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ppt/ink/ink2596.xml" ContentType="application/inkml+xml"/>
  <Override PartName="/ppt/ink/ink2597.xml" ContentType="application/inkml+xml"/>
  <Override PartName="/ppt/ink/ink2598.xml" ContentType="application/inkml+xml"/>
  <Override PartName="/ppt/ink/ink2599.xml" ContentType="application/inkml+xml"/>
  <Override PartName="/ppt/ink/ink2600.xml" ContentType="application/inkml+xml"/>
  <Override PartName="/ppt/ink/ink2601.xml" ContentType="application/inkml+xml"/>
  <Override PartName="/ppt/ink/ink2602.xml" ContentType="application/inkml+xml"/>
  <Override PartName="/ppt/ink/ink2603.xml" ContentType="application/inkml+xml"/>
  <Override PartName="/ppt/ink/ink2604.xml" ContentType="application/inkml+xml"/>
  <Override PartName="/ppt/ink/ink2605.xml" ContentType="application/inkml+xml"/>
  <Override PartName="/ppt/ink/ink2606.xml" ContentType="application/inkml+xml"/>
  <Override PartName="/ppt/ink/ink2607.xml" ContentType="application/inkml+xml"/>
  <Override PartName="/ppt/ink/ink2608.xml" ContentType="application/inkml+xml"/>
  <Override PartName="/ppt/ink/ink2609.xml" ContentType="application/inkml+xml"/>
  <Override PartName="/ppt/ink/ink2610.xml" ContentType="application/inkml+xml"/>
  <Override PartName="/ppt/ink/ink2611.xml" ContentType="application/inkml+xml"/>
  <Override PartName="/ppt/ink/ink2612.xml" ContentType="application/inkml+xml"/>
  <Override PartName="/ppt/ink/ink2613.xml" ContentType="application/inkml+xml"/>
  <Override PartName="/ppt/ink/ink2614.xml" ContentType="application/inkml+xml"/>
  <Override PartName="/ppt/ink/ink2615.xml" ContentType="application/inkml+xml"/>
  <Override PartName="/ppt/ink/ink2616.xml" ContentType="application/inkml+xml"/>
  <Override PartName="/ppt/ink/ink2617.xml" ContentType="application/inkml+xml"/>
  <Override PartName="/ppt/ink/ink2618.xml" ContentType="application/inkml+xml"/>
  <Override PartName="/ppt/ink/ink2619.xml" ContentType="application/inkml+xml"/>
  <Override PartName="/ppt/ink/ink2620.xml" ContentType="application/inkml+xml"/>
  <Override PartName="/ppt/ink/ink2621.xml" ContentType="application/inkml+xml"/>
  <Override PartName="/ppt/ink/ink2622.xml" ContentType="application/inkml+xml"/>
  <Override PartName="/ppt/ink/ink2623.xml" ContentType="application/inkml+xml"/>
  <Override PartName="/ppt/ink/ink2624.xml" ContentType="application/inkml+xml"/>
  <Override PartName="/ppt/ink/ink2625.xml" ContentType="application/inkml+xml"/>
  <Override PartName="/ppt/ink/ink2626.xml" ContentType="application/inkml+xml"/>
  <Override PartName="/ppt/ink/ink2627.xml" ContentType="application/inkml+xml"/>
  <Override PartName="/ppt/ink/ink2628.xml" ContentType="application/inkml+xml"/>
  <Override PartName="/ppt/ink/ink2629.xml" ContentType="application/inkml+xml"/>
  <Override PartName="/ppt/ink/ink2630.xml" ContentType="application/inkml+xml"/>
  <Override PartName="/ppt/ink/ink2631.xml" ContentType="application/inkml+xml"/>
  <Override PartName="/ppt/ink/ink2632.xml" ContentType="application/inkml+xml"/>
  <Override PartName="/ppt/ink/ink2633.xml" ContentType="application/inkml+xml"/>
  <Override PartName="/ppt/ink/ink2634.xml" ContentType="application/inkml+xml"/>
  <Override PartName="/ppt/ink/ink2635.xml" ContentType="application/inkml+xml"/>
  <Override PartName="/ppt/ink/ink2636.xml" ContentType="application/inkml+xml"/>
  <Override PartName="/ppt/ink/ink2637.xml" ContentType="application/inkml+xml"/>
  <Override PartName="/ppt/ink/ink2638.xml" ContentType="application/inkml+xml"/>
  <Override PartName="/ppt/ink/ink2639.xml" ContentType="application/inkml+xml"/>
  <Override PartName="/ppt/ink/ink2640.xml" ContentType="application/inkml+xml"/>
  <Override PartName="/ppt/ink/ink2641.xml" ContentType="application/inkml+xml"/>
  <Override PartName="/ppt/ink/ink2642.xml" ContentType="application/inkml+xml"/>
  <Override PartName="/ppt/ink/ink2643.xml" ContentType="application/inkml+xml"/>
  <Override PartName="/ppt/ink/ink2644.xml" ContentType="application/inkml+xml"/>
  <Override PartName="/ppt/ink/ink2645.xml" ContentType="application/inkml+xml"/>
  <Override PartName="/ppt/ink/ink2646.xml" ContentType="application/inkml+xml"/>
  <Override PartName="/ppt/ink/ink2647.xml" ContentType="application/inkml+xml"/>
  <Override PartName="/ppt/ink/ink2648.xml" ContentType="application/inkml+xml"/>
  <Override PartName="/ppt/ink/ink2649.xml" ContentType="application/inkml+xml"/>
  <Override PartName="/ppt/ink/ink2650.xml" ContentType="application/inkml+xml"/>
  <Override PartName="/ppt/ink/ink2651.xml" ContentType="application/inkml+xml"/>
  <Override PartName="/ppt/ink/ink2652.xml" ContentType="application/inkml+xml"/>
  <Override PartName="/ppt/ink/ink2653.xml" ContentType="application/inkml+xml"/>
  <Override PartName="/ppt/ink/ink2654.xml" ContentType="application/inkml+xml"/>
  <Override PartName="/ppt/ink/ink2655.xml" ContentType="application/inkml+xml"/>
  <Override PartName="/ppt/ink/ink2656.xml" ContentType="application/inkml+xml"/>
  <Override PartName="/ppt/ink/ink2657.xml" ContentType="application/inkml+xml"/>
  <Override PartName="/ppt/ink/ink2658.xml" ContentType="application/inkml+xml"/>
  <Override PartName="/ppt/ink/ink2659.xml" ContentType="application/inkml+xml"/>
  <Override PartName="/ppt/ink/ink2660.xml" ContentType="application/inkml+xml"/>
  <Override PartName="/ppt/ink/ink2661.xml" ContentType="application/inkml+xml"/>
  <Override PartName="/ppt/ink/ink2662.xml" ContentType="application/inkml+xml"/>
  <Override PartName="/ppt/ink/ink2663.xml" ContentType="application/inkml+xml"/>
  <Override PartName="/ppt/ink/ink2664.xml" ContentType="application/inkml+xml"/>
  <Override PartName="/ppt/ink/ink2665.xml" ContentType="application/inkml+xml"/>
  <Override PartName="/ppt/ink/ink2666.xml" ContentType="application/inkml+xml"/>
  <Override PartName="/ppt/ink/ink2667.xml" ContentType="application/inkml+xml"/>
  <Override PartName="/ppt/ink/ink2668.xml" ContentType="application/inkml+xml"/>
  <Override PartName="/ppt/ink/ink2669.xml" ContentType="application/inkml+xml"/>
  <Override PartName="/ppt/ink/ink2670.xml" ContentType="application/inkml+xml"/>
  <Override PartName="/ppt/ink/ink2671.xml" ContentType="application/inkml+xml"/>
  <Override PartName="/ppt/ink/ink2672.xml" ContentType="application/inkml+xml"/>
  <Override PartName="/ppt/ink/ink2673.xml" ContentType="application/inkml+xml"/>
  <Override PartName="/ppt/ink/ink2674.xml" ContentType="application/inkml+xml"/>
  <Override PartName="/ppt/ink/ink2675.xml" ContentType="application/inkml+xml"/>
  <Override PartName="/ppt/ink/ink2676.xml" ContentType="application/inkml+xml"/>
  <Override PartName="/ppt/ink/ink2677.xml" ContentType="application/inkml+xml"/>
  <Override PartName="/ppt/ink/ink2678.xml" ContentType="application/inkml+xml"/>
  <Override PartName="/ppt/ink/ink2679.xml" ContentType="application/inkml+xml"/>
  <Override PartName="/ppt/ink/ink2680.xml" ContentType="application/inkml+xml"/>
  <Override PartName="/ppt/ink/ink2681.xml" ContentType="application/inkml+xml"/>
  <Override PartName="/ppt/ink/ink2682.xml" ContentType="application/inkml+xml"/>
  <Override PartName="/ppt/ink/ink2683.xml" ContentType="application/inkml+xml"/>
  <Override PartName="/ppt/ink/ink2684.xml" ContentType="application/inkml+xml"/>
  <Override PartName="/ppt/ink/ink2685.xml" ContentType="application/inkml+xml"/>
  <Override PartName="/ppt/ink/ink2686.xml" ContentType="application/inkml+xml"/>
  <Override PartName="/ppt/ink/ink2687.xml" ContentType="application/inkml+xml"/>
  <Override PartName="/ppt/ink/ink2688.xml" ContentType="application/inkml+xml"/>
  <Override PartName="/ppt/ink/ink2689.xml" ContentType="application/inkml+xml"/>
  <Override PartName="/ppt/ink/ink2690.xml" ContentType="application/inkml+xml"/>
  <Override PartName="/ppt/ink/ink2691.xml" ContentType="application/inkml+xml"/>
  <Override PartName="/ppt/ink/ink2692.xml" ContentType="application/inkml+xml"/>
  <Override PartName="/ppt/ink/ink2693.xml" ContentType="application/inkml+xml"/>
  <Override PartName="/ppt/ink/ink2694.xml" ContentType="application/inkml+xml"/>
  <Override PartName="/ppt/ink/ink2695.xml" ContentType="application/inkml+xml"/>
  <Override PartName="/ppt/ink/ink2696.xml" ContentType="application/inkml+xml"/>
  <Override PartName="/ppt/ink/ink2697.xml" ContentType="application/inkml+xml"/>
  <Override PartName="/ppt/ink/ink2698.xml" ContentType="application/inkml+xml"/>
  <Override PartName="/ppt/ink/ink2699.xml" ContentType="application/inkml+xml"/>
  <Override PartName="/ppt/ink/ink2700.xml" ContentType="application/inkml+xml"/>
  <Override PartName="/ppt/ink/ink2701.xml" ContentType="application/inkml+xml"/>
  <Override PartName="/ppt/ink/ink2702.xml" ContentType="application/inkml+xml"/>
  <Override PartName="/ppt/ink/ink2703.xml" ContentType="application/inkml+xml"/>
  <Override PartName="/ppt/ink/ink2704.xml" ContentType="application/inkml+xml"/>
  <Override PartName="/ppt/ink/ink2705.xml" ContentType="application/inkml+xml"/>
  <Override PartName="/ppt/ink/ink2706.xml" ContentType="application/inkml+xml"/>
  <Override PartName="/ppt/ink/ink2707.xml" ContentType="application/inkml+xml"/>
  <Override PartName="/ppt/ink/ink2708.xml" ContentType="application/inkml+xml"/>
  <Override PartName="/ppt/ink/ink2709.xml" ContentType="application/inkml+xml"/>
  <Override PartName="/ppt/ink/ink2710.xml" ContentType="application/inkml+xml"/>
  <Override PartName="/ppt/ink/ink2711.xml" ContentType="application/inkml+xml"/>
  <Override PartName="/ppt/ink/ink2712.xml" ContentType="application/inkml+xml"/>
  <Override PartName="/ppt/ink/ink2713.xml" ContentType="application/inkml+xml"/>
  <Override PartName="/ppt/ink/ink2714.xml" ContentType="application/inkml+xml"/>
  <Override PartName="/ppt/ink/ink2715.xml" ContentType="application/inkml+xml"/>
  <Override PartName="/ppt/ink/ink2716.xml" ContentType="application/inkml+xml"/>
  <Override PartName="/ppt/ink/ink2717.xml" ContentType="application/inkml+xml"/>
  <Override PartName="/ppt/ink/ink2718.xml" ContentType="application/inkml+xml"/>
  <Override PartName="/ppt/ink/ink2719.xml" ContentType="application/inkml+xml"/>
  <Override PartName="/ppt/ink/ink2720.xml" ContentType="application/inkml+xml"/>
  <Override PartName="/ppt/ink/ink2721.xml" ContentType="application/inkml+xml"/>
  <Override PartName="/ppt/ink/ink2722.xml" ContentType="application/inkml+xml"/>
  <Override PartName="/ppt/ink/ink2723.xml" ContentType="application/inkml+xml"/>
  <Override PartName="/ppt/ink/ink2724.xml" ContentType="application/inkml+xml"/>
  <Override PartName="/ppt/ink/ink2725.xml" ContentType="application/inkml+xml"/>
  <Override PartName="/ppt/ink/ink2726.xml" ContentType="application/inkml+xml"/>
  <Override PartName="/ppt/ink/ink2727.xml" ContentType="application/inkml+xml"/>
  <Override PartName="/ppt/ink/ink2728.xml" ContentType="application/inkml+xml"/>
  <Override PartName="/ppt/ink/ink2729.xml" ContentType="application/inkml+xml"/>
  <Override PartName="/ppt/ink/ink2730.xml" ContentType="application/inkml+xml"/>
  <Override PartName="/ppt/ink/ink2731.xml" ContentType="application/inkml+xml"/>
  <Override PartName="/ppt/ink/ink2732.xml" ContentType="application/inkml+xml"/>
  <Override PartName="/ppt/ink/ink2733.xml" ContentType="application/inkml+xml"/>
  <Override PartName="/ppt/ink/ink2734.xml" ContentType="application/inkml+xml"/>
  <Override PartName="/ppt/ink/ink2735.xml" ContentType="application/inkml+xml"/>
  <Override PartName="/ppt/ink/ink2736.xml" ContentType="application/inkml+xml"/>
  <Override PartName="/ppt/ink/ink2737.xml" ContentType="application/inkml+xml"/>
  <Override PartName="/ppt/ink/ink2738.xml" ContentType="application/inkml+xml"/>
  <Override PartName="/ppt/ink/ink2739.xml" ContentType="application/inkml+xml"/>
  <Override PartName="/ppt/ink/ink2740.xml" ContentType="application/inkml+xml"/>
  <Override PartName="/ppt/ink/ink2741.xml" ContentType="application/inkml+xml"/>
  <Override PartName="/ppt/ink/ink2742.xml" ContentType="application/inkml+xml"/>
  <Override PartName="/ppt/ink/ink2743.xml" ContentType="application/inkml+xml"/>
  <Override PartName="/ppt/ink/ink2744.xml" ContentType="application/inkml+xml"/>
  <Override PartName="/ppt/ink/ink2745.xml" ContentType="application/inkml+xml"/>
  <Override PartName="/ppt/ink/ink2746.xml" ContentType="application/inkml+xml"/>
  <Override PartName="/ppt/ink/ink2747.xml" ContentType="application/inkml+xml"/>
  <Override PartName="/ppt/ink/ink2748.xml" ContentType="application/inkml+xml"/>
  <Override PartName="/ppt/ink/ink2749.xml" ContentType="application/inkml+xml"/>
  <Override PartName="/ppt/ink/ink2750.xml" ContentType="application/inkml+xml"/>
  <Override PartName="/ppt/ink/ink2751.xml" ContentType="application/inkml+xml"/>
  <Override PartName="/ppt/ink/ink2752.xml" ContentType="application/inkml+xml"/>
  <Override PartName="/ppt/ink/ink2753.xml" ContentType="application/inkml+xml"/>
  <Override PartName="/ppt/ink/ink2754.xml" ContentType="application/inkml+xml"/>
  <Override PartName="/ppt/ink/ink2755.xml" ContentType="application/inkml+xml"/>
  <Override PartName="/ppt/ink/ink2756.xml" ContentType="application/inkml+xml"/>
  <Override PartName="/ppt/ink/ink2757.xml" ContentType="application/inkml+xml"/>
  <Override PartName="/ppt/ink/ink2758.xml" ContentType="application/inkml+xml"/>
  <Override PartName="/ppt/ink/ink2759.xml" ContentType="application/inkml+xml"/>
  <Override PartName="/ppt/ink/ink2760.xml" ContentType="application/inkml+xml"/>
  <Override PartName="/ppt/ink/ink2761.xml" ContentType="application/inkml+xml"/>
  <Override PartName="/ppt/ink/ink2762.xml" ContentType="application/inkml+xml"/>
  <Override PartName="/ppt/ink/ink2763.xml" ContentType="application/inkml+xml"/>
  <Override PartName="/ppt/ink/ink2764.xml" ContentType="application/inkml+xml"/>
  <Override PartName="/ppt/ink/ink2765.xml" ContentType="application/inkml+xml"/>
  <Override PartName="/ppt/ink/ink2766.xml" ContentType="application/inkml+xml"/>
  <Override PartName="/ppt/ink/ink2767.xml" ContentType="application/inkml+xml"/>
  <Override PartName="/ppt/ink/ink2768.xml" ContentType="application/inkml+xml"/>
  <Override PartName="/ppt/ink/ink2769.xml" ContentType="application/inkml+xml"/>
  <Override PartName="/ppt/ink/ink2770.xml" ContentType="application/inkml+xml"/>
  <Override PartName="/ppt/ink/ink2771.xml" ContentType="application/inkml+xml"/>
  <Override PartName="/ppt/ink/ink2772.xml" ContentType="application/inkml+xml"/>
  <Override PartName="/ppt/ink/ink2773.xml" ContentType="application/inkml+xml"/>
  <Override PartName="/ppt/ink/ink2774.xml" ContentType="application/inkml+xml"/>
  <Override PartName="/ppt/ink/ink2775.xml" ContentType="application/inkml+xml"/>
  <Override PartName="/ppt/ink/ink2776.xml" ContentType="application/inkml+xml"/>
  <Override PartName="/ppt/ink/ink2777.xml" ContentType="application/inkml+xml"/>
  <Override PartName="/ppt/ink/ink2778.xml" ContentType="application/inkml+xml"/>
  <Override PartName="/ppt/ink/ink2779.xml" ContentType="application/inkml+xml"/>
  <Override PartName="/ppt/ink/ink2780.xml" ContentType="application/inkml+xml"/>
  <Override PartName="/ppt/ink/ink2781.xml" ContentType="application/inkml+xml"/>
  <Override PartName="/ppt/ink/ink2782.xml" ContentType="application/inkml+xml"/>
  <Override PartName="/ppt/ink/ink2783.xml" ContentType="application/inkml+xml"/>
  <Override PartName="/ppt/ink/ink2784.xml" ContentType="application/inkml+xml"/>
  <Override PartName="/ppt/ink/ink2785.xml" ContentType="application/inkml+xml"/>
  <Override PartName="/ppt/ink/ink2786.xml" ContentType="application/inkml+xml"/>
  <Override PartName="/ppt/ink/ink2787.xml" ContentType="application/inkml+xml"/>
  <Override PartName="/ppt/ink/ink2788.xml" ContentType="application/inkml+xml"/>
  <Override PartName="/ppt/ink/ink2789.xml" ContentType="application/inkml+xml"/>
  <Override PartName="/ppt/ink/ink2790.xml" ContentType="application/inkml+xml"/>
  <Override PartName="/ppt/ink/ink2791.xml" ContentType="application/inkml+xml"/>
  <Override PartName="/ppt/ink/ink2792.xml" ContentType="application/inkml+xml"/>
  <Override PartName="/ppt/ink/ink2793.xml" ContentType="application/inkml+xml"/>
  <Override PartName="/ppt/ink/ink2794.xml" ContentType="application/inkml+xml"/>
  <Override PartName="/ppt/ink/ink2795.xml" ContentType="application/inkml+xml"/>
  <Override PartName="/ppt/ink/ink2796.xml" ContentType="application/inkml+xml"/>
  <Override PartName="/ppt/ink/ink2797.xml" ContentType="application/inkml+xml"/>
  <Override PartName="/ppt/ink/ink2798.xml" ContentType="application/inkml+xml"/>
  <Override PartName="/ppt/ink/ink2799.xml" ContentType="application/inkml+xml"/>
  <Override PartName="/ppt/ink/ink2800.xml" ContentType="application/inkml+xml"/>
  <Override PartName="/ppt/ink/ink2801.xml" ContentType="application/inkml+xml"/>
  <Override PartName="/ppt/ink/ink2802.xml" ContentType="application/inkml+xml"/>
  <Override PartName="/ppt/ink/ink2803.xml" ContentType="application/inkml+xml"/>
  <Override PartName="/ppt/ink/ink2804.xml" ContentType="application/inkml+xml"/>
  <Override PartName="/ppt/ink/ink2805.xml" ContentType="application/inkml+xml"/>
  <Override PartName="/ppt/ink/ink2806.xml" ContentType="application/inkml+xml"/>
  <Override PartName="/ppt/ink/ink2807.xml" ContentType="application/inkml+xml"/>
  <Override PartName="/ppt/ink/ink2808.xml" ContentType="application/inkml+xml"/>
  <Override PartName="/ppt/ink/ink2809.xml" ContentType="application/inkml+xml"/>
  <Override PartName="/ppt/ink/ink2810.xml" ContentType="application/inkml+xml"/>
  <Override PartName="/ppt/ink/ink2811.xml" ContentType="application/inkml+xml"/>
  <Override PartName="/ppt/ink/ink2812.xml" ContentType="application/inkml+xml"/>
  <Override PartName="/ppt/ink/ink2813.xml" ContentType="application/inkml+xml"/>
  <Override PartName="/ppt/ink/ink2814.xml" ContentType="application/inkml+xml"/>
  <Override PartName="/ppt/ink/ink2815.xml" ContentType="application/inkml+xml"/>
  <Override PartName="/ppt/ink/ink2816.xml" ContentType="application/inkml+xml"/>
  <Override PartName="/ppt/ink/ink2817.xml" ContentType="application/inkml+xml"/>
  <Override PartName="/ppt/ink/ink2818.xml" ContentType="application/inkml+xml"/>
  <Override PartName="/ppt/ink/ink2819.xml" ContentType="application/inkml+xml"/>
  <Override PartName="/ppt/ink/ink2820.xml" ContentType="application/inkml+xml"/>
  <Override PartName="/ppt/ink/ink2821.xml" ContentType="application/inkml+xml"/>
  <Override PartName="/ppt/ink/ink2822.xml" ContentType="application/inkml+xml"/>
  <Override PartName="/ppt/ink/ink2823.xml" ContentType="application/inkml+xml"/>
  <Override PartName="/ppt/ink/ink2824.xml" ContentType="application/inkml+xml"/>
  <Override PartName="/ppt/ink/ink2825.xml" ContentType="application/inkml+xml"/>
  <Override PartName="/ppt/ink/ink2826.xml" ContentType="application/inkml+xml"/>
  <Override PartName="/ppt/ink/ink2827.xml" ContentType="application/inkml+xml"/>
  <Override PartName="/ppt/ink/ink2828.xml" ContentType="application/inkml+xml"/>
  <Override PartName="/ppt/ink/ink2829.xml" ContentType="application/inkml+xml"/>
  <Override PartName="/ppt/ink/ink2830.xml" ContentType="application/inkml+xml"/>
  <Override PartName="/ppt/ink/ink2831.xml" ContentType="application/inkml+xml"/>
  <Override PartName="/ppt/ink/ink2832.xml" ContentType="application/inkml+xml"/>
  <Override PartName="/ppt/ink/ink2833.xml" ContentType="application/inkml+xml"/>
  <Override PartName="/ppt/ink/ink2834.xml" ContentType="application/inkml+xml"/>
  <Override PartName="/ppt/ink/ink2835.xml" ContentType="application/inkml+xml"/>
  <Override PartName="/ppt/ink/ink2836.xml" ContentType="application/inkml+xml"/>
  <Override PartName="/ppt/ink/ink2837.xml" ContentType="application/inkml+xml"/>
  <Override PartName="/ppt/ink/ink2838.xml" ContentType="application/inkml+xml"/>
  <Override PartName="/ppt/ink/ink2839.xml" ContentType="application/inkml+xml"/>
  <Override PartName="/ppt/ink/ink2840.xml" ContentType="application/inkml+xml"/>
  <Override PartName="/ppt/ink/ink2841.xml" ContentType="application/inkml+xml"/>
  <Override PartName="/ppt/ink/ink2842.xml" ContentType="application/inkml+xml"/>
  <Override PartName="/ppt/ink/ink2843.xml" ContentType="application/inkml+xml"/>
  <Override PartName="/ppt/ink/ink2844.xml" ContentType="application/inkml+xml"/>
  <Override PartName="/ppt/ink/ink2845.xml" ContentType="application/inkml+xml"/>
  <Override PartName="/ppt/ink/ink2846.xml" ContentType="application/inkml+xml"/>
  <Override PartName="/ppt/ink/ink2847.xml" ContentType="application/inkml+xml"/>
  <Override PartName="/ppt/ink/ink2848.xml" ContentType="application/inkml+xml"/>
  <Override PartName="/ppt/ink/ink2849.xml" ContentType="application/inkml+xml"/>
  <Override PartName="/ppt/ink/ink2850.xml" ContentType="application/inkml+xml"/>
  <Override PartName="/ppt/ink/ink2851.xml" ContentType="application/inkml+xml"/>
  <Override PartName="/ppt/ink/ink2852.xml" ContentType="application/inkml+xml"/>
  <Override PartName="/ppt/ink/ink2853.xml" ContentType="application/inkml+xml"/>
  <Override PartName="/ppt/ink/ink2854.xml" ContentType="application/inkml+xml"/>
  <Override PartName="/ppt/ink/ink2855.xml" ContentType="application/inkml+xml"/>
  <Override PartName="/ppt/ink/ink2856.xml" ContentType="application/inkml+xml"/>
  <Override PartName="/ppt/ink/ink2857.xml" ContentType="application/inkml+xml"/>
  <Override PartName="/ppt/ink/ink2858.xml" ContentType="application/inkml+xml"/>
  <Override PartName="/ppt/ink/ink2859.xml" ContentType="application/inkml+xml"/>
  <Override PartName="/ppt/ink/ink2860.xml" ContentType="application/inkml+xml"/>
  <Override PartName="/ppt/ink/ink2861.xml" ContentType="application/inkml+xml"/>
  <Override PartName="/ppt/ink/ink2862.xml" ContentType="application/inkml+xml"/>
  <Override PartName="/ppt/ink/ink2863.xml" ContentType="application/inkml+xml"/>
  <Override PartName="/ppt/ink/ink2864.xml" ContentType="application/inkml+xml"/>
  <Override PartName="/ppt/ink/ink2865.xml" ContentType="application/inkml+xml"/>
  <Override PartName="/ppt/ink/ink2866.xml" ContentType="application/inkml+xml"/>
  <Override PartName="/ppt/ink/ink2867.xml" ContentType="application/inkml+xml"/>
  <Override PartName="/ppt/ink/ink2868.xml" ContentType="application/inkml+xml"/>
  <Override PartName="/ppt/ink/ink2869.xml" ContentType="application/inkml+xml"/>
  <Override PartName="/ppt/ink/ink2870.xml" ContentType="application/inkml+xml"/>
  <Override PartName="/ppt/ink/ink2871.xml" ContentType="application/inkml+xml"/>
  <Override PartName="/ppt/ink/ink2872.xml" ContentType="application/inkml+xml"/>
  <Override PartName="/ppt/ink/ink2873.xml" ContentType="application/inkml+xml"/>
  <Override PartName="/ppt/ink/ink2874.xml" ContentType="application/inkml+xml"/>
  <Override PartName="/ppt/ink/ink2875.xml" ContentType="application/inkml+xml"/>
  <Override PartName="/ppt/ink/ink2876.xml" ContentType="application/inkml+xml"/>
  <Override PartName="/ppt/ink/ink2877.xml" ContentType="application/inkml+xml"/>
  <Override PartName="/ppt/ink/ink2878.xml" ContentType="application/inkml+xml"/>
  <Override PartName="/ppt/ink/ink2879.xml" ContentType="application/inkml+xml"/>
  <Override PartName="/ppt/ink/ink2880.xml" ContentType="application/inkml+xml"/>
  <Override PartName="/ppt/ink/ink2881.xml" ContentType="application/inkml+xml"/>
  <Override PartName="/ppt/ink/ink2882.xml" ContentType="application/inkml+xml"/>
  <Override PartName="/ppt/ink/ink2883.xml" ContentType="application/inkml+xml"/>
  <Override PartName="/ppt/ink/ink2884.xml" ContentType="application/inkml+xml"/>
  <Override PartName="/ppt/ink/ink2885.xml" ContentType="application/inkml+xml"/>
  <Override PartName="/ppt/ink/ink2886.xml" ContentType="application/inkml+xml"/>
  <Override PartName="/ppt/ink/ink2887.xml" ContentType="application/inkml+xml"/>
  <Override PartName="/ppt/ink/ink2888.xml" ContentType="application/inkml+xml"/>
  <Override PartName="/ppt/ink/ink2889.xml" ContentType="application/inkml+xml"/>
  <Override PartName="/ppt/ink/ink2890.xml" ContentType="application/inkml+xml"/>
  <Override PartName="/ppt/notesSlides/notesSlide1.xml" ContentType="application/vnd.openxmlformats-officedocument.presentationml.notesSlide+xml"/>
  <Override PartName="/ppt/ink/ink2891.xml" ContentType="application/inkml+xml"/>
  <Override PartName="/ppt/ink/ink2892.xml" ContentType="application/inkml+xml"/>
  <Override PartName="/ppt/ink/ink2893.xml" ContentType="application/inkml+xml"/>
  <Override PartName="/ppt/ink/ink2894.xml" ContentType="application/inkml+xml"/>
  <Override PartName="/ppt/ink/ink2895.xml" ContentType="application/inkml+xml"/>
  <Override PartName="/ppt/ink/ink2896.xml" ContentType="application/inkml+xml"/>
  <Override PartName="/ppt/ink/ink2897.xml" ContentType="application/inkml+xml"/>
  <Override PartName="/ppt/ink/ink2898.xml" ContentType="application/inkml+xml"/>
  <Override PartName="/ppt/ink/ink2899.xml" ContentType="application/inkml+xml"/>
  <Override PartName="/ppt/notesSlides/notesSlide2.xml" ContentType="application/vnd.openxmlformats-officedocument.presentationml.notesSlide+xml"/>
  <Override PartName="/ppt/ink/ink2900.xml" ContentType="application/inkml+xml"/>
  <Override PartName="/ppt/ink/ink2901.xml" ContentType="application/inkml+xml"/>
  <Override PartName="/ppt/ink/ink2902.xml" ContentType="application/inkml+xml"/>
  <Override PartName="/ppt/ink/ink2903.xml" ContentType="application/inkml+xml"/>
  <Override PartName="/ppt/ink/ink2904.xml" ContentType="application/inkml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354" r:id="rId2"/>
    <p:sldId id="357" r:id="rId3"/>
    <p:sldId id="359" r:id="rId4"/>
    <p:sldId id="360" r:id="rId5"/>
    <p:sldId id="361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1" r:id="rId15"/>
    <p:sldId id="372" r:id="rId16"/>
    <p:sldId id="373" r:id="rId17"/>
    <p:sldId id="370" r:id="rId18"/>
    <p:sldId id="315" r:id="rId19"/>
    <p:sldId id="322" r:id="rId20"/>
    <p:sldId id="317" r:id="rId21"/>
    <p:sldId id="323" r:id="rId22"/>
    <p:sldId id="319" r:id="rId23"/>
    <p:sldId id="347" r:id="rId24"/>
    <p:sldId id="348" r:id="rId25"/>
    <p:sldId id="320" r:id="rId26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3947" autoAdjust="0"/>
    <p:restoredTop sz="91331" autoAdjust="0"/>
  </p:normalViewPr>
  <p:slideViewPr>
    <p:cSldViewPr snapToGrid="0">
      <p:cViewPr varScale="1">
        <p:scale>
          <a:sx n="85" d="100"/>
          <a:sy n="85" d="100"/>
        </p:scale>
        <p:origin x="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15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BC6B26-D338-4A42-9638-636C29F8AEF3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143A5C-D336-49EC-AB26-A74E14AC9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218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1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2496,'0'0'2416,"3"0"-1915,-1 0-455,-1 1-1,1-1 1,0 1-1,0-1 1,-1 1-1,1-1 1,0 1-1,-1 0 1,1 0-1,-1 0 1,1 0-1,-1 0 1,1 0-1,-1 0 1,0 0-1,2 3 0,0-2-14,0 0 0,0 0 0,-1-1 0,1 1 0,0 0 0,0-1 0,1 0 0,-1 0 0,0 0 0,0 0 0,0-1 0,1 1 0,-1-1 0,6 1 0,3-2 58,1 1-1,19-4 1,39-14 84,-32 7-138,-26 8-25,1-1 0,0-1 0,-1 0 0,0-1 0,0 0 0,16-11-1,19-11 139,-37 23-119,1-1-1,-1-1 1,-1 0 0,1 0 0,10-11-1,-9 5 44,-2 0-1,15-21 0,-23 31-56,0 1 0,-1-1 1,1 1-1,-1-1 0,1 0 0,-1 1 1,0-1-1,0 0 0,0 0 1,-1 0-1,1 0 0,-1 0 1,0 0-1,1-5 0,-1 6-10,0 1 0,0-1 0,-1 0 0,1 1 0,0-1 0,0 1 0,-1-1 0,1 0 0,-1 1 0,0-1 0,1 1 0,-1-1 0,0 1 0,-2-3 0,-1-4 0,2 5 1,-1-1 1,1 1-1,0-1 1,-1 1-1,0 0 0,0 0 1,0 0-1,0 0 1,0 1-1,-1-1 0,1 1 1,-1 0-1,1 0 1,-6-2-1,7 3-23,-1 0 0,0 1 1,0-1-1,0 1 0,0-1 0,1 1 0,-1 0 1,0 0-1,-6 1 0,-6 0-7,7-2 32,-1 1-1,1 0 0,-1 1 1,1 0-1,0 1 1,0-1-1,-1 1 1,1 1-1,-8 3 1,3 0-22,0 1 1,0 1 0,1 0-1,0 0 1,-18 18 0,14-12 17,8-6 7,0-1 0,1 1 0,0 0 0,-7 11-1,-7 26 49,12-30-18,7-12-32,0 0 0,0 0 1,0 0-1,1 0 0,-1 0 1,1 0-1,0 0 0,-1 1 1,2-1-1,-1 0 0,0 1 0,1-1 1,-1 1-1,1-1 0,0 1 1,0-1-1,1 5 0,0-4 3,0 0 0,0 0 0,1 0 0,-1 0 1,1 0-1,0 0 0,0-1 0,0 1 0,1 0 0,-1-1 0,1 0 0,0 0 0,0 1 0,5 3 0,44 14 164,-32-11-123,12 3 17,8-7 8,-20-4-44,6 2-6,0 0 45,0-1-1,-1-2 0,1 0 0,29-3 0,-21-4-26,-20 3-22,1 1 0,16 0 0,52 2 184,-79-1-199,0 1 0,0-1 0,0 1 0,0-1 0,-1 0 0,1 0 0,0-1 0,0 1 0,5-4 0,4-1 23,-8-4-21,8 2-251,3-15-917,0 5 30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5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640,'-7'0'123,"-10"2"119,16-2-241,1 0-1,-1 0 0,1 1 0,-1-1 0,1 1 0,0-1 0,-1 1 0,1-1 0,-1 0 0,1 1 1,0-1-1,-1 1 0,1-1 0,0 1 0,0 0 0,0-1 0,-1 1 0,1-1 0,0 1 0,0-1 0,0 1 1,0 0-1,0-1 0,0 1 0,0-1 0,0 2 0,0 0-7,0-1 0,0 1-1,1 0 1,-1 0 0,1-1 0,-1 1 0,1 0-1,-1-1 1,1 1 0,0 0 0,0-1 0,1 2-1,-1-1 7,0-1 0,0 1-1,-1-1 1,1 1-1,0 0 1,0-1-1,-1 1 1,0 0 0,1-1-1,-1 1 1,0 0-1,1 2 1,-1 0 106,0 0 0,1 0 0,0 0-1,0 0 1,0 0 0,1 0 0,-1 0 0,1 0 0,4 7-1,-3-6 128,-1 0-1,1 0 0,2 10 0,-2 16 1290,-4-27-1281,2 1 0,-1-1-1,0 0 1,2 8 0,4 4 590,-5-13-702,1 0-1,-1 0 1,0 0 0,0 1-1,-1-1 1,1 1-1,-1 4 1,0 3 12,0-6-22,0-1-1,0 1 1,0 0 0,1-1 0,-1 1 0,3 5 0,-3-9-195,1 0 0,-1 0 0,1 0 0,-1 0 0,1 0 0,0-1 1,-1 1-1,1 0 0,0 0 0,0 0 0,0-1 0,0 1 0,-1 0 1,1-1-1,0 1 0,0-1 0,0 1 0,1-1 0,-1 1 0,0-1 1,0 0-1,0 1 0,0-1 0,0 0 0,0 0 0,0 0 1,1 0-1,1 0 0,12 0-1235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9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3648,'-13'0'1173,"13"0"-1165,0 0 1,0 0-1,0 0 0,-1 0 0,1 0 1,0 0-1,0 0 0,0 0 0,0 0 1,0 0-1,0 0 0,0 0 0,0 0 0,0 0 1,0 0-1,-1 0 0,1 0 0,0 0 1,0 0-1,0 0 0,0 0 0,0 0 1,0 0-1,0 0 0,0 0 0,0 0 0,0 0 1,0 0-1,0 0 0,-1 0 0,1 0 1,0 0-1,0 0 0,0 0 0,0 0 1,0 1-1,0-1 0,0 0 0,0 0 1,0 0-1,0 0 0,0 0 0,0 0 0,0 0 1,0 0-1,0 0 0,0 0 0,0 1 1,0-1-1,0 0 0,0 0 0,0 0 1,0 0-1,0 0 0,0 0 0,0 0 1,0 5 72,0-2 117,0 0-1,0 0 0,0 0 0,0 0 0,1 0 0,-1-1 0,2 4 0,0 0 49,-1-3-148,0 0 0,0-1 1,0 1-1,-1 0 0,1 0 0,0 3 0,-6 21 843,3-21-763,1 1-1,0-1 1,0 0 0,0 7 0,0 7 395,-5 34 0,2-34-234,0 39 0,3-36-205,1-6-31,0 0 0,3 20-1,8 7 32,-9-31-74,-2-10-47,0-1 1,1 0 0,-1 1 0,1-1 0,-1 0 0,1 0 0,0 0 0,0 1 0,0-1 0,0 0 0,0 0 0,0 0 0,1-1-1,-1 1 1,3 2 0,4 4 46,-7-6-189,0 0 0,1 0 0,-1 0 0,1-1 0,0 1 0,-1-1 1,1 1-1,0-1 0,0 0 0,0 0 0,0 0 0,0 0 0,0 0 0,0 0 1,0 0-1,1-1 0,-1 1 0,4-1 0,9 0-1556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64 1888,'0'-63'2059,"-3"63"-1510,1 0-461,0 0 3,0 0 1,0 0-1,-1 0 0,1 0 0,0 0 1,0 1-1,0-1 0,0 1 1,-1-1-1,1 1 0,0 0 0,0 0 1,0 0-1,0 0 0,1 0 1,-1 1-1,0-1 0,0 0 1,1 1-1,-4 2 0,-23 22 437,22-22-467,1 0 1,1 1-1,-1-1 0,1 1 1,-1 0-1,1 0 0,1 1 1,-1-1-1,1 1 0,0-1 1,0 1-1,0 0 0,1 0 1,0 1-1,-2 11 0,3-13-39,0 1 0,0 0-1,1-1 1,0 1 0,0 0-1,0 0 1,1 0-1,0-1 1,0 1 0,0 0-1,4 7 1,-5-11-13,1 1 0,0-1 0,0 1 1,1-1-1,-1 0 0,0 0 0,1 0 0,-1 1 0,1-1 0,0-1 1,-1 1-1,1 0 0,0 0 0,0-1 0,0 1 0,1-1 1,-1 1-1,0-1 0,0 0 0,1 0 0,-1 0 0,1 0 0,-1-1 1,1 1-1,-1-1 0,5 1 0,1-2 28,0-1 1,0 0-1,0 0 0,0-1 1,0 0-1,0 0 0,11-7 1,-17 8-21,1 1 1,-1-1-1,1 0 1,-1 0-1,0 0 1,0-1-1,0 1 1,0 0-1,-1-1 1,1 1-1,-1-1 1,1 0-1,0-3 1,0 0 23,-1 1 0,0-1 0,0 1-1,0-1 1,-1-9 0,0 13-15,-1 0-1,1-1 1,-1 1-1,1 0 0,-1 0 1,0 0-1,0 0 0,0 0 1,0 0-1,0 0 1,-1 0-1,1 0 0,0 0 1,-1 1-1,1-1 0,-1 0 1,0 1-1,1-1 1,-1 1-1,0 0 0,0 0 1,0 0-1,0 0 0,0 0 1,0 0-1,0 0 1,-1 1-1,-2-2 0,2 2-3,6 0-790,41 0-3691,-13 0 199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1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4480,'-31'16'2016,"15"15"-1728,16 16 192,0-16-320,-15 47 416,15-16-320,-16 32 160,0-16-256,-15 31-64,31-16-64,-31-15-384,16 16 192,-17-48-736,32 1 512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45 4320,'26'0'1392,"-25"0"-1371,-1 0 0,0 0 0,1 0 0,-1 0-1,1 0 1,-1 0 0,1 0 0,-1 1 0,1-1 0,-1 0 0,0 0 0,1 0 0,-1 0 0,1 1 0,-1-1 0,0 0 0,1 0-1,-1 1 1,0-1 0,1 0 0,-1 1 0,0-1 0,1 0 0,-1 1 0,0 0 0,11 9 227,-2 0 1,1 1-1,-2 1 1,12 17-1,-13-14-38,-3-8-129,0 0-1,-1 0 1,0 0-1,0 0 1,1 8 0,-2 4 43,-1-1 1,-1 25 0,0-19 50,0-21-161,0-1 0,0 1 0,0-1 0,-1 1 1,1 0-1,-1-1 0,1 1 0,-1-1 0,0 0 0,0 1 0,0-1 0,0 0 0,0 1 1,-1-1-1,1 0 0,-1 0 0,1 0 0,-1 0 0,0 0 0,0 0 0,0-1 0,0 1 1,0-1-1,0 1 0,0-1 0,-1 0 0,1 0 0,0 0 0,-1 0 0,-4 1 0,-22 4 189,27-5-178,0-1 0,-1 1-1,1 0 1,-1-1 0,1 1 0,0-1 0,-5 1-1,3-2 8,1 0 0,-1 0 0,1-1 0,-1 1 0,-4-4-1,7 5-33,0 0-1,1-1 0,-1 1 0,0-1 0,0 1 1,1-1-1,-1 1 0,0-1 0,0 1 0,1-1 1,-1 0-1,1 0 0,-1 1 0,1-1 1,-1 0-1,1 0 0,-1 1 0,1-1 0,0 0 1,-1 0-1,1 0 0,0 0 0,0 0 0,0 0 1,-1 1-1,1-1 0,0 0 0,0 0 0,0 0 1,1 0-1,-1 0 0,0 0 0,0 0 1,0 0-1,1 1 0,-1-1 0,1-1 0,0-1-15,1 1-1,-1-1 0,1 1 1,0 0-1,0 0 0,0-1 0,0 1 1,0 0-1,1 1 0,-1-1 1,1 0-1,-1 1 0,4-2 0,28-10-77,-23 9 70,0 0-1,19-9 0,6-13 17,-19 17 77,23-9 1,-28 14-16,0 0 1,-1-2-1,0 1 0,0-2 0,0 1 1,17-16-1,-26 21-39,0-1-18,1 0-1,-1 0 1,0 0-1,0-1 1,0 1-1,0 0 1,0-1-1,0 0 1,-1 1 0,1-1-1,-1 0 1,0 0-1,1 0 1,-2 1-1,1-1 1,0-1 0,0 1-1,-1 0 1,0 0-1,0 0 1,0-5-1,0 6 45,-1-1-1,0 1 0,0-1 0,0 1 0,0 0 1,0-1-1,0 1 0,-1 0 0,1-1 1,-1 1-1,0 0 0,0 0 0,1 1 0,-1-1 1,-3-2-1,1 0 49,4 4-83,-1-1-1,1 1 0,0 0 1,0 0-1,-1 0 1,1-1-1,0 1 1,0 0-1,-1 0 1,1 0-1,0 0 1,-1 0-1,1-1 1,0 1-1,0 0 1,-1 0-1,1 0 1,0 0-1,-1 0 1,1 0-1,0 0 1,-1 0-1,1 0 1,0 0-1,-1 0 1,-2 0-6,2 0-2,0 0 0,0 0-1,0 0 1,0 0 0,0 0 0,0 0 0,0 0 0,0 0 0,0 1 0,0-1 0,0 0-1,0 1 1,0-1 0,1 0 0,-1 1 0,0-1 0,0 1 0,0-1 0,1 1 0,-1 0 0,0-1-1,0 1 1,1 0 0,-1-1 0,1 1 0,-1 0 0,1 0 0,-1 0 0,1 0 0,-1-1-1,0 3 1,-15 24-105,12-22 96,1 0-1,0 0 0,0 0 0,0 1 1,1-1-1,0 1 0,-3 10 1,4-11-1,1 1 0,0-1 0,0 0 0,0 0 0,0 0 0,1 0 0,0 0 0,3 9 0,1 9-68,-2-6 46,-3-13 40,0-1 0,1 1 0,0 0-1,-1-1 1,2 1 0,-1-1 0,0 1 0,1-1 0,-1 1 0,1-1 0,2 4-1,3 4 19,-7-9-6,1 0-1,0 0 0,0-1 1,0 1-1,0 0 1,0 0-1,0-1 0,1 1 1,-1-1-1,0 1 1,1-1-1,-1 1 0,1-1 1,0 0-1,-1 0 0,1 1 1,0-1-1,0-1 1,0 1-1,0 0 0,0 0 1,0-1-1,0 1 1,0-1-1,0 0 0,2 1 1,4-1-18,1 0 0,-1 0 1,0-1-1,1 0 1,-1 0-1,0-1 0,0 0 1,0 0-1,9-5 1,5-4-150,-8 5-27,22-14 0,-32 17 124,0 1 0,-1-1 0,1-1 0,-1 1 1,0 0-1,0-1 0,0 1 0,0-1 0,4-8 0,-3 4 19,1 0-1,-1-1 0,-1 1 0,1-1 0,-2 0 0,1 0 0,-1 0 0,-1-1 0,1 1 1,-1-12-1,-1 21 35,0-1 1,0 1 0,0 0-1,0-1 1,0 1 0,0-1-1,0 1 1,0-1 0,0 1-1,0 0 1,0-1 0,0 1-1,0-1 1,0 1 0,0-1-1,0 1 1,-1 0 0,1-1-1,0 1 1,0 0-1,0-1 1,-1 1 0,1 0-1,0-1 1,-1 1 0,1-1-1,-1 1 0,1 1 1,-1-1-1,1 0 0,-1 0 0,1 1 0,0-1 0,-1 0 0,1 1 0,-1-1 0,1 0 0,0 1 0,-1-1 1,1 1-1,0-1 0,0 0 0,-1 1 0,1-1 0,0 2 0,-1 0 1,0-1 1,0 1-1,1 0 0,-1 0 1,1 0-1,-1 0 0,1 0 1,0 0-1,0 0 0,0 0 1,0 0-1,0 0 0,0 0 0,0 0 1,1-1-1,0 3 0,9 15 75,-6-7-52,-4-10-15,0 0 0,1 0 0,-1 1 0,1-1 0,-1 0 0,1 0 0,0 0-1,0 0 1,0 0 0,0 0 0,1 0 0,-1 0 0,0 0 0,1 0 0,-1 0 0,1-1 0,0 1 0,0-1 0,-1 1 0,1-1 0,0 0 0,0 0-1,4 2 1,-2-2 37,0 0 0,0 0-1,0-1 1,0 1 0,0-1-1,0 0 1,7-1 0,-9 1-27,0 0 0,0-1 0,0 1 0,0 0 0,0-1 0,0 0 0,0 0 0,0 1 0,0-1 0,0-1 0,0 1 1,0 0-1,-1 0 0,1 0 0,0-1 0,-1 1 0,3-4 0,2-4-1,-2 4-18,0 0-1,0-1 1,-1 1 0,5-12 0,-3-11-255,5-3 106,-6 13 165,-2 11-2,-1-1 0,2 1 0,-1-1 0,4-7 0,-1 7-41,-1-2-16,1 0 0,8-10 0,-10 16 36,0 1 0,-1 0 0,1 0 0,1 0 0,-1 1 0,0-1 0,1 1 0,-1-1 0,5-1 0,6-3-1,-7 3-15,0 0-1,0 1 1,0 0 0,1 0 0,7-1 0,-10 3 11,1 0 0,0 0 1,0 1-1,8 0 1,11 0 27,-17 1-20,0 0 1,0 0 0,0 1 0,15 5-1,-21-6 0,-1 0 7,0-1-1,0 0 1,0 1-1,0-1 1,0 0 0,0 1-1,0 0 1,0-1-1,0 1 1,0 0-1,-1-1 1,1 1 0,0 0-1,0 0 1,-1-1-1,1 1 1,0 0 0,-1 0-1,1 0 1,0 2-1,-1-1 43,1 1-1,-1-1 1,0 1 0,0-1-1,0 1 1,0 4-1,-1 5 184,1-10-208,0 0 0,0-1-1,-1 1 1,1 0-1,-1 0 1,1 0-1,-1 0 1,0 0 0,0 0-1,1-1 1,-1 1-1,0 0 1,-1-1-1,1 1 1,0-1 0,-3 3-1,-2 2 8,-1-1-1,-13 8 1,14-9-18,-1 0-1,-10 10 1,15-12-10,-1 0-1,0 0 0,0 0 1,-1 0-1,-3 2 0,6-4-18,-1 1-1,1-1 1,0 1-1,0 0 1,-1-1-1,1 1 0,0 0 1,0 0-1,-1 0 1,1-1-1,0 1 1,0 1-1,0-1 1,0 0-1,1 0 1,-1 0-1,0 0 1,0 1-1,1-1 1,-1 0-1,1 0 1,-1 1-1,1-1 1,-1 1-1,1-1 1,0 3-1,2 1 17,6 1 75,1-1 1,0 0 0,9 5-1,-18-10-70,2 1 6,0-1-1,0 1 1,0 0-1,0-1 0,0 1 1,0-1-1,0 0 0,0 0 1,0 1-1,0-1 1,0-1-1,4 1 0,24-2 91,-27 2-48,-3 1-43,1-1 1,-1 0 0,1 0-1,-1 0 1,1 0 0,-1 0-1,1 0 1,-1 0 0,1 0-1,-1 0 1,1 0 0,-1 0-1,1 0 1,-1 0 0,1-1-1,-1 1 1,1 0 0,-1 0-1,0 0 1,1-1 0,-1 1 0,1 0-1,-1 0 1,1-1 0,-1 1-1,0-1 1,1 1 0,-1 0-1,0-1 1,1 1 0,-1-1-1,0 1 1,0 0 0,0-1-1,1 1 1,-1-1 0,0 1-1,0-1 1,0 1 0,0-1-1,0 1 1,0-1 0,0 1-1,0-1 1,0 1 0,0-2-1,0 0-5,0 4-437,0 0 430,0-1 0,0 0-1,1 0 1,-1 0 0,0 1 0,1-1-1,-1 0 1,0 0 0,1 0 0,0 0 0,-1 0-1,1 0 1,-1 0 0,1 0 0,0 0-1,0 0 1,0 0 0,0 0 0,-1 0-1,1-1 1,0 1 0,0 0 0,0-1 0,1 1-1,-1 0 1,0-1 0,0 0 0,0 1-1,0-1 1,0 0 0,1 1 0,1-1-1,5 1 47,1 0-1,0-1 0,15 0 1,-7-1-29,-6 0 23,1 0 0,0 0-1,-1-2 1,1 1 0,-1-1 0,0-1-1,21-9 1,69-45-448,-68 38 120,-29 17 257,0 1-1,0 0 0,-1-1 1,1 0-1,-1 1 0,0-1 1,0-1-1,0 1 0,0 0 1,-1-1-1,1 1 0,-1-1 0,4-8 1,12-21 9,-15 29 34,-1 0 1,-1 0-1,1 0 1,0 0-1,-1-1 1,0 1 0,0 0-1,0-8 1,1-37 115,-2 40-79,0 7-30,0 0-1,0 1 1,0-1 0,0 0-1,-1 1 1,1-1-1,-1 0 1,1 1 0,-1-1-1,1 1 1,-1-1 0,0 1-1,0-1 1,-1-1-1,-3-5 60,-11-23 244,15 28-282,1 2-32,0 1-1,0 0 1,0-1 0,0 1 0,-1-1 0,1 1-1,0 0 1,0-1 0,0 1 0,0 0-1,-1-1 1,1 1 0,0 0 0,0-1-1,-1 1 1,1 0 0,0 0 0,-1-1 0,1 1-1,0 0 1,0 0 0,-1 0 0,1-1-1,-1 1 1,1 0 0,-11 13-54,9-8 49,-1-1 1,1 1-1,0 0 1,1 0-1,-1 0 0,1 0 1,0 0-1,0 0 0,0 9 1,-1 6 2,-24 165-463,23-150-124,3 43 0,0-38-1724,0-38 973,0-2 1222,-1 0-1,0 0 1,1 0-1,-1 0 1,0 0-1,1 0 1,-1 0-1,0 0 1,1 0-1,-1 0 1,1-1-1,-1 1 0,0 0 1,1 0-1,-1-1 1,1 1-1,-1-1 1,1 1-1,-1 0 1,1-1-1,-1 0 1,-9-14 128,2 2-71,3 4 178,1 1 1,-7-19-1,-2-5 140,-4 4 151,10 16-94,0 0 0,-7-16 1,8 12 210,2 9-275,1 0 0,1 0 1,-1 0-1,1 0 0,-2-13 1,4 17-229,0 1-1,0 0 1,0-1 0,1 1-1,-1 0 1,0-1 0,1 1 0,0 0-1,-1 0 1,1 0 0,0-1 0,0 1-1,0 0 1,0 0 0,1 0 0,-1 0-1,1 1 1,-1-1 0,1 0-1,0 1 1,-1-1 0,1 1 0,0-1-1,2 0 1,0-1-28,0 1-1,-1 0 1,2 1-1,-1-1 1,0 1-1,0-1 1,0 1 0,1 0-1,3 0 1,44 1 40,-24 0 59,-3 0-39,-7-1-17,1 1 1,25 4-1,-20 0-13,-8-1 106,0 0-1,19 0 0,74-3 2430,-109 0-2552,0 0 0,0 0-1,0 0 1,0 0 0,1-1-1,-1 1 1,0 0 0,0 0-1,0 0 1,0 0 0,0 0-1,0 0 1,0 0 0,0 0-1,0 0 1,0 0 0,1 1-1,-1-1 1,0 0 0,0 0 0,0 0-1,0 0 1,0 0 0,0 0-1,0 0 1,0 0 0,0 0-1,0 0 1,0 0 0,0 0-1,1 0 1,-1 0 0,0 0-1,0 0 1,0 0 0,0 1-1,0-1 1,0 0 0,0 0-1,0 0 1,0 0 0,0 0-1,0 0 1,0 0 0,0 0-1,0 0 1,0 0 0,0 0-1,0 1 1,0-1 0,0 0-1,0 0 1,0 0 0,0 0-1,0 0 1,0 0 0,0 2 24,-1-1 1,1 1 0,0-1-1,-1 1 1,1-1 0,-1 0-1,1 1 1,-1-1 0,0 0-1,1 1 1,-1-1 0,0 0-1,0 0 1,0 0 0,0 0-1,0 0 1,-1 2 0,0-2 4,0 1 0,0 0 0,1 0 0,-1 0 1,1 0-1,-1 0 0,1 0 0,-2 5 0,-2 22 75,4-26-105,-2 10 9,0-1-1,0 1 1,0 21 0,2-20-18,1 0 1,1 0 0,0 0-1,1 0 1,0 0 0,1 0-1,7 18 1,-9-30 18,-1-1 1,1 1-1,0 0 0,-1 0 0,1-1 1,0 1-1,0 0 0,0-1 0,1 1 1,-1-1-1,0 1 0,1-1 1,-1 0-1,0 1 0,1-1 0,0 0 1,-1 0-1,1 0 0,0 0 0,3 1 1,8 8 136,-13-9-150,0-1-1,1 0 1,-1 1 0,0-1-1,1 0 1,-1 0-1,1 1 1,-1-1-1,0 0 1,1 0-1,-1 0 1,1 0-1,-1 0 1,1 1 0,-1-1-1,1 0 1,-1 0-1,1 0 1,-1 0-1,1 0 1,-1 0-1,0 0 1,1-1 0,-1 1-1,1 0 1,-1 0-1,1 0 1,-1 0-1,0-1 1,1 1-1,-1 0 1,1 0-1,-1-1 1,0 1 0,1-1-1,-1 1-3,1-1 1,-1 0-1,1-1 1,-1 1-1,1-1 1,-1 1 0,0-1-1,1 1 1,-1-1-1,0 1 1,0-1-1,0 1 1,-1-4-1,1-4 9,0-40 61,0-73-198,0 118 99,0 1-1,1 0 1,-1-1 0,1 1 0,0 0 0,0 0 0,0 0 0,0-1 0,0 1 0,3-3 0,-4 5 17,1-1 0,0 1 0,1-1 0,-1 1 1,0 0-1,0-1 0,1 1 0,-1 0 0,0 0 0,1 0 1,-1 0-1,1 0 0,0 0 0,-1 0 0,1 1 0,0-1 1,-1 1-1,1-1 0,0 1 0,0-1 0,-1 1 1,4 0-1,-2 0 4,-1 1 1,1 0 0,0 0-1,0 0 1,0 0 0,-1 0-1,1 0 1,0 1 0,-1-1-1,1 1 1,-1 0 0,0 0 0,0 0-1,1 0 1,-1 0 0,-1 0-1,3 3 1,3 4-28,0 0 0,-1 1 0,6 11 0,1 5-13,-3-7 186,11 27 1,-20-43-18,0 1-1,-1-1 1,1 1-1,-1-1 1,1 1-1,-1 0 1,0-1-1,-1 6 1,0 1 101,1-7-86,0 0-1,0 0 1,1 1 0,-1-1 0,1 0 0,0 0 0,-1 1 0,1-1 0,1 0 0,-1 0 0,2 3 0,-2-5-94,0 0 0,-1 0 1,1 0-1,0-1 0,0 1 1,0 0-1,0-1 1,0 1-1,0 0 0,0-1 1,0 1-1,0-1 1,0 0-1,0 1 0,0-1 1,0 0-1,0 0 1,0 1-1,1-1 0,-1 0 1,0 0-1,0 0 1,0 0-1,0-1 0,0 1 1,0 0-1,1 0 0,-1-1 1,0 1-1,0-1 1,0 1-1,0-1 0,0 1 1,1-2-1,1 0 51,1 0 0,-1-1 0,0 1 0,0-1 0,4-5 0,4-3 80,-5 4-192,1-1-1,-1 0 1,-1-1 0,0 1-1,0-1 1,-1 0 0,5-11-1,19-39-198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3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0 1 3552,'0'0'1147,"-2"0"-683,-7 0-265,5-1-27,0 1 1,-1 0-1,1 0 0,0 1 1,0-1-1,-1 1 1,-3 1-1,-12 7 430,15-6-466,-1 0 0,0-1 0,0 1 1,0-1-1,-10 2 0,-3-2 69,-17 4 139,-21 17-40,29-15-268,-44 5 1,-9 2-46,-47 19-58,-33 8 134,105-28 10,-4 0 62,53-13-128,0 0 0,0 0 0,0-1 0,0 0 0,0-1 0,-9-1 0,9 1-107,-1-1 0,0 0 0,1 0 0,-12-6 0,18 7 39,1 1 0,-1 0 0,0-1 1,1 1-1,-1-1 0,0 1 0,1-1 0,-1 1 0,1-1 0,-1 1 0,1-1 0,-1 1 0,1-1 0,0 0 0,-1 1 0,1-1 0,0 0 0,-1 1 0,1-1 0,0 0 0,0 0 0,0-1-8,0 1-1,1 0 1,-1 0-1,1 0 0,-1 0 1,1 0-1,-1 0 1,1 0-1,0 0 1,0 0-1,-1 0 1,1 0-1,2-1 1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6 3552,'-13'-13'1147,"13"12"-1137,0 1 1,0 0 0,0 0 0,-1 0-1,1 0 1,0 0 0,0-1 0,0 1 0,0 0-1,-1 0 1,1 0 0,0 0 0,0 0 0,0 0-1,-1 0 1,1 0 0,0 0 0,0 0 0,0 0-1,-1 0 1,1 0 0,0 0 0,0 0-1,0 0 1,-1 0 0,1 0 0,0 0 0,0 0-1,0 0 1,-1 0 0,1 0 0,0 0 0,0 0-1,0 0 1,0 0 0,-1 1 0,1-1 0,0 0-1,0 0 1,0 0 0,0 0 0,-1 1 0,-1 0 43,-2 1 82,1 0 0,0-1 0,-1 0 1,1 1-1,-1-1 0,0 0 0,1-1 0,-6 2 0,2 0 510,-11 6-169,8-4-301,0 1 1,0 0-1,1 0 1,0 1-1,-11 8 1,-30 46 415,43-53-546,1 0 0,-1 1 0,1 0 1,0 0-1,-8 16 0,12-20-35,0 0-1,-1 1 1,1-2 0,-1 1-1,-3 5 1,-4-1-2,9-7-6,-1 1 1,1-1-1,-1 0 0,1 0 0,0 1 0,0-1 1,-1 1-1,1-1 0,0 1 0,0 0 1,0-1-1,1 1 0,-1 0 0,0 0 0,1-1 1,-1 1-1,1 0 0,-1 0 0,1 0 1,0 0-1,0 2 0,-1 15 179,1-17-165,0 0-1,0 0 0,0 0 1,0 1-1,0-1 0,1 0 1,0 3-1,-1-4 2,1 0 1,-1 0-1,1 0 1,0 0-1,-1 0 1,1 0-1,0 0 1,0-1-1,0 1 0,0 0 1,0-1-1,0 1 1,0 0-1,0-1 1,2 1-1,13 9 114,-13-7-123,0-1 0,0 0 0,0-1 0,0 1 0,1 0 0,-1-1 0,1 0 0,3 1 0,22 3-20,-13-2-285,30 7 1,1 6-89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1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7 640,'13'0'3483,"-21"0"-3714,18 0 2029,-10-3-1718,0 2-26,0 0 0,0 0 0,0 0 0,0 0 0,0 0-1,0 0 1,0 0 0,0 0 0,0 0 0,0-2-1,-1 4-28,0-1 0,0 0 0,0 0-1,0 0 1,0 0 0,0 0 0,0 0-1,0 0 1,0 0 0,-2-1-1,1 1 110,-1 0-97,0 0 15,1-1 0,-1 0 1,0 0-1,1 0 0,-1 0 0,-3-2 0,2 1 106,-1 10 2,4-8-136,-1 1 1,1-1 0,-1 1-1,1-1 1,0 1-1,-1-1 1,1 0 0,-1 0-1,1 0 1,-1 0 0,1 0-1,-4 0 1,-4-1 97,5 1-46,1 1 0,0-1 0,-1 1 0,1 0 0,0-1 0,-1 2 0,-3 1-1,-9 2 177,7-3-90,-8 4 145,-4 17 141,5-10 88,13-12-448,0 1 0,0 0 0,0 0 0,1 0 0,-1 0 0,1 1 0,-1-1 0,-3 6 0,4-5-85,0 0 0,1 1 0,-1-1 0,0 1 1,1-1-1,0 1 0,0 0 0,0-1 0,1 1 0,-1 0 0,1 0 0,0 4 0,0-6 19,0 0 1,0 0 0,1 0-1,-1 0 1,1 0-1,-1 0 1,1-1 0,0 1-1,-1 0 1,1 0-1,0-1 1,0 1 0,0 0-1,1-1 1,-1 1-1,0-1 1,1 1-1,-1-1 1,1 0 0,-1 0-1,1 0 1,-1 1-1,1-2 1,0 1 0,0 0-1,-1 0 1,3 0-1,1 1 23,2 0-5,0 1-1,0-1 1,0-1 0,0 0-1,13 1 1,40-2 179,-58 0-210,-1 0 1,1 0 0,0 0-1,-1 0 1,1 0-1,-1-1 1,1 1 0,0-1-1,-1 1 1,1-1 0,-1 0-1,1 0 1,-1 1-1,3-3 1,4-2 16,-2 2-8,-5 3-18,-1 0 1,1 0-1,-1 0 1,1 0-1,-1-1 1,1 1-1,-1 0 1,1 0-1,-1-1 1,0 1-1,1 0 1,-1-1 0,1 1-1,-1 0 1,0-1-1,1 1 1,-1-1-1,0 1 1,0-1-1,1 1 1,-1 0-1,0-1 1,0 1-1,0-1 1,1 1-1,-1-1 1,0 1-1,0-1 1,0 1-1,0-1 1,0 1-1,0-1 1,0 1 0,0-1-1,0 1 1,0-1-1,-1 0 1,1 1-3,0-1 1,1 1-1,-1-1 1,0 1 0,0-1-1,0 1 1,0-1-1,0 1 1,0-1 0,0 1-1,-1-1 1,1 1-1,0-1 1,0 1-1,0-1 1,0 1 0,-1-1-1,1 1 1,0 0-1,0-1 1,-1 1 0,1-1-1,0 1 1,-1 0-1,1-1 1,0 1 0,-1 0-1,1-1 1,-1 1-1,1 0 1,-1-1 0,-6-3-40,2-9-23,-5 0-58,9 13 113,1-1 1,-1 1 0,1-1 0,0 1 0,-1-1 0,1 1-1,0-1 1,0 0 0,0 1 0,-1-1 0,1 1-1,0-1 1,0 0 0,0 1 0,0-1 0,0 1 0,0-1-1,0 0 1,0 1 0,0-1 0,0 1 0,0-1 0,0 0-1,0 1 1,1-1 0,-1 0-9,0-17-265,3 18 154,2 0 148,0 1-191,-1-1 1,1 0-1,0 0 1,0-1-1,0 1 1,5-2-1,-2-3-19,-7 4 146,0 0 1,1 0-1,-1 0 0,1 0 0,-1 1 1,1-1-1,-1 0 0,1 1 0,-1 0 0,1-1 1,-1 1-1,1 0 0,0 0 0,-1 0 1,3 0-1,-3-1 27,1 1-1,0 0 1,-1-1 0,1 1 0,-1-1 0,1 1 0,0-1-1,-1 0 1,1 0 0,2-1 0,4-3-8,39-16 15,-39 16 27,-7 4-13,0 0 0,1 0 0,-1 0 0,1 1 0,-1-1 0,1 0 0,-1 1 0,1-1-1,-1 1 1,1-1 0,-1 1 0,1 0 0,0 0 0,-1 0 0,3 0 0,9 0-58,-13 2 145,0 20 85,0-5-35,0 0-1,-3 18 0,-13 64 596,-14 63-553,16-95-238,-32 114 498,33-144-416,12-36-27,-1 8 14,0-1 1,-1 0 0,-5 13-1,5-12-309,3-16-967,0 5 329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2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4 3072,'0'-26'976,"0"26"-969,0 0 0,0 0-1,0-1 1,0 1 0,0 0 0,0 0 0,0 0 0,0 0-1,0-1 1,0 1 0,0 0 0,0 0 0,0 0 0,0 0-1,0-1 1,0 1 0,0 0 0,0 0 0,0 0-1,0 0 1,0 0 0,0-1 0,0 1 0,0 0 0,0 0-1,0 0 1,1 0 0,-1 0 0,0-1 0,0 1 0,0 0-1,0 0 1,0 0 0,0 0 0,1 0 0,-1 0 0,0 0-1,0 0 1,0 0 0,0 0 0,0 0 0,1-1 0,-1 1-1,0 0 1,0 0 0,0 0 0,0 0 0,1 0 0,-1 0-1,0 0 1,0 0 0,0 1 0,0-1 0,1 0 0,-1 0-1,0 0 1,7-1 5,-2 1 164,0-1 0,0 1 0,0 0 0,0 0-1,0 0 1,0 1 0,0 0 0,5 1 0,35 27 954,-43-27-1093,1 0 0,0 1 0,0-1 0,-1 1-1,0 0 1,1 0 0,-1 0 0,0 0 0,0 0-1,1 3 1,3 5 44,0-3 15,-5-6-77,0-1-1,0 0 1,0 1-1,0-1 1,0 0-1,0 1 1,-1-1-1,1 1 1,-1-1-1,1 1 1,-1 0-1,0-1 1,1 1-1,-1-1 0,0 1 1,0 3-1,0 0 29,0 1 0,0 0-1,-1 0 1,1 0-1,-1 0 1,-1 0-1,1-1 1,-1 1-1,0 0 1,-5 8-1,5-10 3,-1 0-1,1-1 1,-1 0-1,0 1 1,0-1-1,-1 0 1,1 0-1,-7 3 1,2-2 23,0 0 0,-18 5 0,21-7-53,2-1-10,1 0-1,-1 0 0,1 0 0,-1-1 1,0 1-1,1-1 0,-1 0 0,0 1 1,1-1-1,-1 0 0,0-1 0,1 1 1,-1 0-1,1-1 0,-1 0 0,0 1 1,1-1-1,-1 0 0,1 0 0,0-1 0,-4-1 1,-7-7-52,13 10 42,0 0 1,0 0-1,0-1 1,0 1-1,-1 0 1,1 0-1,0 0 1,0 0-1,0 0 0,0 0 1,0 0-1,0 0 1,0 0-1,0 0 1,0 0-1,0-1 1,-1 1-1,1 0 0,0 0 1,0 0-1,0 0 1,0 0-1,0 0 1,0 0-1,0-1 0,0 1 1,0 0-1,0 0 1,0 0-1,0 0 1,0 0-1,0 0 1,0 0-1,0-1 0,0 1 1,0 0-1,0 0 1,0 0-1,0 0 1,0 0-1,1 0 0,-1 0 1,0-1-1,0 1 1,0 0-1,0 0 1,0 0-1,0 0 1,0 0-1,0 0 0,0 0 1,0 0-1,1 0 1,-1 0-1,0 0 1,0-1-1,4-3-4,-1 1 2,0 0-1,0 0 1,0 0-1,0 0 1,1 1 0,-1-1-1,5-1 1,7-1-52,0 0 0,0 1 1,27-4-1,6-1-14,14-8 11,47-10 79,-75 25 83,-27 2-70,1 0 0,-1 0 0,15-4 0,7-6-24,-28 10-11,0 0 0,-1 0 0,1 0 0,0-1-1,0 1 1,0 0 0,0 0 0,-1-1 0,1 1 0,0-1-1,0 1 1,0-1 0,-1 1 0,1-1 0,0 1-1,-1-1 1,1 1 0,-1-1 0,1 0 0,0 1 0,0-2-1,-2 1 3,0 0 0,1 0-1,-1 0 1,0 0 0,0 1-1,0-1 1,1 0 0,-1 1-1,0-1 1,0 0 0,0 1-1,0-1 1,0 1 0,-2-1-1,-2-3 15,4 3-7,0-1-1,0 1 1,0 0 0,0 0-1,0 1 1,0-1 0,-1 0-1,1 0 1,0 0 0,0 1-1,-2-1 1,-39-15 189,13 0-181,26 11-124,3 5 103,0 0 0,0-1 0,0 1-1,0 0 1,0-1 0,0 1 0,0 0 0,0 0-1,0-1 1,0 1 0,0 0 0,-1-1-1,1 1 1,0 0 0,0 0 0,0-1 0,-1 1-1,1 0 1,0 0 0,0-1 0,0 1 0,-1 0-1,1 0 1,0 0 0,-1 0 0,1-1 0,0 1-1,0 0 1,-1 0 0,1 0 0,0 0 0,-1 0-1,1 0 1,0 0 0,-1 0 0,1 0 0,0 0-1,-1 0 1,1 0 0,0 0 0,0 0 0,-1 0-1,1 0 1,0 0 0,-1 0 0,1 0-1,0 1 1,0-1 0,-1 0 0,1 0 0,0 0-1,-1 0 1,1 1 0,-5 9-230,-2-5 132,7-5 102,-1 0-1,1 0 1,-1 1 0,1-1-1,0 0 1,-1 1-1,1-1 1,0 0-1,-1 1 1,1-1-1,0 0 1,-1 1 0,1-1-1,0 1 1,0-1-1,-1 0 1,1 1-1,0-1 1,0 1-1,0-1 1,-1 1 0,1-1-1,0 1 1,0-1-1,0 1 1,0-1-1,0 1 1,0-1-1,0 1 1,0-1 0,1 2-1,-1 5 65,1-1 1,0 1-1,0 0 0,0 0 0,1-1 1,3 7-1,-3-7-58,-1-1 30,1-1 0,0 0 0,0 0 0,0 0 1,1 0-1,-1-1 0,1 1 0,0-1 0,0 1 0,0-1 0,0 0 0,8 5 0,-4-3 77,1-1-1,0 0 1,0 0-1,14 4 0,-20-7-100,0-1-1,-1 1 1,1-1-1,0 1 1,0-1-1,0 0 1,-1 0 0,1 0-1,0 0 1,0 0-1,0 0 1,-1 0-1,1-1 1,0 1-1,0-1 1,-1 1-1,1-1 1,0 0-1,-1 0 1,1 0-1,2-1 1,5-3-8,-5 2 9,-1 2-12,1 0 0,-1 0 1,-1-1-1,1 0 0,0 0 1,0 1-1,-1-2 0,1 1 1,-1 0-1,1 0 0,-1-1 0,0 1 1,3-5-1,-1-4 49,-3 10-49,-1 0 0,0 0-1,1 0 1,-1 0 0,1 0-1,-1 0 1,1 0-1,0 0 1,-1 0 0,1 0-1,0 0 1,0 0 0,-1 0-1,1 1 1,0-1-1,0 0 1,2 0 0,10-5-86,-9 0-83,-4 5 160,1 1 0,-1 0 1,0-1-1,0 1 0,1-1 1,-1 1-1,0 0 0,1-1 0,-1 1 1,0 0-1,1-1 0,-1 1 1,1 0-1,-1-1 0,0 1 1,1 0-1,-1 0 0,1 0 0,-1-1 1,1 1-1,-1 0 0,1 0 1,-1 0-1,1 0 0,-1 0 1,1 0-1,-1 0 0,1 0 0,-1 0 1,1 0-1,0 0 0,2 0-9,0 0-1,0 0 1,0 1-1,0-1 1,-1 1-1,1-1 1,0 1-1,0 0 1,0 0-1,3 2 1,-2 0-5,1 0-1,0 1 1,-1 0 0,5 5-1,-9-8 24,29 27 235,-29-27-225,1-1 0,-1 1 0,1-1 0,-1 1 0,0-1 1,1 1-1,-1 0 0,0-1 0,0 1 0,0 0 0,1-1 0,-1 1 0,0-1 0,0 1 0,0 0 0,0 0 1,0-1-1,0 1 0,0 0 0,0-1 0,0 1 0,-1-1 0,1 2 0,0 0 31,-1-1-34,1-1 0,0 1 0,0-1 0,0 1-1,0-1 1,0 1 0,0-1 0,0 1 0,0-1 0,0 1 0,0-1 0,0 1 0,0-1 0,0 1 0,1-1 0,-1 1 0,0-1 0,0 1 0,0-1 0,1 1 0,-1-1 0,0 0 0,1 1 0,-1-1 0,0 1 0,1-1 0,-1 0-1,1 1 1,-1-1 0,0 0 0,1 0 0,-1 1 0,1-1 0,-1 0 0,1 0 0,-1 0 0,1 1 0,-1-1 0,1 0 0,-1 0 0,1 0 0,-1 0 0,1 0 0,-1 0 0,2 0 0,0 0 654,-2-47-2373,3 47 1568,-3 0 141,1 0 0,-1 0 0,0 0 0,1 0 0,-1 0 0,1 0-1,-1 0 1,0 0 0,1 0 0,-1 0 0,1 0 0,-1 1 0,0-1 0,1 0 0,-1 0 0,1 0 0,-1 1 0,0-1 0,1 0-1,-1 0 1,0 1 0,1-1 0,-1 0 0,0 1 0,0-1 0,1 0 0,-1 1 0,0-1 0,0 0 0,1 1 0,3 6 7,9-2 44,31 24 134,-41-27-160,1 0 1,-1 0 0,0-1-1,0 1 1,1-1 0,-1 0-1,1 0 1,-1 0 0,1 0-1,0-1 1,-1 1 0,1-1-1,0 0 1,6-1 0,-1 0 37,0-1 0,0-1 0,0 0 0,10-5 0,8-2 68,-22 8-270,1-1 0,-1 1 1,0-1-1,0-1 1,0 1-1,0 0 0,-1-1 1,1 0-1,5-7 0,2-3-773,15-24 1,-25 35 906,1-1-23,1-1 0,-1 0 0,0 0 0,0-1 0,0 1 0,-1 0 0,0-1 0,0 0 0,0 1 0,-1-1 0,0 0 0,0 0 0,0 0 0,-1 0 0,0-8 0,1 2 215,-1 8-82,0 1 0,0-1 1,0 1-1,0-1 0,0 1 1,-1-1-1,1 0 0,-3-4 0,-7-15 1045,7 18-702,1 7-79,-2 3-215,1 0 0,0 0 0,0 1 0,1-1 0,-1 1 0,1 0 0,0 0 0,1 0 0,-1 0 1,1 6-1,-4 11 21,0-7-105,3-10-49,0 1 0,1-1 1,-1 1-1,2 0 0,-1 6 0,0 2 47,1-9-61,0 1 1,0-1-1,0 1 0,1-1 1,1 7-1,1-6-536,0 0-1,8 13 1,-2-5-1279,-6-5 490,-3-22-558,0 11 1861,-1 0-1,1 0 1,0 0-1,-1 0 1,1 0-1,0 0 1,-1 1-1,1-1 1,-1 0-1,1 0 1,-1 1-1,1-1 1,-1 0-1,0 1 1,1-1-1,-1 0 1,0 1-1,0-1 0,0 1 1,1-1-1,-1 1 1,0-1-1,-1 1 1,-14-12 174,-29-32 490,42 40-439,-1 0 0,1 0 1,0 0-1,0 0 1,1-1-1,-1 1 0,1-1 1,-3-8-1,33-2 86,-20 13-292,0 1 0,0 0-1,0 1 1,0 0 0,0 0-1,0 1 1,12 2 0,-12-2-2,-1 1 0,1 1 1,7 3-1,-6-2 16,1-1 0,13 4 0,19-2 177,-8 5 11,-33-9-185,7 0 149,1 2 1,-1-1-1,12 7 1,-18-9-107,-1 1 0,1-1-1,-1 1 1,1-1 0,-1 0-1,0 1 1,1-1 0,0 0 0,-1 0-1,1 0 1,-1 0 0,1 0 0,-1-1-1,1 1 1,-1 0 0,0-1 0,3 0-1,1-6 302,-5 7-349,0-1 1,0 1-1,0-1 0,1 1 1,-1 0-1,0-1 1,0 1-1,1 0 1,-1-1-1,0 1 1,0 0-1,1 0 1,-1-1-1,0 1 1,1 0-1,-1 0 1,1 0-1,-1-1 0,0 1 1,1 0-1,-1 0 1,1 0-1,-1 0 1,0 0-1,1 0 1,-1 0-1,1 0 1,-1 0-1,0 0 1,1 0-1,-11 0 56,10 0-68,0 0 0,0 0 0,0 0 0,0 0 0,0 0 0,0 0 0,-1 0 0,1 0 0,0 0 0,0 0 0,0 0 0,0 0 0,0 0-1,0 0 1,0 0 0,0 0 0,0 0 0,0 0 0,-1 0 0,1 0 0,0 0 0,0 0 0,0 0 0,0 0 0,0 0 0,0 0 0,0 0 0,0 0-1,0 0 1,0 0 0,0 0 0,0 0 0,0 0 0,0 0 0,0 1 0,-1-1 0,1 0 0,0 0 0,0 0 0,0 0 0,0 0 0,0 0 0,0 0 0,0 0-1,0 0 1,0 0 0,0 1 0,0-1 0,0 0 0,0 0 0,0 0 0,0 0 0,0 0 0,0 0 0,0 0 0,1 0 0,-12 29-113,15-17 92,-3-11 41,0 1 0,0-1 0,0 1 0,-1 0 1,1-1-1,-1 1 0,1 0 0,-1-1 0,1 4 1,-2-4-17,1-1 1,0 1 0,0-1 0,0 1 0,0-1 0,0 1-1,0-1 1,0 1 0,0-1 0,0 0 0,0 1-1,0-1 1,1 1 0,-1-1 0,0 1 0,0-1-1,0 1 1,1-1 0,-1 1 0,0-1 0,0 0-1,1 1 1,-1-1 0,0 1 0,1-1 0,-1 0 0,1 0-1,-1 1 1,0-1 0,1 0 0,0 1 0,5 3 80,-2 3-12,-3-7-55,-1 0-1,0 1 1,0-1 0,0 1 0,1-1-1,-1 0 1,0 1 0,0-1 0,1 1-1,-1-1 1,0 0 0,1 1 0,-1-1-1,0 0 1,1 0 0,-1 1 0,0-1-1,1 0 1,-1 0 0,1 0 0,-1 1-1,1-1 1,-1 0 0,1 0 0,-1 0-1,0 0 1,1 0 0,-1 0 0,1 0-1,-1 0 1,1 0 0,-1 0 0,1 0-1,-1 0 1,1 0 0,0-1 0,1-1 39,9-9-95,-9 9 37,-2-110-229,4 102 17,-4 10 207,0-1 1,0 1-1,0 0 0,0 0 1,1 0-1,-1-1 1,0 1-1,0 0 1,0 0-1,1 0 1,-1 0-1,0 0 0,0-1 1,0 1-1,1 0 1,-1 0-1,0 0 1,0 0-1,1 0 1,-1 0-1,0 0 1,0 0-1,1 0 0,-1 0 1,0 0-1,0 0 1,0 0-1,1 0 1,-1 0-1,0 0 1,0 0-1,1 0 0,-1 1 1,0-1-1,0 0 1,1 0-1,-1 0 1,0 0-1,0 0 1,0 0-1,0 1 1,1-1-1,-1 0 0,0 0 1,0 1-1,5 9-117,6-5 31,-6 8 43,-3-10 81,0 0 0,0 0 1,0-1-1,1 1 0,-1-1 0,4 3 1,-4-3 2,0-1 1,0 1 0,0 0 0,-1-1 0,1 1 0,0 0 0,-1 0-1,1 0 1,-1 0 0,0 1 0,1-1 0,-1 0 0,0 0 0,-1 1-1,1-1 1,0 1 0,0 4 0,-1 21 1307,0-28-1332,0 0-1,0 0 1,0 0-1,0 0 1,0 1 0,0-1-1,0 0 1,0 0-1,0 0 1,0 0 0,0 0-1,0 0 1,0 0-1,0 0 1,0 0 0,0 0-1,0 1 1,0-1-1,0 0 1,0 0 0,0 0-1,0 0 1,0 0-1,0 0 1,0 0 0,0 0-1,0 0 1,0 0-1,1 0 1,-1 0 0,0 1-1,0-1 1,0 0-1,0 0 1,0 0 0,0 0-1,0 0 1,0 0-1,0 0 1,0 0 0,0 0-1,0 0 1,1 0-1,-1 0 1,0 0 0,0 0-1,0 0 1,0 0-1,0 0 1,0 0 0,0 0-1,0 0 1,0 0-1,0 0 1,1 0 0,-1 0-1,0 0 15,1 0-1,-1 0 1,1 0-1,-1 0 1,1 0-1,-1 0 1,1 0-1,-1 0 1,1-1-1,-1 1 1,1 0 0,-1 0-1,0 0 1,1 0-1,-1-1 1,1 1-1,-1 0 1,1 0-1,-1-1 1,0 1-1,1 0 1,-1-1-1,0 1 1,1-1-1,-1 1 1,0 0-1,0-1 1,1 1-1,-1-1 1,0 1-1,0-1 1,0 1-1,1-1 1,-1 1 0,0 0-1,0-1 1,0 1-1,0-1 1,0 1-1,0-1 1,0 0-1,2-4 397,9-7-128,-1 0 1,9-14 0,4-5-891,5-11-2599,3-4 822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6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41 1152,'0'0'363,"0"-3"-214,0-1-138,1-13 620,0 17-605,-1-1 0,0 1-1,0-1 1,0 1 0,1 0 0,-1-1-1,0 1 1,0-1 0,1 1-1,-1 0 1,0-1 0,1 1-1,-1 0 1,1 0 0,-1-1-1,0 1 1,1 0 0,-1 0 0,1 0-1,-1-1 1,1 1 0,-1 0-1,1 0 1,-1 0 0,0 0-1,1 0 1,-1 0 0,1 0 0,0 0-1,-1 0-13,0 0-1,0 0 0,0 0 1,0 0-1,0 0 1,1 0-1,-1 0 1,0 0-1,0 0 0,0 0 1,0 0-1,0 0 1,0 0-1,0 0 0,0 0 1,0 0-1,0 0 1,1 0-1,-1 0 1,0 0-1,0 0 0,0 0 1,0 0-1,0 0 1,0 0-1,0 0 0,0 0 1,0 0-1,0 0 1,0-1-1,0 1 1,0 0-1,1 0 0,-1 0 1,0 0-1,0 0 1,0 0-1,0 0 0,0 0 1,0 0-1,0 0 1,0 0-1,0 0 0,0-1 1,0 1-1,0 0 1,0 0-1,0 0 1,0 0-1,0 0 0,0 0 1,0 0-1,0 0 1,0 0-1,0 0 0,0-1 1,0 1 14,0-1 0,0 1-1,-1-1 1,1 0 0,0 1 0,0-1 0,0 1 0,0-1-1,0 1 1,-1-1 0,1 1 0,0-1 0,0 1 0,-1-1 0,1 1-1,-1-1 1,1 1 0,0-1 0,-1 1 0,1 0 0,-1-1-1,1 1 1,-2-1 0,2 1-4,-1-1-1,1 1 1,-1-1-1,1 1 1,-1-1-1,0 1 1,1-1-1,-1 1 0,1-1 1,0 0-1,-1 1 1,1-1-1,0 1 1,-1-1-1,1 0 1,0 0-1,0 1 1,-1-1-1,1 0 1,0 1-1,0-1 1,0 0-1,0 0 1,0 0-1,0-1 17,0 0-1,0 1 1,-1-1 0,1 0-1,0 1 1,-1-1-1,1 1 1,-1-1 0,0 0-1,1 1 1,-1-1 0,0 1-1,0 0 1,0-1-1,0 1 1,0 0 0,0-1-1,0 1 1,-3-1-1,4 2-37,-7-8 84,4 5-43,0-1 0,0 1 1,-1 0-1,1 0 0,-5-2 0,2 2 4,0 0 0,0 0 0,-1 1 0,1 0 0,-1 0 0,-10-1 0,14 3-1,-1 0 0,0 0-1,1 0 1,-1 0 0,0 1-1,1 0 1,-1-1 0,0 2-1,1-1 1,-1 0 0,1 1-1,0-1 1,-1 1 0,-2 2-1,-22 13 373,21-14-344,0 1 1,0 1 0,0-1 0,0 1-1,1 0 1,0 1 0,-8 8 0,10-10-37,1 1 1,-1 0-1,1-1 1,0 1-1,0 1 1,1-1-1,0 0 1,-1 1-1,2-1 1,-1 1-1,1 0 1,-1 7-1,2-11-22,0 0 0,0 0 1,0 0-1,0-1 0,1 1 0,-1 0 0,1 0 0,-1 0 0,1-1 0,0 1 0,0 0 0,0-1 0,0 1 0,0 0 0,0-1 0,0 1 0,0-1 0,0 0 0,1 1 0,-1-1 0,1 0 0,-1 0 0,1 0 0,0 0 0,-1 0 1,1 0-1,0 0 0,-1-1 0,1 1 0,3 0 0,5 1-191,0 0-1,0-1 1,0 0 0,16-2 0,-16 1-317,12 1 53,29-2-1142,-47 1 1386,1-1 0,-1 0 0,1 0 0,-1 0 0,0 0 0,1-1 0,-1 0 0,8-4 0,-7 3-140,0 0-1,0 0 1,1 1 0,6-2-1,-9 3 303,0 0 1,0 1-1,-1-1 0,1 0 1,-1-1-1,1 1 0,-1 0 0,1-1 1,-1 1-1,0-1 0,0 0 1,1 0-1,-1 0 0,-1 0 0,1 0 1,0 0-1,0 0 0,1-3 1,-3 3 151,1 0 1,0-1-1,-1 1 1,0 0-1,1-1 1,-1 1-1,0 0 1,-1-5 0,1 3 194,0 2 1086,-1 2-1299,0 0 1,0 0 0,0 0 0,0 0 0,-1 0 0,1 0 0,0 0 0,0 1 0,0-1-1,0 0 1,0 1 0,0-1 0,0 1 0,0-1 0,0 1 0,0-1 0,0 1-1,0 0 1,0-1 0,0 1 0,1 0 0,-1 0 0,0 0 0,0 0 0,1 0 0,-2 1-1,1 1-52,0 1-1,1-1 0,-1 0 0,0 1 0,1-1 1,0 1-1,0 5 0,0-8-35,0 1 1,0-1-1,1 1 0,-1-1 1,0 1-1,1-1 0,-1 1 0,1-1 1,-1 0-1,1 1 0,0-1 1,-1 1-1,1-1 0,0 0 0,0 0 1,0 0-1,0 0 0,2 2 1,1 0-69,0 0 1,1 0 0,-1 0 0,6 1-1,-3-1-41,24 13-174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896,'-1'2'40,"1"0"1,0 0-1,-1 0 1,1 0-1,-1 0 1,1-1-1,-1 1 1,0 0-1,0 0 1,-1 1-1,1-1 58,0 0 1,0 0-1,0 0 0,0 0 0,0 0 0,1 0 1,-1 0-1,1 0 0,-1 0 0,1 3 0,0-4-19,0 1-1,0-1 0,-1 1 1,1-1-1,0 1 1,-1-1-1,1 1 0,-1-1 1,0 1-1,1-1 0,-1 1 1,-1 0-1,-4 11 503,1 13 6,-6-5-43,6 5-203,4-21-264,-1 0 1,0 0-1,-1 0 0,1-1 1,-1 1-1,0-1 0,0 1 1,0-1-1,-6 6 0,-1 0 99,9-11-159,1 0 0,-1 0 0,1 0 0,-1 0 0,1 0 0,0 0 0,0 0 0,0 0 0,-1 0 0,1 0 0,0 0 0,0 0 0,0 0 0,1 0 0,-1-2 0,0-1-12,1 0-1,0 0 0,0 0 0,0 0 0,0 0 0,1 0 0,-1 0 1,4-5-1,-4 6-19,0 1 0,-1 0 0,1-1 0,-1 1 0,1 0 0,-1-1 1,0 1-1,0 0 0,0-5 0,1-12-34,0 13 28,1 0-1,0 0 0,0 0 0,0 0 0,1 0 0,0 1 0,0-1 1,0 1-1,5-5 0,5-6-69,-10 9 17,-3 7 68,0 0 0,0-1 0,0 1-1,0-1 1,0 1 0,1-1 0,-1 1-1,0 0 1,0-1 0,1 1 0,-1-1-1,0 1 1,0 0 0,1-1 0,-1 1-1,1 0 1,-1-1 0,0 1 0,1 0-1,-1 0 1,0-1 0,1 1 0,-1 0-1,1 0 1,-1 0 0,1 0 0,-1-1-1,1 1 1,-1 0 0,0 0 0,1 0-1,-1 0 1,1 0 0,-1 0 0,1 0-1,5 3-105,4 7 198,-10-9-61,0-1 0,1 0 1,-1 0-1,0 0 0,0 1 0,0-1 0,1 0 1,-1 1-1,0-1 0,0 0 0,0 0 1,0 1-1,0-1 0,1 0 0,-1 1 1,0-1-1,0 0 0,0 1 0,0-1 0,0 0 1,0 1-1,0-1 0,0 0 0,0 0 1,0 1-1,-1 12 277,0-6-104,1 1 0,-1 0-1,2-1 1,-1 1-1,1-1 1,2 10-1,1-6-137,-2-8-50,-1 0 1,0 0 0,1 0-1,-2 0 1,1 0-1,0 1 1,-1-1-1,1 6 1,-1-9-2,0 1 0,0-1 0,0 1-1,-1-1 1,1 1 0,0-1 0,0 1 0,0-1 0,0 1 0,1-1 0,-1 1 0,0-1 0,0 1 0,0-1 0,0 1 0,0-1 0,1 1-1,-1-1 1,0 1 0,0-1 0,1 0 0,-1 1 0,0-1 0,1 1 0,-1-1 0,0 0 0,1 1 0,-1-1 0,0 0 0,1 1-1,-1-1 1,1 0 0,-1 0 0,1 1 0,-1-1 0,1 0 0,-1 0 0,1 0 0,-1 0 0,1 0 0,-1 0 0,1 0 0,-1 0 0,1 0-1,0 0 1,2 0 477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7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3072,'-13'0'976,"13"0"-969,0 0 0,0 0-1,0 0 1,0 0 0,-1 0 0,1 0 0,0 0 0,0 0-1,0 0 1,0 0 0,0 0 0,0 0 0,0 0 0,0 0-1,0 0 1,0 0 0,-1 0 0,1 0 0,0 0-1,0 0 1,0 0 0,0 0 0,0 0 0,0 0 0,0 1-1,0-1 1,0 0 0,0 0 0,0 0 0,0 0 0,0 0-1,-1 0 1,1 0 0,0 0 0,0 0 0,0 0 0,0 0-1,0 0 1,0 0 0,0 1 0,0-1 0,0 0 0,0 0-1,0 0 1,0 0 0,0 0 0,0 0 0,0 0 0,0 0-1,0 0 1,0 0 0,0 1 0,0-1 0,0 0 0,0 0-1,0 0 1,0 2 53,0-1 0,0 1 0,-1 0 1,1-1-1,-1 1 0,0-1 0,1 1 0,-1-1 0,0 1 0,-2 2 0,-2 5 319,1 1-28,3-8-286,0 0 0,0 1-1,-1-1 1,1 0 0,0 0-1,-1 0 1,1 0 0,-3 2-1,-3 3 73,4-3-85,0-1 0,0 0 0,-1 0 0,1 0 0,-5 2-1,3-2-13,4-3-31,1 0-1,-1 0 1,1 1 0,-1-1-1,0 0 1,1 1 0,-1-1-1,1 0 1,-1 1 0,1-1-1,-1 1 1,1-1 0,-1 1-1,1-1 1,-1 1 0,1 0-1,0-1 1,-1 1 0,1-1-1,0 1 1,-1 1 0,-1 2 16,-3 4 12,4-6-32,0-1 0,0 1 0,0-1 0,1 0-1,-1 1 1,0-1 0,1 1 0,-1 0 0,1-1 0,0 1 0,-1-1-1,1 1 1,0 2 0,0-4 1,0 1 0,0 0 0,0 0-1,0 0 1,0 0 0,0 0 0,0-1 0,-1 1-1,1 0 1,0 0 0,0 0 0,-1-1 0,0 3-1,-6 0 129,17-4 174,-10-1-178,0-9 26,0 9-74,2-1-42,2 0-25,-3 1-1,10-22-5,-9 20-26,1 0 0,0 1 0,0-1 0,0 0 0,0 1 1,5-4-1,-6 5 4,0 0 1,0 0-1,0 1 0,0-1 1,1 1-1,-1 0 1,0 0-1,1 0 1,-1 0-1,1 0 0,-1 0 1,1 1-1,2-1 1,41 1-408,-45 0 428,0 0-1,0 0 0,0 0 0,0 0 0,0 0 0,0 1 0,-1-1 0,1 0 0,0 1 0,0-1 1,0 0-1,-1 1 0,1-1 0,0 1 0,-1-1 0,1 1 0,0 0 0,-1-1 0,1 1 1,-1 0-1,2 0 0,8 21 388,-4-7-141,-5-13-243,-1-2 1,1 1 1,0 0-1,-1 0 0,1 0 0,-1-1 1,0 1-1,1 0 0,-1 0 0,0 0 1,1 0-1,-1 0 0,0 0 1,0 0-1,0 0 0,0 0 0,0 0 1,0 0-1,0-1 0,0 1 1,0 0-1,0 0 0,-1 0 0,1 0 1,0 0-1,-1 0 0,1 0 0,0 0 1,-1-1-1,1 1 0,-2 2 1,1-2-3,0 1 20,1 0-1,-1 0 1,1 0 0,-1 0 0,1 0 0,0 0 0,0 1 0,0-1 0,0 0-1,0 3 1,-1 9 180,1-13-210,0-1-1,0 1 1,-1-1-1,1 0 1,0 1-1,0-1 1,-1 0-1,1 1 1,0-1 0,-1 0-1,1 1 1,-1-1-1,1 0 1,0 0-1,-1 1 1,1-1-1,-1 0 1,1 0-1,-1 0 1,1 0-1,-1 0 1,1 0-1,0 1 1,-1-1-1,1 0 1,-1 0-1,1 0 1,-1-1-1,-2 1-775,19 0-4726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9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00,'0'0'2176,"15"0"-1888,1 0 704,-1 0-608,17 0 608,-1 0-544,16 0-160,-16 0-192,15 0 64,-14 0-96,-1 0-2688,-16 0 1408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7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640,'0'-15'2400</inkml:trace>
  <inkml:trace contextRef="#ctx0" brushRef="#br0" timeOffset="1">31 234 5632,'-15'32'2560,"15"-1"-2208,-16-16 704,16 1-256,0-1-640,0 1 192,16 0-4064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984,'-29'0'1104,"24"3"-635,3-1-415,1-1 0,0 1 0,0 0 0,-1 0 0,1 0 0,0 0 0,0 0 0,1 0 0,-1 0 0,0 0 0,0 3 0,0-1 46,0 0-1,-1 0 1,1 1 0,-1-1-1,0 0 1,0-1 0,-5 8 0,3-6 5,1 0 0,-1 0 0,1 0 0,1 1 0,-1-1 0,-2 8 0,-5 44 397,6-45-379,-1 0 0,-7 14 0,-9 20 89,17-30-105,-5 30 0,4-17-22,-5 5 69,7-21-111,3-11-29,0 1 1,-1-1-1,1 0 0,-1 0 0,0 1 0,1-1 1,-1 0-1,0 0 0,-1 0 0,1 0 1,0 0-1,0 0 0,-1 0 0,-1 2 0,1-3 11,1 0 0,0 0 0,0 0 0,0 0-1,-1 1 1,1-1 0,0 1 0,1-1 0,-1 0-1,0 1 1,0 0 0,1-1 0,-1 1 0,1-1-1,-1 1 1,1 0 0,0-1 0,-1 1 0,1 2-1,0-4-12,0 1 1,1-1-1,-1 1 0,0-1 0,0 1 0,0-1 0,0 1 0,0 0 0,0-1 0,0 1 0,0-1 0,0 1 0,-1-1 0,1 1 0,0-1 0,0 1 0,0-1 0,-1 1 0,1-1 0,0 1 1,0-1-1,-1 0 0,1 1 0,0-1 0,-1 1 0,1-1 0,-1 0 0,1 1 0,0-1 0,-1 0 0,1 1 0,-1-1 0,1 0 0,-1 0 0,1 0 0,-1 1 0,1-1 0,-1 0 0,1 0 1,-1 0-1,1 0 0,-1 0 0,1 0 0,-1 0 0,0 0 0,1 0 0,-1 0 0,1 0 0,-1-1 0,3-1 31,-1 1-41,1-1-1,-1 1 1,0 0 0,0 0 0,0-1-1,0 1 1,-1 0 0,1-1 0,0 1 0,0-1-1,-1 0 1,1 1 0,-1-1 0,0 1-1,1-1 1,-1 0 0,0-2 0,0 1-41,1-1 0,-1 0 0,1 0 1,0 1-1,0-1 0,0 1 0,1-1 1,-1 1-1,3-4 0,20-30-610,-13 22 470,-9 12 145,0 0 1,1 0 0,-1 1-1,1-1 1,0 0 0,0 1-1,0 0 1,0 0-1,0 0 1,5-2 0,-4 1-17,0 1 1,0-1 0,1 0 0,5-6-1,-8 7 34,-1 1 10,-1 0 1,1 0-1,0 1 1,-1-1-1,1 0 1,0 0-1,0 0 1,0 1-1,-1-1 1,1 1-1,0-1 1,0 0-1,0 1 1,0 0-1,0-1 1,0 1-1,0 0 1,0-1-1,1 1 1,-1 0-1,0 0 1,0 0-1,0 0 1,0 0-1,0 0 1,0 0-1,0 0 1,2 1-1,2 1-10,-2-1 72,0 1 0,-1-1 0,1 1 0,-1-1 1,1 1-1,-1 0 0,3 2 0,-5-3-22,1-1 1,-1 1 0,1 0 0,-1 0 0,1 0 0,-1 0 0,1 0-1,-1 0 1,0 0 0,0 0 0,1 0 0,-1 0 0,0 0 0,0 0-1,0 0 1,0 0 0,0 0 0,0 0 0,0 0 0,-1-1-1,1 1 1,0 0 0,-1 0 0,1 0 0,0 0 0,-1 0 0,0 1-1,-1 2 50,0-1-1,1 1 0,-1-1 0,1 1 0,-1 0 1,1 0-1,1 0 0,-1-1 0,0 8 0,1-9-53,0 0-1,0 0 0,0 0 0,-1 0 0,1 0 0,-1 0 1,1-1-1,-1 1 0,0 0 0,1 0 0,-1 0 0,-2 2 1,2-2-17,0-1 1,0 0-1,0 1 1,1-1-1,-1 1 1,0-1-1,1 1 1,0-1-1,-1 1 1,1 0-1,0-1 1,-1 4-1,1-3 4,0-1 0,0 1-1,-1 0 1,1 0 0,-1 0 0,1 0 0,-1-1-1,0 1 1,-1 3 0,-1 2 101,3-6-117,0-1 0,0 0 0,0 0 1,1 0-1,-1 0 0,0 1 0,0-1 0,0 0 0,1 0 0,-1 0 1,0 0-1,0 1 0,0-1 0,1 0 0,-1 0 0,0 0 0,0 0 0,1 0 1,-1 0-1,0 0 0,0 0 0,1 0 0,-1 0 0,0 0 0,0 0 0,1 0 1,-1 0-1,0 0 0,1 0 0,1 0-252,14 0-3903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12,'-16'0'1312,"1"0"-1152</inkml:trace>
  <inkml:trace contextRef="#ctx0" brushRef="#br0" timeOffset="1">63 265 4160,'-16'47'1856,"1"0"-1600,-1-31 704,16-1-576,-15 16-96,15-15-160,0 15 96,0-15-128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6 2240,'-16'-16'992,"16"17"-938,0 0 0,-1 0-1,1 0 1,0 0 0,0 1 0,0-1 0,0 0-1,0 0 1,1 0 0,-1 1 0,0 14 325,-1 0-1,0 0 1,-1-1 0,-1 1-1,-6 19 1,9-31-348,-10 31 343,-8 49-1,14-52-259,2-9-43,-10 44 0,-1-28-31,9-29-8,1 0-1,0 0 1,0 1 0,1-1-1,1 1 1,-1 15 0,1-22-4,1 0 1,0-1 0,-1 1-1,1 0 1,-1 0-1,0-1 1,-1 1 0,1 0-1,0-1 1,-4 7-1,4-9-26,0 1-1,1 0 1,-1-1-1,1 1 0,0 0 1,-1 0-1,1-1 1,0 1-1,0 0 0,0 0 1,1 1-1,-1 8-1660,0 2 619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9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18 2080,'0'-15'923,"-3"15"-662,-19 0 1371,11-1-1389,0 0 1,0 1 0,1 1-1,-1 0 1,0 0-1,1 1 1,-1 1-1,-19 6 1,19-3-207,-7 3 49,-18 12 0,31-18-68,1 0 0,0 0 0,0 0 0,1 0 0,-1 1 0,1 0 0,-1 0 0,1 0 0,-4 7 0,5-8 36,2-3-51,0 0-1,0 0 0,0 0 1,-1 1-1,1-1 0,0 0 1,0 0-1,0 0 1,0 0-1,0 0 0,0 0 1,0 1-1,0-1 0,0 0 1,0 0-1,0 0 0,0 0 1,-1 1-1,1-1 0,0 0 1,0 0-1,0 0 0,0 0 1,0 1-1,0-1 1,1 0-1,-1 0 0,0 0 1,0 0-1,0 1 0,0-1 1,0 0-1,0 0 0,0 0 1,16 10 292,-16-9-290,1-1-33,0 1-1,0-1 0,-1 1 0,1-1 0,0 1 1,0-1-1,0 1 0,0-1 0,0 0 0,-1 1 1,1-1-1,0 0 0,0 0 0,0 0 0,0 0 1,0 0-1,0 0 0,0 0 0,0 0 0,0 0 1,0 0-1,0-1 0,-1 1 0,1 0 0,0-1 1,1 0-1,7-2-335,7 2-105,-13 2 389,-1-1 1,0 0-1,1 0 1,-1-1 0,0 1-1,1 0 1,-1-1-1,0 1 1,5-3-1,6-7-213,-11 7 90,-2 6 59,2 1 215,-1-1-1,0 1 1,1-1-1,0 1 1,0-1-1,0 1 1,0-1-1,0 0 1,1 0-1,0 0 1,-1 0-1,1-1 1,0 1-1,0-1 1,0 1-1,1-1 1,6 3-1,18 0 202,-24-4-241,8 3 60,1-2 0,0 1 0,21 0 0,-16-2-49,-11-1-30,1 0 0,-1 0 0,0-1 0,11-1-1,13-9-5,-25 10-33,1-1-1,-1 1 1,0-2 0,1 1 0,-1-1 0,0 1 0,-1-2 0,1 1-1,0-1 1,8-7 0,-11 7-31,1 1 0,-1-1 0,0 0 0,0 0 0,-1 0 0,0 0 0,1 0 0,-1-1 0,0 1 0,-1-1 0,1 1 0,-1-1 0,0 0 0,0 1 0,0-8 0,-1-238 911,-3 255-517,0 2-218,0 0-1,0 1 0,1-1 1,-2 11-1,-13 33 228,9-30-77,-9 42-1,2 28-32,9-60-753,-4-10-1786,9-17 1966,0 0 0,1 1 0,-1-1 0,1 8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39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656,'10'-5'316,"-6"2"-173,-1 1 0,1 0 0,0 1 0,0-1-1,6-1 1,0-1-88,-7 3-49,1-1-1,0 1 0,0-1 0,0 1 0,0 1 0,1-1 0,-1 0 1,0 1-1,5 0 0,-6 0-10,0 0 0,0-1-1,0 1 1,0-1 0,1 0 0,-1 0 0,0 0-1,3-1 1,9-4 20,-8 5 2,0 0 0,0 0-1,0 0 1,-1 1 0,15 1 0,-14 0 29,-1 0 0,1-1 1,0 0-1,0-1 0,13-2 1,14-8 561,5 6 5,-16-5 443,-9 6-643,-12 4-275,1 0-1,-1-1 1,0 0-1,0 1 1,1-1-1,-1 0 0,0 0 1,0 0-1,0-1 1,4-2-1,-6 4-84,1-1 0,-1 1 1,1-1-1,-1 1 0,0-1 0,0 1 0,1-1 0,-1 1 1,0-1-1,0 1 0,0-1 0,1 0 0,-1 1 0,0-1 1,0 1-1,0-1 0,0 0 0,0 1 0,0-1 0,0 1 0,0-1 1,0 0-1,-1 1 0,1-1 0,0 0 0,0 1 48,0-16 853,0 16-949,0 0 0,0 0 0,0 0 0,0 0 0,0 0 0,0 0 0,0 0 0,0-1 0,0 1 0,0 0 0,0 0 0,0 0 0,0 0 0,0 0 0,0 0 0,0 0 0,0 0 0,0 0 0,0 0 0,0-1-1,0 1 1,0 0 0,0 0 0,0 0 0,-1 0 0,1 0 0,0 0 0,0 0 0,0 0 0,0 0 0,0 0 0,0 0 0,0 0 0,0 0 0,0 0 0,0 0 0,0-1 0,0 1 0,0 0 0,-1 0 0,1 0 0,0 0 0,0 0 0,0 0-1,0 0 1,0 0 0,0 0 0,0 0 0,0 0 0,0 0 0,0 0 0,-1 0 0,1 0 0,0 0 0,0 0 0,0 1 0,-13-1 75,13 2-496,-1 6 310,5 0-5100,9 5 2209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0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4640,'-47'15'2112,"32"16"-1824,-1-15 672,16-1-576,-16 1 192,16 0-320,-15-1-32,15 1-128,0-1 160,15-15-160,1 0-832,0 0-1248,-1 0 1088,16-15-3648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1 3648,'1'-11'1453,"-4"22"-933,-23 20 925,10 0-1050,16-30-382,-1 0-1,1 0 1,-1 0 0,1 0-1,-1 0 1,1 0-1,0 0 1,0 1 0,-1-1-1,1 0 1,0 0-1,0 0 1,0 0 0,0 0-1,1 2 1,0 25 270,-1-27-277,-1 1 0,1-1 0,1 0 0,-1 0 0,0 0 0,0 0 0,0 1 0,1-1 0,-1 0 0,0 0 0,1 0-1,-1 0 1,1 0 0,-1 0 0,1 0 0,0 0 0,0 0 0,-1 0 0,1 0 0,0-1 0,0 1 0,0 0 0,0 0 0,0-1-1,0 1 1,0 0 0,0-1 0,2 1 0,1 0 23,0 0 0,-1 0 0,1-1 0,0 1 0,0-1 0,6 0 0,-4-1-52,-6 1 21,0 1-1,1-1 1,-1 0 0,0 0-1,1 0 1,-1 0-1,0 0 1,1 0-1,-1 0 1,0 0-1,1-1 1,-1 1-1,0 0 1,0 0-1,1 0 1,-1 0 0,0 0-1,1 0 1,-1-1-1,0 1 1,0 0-1,1 0 1,-1 0-1,0-1 1,1 1-1,9-11-23,-10 11 28,1-1 1,-1 1 0,1-1-1,-1 1 1,0-1-1,0 1 1,1-1-1,-1 0 1,0 1 0,0-1-1,1 0 1,-1 1-1,0-1 1,0 0 0,0 1-1,0-1 1,0 0-1,0 1 1,0-1 0,0 0-1,0 1 1,-1-1-1,1 0 1,0-2-1,-1-5-14,1 5-31,0-1 1,0 0-1,0 0 1,0 1-1,0-1 1,1 0-1,1-6 1,-1 9 31,0 1 1,1-1-1,-1 1 0,0 0 1,0-1-1,0 1 1,1 0-1,-1-1 1,0 1-1,0 0 0,1 0 1,-1 0-1,0 0 1,1 1-1,0-1 1,0 0-7,0 0 0,0 1 1,0-1-1,1-1 0,-1 1 1,0 0-1,0 0 0,0-1 0,2 0 1,4-4-40,-6 4 50,-1 0 0,0 0 0,1 0 0,-1 1 0,1-1 0,-1 0 1,1 1-1,-1-1 0,1 1 0,0 0 0,-1-1 0,1 1 0,1 0 0,17-1 90,-13 0-23,-1 1 0,0 0 0,1 0 0,10 2 0,-15-5 14,9-7 5,-9 7-85,1 3-182,7 0 43,-10 0 143,0 0-1,1 0 1,-1 0-1,0 0 1,0 0-1,0 0 1,0 0-1,0 0 1,0 0-1,0 0 1,0 0-1,0 0 1,0 0-1,1 0 1,-1 0-1,0 0 1,0 0-1,0 0 1,0 0-1,0 0 1,0 0-1,0 0 1,0 0-1,0 0 1,0 0-1,0 0 1,1 1-1,-1-1 1,0 0-1,0 0 1,0 0-1,0 0 1,0 0-1,0 0 1,0 0-1,0 0 1,0 0-1,0 0 1,0 0-1,0 0 1,0 1-1,0-1 1,0 0-1,0 0 1,0 0-1,0 0 1,0 0-1,0 0 1,0 0-1,0 0 1,0 0-1,0 0 1,0 1-1,0-1 1,0 0-1,0 0 1,0 5-47,-1 1 187,1 0 1,-1 0-1,2 1 1,-1-1-1,1 0 0,2 9 1,3-11-44,-6-3-93,1-1 1,-1 0 0,1 0 0,-1 1 0,1-1 0,-1 0-1,0 1 1,1-1 0,-1 0 0,0 1 0,1-1 0,-1 0-1,0 1 1,0-1 0,1 1 0,-1-1 0,0 1 0,0-1-1,0 0 1,1 1 0,-1-1 0,0 1 0,0-1 0,0 1 0,0-1-1,0 1 1,0-1 0,0 1 0,0-1 0,0 1 0,0 0-1,-1 5 37,3 13 91,-2-19-125,0 0 0,0 1 0,1-1 0,-1 1 0,0-1 0,0 0 0,1 1 0,-1-1 0,0 0 0,1 1 0,-1-1 0,0 0 0,1 1 0,-1-1 1,1 0-1,-1 0 0,0 1 0,1-1 0,-1 0 0,1 0 0,-1 0 0,1 0 0,-1 0 0,0 0 0,1 0 0,-1 1 0,1-1 0,-1 0 0,1-1 0,2 1 565,0-2-459,-2 1-115,0-1 0,0 1 1,1-1-1,-1 1 0,0-1 0,-1 1 0,1-1 0,0 1 0,0-1 1,-1 0-1,1 1 0,0-1 0,-1 0 0,1-2 0,1-1-87,24-21 20,-23 23 204,-1 3 132,-1 0-253,-1 0-1,1 0 0,-1 0 0,1 0 1,-1 0-1,1 0 0,-1 0 0,1 0 0,-1 1 1,1-1-1,-1 0 0,0 0 0,1 0 1,-1 1-1,1-1 0,-1 0 0,0 0 1,1 1-1,-1-1 0,1 0 0,-1 1 1,0-1-1,0 0 0,1 1 0,-1-1 1,0 1-1,0-1 0,1 0 0,-1 2 0,1 14 413,-1-11-470,0-3 8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56 1888,'-13'-26'613,"13"26"-607,0 0 0,-1 0-1,1 0 1,0-1 0,0 1-1,0 0 1,0 0 0,0 0 0,-1 0-1,1-1 1,0 1 0,0 0-1,0 0 1,0 0 0,0-1 0,0 1-1,0 0 1,0 0 0,0 0-1,0-1 1,0 1 0,0 0-1,0 0 1,0 0 0,0-1 0,0 1-1,0 0 1,0 0 0,0 0-1,0-1 1,0 1 0,0 0 0,0 0-1,1 0 1,-1-1 0,0 1-1,0 0 1,0 0 0,0 0-1,0 0 1,0 0 0,1-1 0,4-4 46,-3 4 26,0-1 0,0 1 0,0-1 0,-1 0 0,1 0 0,-1 1 0,1-1 0,-1 0 0,0 0 0,1-1 0,-1 1 0,0 0 0,-1 0 0,1 0 0,0-1 0,-1 1 0,1-4 0,-1 4 14,0 1 1,0-1 0,0 0 0,-1 1 0,1-1 0,-1 0 0,1 1 0,-1-1 0,0 0 0,1 1 0,-1-1 0,0 1 0,-1-2 0,-3-4 99,1-3 64,4 9-238,0 0 0,0 0 1,-1 0-1,1 0 0,-1 0 0,1 0 0,-1 0 1,1 0-1,-1 0 0,1 1 0,-1-1 1,0 0-1,1 0 0,-1 1 0,0-1 0,0 0 1,1 1-1,-1-1 0,0 1 0,0-1 0,0 1 1,0-1-1,-1 0 0,-27-4 211,13 1-41,10 2-103,-1 0 0,1 0 0,-1 1 1,1 0-1,-11 0 0,10 1 18,-1 0 1,1 1-1,-1 0 0,1 0 0,0 1 1,-1 0-1,1 0 0,0 1 0,0-1 0,1 2 1,-1-1-1,0 1 0,-6 5 0,7-4 10,1 0-1,-1 0 0,1 1 1,1 0-1,-7 9 0,-2 3 158,10-15-254,0 1 0,0 0 0,0 1-1,1-1 1,-1 0 0,1 1 0,0-1-1,0 1 1,0 0 0,1-1 0,0 1-1,0 0 1,0 0 0,0 0 0,1 0-1,0 0 1,0 0 0,0 0 0,1 0 0,0 0-1,1 7 1,-1-12-10,-1 3 15,0-1 0,1 0 0,-1 0 0,1 0 0,-1 0 0,1 0-1,0 0 1,0 0 0,0 0 0,0 0 0,1 0 0,-1-1 0,0 1 0,1 0 0,-1-1-1,1 1 1,-1-1 0,1 1 0,0-1 0,0 0 0,0 0 0,-1 0 0,1 0 0,0 0-1,4 1 1,8 0 37,0-1 0,1-1 0,-1 0 0,15-2 0,61-12-38,48-17-2036,-86 15 80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5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6 4640,'0'-11'1862,"-3"20"-1260,-3-5-259,1 0-23,3 8-135,2 38 87,0-34-185,1 0 7,-1 0-1,-4 21 1,-2-13 32,5-18-85,-1 0 0,1 0-1,0 0 1,-1 11 0,3-14-18,-1-1-1,0 1 0,0 0 0,-1-1 1,1 1-1,0-1 0,-1 1 1,0-1-1,1 1 0,-1-1 0,0 1 1,0-1-1,0 0 0,-1 0 1,1 1-1,-3 1 0,2-1 517,2-6-438,0-165-21,-1 165-95,1 1 0,0-1 0,0 1 0,0 0 0,1-1 0,-1 1 0,0-1 1,1 1-1,0 0 0,-1 0 0,1-1 0,0 1 0,0 0 0,0 0 0,1 0 0,-1 0 0,0 0 0,1 0 0,1-2 0,10-12-155,-12 15 157,-1 1 0,0-1 0,1 0 1,-1 0-1,0 0 0,1 0 0,-1 0 1,1 1-1,-1-1 0,1 0 0,0 1 0,-1-1 1,1 0-1,0 1 0,-1-1 0,1 1 1,0-1-1,0 1 0,0-1 0,-1 1 1,1-1-1,0 1 0,0 0 0,0-1 1,0 1-1,0 0 0,0 0 0,0 0 0,0 0 1,0 0-1,-1 0 0,1 0 0,0 0 1,0 0-1,2 1 0,3-1-61,33-1-121,-16 0 262,1 1 0,30 4 0,-39-1 4,20 2 50,13-10 3,8 0-19,-38 5-61,-12 1-36,0-1 1,0 0 0,0-1 0,0 1-1,8-3 1,0-4-70,-13 7 52,1-1 0,-1 0 0,0 0 0,0 1 0,1-1 0,-1 1 0,1-1 0,-1 1 0,1 0 0,1-1 0,-3 1 8,0 0 1,0 0-1,0 0 1,0 0-1,1 0 1,-1 0-1,0 0 1,0 0-1,0 0 0,0 0 1,0 0-1,0 0 1,0 0-1,0 0 1,0 0-1,0 0 1,1 0-1,-1 0 0,0 0 1,0 0-1,0 0 1,0 0-1,0 0 1,0 0-1,0 0 0,0 0 1,0 0-1,0 0 1,0 0-1,0 0 1,0 0-1,1 0 1,-1 0-1,0-1 0,0 1 1,0 0-1,0 0 1,0 0-1,0 0 1,0 0-1,0 0 0,0 0 1,0 0-1,0 0 1,0 0-1,0 0 1,0-1-1,0 1 1,0 0-1,0 0 0,0 0 1,0 0-1,0 0 1,0 0-1,0 0 1,0 0-1,0-1 7,-1 0 0,1 0 1,0 0-1,0 0 0,-1 0 0,1 0 0,-1 0 1,1 1-1,0-1 0,-1 0 0,0 0 0,1 1 1,-1-1-1,1 0 0,-1 1 0,0-1 0,0 0 1,1 1-1,-1-1 0,0 1 0,0-1 0,1 1 1,-1 0-1,-2-1 0,-27-9 138,16 6-166,1-2-3,12 5 9,-1 0 1,1 1-1,-1-1 0,1 0 1,0 1-1,-1-1 0,1 1 0,-1-1 1,0 1-1,1 0 0,-1 0 1,-1-1-1,-28 1-203,30 0 194,-1 1-1,1-1 0,-1 0 0,1 0 1,-1 1-1,1-1 0,0 0 0,-1 1 1,1 0-1,0-1 0,-1 1 0,1 0 1,0-1-1,0 1 0,0 0 0,-1 0 1,1 0-1,0 0 0,0 0 0,1 0 1,-1 1-1,0-1 0,-1 3 0,-1 1 25,1 1-1,0 0 1,0 0-1,-2 7 1,3-6 18,-4 24 26,1-17-64,2-8 12,0 0-1,1-1 1,0 1-1,0 0 1,1 0-1,-1 0 1,1 1-1,1 9 0,10 28 74,-11-40-45,1 1 0,0-1-1,0 0 1,0 0 0,1 0-1,-1 0 1,1 0 0,0 0-1,0 0 1,0-1 0,1 1-1,-1-1 1,1 1 0,0-1-1,4 4 1,-3-4-4,-1 0 0,1 0 0,0 0 0,0 0-1,0 0 1,0-1 0,0 0 0,1 0 0,-1 0 0,1-1 0,-1 1 0,1-1-1,0 0 1,5 0 0,-3 1 2,15 3-2,-11-3-204,-1 0 0,1 0 0,15 0 0,-16-3 55,0 1 1,0-1 0,-1-1-1,1 1 1,0-2 0,-1 1-1,0-2 1,1 1 0,-1-1-1,-1 0 1,1-1 0,-1 0-1,1 0 1,-1-1 0,-1 0-1,1-1 1,-1 0 0,0 0-1,-1 0 1,0-1 0,0 0-1,0 0 1,6-13 0,-1 2 115,4-9 421,-14 26-376,0 0 0,-1 1 1,1-1-1,-1 0 0,0 0 1,1 1-1,-1-1 0,0 0 1,0 0-1,0 1 0,0-1 0,0 0 1,-1 0-1,0-1 0,-9-21 461,9 24-438,1-1 0,-1 0 0,0 0 0,0 0 1,1 1-1,-1-1 0,0 0 0,0 1 0,0-1 1,0 1-1,0-1 0,0 1 0,0-1 0,0 1 1,0 0-1,0 0 0,0-1 0,0 1 0,0 0 1,-2 0-1,-2 2-10,0-1 0,-1 1 0,1 1 0,0-1 0,1 1 0,-1 0 0,0 0 0,1 0 0,-6 6 0,9-8-43,0 0 1,1 0-1,-1-1 1,1 1-1,-1 0 1,1 0-1,-1 0 1,1 0-1,-1 0 1,1 0-1,0 2 1,-2 2 10,-3 8 67,0-1 0,-14 20-1,17-29-74,0 0 0,1 0-1,-1 0 1,1 0-1,-1 0 1,1 0-1,0 0 1,0 0-1,0 0 1,1 0 0,-1 1-1,1-1 1,-1 0-1,1 1 1,1 4-1,-1 0-125,0-8 118,0 0 1,0 0-1,0 0 0,0 0 0,0 0 0,0 0 1,0 0-1,0 0 0,0 1 0,0-1 1,0 0-1,0 0 0,0 0 0,0 0 1,0 0-1,0 0 0,0 0 0,0 0 1,0 0-1,0 0 0,0 1 0,0-1 0,0 0 1,0 0-1,0 0 0,0 0 0,0 0 1,0 0-1,0 0 0,0 0 0,0 0 1,0 0-1,0 0 0,0 0 0,1 0 1,-1 0-1,0 0 0,0 0 0,0 0 0,0 0 1,0 1-1,0-1 0,0 0 0,0 0 1,0 0-1,0 0 0,0 0 0,1 0 1,-1 0-1,0 0 0,0 0 0,0 0 0,0-1 1,0 1-1,0 0 0,0 0 0,3 1-418,-2-1 325,1 0 0,-1 0-1,0 0 1,0 0 0,0 0-1,0 0 1,0 0 0,0 0-1,0 0 1,0 0-1,0-1 1,0 1 0,0 0-1,0-1 1,0 1 0,0-1-1,0 1 1,0-1 0,0 1-1,1-2 1,2-10-903,-3 10 840,-1-1 0,1 1 0,-1 0 0,1-1 1,0 1-1,0 0 0,0 0 0,0 0 0,1 0 0,-1 0 0,4-3 0,-4 3 101,0 1-1,0 0 0,1-1 1,-1 1-1,0 0 0,1 0 0,-1 0 1,1 0-1,0 0 0,-1 0 1,1 1-1,0-1 0,-1 1 1,1-1-1,0 1 0,2-1 1,1 4 2031,3 4-1193,-1 1 0,0 1 1,-1-1-1,10 19 1,-14-23-743,-1-1 0,1 0 0,0 0 1,0 0-1,0 0 0,0 0 0,0-1 0,1 1 0,-1-1 1,1 1-1,0-1 0,-1 0 0,1 0 0,0 0 1,1 0-1,-1-1 0,6 3 0,-1-1 9,2 2-6,-1-1 0,1-1 0,0 0 0,0 0 0,0-1 0,16 1-1,14-8 134,-23 2-92,2 1-54,0-2 1,-1 0 0,0-2-1,0 0 1,0 0-1,31-18 1,-38 18-243,1-2 0,19-16-1,-7 5-178,-6 6-184,-14 11 478,0 0 0,0-1 0,-1 0 0,1 0 0,-1 0 0,1 0 1,-1-1-1,0 1 0,4-7 0,-1-11-195,-4 11 182,11-29-113,-10 32 211,-1 0 0,1 0-1,-1-1 1,0 1 0,-1 0 0,0-1-1,0-14 1,0 5 119,-1 8 5,1 0 0,-2 0-1,1 0 1,-3-13 0,-2 5 300,3 11-154,0 0 0,1 0-1,0 0 1,0 0-1,0-12 1,2 11 164,-5 16 29,2-5-405,0-1 1,1 1-1,-1 0 1,1-1-1,0 1 1,0 0-1,0 0 0,0 0 1,0 7-1,1-5 25,0 1 0,-1-1 0,0 1 0,0-1 0,-4 11 0,3-11-4,1 1 1,-1-1 0,1 1-1,0-1 1,0 11-1,2-7-33,-2 0-1,-1 12 1,1-17-25,-1 0 0,0 1 0,0-1 1,-3 6-1,4-9-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0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5408,'-78'0'2432,"78"16"-2112,0-1 672,0 1-608,31-16 64,16 0-288,-1 0 128,17 0-192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5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1 3488,'-7'0'1501,"21"0"-1133,23 3-189,-16 7-9,8-4 102,-23-5-236,6 2 71,-1 0 0,1-1 0,0 0 0,13 0 0,146-2 853,-164-1-955,-1 0 0,1 0-1,0 0 1,-1-1 0,1 0-1,-1 0 1,0 0 0,7-4-1,13-5 18,-23 10-4,1 0 0,-1 1-1,0-1 1,1 1 0,-1 0 0,6 0 0,6-1 23,-15 1-37,0-1-1,1 1 1,-1 0-1,1 0 0,-1-1 1,0 1-1,1 0 1,-1-1-1,0 1 0,0 0 1,1-1-1,-1 1 1,0-1-1,0 1 0,1-1 1,-1 1-1,0 0 1,0-1-1,0 1 0,0-1 1,0 1-1,0-1 0,0 1 1,0-1-1,0 1 1,0-1-1,0 0 0,-2-4-104,-9-5-603,9 7 171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6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5056,'-15'31'2304,"-1"32"-2016,16-32 992,0 0-768,0 16 64,0 0-352,-15-1 64,30 1-160,-15-16 64,16 0-64,-1-15-96,1-16-1600,0-16 864,-1 1-1824,16-1 144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7 4480,'0'0'2005,"-3"3"-1632,2-2-308,0 0 0,0 0-1,0 1 1,0-1 0,0 0-1,0 1 1,0-1-1,1 1 1,-1-1 0,0 4-1,-2 23 665,3-24-673,0 0-1,0 0 1,0 0-1,-2 6 1,-9 14 146,6 17-84,0-15-66,3-19-11,0 1 0,0-1 0,1 1 0,0 0 0,1 0 0,0-1 0,0 1 0,3 14 0,7 7 119,-10-28-148,1 0-1,-1 1 1,0-1-1,1 0 1,-1 0-1,1 0 1,0 1-1,-1-1 1,1 0-1,0 0 1,0 0-1,0 0 1,1 1-1,-1-2-8,0 0-1,0 1 1,0-1-1,0 0 0,0 0 1,0 1-1,1-1 0,-1 0 1,0 0-1,0 0 1,2-1-1,6 1-32,-7 0 20,-1 0 0,1 0 0,0 0-1,0-1 1,-1 1 0,1-1 0,0 1 0,-1-1 0,1 1 0,0-1-1,-1 0 1,1 0 0,-1 0 0,1 0 0,-1 0 0,0 0 0,1 0 0,-1-1-1,0 1 1,0 0 0,0-1 0,2-2 0,-1 1-53,-1 0-1,1 0 1,-1-1 0,0 1 0,0 0 0,0-1 0,-1 1 0,1-1-1,-1 1 1,1-5 0,-1-192-1329,0 196 1394,0 1 0,0-1-1,1 1 1,-1-1 0,1 1 0,0-1 0,0 1-1,0 0 1,1-1 0,-1 1 0,3-3-1,-3 4-5,0 0-1,0 1 0,0-1 0,1 1 0,-1 0 0,0-1 0,1 1 1,-1 0-1,1 0 0,-1 0 0,1 0 0,0 0 0,-1 0 1,1 1-1,0-1 0,0 1 0,0-1 0,-1 1 0,1-1 0,0 1 1,3 0-1,0 0-7,0-1 0,0 0 0,0 0-1,10-3 1,-10 2 14,1 0-1,-1 1 0,1-1 0,0 1 0,6 0 0,79 1 234,-91 0-234,0 0 1,0 0-1,0 0 0,1 0 0,-1 0 0,0 0 1,0 0-1,0 0 0,0 0 0,0 0 0,0 0 1,0 0-1,0 0 0,0 0 0,0 0 1,0 0-1,1 0 0,-1 0 0,0 0 0,0 0 1,0 0-1,0 0 0,0 0 0,0 0 1,0 0-1,0 1 0,0-1 0,0 0 0,0 0 1,0 0-1,1 0 0,-1 0 0,0 0 0,0 0 1,0 0-1,0 0 0,0 0 0,0 0 1,0 0-1,0 0 0,0 1 0,0-1 0,0 0 1,0 0-1,0 0 0,0 0 0,0 0 0,0 0 1,0 0-1,0 0 0,0 0 0,0 0 1,0 1-1,0-1 0,0 0 0,0 0 0,0 2-2,0 8 151,0 0 0,-3 12-1,2-18-121,-2 8 109,0 1 0,1-1 0,-2 22 0,3 5 98,0-28-151,1 1-1,0-1 0,1 1 0,3 18 0,6 9 194,-5-23-142,1-12-55,1-1-44,-6-2-34,0-1 3,0 1 0,0-1 0,0 1 0,-1-1 0,1 1 0,0-1-1,0 1 1,0-1 0,0 0 0,0 0 0,0 1 0,0-1 0,0 0 0,-1 0 0,1 0 0,0 0 0,0 0 0,0 0-1,0 0 1,0 0 0,0-1 0,0 1 0,0 0 0,0-1 0,0 1 0,0 0 0,-1-1 0,1 1 0,0-1 0,1 0-1,-1 0 2,1 0 0,0-1 1,0 1-1,-1-1 0,1 1 0,-1-1 0,1 0 1,-1 0-1,0 0 0,1 0 0,-1 0 1,0 0-1,0 0 0,-1 0 0,1 0 1,0 0-1,-1 0 0,1-5 0,9-20 15,-10 27-21,3-7-1,0 0-1,0 0 0,0 0 0,-1-1 0,2-8 1,1 2-25,-4 10 20,1 0-1,-1 0 0,0-1 1,0 1-1,0 0 0,-1 0 1,1-1-1,-1-7 0,0-29 119,0 38-288,2 8 150,2 2 149,-1 1 1,-1-1 0,1 0 0,1 11-1,1 5 39,-2-8-204,0 0 0,1 0 1,10 21-1,1-5-219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10 1312,'26'-13'421,"-26"13"-416,0 0 0,0 0 0,1 0 0,-1 0 0,0 0 0,0 0 0,0 0 1,1 0-1,-1 0 0,0 0 0,0-1 0,0 1 0,1 0 0,-1 0 0,0 0 0,0 0 0,0 0 0,0-1 0,1 1 0,-1 0 0,0 0 0,0 0 0,0 0 0,0-1 0,0 1 0,0 0 0,1 0 0,-1 0 0,0-1 0,0 1 0,0 0 0,0 0 0,0 0 0,0-1 0,0-10 161,0 11-158,0 0 0,0 0 0,0 0 0,0 0 0,0 0 0,0 0 0,0 0 0,0 0 0,0 0 0,0 0 0,0 0 0,0-1 0,0 1 0,0 0 0,0 0 0,0 0 0,0 0 0,0 0 0,0 0 1,0 0-1,0 0 0,0 0 0,0 0 0,0-1 0,0 1 0,0 0 0,0 0 0,0 0 0,0 0 0,0 0 0,0 0 0,0 0 0,0 0 0,1 0 0,-1 0 0,0 0 0,0 0 0,0 0 0,0 0 0,0 0 1,0 0-1,0 0 0,0 0 0,0 0 0,0 0 0,0 0 0,1 0 0,-1 0 0,0 0 0,0 0 0,0 0 0,0 0 0,0 0 0,0 0 0,0 0 0,0 0 0,8-2 334,-10-3 157,-1-1 79,5 4-139,-2 1-418,0 1 1,0 0 0,1 0 0,-1 0 0,0 0 0,0-1 0,0 1-1,1 0 1,-1 0 0,0-1 0,0 1 0,0 0 0,0 0 0,0-1 0,1 1-1,-1 0 1,0 0 0,0-1 0,0 1 0,0 0 0,0-1 0,0 1 0,0 0-1,0-1 1,-1 0 58,0 0-1,1 0 0,-1 0 1,0 0-1,0 1 1,1-1-1,-1 0 0,0 0 1,0 1-1,0-1 0,0 0 1,0 1-1,0-1 0,-2 0 1,-18-12 400,10-2-192,9 13-268,0 0 1,-1 0 0,0 1-1,1-1 1,-1 1-1,0 0 1,0 0 0,1 0-1,-1 0 1,0 1-1,0-1 1,-6 0-1,-48 1 272,33 0-174,22 0-108,0 0-7,0 0 0,0-1 0,0 1-1,1 1 1,-1-1 0,0 0 0,0 0 0,0 1-1,1-1 1,-1 1 0,0-1 0,0 1 0,1 0-1,-1 0 1,0 0 0,1 0 0,-1 0 0,1 0-1,0 0 1,-1 0 0,1 0 0,0 1 0,-1-1-1,0 2 1,-16 23 29,4-13-1,11-12-27,1 1 1,0 0 0,0 0-1,0 0 1,0 0 0,0 0 0,0 0-1,0 1 1,1-1 0,-1 1 0,1-1-1,0 1 1,0 0 0,-1 2-1,-4 24 71,0-14-30,5-13-34,1-1 0,-1 1 0,0-1 0,1 1 0,-1-1 0,1 1 1,-1 0-1,1-1 0,0 1 0,-1 0 0,1-1 0,0 1 1,0-1-1,0 1 0,1 0 0,-1-1 0,1 4 0,0-4 2,-1 1-1,1 0 1,0-1-1,0 1 1,0-1-1,0 0 1,0 1-1,2 1 0,-2-2-9,-1-1-1,0 0 1,0 0-1,0 1 1,1-1-1,-1 0 1,0 0-1,0 0 1,1 0-1,-1 1 0,0-1 1,1 0-1,-1 0 1,0 0-1,1 0 1,-1 0-1,0 0 1,1 0-1,-1 0 1,0 0-1,0 0 1,1 0-1,-1 0 0,0 0 1,1 0-1,3 0-13,0-1-1,1 0 0,-1 0 0,0 0 0,0 0 0,-1-1 0,1 1 1,6-4-1,-8 4-15,0-1 0,1 1 0,-1-1 0,0 1 0,0-1 0,0 0 0,0 0 0,2-2 0,8-8-157,5 7 51,-8 3 90,3-4 13,-10 5 36,1 0-1,-1 0 1,0 0 0,1 0 0,-1 0 0,1 0-1,-1 1 1,4-1 0,-5 1 8,-1 0 1,1 0-1,-1 0 0,1 0 0,-1 0 0,0 0 1,1 0-1,-1 0 0,1 1 0,-1-1 1,1 0-1,-1 0 0,0 1 0,1-1 0,-1 0 1,0 0-1,1 1 0,-1-1 0,0 0 1,1 1-1,-1 0 0,1 0 46,-1 0-1,1 0 1,-1 1 0,1-1 0,-1 0-1,0 1 1,1-1 0,-1 0 0,0 1-1,0 1 1,-1 4 91,1-3-78,0-1-1,-1 1 1,1 0 0,1-1 0,-1 1-1,0-1 1,1 1 0,1 5-1,0-6 17,-1 1-1,0 0 0,1-1 0,0 1 0,4 6 0,-5-9-77,0 0-1,1 1 1,-1-1 0,0 0-1,0 0 1,1 0 0,-1 0-1,1 0 1,-1 0-1,1 0 1,-1-1 0,1 1-1,0 0 1,-1-1 0,1 1-1,0-1 1,0 0-1,-1 1 1,4-1 0,-1 0 12,3 0-331,0 0 0,-1 0 0,1 0 0,0-1 0,-1 0 0,1 0 0,-1 0-1,1-1 1,-1 0 0,12-6 0,3-5-2513,-17 12 2439,1 0 1,-1 1-1,0 0 0,8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888,'13'13'613,"-13"-12"-603,0-1 1,1 0-1,-1 1 0,0-1 0,0 0 1,1 1-1,-1-1 0,0 1 0,0-1 0,0 0 1,0 1-1,0-1 0,1 1 0,-1-1 1,0 0-1,0 1 0,0-1 0,0 1 0,0-1 1,0 1-1,0-1 0,0 1 0,-1 0 1,2 16-19,0 1 571,-1 1 1,0-1-1,-4 24 0,2-37-269,-1 1 1,1-1-1,-1 0 0,-3 5 1,-4-5 281,4 6-240,3-9-239,-5 5 17,5-4-85,5-2-19,-2-1-10,0 0 0,0 0 0,0 0 0,0 0-1,0 0 1,0 0 0,0 0 0,0 0 0,0 0-1,0 0 1,0-1 0,0 1 0,0 0 0,0 0-1,0 0 1,0 0 0,0 0 0,0 0 0,1 0-1,-1 0 1,0 0 0,0 0 0,0 0-1,0 0 1,0 0 0,0 0 0,0 0 0,0 0-1,0 0 1,0 0 0,0-1 0,0 1 0,0 0-1,0 0 1,0 0 0,0 0 0,0 0 0,0 0-1,0 0 1,0 0 0,0 0 0,0 0 0,0 0-1,0 0 1,0 0 0,0 0 0,-1 0 0,1-1-1,0 1 1,0 0 0,0 0 0,0 0-1,0 0 1,0 0 0,0 0 0,0 0 0,0 0-1,0 0 1,0 0 0,0 0 0,0 0 0,0 0-1,0 0 1,-1 0 0,9-6-31,0-1-5,-7 6 32,1 0-1,-1-1 1,0 1 0,0 0-1,0-1 1,0 1-1,0-1 1,-1 1-1,2-3 1,5-11-101,2-11-65,-8 19 136,1 1-1,0 0 1,1-1 0,-1 1-1,1 0 1,4-5-1,3-5 3,24-25 0,-34 40 33,0 1 0,0 0 0,0 0 0,0 0 0,0 0 0,0 0-1,0 0 1,0 0 0,1 0 0,-1-1 0,0 1 0,0 0-1,0 0 1,0 0 0,0 0 0,0 0 0,0 0 0,0 0-1,1 0 1,-1 0 0,0 0 0,0 0 0,0 0 0,0 0 0,0 0-1,0 0 1,0 0 0,1 0 0,-1 0 0,0 0 0,0 0-1,0 0 1,0 0 0,0 0 0,0 0 0,0 0 0,1 0-1,-1 0 1,0 0 0,0 0 0,0 0 0,0 0 0,0 0 0,0 0-1,0 0 1,0 0 0,1 0 0,-1 1 0,0-1 0,0 0-1,0 0 1,0 0 0,0 0 0,0 0 0,0 0 0,0 1-1,11 9 80,-11-10-71,0 0-1,0 1 1,1-1-1,-1 0 1,0 0-1,0 1 0,0-1 1,0 0-1,1 0 1,-1 1-1,0-1 0,0 0 1,0 1-1,0-1 1,0 0-1,0 0 0,0 1 1,0-1-1,0 0 1,0 1-1,0-1 0,0 0 1,0 1-1,0-1 1,0 1-1,0 87 1597,0-7-799,1-80-901,0 1 1,-1-1 0,1 0-1,0 1 1,0-1-1,0 0 1,0 1 0,0-1-1,0 0 1,1 0 0,-1 0-1,0 0 1,1 0-1,-1 0 1,0 0 0,1-1-1,-1 1 1,1 0 0,-1-1-1,1 1 1,0-1-1,2 1 1,7-6-1938,-6 2 966,11 1-1105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49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3968,'-13'13'1285,"13"-12"-1252,-1-1-1,1 0 1,-1 1-1,1-1 1,0 1-1,-1-1 1,1 1-1,0 0 1,0-1-1,-1 1 1,1-1-1,0 1 1,0-1-1,0 1 1,0 0-1,0-1 1,-1 1-1,1-1 1,0 1 0,1 1-1,-2 3 32,-30 58 480,18-47-358,11-15-178,1 0 0,0 0 0,0 0-1,0 1 1,-1-1 0,1 1 0,0-1 0,1 1 0,-1-1 0,0 1 0,0-1 0,1 1-1,-1 0 1,0-1 0,1 1 0,0 0 0,-1-1 0,1 3 0,0 6 31,0-17 12,0 7-50,0 0-1,0 0 1,0 0-1,0 0 0,0 0 1,0-1-1,0 1 0,0 0 1,0 0-1,0 0 1,0 0-1,0 0 0,0 0 1,0 0-1,0 0 0,0 0 1,0 0-1,0-1 1,0 1-1,0 0 0,0 0 1,0 0-1,0 0 0,0 0 1,0 0-1,0 0 1,0 0-1,0 0 0,1 0 1,-1 0-1,0 0 0,0 0 1,0-1-1,0 1 1,0 0-1,0 0 0,0 0 1,0 0-1,0 0 0,0 0 1,0 0-1,0 0 1,1 0-1,-1 0 0,0 0 1,0 0-1,0 0 0,0 0 1,0 0-1,0 0 1,0 0-1,0 0 0,0 0 1,0 0-1,1 0 0,-1 0 1,2 0-6,-1 0 1,1-1 0,0 1-1,0-1 1,-1 1-1,1-1 1,0 0 0,-1 1-1,1-1 1,-1 0-1,1 0 1,-1 0 0,1-1-1,-1 1 1,1 0 0,0-2-1,14-15 0,-1-6 5,1 14-16,-7-3-25,-8 11 36,0 0-1,0 0 0,0 1 1,0-1-1,0 1 0,0-1 1,0 0-1,1 1 0,-1 0 1,0-1-1,1 1 1,-1 0-1,1 0 0,0 0 1,-1 0-1,1 0 0,0 0 1,0 0-1,-1 1 0,1-1 1,0 0-1,0 1 0,3-1 1,23 1 261,-22 3-43,-2 1-113,0-1-33,-1 1-1,1 0 0,-1 0 1,5 5-1,7 23 382,-14-28-402,0 1 1,0-1-1,0 1 0,-1 0 0,1-1 1,-1 1-1,0 0 0,-2 5 1,2 2 128,0-9 220,15-3-7787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0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6144,'-31'15'2784,"15"-15"-2432,1 16 256,-1-1-416</inkml:trace>
  <inkml:trace contextRef="#ctx0" brushRef="#br0" timeOffset="1">47 406 6880,'-16'31'3136,"1"0"-2720,-1-15 128,16-1-384,0 1-224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2080,'-15'0'1045,"15"3"-842,-1 0-82,0 0 1,1 0-1,-1 0 1,-1 0 0,1 0-1,0 0 1,-1 0-1,1 0 1,-1-1-1,-2 4 1,-12 21 610,1 19-148,1 1 0,-10 67 1,0 4-34,5-21-73,9-41-60,9-49-301,-1 0-1,1 0 0,-1-1 1,-1 1-1,-4 8 1,5-2 123,2-10-192,2-6-96,4-3 36,-1-1 1,0 0-1,-1 0 1,0 0-1,6-14 1,-5 10-16,1 0 0,12-18 0,-12 20-8,1 1 0,0 0 0,1 1 0,0-1 0,0 2 0,10-8 0,24-7-109,-27 11 59,-13 8 74,-1 0 0,1 1-1,0 0 1,0-1-1,0 1 1,0 0-1,0 0 1,0 0 0,0 0-1,1 0 1,-1 0-1,0 1 1,0-1-1,1 1 1,-1 0 0,0-1-1,1 1 1,-1 0-1,0 0 1,1 1-1,2-1 1,0 2 49,0 0 1,0 0-1,0 0 0,0 0 0,0 1 1,0-1-1,-1 1 0,1 1 1,-1-1-1,0 1 0,0-1 0,0 1 1,0 0-1,-1 1 0,1-1 0,-1 1 1,0-1-1,-1 1 0,1 0 1,-1 0-1,0 0 0,0 0 0,0 1 1,-1-1-1,0 0 0,0 1 0,0-1 1,-1 1-1,0-1 0,0 1 1,0-1-1,-1 1 0,-2 10 0,-1 0 121,2-9-76,0-1 1,0 1-1,1 0 1,-1 9-1,0 5 280,-11 8-128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1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5728,'0'15'2592,"-47"17"-2240,32-32-704,15 15 128</inkml:trace>
  <inkml:trace contextRef="#ctx0" brushRef="#br0" timeOffset="1">79 422 6240,'-16'31'2816,"16"0"-2464,0-15 384,0-1 256,0 1-704,0-1-3072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1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904,'-16'0'1984,"1"31"-1504,15-15-320,-16 30 704,1 17-480,-1 15 736,1-1-640,-1 1 64,0 0-352,1 0 32,15 0-128,-16-16 96,16 1-128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1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6 3232,'0'-29'2384,"0"29"-2376,0 0 0,0 0-1,0 0 1,0 0 0,0 0 0,0 0 0,0-1 0,0 1 0,0 0-1,0 0 1,0 0 0,0 0 0,0 0 0,0 0 0,0 0 0,0 0-1,0 0 1,0 0 0,0 0 0,0-1 0,0 1 0,0 0 0,0 0-1,0 0 1,0 0 0,0 0 0,0 0 0,0 0 0,0 0 0,0 0-1,0 0 1,0 0 0,0 0 0,-1 0 0,1 0 0,0-1 0,0 1-1,0 0 1,0 0 0,0 0 0,0 0 0,0 0 0,0 0 0,0 0 0,0 0-1,0 0 1,-1 0 0,1 0 0,0 0 0,0 0 0,0 0 0,0 0-1,0 0 1,0 0 0,0 0 0,0 1 0,-2-2 71,0 1 1,0 0 0,1-1 0,-1 1-1,0-1 1,0 0 0,1 1-1,-1-1 1,1 0 0,-4-2-1,-2-1-113,6 3 35,0 1-1,0 0 0,0-1 0,0 1 0,0 0 1,0 0-1,1 0 0,-1 0 0,0 0 0,0 0 1,0 0-1,0 0 0,0 1 0,0-1 0,0 0 0,0 0 1,0 1-1,0-1 0,0 1 0,1-1 0,-1 1 1,0-1-1,0 1 0,1-1 0,-1 1 0,-1 0 1,-4 4-1,-18 5 113,20-9-68,1 0-1,-1 1 1,1-1-1,-1 1 1,1 0-1,0 0 0,0 1 1,0-1-1,0 0 1,-5 6-1,-4 6 294,1 0 0,-12 20 0,-6 8 328,22-34-537,1 1 0,0 0 0,1-1 1,0 2-1,0-1 0,1 1 0,-5 14 0,-7 19 284,14-36-388,1-1 0,-1 1 0,1 0 1,0-1-1,1 1 0,0 0 1,0 0-1,0 0 0,1 0 0,0-1 1,0 1-1,0 0 0,1-1 0,0 1 1,1-1-1,0 1 0,0-1 0,5 9 1,-5-11-10,0-1 0,-1 1-1,1-1 1,1 1 0,-1-1 0,0 0 0,1 0 0,-1-1 0,1 1 0,0-1 0,0 0 0,0 0 0,0 0 0,0 0 0,1-1-1,-1 0 1,9 2 0,4-1-174,1 0-1,0-2 0,21-1 1,-7 0-598,-26 2 142,0-2 1,0 1 0,10-2-1,15-11-1124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2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75 3552,'-2'0'105,"0"0"0,1 0 0,-1 0 1,1-1-1,-1 1 0,0-1 0,1 1 0,-1-1 1,1 1-1,-1-1 0,1 0 0,0 0 0,-1 0 0,1 0 1,0 0-1,-1 0 0,-1-2 0,3 3-72,-1-1 1,1 1-1,-1-1 0,1 1 0,-1 0 1,1-1-1,-1 1 0,1 0 0,-1 0 0,1-1 1,-1 1-1,0 0 0,1 0 0,-1 0 1,1 0-1,-1-1 0,0 1 0,1 0 0,-1 0 1,0 1-1,-5-2 85,-2-4 96,7 4-171,-1 0 0,1 0 0,-1 0 0,1 1 0,-1-1 0,1 0 0,-1 1 0,1-1 0,-1 1 0,1 0 0,-1-1 0,0 1 0,-1 0 0,-1-1 13,-1 1 1,1 0-1,0 0 1,0 0-1,0 1 0,0-1 1,0 1-1,0 0 1,0 0-1,0 1 0,0-1 1,0 1-1,-6 3 0,7-3-57,-1 1-1,0-1 0,1 1 0,-1 0 1,1 0-1,0 1 0,0-1 0,-5 8 0,-19 35 157,24-40-140,1 0-1,0 0 1,0 0-1,0 0 1,0 1-1,1-1 1,0 0-1,1 1 1,-1-1 0,2 10-1,-2-15-11,1-1 1,0 1-1,0 0 0,0-1 0,0 1 0,0-1 1,0 1-1,1 0 0,-1-1 0,0 1 0,0-1 1,0 1-1,0 0 0,1-1 0,-1 1 1,0-1-1,1 1 0,-1-1 0,0 1 0,1-1 1,-1 1-1,0-1 0,1 0 0,-1 1 1,1-1-1,-1 1 0,1-1 0,-1 0 0,1 0 1,-1 1-1,1-1 0,0 0 0,-1 0 1,1 0-1,-1 1 0,1-1 0,0 0 0,-1 0 1,1 0-1,-1 0 0,1 0 0,0 0 0,-1 0 1,1 0-1,-1-1 0,2 1 0,0-1 6,1 1 0,-1-1 0,1 0 0,-1 0 1,1-1-1,-1 1 0,0 0 0,0-1 0,0 1 0,3-4 0,10-11-102,15-15-405,-28 30 473,0-1 0,-1 1 0,1-1 0,0 1 1,0 0-1,0 0 0,0 0 0,0 0 0,0 0 0,0 0 1,0 0-1,0 1 0,4-1 0,8 3 125,-10 6 222,-2 0-120,2 0-74,-1 0 0,1-1 0,0 1 0,1-1 0,0 0 0,0 0 0,1-1 0,8 9 0,-9-11-88,1-1 1,0 0-1,1 0 0,-1 0 0,0-1 1,1 0-1,-1 0 0,1-1 0,0 1 1,0-2-1,-1 1 0,1-1 0,0 0 1,0 0-1,0-1 0,0 1 1,-1-2-1,1 1 0,6-3 0,78-28-5,-60 20-102,-9 4 49,-11 4-240,1 0 1,-1 0 0,0-2-1,0 1 1,18-13 0,-12 3-540,-1-1 0,-1 0 0,19-27 0,-20 26 561,-10 13 192,-1-1 0,1 1 0,-1-1-1,0 0 1,-1 0 0,1 0 0,-1 0 0,0-1 0,0 1 0,0-1 0,-1 1 0,0-1 0,0 1 0,0-7 0,9-28 17,-7 30 29,0 0 0,-1-1 0,0 1 0,1-16 1,-8-20 45,10-3 251,0 9 660,-5 38-858,0 0 0,0 0 0,0 0 0,-1-1 0,1 1 0,-1 0 0,0 0 0,0 0 0,0 0 0,0 0 0,0 0 0,-1-2 0,1 3-75,1 1 0,0-1-1,0 1 1,-1-1 0,1 1 0,0 0 0,-1-1 0,1 1 0,0-1 0,-1 1 0,1 0-1,-1-1 1,1 1 0,0 0 0,-1 0 0,1 0 0,-1-1 0,1 1 0,-1 0 0,1 0-1,-1 0 1,1 0 0,-1 0 0,1 0 0,-1-1 0,1 1 0,-1 1 0,1-1 0,-1 0-1,1 0 1,-1 0 0,1 0 0,-1 0 0,1 0 0,-1 0 0,1 1 0,-1-1 0,1 0-1,-1 0 1,1 1 0,-1 0 0,-4 17 571,-55 195 1265,49-177-1753,5-15 2,-6 33-1,11-35-67,0 22-1,1-41-4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5824,'26'-13'1866,"-8"7"-1130,-4 3-625,0 0-61,0 1 1,-1 0-1,1 0 1,16 1-1,216 1 110,-218-1-955,0-3 1,-1 0-1,1-2 0,30-10 1,-38 11 448,-4 1 266,29-12 0,-41 15 126,-1-1 0,0 0-1,1 1 1,-1-1 0,0-1-1,0 1 1,0 0-1,-1-1 1,1 1 0,0-1-1,-1 0 1,0 0 0,4-5-1,-4-5 115,-2 13-159,0 0 1,0 0-1,0 0 0,0 0 0,0 0 0,1-1 1,-1 1-1,0 0 0,0 0 0,0 0 1,0 0-1,0 0 0,0 0 0,0 0 0,0 0 1,-1 0-1,1 0 0,0-1 0,0 1 0,0 0 1,0 0-1,0 0 0,0 0 0,0 0 1,0 0-1,0 0 0,0 0 0,0 0 0,0 0 1,0 0-1,0 0 0,0 0 0,0-1 1,0 1-1,0 0 0,-1 0 0,1 0 0,0 0 1,0 0-1,0 0 0,0 0 0,0 0 0,0 0 1,0 0-1,0 0 0,0 0 0,0 0 1,0 0-1,-1 0 0,1 0 0,0 0 0,0 0 1,0 0-1,0 0 0,0 0 0,0 0 1,-13 0 35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640,'-31'47'2112,"15"0"-1824,1-31 672,15 15-576,-16-16-160,16 1-128,16-16-32,-1 15-32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1 3712,'13'-13'1221,"-13"13"-1213,0 0 0,0 0 1,0 0-1,0 0 0,0 0 0,0 0 0,1 0 0,-1 0 0,0 0 1,0 0-1,0 0 0,0 0 0,0 0 0,0-1 0,0 1 0,0 0 1,0 0-1,0 0 0,0 0 0,0 0 0,1 0 0,-1 0 0,0 0 1,0-1-1,0 1 0,0 0 0,0 0 0,0 0 0,0 0 0,0 0 1,0 0-1,0-1 0,0 1 0,0 0 0,0 0 0,0 0 0,-1 0 0,1 0 1,0 0-1,0 0 0,0-1 0,0 1 0,0 0 0,0 0 0,0 0 1,0 0-1,0 0 0,0 0 0,0 0 0,0 0 0,-1 0 0,1 0 1,0 0-1,0-1 0,0 1 0,0 0 0,-11-10 477,11 10-448,0 0 0,0 0 0,0 0 0,0 0 0,0 0-1,-1 0 1,1 0 0,0 0 0,0 0 0,0 0-1,0 0 1,0 0 0,0 0 0,-1 1 0,1-1 0,0 0-1,0 0 1,0 0 0,0 0 0,0 0 0,0 0-1,0 0 1,0 0 0,0 1 0,0-1 0,0 0 0,-1 0-1,1 0 1,0 0 0,0 0 0,0 0 0,0 1-1,0-1 1,0 0 0,0 0 0,0 0 0,0 0-1,0 0 1,0 0 0,0 1 0,0-1 0,0 0 0,0 0-1,1 0 1,-1 0 0,0 0 0,0 0 0,0 1-1,0-1 1,0 0 44,0 1-1,0-1 1,0 0-1,0 1 0,0-1 1,0 0-1,0 1 1,0-1-1,0 0 1,0 1-1,0-1 0,0 1 1,-1-1-1,1 0 1,0 1-1,0-1 0,0 0 1,-1 0-1,1 1 1,0-1-1,0 0 1,-1 1-1,0-1-19,-1 0 1,1 1-1,-1-1 0,1 0 1,0 1-1,-1-1 1,1 1-1,0-1 0,0 1 1,-1 0-1,1 0 0,0 0 1,0-1-1,0 1 1,0 0-1,0 0 0,0 1 1,0-1-1,0 0 0,0 0 1,0 0-1,1 0 0,-1 1 1,0 1-1,-2 4 13,0 1 0,0 0-1,-1 8 1,4-15-68,-2 10 11,0-1 1,2 1 0,-1 0-1,2 14 1,0 1 0,-1-20-18,0 0 0,1 0 0,0 0 0,3 12 0,-4-15 19,1-1 0,0 0 1,0 0-1,0 0 0,0 0 0,0 0 0,0 0 0,1 0 0,-1 0 1,1-1-1,-1 1 0,1 0 0,0-1 0,-1 1 0,1-1 1,3 2-1,-4-3-9,0 1 0,0-1 0,0 0 0,0 0 1,0 0-1,1 0 0,-1 0 0,0 0 0,0 0 0,0 0 1,0 0-1,0 0 0,0-1 0,0 1 0,0 0 1,0-1-1,0 1 0,0-1 0,0 1 0,0-1 1,0 1-1,0-1 0,-1 0 0,3-1 0,-1 0 2,0 0 0,1-1-1,-1 1 1,0-1-1,0 0 1,2-4 0,12-24 100,-15 27-192,0-1 1,0 0 0,0 1 0,-1-1 0,1 0 0,-1 1-1,-1-1 1,0-7 0,0 2-142,1 7 201,0 1 1,-1-1-1,1 1 0,-1-1 0,1 1 0,-1 0 1,0-1-1,0 1 0,-1 0 0,1 0 0,0 0 0,-1 0 1,1 0-1,-1 0 0,1 0 0,-1 0 0,0 1 0,-3-3 1,3 3 21,1-1 1,-1 1 0,0-1-1,1 1 1,-1-1 0,1 0 0,-1 0-1,1 1 1,0-1 0,0 0-1,0 0 1,0 0 0,0 0-1,0-1 1,0 1 0,1 0 0,-1 0-1,1-3 1,0 4-32,0 0 0,0-1 0,0 1 0,0 0 0,0 0 0,0 0 0,0-1 0,0 1 0,1 0 0,-1 0 0,1 0 0,-1 0 0,1 0 0,-1 0 0,1 0 0,0 0 0,-1 0 0,1 0 0,0 0 0,1-1 0,0 1 28,0 0 0,0 0 0,-1 0 0,1 1 0,0-1 0,0 0 0,0 1 0,4-1 0,8-2-37,1-2 33,-12 3 2,0 1 0,1 0 0,-1 0 0,1 0 0,-1 0 0,1 1 0,-1 0 0,7-1 0,96 1-482,-102 0 499,-1 1 1,0-1-1,0 0 1,1 1 0,-1 0-1,0 0 1,0 0-1,0 0 1,0 0 0,0 0-1,0 1 1,0 0-1,-1-1 1,1 1 0,0 0-1,-1 0 1,1 1-1,3 4 1,-6-7-6,1 0 0,-1 0 1,0 1-1,0-1 0,0 0 0,1 0 1,-1 1-1,0-1 0,0 0 0,0 1 1,0-1-1,0 0 0,1 0 0,-1 1 0,0-1 1,0 0-1,0 1 0,0-1 0,0 0 1,0 1-1,0-1 0,0 0 0,0 1 1,0-1-1,0 1 0,0 2 37,0 0-13,1-1 0,-1 1 0,0 0 1,0 0-1,0 0 0,0 0 0,-1 0 0,1-1 0,-1 1 1,-1 5-1,-8-3 89,-6 23-52,13-15-182,3-10 48,12-3 114,-9 1-29,0-1 1,1 0 0,-1 0-1,0 0 1,0 0 0,0 0-1,0-1 1,0 0 0,4-1-1,2-2 9,0-1-1,0-1 0,-1 0 1,0 0-1,12-11 0,-5 4 46,-8 10-53,-7 3-23,1 0 0,-1 0 0,1 0 0,-1-1 0,1 1 0,-1 0 0,1 0 0,-1-1 0,1 1 0,-1 0 0,0 0 0,1-1 0,-1 1 0,0-1 0,1 1 0,-1 0 0,0-1 0,1 1 0,-1-1 0,0 1 0,0-1 0,1 1 0,-1 0 0,0-1 0,0 1 0,0-1 0,0 1 0,0-1 0,0 1 0,0-1 0,0 1 0,0-1 0,0 1 0,0-1 0,0 1 0,0-1 0,0 0 0,0-12-20,0 10 63,0 1-68,0-7-344,0 18 153,2-4 116,3 1 125,-1 0 1,1 0-1,-1 0 1,4 10-1,-4-8-683,1 0 0,-1 0 0,1-1 0,11 13-1,0-4-1334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6 3712,'0'-16'2464,"-2"16"-2134,0 0-292,0 1-1,0-1 0,1 1 0,-1-1 0,0 1 0,1-1 0,-1 1 0,1 0 1,-1 0-1,1-1 0,-1 1 0,1 0 0,-1 1 0,1-1 0,0 0 1,0 0-1,-2 2 0,-15 12 158,6-7-41,1 0 0,0 1-1,1 0 1,-19 20-1,24-22 17,0 1-1,0-1 0,-6 16 0,10-20-132,0-1 0,0 1 0,0 0 0,0 0 0,0 0 0,1 0 0,0 0 0,-1 0 0,1 0 0,0 0 0,0 0 0,1 0 0,0 5 0,9 12 123,-7-8-122,-3-11-33,0 0-1,0 1 1,0-1-1,0 0 1,0 1-1,0-1 1,1 0-1,-1 1 1,1-1-1,-1 0 1,1 0-1,-1 1 1,1-1-1,0 0 1,0 0-1,-1 0 1,1 0-1,0 0 1,0 0 0,0 0-1,0 0 1,0 0-1,0-1 1,0 1-1,1 0 1,0 0-1,24 4 263,-13 1-146,-12-5-120,0 0 0,1 0-1,-1 0 1,1-1 0,-1 1 0,1-1 0,0 1 0,-1-1 0,1 1 0,0-1-1,-1 0 1,1 0 0,2 0 0,-1 0-302,1 0 0,0-1 1,0 0-1,0 0 0,0 0 0,0 0 0,-1 0 1,1-1-1,6-3 0,5 3-1496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4224,'-12'0'2953,"21"0"-1725,-4 3-833,-3-1-350,0-1 0,0 0 1,0 1-1,1-1 1,-1 0-1,0 0 0,0 0 1,1 0-1,-1-1 1,1 1-1,-1-1 0,6 1 1,4 2-2,29 6-5,-19-3-24,42 5 1,40-6 128,-46-1-78,87 5 156,-102-9-164,88-3 166,-88-2-174,64-3 18,-86 9-158,20-2 439,-39 1-423,1 0 0,-1-1 0,0 1 0,0-1 0,0 1-1,1-1 1,-1 0 0,0 0 0,0 0 0,0 0 0,0 0-1,0-1 1,2-1 0,-5 4-38,1-1 0,-1 1-1,1-1 1,-1 1 0,1-1 0,-1 1 0,0-1-1,1 1 1,-1-1 0,0 0 0,1 0-1,-1 1 1,0-1 0,0 0 0,1 0 0,-1 0-1,0 1 1,1-1 0,-1 0 0,0 0-1,0 0 1,1 0 0,-1 0 0,0-1 0,0 1-1,1 0 1,-1 0 0,0 0 0,0-1-1,1 1 1,-1 0 0,0-1 0,1 1 0,-1 0-1,1-1 1,-1 1 0,0-2 0,-2 1-413,-12-1-187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4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648,'10'-1'1013,"-7"1"-732,1 0 0,0 0 0,-1 0-1,1 0 1,0 0 0,-1 1 0,1-1 0,3 2 0,-3 0-112,-1 0 1,1 0-1,-1-1 0,1 1 0,-1-1 0,1 0 1,0 0-1,0-1 0,0 1 0,6-1 0,-5 1-43,0-1 1,0 1-1,0 0 0,-1 0 0,1 0 0,0 1 0,0-1 0,-1 1 0,7 4 0,13 4 176,23 1 365,-41-9-581,0 1 0,1 0 1,-1 1-1,10 7 1,-14-10-57,0 0-1,-1 0 1,1 1 0,-1-1 0,0 0 0,1 1 0,-1-1 0,0 1 0,0-1 0,0 1 0,0 0-1,0-1 1,0 1 0,0 0 0,-1 0 0,1 0 0,-1-1 0,1 1 0,-1 0 0,0 0-1,0 0 1,1 0 0,-1 0 0,-1 0 0,1 0 0,0 0 0,0-1 0,-1 1 0,1 0 0,-1 0-1,1 0 1,-1 0 0,-1 2 0,-3 4 88,0 0 1,-1 0-1,0-1 0,0 0 0,-10 9 1,16-16-117,-135 120 478,101-86-448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4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1 3648,'0'-31'1856,"-15"47"-896,15-1-576,0 32 768,-16-16-672,16 32 608,-16-1-608,16 0-256,0 1-128,-15-1 160,30 0-128,-15-31-32,0 16-64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4736,'-26'0'1530,"26"0"-1507,0 0 0,-1 0 0,1 0 0,0 0 0,-1 0 0,1 0 0,0 0 0,-1 0 0,1 0 0,0 0 0,-1 0 0,1 0 0,0 0 0,0 1 0,-1-1 0,1 0 0,0 0 0,-1 0 0,1 0 0,0 0 0,0 1 0,-1-1 0,1 0 0,0 0 0,0 1 0,-18 12 348,16-12-331,0 0 0,0 0 0,0 1 0,0-1 0,0 1 0,0-1 0,0 1 0,1 0 0,-1 0 0,0 0 0,1-1 0,0 2 0,-1-1 0,1 0 0,0 0-1,-1 5 1,-9 16 147,7-15-126,1-1-1,-5 14 0,3 8 143,4-27-194,0 0 1,0 0-1,0 0 1,1 0-1,-1 1 0,1-1 1,-1 0-1,1 0 0,0 1 1,0-1-1,0 0 0,0 0 1,1 1-1,-1-1 0,1 0 1,-1 0-1,1 0 0,1 4 1,-1-4-7,-1-2-1,0 1-1,0-1 1,0 1-1,0-1 1,0 1-1,0 0 0,0-1 1,0 1-1,1-1 1,-1 1-1,0-1 1,0 1-1,1-1 0,-1 1 1,0-1-1,1 1 1,-1-1-1,1 0 1,-1 1-1,0-1 0,1 0 1,-1 1-1,1-1 1,-1 0-1,1 1 1,-1-1-1,1 0 0,-1 0 1,1 0-1,-1 1 1,1-1-1,-1 0 1,1 0-1,0 0 0,-1 0 1,1 0-1,-1 0 1,1 0-1,-1 0 1,1 0-1,0 0 0,-1-1 1,1 1-1,-1 0 1,1 0-1,-1 0 1,1-1-1,-1 1 0,1 0 1,-1 0-1,1-1 1,0 0-1,10-3 19,7 0-2,-11 2-49,1 1 0,-1-2-1,1 1 1,7-4 0,-2 0 32,-1-1 0,1 0-1,-1-1 1,-1 0 0,21-19 0,-31 27 0,-1 0 0,1-1 0,0 1 0,-1-1 0,1 1 0,-1-1 0,1 1 0,-1-1 0,1 0 0,-1 1 0,1-1 0,-1 0 0,0 1 0,1-1 0,-1 0 0,0 1 0,0-1 0,1 0 0,-1 1 0,0-1 0,0 0 0,0 0 0,0 1 0,0-1 0,0 0 0,0 0 0,0 1 0,0-1 0,0 0 0,-1 0 0,1 1 0,0-1 0,0 0 0,-1 1 0,1-1 0,0 0 0,-1 1 0,1-1 0,-1 0 0,1 1 0,-1-1 0,1 1 0,-1-1 0,1 1 1,-1-1-1,0 1 0,0-1 0,-12-15 41,10 9 1,-1 0 35,-10 5-50,8 2-41,3 1 1,1-1 1,-1 1 0,0-1-1,1 0 1,-1 0 0,0-1-1,0 1 1,1 0 0,-1-1-1,1 0 1,-4-1 0,3-5-123,3 17 28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5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984,'-11'2'643,"14"4"-260,2 1-246,42 115 2897,-47-119-3012,1-1-1,-1 0 1,1 0-1,0 0 1,0 0-1,0 0 0,0 0 1,0 0-1,0 0 1,1 0-1,-1 0 1,1-1-1,1 3 1,0-3 29,-1 0 0,1-1 0,0 1 0,0 0 0,-1-1 0,1 0 0,0 1 0,0-1 0,5-1 0,-7 1-45,0 0-1,0 0 1,0-1 0,0 1 0,0 0 0,0-1-1,0 1 1,0-1 0,0 1 0,0-1 0,0 1-1,0-1 1,0 1 0,-1-1 0,1 0-1,0 0 1,0 1 0,-1-1 0,1 0 0,-1 0-1,1 0 1,-1 0 0,1 0 0,-1 0 0,1-1-1,7-9 26,-8 10-28,1 1 0,-1-1 0,0 0 0,1 1 0,-1-1 0,0 1 0,1-1 0,-1 0 0,0 1 0,0-1 0,0 0 0,0 1 0,1-1 0,-1 0 0,0 1 0,0-1 0,0 0 0,0 1 0,0-1 0,-1 0 0,1 1 0,0-1 0,0 0 0,-1-2 0,1-28-78,-1 20-147,5 20 145,9-2 515,8 24 110,-15-22-400,-1 0 0,12 13 0,-12-18-125,1 0 0,0 0 0,-1-1 0,1 1 0,11 3 1,-2 0 45,-13-5-41,1-1 0,-1 0 1,1 0-1,-1 0 0,1-1 1,0 1-1,-1-1 0,1 1 0,0-1 1,0 0-1,-1 0 0,1 0 1,5-1-1,-2-1 41,1 0-1,-1 0 1,0-1 0,9-4-1,-4 1 25,-1 0-39,0 1 1,0-1 0,9-9-1,-16 14-40,-1-1 0,0 0 0,0 0 0,1 0 0,-1 0 0,-1-1 0,1 1 0,0 0 0,-1-1 0,1 0 0,-1 1-1,0-1 1,1 0 0,-1 1 0,-1-1 0,1 0 0,0-3 0,-1-38 263,0 41-247,0 0-1,0 0 0,0 1 0,0-1 0,-1 0 0,1 1 1,-1-1-1,0 0 0,0 1 0,0-1 0,-2-2 0,2 3-34,0 0 0,0 0 0,0-1 0,0 1 0,1 0-1,-1-1 1,1 1 0,-1 0 0,1-1 0,0 1 0,0-3-1,0-11-68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1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4576,'-31'-16'4960,"47"32"-4608,-1-16 32,16 16-256,16-32 160,16 16-192,-1 0-800,0 0 352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5 3328,'0'0'1061,"0"-2"-634,0 1-412,0 1 0,0-1 0,0 1 0,0 0 1,0-1-1,0 1 0,0-1 0,0 1 0,0 0 0,0-1 0,0 1 0,0-1 1,0 1-1,0 0 0,1-1 0,-1 1 0,0-1 0,0 1 0,0 0 1,1-1-1,-1 1 0,0 0 0,1-1 0,-1 1 0,0 0 0,0 0 1,1-1-1,-1 1 0,0 0 0,1 0 0,-1 0 0,1-1 0,-1 1 1,0 0-1,1 0 0,-1 0 0,1 0 0,-1 0 0,0 0 0,1 0 0,-1 0 1,1 0-1,-1 0 0,0 0 0,1 0 0,-1 0 0,1 0 0,0 0 1,0 0 16,-1 1 0,1-1-1,0 0 1,0 0 0,0 0 0,0-1 0,-1 1 0,1 0 0,0 0 0,0 0 0,0 0 0,-1-1 0,1 1 0,0 0 0,0-1 0,-1 1 0,1-1 0,1 0 0,0-3 117,4-2 86,17 0 5,-2-4-43,0 4-106,-14 5-76,0-1-1,1 0 1,8-5 0,-3 1-5,0 2 1,23-6-1,-7 1 12,-11 7 66,-16 2-71,-1 0 1,0 0-1,1 0 0,-1 0 1,1-1-1,-1 1 0,0 0 1,1-1-1,1 0 0,23-14 789,-27 13-752,0 0 1,0 0 0,0 0 0,-1 0-1,1 1 1,0-1 0,-1 0-1,1 1 1,-1-1 0,0 1-1,0 0 1,-3-3 0,-1 0 14,0 1 0,0-1 0,-9-3-1,-21 2-57,28 1-30,6 3 18,1 0 0,-1 0 0,0 0 0,0 0 0,0 0 0,1 1 0,-1-1 0,0 1 0,0-1 0,0 1 0,0 0 0,0 0 0,0 0 0,0 0 1,0 0-1,0 0 0,0 0 0,-3 1 0,1 1-25,-1 1 0,1-1 1,0 1-1,0-1 1,-1 1-1,-4 6 0,-18 12-130,22-18 123,2-2 17,1 0 0,0 1 0,0-1 0,0 1 0,0 0 0,1-1 1,-3 4-1,-5 14-65,8-15 81,0 0 0,-1 0 1,0 0-1,-4 7 0,-8 16 23,14-26-21,-1 0 1,1 1-1,-1-1 0,1 0 1,0 1-1,-1-1 0,1 0 1,0 1-1,0-1 1,0 0-1,0 1 0,0-1 1,0 0-1,0 1 0,1-1 1,-1 0-1,1 1 1,-1-1-1,0 0 0,1 1 1,0-1-1,-1 0 0,3 2 1,-1-1 7,0-1 1,0 1-1,0-1 1,1 1-1,-1-1 1,1 0-1,-1 0 1,1 0-1,-1-1 1,1 1-1,0 0 1,3-1-1,37 2 64,-33-2-76,12-1-55,0-1 0,0-1 1,25-6-1,65-23-552,-59 16 335,4-5 86,-47 17 231,0 0 0,1 0 0,-1 1 0,1 0 0,0 0-1,-1 1 1,18 0 0,-15 2 240,-13 0-269,0 0 1,1 0 0,-1 0 0,0 0-1,0 0 1,0 0 0,0 0-1,0 0 1,0 0 0,1 0 0,-1 0-1,0 0 1,0 0 0,0 0-1,0 0 1,0 0 0,0 0 0,0 0-1,1 1 1,-1-1 0,0 0-1,0 0 1,0 0 0,0 0 0,0 0-1,0 0 1,0 0 0,0 1-1,0-1 1,0 0 0,0 0 0,0 0-1,1 0 1,-1 0 0,0 0 0,0 1-1,0-1 1,0 0 0,0 0-1,0 0 1,0 0 0,0 0 0,-1 0-1,1 1 1,0-1 0,0 0-1,0 0 1,0 0 0,0 0 0,0 0-1,0 0 1,0 1 0,0-1-1,0 70 1522,0 8 150,1-97-1476,0 12-195,-1 1 0,0-1 0,0 1 0,0 0 0,-1-1 0,0 1 0,-2-8 0,-8-29-21,10 39-26,0 0 0,1 0 0,0-1 1,0 1-1,0 0 0,0 0 0,0-1 0,3-6 0,-2 7-72,1 0 1,-1 1-1,1 0 0,0-1 1,0 1-1,0 0 0,1 0 1,-1 0-1,1 0 0,0 0 1,-1 0-1,1 1 0,0 0 1,1-1-1,2-1 0,-1 1-235,1 0 0,-1 1 0,0-1 0,1 1 1,0 0-1,7-2 0,-6 3-136,0-2 0,14-5 0,58-26-2000,-47 21 1889,-23 10 504,0-1 56,1 0 0,-1 0-1,17-12 1,-15 10 74,21-17 1242,-31 22-1142,1-1 1,-1 1-1,0 0 0,1-1 0,-1 1 0,0-1 0,0 1 1,0-1-1,0 1 0,0-1 0,-1 0 0,1 1 1,0-1-1,-1 0 0,1 0 0,-1 0 0,1-1 0,-4-3 700,-7-4-314,9 10-518,1-1-1,-1 1 1,0-1 0,1 1 0,-1 0 0,1-1 0,-1 1-1,0 0 1,1 0 0,-1-1 0,0 1 0,1 0 0,-1 0-1,0 0 1,1 0 0,-1 0 0,0 0 0,1 0-1,-1 0 1,0 0 0,1 0 0,-1 1 0,0-1 0,-2 0 36,-28 0-90,16 0-68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6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7552,'0'31'3424,"-31"16"-2976,31-32 672,0 1-704,-16 0 320,16-1 384,16-15-7008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57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736,'0'70'2613,"0"-69"-2569,1-1 1,-1 1-1,0-1 0,0 0 0,0 1 0,0-1 1,0 1-1,0-1 0,0 1 0,0-1 1,0 0-1,-1 1 0,1-1 0,0 1 0,0-1 1,0 1-1,0-1 0,0 0 0,-1 1 1,1-1-1,0 0 0,0 1 0,-1 0 0,-5 7 451,0 1-1,1-1 1,-4 11-1,9-19-493,-3 7 135,3-7-128,-1 1 1,1-1-1,0 1 1,0-1-1,0 1 1,-1-1-1,1 0 1,0 1-1,0-1 1,-1 1-1,1-1 1,0 0-1,-1 1 1,1-1-1,0 1 1,-1-1-1,1 0 1,-1 0-1,1 1 1,-1-1-1,1 0 1,0 0-1,-1 0 1,1 1-1,-1-1 1,1 0-1,-1 0 1,1 0-1,-1 0 1,1 0-1,-1 0 1,1 0-1,-1 0 1,1 0-1,-1 0 1,1 0-1,-1-1 1,-15 1 551,16-2-534,0-4-109,0 3 54,-1 0 1,1 0 0,0 0 0,0 0 0,1 1 0,-1-1 0,0 0-1,1 0 1,0 0 0,0 1 0,0-1 0,0 0 0,0 1-1,0-1 1,1 1 0,-1-1 0,1 1 0,2-3 0,9-10-74,-13 14 98,0 0-1,0 0 1,1 0-1,-1 0 1,0 0-1,1 0 1,-1 1-1,1-1 1,-1 0-1,1 0 1,-1 1-1,1-1 1,0 0-1,-1 1 1,1-1-1,0 0 1,0 1-1,-1-1 1,1 1-1,0 0 1,0-1-1,0 1 1,0-1-1,-1 1 1,1 0-1,0 0 1,0 0-1,0-1 1,0 1-1,0 0 1,0 0-1,0 0 1,0 0-1,0 1 1,0-1-1,0 0 1,-1 0-1,1 0 1,0 1-1,0-1 1,0 0-1,0 1 1,0-1-1,0 2 1,33 26 457,-25-23-380,-8-4-51,1 0 0,-1 0 0,1 0 0,-1 0 0,0 0 0,1 0 0,-1 0 0,0 0 0,0 1 0,1-1 0,-1 1-1,0-1 1,0 1 0,-1-1 0,1 1 0,0-1 0,0 1 0,-1 0 0,1 2 0,0-2 5,-1 0 1,1-1-1,0 1 1,0 0-1,-1 0 1,1-1-1,0 1 0,1-1 1,-1 1-1,0-1 1,0 1-1,1-1 1,-1 1-1,1-1 0,-1 0 1,1 0-1,-1 0 1,1 0-1,0 0 1,3 1-1,8 8 224,-13-9-237,1-1 0,-1 1 0,1-1 0,-1 0 0,1 1 0,-1-1 0,1 0 0,-1 0 0,1 1 0,-1-1 0,1 0 0,0 0 0,-1 0 0,1 0 0,-1 0 0,1 0 0,0 0 0,-1 0 0,1 0 0,-1 0 0,1 0 0,0 0 0,-1 0 0,1 0 0,0-1 0,-1 1 11,6-3 44,20-23-181,-20 20-24,3-6 64,-7 7 48,-1 5 19,-1-1-1,0 0 1,0 1-1,1-1 1,-1 1-1,0-1 1,1 0-1,-1 1 1,1-1-1,-1 1 1,1-1-1,-1 1 1,1-1-1,-1 1 1,1 0-1,-1-1 1,1 1-1,0 0 1,-1-1-1,1 1 1,0-1-1,4-1-19,8-8-103,-13 9 124,1 1 0,-1 0 1,0 0-1,0-1 0,0 1 1,1 0-1,-1 0 0,0 0 0,0-1 1,0 1-1,1 0 0,-1 0 1,0 0-1,1 0 0,-1-1 1,0 1-1,0 0 0,1 0 1,-1 0-1,0 0 0,1 0 1,-1 0-1,0 0 0,1 0 0,-1 0 1,0 0-1,1 0 0,-1 0 1,0 0-1,0 0 0,1 0 1,-1 0-1,0 0 0,1 1 1,-1-1-1,1 0 0,-1 0 4,0 0-1,0 1 0,1-1 1,-1 0-1,0 0 0,1 0 1,-1 0-1,0 0 0,1 0 1,-1 0-1,0 0 1,0 0-1,1 0 0,-1 0 1,0 0-1,1 0 0,-1 0 1,0 0-1,1 0 0,-1 0 1,0 0-1,0 0 1,1 0-1,-1 0 0,0-1 1,1 1-1,-1 0 0,0 0 1,0 0-1,1-1 0,-1 1 1,0 0-1,0 0 1,0 0-1,1-1 0,-1 1 1,9-8-36,-9 8 35,0 0 0,1 1 0,-1-1 0,0 0 0,0 0 0,0 0 0,1 0 0,-1 0 0,0 0 0,0 0 0,0 0 0,0 0 0,1 0 0,-1 0 0,0 0 0,0 1 0,0-1 0,0 0 0,1 0 0,-1 0 0,0 0-1,0 0 1,0 1 0,0-1 0,0 0 0,0 0 0,0 0 0,0 0 0,1 1 0,-1-1 0,0 0 0,0 0 0,0 0 0,0 1 0,0-1 0,0 0 0,0 0 0,0 0 0,0 1 0,0-1 0,0 0 0,0 0 0,0 0 0,-1 1-1,1-1 1,0 0 0,0 1 0,0-1 0,0 0 0,0 0 0,0 0 0,0 0 0,0 0 0,0 0 0,0 0 0,0 0 0,0 0 0,0 0 0,0 0 0,0 1 0,0-1 0,0 0 0,0 0 0,0 0 0,0 0 0,0 0 0,0 0 0,0 0 0,0 0 0,0 0 0,0 0 0,0 1 0,0-1 0,0 0 0,0 0-1,0 0 1,0 0 0,0 0 0,1 0 0,-1 0 0,0 0 0,0 0 0,0 0 0,0 0 0,0 0 0,0 0 0,0 0 0,0 0 0,0 0 0,0 0 0,0 0 0,0 0 0,1 0 0,-1 0 0,0 0 0,0 0 0,0 0 0,0 0 0,0 0 0,0 0 0,0 0 0,0 0 0,0 0 0,1 0 0,9 0-31,-10 0 33,0 0 1,0 0-1,0 0 1,0 0-1,0 0 1,1 0-1,-1 0 1,0 0-1,0 0 1,0 0-1,0 0 1,0 0-1,0 0 1,0 0-1,0 0 1,0 0-1,0 0 1,1 0-1,-1 0 1,0 0-1,0 0 1,0 0-1,0 0 1,0 0-1,0 0 1,0 0-1,0 0 1,0 0-1,0 0 1,0 1-1,0-1 1,0 0-1,1 0 1,-1 0-1,0 0 1,0 0-1,0 0 1,0 0-1,0 0 1,0 0-1,0 0 1,0 0-1,0 1 1,0-1-1,0 0 1,0 0-1,0 0 0,0 0 1,0 0-1,0 0 1,0 0-1,0 0 1,0 0-1,0 0 1,0 0-1,0 1 1,-1 7 43,1-3-65,0-1 0,0 0-1,0 0 1,0 1 0,0-1-1,1 0 1,1 4 0,3 13-20,-1 0 0,-1 0 1,-1 0-1,-1 0 1,-2 23-1,3 36 123,3-30 33,4 52 157,-9-90-218,-1-1 0,0 0 0,0 0 0,-1 0 0,-1 0-1,-6 19 1,-4-1 367,13-29-407,0 1 0,0-1 0,-1 1 1,1-1-1,0 1 0,0-1 0,-1 1 1,1-1-1,0 0 0,-1 1 0,1-1 0,0 0 1,-1 1-1,1-1 0,-1 0 0,1 1 1,0-1-1,-1 0 0,1 0 0,-2 1 1,-2 1 21,-1 0 0,1 0 1,-1-1-1,0 0 0,0 1 1,0-1-1,1-1 0,-1 1 1,0-1-1,0 0 0,0 0 1,0 0-1,-5-2 0,5 1-29,0 0 1,0-1-1,1 0 0,-1 0 0,1 0 0,-1 0 0,1-1 0,0 0 1,0 0-1,0 0 0,0 0 0,0 0 0,1-1 0,-1 0 0,1 0 0,0 0 1,1 0-1,-4-6 0,-2-4 49,4 7-42,0 0 1,1 0-1,0 0 0,1-1 1,-3-7-1,5 15-17,-1-5-17,0 0 0,0 0 1,0 1-1,1-1 0,0 0 1,0 0-1,0 0 0,0 1 1,1-1-1,0 0 0,0 0 1,0 1-1,0-1 0,3-5 1,2 2 16,0 0 1,0 1-1,0 0 1,1 1-1,0-1 1,0 1 0,1 1-1,-1-1 1,1 1-1,1 1 1,-1-1-1,1 2 1,8-4 0,23-6-584,70-15 0,-108 28 548,117-29-4672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1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72 1312,'0'-13'421,"0"13"-418,0 0 0,0 0 1,0 0-1,0 0 0,0 0 0,0 0 0,0-1 0,0 1 0,0 0 0,0 0 0,0 0 0,0 0 0,0 0 1,0 0-1,0 0 0,0 0 0,0 0 0,0 0 0,0 0 0,0-1 0,0 1 0,0 0 0,0 0 0,0 0 0,0 0 1,0 0-1,0 0 0,0 0 0,-1 0 0,1 0 0,0 0 0,0 0 0,0 0 0,0 0 0,0 0 0,0-1 1,0 1-1,0 0 0,0 0 0,0 0 0,0 0 0,0 0 0,-1 0 0,1 0 0,0 0 0,0 0 0,0 0 0,0 0 1,0 0-1,0 0 0,0 0 0,0 0 0,0 0 0,0 0 0,-1 0 0,1 1 0,-27-2 777,16 0-435,0 0 1,0 1-1,0 1 0,-22 3 1,18 2-33,12-5-256,0 0 1,0 0 0,-1 0-1,1 0 1,-1 0 0,1-1-1,-1 1 1,-3-1 0,5 0-13,-1 0-1,1 0 1,-1 0 0,1 0 0,0 0 0,-1 0-1,1 1 1,-1-1 0,1 1 0,0 0 0,0 0-1,-1 0 1,1 0 0,0 0 0,0 0 0,0 0-1,0 1 1,0-1 0,-2 3 0,2-2 21,0 0 1,0-1 0,0 1-1,-1 0 1,1-1 0,-1 0-1,1 1 1,-1-1-1,-4 1 1,6-2-61,0 1 0,0-1 0,0 0 0,1 0 0,-1 1 1,0-1-1,0 1 0,0-1 0,0 1 0,0-1 0,1 1 0,-1-1 0,0 1 0,0 0 0,1 0 0,-1-1 0,0 1 1,1 0-1,-1 0 0,1 0 0,-1-1 0,1 1 0,0 0 0,-1 0 0,1 0 0,0 0 0,-1 0 0,1 0 1,0 0-1,0 0 0,0 0 0,0 0 0,0 0 0,0 0 0,1 2 0,-2-1-2,1 0 0,1-1 0,-1 1 0,0 0 0,0 0 0,1 0 0,-1-1 0,1 1 0,-1 0 0,1 0 0,0-1 0,0 1 0,-1 0 0,1-1 0,1 1 0,-1-1 0,0 0 0,0 1 0,0-1 0,1 0 0,-1 1 0,1-1 0,-1 0 0,1 0 0,-1 0 0,1 0 0,2 0 0,0 1 16,1-1 0,-1 0 0,1 0-1,-1-1 1,1 1 0,0-1-1,-1 0 1,1 0 0,7-1-1,48-11 129,18-2 78,-41 10-163,-9 2 80,0-1 0,0-2 0,-1 0 0,27-10 0,-26 7-201,43-6 0,-32 7 14,-11 2 34,-22-2 10,-4 4 0,11-2-16,0-6-54,-10 9 44,-1-1 68,9-7-20,-9 7-65,-2 0-37,0-7-139,0 7 59,0 6-122,1 6 245,0 19 84,-1-27-38,0 1 0,0 0 0,0-1 0,0 1 0,0-1 0,-1 1-1,1-1 1,-1 1 0,1-1 0,-1 1 0,0 1 0,-10 4 83,10-7-75,0 0 0,0 1 1,0-1-1,0 1 0,0-1 0,0 1 1,0-1-1,0 1 0,0 0 0,0 0 1,0-1-1,1 1 0,-1 0 1,0 0-1,0 1 0,-4 9 138,5-10-147,0 0 0,-1 0 1,1 1-1,-1-1 0,1 0 1,-1 0-1,1 0 0,-1 0 0,0 0 1,1-1-1,-1 1 0,0 0 1,0 0-1,0 0 0,0 0 0,0-1 1,-1 2-1,-29 13 45,30-14-52,1-1 0,0 0 0,-1 0 0,1 1 0,0-1 0,-1 0 0,1 0 0,0 0 0,-1 0 0,1 1 0,-1-1 0,1 0 0,0 0 0,-1 0 0,1 0 0,-1 0 0,1 0 0,0 0 0,-1 0 0,1 0 0,-1 0 0,1 0 0,0 0 0,-1-1-1,1 1 1,0 0 0,-1 0 0,1 0 0,0 0 0,-1-1 0,1 1 0,0 0 0,-1 0 0,1-1 0,0 1 0,-1 0 0,1 0 0,0-1 0,0 1 0,-1 0 0,1-1 0,0 1 0,0 0 0,0-1 0,0 1 0,-1-1 0,1 1 0,0-1 0,-1-27-116,2 15 150,-1 11-26,0 0 0,1 1 0,-1-1 0,1 0 0,-1 1 0,1-1 0,0 1 0,-1-1 0,1 1 0,2-3 0,2-5-6,-3 4-13,-2 5 7,1-1-1,-1 0 1,0 1 0,1-1 0,-1 0-1,0 1 1,1-1 0,-1 1-1,1-1 1,-1 1 0,0-1-1,1 1 1,-1-1 0,1 1 0,0-1-1,-1 1 1,1 0 0,-1-1-1,1 1 1,0 0 0,0-1 0,4-1-17,8-8-102,-10 7 26,12 3 26,-12 3 177,2 2 36,1 1-1,1-1 1,-1 0-1,0 0 0,1-1 1,13 7-1,-5-6-125,-8-2 11,0-1-1,0 0 0,1 0 0,-1 0 0,0-1 1,1 0-1,9-1 0,3 1 40,-5-1-1,0 0 1,23-3 0,-15-2-18,-12 2-56,-1 1 0,1 1 0,12-1 0,55 2 332,-75 0-207,-6 0 79,1-1-162,1 1-1,-1 0 1,0-1 0,0 1-1,1-1 1,-1 1-1,1-1 1,-1 0 0,0 0-1,-2-2 1,-3-1-27,2 1-4,4 3-5,0 0 0,1 0-1,-1-1 1,1 1-1,-1 0 1,0-1-1,1 1 1,-1 0-1,1-1 1,-1 1-1,1-1 1,-1 1-1,1-1 1,-1 1 0,1-1-1,0 0 1,-1 1-1,1-1 1,0 1-1,-1-1 1,1-1-1,-3-2 4,-4-6 23,0 2 0,-15-14 0,17 17-74,2 3-25,-12 2-209,-1 2 208,10 2 27,1 1-1,-1 0 0,1-1 0,0 1 1,0 1-1,-7 10 0,-4 15-15,15-28 46,1 0-1,-1 0 1,0 1 0,1-1-1,0 0 1,-1 1 0,2-1-1,-1 0 1,0 1 0,0-1 0,1 0-1,0 0 1,0 1 0,0-1-1,0 0 1,0 0 0,0 0-1,1 0 1,0 0 0,0 0-1,-1-1 1,4 4 0,21 15 76,-3 5 6,-14-21-41,0-1-1,0 1 0,0-1 1,0-1-1,1 0 0,-1 0 0,1-1 1,0 0-1,0-1 0,13 1 1,19-2 82,-27 1-61,0-1 0,1 0 1,21-4-1,-3-6-81,-3 4 5,0-4 27,-23 9 19,-1-1 0,0 0 0,1 0 1,-1-1-1,0 0 0,0 0 0,-1-1 0,12-7 1,-17 10-2,-1 1 1,1-1 0,-1 1 0,0-1-1,1 0 1,-1 1 0,0-1 0,0 1-1,1-1 1,-1 0 0,0 1-1,0-1 1,0 0 0,0 1 0,0-1-1,0 0 1,0 1 0,0-1 0,0 0-1,0 1 1,0-1 0,0 0 0,-1 0-1,1-1 47,0-58 36,0 57-213,0 1 53,0-9 80,0 9-11,-7 1-126,5 1 115,1 0 1,-1 0-1,1 0 1,-1 0-1,1 0 1,-1 0 0,1 0-1,-1 1 1,1-1-1,-1 0 1,1 1-1,-3 0 1,-1 10-16,-8-4-49,11-5 64,1 0-1,-1 0 0,1 1 1,0-1-1,-1 0 0,1 0 1,0 1-1,0-1 0,0 1 1,1-1-1,-1 1 0,0-1 1,1 1-1,0-1 0,0 5 1,-1-4-16,1 1 1,0-1-1,-1 0 1,1 0-1,-1 0 1,0 1-1,0-1 1,-3 5-1,0 2-51,3-8 67,1 0 0,-1 0 0,1 0 0,0 0 0,0 0 0,0 0 1,0 0-1,0 0 0,0 0 0,1-1 0,-1 1 0,1 0 0,-1 0 0,1 0 0,0 0 0,-1 0 0,1-1 0,2 4 0,1 3 7,-2 7 40,-2-14-31,0 0 0,0 0 0,0 0 0,0 0 0,0 0-1,0 0 1,0 0 0,1 0 0,-1 0 0,0 0 0,0 0 0,1 0 0,-1 0 0,1 0 0,-1-1 0,1 1 0,-1 0-1,2 1 1,-1-1-3,0 0 0,1 0 0,-1 0 0,0 0 0,1 0 0,-1-1-1,1 1 1,0 0 0,-1-1 0,1 1 0,-1-1 0,1 1 0,2-1-1,0-1-3,0 0 0,0-1 0,0 1 0,-1-1 0,1 0 1,-1 0-1,1 0 0,-1 0 0,4-4 0,0 1 14,60-42 21,-43 34-150,-24 13 108,1-1 1,0 1 0,-1 0-1,1-1 1,-1 1 0,1 0-1,0 0 1,0-1 0,-1 1-1,1 0 1,0 0 0,-1 0-1,1 0 1,0 0 0,0 0-1,-1 0 1,1 0 0,1 0-1,2-2 20,1-5 0,-5 7-17,0 0-1,0-1 1,0 1 0,1 0-1,-1-1 1,0 1-1,0 0 1,1-1 0,-1 1-1,0 0 1,0-1 0,1 1-1,-1 0 1,1 0-1,-1-1 1,0 1 0,1 0-1,-1 0 1,0 0-1,1-1 1,-1 1 0,1 0-1,-1 0 1,0 0-1,1 0 1,-1 0 0,1 0-1,-1 0 1,0 0-1,2 0 1,0 0-58,3 0-234,-2 0 296,0 0 1,1 0-1,-1-1 1,0 0-1,0 1 1,0-1-1,-1 0 0,1 0 1,0 0-1,0-1 1,0 1-1,-1-1 1,4-2-1,1 0-1,-1 1 1,1 0-1,-1 1 0,1 0 0,12-3 1,23-8-214,-25 6-13,0 0-155,24-7 0,-23 10 107,-13 3 215,0 0 1,0 0-1,-1 0 1,1-1-1,-1 0 0,1 0 1,4-2-1,9-9-119,-13 10 145,-4 3 31,-1 0-1,1 0 1,0-1-1,-1 1 1,1 0-1,-1-1 1,1 1-1,0 0 1,-1-1-1,1 1 1,-1-1-1,1 1 1,-1-1-1,0 1 1,1-1-1,-1 0 1,1 1-1,-1-1 1,0 1 0,0-1-1,1-1 1,1-2 14,9-9 56,-11 12-62,1 1 0,-1-1 0,0 1 0,0-1 1,1 1-1,-1-1 0,0 1 0,0-1 0,1 0 0,-1 1 0,0-1 1,0 1-1,0-1 0,0 1 0,0-1 0,0 0 0,0 1 1,0-1-1,0 1 0,0-1 0,0 1 0,0-1 0,0 0 0,-1 1 1,1-1-1,0 1 0,0-1 0,-1 1 0,1-1 0,-1 0 1,1 0 10,-4-4-3,1 0 0,-1 0 0,0 1 0,0-1 0,-1 1 0,-8-7 0,8 8-14,1-1 0,-1 0 1,1-1-1,0 1 0,0-1 0,-6-9 1,-6-17-78,13 25 85,3 5-13,0 1 1,0-1-1,0 1 0,0-1 0,0 1 0,0 0 1,-1-1-1,1 1 0,0-1 0,0 1 0,-1 0 1,1-1-1,0 1 0,-1 0 0,1-1 0,0 1 1,-1 0-1,1-1 0,0 1 0,-1 0 0,1 0 1,-1-1-1,1 1 0,0 0 0,-1 0 0,1 0 1,-1 0-1,1 0 0,-1 0 0,1 0 0,-1 0 1,1 0-1,-1 0 0,1 0 0,-1 0 0,1 0 2,0 0 0,0 0-1,0 0 1,0 0-1,-1 0 1,1-1 0,0 1-1,0 0 1,0 0-1,0 0 1,0 0 0,0 0-1,0 0 1,0 0-1,0 0 1,0 1 0,-1-1-1,1 0 1,0 0-1,0 0 1,0 0 0,0 0-1,0 0 1,0 0-1,0 0 1,0 0 0,0 0-1,0 0 1,0 0-1,0 0 1,-1 0 0,1 0-1,0 0 1,0 0-1,0 0 1,0 1 0,0-1-1,0 0 1,0 0-1,0 0 1,0 0-1,0 0 1,0 0 0,0 0-1,0 0 1,0 0-1,0 0 1,0 0 0,0 1-1,0-1 1,0 0-1,0 0 1,0 0 0,0 0-1,0 0 1,0 0-1,-10 44 168,15-15 58,-9-16-43,0-5-74,-1 20 106,-5 4 27,5-1-75,-6 0 1,7-13-107,3-13-89,1-1 1,-2 1 0,1 0-1,-1-1 1,1 1-1,-1-1 1,-3 6 0,-11 8-131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9 4160,'-15'-16'2976,"27"16"-2163,-9 0-688,8 0 41,-5 0-133,0 0 0,-1 0 0,1 1 0,7 1 0,2 2 23,0-1-1,0-1 0,0 0 1,16 0-1,143-2 511,-160 0-536,0 0 0,1-2 0,-1 1 1,0-2-1,24-7 0,-22 6-20,25-4 0,-10 2 50,-7-4 137,-22 9-181,0 1-1,0-1 0,0 1 0,0-1 0,0 1 1,0 0-1,0 0 0,3 0 0,5 0 83,-2 0-71,-12-1-63,1 1 30,1 0 0,0 0-1,0 0 1,-1 1 0,1-1 0,0 1 0,-4 1-1,-6 5-305,-18 14 0,30-20 287,-1 0-1,1-1 0,-1 1 0,1 0 0,-1-1 0,1 1 1,0 0-1,-1 0 0,1-1 0,0 1 0,-1 0 1,1 0-1,0 0 0,0-1 0,0 1 0,0 0 0,0 0 1,0 1-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4 4384,'-13'13'1424,"8"-2"-854,-21 56 833,25-63-1309,0-1 0,1 1-1,-1-1 1,1 1 0,-1-1 0,1 1 0,0 0-1,1 4 1,0 5 38,-1-11-119,0 6 78,0 1 0,0-1 0,1 0-1,4 14 1,-5-21-86,0 0 0,0 0-1,0 0 1,1 1 0,-1-1 0,1 0 0,-1 0-1,1 0 1,-1 0 0,1 0 0,-1 0 0,1-1 0,0 1-1,0 0 1,-1 0 0,1 0 0,0-1 0,0 1-1,0 0 1,0-1 0,0 1 0,0-1 0,0 1-1,0-1 1,0 1 0,0-1 0,0 0 0,0 1-1,0-1 1,0 0 0,1 0 0,-1 0 0,0 0-1,0 0 1,0 0 0,0 0 0,0-1 0,0 1-1,0 0 1,1 0 0,-1-1 0,0 1 0,0-1-1,0 1 1,1-2 0,45-27-1621,-38 25 1465,-1-1-1,0 0 1,0 0-1,0-1 1,-1 0 0,0-1-1,7-8 1,-2 3 45,32-42 170,-38 48-8,-6 6-52,0 0 0,0 0 0,0 0 0,1 0 0,-1 0 0,0 0 0,0 0 0,0 0-1,0 0 1,0 0 0,1 0 0,-1 0 0,0-1 0,0 1 0,0 0 0,0 0 0,0 0 0,0 0 0,0 0 0,1 0-1,-1-1 1,0 1 0,0 0 0,0 0 0,0 0 0,0 0 0,0-1 0,0 1 0,0 0 0,0 0 0,0 0 0,0 0-1,0-1 1,0 1 0,0 0 0,0 0 0,0 0 0,0 0 0,0-1 0,0 1 0,0 0 0,0 0 0,0 0 0,0 0 0,-1-1-1,1 1 1,0 0 0,0 0 0,0 0 0,0 0 0,0 0 0,-6-9 104,4-4 121,2 13-220,0 0 1,0 0-1,0 0 1,0 0-1,0 0 0,0 0 1,0 0-1,0-1 0,0 1 1,0 0-1,0 0 0,0 0 1,0 0-1,0 0 0,0 0 1,0 0-1,0 0 1,0 0-1,0 0 0,0 0 1,0-1-1,0 1 0,0 0 1,0 0-1,0 0 0,0 0 1,0 0-1,0 0 0,0 0 1,-1 0-1,1 0 1,0 0-1,0 0 0,0 0 1,0 0-1,0 0 0,0 0 1,0-1-1,0 1 0,0 0 1,0 0-1,0 0 0,-1 0 1,1 0-1,0 0 1,0 0-1,0 0 0,0 0 1,0 0-1,0 0 0,0 0 1,0 0-1,0 0 0,0 0 1,0 0-1,-1 1 0,-2-2 131,1 1-60,0 0 1,0 0-1,1 0 0,-1 0 1,0 0-1,0 0 1,0 1-1,1-1 1,-1 1-1,-3 0 0,-10 28 571,14-28-641,1 0-1,0-1 1,0 1-1,-1 0 1,1 0 0,0 0-1,0 0 1,0 0-1,0 0 1,0 0-1,0 0 1,1 0 0,-1 0-1,0 0 1,0 0-1,1 0 1,-1 0 0,0-1-1,1 1 1,-1 0-1,1 0 1,-1 0-1,1-1 1,0 1 0,-1 0-1,2 0 1,2 6 56,-2-2-39,-1-5-19,-1 1 1,0 0-1,0-1 1,1 1-1,-1 0 1,0-1-1,1 1 1,-1-1-1,1 1 1,-1-1-1,1 1 1,-1-1-1,1 1 1,-1-1-1,1 1 1,-1-1-1,1 0 1,0 1-1,-1-1 1,1 0-1,0 1 1,4 1 33,-3-1-36,-1 0-1,1 0 1,0-1-1,-1 1 0,1-1 1,0 1-1,0-1 0,-1 1 1,1-1-1,0 0 1,0 0-1,0 0 0,-1 0 1,1 0-1,0-1 0,0 1 1,-1 0-1,1-1 1,3 0-1,4-2 5,-2 2-28,0-1 0,0 0 1,0-1-1,-1 1 1,1-1-1,-1-1 0,0 1 1,0-1-1,8-6 1,-12 7 24,1 0 0,-1-1 1,0 1-1,0-1 0,0 0 1,0 0-1,1-4 0,2-16 68,0 16-48,-5 8-27,0 0-1,0 0 0,0 0 1,0 0-1,0 0 1,1 0-1,-1 0 1,0 0-1,0-1 1,0 1-1,0 0 1,0 0-1,0 0 1,0 0-1,0 0 1,0 0-1,0-1 0,0 1 1,0 0-1,0 0 1,0 0-1,0 0 1,0 0-1,0-1 1,0 1-1,0 0 1,0 0-1,0 0 1,0 0-1,0 0 1,0 0-1,0-1 0,-1 1 1,1 0-1,0 0 1,0 0-1,0 0 1,0 0-1,0 0 1,0 0-1,-5-9-20,3 6 9,1-3 1,2-16-30,-2 21 26,1 0-1,0 0 1,1-1 0,-1 1 0,0 0-1,0 0 1,0 0 0,1-1-1,-1 1 1,1 0 0,-1 0 0,1 0-1,-1 0 1,1 0 0,0 0-1,-1 0 1,1 0 0,0 0-1,0 0 1,0 0 0,-1 1 0,1-1-1,0 0 1,0 0 0,0 1-1,0-1 1,1 1 0,-1-1 0,0 1-1,2-1 1,3 0-27,-1 0 1,1 0-1,-1 1 0,1 0 1,7 1-1,0-1-2,-11 0 32,0 0-1,-1 0 1,1 0 0,0 1-1,0-1 1,0 1 0,-1-1 0,1 1-1,0-1 1,-1 1 0,1 0-1,0 0 1,-1 0 0,1 0-1,-1 0 1,1 0 0,-1 0-1,0 0 1,1 1 0,0 1-1,15 11 64,-10-9-35,-5-4-8,0 0 0,0 0 1,-1 1-1,1-1 1,0 1-1,0-1 0,-1 1 1,1 0-1,-1 0 1,1-1-1,-1 1 1,0 0-1,2 4 0,10 11 82,-12-16-78,1 0-1,-1 0 1,0 0 0,0 1 0,0-1 0,0 0 0,0 1 0,0-1-1,0 1 1,0 0 0,0-1 0,-1 1 0,1-1 0,-1 1 0,1 0-1,-1 0 1,0-1 0,1 3 0,-1 40 393,-3-38-314,2-5-80,-1 0-1,1 0 1,0 1 0,0-1-1,0 1 1,0-1 0,0 1-1,0 0 1,1-1 0,-1 1-1,1 0 1,-1-1 0,1 1-1,-1 2 1,-2 2 69,1-4-68,-5 3 39,6-5-46,1 0 1,0-1 0,-1 1 0,1 0 0,0-1-1,0 1 1,-1-1 0,1 1 0,0-1 0,0 1-1,-1-1 1,1 1 0,0-1 0,0 1 0,0-1-1,0 1 1,0-1 0,0 1 0,0-1 0,0 1-1,0-1 1,0 1 0,0-1 0,0 1 0,0-2-1,0 0-26,0-1-1,0 1 1,0-1-1,1 1 1,-1-1-1,1 0 1,-1 1-1,1-1 0,0 1 1,0-1-1,0 1 1,0 0-1,0 0 1,1-1-1,-1 1 1,1 0-1,0 0 1,-1 0-1,1 0 0,0 0 1,0 1-1,0-1 1,0 1-1,4-3 1,25-11-241,-28 14 223,0 0 0,0 0 0,0 1 0,0-1 0,0 1 0,1 0 0,-1 0 0,0 0 0,4 1 0,4-1 232,-9 0-169,-1 0 0,0 0 0,1 0 0,-1 0 0,0 1-1,0-1 1,1 0 0,-1 0 0,0 1 0,0-1 0,0 1 0,1-1 0,-1 1 0,0 0-1,0-1 1,0 1 0,0 0 0,0 0 0,0 0 0,0 0 0,0 0 0,-1 0 0,1 0-1,1 2 1,3 10 259,2-9-83,-7-4-188,1 1-1,-1-1 1,0 0 0,1 0-1,-1 1 1,1-1-1,-1 0 1,0 1-1,1-1 1,-1 0 0,0 1-1,1-1 1,-1 0-1,0 1 1,0-1-1,1 1 1,-1-1 0,0 1-1,0-1 1,0 1-1,0-1 1,1 1 0,-1-1-1,0 1 1,0-1-1,0 1 1,0-1-1,0 1 1,0-1 0,0 1-1,-1 0 1,1 1 34,0-1 1,1 1-1,-1 0 1,0-1-1,1 1 1,-1-1-1,1 1 1,-1-1-1,1 1 1,0-1-1,-1 1 1,1-1-1,0 1 1,0-1-1,0 0 1,0 1-1,2 0 1,0 1 284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4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4 3232,'0'0'109,"0"-9"351,0 9-442,0 0-1,0 0 1,0 0-1,0 0 0,0-1 1,0 1-1,0 0 0,0 0 1,0 0-1,0 0 1,0-1-1,0 1 0,0 0 1,0 0-1,0 0 0,-1 0 1,1 0-1,0-1 1,0 1-1,0 0 0,0 0 1,0 0-1,0 0 1,0 0-1,0 0 0,-1-1 1,1 1-1,0 0 0,0 0 1,0 0-1,0 0 1,0 0-1,-1 0 0,1 0 1,0 0-1,0 0 1,0 0-1,0 0 0,-1 0 1,1 0-1,0 0 0,0 0 1,0 0-1,0 0 1,-1 0-1,1 0 0,0 0 1,0 0-1,0 0 0,-1 0 1,-19 10 43,-35 11 1,47-17-7,0 0 0,0 1 0,-10 6 1,-15 9 192,24-15-228,0 1 1,1-1-1,-1 1 1,1 1-1,-9 9 1,-1-1-21,17-15 11,0 1 0,0-1 1,0 0-1,0 1 1,1-1-1,-1 0 1,0 1-1,0-1 1,0 1-1,1-1 1,-1 1-1,0 0 1,1-1-1,-1 1 1,0 0-1,1-1 1,-1 1-1,1 0 1,-1 0-1,1 0 1,0-1-1,-1 1 1,1 0-1,0 0 1,-1 0-1,1 0 1,0 0-1,0 0 1,0 0-1,0 0 1,0 0-1,0 0 1,0-1-1,0 1 1,0 0-1,0 0 1,1 0-1,-1 0 1,0 0-1,1 0 1,-1 0-1,0-1 1,1 1-1,0 1 1,1 1 21,0 0 1,0 0-1,0 0 1,1 0-1,0 0 1,-1 0-1,1-1 0,0 0 1,0 1-1,3 1 1,38 18 140,-28-14-66,15 8 15,0-1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4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3648,'0'-16'2021,"3"16"-1120,46 0 779,-13 1-1449,95-4 98,-46-8-201,-23 7 7,102-10 130,-57 1-174,-16 8-54,-24-5-31,-10 4 4,-40 3 7,5-1 14,-19 4-27,0 0-1,0 0 0,-1 1 0,1-1 1,0 1-1,4 1 0,-3-1 36,0 1 1,0-1-1,0 0 1,0-1-1,1 1 1,6-1-1,4 0 116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5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04,'0'0'1253,"5"5"-762,-4-4-473,3 2 132,-1 1 0,1-1 1,0 0-1,1 0 1,-1 0-1,0 0 1,9 3-1,0 5 415,-11-10-460,-1 1 0,1 0 0,0-1 0,0 1 0,0-1 0,0 0 0,0 1-1,4 1 1,14 2 343,-16-4-343,1 0 0,-1 0 0,1 0 1,-1 1-1,1 0 0,5 3 0,36 26 626,-44-30-704,-1 0 0,1 0 0,-1 1 0,0-1 0,1 0 0,-1 1 0,0-1 0,0 1 0,0-1 0,0 1 1,0-1-1,0 1 0,-1 0 0,1-1 0,-1 1 0,1 0 0,-1 0 0,1 0 0,-1-1 0,0 1 0,0 0 0,0 0 0,0 0 0,0 1 0,0 0 22,0 1 11,0 1 0,0-1 0,-1 0 0,1 0 0,-1 0 0,0 0 0,0 0 0,0 0 0,0 0 0,-4 5 0,0 3 86,-2 3-76,0-1 1,-1 0 0,-1-1-1,0 0 1,-1 0 0,-12 12-1,9-10-427,0 0 1,-11 20-1,2-3-912,19-29 858,0 0 1,1 1 0,-1-1-1,1 1 1,0 0 0,0 0 0,0 0-1,0 0 1,1 0 0,-1 0-1,1 0 1,0 1 0,0 6 0,1 8-2097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6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560,'13'-26'832,"-7"10"-316,-6 16-503,0-1 0,0 1 0,0 0 0,0 0 0,0-1 0,0 1 0,1 0 0,-1 0 0,0-1 0,0 1 0,0 0 0,0 0 0,0-1 0,1 1 0,-1 0 0,0 0 0,0 0 0,0-1 0,1 1 0,-1 0 0,0 0 0,0 0 0,1 0 0,-1 0 0,0-1 0,0 1 0,1 0 0,-1 0 0,0 0 0,0 0 0,1 0 0,-1 0 0,0 0 0,1 0 0,-1 0 0,0 0 0,0 0 0,1 0 0,-1 0 0,0 0 1,0 0-1,1 0 0,-1 1 0,0-1 0,1 0 0,-1 0-7,0 0 1,0 0 0,0 0 0,0 0 0,0 0 0,0 0-1,0 0 1,0 0 0,1 0 0,-1 0 0,0 0-1,0 0 1,0 0 0,0 0 0,0 0 0,0 0 0,0 0-1,0 0 1,0 0 0,0 0 0,1 0 0,-1 0 0,0 0-1,0 0 1,0 0 0,0 0 0,0 0 0,0 0 0,0 0-1,0 0 1,0 0 0,0-1 0,0 1 0,0 0 0,0 0-1,0 0 1,0 0 0,0 0 0,0 0 0,1 0 0,-1 0-1,0 0 1,0 0 0,0 0 0,0-1 0,0 1 0,0 0-1,0 0 1,0 0 0,0 0 0,0 0 0,0 0 0,0 0-1,-1 0 1,1 0 0,0-1 0,-1-7 601,5 19-86,-3-9-482,1 1 19,0 1 0,-1-1 0,0 0 0,1 1 0,-1-1 0,0 1 0,0 0 0,-1-1-1,1 1 1,-1 0 0,0 4 0,0 221 1040,0-227-1071,0-1 0,0 1 1,0 0-1,0-1 1,-1 1-1,1 0 0,-1-1 1,1 1-1,-1-1 0,1 1 1,-1-1-1,0 1 1,0-1-1,-1 3 0,-3 4 144,0 0 18,6-13-143,0-14-60,-1 18 8,1-1-1,-1 0 1,0 1 0,0-1-1,1 1 1,-1-1-1,1 1 1,-1-1 0,1 1-1,0-1 1,-1 1-1,2-2 1,4-10-21,0-15 63,4-6-5,-7 15-28,-1 8-6,0 0-1,0 1 1,7-17 0,7-12-158,-13 32 59,0 0 0,5-16 0,-4 11-28,-3 10 128,-1 0 0,1 0 0,0 1 0,0-1 1,0 1-1,1-1 0,-1 0 0,0 1 0,0 0 0,1-1 0,-1 1 0,1 0 0,-1 0 1,1 0-1,0 0 0,-1 0 0,1 0 0,0 0 0,0 1 0,0-1 0,0 0 0,-1 1 0,4-1 1,18-7 224,-22 8-191,1-1 1,-1 0-1,1 0 1,0 1 0,0-1-1,-1 1 1,1-1-1,0 1 1,0 0 0,0 0-1,-1 0 1,1 0-1,0 0 1,0 0-1,0 0 1,-1 0 0,1 1-1,0-1 1,0 1-1,-1-1 1,3 2-1,0-1-3,-1 0 16,1 0 1,-1 0 0,1 0 0,-1-1 0,1 0-1,0 0 1,-1 0 0,6 0 0,1-1 33,99 1 379,-107 0-608,1 0 0,0 0 1,-1 0-1,1-1 0,0 1 1,0-1-1,-1 0 0,1 1 1,-1-1-1,1 0 0,2-2 1,-3 2-201,0 0 1,1 0 0,-1 0 0,0 0 0,0 0-1,1 1 1,-1-1 0,0 1 0,1 0 0,-1-1-1,4 1 1,9 0-186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2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4736,'-13'0'1530,"10"1"-1139,1 5-184,-1 4 21,0 0 1,1-1-1,0 1 1,0 0-1,1 12 0,0 3 316,0-14-322,1-1 0,0 1 0,1 0 0,2 14 0,8 6-73,-9-20-120,0-4-12,-1-1 1,1 1-1,1-1 1,3 8-1,-5-12-12,0 0 0,0 0-1,1 0 1,-1-1 0,1 1 0,-1 0-1,1-1 1,0 1 0,0-1 0,0 0-1,-1 0 1,1 0 0,0 1 0,1-2-1,3 3 1,-5-3 8,1 1-1,-1-1 1,1 1 0,0-1-1,0 0 1,-1 0 0,1 1-1,0-1 1,-1 0 0,1-1-1,0 1 1,0 0 0,-1 0-1,1-1 1,0 1 0,-1-1-1,1 1 1,0-1 0,-1 0-1,3-1 1,10-5 94,-8 5-85,-3 2-7,0-1-1,-1 0 1,1 0 0,0-1 0,0 1 0,0-1-1,-1 1 1,3-3 0,-3 3-2,-1-1-1,0 1 1,0-1 0,0 0 0,0 1-1,0-1 1,0 0 0,-1 0 0,1 1-1,-1-1 1,1 0 0,-1 0 0,0 0-1,1 0 1,-1 0 0,0 0 0,0-2-1,0-3 101,0 5-82,0 0 0,0-1-1,0 1 1,0 0 0,0 0 0,0 0 0,-1 0 0,1 0 0,-2-3 0,-8-14 155,6 7-130,4 9-104,0 1 1,-1 0-1,1 0 0,-1-1 0,0 1 0,0 0 1,0 0-1,0 0 0,0 0 0,0 0 0,-1 0 1,1 0-1,-3-2 0,3 3-216,0 0 0,-1 0 0,1-1-1,0 1 1,0 0 0,0-1 0,0 0 0,0 1 0,0-1 0,0 1-1,1-1 1,-1 0 0,0 1 0,1-1 0,0 0 0,-1-2-1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8 2080,'0'0'923,"-3"0"-662,-7 0 422,10 0-675,0 0 0,0 0 0,0 0 0,0 0 1,-1 0-1,1 0 0,0 0 0,0 0 1,0 0-1,0 0 0,0 0 0,0 0 1,0 0-1,0 0 0,0 0 0,0 0 1,-1 0-1,1 0 0,0 0 0,0 0 0,0 0 1,0 0-1,0 0 0,0 0 0,0 0 1,0 0-1,0 0 0,0 0 0,0 0 1,0 0-1,0 0 0,-1 0 0,1 0 0,0 0 1,0 0-1,0-1 0,0 1 0,0 0 1,0 0-1,0 0 0,0 0 0,0 0 1,0 0-1,0 0 0,0 0 0,0 0 1,0 0-1,0-1 0,0 1 0,0 0 0,0 0 1,0 0-1,0 0 0,0 0 0,0 0 1,0 0-1,0-11 333,0 11-338,0 0 0,0 0 0,0 0 0,1 0 0,-1 0 0,0 0-1,0 0 1,0 0 0,0-1 0,0 1 0,0 0 0,0 0 0,0 0 0,0 0 0,0 0 0,0 0-1,0 0 1,-1 0 0,1 0 0,0 0 0,0 0 0,0-1 0,0 1 0,0 0 0,0 0 0,0 0-1,0 0 1,0 0 0,0 0 0,0 0 0,0 0 0,0 0 0,0 0 0,0 0 0,0 0 0,0 0-1,-1 0 1,1 0 0,0 0 0,0 0 0,0 0 0,0-1 0,0 1 0,0 0 0,0 0 0,0 0 0,0 0-1,0 0 1,-1 0 0,1 0 0,0 0 0,0 1 0,0-1 0,0 0 0,0 0 0,0 0 0,-12-1 91,7 0-87,0 1-1,1 0 1,-1 0 0,0 0-1,1 0 1,-1 1 0,0 0-1,-5 1 1,-6 9-167,12-8 230,-1 0-1,0 1 1,1 0-1,-1 0 1,1 0-1,0 0 1,1 1 0,-1 0-1,-4 8 1,1-2 104,1 0 0,0 1 0,-4 14 0,9-23-128,0 1 1,0-1-1,1 1 0,-1-1 0,1 1 1,0-1-1,0 1 0,1 5 0,0 3-3,-1-11-42,1 24 32,0-24-32,-1 0 0,0 0 0,1 0 0,-1 0 0,1 0 0,-1 0 0,1 0 0,-1 0 0,1 0 0,0 0 0,-1 0 0,1 0 0,0 0 0,0-1 0,0 1 0,-1 0 0,1 0 0,2 0 0,23 10 219,-25-11-208,1 0-1,-1 0 0,1 0 1,-1-1-1,1 1 0,-1 0 1,1 0-1,-1-1 1,0 1-1,1-1 0,-1 0 1,3-1-1,0 0-20,1-1 1,-1-1-1,0 1 0,0-1 0,0 1 1,-1-1-1,1 0 0,3-7 0,16-15-259,-20 22 256,0 1 0,0-1 0,-1 0 0,4-7 0,6-8 56,-12 19-47,0 0 0,1 0 0,-1-1 0,0 1-1,1 0 1,-1-1 0,0 1 0,1 0-1,-1-1 1,0 1 0,0 0 0,0-1-1,1 1 1,-1-1 0,0 1 0,0 0 0,0-1-1,0 1 1,0-1 0,0 1 0,0-1-1,0 1 1,0 0 0,0-1 0,0 1-1,0-1 1,1-4 85,9 2 457,-10 3-530,0 0 0,1 0 0,-1 0 0,0 0 1,0 0-1,0 0 0,0 0 0,0 0 0,0 0 0,0 0 1,0 0-1,0 0 0,0 0 0,1 0 0,-1 0 0,0 0 1,0 0-1,0 0 0,0 0 0,0 0 0,0 0 0,0 0 1,0 0-1,0 0 0,0 0 0,0 0 0,1 0 1,-1 0-1,0 1 0,0-1 0,0 0 0,0 0 0,0 0 1,0 0-1,0 0 0,0 0 0,0 0 0,0 0 0,0 0 1,0 0-1,0 0 0,0 0 0,0 1 0,0-1 0,0 0 1,0 0-1,0 0 0,0 0 0,0 0 0,0 0 0,0 0 1,0 0-1,0 0 0,0 0 0,0 1 0,0-1 0,0 1 90,0 1-1,1 0 1,-1-1-1,1 1 0,-1 0 1,1-1-1,0 1 1,-1-1-1,1 1 1,2 2-1,2 4 110,-1 3 36,-3-10-229,-1 0 0,0 0 0,1 1 0,-1-1 0,1 0 0,-1 0-1,1 0 1,0 0 0,-1 0 0,1 0 0,0-1 0,0 1 0,0 0 0,0 0-1,-1 0 1,1-1 0,2 2 0,10 3 193,-9-1-183,-1-1-913,2-7-621,4-1 420,19-11-1087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7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3904,'-42'0'2058,"42"0"-2048,0 0 0,0 0 0,0 0 0,0 0-1,0 0 1,0 0 0,-1 0 0,1 0-1,0 0 1,0 0 0,0 0 0,0 0 0,0 0-1,0 0 1,-1 0 0,1 0 0,0 0-1,0 0 1,0 0 0,0 0 0,0 0 0,-1 0-1,1 0 1,0 0 0,0 0 0,0 0-1,0 0 1,0 0 0,0 0 0,0 0 0,-1 0-1,1 0 1,0 0 0,0 0 0,0 0-1,0 1 1,0-1 0,0 0 0,0 0 0,0 0-1,0 0 1,-1 0 0,1 0 0,0 0-1,0 1 1,0-1 0,0 0 0,0 0 0,0 0-1,0 0 1,0 0 0,0 1 0,0-1-1,0 1 6,0-1 1,0 1-1,0-1 0,0 1 0,0-1 0,0 1 0,0 0 0,-1-1 0,1 1 0,0-1 0,0 1 0,-1-1 0,1 1 0,0-1 0,-1 1 0,1-1 0,0 0 0,-1 1 0,1-1 0,-1 1 0,1-1 0,0 0 0,-2 1 0,1 0-12,1-1-1,-1 0 0,1 1 1,-1-1-1,1 1 1,-1-1-1,1 1 1,-1 0-1,1-1 0,-1 1 1,1-1-1,-1 1 1,1 0-1,0-1 1,0 1-1,-1 0 0,1-1 1,0 1-1,0 0 1,0 0-1,0-1 1,0 1-1,0 0 0,0 1 1,0 6-3,-1-5 0,1 0 0,0-1 0,0 1 0,0 0 0,0 0 0,0 0 0,1-1 0,-1 1 0,1 0 0,0-1 0,0 1 0,0 0 0,0-1 0,0 1 0,0-1 0,1 1 0,-1-1 0,4 4 0,0-1 0,-1 1 0,0-1 0,-1 1 0,1 0 0,2 7 0,-3-7 0,-3-5 61,1 1 0,-1 0 0,1-1 0,-1 1 0,0 0 0,0 0 0,0 0 0,0-1 0,0 1 0,0 0 0,0 0 0,-1-1 0,1 1 0,0 0 0,-1 0 0,0-1 0,1 1 0,-1-1 0,0 1 0,0 0 0,0-1 0,0 1 0,0-1 0,-3 3 0,2-2 120,-1 1-79,-7 7-92,10-9-12,-1-1-1,1 0 0,0 0 1,0 0-1,-1 1 0,1-1 1,0 0-1,0 0 0,0 1 1,0-1-1,-1 0 0,1 1 1,0-1-1,0 0 0,0 1 1,0-1-1,0 0 0,0 1 1,0-1-1,0 0 0,0 0 1,0 1-1,0-1 0,0 0 1,0 1-1,0 20-216,0-16 65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7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6 3136,'0'-15'2848,"-3"15"-2112,-9-1-169,-37 3 3,45-2-563,0 1 1,0 0 0,0 0-1,-1 0 1,1 0-1,0 1 1,0 0 0,-6 3-1,-4 5 38,9-7-57,1 1-1,-1-1 1,0-1 0,-9 5 0,11-6-9,-1 0 1,1 0-1,-1 1 0,1-1 1,-5 4-1,7-4 17,0-1 0,0 1 0,1 0 0,-1 0 0,1-1 0,-1 1 0,1 0 0,-1 0 0,1 0 0,-1 0 0,1 0 0,0 0 0,-1 0 0,1 0 0,0 0 0,0 0 0,0 0 0,0 0 0,0 0 0,0 1 0,2 6 41,-1-7-36,0 1-9,0 0 0,0 0-1,0-1 1,0 1 0,0 0 0,1 0 0,-1-1 0,1 1-1,-1-1 1,1 1 0,-1-1 0,1 0 0,0 1-1,0-1 1,0 0 0,3 1 0,8 9-87,-11-9 87,-1 0 0,1-1 0,0 1 1,0-1-1,0 1 0,0-1 0,0 0 0,4 2 0,15 1-31,-17-4-2,-1 0 0,0 0 1,0 1-1,0-1 1,0 1-1,4 2 0,-6-3 50,0 1-1,0-1 0,0 1 1,0-1-1,-1 1 1,1 0-1,0 0 0,-1-1 1,1 1-1,0 0 0,-1 0 1,1 0-1,-1-1 0,0 1 1,1 0-1,-1 0 1,1 0-1,-1 0 0,0 0 1,0 0-1,0 0 0,0 0 1,0 0-1,0 0 0,0 1 1,0-2-5,0 0 0,0 1 0,0-1 1,0 0-1,1 0 0,-1 0 0,0 0 0,0 0 1,0 0-1,0 0 0,0 0 0,0 0 1,0 0-1,0 1 0,0-1 0,0 0 0,-1 0 1,1 0-1,0 0 0,0 0 0,0 0 0,0 0 1,0 0-1,0 0 0,0 0 0,0 0 0,0 1 1,0-1-1,0 0 0,0 0 0,0 0 1,0 0-1,0 0 0,0 0 0,0 0 0,-1 0 1,1 0-1,0 0 0,0 0 0,0 0 0,0 0 1,0 0-1,0 0 0,0 0 0,0 0 0,0 0 1,0 0-1,0 0 0,-1 0 0,1 0 1,0 0-1,0 0 0,0 0 0,0 0 0,0 0 1,0 0-1,-1 0 20,-1 0 0,1 1 0,0-1 0,0 0 0,0 1 0,0-1 0,-1 1 0,1-1 0,0 1 0,0 0 0,0-1 0,0 1 0,1 0 0,-1 0 0,0 0 0,0 0 0,0 0 0,1 0 0,-1 0 0,0 0 0,0 2 0,-8 8 141,4-7-73,1 0 0,-1-1-1,0 1 1,0-1 0,0 0 0,0-1 0,-7 3 0,-38 11 467,29-10-274,-14 9 114,3-1-66,31-14-330,-1 1 1,1-1-1,-1 1 1,1-1 0,-1 0-1,0 0 1,1 0-1,-1 0 1,1 0 0,-1 0-1,1 0 1,-1 0-1,0-1 1,1 1-1,-3-2 1,4 2-25,-1 0 0,1-1 0,0 1 0,-1 0-1,1-1 1,-1 1 0,1-1 0,0 1 0,-1 0 0,1-1 0,0 1-1,0-1 1,0 1 0,-1-1 0,1 1 0,0-1 0,0 1 0,0-1 0,0 0-1,0 1 1,0-1 0,0 1 0,0-1 0,0 1 0,0-2 0,0-13-427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8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224,'-31'31'2176,"15"-31"-2336,32 16 32</inkml:trace>
  <inkml:trace contextRef="#ctx0" brushRef="#br0" timeOffset="0.5">16 141 4896,'-16'31'2208,"16"0"-1920,0 0 640,0 0-576,0 0 288,0 1-384,0 14-64,0-15-128,16-15 224,-16 0-160,16-16-1088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08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3328,'0'1'72,"0"1"0,0-1 1,0 0-1,0 0 0,0 1 0,0-1 0,-1 0 1,1 0-1,0 0 0,-1 1 0,1-1 0,-1 0 1,1 0-1,-1 0 0,0 0 0,1 0 0,-1 0 1,0 0-1,0 0 0,0 0 0,0 0 0,1 0 1,-1-1-1,-1 1 0,0 1 0,-5 1 319,6-3-345,0 0 0,1 1 1,-1-1-1,1 0 0,-1 1 0,0-1 0,1 1 1,-1-1-1,1 1 0,-1-1 0,1 1 1,-1-1-1,1 1 0,0-1 0,-1 1 0,1 0 1,0-1-1,-1 1 0,1-1 0,0 1 0,0 0 1,-1 0-1,1-1 0,0 1 0,0 0 0,0 0 1,-1 1-11,-25 71 1217,25-69-1233,0-1 0,1 1 0,-1-1 0,1 1 0,-1-1-1,1 1 1,0 0 0,1 4 0,0 2 14,-1 0 22,-1-5-31,1 0-1,0-1 1,1 1-1,-1 0 1,3 9 0,-2-13-14,-1 0 0,1 0 0,-1 0 0,1 0 0,-1 0 0,1 0 0,0 0 0,0 0 0,-1 0 0,1-1 0,0 1 0,0 0 0,0 0 0,0-1 0,0 1 0,0-1 0,0 1 0,0-1 0,0 1 0,0-1 0,0 0 0,0 1 0,0-1 0,0 0 0,0 0 0,1 0 0,-1 0 0,2 0 0,-2 0-1,1 0-1,-1 0 1,0 0-1,0 0 1,1-1 0,-1 1-1,0 0 1,0 0-1,1-1 1,-1 1 0,0-1-1,0 1 1,0-1-1,0 0 1,0 1 0,0-1-1,0 0 1,0 0-1,0 0 1,0 0 0,0 0-1,0 0 1,0 0-1,1-2 1,-2 1 4,2 0-1,-1 0 0,0 0 1,0 1-1,1-1 1,-1 0-1,1 0 1,-1 1-1,1-1 1,2-1-1,-2 2-6,-1-1 0,1 1 0,-1 0 0,1-1 1,-1 1-1,0-1 0,1 0 0,-1 1 0,0-1 0,0 0 0,0 0 0,-1 1 0,1-1 0,0 0 0,0-2 0,10-15-84,-9 15 50,1 0 0,0 0 0,-1-1-1,3-6 1,0-15-32,1 13 44,-5 12 9,0-1 0,0 1 0,0 0-1,-1-1 1,1 1 0,-1-1 0,1 1 0,-1-1-1,0 1 1,1-1 0,-1 1 0,0-3-1,0 3-16,0-1-1,0 0 0,1 1 1,-1-1-1,0 1 0,1-1 0,-1 0 1,1 1-1,0-1 0,-1 1 1,1-1-1,0 1 0,0 0 1,0-1-1,0 1 0,0 0 0,2-2 1,0 0-143,-2 4 194,0-1-1,0 1 1,0 0-1,0-1 1,0 1-1,-1 0 1,1 0-1,0 0 1,0-1-1,0 1 1,-1 0-1,2 1 1,1 3 68,4 2 100,-1 1 0,0 0 0,7 13 1,-7-10 11,14 17 1,-18-26-180,0 1 1,0-1 0,1 0 0,-1 0 0,0 0-1,1-1 1,-1 1 0,1-1 0,0 1 0,0-1-1,-1 0 1,5 1 0,6 0 44,0 0 0,0-1 0,1-1 0,-1 0 0,0-1-1,17-3 1,-9 0-2,-1-2-1,1 0 1,-1-2-1,22-11 0,36-13-1,-54 24-43,-3 2 2,23-11 0,-21 4-18,0 8 10,-22 5-21,-1-1 1,0 1-1,0 0 0,1 0 0,-1 0 0,0 0 0,0 0 0,1-1 0,-1 1 1,0 0-1,0 0 0,0 0 0,1-1 0,-1 1 0,0 0 0,0 0 0,0-1 0,0 1 1,0 0-1,0 0 0,0-1 0,1 1 0,-1 0 0,0 0 0,0-1 0,0 1 1,0 0-1,0-1 0,0 1 0,0 0 0,0 0 0,0-1 0,-1 1 0,1 0 1,0-1-1,0 1 0,0 0 0,0 0 0,0-1 0,0 1 0,0 0 0,-1 0 1,1-1-1,-1 1 0,-1-1 0,1 1-1,-1-1 1,1 1 0,0-1 0,-1 1 0,1 0 0,-1 0 0,1 0 0,-1 0 0,1 0 0,-4 0 0,-4 1-58,4-1 15,-1 1 0,1-1 0,0 2 0,0-1 1,0 0-1,0 1 0,0 0 0,0 0 0,0 0 0,0 1 0,1 0 0,-1 0 1,-6 6-1,8-7 37,1 1 0,-1-1 1,1 0-1,0 1 0,0 0 1,0-1-1,0 1 0,0 0 1,1 0-1,-1 0 1,1 0-1,0 1 0,-1-1 1,2 0-1,-1 0 0,0 1 1,1-1-1,-1 0 0,1 1 1,0-1-1,0 1 0,1-1 1,0 6-1,9 25-111,-5-6 63,-2-12 57,8 30 0,-4-26 52,0-1 1,2 0-1,1 0 1,16 24-1,-21-37-17,-1-1-7,0 0 0,-1 0 1,1 0-1,-1 1 0,0-1 0,2 7 0,1 4 114,-2-3-151,-5-12-6,1-1 1,0 0-1,-1 1 0,1-1 1,0 0-1,-1 0 0,1 1 1,0-1-1,-1 0 0,1 0 1,0 1-1,-1-1 0,1 0 1,-1 0-1,1 0 0,0 0 1,-1 0-1,1 0 0,-1 0 1,0 0-1,-10 4-197,-4 1-21,12-4 182,0 1 0,-1-1 1,1 0-1,-1 0 0,1-1 0,-1 1 0,0-1 0,-5 1 0,-79-1-203,81-1 257,1 1 0,-1-1 0,0 0 0,1-1 0,0 0-1,-1 0 1,1 0 0,-10-5 0,-10-4 96,24 10-38,-2 0 5,1 0 1,-1 0 0,1-1-1,0 1 1,-5-4-1,7 5-61,1-1 0,-1 1-1,1-1 1,-1 1-1,1-1 1,-1 1 0,1-1-1,0 0 1,-1 1 0,1-1-1,0 1 1,-1-1 0,1 0-1,0 1 1,0-1 0,0 0-1,0 1 1,-1-1 0,1 0-1,0 1 1,0-1 0,0 0-1,0 1 1,1-1-1,-1 0 1,0 1 0,0-1-1,0 0 1,0 1 0,1-1-1,-1 0 1,0 1 0,1-2-1,0 1-2,0-1 0,0 1 0,0-1-1,0 1 1,1-1 0,-1 1-1,0 0 1,1 0 0,-1 0 0,1 0-1,-1 0 1,1 0 0,2-1 0,23-7-35,-15 5 20,51-14 78,83-13-1,-75 18 182,7-3-3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3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67 2976,'11'-12'828,"-6"7"-531,0-1 1,1 1-1,-1 0 0,10-7 1,-10 10-112,4-2 43,0-1 1,-1 0-1,1 0 0,8-7 1,-7-4-1,4 7-147,-13 8-55,1 0 1,0 0-1,0 1 1,-1-2-1,1 1 1,-1 0-1,1 0 1,-1 0-1,1-1 1,-1 1-1,0-1 1,0 1-1,1-1 1,-1 1-1,0-1 1,0 0-1,-1 0 1,1 1-1,0-1 0,-1 0 1,1 0-1,-1 0 1,1-3-1,-1-5 240,1 8-219,-1-1 1,0 0-1,0 0 1,0 0-1,0 1 1,0-1-1,0 0 1,-1 0-1,0 1 1,-1-5-1,-11 2 86,-3-8 16,15 12-130,0-1 0,0 1 0,0 0-1,-1 0 1,1 0 0,-1 0 0,1 0 0,-1 0 0,1 0 0,-1 0 0,1 0 0,-1 1-1,0-1 1,1 1 0,-1-1 0,0 1 0,1 0 0,-3-1 0,1 1 5,1 0 0,0 0-1,0 0 1,-1-1 0,1 0 0,0 1 0,0-1 0,0 0 0,0 0 0,-4-2 0,-16-7 90,-37-16 93,56 25-204,0 0 0,0 1 0,0-1 0,0 1 0,0-1-1,0 1 1,1 0 0,-1 0 0,0 0 0,-4 1 0,-2 0 1,-55-1-64,61 0 52,1 0-1,-1 1 1,1 0 0,0-1-1,0 1 1,-1 0-1,1 0 1,0 0-1,0 0 1,0 1-1,0-1 1,0 0-1,0 1 1,1 0 0,-1-1-1,0 1 1,1 0-1,-2 2 1,1-1-7,-1-1 1,1 1 0,-1 0 0,0-1-1,0 0 1,-4 3 0,4-3 13,-1 0 0,1 1-1,-1-1 1,1 1 0,0 0 0,0 0 0,0 0 0,1 1 0,-1-1 0,1 1 0,-2 3 0,-4 7 21,-7 22 1,13-32-27,-45 111-70,44-105 104,0 0-1,0 0 1,1 0-1,-2 22 1,3 47 152,2-46-94,-2-31-75,1 1 1,0-1-1,0 1 0,0-1 0,0 0 1,1 1-1,-1-1 0,1 1 0,-1-1 1,1 0-1,0 0 0,0 1 0,0-1 1,0 0-1,0 0 0,1 0 1,-1 0-1,1 0 0,1 2 0,10 11 100,-10-8-78,1 0 6,10-5 4,1-2 13,-4 1-4,0-1-1,0-1 0,16-2 0,7-7 23,-15 7-36,-8 1-19,-1 0-1,1 0 1,16-7-1,-9 2-14,-10 5 1,0-1 1,0-1-1,0 1 0,0-1 1,9-7-1,-5 2 33,61-49-40,-64 50 10,-1 1 0,-1-2 0,1 1 0,-2-1 0,1 0 0,6-12 0,-12 20-3,-1 0-1,1 0 0,0 0 1,0 0-1,0 0 0,-1 0 1,1 1-1,0-1 0,0 0 1,0 0-1,0 1 0,1-1 1,-1 0-1,1 0 0,-1 1-6,0 0 1,-1 0-1,1-1 0,0 1 1,0 0-1,-1-1 0,1 1 0,0-1 1,-1 1-1,1-1 0,-1 1 0,1-1 1,-1 1-1,1-1 0,-1 0 1,1 1-1,-1-1 0,1 0 0,-1 1 1,0-1-1,1 0 0,-1 0 0,0 1 1,0-1-1,0 0 0,0 0 0,1 0 1,-1-1-1,0 1-1,0 1-1,0-1 1,0 0 0,0 0 0,0 0-1,0 0 1,-1 0 0,1 1-1,0-1 1,0 0 0,-1 0 0,1 0-1,-1-1 1,0 2 2,1-1-1,-1 1 1,0 0-1,0-1 1,0 1 0,1 0-1,-1 0 1,0 0 0,0 0-1,0-1 1,0 1-1,0 0 1,-1 1 0,-11-1-27,10 0-90,1 2 149,-2 3 2,0 0 1,0 1 0,0-1-1,1 1 1,-4 9 0,-9 21 114,11-7-53,-5 2 53,5 0-79,-3-2-86,12-17 0,0-4 16,1 18 42,-4-22-16,0 0-1,1 0 0,-1 0 1,1 0-1,0 0 0,1-1 1,-1 1-1,0-1 0,1 0 1,0 1-1,3 2 0,20 5 336,-25-11-351,1 0 0,-1 0 0,1-1 0,-1 1 0,1 0 0,-1 0 0,1-1 0,-1 1 0,1-1 0,-1 1 0,0-1 0,3-1 0,27-3-810,-27 3 373,0-1 0,-1 0 0,0 0 0,1 0 0,2-4 0,1 0-1198,9-9-545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3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65 2400,'-26'0'779,"26"0"-774,0 0 1,0 0-1,0 0 1,0 0-1,-1-1 1,1 1-1,0 0 1,0 0-1,0 0 1,0 0-1,0 0 1,0 0-1,-1 0 1,1 0 0,0 0-1,0 0 1,0 0-1,0 0 1,0 0-1,-1 0 1,1 0-1,0 0 1,0 0-1,0 0 1,0 0-1,0 0 1,0 0-1,-1 1 1,1-1-1,0 0 1,0 0 0,0 0-1,0 0 1,0 0-1,0 0 1,0 0-1,0 0 1,-1 0-1,1 1 1,0-1-1,0 0 1,0 0-1,0 0 1,0 0-1,0 0 1,0 0 0,0 0-1,0 1 1,0-1-1,0 0 1,0 0-1,0 0 1,0 1-1,0 12 6576,-2-13-6409,1-1-152,1 1 1,-1 0 0,1 0 0,-1 0-1,0 0 1,1 0 0,-1 0 0,1 0-1,-1 1 1,1-1 0,-1 0-1,1 0 1,-1 0 0,0 1 0,1-1-1,-1 0 1,1 0 0,-1 1 0,-2 3 54,-2-1 68,-2-10-28,6 7-112,-1-2 125,2-1 26,1-1-149,-1 0-1,2 1 0,-1-1 1,0 1-1,1-1 0,0 1 1,0-1-1,0 1 0,4-5 1,6-12-33,-4 5-17,2 0-1,19-25 0,-11 17-3,26-37 43,-40 54 41,0 1 0,0 0-1,1-1 1,-1 2 0,1-1-1,1 0 1,9-6 0,-9 8 177,-5 3-190,-1 0 1,1 0-1,-1 0 0,0 0 0,1-1 0,-1 1 0,1 0 0,-1 0 0,1 0 0,-1-1 0,0 1 0,1 0 1,-1-1-1,0 1 0,1 0 0,-1-1 0,0 1 0,1 0 0,-1-1 0,0 1 0,0 0 0,0-1 0,1 1 1,-1-1-1,0 1 0,0-1 0,0 1 0,0-1 0,0 1 0,0 0 0,0-1 0,0 1 0,0-1 0,0 1 1,0-1-1,0-2 1370,0 6-1147,0 134 928,1-131-1162,-1 0-1,1 0 1,0 0 0,1-1-1,2 7 1,-3-7-1,1 0-1,-1 0 1,0 0 0,1 10-1,-2-12-5,0 0-1,0 0 1,1 0-1,-1 0 1,1 0 0,-1 0-1,1 0 1,0 0-1,1 0 1,-1 0-1,2 3 1,0-1-297,-1 3-2230,-2 5 646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39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 2240,'0'0'720,"3"0"-448,-2-1-447,1 1 410,0 0 0,0 0 0,1 0 0,-1 0 0,0 0 1,0 1-1,0-1 0,0 0 0,4 2 0,9 27 1503,-13-25-1652,-1 1-1,0 0 0,-1-1 0,1 1 1,-1 0-1,0-1 0,0 1 0,-1 7 1,0-2 32,1-8-104,0 0 0,0 1-1,-1-1 1,1 0 0,0 0 0,-1-1 0,1 1 0,-1 0 0,0 0 0,0 0-1,1 0 1,-1 0 0,-1-1 0,1 1 0,0 0 0,0-1 0,-1 1 0,1-1 0,0 1-1,-3 0 1,-6 9 57,-18 32 72,24-36-124,0 0 0,-1 1-1,0-2 1,0 1 0,-1-1 0,0 1 0,-11 8 0,-43 29 151,58-43-184,0 0-1,0 0 0,-1 0 0,1 0 0,0 0 0,0-1 0,-1 0 0,1 1 1,0-1-1,-1 0 0,1 0 0,0 0 0,-1 0 0,1-1 0,0 1 0,-1 0 0,1-1 1,-4-1-1,5 2-13,0-1 0,0 1 0,0-1 0,0 1 0,0-1 0,0 0 0,0 1 0,1-1 0,-1 0 0,0 0 0,0 1 0,0-1 0,1 0 0,-1 0 0,1 0 0,-1 0 0,0 0 0,1 0-1,0 0 1,-1 0 0,1 0 0,-1-2 0,0-2-320,1 0-1,-1 0 0,1 1 0,1-7 0,-1 1-547,0-21-683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0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234 2976,'5'-4'362,"1"-1"-1,0 1 1,0-1 0,0 2 0,12-7 0,-16 8 69,24-40 1073,-25 42-1475,-1-1-1,1 0 1,-1 1 0,0-1-1,1 1 1,-1-1-1,0 1 1,1-1-1,-1 0 1,0 1-1,0-1 1,0 0-1,0 1 1,0-1-1,0 0 1,0 1-1,0-1 1,0 0-1,0 1 1,0-1-1,0 0 1,0 1-1,-1-2 1,1 0 86,0-1-55,-2-30 566,2 32-584,0-1 0,-1 0-1,1 0 1,-1 0-1,1 1 1,-1-1-1,0 0 1,0 1 0,0-1-1,0 0 1,0 1-1,-2-3 1,3 4-24,-1-1 0,1 1 0,-1-1-1,1 1 1,0-1 0,-1 1 0,1-1 0,0 1 0,0-1 0,-1 1-1,1-1 1,0 0 0,0 1 0,0-1 0,0 1 0,0-1-1,-1 0 1,1 1 0,0-1 0,1 0 0,-2-5 44,0 4-29,0 0 1,0 0-1,-1 0 0,1 0 0,0 0 0,-1 0 0,1 1 0,-1-1 0,0 1 0,0-1 1,1 1-1,-1-1 0,0 1 0,0 0 0,0 0 0,-1 0 0,1 0 0,0 0 0,0 1 1,0-1-1,-1 1 0,1-1 0,-4 1 0,3 0-1,1 0 0,-1 0 0,0 0 0,0-1 0,0 1 0,-3-2 0,-5-8 107,-3 9-38,12 1-90,-1 0 0,1 0 0,0 0 1,0 0-1,-1-1 0,1 1 0,0 0 0,0-1 0,0 0 1,-3 0-1,1-1-16,1 0 1,-1 0 0,1 1 0,-1-1-1,0 1 1,0 0 0,0 0 0,1 1-1,-8-1 1,7 1 7,1 0 0,0 1-1,-1 0 1,1 0 0,0 0 0,0 0 0,0 0 0,0 1-1,0-1 1,0 1 0,0 0 0,-3 2 0,-13 7 72,0-5-25,17-6-52,-1 1 0,0 0 0,0-1 1,1 1-1,-1 0 0,1 1 0,-1-1 0,1 0 1,-1 1-1,1-1 0,0 1 0,0 0 1,0 0-1,0 0 0,0 0 0,0 0 1,0 0-1,-2 4 0,-4 8 242,-1 1 0,2 1 1,-9 25-1,-13 54 290,20-63-474,5-12-20,0 1 0,0 0 0,2 0 1,1 33-1,1-50-45,0-1 0,0 0 0,0 1 0,1-1 0,-1 0 0,1 0 0,0 1 0,0-1 0,0 0 0,0 0 0,0 0 0,1 0 0,0 0 0,-1 0 0,1 0 0,0-1 0,1 1 0,-1-1 0,0 1 0,5 3 0,-6-5 6,0 0 5,1 1 0,-1-1 0,1 0 0,-1 0 0,1 0 0,-1 1 0,1-1 0,0-1 0,-1 1 1,4 1-1,27 0 39,-25-2-71,1 0 0,13-2-1,3-9-38,-6 7 44,-14 3 19,0 0 1,0 0-1,0 0 1,0 0-1,0-1 1,0 1-1,-1-1 1,7-4-1,22-20-159,-4 5 42,-4-5 11,12 5 80,-33 19 48,-1-1-1,0 1 0,1-1 1,-1 1-1,3-6 0,1-1 27,5-5 10,-4 7-35,-1-1 0,0 0 0,-1 0-1,0-1 1,0 1 0,-1-1 0,4-13-1,-2-7-80,4 9 38,-5-6 68,2 12-9,-6 12-25,0 1 0,-1 0 0,1-1 1,0 1-1,-1 0 0,1-1 0,-1 1 0,0-1 1,1 1-1,-1-3 0,-2-1 29,-9-5-26,11 10-11,0 0 1,0 0-1,0-1 0,0 1 1,0 0-1,0 0 1,0 0-1,0 0 0,0 0 1,0 0-1,0 0 0,-1 0 1,1 0-1,0-1 1,0 1-1,0 0 0,0 0 1,0 0-1,0 0 0,0 0 1,0 0-1,-1 0 1,1 0-1,0 0 0,0 0 1,0 0-1,0 0 0,0 0 1,0 0-1,-1 0 1,1 0-1,0 0 0,0 0 1,0 0-1,0 0 0,0 0 1,0 0-1,0 0 1,-1 0-1,1 0 0,0 0 1,0 0-1,0 0 0,0 1 1,0-1-1,0 0 1,0 0-1,0 0 0,0 0 1,-1 0-1,1 0 0,0 0 1,0 0-1,0 0 1,0 1-1,0-1 0,-4 4-5,-1 1 0,1 0 1,0 0-1,1 0 0,-1 1 0,1-1 0,0 1 0,1 0 0,-1 0 0,1 0 0,0 0 0,-1 7 0,-3 27 35,4-24-23,-8 29-1,10-44-6,-13 42-1,13-39-6,-1 0-1,1 0 1,-1 0 0,1 0 0,1 0 0,-1 0-1,1 5 1,10 24-67,-8-21 5,-2-4 20,1 1 0,1-1 0,5 12-1,-6-17 53,0 1 0,1-1 0,-1 1 0,1-1-1,0 0 1,0 0 0,0 0 0,0 0-1,0 0 1,5 2 0,-6-3-13,1-1-1,-1 1 1,1 0-1,0-1 1,-1 0 0,1 1-1,0-1 1,0 0-1,0-1 1,0 1 0,0-1-1,0 1 1,0-1-1,0 0 1,0 0 0,0 0-1,0 0 1,0-1-1,5 0 1,15-10-657,-15 6-1343,5-8 554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2912,'0'0'5018,"0"-3"-4522,0-1-372,0 2-91,-1-1 0,1 1 0,0 0 0,1-1 0,-1 1 0,0 0 1,1 0-1,1-5 0,8-11 73,-2-10 70,-5 22-161,1 0 0,0 1-1,0-1 1,1 1 0,6-6-1,-6 6-24,0 0 0,0-1-1,0 0 1,-1 0 0,1 0-1,-1 0 1,4-11 0,-5 9 8,-1 3 7,1-1-1,-1 1 0,7-10 1,10-6 27,-16 19-24,-1 0 0,0 0-1,0 0 1,0 0 0,0 0-1,0-1 1,-1 1 0,1-1 0,-1 1-1,2-5 1,7-16 263,-8 22-192,-1-1 0,0 0 0,0 0 0,-1 0 0,1 0 0,0-1 0,-1 1 0,1 0 0,-1-3 0,0 5-67,0-1-1,0 1 1,0 0-1,0 0 1,0 0-1,0 0 1,0 0-1,0 0 1,0 0-1,0 0 1,0 0-1,0 0 1,0-1-1,0 1 1,0 0-1,0 0 1,0 0 0,0 0-1,0 0 1,0 0-1,0 0 1,0 0-1,0 0 1,0 0-1,1 0 1,-1-1-1,0 1 1,0 0-1,0 0 1,0 0-1,0 0 1,0 0-1,0 0 1,0 0-1,0 0 1,0 0-1,0 0 1,0 0-1,0 0 1,1 0-1,-1 0 1,0 0-1,0 0 1,0 0-1,0 0 1,0 0-1,0 0 1,0 0-1,0 0 1,0 0-1,0 0 1,1 0-1,-1 0 1,0 0-1,0 0 1,0 0-1,10 0 443,-9 0-445,-1 0 0,0 0 1,0 0-1,0 0 0,0 0 0,0 0 1,0 0-1,1 0 0,-1 0 0,0 0 1,0 0-1,0 0 0,0 0 1,0 0-1,0 0 0,1 1 0,-1-1 1,0 0-1,0 0 0,0 0 1,0 0-1,0 0 0,0 0 0,0 0 1,0 0-1,0 1 0,0-1 1,1 0-1,-1 0 0,0 0 0,0 0 1,0 0-1,0 0 0,0 1 1,0-1-1,0 0 0,0 0 0,0 0 1,0 0-1,0 0 0,0 1 1,0-1-1,0 0 0,0 0 0,0 0 1,0 0-1,0 0 0,0 0 1,-1 1-1,1-1 0,0 0 0,0 0 1,0 0-1,0 11 172,-1 1-105,1 0 0,1-1 0,2 16 0,-1-19-51,1-1 1,1 1-1,-1-1 0,2 0 0,-1 0 0,8 10 0,9 15 13,-15-14-16,-6-16-16,0 0 1,1-1-1,-1 1 0,0 0 1,1-1-1,0 1 0,-1-1 1,1 1-1,0-1 0,0 0 1,0 1-1,0-1 0,0 0 1,0 1-1,0-1 1,0 0-1,0 0 0,1 0 1,0 1-1,5 3 14,-5-4-18,0 0-1,0 0 1,0 1 0,0-1-1,0 1 1,-1-1-1,1 1 1,-1 0 0,1-1-1,-1 1 1,1 0-1,-1 0 1,2 4 0,0 1 58,7 12-1354,-10-18 1208,0-1 0,1 1 0,-1 0 0,0-1 0,0 1 0,0 0 0,0 0 1,0 0-1,0-1 0,0 1 0,0 0 0,0 0 0,0-1 0,0 1 0,0 0 0,-1 0 1,1-1-1,0 1 0,0 0 0,-1-1 0,1 1 0,-1 0 0,1-1 0,-1 1 0,-9 5-2410,9-6 2377,1 1-1,-1 0 1,1 0-1,0-1 0,0 1 1,-1 0-1,1 0 1,0 0-1,0 0 0,0-1 1,0 1-1,0 0 0,0 2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3072,'-13'0'976,"13"0"-969,0 0 0,0 0-1,0 0 1,0 0 0,0 0 0,0 0 0,0 0 0,0 1-1,-1-1 1,1 0 0,0 0 0,0 0 0,0 0 0,0-1-1,0 1 1,0 0 0,0 0 0,0 0 0,0 0-1,0 0 1,-1 0 0,1 0 0,0 0 0,0 0 0,0 0-1,0 0 1,0 0 0,0 0 0,0 0 0,0 0 0,0 0-1,0 0 1,0 0 0,0 0 0,0 0 0,0-1 0,0 1-1,0 0 1,-1 0 0,1 0 0,0 0 0,0 0 0,0 0-1,0 0 1,0 0 0,0 0 0,0 0 0,0-1 0,0 1-1,0 0 1,0 0 0,0 0 0,0 0 0,0 0 0,1 0-1,-1 0 1,0-4 99,-1 2 116,1 0 0,0 0 0,0 0 0,0 0 0,1 0 0,-1 0 0,0 0 0,1 0 0,0-2-1,15-1 105,-10 2-226,1 1-12,-1 0 0,1 0-1,-1 1 1,1-1 0,0 2 0,9-1-1,1 0 54,-8 0-49,0 1-1,0 0 0,0 1 0,13 2 1,12 8 409,-27-10-438,-2-1-31,0 1 1,-1 0-1,1 0 1,-1 1-1,1-1 1,-1 1-1,1 0 0,-1 0 1,0 0-1,0 1 1,0-1-1,0 1 1,0 0-1,4 4 0,-2 0 13,-1 0-1,1 0 0,-1 0 0,0 1 1,-1 0-1,0 0 0,0 0 0,0 0 1,-1 1-1,-1-1 0,4 17 0,-2 3 137,-2 0-1,0 37 0,-2-54-116,0 0 0,-1-1 0,-1 1 0,1 0 0,-2-1 0,1 0 0,-1 1 0,-1-1 0,0 0 0,-7 13 0,8-19-38,1 0 0,-1 0 0,1 0-1,-1 0 1,-1 0 0,1-1 0,0 1 0,-1-1-1,0 0 1,0 0 0,-5 3 0,-8 3 22,16-9-52,0 0 0,0 0-1,0 0 1,1 0 0,-1 0 0,0 0 0,0-1 0,0 1 0,1 0-1,-1-1 1,0 1 0,0 0 0,0-1 0,-4-2-24,3 2 25,0 0 0,-1-1 0,1 1-1,1-1 1,-1 1 0,0-1-1,0 0 1,1 1 0,-1-1 0,1 0-1,-1 0 1,1 0 0,0 0 0,0-1-1,0 1 1,0 0 0,0 0-1,0-1 1,0-3 0,0 1-30,0-1 1,1 0-1,0 0 1,0 0-1,0 0 1,1 1-1,1-7 1,1 1-39,1 1 1,-1 0-1,2 0 0,-1 0 0,8-11 1,1-4-141,-11 21 109,0 0 0,1 0 0,-1 0-1,1 0 1,4-4 0,-4 5 26,1 0 1,0 0-1,0 1 1,0-1-1,5-1 1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1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76,'0'-13'971,"0"13"-965,0 0 0,0 0 1,-1 0-1,1 0 1,0 0-1,0-1 1,0 1-1,0 0 1,0 0-1,0 0 1,0 0-1,0 0 0,0 0 1,0 0-1,0 0 1,0 0-1,0 0 1,0-1-1,1 1 1,-1 0-1,0 0 1,0 0-1,0 0 0,0 0 1,0 0-1,0 0 1,0 0-1,0 0 1,0 0-1,0 0 1,0 0-1,0 0 1,0-1-1,0 1 1,0 0-1,0 0 0,1 0 1,-1 0-1,0 0 1,0 0-1,0 0 1,0 0-1,0 0 1,0 0-1,0 0 1,0 0-1,0 0 0,0 0 1,1 0-1,-1 0 1,0 0-1,0 0 1,0 0-1,0 0 1,0 0-1,0 0 1,1 1 187,0-1 0,0 0 1,0 0-1,0 0 1,1 0-1,-1 0 0,0 0 1,0 0-1,0 0 1,1-1-1,-2 2-107,0 0-1,0-1 0,0 1 1,0-1-1,0 1 1,0 0-1,0-1 0,0 1 1,0 0-1,0-1 1,0 1-1,0-1 0,0 1 1,1 0-1,-1-1 0,0 1 1,0-1-1,1 1 1,0 0-1,0 0 4,1 0-1,-1-1 1,0 1 0,1-1 0,-1 0-1,1 1 1,-1-1 0,1 0-1,-1 0 1,1 0 0,-1 0-1,4-1 1,4 1 125,15 1 143,-9 0-202,-1-1 0,1-1 0,23-3 0,-23-1-77,-12 4-59,0-1 0,0 1 1,1 0-1,-1 0 0,0 1 0,0-1 1,0 1-1,7-1 0,-2 2-1,-5-1-14,0 1-1,0-1 1,0 0-1,0 0 1,0 0 0,0 0-1,0-1 1,0 1-1,0-1 1,3-1-1,2-3-6,-6 4-31,-1 0 0,1 0 1,-1 0-1,1 0 0,-1 1 0,1-1 1,-1 1-1,1-1 0,0 1 0,3-1 1,-3 1-1606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656,'0'0'1184,"0"16"1216,0 15-1024,0-15-800,0 15 256,0 16-480,0-1 96,0 1-288,0 0 128,0 0-160,-16-16-128,16 16-32,0-16-2496,0-16 1344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110 2976,'0'-2'117,"0"0"1,0-1 0,0 1-1,0-1 1,-1 1-1,1 0 1,-1-1-1,0 1 1,1 0-1,-1 0 1,0-1 0,-2-2-1,2 3-47,0 1-1,0-1 1,0 0-1,0 1 1,1-1-1,-1 0 1,1 0-1,-1 0 1,1 0-1,0 1 1,0-1-1,0-3 1,0 4-55,0 1 1,0 0-1,-1 0 1,1 0 0,0-1-1,0 1 1,0 0-1,0 0 1,0-1-1,0 1 1,0 0-1,0 0 1,0 0-1,0 0 1,-1-1 0,1 1-1,0 0 1,0 0-1,0 0 1,0 0-1,-1-1 1,1 1-1,0 0 1,0 0-1,0 0 1,-1 0-1,1 0 1,0 0 0,0 0-1,0 0 1,-1 0-1,1 0 1,0-1-1,-1 1 1,-45-28 800,38 25-788,0 0 0,1 1 0,-1 0 0,0 0 1,0 1-1,-14-1 0,-58 1-87,47 1 1,28 1 77,1-1 0,-1 1 0,1 0 0,-1 0 1,1 0-1,0 1 0,0 0 0,0 0 0,-8 4 0,-13 6 168,20-10-99,0 0 0,0 0-1,0 1 1,1 0-1,-1 0 1,1 0-1,-1 1 1,1-1 0,0 1-1,0 0 1,1 0-1,-1 0 1,1 1 0,0 0-1,0-1 1,0 1-1,1 0 1,-4 10-1,-13 66 633,11-46-506,0 0 0,2 1-1,-1 63 1,3-37-103,0-15-100,-5 135-49,9-128 68,-3 108 100,-1-126-76,0 21 41,9 26 23,-10-14 37,2-52-98,1 1-1,1 0 1,1 0 0,0 0 0,4 22 0,2-17 15,-5-17-70,1 0-1,-1 0 1,0 0-1,1 11 1,-3 0-14,0-13 9,1 0 1,0 0-1,0 0 1,0 1-1,1 3 1,0-7 1,-1 0 1,0 0 0,1 0 0,-1 1 0,1-1-1,-1-1 1,1 1 0,-1 0 0,1 0-1,0 0 1,0 0 0,-1 0 0,1 0 0,0-1-1,0 1 1,0 0 0,0-1 0,0 1 0,0-1-1,0 1 1,0-1 0,2 1 0,4 2 0,0-1 0,-1 0 0,0 0 0,0-1 0,1 1 0,-1-2 0,14 1 0,69 0-249,149-4-2094,-119-10-655,6-3 908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3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1 2304,'-13'-13'752,"12"12"-732,1 1 0,0-1 1,-1 1-1,1-1 0,0 1 1,-1-1-1,1 1 0,0-1 0,0 0 1,0 1-1,-1-1 0,1 1 1,0-1-1,0 0 0,0 1 0,0-1 1,0 1-1,0-1 0,0 0 1,0 1-1,0-1 0,0 1 0,0-1 1,1 1-1,-1-2 0,0 2 40,0 0-48,0 0 0,0 0 0,0 0 0,0 0 0,0 0 0,0-1 0,0 1 0,0 0 0,0 0 0,0 0 0,0 0 0,0 0 0,0 0 1,0 0-1,0 0 0,0 0 0,0 0 0,0-1 0,0 1 0,0 0 0,0 0 0,0 0 0,0 0 0,0 0 0,0 0 0,0 0 0,1 0 1,-1 0-1,0 0 0,0 0 0,0 0 0,0 0 0,0-1 0,0 1 0,0 0 0,0 0 0,0 0 0,0 0 0,0 0 0,0 0 0,0 0 0,1 0 1,-1 0-1,0 0 0,0 0 0,0 0 0,0 0 0,0 0 0,0 0 0,0 0 0,0 0 0,0 0 0,0 0 0,1 0 0,-1 0 0,0 0 1,0 0 11,1 1 0,-1-1 1,1 0-1,-1 0 1,0 0-1,1 0 1,-1-1-1,1 1 1,-1 0-1,0 0 1,1 0-1,-1 0 1,1 0-1,-1 0 1,0-1-1,1 1 1,-1 0-1,0 0 1,1-1-1,-1 1 1,0 0-1,1 0 0,-1-1 1,0 1-1,0 0 1,1-1-1,-1 1 1,0 0-1,0-1 1,1 0-1,3-6 465,12 2-57,-10 2-344,0 0 0,0 0 0,8-6 0,-8 5-43,-1 0 1,1 1-1,0-1 1,0 2-1,8-4 0,-12 5-40,6-1 58,0 0 0,0 0 0,13-7-1,-19 8-48,-1 1-1,1-1 0,-1 1 0,1-1 0,0 1 0,-1 0 0,1 0 0,0 0 0,0 0 0,-1 0 0,1 0 0,0 0 0,-1 0 0,1 1 0,0-1 0,-1 1 0,1-1 0,-1 1 0,1 0 1,-1-1-1,1 1 0,-1 0 0,1 0 0,1 1 0,-2 0 45,1-1 0,0 1 0,-1 0 0,1-1 0,-1 1 0,1 0 0,-1 0 0,0 0 0,0 0 0,0 0 0,0 0 0,0 0 0,0 1 0,0-1 1,-1 0-1,1 0 0,-1 1 0,0 2 0,1-2-32,-1 0 1,0 0-1,1 0 0,0 0 1,0 0-1,2 4 1,3 15 49,0 8 80,7 33 83,-9-48-186,3 9 36,-1 0 0,5 43 0,-6 34 65,6 11-47,-6 7 42,0-55-93,0-1 4,-5 109 0,-8-113 173,-3 0 0,-27 83 0,5-47 447,27-82-498,-1 1 0,0-1-1,-1-1 1,-11 15 0,-10 7 352,23-25-417,4-7-92,1 0 0,-1 0 1,1 0-1,-1 0 0,0 0 0,-3 2 0,-21 7 92,19-2-89,-4 4-33,10-13-1,1 0 0,-1 1 0,1-1 0,-1 0 0,1 1 0,-1-1 0,1 0 0,-1 0 0,0 0 0,1 0 0,-1 1 0,1-1 0,-1 0 0,1 0 0,-1 0 0,0 0 0,1 0 0,-1 0 0,1 0 0,-1 0 0,1-1 0,-1 1 0,1 0 0,-1 0 0,0-1 0,-3-1-98,1 0 1,0 0-1,1-1 0,-1 1 0,0-1 1,1 0-1,-1 1 0,-3-7 1,3-7-393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3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312,'15'-16'2400,"32"16"-2080,-16 0 1312,0 0-960,1 16-128,-1-16-352,16 0 64,-16 0-160,0 0-1312,0 0 672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3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568,'0'0'2528,"31"15"-2208,0-15 608,0 0-576,16 0 64,0 0-256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296 2144,'0'0'981,"2"0"-735,3 0 81,-2 1-192,0-1 0,0 0 0,0 0-1,0 0 1,0 0 0,0-1 0,0 1-1,0-1 1,0 1 0,0-1 0,-1 0-1,1 0 1,0-1 0,0 1 0,-1-1-1,5-2 1,-7 4-99,0-1-1,1 1 0,-1 0 1,1-1-1,-1 1 1,1 0-1,-1-1 1,1 1-1,0 0 1,-1-1-1,1 1 0,-1 0 1,1 0-1,-1 0 1,1 0-1,0 0 1,-1 0-1,1 0 1,0 0-1,0 0 0,5-1 144,-5 0-155,0 0 0,0 0 1,0 0-1,1 0 1,-1 0-1,-1 0 0,1 0 1,0 0-1,0-1 0,0 1 1,-1 0-1,1-1 0,0 1 1,-1 0-1,1-1 0,-1 1 1,0-1-1,1 1 0,-1-4 1,3-6 122,4 5-22,-4 4-47,3-11 199,20-28 230,-24 30-272,-1 5-106,-1 2-69,0 0 1,0 1 0,0-1 0,0 1 0,0-1 0,-1 0 0,1 1 0,-2-6 0,-14-25 323,10 20-231,4 7-44,-1 1 0,0-1-1,-7-11 1,9 16-89,0 1 0,-1-1-1,1 1 1,0 0 0,0-1 0,-1 1-1,1 0 1,-1 0 0,1 0 0,-1 0-1,1 0 1,-1 0 0,0 0 0,0 0-1,1 1 1,-1-1 0,0 1-1,0-1 1,0 1 0,-3 0 0,3 0-10,1 0 0,-1-1-1,0 1 1,0 0 0,1-1 0,-1 1 0,0-1 0,1 0 0,-1 1 0,0-1 0,1 0 0,-2-1 0,1 1-7,1 0 0,-1 0 0,1 0 1,-1 1-1,0-1 0,1 0 0,-1 1 0,0-1 1,1 1-1,-1 0 0,0-1 0,-2 1 0,-2 0-2,-1 1 0,0 0 0,0 0-1,0 1 1,1 0 0,-7 2 0,7-2-1,3-1-7,-1 0 0,1 0 0,0-1 0,0 1 0,-1-1 1,1 0-1,-4 0 0,-10 1-82,12 1 81,0 1 0,0-1 0,0 1 0,-6 4 0,-7 5 58,-14 1-7,23-11-55,7-2 6,0 0-1,0 1 1,0-1-1,0 1 1,0 0-1,0-1 1,-3 3-1,-16 20-57,-5 0 32,5 16 48,-5-2 80,17-18 1,0 0 0,2 1-1,-10 38 1,10-34-41,5-17-37,-1 4 25,0 0 1,0 1 0,1-1 0,1 1 0,-1 17 0,2-22-12,0 9 20,1 0 1,3 19-1,-4-30-63,1 0 0,1-1 0,-1 1 1,1 0-1,0-1 0,0 1 0,0-1 0,0 1 0,1-1 0,0 0 0,6 8 0,-2-6 23,0 0 0,1 0-1,-1-1 1,1 0 0,0 0-1,1-1 1,13 5 0,-16-8-1,0 0 1,1 0 0,-1-1 0,1 0-1,-1-1 1,1 1 0,-1-1-1,0 0 1,1-1 0,7-2 0,1 0-31,3 0-13,-14 4 23,0-1 0,0 0 0,0 0 0,0 0 0,0-1 0,-1 1 0,1-1-1,0 0 1,5-4 0,23-20-2,-4 5 20,-7-5 38,-7 14-24,-10 8-12,-1 1 1,1 0-1,-1-1 0,0 0 1,0 1-1,0-1 1,4-8-1,-4 5-2,0 0 0,-1 0 0,3-11 0,0-3-2,1 5 13,-4 14-10,-1-1 1,0 0-1,0-1 0,0 1 0,-1 0 0,1 0 1,-1 0-1,0 0 0,0-6 0,0 6 16,1 1-19,-1 0-1,0 1 1,0-1 0,0 0 0,0 0-1,-1 0 1,1 1 0,0-1 0,-1 0 0,0-3-1,1 5-6,0 0-1,-1 0 0,1 0 1,0-1-1,0 1 0,0 0 0,0 0 1,0 0-1,0 0 0,0 0 1,0-1-1,-1 1 0,1 0 1,0 0-1,0 0 0,0 0 1,0 0-1,0 0 0,-1-1 1,1 1-1,0 0 0,0 0 0,0 0 1,0 0-1,-1 0 0,1 0 1,0 0-1,0 0 0,0 0 1,-1 0-1,1 0 0,0 0 1,0 0-1,0 0 0,0 0 1,-1 0-1,1 0 0,0 0 0,0 0 1,0 0-1,-1 0 0,1 1 1,0-1-1,0 0-1,0 0 1,0 0-1,1 0 0,-1 0 1,0 0-1,0 0 0,0 0 1,0 0-1,1 1 0,-1-1 1,0 0-1,0 0 0,0 0 1,1 0-1,-1 0 0,0 0 1,0 0-1,0 0 0,0-1 0,1 1 1,-1 0-1,0 0 0,0 0 1,0 0-1,0 0 0,1 0 1,-1 0-1,0 0 0,0 0 1,0 0-1,0-1 0,1 1 1,-1 0-1,0 0 0,0 0 1,0 0-1,0 0 0,0-1 1,0 1-1,0 0 0,0 0 1,0 0-1,1-1 0,1-9-207,-2 7 59,0 6 64,0 147 730,0-143-635,-1-1 0,1 0 1,-2 1-1,-1 5 0,-1 15-45,8-6 13,0-10 23,-1 2 27,-2-4-22,2-1 0,-1 0 0,6 13 0,-7-19-8,0 1-1,0-1 1,1 0-1,-1 0 1,1 0 0,0 0-1,-1 0 1,1 0-1,0-1 1,0 1-1,0 0 1,0-1-1,0 0 1,1 1-1,-1-1 1,5 1-1,-4-1 6,1 0 0,-1 0 0,1 0 0,0-1-1,0 0 1,-1 0 0,1 0 0,0 0 0,0 0 0,6-2-1,1-2-332,0 1 0,12-7 0,4-1-780,-9 6-1381,-2-8 753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5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3 3488,'0'0'1115,"0"-3"-673,0 3-410,0-1 0,0 1-1,0-1 1,0 1 0,0 0 0,0-1-1,0 1 1,0-1 0,0 1 0,0-1-1,0 1 1,0-1 0,1 1 0,-1-1-1,0 1 1,0-1 0,1 1 0,-1 0-1,0-1 1,1 1 0,-1 0 0,0-1-1,1 1 1,-1 0 0,0-1 0,1 1-1,-1 0 1,1 0 0,-1-1 0,1 1-1,-1 0 1,1 0 0,-1 0 0,0 0-1,1-1 1,-1 1 0,1 0-1,-1 0 1,1 0 0,-1 0 0,2 0-1,-2 0-19,0 0 0,0 0 0,0 0 0,0 0 0,1 0 0,-1 0-1,0 0 1,0 0 0,0 0 0,0 0 0,0 0 0,0 0 0,1 0-1,-1 0 1,0 0 0,0 0 0,0 0 0,0 0 0,0 0 0,0 0-1,0-1 1,1 1 0,-1 0 0,0 0 0,0 0 0,0 0-1,0 0 1,0 0 0,0 0 0,0-1 0,0 1 0,0 0 0,0 0-1,0 0 1,0 0 0,0 0 0,0-1 0,0 1 0,0 0 0,0 0-1,0 0 1,0 0 0,0 0 0,0 0 0,0-1 0,0 1 0,0 0-1,0 0 1,0 0 0,0 0 0,0 0 0,0 0 0,-1-1-1,1 0 21,0-1 6,0 0 1,0-1-1,1 1 1,-1 0-1,0 0 1,1-1-1,-1 1 0,1 0 1,0 0-1,-1 0 1,1 0-1,0 0 0,1 0 1,-1 0-1,0 0 1,0 0-1,1 1 1,-1-1-1,4-2 0,8-8 91,-4 4-30,0-1-1,-1 1 1,12-17-1,24-51 1107,-37 67-790,-1 13 122,-3-1-401,-3-3-115,1 0-1,-1 1 1,0-1-1,0 0 1,0 0-1,1 0 1,-1 1-1,0-1 1,0 0-1,0 1 1,0-1-1,0 0 1,1 0 0,-1 1-1,0-1 1,0 0-1,0 1 1,0-1-1,0 0 1,0 1-1,0-1 1,0 0-1,0 1 1,0-1-1,0 1 1,1 9 210,2 0 1,-1 0-1,1 0 1,1-1 0,0 1-1,10 16 1,-10-21-209,0 0 0,0 0-1,0-1 1,1 1 0,0-1 0,0-1 0,0 1 0,7 4 0,0-1 27,6 8 25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7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250 1568,'8'0'277,"22"1"1521,-28-1-1681,-1 0 0,1 0 0,0 0-1,0 0 1,0 0 0,0 0 0,-1-1-1,1 1 1,0-1 0,2-1 0,1-8 544,2 5-323,-6 5-316,-1 0 1,0 0-1,1-1 1,-1 1-1,0 0 1,1 0-1,-1 0 1,0-1-1,1 1 1,-1 0-1,0-1 1,1 1-1,-1 0 1,0-1-1,0 1 1,0 0-1,1-1 1,-1 1-1,0-1 1,0 1-1,0 0 0,0-1 1,0 1-1,0-1 1,1 1-1,-1 0 1,0-1-1,0 1 1,0-1-1,-1 0 1,4-4 387,-2 4-359,0 0-1,1 0 0,-1-1 0,0 1 0,0 0 0,-1-1 0,1 1 0,0-1 0,0 1 0,-1-1 0,1 1 0,-1-1 0,1 1 0,-1-1 1,1 0-1,-1 1 0,0-3 0,0 2 0,0 0 1,0 1 0,1-1-1,-1 0 1,0 1-1,1-1 1,-1 1 0,1-1-1,0 1 1,-1-1-1,1 1 1,0-1 0,1-1-1,3-5 90,11-23 393,-15 28-423,-1 0-1,1 0 1,0 0-1,-1-1 1,0 1-1,0 0 1,0 0-1,0-1 1,0 1-1,-1 0 1,1 0-1,-2-6 1,0 8-88,0-1 0,1 0-1,-1 0 1,0 1 0,0-1 0,1 1 0,-1-1 0,-1 1-1,1 0 1,0 0 0,-3-2 0,-11-6 212,8 4-85,-33-11-47,37 14-115,1 0 0,-1 1 1,1-1-1,-1 1 1,1 0-1,-1 0 0,0 0 1,0 0-1,1 1 1,-8-1-1,5 1 51,0-1 1,0 0-1,1 0 1,-1 0-1,-6-3 0,7 2-47,1 1-1,-1-1 0,-1 1 0,-8 0 0,-67 1-224,78 0 246,-1 0 1,1 0-1,-1 1 1,1-1 0,-1 1-1,1 0 1,-1 0-1,-2 2 1,-9 3 28,2-4-21,11-1-17,-1-1 0,1 1 0,0-1 0,0 1 0,-1 0 0,1 0-1,0 0 1,0 0 0,0 0 0,0 1 0,0-1 0,0 0 0,0 1 0,-2 2 0,-6 5 3,6-6-6,0 1 0,0-1 0,1 1 0,-1 0 0,1 0 0,0 0 0,0 0 0,-3 7 0,-25 61 21,15-36 180,-17 58-1,4-8 98,26-79-282,0 1 0,0 0 0,1 0 0,1 0 0,-1 0 0,1 0 0,0 0 0,1 9 0,0-6-13,0-1 1,-2 14-1,-6 9-67,13-4 5,-4-23 27,1 0 1,-1-1-1,0 12 0,-1-17 30,0 3 0,0 1 1,0-1-1,0 0 0,1 1 1,-1-1-1,1 0 0,1 6 0,-1-8 11,0 0-1,-1 0 0,1 0 0,0 0 0,0 0 0,0 0 1,0 0-1,0-1 0,0 1 0,0 0 0,0 0 0,0-1 1,0 1-1,0-1 0,0 1 0,0-1 0,1 1 1,-1-1-1,0 0 0,0 0 0,0 1 0,1-1 0,-1 0 1,0 0-1,3-1 0,11 2 84,-2-1-26,-1 0 1,1 0-1,12-3 0,-6-3 33,36-14 1,-7 2-32,-35 13-79,-4 3-7,-1-1-1,0 0 1,0 0 0,0-1 0,0 0-1,8-6 1,18-16-67,5 5 37,-16-5 85,-4 12-3,-13 10-11,-1 0-1,0 0 0,7-6 0,0-4-6,-1 0 0,10-15 0,-18 24-20,-1 1 0,0 0 0,1-1 0,-1 0 0,1-6 0,-1 6-6,0 0 0,-1 1-1,1-1 1,1 1 0,3-7 0,-5 9 12,1 0 4,0-1 0,-1 1 0,1-1 0,-1 1-1,0-1 1,0 0 0,0 0 0,0 0 0,0 1 0,0-1 0,-1 0 0,0 0-1,1 0 1,-1-4 0,0 3 5,0 1 1,1-1-1,-1 0 0,1 0 0,0 0 0,1 0 1,-1 1-1,0-1 0,5-6 0,-6 8-1,1-1-1,0 1 0,-1-1 1,0 1-1,1-1 0,-1 0 1,0 1-1,-1-4 0,1 4 3,0 2-11,0 0-1,0-1 0,0 1 1,0 0-1,0 0 1,0 0-1,0 0 0,0 0 1,0 0-1,0 0 0,0 0 1,0 0-1,0 0 1,0 0-1,0-1 0,0 1 1,0 0-1,0 0 0,0 0 1,0 0-1,0 0 0,0 0 1,0 0-1,0 0 1,0 0-1,0 0 0,0 0 1,0-1-1,0 1 0,0 0 1,0 0-1,0 0 1,0 0-1,-1 0 0,1 0 1,0 0-1,0 0 0,0 0 1,0 0-1,0 0 1,0 0-1,0 0 0,0 0 1,0 0-1,0 0 0,0 0 1,-1 0-1,1 0 1,0 0-1,0 0 0,0 0 1,0 0-1,0 0 0,0 0 1,0 0-1,0 0 1,-1 0-2,0 0 0,-1 0 1,1 0-1,0 0 0,0 0 1,0 0-1,0 1 0,0-1 1,0 0-1,0 1 0,0-1 1,1 0-1,-1 1 0,0-1 1,0 1-1,0 0 0,0-1 1,0 1-1,1 0 0,-1-1 1,0 1-1,1 0 0,-1 0 1,0-1-1,1 1 0,-1 0 1,1 0-1,-1 2 0,0 1-10,0 0 1,0 1-1,0-1 0,1 1 1,0 7-1,-3 16 79,-1-12-52,2-10-3,0 1-1,1-1 0,-1 1 1,1-1-1,0 11 0,1 89 244,1-98-269,0-1 0,0 0 0,0 0 0,1 0-1,4 12 1,-5-14 2,3 7 53,1-1 0,6 14 0,-10-23-35,0-1-2,-1-1 1,1 1-1,-1 0 0,1 0 1,0 0-1,0 0 0,-1 0 1,1-1-1,0 1 0,0 0 1,0-1-1,0 1 0,0 0 1,0-1-1,0 1 0,0-1 1,0 0-1,1 1 0,24 1-385,-25-2 318,15 0-242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7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7 3712,'0'0'2032,"3"-3"-1339,10-11-177,-5 4-283,1 2-1,0-1 0,14-10 0,-11 10-191,-1-1 0,-1 0 0,0-1 0,0 0 0,10-16 0,-2 2 273,-5 17-15,-5-5 181,-8 12-461,1 0 1,-1 1-1,1-1 1,-1 0-1,1 1 1,0-1-1,-1 1 1,1-1-1,0 1 0,0-1 1,-1 1-1,1-1 1,0 1-1,0 0 1,-1-1-1,1 1 0,0 0 1,0 0-1,0-1 1,0 1-1,0 0 1,-1 0-1,3 0 0,-3 1 39,1 0 0,0 0 0,0 1 0,-1-1 0,1 0 1,0 0-1,-1 0 0,1 1 0,-1-1 0,1 0 0,-1 1 0,0-1 0,0 0 0,0 1 0,0-1 0,0 0 0,0 1 0,0-1 0,0 3 0,0 4 116,1 0 1,0 1 0,1-1 0,0 0 0,0 0-1,0 0 1,1-1 0,4 9 0,5 6-95,18 27 0,-17-31 59,-13-17-151,1 0 1,-1-1 0,0 1-1,1 0 1,-1 0-1,1 0 1,-1 0 0,1-1-1,-1 1 1,1 0 0,-1 0-1,1-1 1,0 1 0,-1-1-1,1 1 1,0 0-1,0-1 1,-1 1 0,1-1-1,0 0 1,0 1 0,0-1-1,0 0 1,0 1 0,0-1-1,-1 0 1,1 0-1,0 0 1,0 0 0,0 0-1,0 0 1,0 0 0,0 0-1,0 0 1,1-1 0,5 1-268,6 0-1945,-11 0 608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2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 3232,'-13'-13'1035,"13"14"-997,0-1 1,0 1 0,0-1 0,0 1 0,0-1 0,0 1 0,-1 0 0,1-1 0,0 1 0,0-1 0,-1 0-1,1 1 1,0-1 0,-1 1 0,1-1 0,0 1 0,-1-1 0,0 1 0,-4 3 109,2-5 111,11 1 104,-5 0 191,67 0 2260,91 0-2097,-159 0-710,0 0 0,0 1 0,0-1 0,0 0 0,0 1 0,0-1 0,0 1 0,0 0 0,0-1 0,0 1-1,0 0 1,2 2 0,-3-2 7,1 0-1,-1-1 0,0 1 1,0 0-1,1-1 1,-1 1-1,0-1 0,1 1 1,-1-1-1,1 0 0,2 1 1,-15-1-638,9 0 16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896,'0'0'2496,"16"0"-928,15 0-800,-15 0-448,30 0-32,-14 0-192,14 0 96,-14 0-128,-1 0 128,0 0-128,0 0 32,-15 0-32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8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064,'-15'0'1824,"15"47"-1568,0-31 1184,0 15-832,0 16 768,0-1-832,0 1-192,0 0-224,0-16 32,0 16-96,-16-16 32,16 0-32,-15 0-1824,15 1 992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48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968,'0'0'5072,"2"0"-4411,6 0-281,-2 1-199,0-1 0,1-1 0,11-1 0,15-9 598,14 6-251,-3-1-187,47-1 0,-81 7-314,24 1 60,0-2-1,1-2 1,39-7 0,-65 9 22,1 0 0,-1 0 0,13 1 0,-10 1 143,-9-1-190,-1 0 1,0-1 0,0 1 0,0 0 0,0 0 0,0-1 0,0 1 0,0-1 0,0 0 0,3-1 0,-4 2-40,-1-1 1,0 1-1,1 0 1,-1 0-1,0 0 1,0 0 0,1-1-1,-1 1 1,0 0-1,0 0 1,1 0-1,-1-1 1,0 1-1,0 0 1,0-1-1,1 1 1,-1 0 0,0 0-1,0-1 1,0 1-1,0 0 1,0-1-1,0 1 1,0 0-1,1-1 1,-1 1 0,-11-3-179,9 3-309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0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312 2240,'6'1'339,"-4"-1"-191,0 0-1,0 0 1,0 0 0,0 0-1,0 0 1,-1-1-1,1 1 1,0 0-1,0-1 1,2 0 0,0-6 200,-4 7-324,1 0 1,-1-1-1,0 1 1,0-1-1,1 1 0,-1-1 1,0 1-1,1 0 1,-1-1-1,0 1 1,1 0-1,-1-1 1,1 1-1,-1 0 1,0 0-1,1-1 0,-1 1 1,1 0-1,-1 0 1,1 0-1,-1 0 1,1 0-1,-1-1 1,1 1-1,-1 0 0,1 0 1,-1 0-1,1 0 1,-1 0-1,1 1 1,0-1-1,0 0-7,-1 0 0,1 0-1,-1 0 1,1 0 0,-1 0 0,0 0 0,1 0-1,-1 0 1,1 0 0,-1 0 0,1 0-1,-1 0 1,1 0 0,-1 0 0,1-1-1,-1 1 1,1 0 0,-1 0 0,1 0 0,-1-1-1,0 1 1,1 0 0,-1-1 0,0 1-1,1 0 1,-1-1 0,0 1 0,1-1-1,-1 1 1,0 0 0,1-2 0,3-4 246,7 1 14,-10 3-233,1 0-1,-1-1 0,0 1 0,0 0 0,0 0 0,0-1 0,1-2 0,-1 2 12,0 1 0,0 0 0,0-1 0,0 1 0,0 0 0,0 0 0,2-3-1,8 0 181,4-24 106,-13 24-260,-1-1-1,0 1 0,-1-1 0,1 1 1,-1-1-1,0 0 0,-1-5 1,0-1 178,1-32 253,-3 39-475,-7-8 16,7 6-36,3 7-12,0-1-1,0 1 1,0-1-1,-1 1 1,1-1-1,0 1 1,0 0 0,0-1-1,-1 1 1,1-1-1,0 1 1,0 0-1,-1-1 1,1 1 0,0 0-1,-1-1 1,1 1-1,0 0 1,-1 0 0,1-1-1,-1 1 1,1 0-1,-1 0 1,1 0-1,0-1 1,-1 1 0,1 0-1,-1 0 1,1 0-1,-1 0 1,1 0-1,-1 0 1,1 0 0,-1 0-1,0 0 1,1 0-4,0 0 0,0 0 1,0 0-1,0 0 0,0 0 1,0 0-1,0 0 0,0 0 0,0 0 1,0 0-1,-1 0 0,1 0 1,0 0-1,0 0 0,0 0 1,0 0-1,0 0 0,0 0 1,0 0-1,0 0 0,0 0 1,0 0-1,0 0 0,-1 0 0,1 0 1,0 0-1,0 0 0,0 0 1,0 0-1,0 0 0,0 0 1,0 0-1,0 0 0,0-1 1,0 1-1,0 0 0,0 0 0,0 0 1,0 0-1,0 0 0,0 0 1,0 0-1,0 0 0,0 0 1,0 0-1,0-1 0,0 1 1,0 0-1,0 0 0,0 0 0,0 0 1,0 0-1,0 0 0,0 0 1,0 0-1,0 0 0,0-26-17,0 25 16,0 1-1,0 0 0,0 0 0,0 0 0,0 0 0,0 0 0,0 0 1,0 0-1,0 0 0,0 0 0,0 0 0,0 0 0,0-1 1,0 1-1,0 0 0,0 0 0,0 0 0,0 0 0,0 0 1,0 0-1,0 0 0,0 0 0,0 0 0,0 0 0,0 0 0,0-1 1,0 1-1,0 0 0,-1 0 0,1 0 0,0 0 0,0 0 1,0 0-1,0 0 0,0 0 0,0 0 0,0 0 0,0 0 1,0 0-1,0 0 0,0 0 0,0 0 0,-1 0 0,1 0 0,0 0 1,0 0-1,0 0 0,0 0 0,0 0 0,0 0 0,0 0 1,0 0-1,0 0 0,0 0 0,-1 0 0,1 0 0,-10 0-57,10 0 57,0 0 1,0 0 0,0 0-1,-1 0 1,1 0-1,0 0 1,0 0 0,0 0-1,0 0 1,0 0 0,0 0-1,0 0 1,0 0-1,0 0 1,0 0 0,-1 0-1,1 0 1,0 0 0,0 0-1,0 0 1,0 0-1,0 0 1,0 0 0,0 0-1,0 0 1,0 0 0,0 0-1,0 0 1,0 0-1,-1 0 1,1-1 0,0 1-1,0 0 1,0 0 0,0 0-1,0 0 1,0 0 0,0 0-1,0 0 1,0 0-1,0 0 1,0 0 0,0 0-1,0-1 1,0 1 0,0 0-1,0 0 1,0 0-1,0 0 1,0 0 0,0 0-1,0 0 1,0 0 0,0 0-1,0 0 1,0-1-1,0-9 135,0 10-133,0 0 1,0 0-1,0 0 1,0 0-1,0 0 1,0-1-1,0 1 1,0 0-1,0 0 1,0 0-1,0 0 1,0 0-1,0 0 1,0 0-1,0 0 1,0 0-1,0 0 1,0-1-1,0 1 1,0 0-1,0 0 1,0 0-1,0 0 1,0 0-1,0 0 1,0 0-1,0 0 1,0 0-1,0 0 1,0 0-1,0 0 1,0 0-1,0-1 1,0 1-1,-1 0 1,1 0-1,0 0 1,0 0-1,0 0 1,0 0-1,0 0 1,0 0-1,0 0 1,0 0-1,0 0 1,0 0-1,0 0 1,-1 0-1,1 0 1,0 0-1,0 0 1,0 0-1,0 0 1,0 0-1,0 0 1,0 0-1,-5 1-22,1-1 21,0 0 1,1 0-1,-1 0 1,0 0 0,1 0-1,-1-1 1,0 1-1,-3-2 1,3-5 79,4 7-77,-1-1 1,1 1 0,0 0-1,0-1 1,-1 1 0,1-1-1,0 1 1,-1 0 0,1-1-1,0 1 1,-1 0 0,1-1-1,-1 1 1,1 0 0,-1 0-1,1-1 1,0 1 0,-1 0-1,1 0 1,-1 0 0,1 0 0,-1-1-1,1 1 1,-1 0 0,1 0-1,-1 0 1,1 0 0,-1 0-1,1 0 1,-1 0 0,0 1-1,-46-1 157,45 0-158,1 0 0,-1 0 0,0 1-1,0-1 1,1 0 0,-1 1 0,0-1-1,1 1 1,-1 0 0,0 0 0,1 0 0,-2 1-1,1-1 5,1 0 0,-1-1-1,1 1 1,-1 0-1,0 0 1,1-1 0,-1 1-1,0-1 1,1 1-1,-1-1 1,0 0 0,-2 0-1,-73 0-58,76 0 53,1 0 0,-1 0 0,1 0-1,-1 0 1,1 0 0,-1 0 0,1 0 0,-1 0 0,1 0 0,-1 0 0,1 0-1,-1 0 1,1 0 0,-1 1 0,1-1 0,-1 0 0,1 0 0,-1 0-1,1 1 1,0-1 0,-1 0 0,1 1 0,-1-1 0,1 0 0,0 1-1,-1-1 1,1 0 0,0 1 0,0-1 0,-1 1 0,1 0 0,-5 5 20,-23 10 135,-3 0-187,18-11 74,5 8-20,-13 2-65,11 1 70,-11 2 229,10 13-54,-4 3-55,6-18-36,-8 25-1,-10 22 318,21-50-345,0 1 0,0-1 0,1 1 0,-5 25 0,5 8 29,0-22-55,3-13-67,-1 0 0,2 1-1,0-1 1,0 15 0,2-22 17,-1-1 0,1 1 1,0 0-1,0-1 0,1 1 1,-1 0-1,1-1 0,0 0 1,0 1-1,1-1 0,-1 0 0,1 0 1,0 0-1,0-1 0,4 5 1,-1-1 30,-5-6-32,0 1 0,1 0 0,-1-1 0,0 1 0,1-1 0,-1 0 0,1 1 0,0-1 0,-1 0 0,1 0 0,0 0 0,0 0 0,-1 0 0,1 0 0,0-1 0,0 1 0,0-1 0,0 1 0,0-1 0,0 0 0,4 0 0,9 0 12,-5 1-32,0-1 0,0 0 1,0 0-1,0-2 0,0 1 0,0-1 0,-1 0 0,19-7 1,-14 1-31,-7 4 33,0 0 1,0 1-1,0 0 1,1 0-1,7-1 1,-2 2 6,-9 2 4,-1-1 0,1 1-1,-1-1 1,1 0 0,3-2 0,-5 2 0,0 0 0,0 0 0,0-1 0,-1 1 0,1-1 0,-1 1 0,1-1 0,1-2 0,4-4 0,-4 5-5,1 0 1,0 0-1,0 1 1,0-1-1,5-1 1,-4 2-6,-1 0 0,0-1 1,0 1-1,0-1 0,4-3 0,26-39-96,-33 44 104,1-1 1,0-1-1,-1 1 1,1 0-1,-1 0 1,0 0-1,0-1 1,0 1 0,0-1-1,0 1 1,-1-1-1,1 1 1,-1-1-1,1 1 1,-1-1-1,0-3 1,2-10 20,4-8 6,-4 18-21,-1 0-1,0 0 1,0 0-1,1-11 1,-3-8 6,0 16-8,1 0 1,0 0 0,0 0 0,1 0 0,3-12 0,2 8 0,-5 12-4,-1 0-1,1-1 1,0 1-1,0-1 1,-1 1 0,1-1-1,-1 0 1,1 1 0,-1-1-1,0 0 1,0 1-1,1-1 1,-2-1 0,1-39 65,0 39 21,0 3-123,-1 1 38,0-1 0,0 0 0,0 0-1,1 0 1,-1 0 0,0 1 0,0-1-1,1 0 1,-1 1 0,0-1 0,1 1-1,-1-1 1,0 1 0,1-1 0,-1 1-1,0-1 1,1 1 0,-1 0 0,1-1 0,-1 1-1,1 1 1,-10 19 124,4-6-40,4-10-69,-7 13 162,0 0-1,1 1 0,-8 28 0,1 31 43,14-75-217,1 1 1,-1-1-1,1 1 0,0 0 0,0-1 1,1 1-1,-1 0 0,1-1 1,0 1-1,0 0 0,2 5 1,2 6 17,-3-5-4,-2-8-11,0 0 0,1 0-1,-1 0 1,1 0-1,0 0 1,-1 0 0,3 3-1,20 16 28,-10-7-26,-12-12-3,1 1 0,0-1 1,0 0-1,0 0 0,0 0 0,0 0 0,1 0 0,-1 0 1,0-1-1,1 1 0,-1-1 0,1 0 0,0 0 0,2 1 1,7 0-53,-1-1 1,0 0 0,0 0-1,14-2 1,-4 0-846,-2 1 9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1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1 2720,'-12'0'1028,"24"0"248,-12-3-695,0 3-555,-1 0 0,1-1 0,0 1 0,0-1 1,1 1-1,-1-1 0,0 1 0,0 0 0,0-1 0,0 1 0,0 0 0,0-1 0,0 1 0,1-1 0,-1 1 0,0 0 1,0-1-1,1 1 0,-1 0 0,0-1 0,0 1 0,1 0 0,-1 0 0,0-1 0,1 1 0,-1 0 0,1-1 0,7-7 348,-4-5-134,-3 9-180,1 0-1,-1 0 1,1 0-1,0 0 1,4-7-1,15-20 132,-3 6 135,21-41 0,-34 57-25,1-1 0,0 1-1,0 1 1,15-16 0,-21 24-269,0 0 0,1-1-1,-1 1 1,1 0 0,-1-1 0,0 1 0,1 0-1,-1 0 1,1 0 0,-1-1 0,1 1 0,-1 0-1,0 0 1,1 0 0,-1 0 0,1 0 0,-1 0-1,1 0 1,-1 0 0,1 0 0,-1 0 0,1 0-1,-1 0 1,0 0 0,1 0 0,-1 1 0,1-1-1,-1 0 1,1 0 0,-1 0 0,0 1-1,1-1 1,-1 0 0,1 0 0,-1 1 2,1 1 26,0 0 1,0 0 0,-1 0 0,1 0-1,-1-1 1,1 1 0,-1 0 0,0 0-1,0 0 1,0 0 0,0 4 0,1 11 223,9 15 41,-7-18-187,-1-7-93,-1 1 0,1-1 0,0 0 1,1 0-1,0 0 0,0 0 0,0 0 1,1 0-1,0-1 0,0 0 0,1 1 0,8 7 1,31 30 119,-41-41-204,1 0 0,0 0 1,-1-1-1,9 4 0,6 6-2519,-15-9 857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1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 3808,'-15'-15'1712,"2"15"2389,90 0-3456,-73 0-630,0 0 0,0 0 0,0-1 0,6-1 0,-7 1-9,-1 0 0,0 1 0,0-1 1,0 0-1,0 1 0,0-1 0,1 1 0,-1 0 0,0 0 0,0 0 1,1 0-1,-1 0 0,0 0 0,0 1 0,1-1 0,-1 1 0,0-1 0,3 3 1,-3-3-7,2 1 15,0 0 0,1 0 0,-1-1 0,0 1 0,0-1 0,1 0 0,3-1 0,1 1 137,-6 0-66,-19 0-4022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2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488,'0'0'1568,"0"15"-192,0 1-896,0 15 704,0-15-672,0 15 384,0 0-544,0 16-32,0-16-192,-16 0-288,16 0 64,0 0 96,0-15 32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2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66 3328,'13'-13'1061,"-12"13"-1032,-1 0 1,1-1-1,-1 1 0,0-1 0,1 1 0,-1-1 1,0 1-1,1-1 0,-1 1 0,0-1 0,0 0 0,0 1 1,1-1-1,-1 1 0,0-1 0,0 0 0,0 1 1,0-1-1,0 1 0,0-2 0,0-4 164,11-7 734,-11 13-881,1 0 0,-1 0-1,0-1 1,1 1 0,-1 0-1,0-1 1,0 1 0,1 0-1,-1-1 1,0 1 0,0-1-1,0 1 1,1 0 0,-1-1-1,0 1 1,0-1 0,0 1-1,0 0 1,0-1 0,0 1-1,0-1 1,0 1 0,0-1-1,0 1 1,0 0 0,0-1-1,1-4 253,6 0 88,-7 5-364,0 0 0,1 0 0,-1-1 0,1 1 0,-1 0 0,0 0 0,1-1 0,-1 1 0,1 0 0,-1-1 0,0 1-1,0-1 1,1 1 0,-1 0 0,0-1 0,0 1 0,1-1 0,-1 1 0,0-1 0,0 1 0,0-1 0,0 1 0,0-1 0,0 1 0,1-1-1,-1 1 1,0-1 0,0 1 0,-1-1 0,1 1 0,0-1 0,0-6 132,0 6-112,1-1 0,-1 0 1,0 1-1,0-1 0,0 0 1,0 1-1,-1-1 0,1 1 0,0-1 1,-1 0-1,-1-2 0,-8-1 193,4-6 50,5 10-271,1 0 1,-1 0 0,1 0-1,-1 0 1,1 0-1,-1 0 1,1 0-1,-1 0 1,0 0-1,0 0 1,1 0-1,-1 1 1,0-1-1,0 0 1,-1 0-1,-11-4 285,5-8-123,7 11-164,0 1-1,-1 0 1,1 0-1,-1 0 1,1 1-1,-1-1 1,1 0-1,-1 0 1,1 1 0,-1-1-1,-3 0 1,5 1-10,0 0-1,0 0 1,-1 0 0,1 0 0,0 1 0,-1-1 0,1 0-1,0 0 1,0 0 0,-1 0 0,1 0 0,0 0 0,0 0 0,0 1-1,-1-1 1,1 0 0,0 0 0,0 0 0,0 1 0,-1-1-1,1 0 1,0 0 0,0 1 0,0-1 0,0 0 0,0 0 0,0 1-1,-2 2 6,1-3-9,0 1 0,0-1 0,1 1 0,-1-1 0,0 0-1,0 0 1,0 1 0,1-1 0,-1 0 0,0 0 0,0 0 0,0 0 0,0 0-1,-1 0 1,-13 2-35,9 1 26,0 0 65,0 0 1,0 0-1,0 1 0,1 0 0,-7 5 1,5-2 81,-1-1 1,-12 9-1,14-11-79,-1 0 0,1 1 0,0 0 0,1 0 1,-8 9-1,1 3 138,1 0 1,-16 35-1,-1 2 13,20-40-188,1 1-1,0 0 0,1 0 0,1 0 0,-7 32 1,11-41-35,0-1 0,0 1 1,1 0-1,0 0 0,0 0 1,0 0-1,1 0 1,-1 0-1,2 0 0,-1 0 1,1 0-1,-1-1 0,1 1 1,1-1-1,-1 1 0,1-1 1,0 0-1,0 0 1,1 0-1,4 5 0,-5-8 18,-1 0 0,1 0 0,-1-1 0,1 1 0,-1-1 0,1 0 0,0 0 0,0 0 0,0 0 0,0 0 0,-1 0 0,5 0 0,12 3 65,-5 1-8,-10-3-39,-1-1-1,0 0 1,1 0-1,-1 0 1,1 0 0,-1-1-1,1 1 1,3-1-1,-3 0-12,0 0 1,0 0-1,0 0 0,1-1 0,-1 1 0,0-1 0,0 0 0,0-1 1,0 1-1,0-1 0,-1 1 0,1-1 0,0 0 0,-1 0 0,1-1 1,-1 1-1,0-1 0,6-5 0,35-26 67,-23 5-118,2 1-1,-15 19 17,-1-1-1,0 1 1,0-1 0,-1-1 0,0 1 0,5-14-1,-5 8 45,-1 7 4,-1-1 1,0 0-1,-1 0 0,0-1 0,-1 1 0,2-21 1,-4-62 170,-2 95-246,-3 5 48,1-1-1,0 1 1,1-1-1,0 1 1,0 0-1,0 1 1,1-1-1,-3 14 1,4-15 81,-2 6 45,0-1 1,1 1-1,0 0 1,0 13-1,1 13 134,1 30-35,1-60-207,0-1 1,0 1-1,1-1 1,0 1-1,0-1 0,6 13 1,-5-14 0,-1 0 0,0 0 0,2 8 0,-4-10-3,1 0 0,0 0 1,0-1-1,0 1 0,1-1 1,-1 1-1,1-1 1,0 1-1,0-1 0,0 0 1,3 4-1,2 0-13,-5-5-3,-1 0 1,1 0-1,0 0 0,-1 0 0,1-1 0,0 1 1,0-1-1,0 1 0,0-1 0,1 0 0,-1 0 1,0 0-1,0 0 0,1 0 0,-1 0 0,3 0 1,1 2-1179,2 4 34,-7-7 1088,-1 0-1,0 0 0,0 0 1,0 0-1,1 0 1,-1 0-1,0-1 0,0 1 1,0 0-1,1 0 0,-1 0 1,0 0-1,0 0 1,0 0-1,0 0 0,1 0 1,-1-1-1,0 1 1,0 0-1,0 0 0,0 0 1,0 0-1,1 0 1,-1-1-1,0 1 0,0 0 1,0 0-1,0 0 1,0-1-1,0 1 0,0 0 1,0 0-1,0 0 1,0-1-1,0 1 0,0 0 1,0 0-1,0 0 0,0-1 1,0 1-1,0 0 1,0 0-1,0 0 0,0 0 1,0-1-1,0 1 1,0 0-1,0-3-1846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5:5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34 2720,'0'0'37,"0"0"0,-1 0 0,1 0 0,-1 0 0,1-1 0,0 1 0,-1 0 0,1 0 0,-1 0 0,1 0 0,0 0 0,-1 1 0,1-1 0,-1 0 0,1 0 0,0 0 0,-1 0 0,1 0 0,-1 1 0,1-1 0,0 0 0,-1 0 0,1 0 0,0 1 0,-1-1 1,1 0-1,-1 1 0,7 6 430,-3-4-446,-1 0 1712,1-3-1306,0 0-223,-1 0-135,0 0-1,0 0 1,0 0 0,-1 0 0,1 0-1,0 0 1,0 0 0,0-1 0,-1 1-1,4-2 1,0-8 358,6 4-166,4-22-21,-6 5-146,0 2-92,-7 18-10,0 1 1,0-1-1,-1 1 0,1-1 1,-1 0-1,0 0 0,0 1 1,0-1-1,0 0 0,0 0 1,-1 0-1,1 0 0,-1 0 1,0 0-1,0-5 0,0 5 37,0-1-1,1 0 0,-1 0 0,1 0 0,0 1 0,0-1 0,0 0 0,0 1 0,1-1 1,3-5-1,-4 5 81,0 1-1,0-1 1,-1 1 0,0-1 0,1 1 0,-1-1 0,0 1 0,-1-6 0,1 1 175,0 8-280,-1 0 1,1 0 0,0 0 0,0 0 0,0 0-1,0 0 1,0 0 0,0 0 0,0 0-1,0 0 1,0 0 0,0-1 0,0 1-1,0 0 1,0 0 0,0 0 0,0 0 0,0 0-1,0 0 1,0 0 0,1 0 0,-1 0-1,0 0 1,0 0 0,0-1 0,0 1 0,0 0-1,0 0 1,0 0 0,0 0 0,0 0-1,0 0 1,0 0 0,0 0 0,0 0-1,0 0 1,0 0 0,1 0 0,-1 0 0,0 0-1,0 0 1,0 0 0,0 0 0,0 0-1,0 0 1,0 0 0,0 0 0,0 0-1,0 0 1,1 0 0,-1 0 0,0 0 0,0 0-1,0 0 1,0 0 0,0 0 0,1 0 4,-1 0 0,1 0 1,-1 0-1,1 0 1,-1 0-1,1 0 0,-1 0 1,1 0-1,-1 0 1,0 0-1,1-1 0,-1 1 1,1 0-1,-1 0 1,1 0-1,-1-1 0,1 1 1,-1 0-1,0-1 1,1 1-1,-1 0 0,0-1 1,1 1-1,-1 0 1,0-1-1,1 1 0,-1-1 1,0 1-1,0 0 1,0-1-1,1 1 0,-1-1 1,0 1-1,0-1 1,0 1-1,0-1 0,0 1 1,0-1-1,0 1 1,0-1-1,0 0 0,0-1 191,3 4 16,10 8 104,-6-7-153,-7-2-148,1-1 0,-1 0 0,1 1 0,0-1 0,-1 0 0,1 1 0,-1-1-1,1 1 1,-1-1 0,1 1 0,-1-1 0,1 1 0,-1-1 0,1 1 0,-1 0 0,0-1 0,1 1 0,-1-1 0,0 1 0,0 0 0,1-1 0,-1 1 0,0 0 0,0 0 0,0-1-1,0 2 1,1 0 2,2 9 140,2-1 0,-1 1 0,1-1 0,6 10 0,23 40-1569,-21-44-2197,3-1 992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3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304,'0'0'752,"-2"0"-453,-34 0 6205,30 0-7025,3 0 724,6 0-262,181 0-26,-178 0 145,-1 0 0,0 0 0,0 1 0,0 0 0,0 0 0,0 0 0,0 1 0,0-1 0,-1 1 0,1 0 0,8 5 0,8 4 63,-21-11-124,0 0 0,0 0 0,1 0 0,-1 0 0,0 0 0,0 0 0,0 0 0,1 0 0,-1 0 1,0 0-1,0 0 0,0 0 0,1 0 0,-1 1 0,0-1 0,0 0 0,0 0 0,1 0 0,-1 0 0,0 1 0,0-1 1,0 0-1,0 0 0,0 0 0,0 0 0,0 1 0,1-1 0,-1 0 0,0 0 0,0 0 0,0 1 0,0-1 1,0 0-1,0 1 0,0 12-63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3552,'0'2'132,"-1"0"0,1 0 1,0-1-1,0 1 0,-1 0 1,1-1-1,-1 1 0,0-1 0,1 1 1,-1 0-1,0-1 0,0 1 0,-1 0 1,-2 6 36,-2 4 533,1 1 0,1 0 1,-4 16-1,-3 13-146,7-27-391,0 1 0,1 0 0,-1 16 0,1-5-89,-2 4-64,1-9-15,0 32 0,3-21 164,0-25-104,1-1 1,0 1 0,0 0-1,0 0 1,4 16-1,-3-23-50,-1 0-1,0 0 0,1 0 0,-1 0 0,1 0 0,-1 0 1,1-1-1,0 1 0,-1 0 0,1 0 0,0 0 0,-1-1 1,1 1-1,0 0 0,0 0 0,0-1 0,0 1 0,0-1 1,0 1-1,0-1 0,0 1 0,0-1 0,0 0 0,0 0 1,0 1-1,0-1 0,0 0 0,0 0 0,0 0 0,1 0 1,4-1 4,-1 1 0,0-1 0,0-1 0,0 1 0,5-3 0,4 0-50,3 0 19,-9 2 28,-1 1 0,1-2 1,-1 1-1,8-4 0,57-22-239,-69 27 196,15-1-478,-16 2 427,-1 0 1,1 0-1,-1 0 0,0-1 0,1 1 0,-1 0 0,0 0 1,1-1-1,1 0 0,13-9-2101,-1 7 641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4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144,'-5'0'296,"-14"2"550,19-2-809,0 0 0,-1 0 0,1 0 0,-1 1 0,1-1 0,0 0 0,-1 0 0,1 1 0,0-1 0,-1 0 0,1 1 0,0-1 0,-1 1-1,1-1 1,0 0 0,0 1 0,-1-1 0,1 1 0,0-1 0,0 0 0,0 1 0,-1-1 0,1 1 0,0-1 0,0 1 0,0-1 0,0 1 0,0-1 0,0 1 0,0-1-23,0 1 0,0-1 0,0 0 0,0 0 0,0 0 0,0 0 0,0 0 0,0 0 0,0 0 0,0 0 0,0 0 0,0 0 0,0 0 0,0 1 0,0-1 0,0 0 0,0 0 0,0 0 0,0 0 0,0 0 0,0 0 0,0 0 0,0 0 0,0 0 0,0 0 0,0 0 0,0 1 1,0-1-1,0 0 0,0 0 0,0 0 0,0 0 0,0 0 0,0 0 0,0 0 0,-1 0 0,1 0 0,0 0 0,0 0 0,0 0 0,0 0 0,0 0 0,0 0 0,0 0 0,0 0 0,0 0 0,0 0 0,-1 0 0,1 0 0,0 0 0,0 0 0,0 0 0,0 0 0,0 0 0,0 0 0,0 0 1,-2 0 109,0 0 1,0 1 0,1-1 0,-1 1-1,0-1 1,1 1 0,-1 0 0,0 0 0,1 0-1,-1 0 1,1 0 0,-1 0 0,1 0 0,-2 2-1,2-3-85,1 1-1,-1-1 0,1 0 0,-1 1 1,1-1-1,-1 0 0,1 1 0,-1-1 1,1 0-1,-1 0 0,0 0 0,1 1 1,-1-1-1,1 0 0,-1 0 0,0 0 1,1 0-1,-1 0 0,1 0 0,-1 0 1,0 0-1,1-1 0,-1 1 0,1 0 0,-2 0 1,2 0 33,0 0-66,0-1-1,0 1 0,0 0 1,0 0-1,0 0 1,0 0-1,-1 0 1,1 0-1,0 0 0,0 0 1,0 0-1,0 0 1,0 0-1,0 0 0,0 0 1,0 0-1,0 0 1,0 0-1,-1 0 1,1 0-1,0 1 0,0-1 1,0 0-1,0 0 1,0 0-1,0 0 1,0 0-1,0 0 0,0 0 1,0 0-1,0 0 1,0 0-1,0 0 1,0 0-1,0 0 0,-1 0 1,1 0-1,0 1 1,0-1-1,0 0 1,0 0-1,0 0 0,0 0 1,0 0-1,0 0 1,0 0-1,0 0 1,0 0-1,0 0 0,0 1 1,0-1-1,0 0 1,0 0-1,0 0 1,0 0-1,1 0 0,-1 13 337,2-13-182,105 0 794,-105 0-934,1 0 0,-1 0-1,1 0 1,-1-1 0,1 1-1,-1-1 1,1 0 0,-1 0-1,0 1 1,5-4 0,-5 3-4,0 0 0,1 0 0,-1 0 0,0 0 1,1 1-1,-1-1 0,1 0 0,-1 1 1,1 0-1,4 0 0,53 0 784,-58 0-629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5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3552,'-23'0'1062,"20"0"-64,18 0 355,-7 0-1118,-4 0-133,0-1 0,1 1 0,-1 0 0,0 1 0,1-1 0,-1 1 0,5 1 0,3 1 22,-3 0-45,0-1-1,0 0 1,0-1 0,1 0 0,12 0 0,251-1 881,-226-5-807,-42 4-154,1 0-1,-1 0 0,0 0 1,0 1-1,1 0 0,-1 0 1,0 0-1,1 1 0,-1-1 1,0 1-1,10 3 0,-10-1-632,-20-3-1117,8-1 1417,0 1-1,0 1 0,0-1 1,-10 3-1,-4 7-17,-7-5 277,-3 6 27,5-6-144,15 5 38,2-6 96,8-3 51,0-1 0,0 0-1,0 1 1,0-1 0,1 0 0,-1 1-1,0-1 1,0 1 0,1-1-1,-1 1 1,0 0 0,1-1 0,-2 2-1,1 1 8,0 0 0,-1 0 0,1 0 0,0 0 0,1 0 0,-1 4 0,-2 7 58,-1 1 14,2 0 0,0 1 0,0 20 0,2 221 328,-1-241-320,0 0 1,-1 0-1,-5 16 0,5-19-28,-2 5 82,4-14-97,-1 0 0,1 0 1,-1 0-1,0 0 0,-1 0 1,1 0-1,-1 0 0,1 0 1,-1-1-1,0 1 0,-1-1 1,1 1-1,-1-1 0,1 0 1,-1 0-1,-4 3 0,1 1-25,0-1-1,0-1 0,-1 1 0,0-1 0,0 0 0,0-1 1,-1 0-1,0 0 0,0-1 0,-15 6 0,10-7-24,0-1 0,0 0 0,1-1 0,-1 0 0,0-1 0,-17-2 0,15-3 43,12 5 23,0-1-1,0 1 0,0 0 1,0 1-1,0-1 1,-1 0-1,1 1 0,-3 0 1,5 0-42,1 0 1,-1 0-1,1 0 1,-1 0-1,1 0 1,-1 0-1,1 0 1,-1 0-1,0 0 1,1 0-1,-1 0 1,1 0-1,-1 0 0,1 0 1,0-1-1,-1 1 1,1 0-1,-1 0 1,1 0-1,-1-1 1,1 1-1,-1 0 1,1-1-1,0 1 1,-1 0-1,1-1 1,0 1-1,-1 0 1,1-1-1,0 1 1,-1-1-1,1 1 1,0-1-1,0 1 1,0-1-1,-1 1 0,1-1 1,0 1-1,0-1 1,0 1-1,0-1 1,0 1-1,0-1 1,0 1-1,0-1 1,0 0-8,0 1-1,0 0 1,0 0 0,0 0 0,0 0-1,0 0 1,0-1 0,0 1 0,0 0-1,0 0 1,0 0 0,0 0 0,0 0-1,0 0 1,0-1 0,1 1 0,-1 0-1,0 0 1,0 0 0,0 0 0,0 0-1,0 0 1,0 0 0,0 0 0,0 0-1,1-1 1,-1 1 0,0 0 0,0 0-1,0 0 1,0 0 0,0 0 0,0 0-1,1 0 1,-1 0 0,0 0 0,0 0-1,0 0 1,0 0 0,0 0 0,1 0-1,-1 0 1,0 0 0,0 0 0,0 0-1,0 0 1,0 0 0,0 0 0,1 0-1,-1 1 1,0-1 0,0 0 0,0 0-1,151 0 1101,-141 0-1036,1 0 0,12 3-1,-10 0-11,10 1 53,13-8 121,-22 2-93,0 0 0,16 0-1,14 2-488,-44 0 298,1 0 1,-1 0-1,1 0 0,-1 1 0,1-1 0,-1 0 0,1 0 0,0 0 0,-1 0 0,1 0 0,-1-1 0,1 1 1,-1 0-1,1 0 0,-1 0 0,1 0 0,-1-1 0,0 1 0,1 0 0,-1 0 0,1-1 0,-1 1 0,1 0 0,-1-1 1,0 1-1,1 0 0,-1-1 0,0 1 0,1 0 0,-1-1 0,0 1 0,0-1 0,1 1 0,-1-1 0,0 1 1,0-1-1,0 1 0,0-1 0,1 1 0,-1-1 0,0 1 0,0-1 0,0 1 0,0-1 0,0 0 0,0-2-1252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5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34 3232,'-13'-13'1035,"13"13"-1009,-1-1 1,1 1 0,-1-1 0,1 1 0,0-1 0,0 1 0,-1-1-1,1 1 1,0-1 0,0 0 0,-1 1 0,1-1 0,0 1 0,0-1-1,0 0 1,0 1 0,0-1 0,0 1 0,0-1 0,0 0 0,0 1-1,0-1 1,1 1 0,-1-1 0,0 0 0,0 0 48,0-8 930,0 6-880,0-1 1,0 1 0,0 0-1,0-1 1,0 1 0,1 0-1,-1-1 1,1 1 0,0 0-1,0 0 1,0 0 0,0 0-1,1 0 1,-1 0 0,1 0-1,3-4 1,5-15-43,-8 17-54,0 1 0,-1 0 0,1 0 0,1-1 0,-1 1 0,1 1 0,3-6 0,-1 4 42,-1 0 0,1-1 0,-1 0 0,-1 0 0,5-7 0,-8 11-45,1 1-1,-1 0 0,1-1 0,0 1 0,-1 0 0,1 0 0,0 0 0,0 0 1,0 0-1,0 0 0,0 0 0,0 0 0,2-1 0,2-2 50,-4 3-50,0-1 0,0 1 0,0 0 0,1 0 0,-1 0 0,0 0 1,1 0-1,-1 0 0,1 0 0,-1 0 0,1 0 0,-1 1 0,1-1 0,-1 1 0,1-1 0,0 1 0,-1 0 0,1 0 0,2-1 0,-1 4 327,1 1-240,-2-2-77,1 0 1,-1 0 0,0 1-1,1-1 1,-1 1-1,-1-1 1,1 1 0,3 5-1,-2 5 16,-2-9-6,0 0 0,0-1 0,1 1 0,-1 0 0,1 0 0,0-1 0,3 5 0,13 18 238,8-5 175,-13-8-308,-10-9-324,0 0 1,1-1 0,-1 1-1,1-1 1,0 0 0,0 0-1,7 4 1,20 8-776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5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4896,'-31'-16'3040,"62"16"-2304,-16 0-448,17 0 256,-1 0-320,16 0 64,-1 0-160,1 16 224,15-16-224,-15 0-192,0 0 32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6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81 3072,'-62'16'1376,"77"-16"-32,1 15-864,0-15 416,15 16-512,15-16 288,1 15-384,16-15 64,-1 0-224,-15 0 224,15 16-224,-15-16 96,-1 0-128,-30-16-608,15 16 256</inkml:trace>
  <inkml:trace contextRef="#ctx0" brushRef="#br0" timeOffset="1">328 1 3808,'-16'15'1728,"1"16"-1504,-1-15 736,16 0-576,-15 30 192,-1 1-320,16 15 96,-15 1-192,-1 15 128,16 0-160,0-1 64,-16-14-96,16-16 224,0-1-192,0-15-800,0 1 32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4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6 4480,'-13'-13'1445,"13"13"-1435,0 0 0,0-1 0,0 1-1,0 0 1,0 0 0,0 0 0,0 0 0,0 0 0,0 0-1,0 0 1,-1 0 0,1-1 0,0 1 0,0 0 0,0 0-1,0 0 1,0 0 0,0 0 0,0 0 0,0 0-1,-1 0 1,1 0 0,0 0 0,0 0 0,0 0 0,0 0-1,0 0 1,0 0 0,-1 0 0,1 0 0,0 0 0,0 0-1,0 0 1,0 0 0,0 0 0,0 0 0,0 0-1,-1 0 1,1 0 0,0 0 0,0 0 0,0 0 0,0 0-1,0 0 1,0 0 0,0 1 0,0-1 0,0 0 0,-1 0-1,1 0 1,0 0 0,0 0 0,0 0 0,0 0-1,0 0 1,0 1 0,-10 12 283,7-9-237,0 0 0,0 1-1,0-1 1,-1 0-1,1-1 1,-1 1 0,0-1-1,-8 6 1,-17 16 318,0 4-23,-30 39 0,50-56-305,1 0-1,0 0 1,1 0-1,0 1 1,1 0 0,1 1-1,-5 16 1,9-24-37,0 0 0,1-1 0,-1 1 0,1 0 1,0 0-1,1 0 0,0-1 0,-1 1 0,2 0 1,-1-1-1,1 1 0,0-1 0,0 1 0,0-1 1,1 0-1,0 0 0,4 7 0,-5-9-2,1 0 1,-1 1-1,0-1 0,1 0 0,-1-1 1,1 1-1,0 0 0,0-1 1,0 1-1,1-1 0,-1 0 0,0 0 1,1 0-1,-1-1 0,1 1 1,0-1-1,-1 0 0,1 0 0,0 0 1,7 0-1,7 3 27,-8-2-25,-1 0 0,1 0 1,-1-1-1,1 0 1,0-1-1,-1 0 0,1-1 1,-1 0-1,1 0 0,-1-1 1,1-1-1,13-4 1,-3-2 17,-1-1 1,0-1 0,-1 0 0,23-19 0,-26 18 20,0 0 0,0-2-1,14-16 1,-24 24-23,0 0 1,-1 0-1,1-1 0,-1 1 1,-1-1-1,1 0 0,-1 0 0,-1 0 1,1-1-1,2-10 0,-5 13 5,0 1 0,0-1 0,0 0 0,-1 0 0,1 1 0,-2-6 0,-1-1 32,2-1-9,1 9-37,-1-1 0,1 1 0,-1-1 0,0 1 0,0-1 0,0 1 1,-3-6-1,-2 2 39,-1-1 0,1 1 0,-2 1 0,1-1 0,-1 1 0,0 0-1,0 1 1,0 0 0,-1 0 0,0 1 0,0 0 0,-12-4 0,-13 6 207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88 1824,'13'0'587,"-13"0"-583,0 0 0,0 0 0,1 0 0,-1 0 0,0 0 0,0 0 0,0 0 1,0 0-1,0 0 0,0 0 0,0 0 0,0 0 0,0 0 0,0 0 0,1 0 0,-1 0 1,0 0-1,0 0 0,0 0 0,0 0 0,0 0 0,0 0 0,0 0 0,0 0 1,0 0-1,0 0 0,0 0 0,0 0 0,1 0 0,-1 0 0,0-1 0,0 1 0,0 0 1,0 0-1,0 0 0,0 0 0,0 0 0,0 0 0,0 0 0,0 0 0,0 0 0,0 0 1,0 0-1,0-1 0,0 1 0,0 0 0,0 0 0,0 0 0,0 0 0,0 0 1,0 0-1,0 0 0,0 0 0,0 0 0,0 0 0,0-1 0,0 0 144,0 0-1,0 0 0,1 0 1,-1 0-1,0 0 1,0 0-1,0 0 0,0 0 1,-1 0-1,1-2 1,0 4-99,1-1 1,0 0-1,-1 0 1,1 0 0,0 0-1,-1 0 1,1 0-1,-1 0 1,1 0 0,0 0-1,-1 0 1,1-1-1,0 1 1,-1 0 0,1 0-1,-1-1 1,1 1-1,-1 0 1,2-1 0,3-10 397,5 6-132,-4-8 58,4 0-111,-10 13-251,0 0 0,1-1-1,-1 1 1,0 0 0,1-1 0,-1 1 0,0 0 0,1-1 0,-1 1-1,0 0 1,1 0 0,-1 0 0,1-1 0,-1 1 0,0 0 0,1 0-1,-1 0 1,1 0 0,-1 0 0,1 0 0,-1 0 0,0 0 0,1 0 0,-1 0-1,1 0 1,0 0 0,4-1 42,-4-4 21,-1 5-62,-1-1 0,1 1-1,0 0 1,0-1 0,0 1-1,0-1 1,0 1 0,0-1-1,0 1 1,1 0 0,-1-1-1,0 1 1,0-1 0,0 1-1,0-1 1,0 1 0,1 0 0,-1-1-1,0 1 1,0 0 0,1-1-1,-1 1 1,0 0 0,1-1-1,-1 1 1,1-1 0,9-9 361,-10 10-360,1 0 0,-1-1 0,0 1 0,1 0 0,-1 0 0,0-1-1,0 1 1,0 0 0,1-1 0,-1 1 0,0 0 0,0 0 0,0-1 0,0 1 0,1 0 0,-1-1-1,0 1 1,0-1 0,0 1 0,0 0 0,0-1 0,0 1 0,0 0 0,0-1 0,0 1 0,0 0 0,0-1-1,0 1 1,0 0 0,-1-1 0,1 1 0,0 0 0,0-1 0,-1 0 0,1 1 5,0 0 0,0 0 0,0 0 1,0 0-1,0-1 0,0 1 0,0 0 1,0 0-1,-1 0 0,1-1 0,0 1 1,0 0-1,0 0 0,0 0 0,0-1 1,0 1-1,0 0 0,0 0 0,0 0 1,0-1-1,0 1 0,0 0 0,1 0 1,-1 0-1,0-1 0,0 1 0,0 0 1,0 0-1,0 0 0,0 0 0,0-1 1,0 1-1,1 0 0,-1-1-7,0 1-1,0-1 1,0 0 0,0 1-1,0-1 1,0 1 0,0-1-1,0 0 1,0 1 0,0-1-1,0 0 1,0 1 0,0-1-1,-1 1 1,1-1 0,0 0-1,0 1 1,-1-1 0,0 0-1,-9-2 54,10 3-61,0 0 0,0 0-1,-1 0 1,1 0-1,0 0 1,0 0 0,0 1-1,0-1 1,0 0 0,0 0-1,0 0 1,0 0-1,0 0 1,0 0 0,-1-1-1,1 1 1,0 0 0,0 0-1,0 0 1,0 0-1,0 0 1,0 0 0,0 0-1,0 0 1,0 0 0,0 0-1,0 0 1,0 0-1,-1 0 1,1 0 0,0 0-1,0 0 1,0 0-1,0 0 1,0 0 0,0-1-1,0 1 1,0 0 0,0 0-1,0 0 1,0 0-1,0 0 1,0 0 0,0 0-1,0 0 1,0 0 0,0 0-1,0-1 1,0 1-1,0 0 1,0 0 0,0 0-1,0 0 1,0 0-1,0 0 1,0 0 0,0-1-1,0 1 1,0-1-1,0 1 1,0-1-1,0 1 1,0-1-1,0 1 1,0-1 0,0 1-1,0-1 1,0 1-1,-1-1 1,1 1-1,0 0 1,0-1-1,0 1 1,-1-1-1,1 1 1,0 0 0,-1-1-1,1 1 1,0-1-1,-1 1 1,1 0-1,0 0 1,-1-1-1,1 1 1,-1 0-1,1 0 1,-1-1-1,1 1 1,-1 0 0,1 0-1,-1 0 1,1 0-1,0 0 1,-1 0-1,1 0 1,-1 0-1,1 0 1,-2 0-1,2 0-2,0 0 0,0 0-1,0 0 1,0 0 0,0 0-1,0 0 1,0 0-1,-1 0 1,1 0 0,0 0-1,0 0 1,0 0 0,0 0-1,0 0 1,0 0-1,0 0 1,0 0 0,0 0-1,0 0 1,-1 0 0,1 0-1,0 0 1,0 0-1,0 0 1,0 0 0,0 0-1,0-1 1,0 1 0,0 0-1,0 0 1,0 0-1,0 0 1,0 0 0,0 0-1,0 0 1,0 0 0,0 0-1,-1 0 1,1 0-1,0 0 1,0-1 0,0 1-1,0 0 1,0 0 0,0 0-1,0 0 1,0 0-1,0 0 1,0 0 0,0 0-1,0 0 1,0 0 0,0 0-1,0-1 1,0 1-1,1 0 1,-1-1 2,-1 0-1,1-1 1,0 1-1,0 0 1,0 0-1,-1 0 1,1-1-1,-1 1 1,1 0-1,-1 0 1,1 0-1,-1 0 1,0 0-1,1 0 1,-1 0-1,0 0 1,0 0-1,0 0 1,0 0 0,0 0-1,0 1 1,0-1-1,0 0 1,0 1-1,0-1 1,0 1-1,0-1 1,0 1-1,-1 0 1,1-1-1,0 1 1,0 0-1,0 0 1,-2 0-1,-2-3 47,4 2-43,-1-1 0,1 1 0,0 0-1,-1 0 1,1 0 0,0 0-1,-1 0 1,1 1 0,-1-1 0,0 0-1,1 1 1,-1-1 0,0 1-1,1-1 1,-1 1 0,0 0 0,1 0-1,-1 0 1,0 0 0,0 0-1,1 0 1,-1 0 0,0 1 0,1-1-1,-4 2 1,-14 8 16,7-7-15,9-3-5,1 1 1,0-1-1,0 1 1,-1 0-1,1 0 1,0-1-1,0 1 1,0 1-1,0-1 1,0 0-1,0 0 1,0 1 0,-2 1-1,-9 9 77,8-8-47,1 1-1,-1-1 1,1 1-1,0 0 1,-5 7-1,-6 19 45,14-28-82,0 0 0,0 0 0,1 0 0,-1 1 0,1-1 0,0 0 0,0 0 0,0 0 0,0 4 0,1 5-19,-1-12 26,0 1 1,0 0-1,0 0 1,0-1-1,0 1 1,1 0-1,-1-1 1,0 1-1,0 0 1,1-1-1,-1 1 1,0-1-1,1 1 1,-1 0-1,1-1 0,-1 1 1,1-1-1,-1 1 1,1-1-1,-1 1 1,1-1-1,-1 0 1,1 1-1,-1-1 1,1 0-1,0 1 1,-1-1-1,1 0 0,0 0 1,-1 1-1,1-1 1,0 0-1,0 0 1,5 1 9,-1-1 1,1 0 0,9-1-1,0 0-95,-13 1 72,-1 0 0,1 0 0,0 0 0,-1-1 0,1 1-1,-1 0 1,1-1 0,-1 1 0,1-1 0,-1 0 0,0 0-1,2 0 1,10-6-120,13 2 16,-24 4 112,0 1 0,0-1 1,-1 0-1,1-1 0,0 1 0,-1 0 0,1 0 1,-1-1-1,2-1 0,10-10 42,-10 11-15,12 2-44,-15 2 113,1 2-40,-1-1-1,1 0 1,0 1-1,-1-1 1,2 0-1,-1 1 1,2 3 0,1 4 19,-3-8-57,0 0 1,0 0-1,1 0 0,-1 0 1,0 0-1,1 0 1,0-1-1,0 1 1,0-1-1,0 1 1,0-1-1,3 3 0,-2-3-7,0 0 0,0-1 0,-1 0 0,1 0 0,0 0-1,0 0 1,0 0 0,0-1 0,0 1 0,1-1 0,-1 0 0,5 0-1,20 0-325,0-1 0,0-2 0,41-8 0,-38 3-166,-1-1-1316,34-3 0,-2 9-102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1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3232,'-15'0'1472,"-1"32"-1280,16-17 1088,0 16-736,-16 0 64,1 1-384,-1-1 64,1 16-160,-16-16-64,15 0-32,-15 0-320,0-15 160,-1-1-1920,17-15 112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1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7 3136,'13'-13'1029,"-13"13"-1002,1-1 0,-1 1-1,1 0 1,-1-1 0,1 1-1,-1 0 1,1 0 0,0-1 0,-1 1-1,1 0 1,-1 0 0,1 0-1,-1 0 1,1-1 0,0 1-1,-1 0 1,1 0 0,-1 0 0,1 0-1,0 0 1,-1 1 0,1-1-1,-1 0 1,1 0 0,0 1 0,0-1 52,-1 0-63,0 0 0,0 0 0,0 0 1,0-1-1,0 1 0,0 0 0,0 0 1,0 0-1,0 0 0,0 0 1,0 0-1,1 0 0,-1 0 0,0 0 1,0 0-1,0 0 0,0 0 1,0 1-1,0-1 0,0 0 0,0 0 1,0 0-1,0 0 0,1 0 1,-1 0-1,0 0 0,0 0 0,0 0 1,0 0-1,0 0 0,0 0 0,0 0 1,0 0-1,0 0 0,0 0 1,0 0-1,0 1 0,0-1 0,0 0 1,0 0-1,0 0 0,0 0 1,0 0-1,0 0 0,0 0 0,0 0 1,0 0-1,0 0 0,0 1 1,0-1-1,0 0 0,0 0 0,0 0 1,0 0-1,0 0 0,0 0 0,1 55 2002,0-11-1344,-5 57 0,-7-38-370,-4 59-27,11-74-229,5-41-35,-1 0 0,-1 0 1,1 1-1,-1-1 0,-1 0 1,1 0-1,-1 0 1,0 0-1,-5 8 0,5-10 31,-1 0-1,1 1 0,0-1 0,1 1 1,-1-1-1,1 1 0,0 0 0,0 10 1,1-15-29,0 1 0,0-1 0,0 1 0,0 0 0,-1-1 0,1 1 0,0-1 0,-1 1 0,1-1-1,-1 1 1,1-1 0,-1 1 0,0-1 0,0 0 0,0 1 0,0-1 0,0 0 0,0 0 0,-2 2 0,3-2-10,-3 1 123,6-4-214,-2 0 71,0 0 1,1 1-1,-1-1 0,0 0 0,0 0 0,-1 0 0,1 0 0,0 0 0,0-3 0,7-15-140,-6 18 134,0-1-1,1 1 0,-1 0 0,1 0 1,-1 0-1,5-2 0,14-13-263,-17 13 243,0 0-1,1 1 1,-1-1-1,1 1 1,8-5-1,-11 7 37,0 0-1,0 0 0,0 1 0,0-1 1,0 0-1,0 1 0,0 0 1,0-1-1,0 1 0,0 0 0,0 0 1,0 0-1,0 0 0,0 0 0,0 1 1,0-1-1,0 1 0,0-1 0,2 2 1,1 0 59,-2 1 0,1 0 0,0 0 0,0 0-1,-1 0 1,4 5 0,-5-6-4,0 0-1,0 0 0,-1 0 0,1 0 0,-1 0 0,0 1 1,0-1-1,0 0 0,0 1 0,0-1 0,0 1 1,-1-1-1,1 4 0,-1-5-13,0 0 0,0 0 1,-1 1-1,1-1 0,0 0 0,-1 0 0,1 1 1,-1-1-1,1 0 0,-1 0 0,0 0 0,1 0 1,-1 0-1,0 0 0,0 0 0,0 0 0,0 0 1,0 0-1,0 0 0,0-1 0,0 1 0,0 0 1,0-1-1,0 1 0,-3 0 0,-3 4 143,-6 3-3,1 0-1,-25 11 1,30-17-165,0 0 1,0 0-1,0 0 1,-1-1 0,1 0-1,0 0 1,-9 0-1,4-2-115,1 0 0,-1-1 0,0 0 0,-12-4 0,17 5-31,-24-2-285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56 2560,'0'-36'1147,"0"-21"1274,0 55-2387,0 1 0,0-1 0,0 1 0,-1 0 0,1-1 0,-1 1 0,1-1 1,-1 1-1,1 0 0,-1-1 0,1 1 0,-1 0 0,0-1 0,0 1 0,0 0 0,0 0 0,0 0 0,0 0 0,0 0 1,0 0-1,0 0 0,-1 0 0,1 1 0,0-1 0,0 0 0,-1 1 0,1-1 0,-2 0 0,0 0 9,0-1-1,0 0 0,0 1 1,0-1-1,-4-4 0,5 4-16,0 1-1,0-1 0,0 1 0,0 0 0,0-1 0,-1 1 0,1 0 0,0 0 0,-1 0 0,1 1 0,-1-1 0,1 0 0,-3 1 0,-35-1 273,23 2-371,16-2 74,0 1 0,0 0 0,0 0 0,0 0 1,0 1-1,0-1 0,0 0 0,0 0 0,0 0 0,0 1 0,0-1 0,0 1 0,0-1 0,0 1 0,1-1 0,-1 1 0,0-1 0,0 1 0,0 0 0,0 0 0,-5 7 85,0 0 0,0 0 1,1 0-1,1 0 0,-1 1 0,1 0 1,1 0-1,-5 18 0,-17 90 557,21-99-590,-22 218 642,24-210-548,-3 68 173,0-44-103,-3 69 249,8 52 169,-1-167-629,1 1 1,0 0-1,1-1 1,-1 0-1,1 1 1,0-1 0,0 1-1,1-1 1,-1 0-1,1 1 1,0-1-1,3 5 1,-3-7-11,-1 0 1,1-1-1,-1 1 1,1-1-1,0 1 1,-1-1-1,1 0 0,0 0 1,0 0-1,0 0 1,0 0-1,0 0 1,0 0-1,0-1 0,1 1 1,-1-1-1,0 1 1,0-1-1,0 0 0,1 0 1,-1 0-1,0 0 1,0 0-1,3-1 1,5 0-25,19 1-636,-1-2 0,32-7 0,-34 5 106,81-12-908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912,'-16'-16'1312,"47"16"-1152,-15 0 768,0 0-544,30 0 416,-14 0-480,14 0-160,1 0-96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2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2 2560,'0'0'832,"0"-2"-517,0-24 687,0 26-992,0 0-1,0 0 0,-1-1 1,1 1-1,0 0 0,0 0 1,0 0-1,0 0 0,0 0 1,0 0-1,0 0 0,0 0 1,0 0-1,0 0 1,0-1-1,0 1 0,0 0 1,0 0-1,1 0 0,-1 0 1,0 0-1,0 0 0,0 0 1,0 0-1,0 0 0,0 0 1,0 0-1,0 0 1,0-1-1,0 1 0,0 0 1,0 0-1,0 0 0,0 0 1,0 0-1,0 0 0,1 0 1,-1 0-1,0 0 0,0 0 1,0 0-1,0 0 1,0 0-1,0 0 0,0 0 1,0 0-1,0 0 0,0 0 1,0 0-1,1 0 0,-1 0 1,0 0-1,0 0 0,0 0 1,0 0-1,0 0 1,78 0 2704,-77 0-2700,-1 0 0,1 0 1,-1 0-1,1 0 0,-1 1 0,1-1 0,-1 0 0,1 0 1,-1 0-1,1 1 0,-1-1 0,1 0 0,-1 0 0,1 1 0,-1-1 1,0 0-1,1 1 0,-1-1 0,0 0 0,1 1 0,-1-1 1,0 1-1,1-1 0,-1 1 0,0-1 0,0 1 0,1-1 1,-1 1-1,0-1 0,0 1 0,0 0 0,2 25 350,0 2-77,1-14-148,0 1 13,0 1 0,-1-1 0,0 21 0,11 148 875,-8-139-940,0-2-10,4 61 246,-9-93-229,-1 1 1,0-1-1,0 1 1,-1-1-1,0 0 1,-8 20 0,2-10 82,3-6 116,-15 27-1,18-39-272,1-1 1,-1 0-1,1 0 0,-1 0 0,0 0 0,0 0 1,0 0-1,0 0 0,0-1 0,0 1 1,0-1-1,-5 2 0,2-1 19,-1 0 0,0 0 0,0-1-1,-6 1 1,0 0 11,-10 2-53,5-1-169,1 0-1,-1-1 0,0-1 1,1-1-1,-1 0 1,-19-3-1,-21-7-3379,7 7 95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2976,'-31'-15'1536,"16"15"224,30 0 256,1 0-736,-1 0-960,1 0 128,0 0-288,15 0-224,-16 0 32,17 15-304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4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648,'0'0'1664,"15"15"-992,1 1-512,30-32 64,-14 16-128,46-15-2112,-16-1 112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4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78 2144,'6'0'272,"12"-1"1758,-18 1-1990,1 0-1,-1-1 1,1 1-1,-1 0 1,0 0-1,1-1 1,-1 1-1,0 0 1,1-1-1,-1 1 1,0 0-1,1-1 1,-1 1-1,0 0 1,1-1-1,-1 1 1,0 0 0,0-1-1,0 1 1,1-1-1,-1 1 1,0-1-1,0 1 1,0-1-1,0 1 1,0-1-1,0 1 1,0 0-1,0-2 1,3-3 552,7-5 138,-10 9-700,1 1-1,-1-1 0,1 1 1,-1-1-1,0 1 0,0-1 1,1 1-1,-1-1 0,0 1 0,0-1 1,0 0-1,1 1 0,-1-1 1,0 1-1,0-1 0,0 0 0,0 1 1,0-1-1,0 1 0,0-1 1,0 0-1,0 1 0,-1-1 1,1 1-1,0-2 0,0 2 25,-3-5 186,-2-1-66,3 4-142,1 1 0,-1-1-1,1 0 1,-1 0 0,0 1 0,0-1 0,1 1 0,-1 0 0,0-1-1,-1 1 1,1 0 0,0 0 0,0 0 0,0 1 0,-1-1 0,1 1-1,0-1 1,-5 0 0,-81 1 69,86 0-96,0 0 0,0 0 0,1 0 0,-1 1 0,0-1 0,0 0 0,0 1 0,0-1-1,1 1 1,-1 0 0,-1 1 0,-3 1 18,0 1 1,1 0-1,0 0 0,-1 0 0,-7 10 1,-27 34 109,32-39-113,-1 4-17,1 0-1,0 1 0,1 0 0,-7 21 0,12-31-6,0 0-1,1 0 1,0 0 0,0 0-1,0 0 1,-1 6-1,3-8 5,-1 1-1,0 0 0,1 0 1,0 0-1,-1 0 0,1-1 1,0 1-1,0 0 0,3 3 1,9 20 21,-13-26-18,0 0-1,0 0 1,0 1-1,0-1 1,0 0-1,0 0 1,0 1-1,0-1 1,0 0-1,1 0 1,-1 1-1,0-1 1,0 0-1,0 0 1,0 0-1,1 1 1,-1-1 0,0 0-1,0 0 1,0 0-1,1 0 1,-1 0-1,0 1 1,0-1-1,1 0 1,-1 0-1,0 0 1,0 0-1,1 0 1,-1 0-1,0 0 1,1 0-1,-1 0 1,0 0-1,0 0 1,1 0 0,-1 0-1,5-1-53,0 1 0,0-1-1,0-1 1,0 1 0,0-1-1,0 1 1,0-2 0,-1 1 0,1 0-1,-1-1 1,0 0 0,7-5 0,9-10-485,23-24 0,-23 22 322,-15 14 202,-1 1 0,1-1 0,5-10 0,-3 5 33,-2 3-7,-4 7-6,0 0 0,0-1 1,0 1-1,0-1 1,0 1-1,0-1 1,0 0-1,-1 1 0,1-1 1,-1 0-1,1 1 1,0-5-1,-1 4 125,-3 4-70,0 0 0,1 1 0,0-1 0,-1 1 0,1 0 0,0-1 0,0 1 0,1 0 0,-1 0 0,1 0 0,-1 1 0,1-1 0,0 0-1,-1 5 1,1-3-59,0 1 0,0 0 0,0 0 0,1 0 0,0 0 0,0 0 0,1 0 0,-1-1 0,1 1 0,0 0 0,1 0 0,0 0 0,0-1 0,0 1 0,0-1 0,1 0 0,0 0 0,0 1 0,0-2 0,1 1 0,0 0 0,0-1 0,7 7 0,20 7 82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5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3232,'1'5'384,"-5"16"688,0-8-973,2-7-6,0-1 0,1 1 0,0 0 0,0 0 0,0 0 0,0 1 0,1 8 0,0-9 29,-1 0 0,0 0 0,0 0 0,-3 8 0,-2 10 291,1 18-50,-5-6-192,7-16-127,2-13-9,0 0 0,-1 1 1,0-1-1,0 0 0,-5 12 1,-22 28 252,26-33-185,0 1-1,3-14-101,0-1 0,0 0 0,-1 0 0,1 0 0,0 1-1,0-1 1,0 0 0,0 0 0,-1 0 0,1 0 0,0 0 0,0 1 0,0-1-1,-1 0 1,1 0 0,0 0 0,0 0 0,0 0 0,-1 0 0,1 0 0,0 0-1,0 0 1,0 0 0,-1 0 0,1 0 0,0 0 0,0 0 0,-1 0-1,1 0 1,0 0 0,0 0 0,0 0 0,-1 0 0,1 0 0,0 0 0,0-1-1,0 1 1,-1 0 0,1 0 0,0 0 0,0 0 0,0 0 0,0-1-1,-1 1 1,1 0 0,0 0 0,0 0 0,0 0 0,0-1 0,0 1 0,-1 0-1,1-1-2,0 0-1,-1 1 1,1-1-1,0 0 0,0 0 1,0 1-1,-1-1 0,1 0 1,0 0-1,0 1 1,0-1-1,0 0 0,0 0 1,0 1-1,0-1 1,1 0-1,-1 0 0,0 1 1,0-1-1,1-1 0,7-17-108,-5 13 59,-1 0 27,-2 4 2,1 0 0,0 0 0,-1 0 0,1 0 0,0-1 0,0 1 0,0 1 0,3-4 0,-3 4 12,0 0-1,0 0 1,1 1-1,-1-1 1,0 0-1,1 1 1,-1-1-1,0 1 1,1 0-1,-1-1 1,1 1 0,-1 0-1,0 0 1,1 0-1,-1 0 1,2 0-1,6 0-12,-7 0 18,1 0-1,0-1 1,-1 1-1,1 1 1,0-1-1,0 0 1,-1 1-1,1-1 1,-1 1-1,1 0 0,0 0 1,-1 0-1,1 0 1,-1 0-1,0 1 1,1-1-1,-1 1 1,0-1-1,4 4 0,0 3 57,0-1-1,-1 1 0,1-1 1,-1 2-1,-1-1 0,0 0 1,4 10-1,-5-11 90,-1-1 0,0 1 0,0 0 0,0 0 0,-1 0 0,1 10 1,-2-13-2,0 1 0,-1 0 1,0 0-1,0 0 0,0 0 1,0 0-1,-1-1 1,0 1-1,-3 6 0,-4 6 419,0 0-1,-22 29 0,29-42-533,-1-1-1,0 1 1,0-1-1,0 0 1,0 0-1,-1 0 1,1-1-1,-1 1 1,0-1-1,1 1 1,-1-1-1,0-1 0,-1 1 1,1 0-1,0-1 1,0 0-1,-1 0 1,-6 0-1,-2-1-267,10 0 8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5568,'31'0'2528,"-16"0"-2208,16 0 544,-15 0-544,15-15 64,0 15-224,16-16-96,0 16-32,0-15-3200,-1 15 1728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4224,'-13'13'1365,"13"-12"-1329,-1 0 0,1 0 0,-1-1 0,1 1 0,-1 0 0,1 0 0,0-1-1,-1 1 1,1 0 0,0 0 0,-1 0 0,1-1 0,0 1 0,0 1 0,-13 43 332,10-38-214,0 1 36,0 0 0,0 0 0,0 1 0,0 8 0,-2 2 128,-9 24 1,7-24-144,-9 37-1,11-9-72,-5 0 26,5-3-54,-3-10-36,13-3 20,-5-28-41,-1-1 0,1 1-1,-1 0 1,1-1-1,-1 1 1,0-1 0,0 1-1,-2 2 1,1 0 127,2-7 80,-1-4-211,1 0-1,0 0 1,1 1 0,0-1 0,-1 0 0,2 1 0,-1-1 0,1 1 0,0-1 0,0 1-1,3-6 1,9-10-5,-10 13-53,1 0 0,1 1-1,-1 0 1,8-7 0,-11 12 16,-1 1 1,1-1 0,0 1 0,0-1-1,0 1 1,0 0 0,0 0 0,0 0-1,1 0 1,-1 0 0,0 0-1,0 1 1,1-1 0,-1 1 0,0-1-1,1 1 1,-1 0 0,0 0 0,1 0-1,-1 0 1,3 1 0,10-1-44,-13 0 70,-1 0-1,1 0 0,0 1 1,0-1-1,0 0 0,-1 0 1,1 1-1,0 0 0,0-1 1,-1 1-1,1 0 0,0-1 1,1 3-1,0-1 2,-1 0 0,1 1 0,-1 0 1,0-1-1,4 7 0,-4-6 24,0 1-1,0 0 1,0-1 0,0 1 0,-1 0 0,0 0-1,1 0 1,-1 0 0,-1 0 0,1 0 0,-1 0 0,0 1-1,1-1 1,-2 7 0,1 3 72,0-11-71,0-1 2,0 1-1,0-1 0,0 0 1,0 0-1,0 1 0,-1-1 1,1 0-1,-1 0 0,1 1 1,-1-1-1,0 0 0,0 0 1,0 0-1,0 0 0,0 0 0,0 0 1,-1 0-1,1-1 0,-1 1 1,1 0-1,-3 1 0,-9 9 54,-1-1-1,-16 10 0,27-19-66,-1 0-1,0 0 0,0 0 1,0 0-1,0-1 1,0 0-1,0 1 1,0-2-1,0 1 1,0 0-1,-1-1 1,1 0-1,0 0 1,-6 0-1,-2-1 25,-6 1 7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6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73 2912,'13'-13'923,"-13"13"-900,1-1 1,-1 1-1,0-1 1,1 1-1,-1-1 1,0 1-1,1-1 1,-1 1-1,0-1 1,0 0-1,0 1 1,0-1-1,1 1 1,-1-1-1,0 0 1,0 1-1,0-1 1,0 1 0,0-1-1,0 0 1,-1 1-1,1-1 1,0 1-1,0-1 1,0 0-1,-1 1 43,1-3 643,-2 0-176,-9-10 70,8 6-419,3 7-173,0 0 0,0-1 1,0 1-1,0-1 1,-1 1-1,1-1 1,0 1-1,0-1 1,-1 1-1,1-1 1,0 1-1,-1 0 0,1-1 1,0 1-1,-1 0 1,1-1-1,-1 1 1,1 0-1,0 0 1,-1-1-1,1 1 1,-1 0-1,1 0 0,-1 0 1,1-1-1,-1 1 1,1 0-1,-1 0 1,1 0-1,-1 0 1,1 0-1,-1 0 1,1 0-1,-1 0 0,1 0 1,-1 0-1,0 1 1,-2-1 17,0-1-1,0 1 1,0-1 0,0 1 0,0-1-1,0 0 1,-3-1 0,-11-3 98,4 10-24,5-2-9,-1-1 42,-8 4 150,-3 17 103,-6-2 179,21-17-479,0 0 0,0 0 0,0 0 0,-7 9 0,8-6-25,-1 0-1,1 0 1,0 1-1,1-1 0,0 1 1,0 0-1,1 0 1,-3 12-1,2-7-42,-5 16 33,12-16 8,0-6-23,-1 5-4,-3-11-32,0 0 0,0 0-1,0 0 1,0 0-1,1 0 1,-1-1 0,0 1-1,1 0 1,-1 0 0,1 0-1,-1 0 1,1-1 0,-1 1-1,1 0 1,-1 0 0,1-1-1,0 1 1,-1 0 0,1-1-1,0 1 1,0-1-1,0 1 1,-1-1 0,1 1-1,0-1 1,1 1 0,0 0-3,0 0 0,0-1 0,0 1 0,-1 0 0,1-1 0,0 1 0,0-1 0,0 1 0,0-1 0,4 0 0,23-8-83,-18 4 48,15-6-87,-24 10 111,0-1 0,0 0 0,0 1 0,0-1 1,0 0-1,-1 0 0,1 0 0,0 0 0,-1 0 1,1-1-1,-1 1 0,1 0 0,-1-1 0,1 1 1,0-3-1,-1 3-2,1-1 0,-1 0 0,1 1 0,-1-1 0,1 1 1,0-1-1,0 1 0,0-1 0,-1 1 0,5-1 0,-5 1 14,0 1-1,0-1 1,-1 0 0,1 0-1,0 1 1,0-1 0,0 0-1,0 0 1,-1 0 0,1 0 0,0 0-1,-1 0 1,1 0 0,-1 0-1,1 0 1,-1 0 0,0 0-1,1-2 1,1-20 50,-2 23-51,0-1 9,0 0-1,0 0 1,0 0 0,0 0 0,0 0-1,0 0 1,0 0 0,1 0-1,-1 0 1,0 0 0,1 0 0,-1 0-1,1-1 1,0 1-7,-1 1 1,0 0-1,1 0 0,-1-1 0,1 1 1,-1 0-1,1 0 0,-1-1 1,1 1-1,-1 0 0,1 0 0,-1 0 1,1 0-1,-1 0 0,1 0 1,0 0-1,-1 0 0,1 0 0,2 0-114,-1 9 172,-1-5-38,0 0 0,0 0 0,0 0-1,0 0 1,1-1 0,0 1 0,2 4 0,-2-5-12,0 0 0,0 0 0,0 0 0,-1 0-1,1 1 1,-1-1 0,0 0 0,0 1 0,0-1 0,-1 1 0,1-1 0,-1 1 0,0-1 0,0 7-1,0-4 3,0 28 31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7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800,'-16'-16'2176,"32"16"-896,0 16-896,-1-16 352,16 0-448,-15 15 64,31 1-224,-16-16 64,0 0-96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640,'-31'0'2112,"31"15"-992,0 1-800,31-16-224,-15 15-64,30-15 160,1 0-96,15-15-320,1 15 128,15 0-3648,-32-16 204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4 2400,'-13'-13'779,"7"23"-187,2-9-319,3-1-229,1 0 0,-1 0 0,1 0 0,-1 0 0,1 0 0,0 0 0,-1 0 0,1 0 0,-1 0 0,1 0 0,-1 0 0,1 0 0,0 0 0,-1 1 0,1-1 0,-1 0 0,1 0 0,0 0 0,-1 1 0,1-1 0,0 0 0,-1 0 0,1 1 0,0-1 0,-1 0 0,1 1 0,-19 17 1538,2-2-1267,-20 26 1,33-36-308,0 1 1,0-1-1,1 1 0,0 0 1,0 1-1,1-1 0,0 0 1,-2 9-1,-1 3-3,-3 11 11,0-6 48,-4 32 0,7-26-207,-6 55 169,9-29-2965,2-38 1238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064,'16'0'1824,"-1"0"-480,1 0-896,15-15 192,16 15-384,0 0 32,-1 0-160,1 0 64,0 0-96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6:0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2 3232,'13'-13'1035,"-12"13"-1005,-1-1 0,0 1 1,1-1-1,-1 1 1,0-1-1,1 1 0,-1-1 1,0 0-1,0 1 1,1-1-1,-1 1 1,0-1-1,0 1 0,0-1 1,0 0-1,0 1 1,0-1-1,0 1 0,0-1 1,0 0-1,0 1 1,0-1-1,0 1 0,-1-1 1,1 0-1,0 0 70,0-1 1233,0 1-1231,-1 1-1,1-1 1,0 1 0,0-1-1,0 1 1,-1-1-1,1 0 1,0 1-1,-1 0 1,1-1-1,0 1 1,-1-1-1,1 1 1,-1-1-1,1 1 1,-1 0-1,1-1 1,-1 1-1,1 0 1,-1 0-1,1-1 1,-2 1-1,-4 5 829,4-3-445,-11 3 805,-8 11-490,8-7-587,-2 2-43,1 0 0,-15 15 0,26-23-183,0 0 1,0 0-1,0 0 1,0 1-1,1-1 1,0 1-1,0 0 1,0 0-1,0-1 1,0 1-1,1 0 1,-1 1-1,1-1 1,0 0-1,0 6 1,1-9 11,0-1 0,0 1-1,0 0 1,0 0 0,1-1 0,-1 1 0,0 0-1,0-1 1,1 1 0,-1-1 0,0 1 0,1 0-1,-1-1 1,1 1 0,-1-1 0,0 1 0,1-1-1,-1 1 1,1-1 0,0 1 0,-1-1 0,1 1-1,-1-1 1,1 0 0,0 1 0,-1-1 0,1 0 0,0 0-1,-1 0 1,1 1 0,0-1 0,-1 0 0,2 0-1,30 0 130,-18 0-98,-6-1 2,0 0 0,-1 0 0,1-1 0,-1 1 0,0-2-1,0 1 1,1-1 0,-1 0 0,10-6 0,-7 3 33,-8 5-52,0 0 11,0 1-1,0-1 0,0 0 0,0-1 1,0 1-1,0 0 0,0 0 1,0-1-1,-1 1 0,1-1 0,-1 0 1,1 1-1,-1-1 0,1 0 0,-1 0 1,0 0-1,2-4 0,0 0 44,-2 5-61,-1 1 0,0-1 0,1 1-1,-1-1 1,0 1 0,0-1 0,1 1 0,-1-1 0,0 0 0,0 1-1,0-1 1,1 0 0,-1 1 0,0-1 0,0 1 0,0-2 0,-1 0-9,0 1 1,0-1 0,0 0 0,0 1-1,0 0 1,0-1 0,0 1 0,0-1-1,-3 0 1,-14-10-187,17 12 52,0-1 1,1 1-1,-1-1 0,0 1 0,0 0 0,0 0 0,0-1 0,0 1 0,0 0 0,1 0 0,-1 0 0,0 0 0,0 0 0,0 0 0,0 0 0,0 0 0,0 1 1,0-1-1,0 0 0,1 0 0,-1 1 0,0-1 0,0 1 0,0-1 0,0 1 0,0 0-14,1 0 0,0-1-1,-1 1 1,1 0 0,0 0 0,0 0-1,-1-1 1,1 1 0,0 0 0,0 0-1,0 0 1,0 0 0,0 1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4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7 3136,'-15'-16'1440,"15"63"-1248,-16-16 1024,1 0-704,-1 16 480,0 0-544,1-1-256,-1 17-128,1-32 64,15 0-64,0 0 32,0 0-32,-16-15-1824,16-1 992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4480,'0'13'1445,"0"-13"-1435,0 0 0,0 0 0,0 0-1,0 0 1,0 0 0,0 0 0,0 0 0,0 0 0,0 0-1,0 1 1,0-1 0,0 0 0,0 0 0,0 0 0,0 0-1,0 0 1,0 0 0,0 0 0,0 0 0,0 0-1,0 0 1,0 1 0,0-1 0,0 0 0,0 0 0,0 0-1,0 0 1,0 0 0,0 0 0,0 0 0,0 0 0,-1 0-1,1 0 1,0 0 0,0 0 0,0 0 0,0 0-1,0 0 1,0 0 0,0 0 0,0 0 0,0 0 0,0 0-1,0 0 1,-1 0 0,1 0 0,0 0 0,0 0 0,0 0-1,0 0 1,0 0 0,0 0 0,0 0 0,0 0-1,0 0 1,-1 0 0,-7-1 1004,19 5-220,-6-2-602,-2 0-121,1 0 0,-1-1 0,0 0 0,1 1 0,-1-1 0,1-1 0,-1 1 0,1 0 0,0-1 0,-1 0 0,1 0 0,4 0 0,249 0 718,-83-9-680,-117 5-58,54-1 45,-40-2 4,-36 3-58,0 1-1,0 2 1,54 5 0,-56 1-41,-13-1-663,34 0 0,-54-4 624,0 0 0,0 0 0,0 0 0,0 0 1,0 0-1,0 0 0,1 0 0,-1 0 0,0 0 0,0 0 0,0 0 0,0 0 0,0 0 1,0 0-1,0 0 0,0 0 0,0 0 0,0 0 0,0 0 0,1 0 0,-1 0 0,0 0 1,0 0-1,0 0 0,0 0 0,0 0 0,0 0 0,0 1 0,0-1 0,0 0 0,0 0 0,0 0 1,0 0-1,0 0 0,0 0 0,1 0 0,-1 0 0,0 0 0,0 0 0,0 0 0,0 0 1,0 1-1,0-1 0,0 0 0,0 0 0,0 0 0,0 0 0,0 0 0,0 0 0,0 0 0,0 0 1,0 0-1,0 0 0,0 1 0,0-1 0,-1 0 0,1 13-1503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6 2240,'-11'-2'720,"14"-4"-294,3-1-260,-4 2 57,-2 4-172,0 0 0,1 1 0,-1-1 1,0 1-1,1-1 0,-1 0 0,0 1 0,1-1 1,-1 1-1,1-1 0,-1 1 0,1-1 0,-1 1 1,1-1-1,-1 1 0,1 0 0,-1-1 0,1 1 1,0 0-1,-1-1 0,2 1 0,3-3 88,29-15 927,-21 8-857,-10 6-165,1 1-1,-1 0 1,1 1-1,0-1 1,0 0 0,0 1-1,0 0 1,1 0-1,-1 0 1,6-1-1,5 1 82,0 0 0,0 1 0,24 2 0,-30-1-81,-1 1 1,0 0 0,1 1-1,-1-1 1,0 2 0,0-1-1,0 1 1,8 4 0,-9-3-6,-1 1 0,1 0 0,-1 0 0,-1 0 0,1 1 0,-1 0 1,1 0-1,6 12 0,-6 2 161,-4-9-96,2 4 4,-3-10-49,1 0 1,-1 0-1,0 0 1,0 0-1,0 9 1,-1-12-40,-1 1 1,1-1-1,-1 1 1,1-1 0,-1 0-1,0 1 1,0-1-1,0 0 1,0 1 0,0-1-1,-1 0 1,1 0 0,0 0-1,-1 0 1,-3 3-1,-32 26 386,18-10-204,15-16-164,-1 0-1,0 0 0,0-1 1,0 1-1,0-1 0,-1-1 1,-7 5-1,-4 0 36,-24 6 1,8-2-8,22-8-17,0 0 0,-15 4 0,23-8-42,1 1 0,-1-1-1,0 1 1,1-1 0,-1 0 0,0 0 0,1 0 0,-1-1-1,1 1 1,-1 0 0,0-1 0,1 0 0,-1 0 0,1 0 0,-4-2-1,3 1-19,1 0-1,-1 0 1,1-1-1,0 1 1,0-1-1,-2-3 0,-12-15-173,12 17 124,-2-4-231,16 2-12,-10 6 302,7-5-146,-5 4 134,-1 0 0,1 0 0,-1 0-1,1 0 1,-1 1 0,1-1-1,0 0 1,-1 1 0,1-1-1,0 1 1,-1 0 0,1 0-1,0-1 1,-1 1 0,4 1-1,29-2 275,79 4 607,-99-1-763,0 0 1,0 1-1,0 0 1,0 1-1,0 1 1,15 7-1,59 33 240,-80-42-366,-1 1 1,0 1-1,0-1 1,11 11-1,-8 0-541,11-2-1494,-16-10 561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7 16 3136,'-13'-13'1029,"10"11"-629,1 2-74,-2 0-80,1 0-31,0 0 0,1 0 1,-1 0-1,0 0 0,0 0 0,1 1 0,-4 0 0,-12 10 255,6-7-250,4-2-48,1 0 0,-15 8 0,11-5-105,3-1-19,0 0 0,0 1 1,0 0-1,0 0 0,1 0 1,-13 14-1,17-16-21,-17 16 186,1 1 0,1 1 1,-26 41-1,19-18 113,2 1 0,2 1 1,2 0-1,2 2 0,-13 63 0,13-2 34,10-62-240,-1 5 12,-7 62 131,10-60-154,2 1 0,3 0 0,1-1 0,4 1 0,1-1 0,16 58 0,-9-61 5,21 51 1,-26-83-55,0 0 1,1-1-1,1 0 1,1 0-1,23 28 1,-22-34-47,21 17 1,-21-18-103,40 33-771,-35-34 534,26 14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6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5408,'-46'16'2432,"30"-16"-2112,16 15 960,16 1-864,-16-1-256,31-15 128,15 16-192,1-32-608,0 16 288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78 1728,'1'0'42,"0"0"0,0 0 1,1 0-1,-1 0 0,0 0 0,0-1 1,1 1-1,-1 0 0,0-1 0,0 1 1,0-1-1,0 1 0,0-1 1,1 1-1,-1-1 0,0 0 0,0 1 1,0-1-1,-1 0 0,1 0 0,0 0 1,0 0-1,0 0 0,-1 0 0,2-2 1,3-10 943,6 8-138,-6-8 336,5 0-416,-9 12-735,-1 1 0,1-1 0,-1 1 0,0-1 0,1 0 0,-1 1 1,0-1-1,1 0 0,-1 1 0,0-1 0,0 0 0,0 1 0,0-1 0,0 0 0,0 1 0,0-1 0,0 0 0,0 0 0,0 1 0,0-1 0,-1-1 0,1-3 61,0-18 157,-3 12-107,2 8-125,-1-1-9,0 1-1,1 0 0,-1-1 1,0 1-1,0 0 1,-1 0-1,1 0 1,-1 0-1,0 1 0,-5-5 1,-15-9 91,12 3 38,8 13-86,0-1 1,-1 0 0,1 1-1,-1 0 1,1 0-1,-1 0 1,1 0 0,-1 1-1,1-1 1,-1 1-1,1 0 1,0 0 0,-1 0-1,1 0 1,0 1 0,0-1-1,0 1 1,-4 2-1,-4 15 198,3-11-183,7-7-60,-1 1 0,1-1-1,0 1 1,-1-1 0,1 1 0,0-1 0,0 1-1,0 0 1,0-1 0,0 1 0,0 0 0,0 0-1,1 0 1,-1 0 0,1-1 0,-1 1 0,1 0-1,0 0 1,0 4 0,-1 9 8,0-7 2,1 0 0,0 0 1,0-1-1,2 11 0,-1-16-7,-1-1 0,0 0 0,0 1 0,1-1-1,-1 0 1,1 0 0,-1 0 0,1 1 0,-1-1-1,1 0 1,0 0 0,0 0 0,-1 0 0,1 0-1,0 0 1,0 0 0,0-1 0,0 1 0,0 0-1,0 0 1,0-1 0,1 1 0,-1 0 0,0-1 0,0 1-1,0-1 1,1 0 0,-1 1 0,0-1 0,0 0-1,1 0 1,1 0 0,38 0 288,-30-2-326,-10 1 7,1 0-38,0 0-1,0 0 1,-1 0 0,1 0 0,0 0 0,0-1 0,-1 1 0,1-1 0,-1 1 0,1-1 0,-1 0 0,0 1-1,1-1 1,-1 0 0,0 0 0,1-3 0,27-42-907,-25 40 894,0 0 0,-1 0-1,0-1 1,0 1 0,-1-1 0,0 0 0,0 0 0,1-10 0,-8-31-100,15-70 22,-10 7 415,0 110-237,0 0 1,0 1-1,1-1 0,-1 0 0,0 0 0,1 1 0,0-1 0,-1 1 0,1-1 0,0 0 0,0 1 0,1-2 0,-2 3-22,0-1-1,0 1 1,0 0-1,0 0 1,0 0-1,0 0 1,1 0-1,-1-1 1,0 1-1,0 0 0,0 0 1,0 0-1,0 0 1,1 0-1,-1 0 1,0 0-1,0 0 1,0-1-1,1 1 1,-1 0-1,0 0 1,0 0-1,0 0 1,1 0-1,-1 0 1,0 0-1,0 0 1,0 0-1,0 0 1,1 0-1,-1 0 1,3 10 426,-3 10-170,2 0-1,5 28 1,-4-27-192,-2-13-48,0 0 0,-1 0 0,-1 1 1,1-1-1,-1 0 0,-4 13 0,3-13 11,1 0-1,0 0 0,0 0 0,0 0 0,1 1 0,1 13 0,4 2 40,-2-14-18,-1-1 0,-1 1 0,1 15 1,-2 11-355,0-15-496,0-21 748,0 0-1,0 0 0,0 0 0,0 0 0,0 0 1,0 0-1,-1 1 0,1-1 0,0 0 0,0 0 1,0 0-1,0 0 0,0 0 0,0 0 0,0 1 1,0-1-1,0 0 0,0 0 0,0 0 0,0 0 1,0 0-1,0 1 0,0-1 0,0 0 0,0 0 1,1 0-1,-1 0 0,0 0 0,0 0 0,0 1 1,0-1-1,0 0 0,0 0 0,0 0 0,0 0 1,0 0-1,0 0 0,1 0 0,-1 0 0,0 0 1,0 0-1,0 1 0,0-1 0,0 0 0,0 0 1,0 0-1,1 0 0,-1 0 0,0 0 0,0 0 1,0 0-1,0 0 0,1 0 0,12 0-1829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7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4480,'0'0'1445,"2"0"-885,7 2 607,-12 4 796,-3 2-1978,2 2 127,0 0 1,1 0 0,-4 19 0,3-15-96,-7 25 0,-5 0-12,14-36-12,0 1-4,0 0 0,0 0 0,1 0 0,-1 0 0,1 0 0,-2 7 0,3-10 19,0 1 0,1 0 0,-1-1 0,0 1 0,1 0 0,-1-1 0,1 1 0,-1-1 1,1 1-1,0-1 0,0 1 0,0-1 0,-1 0 0,1 1 0,1-1 0,-1 0 0,0 0 1,2 2-1,-1-1-2,1 0 1,0 0-1,0 0 0,-1-1 1,1 1-1,0-1 1,0 0-1,0 0 1,0 0-1,1 0 0,-1 0 1,0-1-1,0 1 1,0-1-1,1 0 1,-1 0-1,0 0 1,4-1-1,5 0-79,0-2-1,-1 1 1,15-6 0,-8 5-1042,-2 3 305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648,'0'0'3648,"2"0"-2646,18 0-151,-10 1-585,0-1 0,0 0 0,18-4 0,19-6-69,7 3-110,32-4 29,-46 3-75,2 0 17,1 1-1,63-1 0,1 8-329,-107 0 272,4-1-181,1 1 0,0 1-1,-1-1 1,9 2 0,-11-1 115,0 0 1,-1 0-1,1 0 0,0 0 1,0 0-1,-1 0 1,1 1-1,-1-1 0,2 2 1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203 3904,'-26'26'1253,"26"-25"-1220,-1 0 0,0-1-1,1 1 1,-1 0 0,0-1-1,0 1 1,1-1 0,-1 1 0,0-1-1,0 1 1,0-1 0,0 0-1,0 1 1,-1-1 0,-3 2 45,0-1 63,1 0 0,-1 1 0,1 0-1,0 0 1,-1 0 0,1 0 0,0 1-1,1 0 1,-1-1 0,-3 5-1,-53 52 2223,58-57-2350,1 0-1,-1-1 1,1 1-1,-1 0 1,1 0 0,0 0-1,-1 0 1,1 0-1,0 0 1,0 0-1,1 0 1,-1 0 0,0 1-1,1-1 1,-1 4-1,-2 8 0,-2 3-1,4-13-11,-1-1 0,1 1 0,0 0 0,1 0 0,-1 7 0,1-9 13,0 0 1,0 0-1,0 0 1,1-1-1,-1 1 1,1 0-1,0 0 1,-1-1-1,1 1 1,0 0-1,0-1 1,0 1-1,0-1 1,0 1-1,1-1 1,1 3-1,-2-4-2,-1 1-1,1 0 0,0 0 0,0 0 0,0-1 1,0 1-1,0 0 0,-1-1 0,1 1 0,0-1 1,1 1-1,-1-1 0,0 0 0,0 1 0,0-1 1,0 0-1,0 0 0,0 1 0,0-1 1,0 0-1,1 0 0,-1 0 0,1-1 0,1 0 19,0 0 0,0-1 0,0 1-1,0-1 1,0 0 0,4-4 0,8-4 10,-10 7-82,2-2-49,1 0 1,-1 0-1,0-1 1,0 0-1,9-11 1,-4 3-308,-1-2 1,-1 1-1,0-1 1,-1-1-1,0 1 1,11-35-1,-16 36 306,-1 1-1,0-1 1,0 0-1,-2 0 0,0 0 1,0 0-1,-2 0 0,-2-17 1,-7-12 93,8 30 107,2 13-82,0-1 0,0 0-1,0 1 1,0-1 0,-1 1 0,1-1 0,0 1-1,-1-1 1,1 1 0,-1-1 0,0 1-1,1-1 1,-1 1 0,0 0 0,0-1 0,0 1-1,0 0 1,0 0 0,0-1 0,0 1 0,0 0-1,-2-1 1,3 2 1,-1 0 0,1-1 0,0 1 1,-1 0-1,1 0 0,0 0 0,-1-1 0,1 1 0,-1 0 0,1 0 0,0 0 0,-1 0 1,1 0-1,-1 0 0,1 0 0,0 0 0,-1 0 0,1 0 0,-1 0 0,1 0 0,-1 0 1,1 0-1,0 0 0,-1 0 0,1 0 0,-1 1 0,1-1 0,-1 0 0,-4 15 598,4-11-549,-8 20 319,5-15-250,0 1 0,1 0 1,-3 15-1,3 12 200,2 67 0,2-47-168,-2-18-47,0-19 4,1 0 0,5 38 0,1-38-76,-5-17-252,0 0 1,0 0-1,0 0 1,0 0-1,0 0 1,-1 0 0,1 6-1,-1 6-80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4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5 3136,'-15'-16'3632,"28"16"-2341,-11 0-1084,279 0 3148,-107-8-2632,-99 3-507,21 0-37,115-8 143,-49-5-168,102-8-79,-63 23-150,-124 3 220,-67 0-84,-1 1 0,1 0 1,0 0-1,0 1 0,18 6 1,-15-2-146,-13-5 56,0-1 0,0 1 0,0-1 0,-1 1 0,1-1 0,0 0-1,0 1 1,0-1 0,-1 1 0,1-1 0,0 0 0,0 1 0,-1-1-1,1 0 1,0 1 0,-1-1 0,1 0 0,0 0 0,-1 1 0,1-1-1,-5 4-192,2 0-236,0-1 0,0-1 0,-1 1 1,1 0-1,-1-1 0,0 0 1,0 1-1,0-2 0,0 1 0,-7 2 1,-20-1-2136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224,'45'0'3562,"-45"0"-3547,0 0 0,0 0 0,0 0 0,0 0 0,0 0 0,0 0 0,0 0-1,0 0 1,0 0 0,1 0 0,-1 0 0,0 0 0,0 0 0,0 0 0,0 0-1,0 0 1,0 0 0,0 0 0,0 0 0,0 0 0,0 0 0,0 0 0,1 0-1,-1 0 1,0 0 0,0 0 0,0 0 0,0 0 0,0 0 0,0 0 0,0 1-1,0-1 1,0 0 0,0 0 0,0 0 0,0 0 0,0 0 0,0 0 0,0 0-1,0 0 1,0 0 0,0 0 0,0 0 0,0 1 0,0-1 0,0 0 0,0 0 0,0 0-1,0 0 1,0 0 0,0 0 0,0 0 0,0 0 0,0 0 0,0 0 0,0 1-1,11 27 1346,-13-23-1276,1-1-1,-1 0 0,0 1 0,0-1 0,0 0 1,0 0-1,-1 0 0,1 0 0,-6 5 0,3-4-56,1 0 0,0 0 0,0 0 0,-3 6 0,4-5-16,-1-1-1,1 1 0,-1-1 1,-5 4-1,7-7-5,1 0-1,-1 0 1,1 0 0,0-1 0,-1 1-1,1 1 1,0-1 0,0 0-1,1 0 1,-1 0 0,0 0 0,1 1-1,-1 2 1,-2 7-44,-4 3-128,6-14 127,0 0 1,1 0-1,-1 1 0,0-1 1,1 0-1,-1 1 1,1-1-1,0 1 0,-1-1 1,1 3-1,2 1-904,3 1 558,-3-3 287,0-1 0,1 1 0,-1-1 0,0 1 0,1-1 0,-1 0 0,1 0 0,0 0 0,4 2 0,14 6-125,-20-9 211,1-1-1,-1 1 1,0 0 0,0-1 0,0 1-1,1 0 1,-1 0 0,0 0-1,0 0 1,0 0 0,0 0-1,0 0 1,1 1 0,2 4-4,-3-4 17,1 0-1,0 0 0,-1 0 0,1 0 0,-1 1 0,0-1 0,0 1 1,0-1-1,0 1 0,0-1 0,-1 1 0,2 5 0,-1 36 2,-2-35-1,1-1 0,2 17 0,4-3 5,-5-16 14,1 1-1,-1-1 1,0 0 0,0 0-1,0 8 1,-2 3 16,1-10 0,-1 1 0,1-1 0,1 1 0,-1-1 0,3 12 0,8 2 45,-6 5-42,1-13-16,-5-12-16,0 0-1,0 1 0,0-1 0,-1 1 1,1-1-1,-1 1 0,1-1 0,-1 1 0,0-1 1,1 1-1,-1-1 0,0 2 0,0 13 358,-5-13-176,0-1-177,-1 0 0,1 0 0,-1 0 0,1-1 0,-1 0 0,0 0 0,0 0 0,-6 0 0,-51-1-111,50-4-85,13 4 168,0 0 0,0 0 0,-1 0 0,1-1 0,0 1 0,0 0 0,0 0 0,0 0 0,0-1 0,-1 1 0,1 0 0,0 0 0,0 0 0,0-1 0,0 1 0,0 0 0,0 0 0,0-1 0,0 1 0,0 0 0,0 0 0,0-1 0,0 1 0,0 0 0,0 0 0,0 0 0,0-1 0,0 1 0,0 0 0,0 0 0,0-1 0,0 1 0,0 0 0,0 0 0,0-1 1,1 1-1,-1 0 0,0 0 0,0 0 0,0 0 0,0-1 0,0 1 0,1 0 0,-1 0 0,0 0 0,13-6-2942,3-7 832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720,'0'0'891,"6"-3"-545,35-12 924,-33 10-919,-6 4-257,-1 0 0,0 0 0,1 0 0,-1 1 0,1-1 1,-1 0-1,1 1 0,-1-1 0,1 1 0,0-1 0,-1 1 0,1 0 1,1 0-1,7-1 364,-7 1-353,0 0 0,0-1 0,0 1 1,-1 0-1,1 0 0,0 1 1,0-1-1,-1 1 0,1-1 0,4 2 1,-2 9 150,1-7-147,-5-4-95,-1 1-1,1-1 0,-1 0 1,0 0-1,1 1 1,-1-1-1,1 0 0,-1 1 1,0-1-1,1 0 1,-1 1-1,0-1 1,0 0-1,1 1 0,-1-1 1,0 1-1,0-1 1,1 1-1,-1-1 0,0 1 1,0-1-1,0 1 1,0-1-1,0 1 0,0-1 1,0 1-1,0-1 1,0 1-1,0-1 1,0 1-1,0 0 0,0 1 49,0-1 0,-1 1 0,1-1 0,0 1 0,0 0 0,-1-1 0,1 1 0,-1-1 0,0 1 0,1-1 0,-1 1-1,0-1 1,0 0 0,0 1 0,0-1 0,0 0 0,-2 2 0,4-2 139,-1-1-191,1 1 0,-1-1 0,1 0 0,-1 0 0,1 1 0,-1-1 0,1 0 0,-1 0 0,1 0 0,-1 1 0,1-1 0,0 0 0,-1 0 0,1 0 0,-1 0 0,1 0 0,0 0 0,-1 0 0,1 0 0,-1-1 0,1 1 0,0 0 0,-1 0 0,1 0 0,-1-1 0,1 1 0,-1 0 0,1-1 0,0 0 0,25-12 108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816,'16'0'1280,"-16"-16"640,15 16-1152,1 0 1248,-1 0-1152,1 0-32,15 0-480,-15-15-96,15 15-160,0 0 0,0-16-32,-15 16-4480,15 0 2400</inkml:trace>
  <inkml:trace contextRef="#ctx0" brushRef="#br0" timeOffset="1">203 0 2656,'-16'0'1184,"16"31"-1024,0-15 1248,0-1-800,-16 32 256,16 0-512,0 15 0,0 1-224,-15-17 64,15 17-96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9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25 1472,'0'-1'47,"0"-1"0,0 0 0,0 1 0,1-1-1,-1 0 1,0 1 0,1-1 0,0 0 0,-1 1 0,1-1 0,0 1 0,0 0 0,0-1-1,0 1 1,0-1 0,0 1 0,0 0 0,0 0 0,2-2 0,-3 3-46,6-6 219,-3 3 213,1-1-1,-1 0 1,1 1 0,7-5 0,-8 6-348,-1 1 1,1 0 0,-1-1-1,0 1 1,0-1 0,0 0-1,0 1 1,0-1 0,3-4-1,-4 4-27,1 0 1,0 0-1,0 1 0,0-1 1,0 0-1,0 1 0,1-1 1,3-1-1,-2 0 50,1 0-1,-2 0 1,1-1 0,5-5 0,-5 5-23,-2 2 160,-4 2-64,-1 0-143,1 0 0,-1 1 1,1 0-1,-1-1 0,1 1 0,0 0 0,-1 0 0,1 1 0,-3 1 0,-23 17 242,23-17-205,0 1-42,1 1 0,0-1 0,-1 1 0,2-1 0,-1 1 0,0 0 0,1 0 0,0 1 0,-4 9 0,-2 8 26,-6 27 1,3-12-50,10-32-4,1 0 0,-1 0-1,1-1 1,0 1 0,1 0-1,-1 0 1,2 7 0,0 0 23,1 0 0,5 16 0,-6-26-22,0 0-1,0 0 0,0-1 0,0 1 1,1 0-1,-1-1 0,1 1 0,0-1 0,0 0 1,0 1-1,0-1 0,0 0 0,1 0 1,-1 0-1,0-1 0,5 3 0,18 17 11,-19-17-163,-1 1 1,1-1-1,0 0 0,0 0 0,7 3 0,-13-7 131,0 0-1,1 0 0,-1 0 0,0 0 0,0 0 0,1 0 0,-1 0 1,0 0-1,0 1 0,0-1 0,1 0 0,-1 0 0,0 0 1,0 0-1,0 0 0,0 0 0,1 1 0,-1-1 0,0 0 0,0 0 1,0 0-1,0 0 0,0 1 0,1-1 0,-1 0 0,0 0 1,0 0-1,0 1 0,0-1 0,0 0 0,0 0 0,0 0 0,0 1 1,0-1-1,0 3-52,0 0 1,0 0-1,0 0 1,-1 0-1,1 0 0,-1 0 1,0 0-1,0 0 1,0 0-1,0 0 1,-1-1-1,1 1 1,-1 0-1,-2 3 0,-43 72 138,42-69 59,0 0 0,1 0-1,0 0 1,1 0 0,-5 19 0,8-24-100,-1 0-1,1 1 1,0-1-1,0 0 1,1 1-1,-1-1 1,1 0-1,0 1 0,0-1 1,0 0-1,1 0 1,-1 0-1,1 0 1,0 0-1,3 4 1,8 19 96,-9-13-86,-3-11-25,0 0-1,0 0 1,0 0-1,0 0 1,0 0-1,1 0 1,-1 0 0,1 0-1,0-1 1,0 1-1,0-1 1,0 1 0,0-1-1,1 0 1,3 3-1,9 6 174,27 22 0,-42-32-179,0-1 0,1 1 1,-1-1-1,0 0 0,1 1 0,-1-1 1,0 1-1,0-1 0,0 1 0,0-1 1,1 1-1,-1-1 0,0 1 0,0-1 1,0 1-1,0-1 0,0 1 1,0-1-1,0 1 0,0 0 0,-1-1 1,1 1-1,0-1 0,0 1 0,0-1 1,0 1-1,-1-1 0,1 0 0,0 1 1,0-1-1,-1 1 0,1-1 0,0 1 1,-1-1-1,1 0 0,-1 1 1,0-1-1,1 0-8,-5 5 23,0-1-1,0 0 0,0-1 0,0 1 0,-1-1 0,-7 3 0,-13-1 245,15 1-149,11-5-110,-1-1-1,1 1 1,-1-1-1,1 1 1,-1-1-1,0 1 1,1-1-1,-1 0 1,0 1-1,1-1 1,-1 0-1,0 0 1,1 1-1,-1-1 1,0 0-1,1 0 1,-1 0-1,0 0 1,0 0-1,1 0 1,-1 0-1,0 0 1,0 0-1,1 0 1,-1 0-1,0 0 1,1-1-1,-2 1 1,1-1-3,1 0 1,0 0 0,-1 1 0,1-1-1,0 0 1,0 0 0,-1 0-1,1 0 1,0 1 0,0-1 0,0 0-1,0 0 1,0-1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2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3328,'-10'0'1470,"25"0"-909,-8-1-478,-1 1 1,1 1-1,-1-1 0,10 3 1,-8 2-40,-7-4-35,0 0 0,1 0-1,-1-1 1,1 1 0,-1 0-1,1 0 1,-1-1-1,1 1 1,-1-1 0,1 0-1,0 1 1,-1-1 0,3 0-1,43 0 184,-47 3-123,0-3-63,-1 1-1,1-1 1,0 1-1,0-1 0,0 1 1,0 0-1,0-1 0,0 1 1,-1-1-1,1 1 1,0-1-1,0 1 0,-1-1 1,1 1-1,0-1 0,-1 0 1,1 1-1,-1-1 1,1 1-1,0-1 0,-1 0 1,1 1-1,-1-1 0,1 0 1,-1 1-1,1-1 0,-1 0 1,1 0-1,-1 0 1,1 0-1,-1 1 0,0-1 1,1 0-1,-1 0 0,1 0 1,-1 0-1,1 0 1,-2 0-1,1-1 12,1 1-1,-1 0 1,1 0 0,-1 0 0,1 0 0,-1 0-1,0 0 1,1 1 0,-1-1 0,1 0 0,-1 0-1,1 0 1,-1 0 0,1 1 0,-1-1-1,1 0 1,-1 1 0,1-1 0,-1 0 0,1 1-1,-1-1 1,1 0 0,0 1 0,-1-1-1,1 1 1,0-1 0,-1 1 0,1-1 0,0 1-1,-1-1 1,1 1 0,0-1 0,0 1 0,0-1-1,0 1 1,-1-1 0,1 1 0,0 1-1,0 0 192,3-4-165,10-9-283,3 9 75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3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496,'0'0'784,"3"0"-464,3 1-17,0-1 0,0 1 0,1 0 0,-1 0 0,0 1 0,0-1 1,0 1-1,-1 1 0,1-1 0,6 5 0,-3-2-9,0 1 0,-1 1 0,0 0 0,0 0 0,10 11-1,-3 2 78,0-1-1,-2 2 0,0 0 1,14 33-1,-16-31-96,-1 0 0,11 45-1,-4 34 287,-11-56-357,2 1-37,8 67 127,-11 65 91,-5-179-384,-1 79 183,-4-1 0,-20 108 0,17-144-71,-23 72 0,-14-15 135,25-58-142,3-4-23,6-12-3,-21 35 0,17-39-23,-2 0 0,-19 20 0,21-25-27,-66 77 89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30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28,'-16'0'1696,"0"0"1152,32 15-1344,15-15-928,0 0-320,16 0 128,0 0-224,15 0-832,-15 0 320,0 0-3520,-16 16 2144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3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808,'-31'0'1728,"46"0"-1504,1 0 608,-1 15-512,32-15 416,0 0-416,15-15-96,0 15-128,1 0-96,-16 0 32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283 1824,'3'0'61,"-1"0"0,1 0 1,-1 0-1,1-1 0,-1 1 0,1-1 1,-1 1-1,0-1 0,1 0 0,-1 0 1,0 0-1,0 0 0,1 0 0,-1-1 1,0 1-1,3-4 0,15-8 637,-13 10-452,-5 2-170,1 0 0,0-1 1,0 1-1,-1-1 1,1 1-1,-1-1 0,1 0 1,-1 0-1,0 0 1,0 0-1,0 0 0,0 0 1,0-1-1,2-3 1,-4 5-64,1 1 0,-1-1 0,1 0 0,-1 0 0,1 0 0,-1 0 0,1 0 0,-1 1 0,1-1 0,0 0 0,-1 0 0,1 1 0,0-1 1,0 1-1,0-1 0,-1 1 0,1-1 0,0 1 0,0-1 0,0 1 0,0 0 0,0-1 0,1 1 0,-1 0-1,0-1-1,0 1 0,0 0 1,0-1-1,0 1 0,0 0 1,0-1-1,0 1 1,0-1-1,-1 0 0,1 1 1,0-1-1,0 1 0,-1-1 1,1 0-1,0 0 1,-1 0-1,1 1 0,-1-1 1,1 0-1,-1 0 0,1 0 1,-1-1-1,26-44 458,-24 41-378,-1 0-1,0 0 0,-1 0 1,1 0-1,-1 0 0,0 0 0,0 0 1,-2-6-1,2 4-1,0 7-82,0 0 1,0-1 0,0 1-1,0 0 1,0-1-1,0 1 1,0 0 0,0 0-1,0-1 1,0 1-1,0 0 1,0-1-1,0 1 1,0 0 0,0-1-1,-1 1 1,1 0-1,0 0 1,0-1 0,0 1-1,-1 0 1,1-1-1,0 1 1,0 0 0,-1 0-1,-7-9 195,3 3-73,0 1 0,0 0 1,0 0-1,-11-7 0,1 5 38,-1 1 0,-18-4 1,8 2-9,23 7-146,-1 0 0,1 0-1,-1 1 1,1-1 0,-1 1-1,1 0 1,-1 0 0,-5 1-1,-3-1-14,-3 0-9,7 0-21,1-1 0,-1 2 0,0-1 1,-8 3-1,-18 7-43,14-7 56,13-2 16,-1 0 0,1 1 0,0 0 0,0 0 0,-13 5 0,8 0 0,5-5 13,0 1 0,1 1 0,-1-1 0,1 1 0,0 0 0,0 1 0,0-1 0,0 1 0,1 0 0,0 1 0,-6 7 0,-10 32 129,9-23 20,4-8-45,2-1-1,-1 1 1,-4 19-1,6-12 16,-3 27 1,2-11-85,-1 7-152,7-40 98,0-1 0,1 0 0,-1 0-1,1 1 1,2 4 0,-1 1 22,1 4 56,-3-11-55,0 0 0,0-1 1,0 1-1,1 0 0,-1-1 1,1 1-1,-1 0 0,1-1 1,0 1-1,-1 0 0,1-1 1,0 1-1,0-1 0,0 0 0,0 1 1,0-1-1,0 0 0,1 0 1,-1 1-1,0-1 0,2 1 1,2 1 7,-1 0 1,1 0 0,0 0 0,0-1 0,0 1-1,1-1 1,-1 0 0,0-1 0,1 1 0,6 0-1,32-10 154,2 3-74,1-6-92,-39 11-25,-1-1-1,1-1 1,-1 1-1,0-2 1,1 1-1,-1 0 1,0-1-1,0-1 1,-1 1-1,13-9 1,-10 4 2,0-1 1,-1 0 0,0 0 0,9-13-1,-3 3 27,-7 11-10,-1 0 1,0 0 0,-1-1-1,1 1 1,-2-1 0,1-1-1,3-10 1,36-87 22,-41 82-167,-3 22 86,0 4 5,0 16-12,0 191 455,0-201-399,0 1 0,1-1-1,0 1 1,0-1 0,1 1 0,0-1-1,6 14 1,5 17-6,-11-25 59,-2-11-41,0-1 0,1 1 0,-1 0-1,0-1 1,0 1 0,1-1 0,-1 1 0,1-1-1,-1 1 1,1-1 0,0 0 0,-1 1-1,1-1 1,0 0 0,0 1 0,0-1-1,0 0 1,0 0 0,0 0 0,0 0 0,2 1-1,8 4-109,7 4-514,-13-7-1489,8-3 57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1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9 2240,'0'2'123,"0"-1"1,0 1 0,-1 0-1,1-1 1,0 1-1,-1-1 1,1 1-1,-1-1 1,1 1-1,-1-1 1,0 1 0,0-1-1,0 0 1,0 1-1,0-1 1,0 0-1,-2 3 1,2-4-62,1 0-1,0 1 1,-1-1-1,1 1 1,0 0 0,-1-1-1,1 1 1,0-1 0,0 1-1,0-1 1,-1 1-1,1-1 1,0 1 0,0 0-1,0-1 1,0 1 0,0-1-1,0 1 1,0 0 0,0-1-1,0 1 1,0-1-1,1 1 1,-1 0 0,0 0-1,0-1 59,0 0-107,0 0-1,0 0 1,0 0-1,0 1 0,0-1 1,1 0-1,-1 0 0,0 0 1,0 0-1,0 0 0,0 0 1,0 0-1,0 0 0,0 0 1,0 0-1,-1 1 0,1-1 1,0 0-1,0 0 0,0 0 1,0 0-1,0 0 1,0 0-1,0 0 0,0 0 1,0 0-1,0 0 0,0 0 1,0 0-1,0 1 0,0-1 1,0 0-1,0 0 0,0 0 1,0 0-1,-1 0 0,1 0 1,0 0-1,0 0 0,0 0 1,0 0-1,0 0 1,0 0-1,0 0 0,0 0 1,0 0-1,0 0 0,0 0 1,-1 0-1,1 0 0,0 0 1,0 0-1,0 0 0,0 0 1,0 0-1,0 0 0,-11 0 783,9 0-246,4-3 17,9-14-194,-9 13-345,0 0 0,1 0 0,-1 0-1,1 0 1,5-6 0,27-32-14,6-6-15,19-12 2,-57 55-12,1 1 0,0-1 0,-1 1 1,5-10-1,-7 11 11,1 1-1,-1-1 1,1 1 0,-1 0 0,1-1 0,-1 1-1,1 0 1,0 0 0,0 0 0,0 0-1,0 1 1,5-4 0,-5 5 37,0-1 0,1 1 0,-1-1 0,0 1 0,0-1 0,1 1-1,-1 0 1,5 1 0,-4-1 62,-2 0-89,-1 0 0,0 0-1,0 0 1,0 0-1,0 0 1,0 0 0,0 0-1,0 0 1,0 0-1,0 0 1,0 0 0,0 0-1,1 0 1,-1 0-1,0 0 1,0 0 0,0 0-1,0 0 1,0 0 0,0 0-1,0 0 1,0 0-1,0 0 1,0 0 0,1 0-1,-1 0 1,0 0-1,0 0 1,0 0 0,0 0-1,0 0 1,0 0-1,0 0 1,0 1 0,0-1-1,0 0 1,0 0-1,0 0 1,0 0 0,0 0-1,0 0 1,0 0 0,0 0-1,0 0 1,0 0-1,0 0 1,0 1 0,0-1-1,0 0 1,0 0-1,0 0 1,0 0 0,0 0-1,0 0 1,0 0-1,0 0 1,0 8 218,0-2-32,0 0 0,0 1 1,3 11-1,-2-15-149,2 10 133,0-1 0,-1 1 1,2 21-1,-4-23-107,1 0 0,0-1 0,1 1 0,1 0 0,-1-1 0,8 18 0,-2-10-30,1-1-1,17 27 1,-16-25-975,-9-16 498,0-1 0,0 0 0,1 1 0,-1-1-1,0 0 1,1 0 0,0 0 0,-1 0 0,1 0 0,0 0 0,3 2-1,11-1-2118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4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4224,'-1'0'64,"1"0"1,0 0-1,-1 1 1,1-1-1,0 0 1,-1 0 0,1 0-1,0 0 1,-1 0-1,1 0 1,0 0-1,-1-1 1,1 1-1,0 0 1,-1 0-1,1 0 1,0 0-1,0 0 1,-1 0-1,1 0 1,0-1-1,-1 1 1,1 0-1,0 0 1,0 0-1,-1-1 1,1 1-1,7-6 325,-4 5-397,1 0 0,0-1 0,-1 1 0,1 0 0,0 1 0,7-1-1,17 1 505,40 4 0,-55-1-392,-1-1 0,0 1 0,1 1 0,-1 0 0,17 9 0,-14-5 21,0 1 0,-1 0 0,0 1 0,16 14-1,-28-22-99,0 0-1,0 1 1,0-1-1,-1 0 1,1 1-1,-1-1 0,0 1 1,1 0-1,-1-1 1,0 1-1,-1 0 1,1 0-1,0 0 1,-1-1-1,0 1 0,1 0 1,-1 0-1,-1 5 1,0-1 60,0 1 0,-1 0 1,0-1-1,-6 15 0,6-18-59,0 0 0,0 0-1,0-1 1,-1 1 0,1 0 0,-1-1 0,0 0-1,0 1 1,0-1 0,-1 0 0,1-1-1,-1 1 1,0-1 0,0 1 0,-7 2 0,-7 5 57,-20 19 76,30-22-116,0-1 0,-1 1 0,-11 4 0,7-5 84,0 0 1,-1-1-1,1-1 1,-1 0-1,0-1 0,-1-1 1,1 0-1,0-1 1,-17 0-1,27-1-92,0 0 0,0 0 0,0-1 0,0 1 0,0-1 0,-5-1 0,8 1-37,0 1 1,0 0 0,1-1-1,-1 1 1,0-1-1,0 1 1,1-1 0,-1 1-1,0-1 1,1 0 0,-1 1-1,0-1 1,1 0-1,-1 1 1,1-1 0,-1 0-1,1 0 1,0 0-1,-1 1 1,1-1 0,0 0-1,-1 0 1,1 0 0,0 0-1,0 0 1,0 0-1,0 1 1,0-1 0,0 0-1,0 0 1,0 0 0,0 0-1,0 0 1,1 0-1,-1 0 1,0 1 0,1-3-1,2-4-38,1 1-1,-1-1 0,1 1 0,0 0 1,1 0-1,-1 0 0,7-6 1,6-4-94,22-18 1,-29 27 117,1 0-1,0 1 0,1 0 1,-1 1-1,1 0 1,18-5-1,-18 6 48,6-2 44,-1 0 85,23-5 0,12 5 75,-26 4-102,56-11 398,-11 0-198,54-2 77,-107 13-296,26 1 0,3-2 26,0-7 132,-40 9-210,0-1-1,0 1 0,-1-1 1,1-1-1,8-3 0,1 3-289,-16 3 134,1 0 1,0 0-1,0 0 0,0 0 1,0 0-1,-1 0 1,1 0-1,0 0 1,0 0-1,0-1 1,0 1-1,-1 0 0,1-1 1,1 0-1,-2 1 18,1-1 0,-1 0 0,0 0 0,1 0-1,-1 1 1,0-1 0,0 0 0,0 0 0,1 0-1,-1 0 1,0 1 0,0-1 0,-1-2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124 2240,'49'0'1845,"-23"0"-725,-26 0-1112,0 0 1,1 1-1,-1-1 0,0 0 0,0 0 1,0 0-1,0 0 0,0 0 0,0 0 1,0 0-1,0 0 0,0 0 0,0 0 0,1 0 1,-1 0-1,0 0 0,0 0 0,0 0 1,0 0-1,0-1 0,0 1 0,0 0 1,0 0-1,0 0 0,0 0 0,0 0 0,1 0 1,-1 0-1,0 0 0,0 0 0,0 0 1,0 0-1,0 0 0,0 0 0,0 0 1,0 0-1,0 0 0,0-1 0,0 1 1,0 0-1,0 0 0,0 0 0,0 0 0,0 0 1,0 0-1,0 0 0,0 0 0,0 0 1,0 0-1,0-1 0,0 1 0,0 0 1,0 0-1,0 0 0,0 0 0,0 0 0,0-1 18,0 1 0,0-1 0,0 1 0,0-1 0,0 1-1,0-1 1,0 0 0,0 1 0,0-1 0,0 1 0,0-1-1,1 1 1,-1-1 0,0 1 0,0-1 0,1 1 0,-1-1-1,1 0 30,0 1 0,0 0 0,0-1 0,0 1-1,0-1 1,0 1 0,0 0 0,0 0 0,0 0-1,0 0 1,1 0 0,-1 0 0,1 0-1,-1 0-42,-1 0-1,0 0 1,1 0-1,-1 0 0,1 0 1,-1 0-1,0 0 0,1 0 1,-1 0-1,1 0 0,-1-1 1,0 1-1,1 0 1,-1 0-1,1 0 0,-1 0 1,0-1-1,1 1 0,-1 0 1,0 0-1,1-1 0,-1 1 1,0 0-1,0-1 1,1 1-1,-1 0 0,0-1 1,0 1-1,1 0 0,-1-1 1,5-6 158,-2 4-98,0-2 146,-9-2 20,6 6-233,-1 1 8,1 0-1,0-1 0,-1 1 0,1 0 0,0 0 1,-1-1-1,1 1 0,0 0 0,0-1 1,-1 1-1,1-1 0,0 1 0,0 0 0,0-1 1,0 1-1,0-1 0,-1 1 0,1 0 0,0-1 1,0 1-1,0-1 0,0 1 0,0-1 0,0 1 1,0 0-1,1-2 0,-2-2 32,-12-2 41,7 2-53,5 3-24,0 0 1,0 0-1,0 0 1,0 0-1,0 0 1,0 0-1,0 0 1,-1 0-1,1 1 0,0-1 1,-2 0-1,-9-6 41,7 4-32,1 0 1,-1 1 0,0 0 0,1-1-1,-1 2 1,0-1 0,0 0 0,0 1-1,-1 0 1,1 0 0,-7 0 0,1 1 16,0-1 0,1-1 0,-1 0 0,-16-6 0,25 8-28,1-1 1,-1 1-1,1 0 0,-1 0 0,1-1 0,-1 1 0,0 0 0,1 0 0,-1 1 0,1-1 0,-1 0 1,1 0-1,-3 1 0,-32 10 122,30-10-87,0 1-1,1 0 1,-1 0 0,1 1 0,0 0-1,-9 6 1,-7 3 4,11-7-14,-1 1 0,1 1-1,-11 8 1,17-11-1,-3 0 23,1 1 0,0 0 0,0 1 0,1-1 0,0 1 0,0 0 0,0 0 0,-5 10 0,-15 22 262,15-26-255,1 2 0,1-1 0,0 1 0,1 1 1,1-1-1,-7 21 0,7 12 0,4-23-24,-6 27 92,13-20-69,-2-15-33,-2-11-15,0 3 7,0-1 0,1 0 0,0 0 0,5 12 1,-5-15-7,0 0 1,1 0-1,-1 0 1,1-1-1,0 0 1,1 1 0,-1-1-1,0 0 1,1-1-1,5 5 1,-3-3-5,1 0-1,-1-1 1,1 1-1,0-1 1,-1-1 0,14 4-1,-17-5-5,1-1-1,-1 1 0,0-1 0,1 0 1,-1 0-1,1 0 0,-1 0 0,0-1 1,1 1-1,-1-1 0,0 0 0,1 0 1,-1 0-1,0-1 0,0 1 0,5-4 1,6-4-23,-5 3-34,0 0-1,0 0 0,-1-1 0,0 0 1,0 0-1,7-10 0,-14 16 51,6-7-9,-1 0 0,0 0 0,-1-1 0,0 1 0,0-1 0,-1 0 0,4-11 0,10-35-56,26-38-36,-21 45 44,-2 2 70,-5 10 62,-13 25-84,-3 10 12,0 0 0,0 0-1,0 0 1,0 0 0,1 0 0,-1 0-1,0 0 1,1 0 0,-1 1-1,1-1 1,-1 0 0,1 0 0,-1 0-1,1 1 1,-1-1 0,1 0 0,0 1-1,-1-1 1,1 0 0,0 1 0,0-1-1,-1 1 1,1-1 0,0 1 0,0 0-1,1-1 1,11-10-30,-10 9-85,-3 4 10,0 4 92,-1 0-1,0 0 1,0-1-1,0 1 1,0 0 0,-1-1-1,0 1 1,-5 8-1,4-7 4,1 0-1,-1 0 1,1 0-1,0 0 1,1 0-1,-1 10 1,-1 2 19,-1 3 64,0-2 6,-1 35 0,5-48-75,0 0-1,0 0 1,1 0-1,0-1 1,1 1-1,-1 0 1,1-1-1,1 1 1,3 6-1,1 2 39,-5-8-13,1-1-1,0 0 0,1 0 0,-1 0 0,8 8 1,-6-10-60,-1 0 1,1-1 0,-1 0 0,1 0-1,0 0 1,0-1 0,0 1 0,1-1-1,-1 0 1,0-1 0,1 1 0,-1-1-1,1 0 1,0 0 0,-1-1 0,1 0-1,0 0 1,-1 0 0,1-1 0,9-2-1,-13 3-17,0-1-1,-1 0 0,1 0 1,0 0-1,-1-1 0,1 1 1,0 0-1,-1 0 0,2-3 1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66 1888,'-12'0'689,"24"0"1166,-10-3-1103,2-2-578,0 0-1,-1 0 1,6-12 0,-5 11-165,-1-1 0,1 0 1,1 1-1,6-9 0,3 2-29,-10 10 25,-1 0 0,1 0 0,-1-1 1,0 0-1,0 0 0,0 1 0,4-9 0,2-6 26,-6 10 37,1 1 0,-1-1 0,2 1 0,-1 0 0,1 1 0,9-11 0,-11 14 17,-1 0-1,0 0 1,0 0-1,0 0 1,3-5 0,-4 4 35,1 1-1,0-1 1,0 1 0,0 0 0,4-4 0,7-6 290,-10 11 300,-3 4-145,0 2-502,0-1-1,1 1 1,0-1 0,0 0-1,0 0 1,0 1 0,2 3-1,2 4 29,3 14 82,2-1 1,0 0-1,27 43 0,-6-31-359,-27-28-191,-3-7 284,-1 1 0,1-1 0,-1 0 0,1 0 0,-1 0 0,1 0 0,0 0 0,0 0 0,0 0 0,-1 0 0,1 0 0,0 0 0,0 0 0,0 0 0,0-1 0,1 1 0,-1 0 0,0-1 0,0 1 0,0-1 0,0 1 0,1-1 0,-1 0 0,0 1 0,3-1 0,-3 0-153,0 0 0,-1 0 0,1 0 0,0 0 0,0 0 0,0 0-1,0 0 1,0 0 0,-1 1 0,1-1 0,0 0 0,0 0 0,1 2 0,-2-2 74,1 1 1,-1 0 0,0 0-1,1-1 1,-1 1-1,0 0 1,0 0-1,1 0 1,-1 0 0,0-1-1,0 1 1,0 0-1,0 2 1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0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2976,'-78'0'5477,"76"0"-5417,1 0-1,-1 1 1,0-1-1,1 0 1,-1 0-1,1 1 1,-1-1-1,1 1 1,-1 0 0,1-1-1,-1 1 1,-2 2-1,3-2-7,-1 0-1,1 0 1,-1 0 0,0-1-1,0 1 1,0 0 0,1-1-1,-1 1 1,0-1-1,0 0 1,0 1 0,-4-1-1,-4 0 115,10 0-164,0 0 0,0 0 0,0 0 1,0 0-1,0 0 0,0 0 0,-1 0 1,1 0-1,0 0 0,0 0 0,0 0 1,0 0-1,0 0 0,0 0 0,0 0 1,0 0-1,0 0 0,0 0 0,-1 0 1,1 0-1,0 0 0,0 0 0,0 0 1,0 0-1,0 0 0,0 0 0,0 0 1,0 0-1,0 0 0,0 0 0,0 0 1,0 0-1,0 0 0,0 1 0,-1-1 1,1 0-1,0 0 0,0 0 0,0 0 1,0 0-1,0 0 0,0 0 0,0 0 1,0 0-1,0 0 0,0 1 0,0-1 1,0 0-1,0 0 0,0 0 0,0 0 0,0 0 1,0 0-1,0 0 0,0 0 0,0 0 1,0 13 242,3-13-160,3 0 1,7 0 237,0 0 1,15 3-1,-12 2-211,-13-4-90,0 0 1,0 1-1,0-2 0,1 1 0,-1 0 0,0-1 0,1 1 1,-1-1-1,0 0 0,1 0 0,-1-1 0,4 0 0,-3 1-8,8-4 69,1 1 0,-1 1 1,22-2-1,60 4 354,-92 0-418,-1 0-1,1 0 0,-1 0 1,1 1-1,-1-1 0,1 0 1,-1 1-1,1-1 0,0 1 1,-1-1-1,0 1 0,1-1 1,-1 1-1,1 0 0,-1 0 1,0 0-1,0 0 0,1 0 1,0 2-1,-1-3-6,2 3 537,-6-3-399,-54 0-3750,57 0 3573,0 0 0,0 0 0,0 0 0,0 0-1,0 0 1,-1 0 0,1 0 0,0 0 0,0 0 0,0 0 0,0 0 0,0 0 0,0 0 0,0 0 0,0 0 0,0 0 0,0 0 0,-1 0 0,1 0 0,0 0 0,0 0 0,0 0 0,0 0 0,0 0 0,0 0 0,0 0 0,0 0 0,0 0 0,0 0-1,0 0 1,0 0 0,0-1 0,-1 1 0,1 0 0,0 0 0,0 0 0,0 0 0,0 0 0,0 0 0,0 0 0,0 0 0,0 0 0,0 0 0,0 0 0,0-1 0,0 1 0,0 0 0,0 0 0,0 0 0,0 0 0,0 0 0,0 0 0,0 0 0,0 0-1,0 0 1,0-1 0,0-9-2085,0 7 742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0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8 2080,'0'-1'50,"0"0"0,0-1 0,0 1 0,1 0 0,-1 0 1,0 0-1,0 0 0,1 0 0,-1 0 0,0 0 0,1 0 0,-1 0 0,1 0 0,0 0 0,-1 0 0,1 0 1,0 0-1,1-1 0,5-8 865,-7-2 192,0 11-902,0 1-195,0 0 0,0-1 1,0 1-1,0 0 0,0 0 1,0 0-1,0 0 1,0 0-1,0 0 0,0 0 1,0 0-1,0 0 1,0 0-1,0 0 0,0-1 1,0 1-1,0 0 0,0 0 1,0 0-1,0 0 1,0 0-1,0 0 0,0 0 1,0 0-1,0 0 1,0 0-1,0 0 0,0-1 1,0 1-1,0 0 0,-1 0 1,1 0-1,0 0 1,0 0-1,0 0 0,0 0 1,0 0-1,0 0 1,0 0-1,0 0 0,0 0 1,0 0-1,0 0 0,-1 0 1,1 0-1,0 0 1,0 0-1,0 0 0,0 0 1,0 0-1,0 0 1,0 0-1,0 0 0,0 0 1,0 0-1,-1 0 0,-9 0 769,7 0-176,1 0 197,-24 0 288,26 0-1081,0 0-1,0 0 1,-1 0 0,1 0 0,0 0 0,0 0 0,0 0-1,0 0 1,0 0 0,0 0 0,0 0 0,0 0 0,0 0-1,0 0 1,0 0 0,-1 0 0,1 0 0,0 0-1,0 0 1,0 0 0,0 0 0,0 0 0,0 0 0,0 0-1,0 0 1,0 0 0,0 0 0,0 0 0,-1 0 0,1 1-1,0-1 1,0 0 0,0 0 0,0 0 0,0 0 0,0 0-1,0 0 1,0 0 0,0 0 0,0 0 0,0 0 0,0 0-1,0 1 1,0-1 0,0 0 0,0 0 0,0 0 0,0 0-1,0 0 1,0 0 0,0 0 0,0 0 0,0 0 0,0 0-1,0 0 1,0 1 0,0-1 14,0 0-1,0 1 1,0-1-1,0 1 0,0-1 1,0 0-1,0 1 1,0-1-1,0 1 1,0-1-1,0 0 1,0 1-1,0-1 1,0 1-1,0-1 1,-1 0-1,1 1 1,0-1-1,0 0 1,-1 1-1,1-1 1,0 0-1,0 0 1,-1 1-1,1-1 1,0 0-1,-1 0 1,1 1-1,0-1 1,-1 0-1,-9 8 236,8-6-228,0 0 1,1 0-1,-1 1 1,1-1-1,-1 0 1,1 1-1,0-1 0,0 1 1,0-1-1,1 1 1,-1 0-1,0 4 1,-2 4 59,-7 28 222,8-28-213,-1 0 1,-1-1 0,0 1 0,-9 17-1,7-15-11,0-1 0,-5 21 0,-20 74 224,18-60-220,10-1-2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560,'0'0'2208,"2"0"-1536,79 0 2384,-59 1-2813,-6 0-120,-1-1 0,1 0 1,21-4-1,-19 0-82,-8 1 4,0 1 1,0 0 0,18 0 0,18 2 66,-44 0-103,0 0 0,-1-1 1,1 1-1,0 0 1,-1-1-1,1 1 0,-1-1 1,1 1-1,-1-1 0,1 0 1,-1 1-1,1-1 1,1-1-1,4-3 68,3 1-309,-17 5-1030,4-1 276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408,'-15'0'891,"15"3"-6,-1-2-762,1 1 0,0 0 0,-1 0 0,1-1 0,-1 1 0,0 0 0,1-1 0,-1 1 0,0 0 0,0-1 0,0 1 0,0-1 0,0 0 0,-2 3 0,2-4-94,1 0 0,0 0-1,0 1 1,0-1 0,-1 0-1,1 0 1,0 1 0,0-1 0,0 0-1,-1 0 1,1 1 0,0-1-1,0 0 1,0 1 0,0-1 0,0 0-1,0 1 1,0-1 0,0 0 0,0 0-1,0 1 1,0-1 0,0 0-1,0 1 1,0-1 0,1 21 541,-1-4-371,1 1 0,-6 33 1,1-33-116,2-8-16,0 0 0,0 0 1,-1 17-1,4-12 5,-1-9-44,0 1 0,0-1-1,0 1 1,-1-1 0,-1 7-1,-9 8 148,6 2-144,-2-15-163,7-8 34,-1 0 1,1 1-1,-1-1 0,1 0 1,0 0-1,-1 1 1,1-1-1,0 1 0,-1-1 1,1 0-1,0 1 1,-1-1-1,1 1 1,0-1-1,0 1 0,0-1 1,-1 0-1,1 1 1,0-1-1,0 1 0,0-1 1,0 1-1,0-1 1,0 1-1,0-1 1,0 1-1,0-1 0,0 1 1,0 0-1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304,'-16'0'2592,"16"16"-1568,0-1-576,-15 1 384,15 31-480,0-16 32,-16 0-224,16 16 128,-15-16-192,15 0-96,0-15-32,-16 15-128,16-15 96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3488,'-26'13'1115,"21"-10"-283,20-3 707,-5 0-1124,-1 0 0,1 0 0,11-3 0,25-7 167,17 5-273,228-37 422,-281 41-736,0 0 0,20 0 0,-18 2-1047,-25-1-1295,-3 0 657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7:4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79 2560,'0'-13'832,"0"13"-827,0 0 1,0 0-1,0 0 1,0 0-1,0 0 1,0-1 0,0 1-1,0 0 1,0 0-1,0 0 1,0 0-1,0 0 1,0 0-1,0 0 1,0 0-1,0 0 1,0 0-1,0-1 1,0 1-1,0 0 1,0 0-1,0 0 1,0 0-1,0 0 1,0 0-1,0 0 1,1 0-1,-1 0 1,0 0 0,0 0-1,0 0 1,0 0-1,0-1 1,0 1-1,0 0 1,0 0-1,0 0 1,0 0-1,0 0 1,0 0-1,1 0 1,-1 0-1,0 0 1,0 0-1,0 0 1,0 0-1,0 0 1,0 0-1,0 0 1,0 0-1,0 0 1,0 0-1,1 0 1,-1 0 0,0 0-1,0 0 1,1 0 30,1 0 0,-1 0 1,1-1-1,-1 1 0,1 0 1,-1-1-1,0 0 1,1 1-1,-1-1 0,2-1 1,11-5 363,3 6-116,-13 1-159,-1 0 0,0 0 1,0 0-1,1-1 0,-1 1 0,0-1 0,4-1 0,35-15 679,-30 11-567,0 0 0,26-6-1,-29 10-76,0 1 0,1 1 0,12 0 0,-10 0 0,-8 0-114,-1 0-1,0 1 1,1-1-1,-1 1 1,1 0-1,-1 0 1,0 0-1,1 0 1,-1 0-1,0 1 1,0-1-1,0 1 1,0 0-1,0 0 1,-1 0-1,1 0 1,0 1-1,-1-1 1,0 1-1,1 0 1,-1-1-1,0 1 0,-1 0 1,1 0-1,0 0 1,-1 1-1,1-1 1,-1 0-1,0 0 1,0 1-1,-1-1 1,1 1-1,-1-1 1,0 0-1,1 5 1,-1 13 10,1-3 2,-2 23 1,0-36-38,1 0 1,-1-1 0,0 1-1,0 0 1,-1-1-1,1 1 1,-1-1 0,0 1-1,0-1 1,-4 5-1,-2 1 53,0 0 0,-2 0 0,1-1 0,-1 0 0,0-1 0,-1 0 0,-16 9 0,9-6-28,6-3-8,0-1 0,-24 11 0,21-12 25,-1 0 1,1-1-1,-1-1 0,0 0 0,-23 2 0,12-5-1,18 0-52,1-1 0,-15-1 0,21 0-8,0 1-1,-1-1 0,1 0 0,0 1 0,-1-1 0,1 0 0,0 0 0,0-1 0,0 1 0,0 0 0,0-1 1,-4-3-1,-7-8-17,13 13 11,0-1 0,-1 1 0,1-1 0,-1 1 0,1-1 0,0 1 0,0-1-1,-1 0 1,1 1 0,0-1 0,0 0 0,0 1 0,0-1 0,-1 0 0,1 1 0,0-1 0,0 0 0,0 1 0,1-1 0,-1 0 0,0 1 0,0-1 0,0 0 0,1-2-29,-1 2 14,1-1 0,-1 1 0,1 0 0,-1-1 0,1 1 0,0 0-1,-1-1 1,1 1 0,0 0 0,0 0 0,0 0 0,0-1 0,0 1 0,0 0 0,0 0 0,1 1 0,-1-1 0,0 0 0,1 0 0,-1 1-1,0-1 1,1 0 0,2 0 0,1-1-15,-2 1 11,-1 0 0,1 0 0,0 1 1,0-1-1,0 1 0,0 0 0,0 0 1,0 0-1,5 0 0,7 1-26,-9-1 60,0 1 0,0 0 0,-1 0 0,1 0 0,-1 0 0,1 1 0,-1 0 0,10 5 0,-8-4 40,0-1-1,0 1 0,0-1 1,0 0-1,0-1 0,10 1 1,2 1 79,30 7 431,-22-6-365,-6-2 62,40 10 0,-40-7-137,20 2 0,1 0 94,-18-1-115,-18-5-58,0 1 0,0-1 0,0 0 0,11 1 0,48-2 967,-64 0-1007,-1 0 1,1 0 0,-1 0 0,1 0-1,-1 0 1,1 0 0,-1 0 0,1 0 0,-1-1-1,0 1 1,1 0 0,-1 0 0,1 0-1,-1 0 1,1-1 0,-1 1 0,1 0 0,-1-1-1,0 1 1,1 0 0,-1-1 0,0 1-1,1 0 1,-1-1 0,0 1 0,1 0 0,-1-1-1,0 1 1,0-1 0,0 1 0,1-1-1,-1 1 1,0-1 0,0 1 0,0-1 0,0 1-1,0 0 1,0-1 0,0 1 0,0-1-1,0 0 1,-2-5-343,-9-4-907,9 7-576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20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824,'0'0'5210,"2"-2"-4810,-1 1-374,0 0 10,0 0 0,0 0 1,0-1-1,1 2 0,-1-1 1,0 0-1,1 0 0,-1 0 1,0 1-1,1-1 0,-1 0 1,1 1-1,-1-1 0,1 1 1,-1 0-1,1 0 0,0-1 1,-1 1-1,3 1 0,2-2 43,1 0 0,-1 0 0,0 0 0,7-2 0,12-3 65,-15 4-64,0 1 0,14 1 0,23-3 64,-1-7-75,-2 5-37,-10-3-26,26 18 52,-50-10-18,8 2 174,-18-2-190,1 0 1,-1 1-1,1-1 1,-1 1-1,0-1 1,1 0-1,-1 1 1,1-1-1,-1 1 1,0-1-1,0 1 1,1-1-1,-1 1 1,0 0-1,0-1 1,1 1-1,-1-1 1,0 1-1,0-1 1,0 1-1,0 0 1,0-1-1,0 1 1,0-1 0,0 2-1,-3-2 19,3 0-45,-1 0 1,1 0 0,-1 0 0,1 0-1,-1 0 1,1 0 0,-1 0 0,1 0-1,-1 0 1,1 0 0,-1 0-1,1 1 1,-1-1 0,1 0 0,0 0-1,-1 1 1,1-1 0,-1 0 0,1 0-1,0 1 1,-1-1 0,1 0-1,0 1 1,-1-1 0,1 1 0,0-1-1,-1 0 1,1 1 0,0-1 0,0 1-1,0-1 1,-1 1 0,1-1 0,0 1-1,0-1 1,0 1 0,0-1-1,0 1 1,0-1 0,0 1 0,0 0-1,0-1 0,0 0 0,0 0 0,0 0 0,0 0 0,0 0-1,0 0 1,0 1 0,0-1 0,0 0 0,0 0 0,0 0 0,0 0-1,0 0 1,0 0 0,0 0 0,0 0 0,0 0 0,0 0-1,0 1 1,0-1 0,0 0 0,0 0 0,0 0 0,0 0 0,0 0-1,0 0 1,0 0 0,0 0 0,0 0 0,0 0 0,0 0-1,0 0 1,-1 0 0,1 0 0,0 1 0,0-1 0,0 0 0,0 0-1,0 0 1,0 0 0,0 0 0,0 0 0,0 0 0,0 0 0,0 0-1,-1 0 1,1 0 0,0 0 0,0 0 0,0 0 0,0 0-1,0 0 1,0 0 0,0 0 0,0 0 0,-1 0 0,-24 0-1785,24-1 1786,1 1 0,0 0 0,0 0 0,0 0-1,0 0 1,0 0 0,0 0 0,0 0 0,0 0 0,0 0 0,0 0 0,-1 0-1,1 0 1,0 0 0,0 0 0,0 0 0,0 0 0,0 0 0,0 0 0,0 0-1,0 0 1,0 1 0,0-1 0,0 0 0,-1 0 0,1 0 0,0 0 0,0 0 0,0 0-1,0 0 1,0 0 0,0 0 0,0 0 0,0 0 0,0 0 0,0 0 0,0 0-1,0 0 1,0 1 0,0-1 0,0 0 0,0 0 0,0 0 0,0 0 0,0 0-1,0 0 1,0 0 0,0 0 0,0 0 0,0 0 0,0 1 0,0-1 0,0 0-1,0 0 1,0 0 0,0 0 0,0 1-3,0 0 1,0-1-1,-1 1 1,1 0-1,0-1 0,0 1 1,-1 0-1,1-1 0,0 1 1,-1 0-1,1-1 0,0 1 1,-1-1-1,1 1 1,-1 0-1,1-1 0,-1 0 1,1 1-1,-1-1 0,0 1 1,1-1-1,-1 1 0,0-1 1,1 0-1,-1 0 1,-1 1-1,1-1 7,0 1 0,0 0-1,-1-1 1,1 1 0,0 0 0,0 0 0,0 0-1,0 0 1,0 0 0,0 0 0,0 0 0,0 0 0,-1 2-1,-10 31 36,9-24-33,2-8-3,0 0-1,0 1 0,1-1 1,-1 1-1,1-1 1,0 1-1,0-1 1,0 0-1,0 1 1,0-1-1,1 6 0,0-6 0,-1 0 0,0 1 0,1-1 0,-1 1-1,0-1 1,-1 1 0,1-1 0,0 1-1,-1-1 1,1 0 0,-2 5 0,0-3-1,2-2-1,-1-1 1,0 1-1,1 0 0,-1 0 0,1-1 1,-1 1-1,1 0 0,0 0 0,0-1 1,0 1-1,0 0 0,0 0 0,0 0 1,0 0-1,1-1 0,-1 1 0,1 0 1,-1 0-1,1-1 0,0 1 0,1 2 1,-2-3-6,1 1 1,-1 0-1,1 0 1,-1 0-1,1-1 1,-1 1-1,0 0 1,0 0-1,0 0 0,0 0 1,0 0-1,-1 0 1,1 0-1,-2 3 1,-8 19 77,9-22-56,0 1 3,-1-1 1,0 1-1,1 0 1,-1-1-1,0 1 0,-1-1 1,1 0-1,0 1 1,-5 2-1,-3 3 27,9-7-40,0 1-1,0-1-1,0 0 1,0 0-1,0 0 1,-1 0-1,1 0 1,0 0 0,-1 0-1,1 0 1,-1-1-1,1 1 1,0 0 0,-1-1-1,0 0 1,1 1-1,-1-1 1,1 0-1,-1 1 1,1-1 0,-1 0-1,-1 0 1,-1-1-14,0 2 1,0-1-1,0 0 1,-6 2-1,8-1 13,0 0-1,0 0 1,1-1 0,-1 1-1,0 0 1,0-1 0,0 0-1,0 1 1,0-1-1,0 0 1,0 0 0,0 0-1,0 0 1,0 0 0,1-1-1,-1 1 1,0-1 0,0 1-1,0-1 1,0 0-1,-2-1 1,2 1 12,0 1 0,0-1 0,1 0 0,-1 1 0,0-1 0,0 1-1,0 0 1,0-1 0,0 1 0,0 0 0,1 0 0,-3 1 0,3-1-8,1 0 0,0 0-1,-1 0 1,1 0 0,0 0 0,-1 0 0,1 0 0,0 0 0,-1 0 0,1 0-1,-1 0 1,1 0 0,0 0 0,-1 0 0,1 0 0,0 0 0,-1 0 0,1 0-1,0 0 1,-1-1 0,1 1 0,0 0 0,0 0 0,-1 0 0,1-1 0,0 1 0,0 0-1,-1 0 1,1-1 0,0 1 0,0 0 0,-1 0 0,1-1 0,0 1 0,0 0-1,0-1 1,0 1 0,0 0 0,0-1 0,-1 1 0,1 0 0,0-1 0,0 1-1,0-1 1,0 1 0,0 0 0,0-1 0,0 1 0,0 0 0,1-1 0,-1 1-1,0 0 1,0-1 0,0 1 0,0 0-3,0-1 1,0 1-1,0 0 0,0 0 1,0 0-1,0 0 0,0 0 1,0 0-1,0 0 0,0 0 1,0 0-1,0 0 0,0-1 1,0 1-1,0 0 0,0 0 1,0 0-1,0 0 0,0 0 1,0 0-1,0 0 0,0 0 1,0 0-1,0 0 0,0 0 1,0-1-1,0 1 0,0 0 1,0 0-1,0 0 0,0 0 1,0 0-1,0 0 0,0 0 1,-1 0-1,1 0 0,0 0 1,0 0-1,0 0 0,0 0 1,0 0-1,0 0 0,0 0 1,0 0-1,0 0 0,0 0 1,-1 0-1,1 0 0,0 0 1,0 0-1,0 0 0,0 0 1,0 0-1,0 0 0,0 0 1,0 0-1,-1 0 15,1 0-1,-1 0 1,1 0-1,-1 0 1,1 0-1,-1 0 1,1 0-1,-1 0 1,1 0 0,-1 0-1,1 1 1,-1-1-1,1 0 1,-1 0-1,1 0 1,0 1-1,-1-1 1,1 0 0,-1 1-1,1-1 1,0 0-1,-1 1 1,1-1-1,0 0 1,-1 1-1,1-1 1,0 1 0,0-1-1,-1 0 1,1 1-1,0-1 1,0 1-1,0-1 1,0 1-1,0-1 1,0 1 0,-1-1-1,1 1 1,0-1-1,0 1 1,1 0-1,1 4 328,1-1-235,0 0 0,-1 0 0,0 0 0,0 0 0,3 9 0,7 11 171,-9-20-212,0 0 0,1 0 0,-1 0 0,1-1 1,0 1-1,0-1 0,1 0 0,-1-1 1,0 1-1,1-1 0,0 0 0,-1 0 0,1 0 1,0 0-1,0-1 0,6 1 0,0 0-28,0 0-1,0-1 0,0-1 0,21-1 1,3 0-31,22 1-28,-56 0 15,-1 0 0,0 0 0,0 0 0,0 0 0,0-1 0,0 1 0,0 0 0,0 0 0,0 0 0,0 0 0,0 0 0,1 0 0,-1 0 0,0 0 0,0 0 0,0 0 0,0 1 0,0-1 0,0 0 0,0 0 0,0 0 0,0 0 0,0 0 0,0 0 0,1 0 0,-1 0-1,0 0 1,0 0 0,0 0 0,0 0 0,0 0 0,0 0 0,0 0 0,0 0 0,0 0 0,0 1 0,0-1 0,0 0 0,0 0 0,0 0 0,0 0 0,0 0 0,0 0 0,0 0 0,0 0 0,0 0 0,0 0 0,0 0 0,0 1 0,0-1 0,0 0 0,0 0 0,0 0 0,0 0 0,0 0 0,0 0 0,0 1-31,0 0 0,0-1 0,0 1 1,0 0-1,0-1 0,-1 1 1,1-1-1,0 1 0,0 0 1,-1-1-1,1 1 0,0-1 0,-1 1 1,1-1-1,-1 1 0,1-1 1,0 1-1,-1-1 0,1 1 1,-1-1-1,1 0 0,-2 1 0,2 0-37,-1-1-1,1 0 1,-1 1-1,1-1 0,-1 1 1,1-1-1,-1 1 0,1-1 1,-1 1-1,1-1 1,0 1-1,-1-1 0,1 1 1,0-1-1,0 1 0,-1 0 1,1-1-1,0 1 1,0-1-1,0 1 0,0 0 1,0 0-1,0 2-187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5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064,'0'15'1824,"-15"32"-1568,15-31 832,0 15-640,0 0 1088,0 16-864,0-16 448,15 16-640,1-16 0,-16 0-288,15-16 256,1 1-256,15 0-32,0-1-96,16-30-64,0 15 32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2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2976,'0'0'971,"0"3"-603,0 5 3406,0-16-2258,0 8-1513,0 0-1,0 0 1,0-1-1,0 1 1,0 0-1,0 0 1,0 0-1,0 0 1,0 0-1,0 0 1,0 0-1,0 0 1,0 0-1,0 0 1,0 0-1,0-1 1,0 1 0,0 0-1,0 0 1,0 0-1,0 0 1,0 0-1,0 0 1,0 0-1,0 0 1,0 0-1,0 0 1,0 0-1,0-1 1,0 1-1,0 0 1,0 0-1,0 0 1,1 0-1,-1 0 1,0 0 0,0 0-1,0 0 1,0 0-1,0 0 1,0 0-1,0 0 1,0 0-1,0 0 1,0 0-1,0 0 1,1 0-1,-1 0 1,0 0-1,0 0 1,0 0-1,0 0 1,0 0-1,0 0 1,0 0 0,0 0-1,4 0 28,-2 1-24,-1-1 1,1 0-1,0 0 1,0 0-1,0 0 1,-1-1-1,1 1 1,0 0-1,0-1 1,2 0-1,2-10 0,5 5 17,-10 5-17,0 1 0,0 0 0,0-1 0,0 1 0,0-1 0,0 0-1,0 1 1,-1-1 0,1 0 0,0 1 0,0-1 0,0 0-1,-1 0 1,1 0 0,1-1 0,2-8 46,-3 7-46,0 1 0,0 0 0,1 0 0,-1 0 0,0 0 0,1 0 0,-1 0 1,3-2-1,43-43 1242,-45 50-848,24 23 320,-26-26-716,1 0 1,-1 0-1,0 1 1,0-1-1,0 0 1,1 0-1,-1 1 1,0-1-1,0 0 1,0 0-1,0 1 1,1-1-1,-1 0 1,0 1-1,0-1 1,0 0-1,0 1 1,0-1-1,0 0 1,0 1-1,0-1 1,0 0-1,0 0 1,0 1-1,0-1 1,0 3 8,0-1 0,0 1 0,0-1 0,0 1 0,1-1 0,0 4 0,6 0 68,-3-4-34,0 5-127,-3-7 18,-1 1 1,0-1-1,0 0 0,0 1 1,1-1-1,-1 0 1,0 1-1,0-1 0,1 0 1,-1 1-1,0-1 1,1 0-1,-1 0 1,0 1-1,1-1 0,-1 0 1,0 0-1,1 0 1,-1 1-1,0-1 0,1 0 1,-1 0-1,1 0 1,-1 0-1,1 0 0,-1 0 1,0 0-1,1 0 1,-1 0-1,1 0 0,2 0-1196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342 1824,'24'1'936,"-18"0"-659,0-1 0,0 1 0,0-1 0,0-1 0,0 1 0,0-1 0,9-3 0,-9 2-191,23-8 556,-27 10-593,0-1 1,-1 0-1,1 0 0,0 0 1,-1 0-1,1 0 1,0 0-1,-1 0 1,1-1-1,-1 1 1,0-1-1,2-1 0,-2 0-5,1 1-1,-1 0 1,1 0-1,-1-1 1,1 1-1,0 0 0,0 0 1,2-2-1,8-8 73,-4-7 100,-7 15-160,1 0 0,-1-1 0,1 1 0,4-7 0,1 3 71,-4 4-63,0 0 0,0 0 0,-1 0 0,1-1 1,-1 1-1,0-1 0,2-6 0,-3 4 73,0-1 0,0-13 0,-1 21-137,0-4 41,0 1 0,0 0 1,-1 0-1,1 0 0,-1-1 1,1 1-1,-1 0 0,0 0 0,0 0 1,-3-4-1,0-4 65,3 8-91,0 0 0,0 0 0,0 0 0,-1 0 0,1 0 1,0 0-1,-1 1 0,0-1 0,0 0 0,0 1 0,0-1 1,-4-3-1,-2 0 6,6 2-14,-2 1 0,1 1 0,0-1-1,-1 0 1,1 1 0,-1 0 0,0 0-1,0 0 1,0 0 0,0 1 0,0-1-1,-7 0 1,6 0 1,-15-3 11,-26-3 0,31 6-14,5 1 17,-1 0 0,0 1 0,1 1 0,-1 0 0,1 0 0,-1 1 0,1 0 0,-13 5 0,21-6-17,-8 1 28,0 1 1,-1 0-1,2 1 0,-1 0 1,0 1-1,1 0 1,0 0-1,0 1 0,0 0 1,1 1-1,0 0 1,0 0-1,1 1 1,-11 13-1,-6 7 32,7-10 11,-22 31-1,36-44-61,0 0 0,-1 1 0,2-1 0,-1 1 0,1 0 0,0-1 0,0 1 0,0 0 0,1 0 0,0 1 0,-1 7 0,2-11-18,0 1 0,0 0 0,1 0 0,-1 0 0,1-1 0,0 1 0,0 0 1,0 0-1,1-1 0,-1 1 0,1-1 0,0 0 0,0 1 0,0-1 0,2 3 0,0-3 18,-1 0 0,1 0 0,-1 0 0,1-1 0,0 1 0,0-1 0,0 0 0,0 0 0,0 0 0,0-1 0,1 0 0,-1 0 0,8 2 0,-1-2 11,0-1-1,0 0 0,0 0 0,0-1 0,20-4 0,56-17 89,-80 20-104,69-23-38,-68 22 11,-1 0 0,0-1 0,0 0 0,0 0 0,0-1 0,11-9 0,6-18-67,-11 17 53,-10 12 30,-1 0 0,1 1 0,0-2 0,-1 1-1,0 0 1,1 0 0,-1-1 0,-1 0-1,1 1 1,0-1 0,-1 0 0,0 1 0,0-1-1,0 0 1,0 0 0,0-6 0,-1-13-46,0 155 480,0-38-278,0-87-108,1 1-1,0-1 0,0 1 0,1-1 0,0 0 0,1 0 1,-1 0-1,1 0 0,1 0 0,-1 0 0,1-1 0,0 1 1,1-1-1,-1 0 0,1-1 0,10 10 0,-14-14-72,-1-1 0,1 0 0,-1 1 0,1-1-1,-1 0 1,1 1 0,-1-1 0,1 0 0,-1 0 0,1 1-1,-1-1 1,1 0 0,-1 0 0,1 0 0,-1 0 0,1 0-1,0 0 1,-1 0 0,1 0 0,-1 0 0,1 0-1,-1 0 1,1 0 0,-1 0 0,2-1 0,2 1-2387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71 3808,'-39'0'1227,"32"0"-911,6 2-147,0 5 221,5-14 382,6 2-233,-5-5-75,11 2-197,12-16-22,1 4-53,-8-6 85,36-21 230,-53 43-462,-1 0 19,2 0 0,-1 0 0,0 0 0,1 1 0,6-4 0,-11 6-48,1 1-1,0 0 1,0-1-1,-1 1 1,1 0 0,0 0-1,0-1 1,-1 1 0,1 0-1,0 0 1,0 0 0,-1 0-1,1 0 1,0 0 0,0 1-1,-1-1 1,1 0 0,1 0-1,-1 1 11,0 0 0,-1-1-1,1 1 1,0 0 0,0-1-1,0 1 1,-1 0 0,1 0-1,0 0 1,-1 0 0,1 0-1,-1 0 1,1-1 0,-1 1-1,0 0 1,1 2 0,0 1 63,0 0 0,-1 1 1,1-1-1,-1 8 1,2 19 567,3-15-397,-3-9-178,0-1 0,-1 1 0,1-1 0,-2 1 0,1 6 0,0-5-51,0-1 0,0 0 0,0 0 0,1 0 0,4 12 0,-5-14-25,11 21 282,-8-18-107,-2-3-69,-1-5-147,-1 1 1,0 0-1,0-1 1,1 1 0,-1-1-1,0 1 1,1 0-1,-1-1 1,1 1 0,-1-1-1,1 1 1,-1-1-1,1 1 1,-1-1 0,1 0-1,-1 1 1,1-1-1,-1 1 1,1-1 0,0 0-1,0 1 1,4 1-281,7 2-670,-9-9-782,0-7-100,-2 12 1780,-1-1-1,0 1 0,1-1 0,-1 1 0,0 0 1,1-1-1,-1 1 0,1 0 0,-1-1 1,1 1-1,-1 0 0,1 0 0,-1-1 0,1 1 1,-1 0-1,1 0 0,-1 0 0,1 0 0,-1 0 1,1 0-1,-1 0 0,1 0 0,-1 0 0,1 0 1,0 0-1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4736,'16'0'2144,"15"0"-1856,-16 0 800,17 0-640,-1-16 320,16 16-448,-1-16-32,-15 16-192,16 0 224,0-15-192,-31 15 32,15 15-96,-16-15-1792,-30 0-1472,15 16 176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4160,'-16'0'1856,"16"31"-1600,-15-16 1120,15 1-800,-16 31 704,-15-1-768,16 17-32,-1-1-320,-15-15 32,15 15-96,1-31 160,15 16-160,0-16-1728,0 0 896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8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111 3552,'13'0'1147,"-13"0"-1139,0 0 0,0 0 0,0 0 0,0 0 0,0 0 0,0 0 1,1 0-1,-1 0 0,0 0 0,0 0 0,0 0 0,0 0 0,0 0 0,0 0 1,0 0-1,0 0 0,0 0 0,0 0 0,1 0 0,-1 0 0,0 0 1,0 0-1,0 0 0,0 0 0,0 0 0,0 0 0,0 0 0,0 0 1,0 0-1,0 0 0,0 0 0,0 0 0,0 0 0,0-1 0,1 1 1,-1 0-1,0 0 0,0 0 0,0 0 0,0 0 0,0 0 0,0 0 1,0 0-1,0 0 0,0 0 0,0 0 0,0-1 0,0 1 0,0 0 1,0 0-1,0 0 0,0 0 0,0 0 0,0 0 0,0 0 0,0 0 1,0-26 2060,0 23-1184,0 0-298,-1 2-521,1-1 1,0 0-1,-1 1 0,1-1 1,-1 1-1,1-1 0,-1 0 1,0 1-1,0-1 1,-2-2-1,-1-4 78,1 3-60,3 4-68,0 1-1,-1-1 0,1 0 0,0 1 0,0-1 0,-1 1 1,1-1-1,-1 0 0,1 1 0,-1-1 0,1 1 1,0-1-1,-1 1 0,0 0 0,1-1 0,-1 1 0,1-1 1,-1 1-1,1 0 0,-1 0 0,-1-1 0,-3-1 31,-3-3 39,0 1-1,0 0 0,0 1 0,-1 0 0,1 0 0,-1 1 0,0 0 1,-17-1-1,-1 3 59,16-1-119,-1 1 1,0 0-1,1 1 0,-1 0 1,1 1-1,-1 0 1,1 1-1,-13 5 0,16-5 7,0 0 0,0 1 0,0 0 0,1 0-1,-1 1 1,1 0 0,0 0 0,-10 11 0,0 0 34,9-10-33,1 1 0,0-1 0,1 1-1,-1 1 1,1 0 0,-9 15 0,9-8 55,-9 33 1,3-8-77,8-29-38,2-7 9,0 1-1,1 0 0,-1 0 1,1 0-1,0 0 0,0 0 1,1 0-1,-1 0 1,1 0-1,0 0 0,2 8 1,0-6 51,0-1 0,1 0 0,0-1 0,0 1 1,0 0-1,1-1 0,0 0 0,0 0 0,0 0 0,1 0 1,0-1-1,0 1 0,0-1 0,0 0 0,0-1 1,1 1-1,0-1 0,0 0 0,0-1 0,0 1 1,0-1-1,0-1 0,1 1 0,-1-1 0,0 0 0,8 0 1,17-5 25,-15 0-33,13 0 25,-22 4-50,1-1 1,0 0-1,-1 0 0,1-1 0,-1 0 0,1-1 0,-1 1 0,0-2 0,0 1 0,0-1 0,8-5 0,-4 0-4,0-1-1,0-1 1,-1 0-1,0 0 1,-1-1 0,0 0-1,-1-1 1,-1 1-1,0-2 1,9-22 0,-11 23 4,-1-2 0,5-22 0,1-7-42,-9 41-33,0 0-1,-1 0 1,1-1 0,-1 1-1,0 0 1,0-5-1,0 7-252,-1 7 457,1 0 0,-2 0 1,-2 10-1,-2 10 75,4-13-158,1 2 0,1 24 0,0-13-34,2 5 133,1 0 1,1 0-1,2 0 0,13 42 0,-18-70-130,0-1-1,0 0 1,1 0-1,-1 0 1,0 0 0,1 0-1,-1-1 1,4 4-1,6 8-43,-8 3-9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39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1 3136,'0'0'1029,"0"2"-629,1 14 712,-1-16-1072,0 1-1,0-1 1,0 0 0,0 0-1,0 0 1,0 0-1,0 0 1,0 1 0,0-1-1,0 0 1,0 0-1,0 0 1,0 0 0,0 0-1,0 0 1,0 0-1,0 1 1,0-1 0,0 0-1,1 0 1,-1 0 0,0 0-1,0 0 1,0 0-1,0 0 1,0 0 0,0 1-1,0-1 1,0 0-1,1 0 1,-1 0 0,0 0-1,0 0 1,0 0-1,0 0 1,0 0 0,0 0-1,1 0 1,-1 0-1,0 0 1,0 0 0,2-2 336,0 0 0,-1 0 1,1 0-1,0 0 1,-1 0-1,3-5 0,9-14-885,31-42 776,-32 42-274,-8 13 4,1 0-1,0 0 1,0 0 0,1 0 0,6-6-1,-4 6 128,0 0 0,-1-1 0,-1 0 0,0 0 0,0 0 0,0-1 0,7-19 0,-12 26-38,0 0 0,-1 1 0,1-1 0,0 0-1,1 1 1,-1-1 0,0 1 0,1-1 0,0 1-1,2-3 1,-2 2 330,-2 6-16,0-2-367,0 1 0,0-1 0,-1 1 0,1-1-1,0 1 1,-1-1 0,0 0 0,1 1 0,-1-1 0,-1 2-1,-5 11 226,6-8-228,1 0 0,-1-1 1,1 1-1,0 0 0,0 0 0,0 0 1,1 0-1,0-1 0,0 1 0,1 0 0,2 6 1,0 3 33,1 16 250,5 0-15,-7-17-178,-3-12-172,0 1 0,1-1-1,-1 0 1,1 0-1,0 0 1,-1 0 0,1 0-1,0 0 1,0 0 0,1 0-1,-1 0 1,0 0-1,0 0 1,1 0 0,0-1-1,1 3 1,8 6-1810,7-7-6283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0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968,'0'-13'1285,"0"13"-1276,0 0 0,0 0 0,0 0 0,0 0 1,0 0-1,0 0 0,0 0 0,0-1 0,0 1 0,0 0 0,0 0 0,0 0 0,0 0 0,0 0 0,0 0 0,0 0 0,0 0 1,0 0-1,0 0 0,0-1 0,0 1 0,0 0 0,0 0 0,0 0 0,0 0 0,0 0 0,0 0 0,0 0 0,0 0 0,0 0 1,0 0-1,1 0 0,-1 0 0,0 0 0,0 0 0,0 0 0,0 0 0,0-1 0,0 1 0,0 0 0,0 0 0,0 0 0,0 0 1,0 0-1,1 0 0,-1 0 0,0 0 0,0 0 0,0 0 0,0 0 0,0 0 0,0 0 0,0 0 0,0 0 0,0 0 0,1 1 0,138-1 4010,-91 0-3920,-36-1-50,1-1 0,0 0 0,20-6 0,-29 8-21,6-2 49,1 1 0,-1 0-1,0 0 1,16 2 0,0 0 397,-15-1-256,-15 0-65,-16 0-1094,20 0 890,0 0 1,0 0-1,0 0 1,0 0-1,0 0 1,0 0-1,0 0 0,0 0 1,0 0-1,0 0 1,-1 0-1,1 0 1,0 0-1,0 0 1,0 0-1,0 0 1,0 0-1,0 0 1,0 0-1,0 0 1,0 0-1,0 0 1,0 0-1,-1 0 1,1 0-1,0 0 1,0 0-1,0 0 0,0 0 1,0 0-1,0 0 1,0-1-1,0 1 1,0 0-1,0 0 1,0 0-1,0 0 1,0 0-1,0 0 1,0 0-1,0 0 1,0 0-1,0 0 1,0 0-1,0-1 1,0 1-1,0 0 0,0 0 1,0 0-1,0 0 1,0 0-1,0 0 1,0 0-1,0 0 1,0 0-1,0-1 1,0-12-203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656,'-16'0'2773,"16"3"-1909,1 14 626,0-11-1288,-1-1 0,0 1-1,0-1 1,-1 1-1,1-1 1,-3 10-1,-13 57 519,15-68-706,-2 8 14,0 1 1,1 0 0,-2 21-1,4-24 49,-1-1 0,0 1 0,-1 0-1,-2 10 1,2-12 42,0 1 0,1-1-1,-1 17 1,2-22-107,-1 0-1,1 0 1,0 0-1,-1 1 1,1-1-1,-1 0 1,0 0 0,0 0-1,-3 5 1,0 2-69,3-7-164,0 0-1,0 0 1,0-1 0,0 1 0,0 0 0,0-1 0,-1 1 0,1-1 0,-1 0 0,-2 4 0,1-4-1139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7 2720,'0'-44'2507,"0"44"-2494,0 0 0,0 0 0,0 0 1,0 0-1,0 0 0,0 0 1,0-1-1,0 1 0,0 0 0,0 0 1,0 0-1,0 0 0,0 0 1,0 0-1,0 0 0,0 0 0,0 0 1,0 0-1,0 0 0,0-1 1,0 1-1,0 0 0,0 0 0,0 0 1,0 0-1,-1 0 0,1 0 1,0 0-1,0 0 0,0 0 0,0 0 1,0 0-1,0 0 0,0 0 1,0 0-1,0-1 0,0 1 0,0 0 1,0 0-1,0 0 0,-1 0 1,1 0-1,0 0 0,0 0 0,0 0 1,0 0-1,0 0 0,0 0 1,0 0-1,0 0 0,0 0 0,0 0 1,-1 0-1,1 0 0,0 0 1,0 1-1,-10-1 1016,7 0-256,-3 9 636,-1 0-1223,-11 53 550,11-45-646,1-5-10,2 0 0,-8 25 1,7 5 73,-1-19-85,4-17-31,1 0-1,0 0 1,0 0-1,-1 11 0,2 30 401,0-31-21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3 4800,'0'0'1557,"-2"0"-954,-6 0 125,12 0 823,15 0-758,-14 0-767,-1 0 0,1 0 1,-1-1-1,1 0 0,-1 1 0,1-2 1,6-1-1,11-3 52,87-10 2,-68 13-63,54 3 0,-46 1 34,-36-1-1,1 1-1,25 6 1,-27-5 85,0 0 0,22 1 1,-32-3-104,0 0 1,-1 0-1,1 0 1,0 1-1,-1-1 1,1 0-1,-1 1 1,1-1-1,0 1 1,-1 0-1,1-1 1,-1 1-1,2 1 1,10 4 258,10-3 45,-18-3 214,-5 2-406,0 1-145,0-1 1,-1 0 0,1 0 0,-1 0 0,0 0 0,1 0 0,-1 0-1,0 0 1,-2 3 0,-7 18-126,-19 42-104,-36 117 246,8-58 107,53-113-116,1 0 27,-1-1 0,-1 1 0,0-1 0,0 0 0,-1 0 0,-11 14 0,5-6 31,9-14-28,1 0-1,-1 0 1,0 0 0,0 0 0,0 0-1,0-1 1,-1 1 0,1-1 0,-7 4-1,4-3 13,1 0-1,0-1 1,-1 1-1,1-1 1,-1-1-1,0 1 1,0-1-1,0 0 1,-1 0-1,-8 0 1,9-1 0,1-1 1,-1-1 0,1 1 0,-1-1 0,1 0 0,-1 0 0,1-1 0,-1 0 0,1 0-1,0 0 1,0 0 0,0-1 0,0 0 0,1 0 0,-1 0 0,-5-5 0,-10-21 40,-2 2-41,11 13-47,0-1 1,1 0-1,-14-28 1,11 15-102,1 0 1,1-1-1,-10-47 0,5-2-359,15 74 414,0-1 0,0 1 0,1 0 0,-1-1 0,1 1 0,1-9 0,-1 3 10,0 9 21,0 0 0,0 0-1,0 0 1,0 0 0,0 0 0,0 1-1,0-1 1,1 0 0,-1 0 0,0 0-1,0 0 1,1 1 0,-1-1-1,0 0 1,1 0 0,0-1 0,9 1-720,-9 1 659,-1 0 0,1 0 1,0 0-1,0 0 0,-1 0 0,1 0 0,0 0 0,-1 0 0,1 0 0,0 0 0,0-1 0,-1 1 0,1 0 0,0 0 0,-1-1 0,1 1 0,0 0 0,-1-1 0,2 0 0,3-7-2838,8 18 89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144,'0'0'1978,"2"0"-1199,151 0 2586,-134-1-3169,34-6-1,-36 4 42,32-2-1,32 5 1044,-84 3-1770,-15 7-1003,7-5-396,-4 8 119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1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04,'0'28'2117,"3"-22"-1328,10 8-165,18 29 0,-27-38-586,0-1 0,0 1 0,0-1-1,1 0 1,-1 0 0,9 5-1,-9-6-10,1 0 0,-1 1-1,0 0 1,7 6-1,-10-8-5,1 1-1,-1-1 1,0 0-1,1 1 0,-1-1 1,0 1-1,-1-1 1,1 1-1,0-1 0,-1 1 1,1-1-1,-1 1 1,0 4-1,0-4-4,0-1 0,0 1-1,0-1 1,0 0 0,0 1-1,-1-1 1,1 0 0,-1 1 0,1-1-1,-1 0 1,0 0 0,0 0-1,0 0 1,-1 1 0,1-2 0,0 1-1,-1 0 1,-1 3 0,-2-1 94,1 1 1,0 0 0,0 1 0,-3 5 0,4-6 74,-1 1 1,1-1 0,-1 0 0,-5 5-1,-4 5 567,8-2-266,-1-9-292,6-4-189,-1 0 0,1 0 1,-1 0-1,1 0 1,0 1-1,-1-1 0,1 0 1,0 0-1,-1 0 1,1 1-1,0-1 0,0 0 1,-1 0-1,1 1 1,0-1-1,0 0 0,-1 0 1,1 1-1,0-1 1,0 0-1,0 1 0,-1-1 1,1 0-1,0 1 1,0-1-1,0 1 0,0-1 1,0 0-1,0 1 1,0-1-1,0 0 0,0 1 1,0-1-1,0 1 1,0-1-1,0 0 0,0 1 1,0-1-1,0 0 1,0 1-1,0-1 0,1 0 1,-1 1-1,0-1 1,0 0-1,0 1 0,1-1 1,-1 1-1,2 1 15,-1 0 0,1 0-1,-1 0 1,1 0 0,0 0-1,0 0 1,0 0 0,0 0-1,0-1 1,0 1 0,0-1-1,1 1 1,-1-1 0,0 0-1,1 0 1,-1 0 0,1 0-1,-1-1 1,1 1 0,3 0-1,6 0 135,0 0-1,1-1 1,13-1-1,-2 0 36,85 1-2813,-106 0 1414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2 18 2720,'-26'-13'891,"15"10"-545,6 3-285,2-1 1,0 1 1,0 0-1,0 0 0,0 0 1,0 0-1,0 0 0,0 1 1,0-1-1,0 1 1,-3 1-1,-6 3 243,0 0 0,-1 0 0,1-1 0,-20 3 0,18-5-73,-16 4 197,-1 9-130,10-4-155,18-10-121,-35 18 379,-61 41 0,64-35-101,1 0 0,2 3 1,-33 34-1,-10 24 680,66-76-872,0-1 5,0 1-1,1 0 1,1 0 0,-11 19 0,9-7 48,0 0 1,-5 26-1,9-31-89,-2 9-10,0 1 1,2-1-1,1 1 0,-2 36 1,7-44-54,0 0 1,1-1-1,1 1 0,1-1 1,1 0-1,0 0 0,9 19 1,-5-14 68,1 0 0,1-1 1,2 0-1,0-1 1,1 0-1,1-1 0,1 0 1,25 24-1,30 14 121,90 58 0,-29-31-2573,-5-17 576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3328,'0'-13'1061,"0"13"-1049,0-1 1,0 1-1,0 0 0,0 0 0,0-1 0,0 1 1,0 0-1,1 0 0,-1 0 0,0-1 0,0 1 0,0 0 1,0 0-1,0 0 0,0-1 0,0 1 0,1 0 1,-1 0-1,0 0 0,0 0 0,0 0 0,0-1 1,1 1-1,-1 0 0,0 0 0,0 0 0,0 0 1,1 0-1,-1 0 0,0 0 0,0 0 0,1 0 0,-1 0 1,0 0-1,5-3 128,0 1-1,0 1 1,-1-1 0,1 1 0,0-1 0,0 2-1,1-1 1,-1 0 0,0 1 0,0 0 0,0 0 0,0 1-1,6 0 1,5 2 126,0 1 0,-1 0-1,1 2 1,-1-1 0,16 10 0,-12-3-135,0 1-1,-1 1 1,0 0 0,-1 1 0,19 23 0,-13-12 64,-2 1 0,34 55 0,-38-51-91,-1 1 0,-1 1-1,-2 0 1,-1 1 0,-2 0 0,-1 0-1,-1 1 1,3 58 0,-9-70-29,-1 1 1,-2 0-1,-1-1 0,0 1 1,-2 0-1,0-1 1,-2 0-1,-1 0 1,0-1-1,-2 0 0,0 0 1,-2-1-1,-23 36 1,-2-10 86,-2-2-1,-48 44 1,80-83-146,-75 70 144,24-36 31,39-28-131,-4 3-44,19-11-118,-1-1 0,0 0 0,0 0 0,0-1 0,0 1 0,0-1 0,-1 0 0,1 0 0,-1-1 0,1 1 0,-1-1 0,1 0 0,-1 0 0,0 0 0,-5-1 0,-21 0-97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4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12,'16'0'1589,"-16"3"-927,0-2-582,0 1 0,0 0 0,1 0 0,-1-1 0,1 1 0,0-1 0,-1 1 0,1 0 0,0-1 0,0 1 0,0-1 0,0 1 0,0-1 0,0 0 0,0 1 0,1-1 0,0 1 0,14 16 607,2 8 151,11-2-321,4 15-234,9-6-145,-33-25-98,1-1-1,0-1 1,1 0 0,0 0-1,0-1 1,0-1-1,0 0 1,0 0-1,13 1 1,2 3 130,1 0-57,35 9 132,-54-15-215,0-1 1,-1 0-1,1 0 0,0-1 1,0 0-1,10-2 0,-3 0 79,1-1 0,0 0-1,0-2 1,-1 1 0,0-2-1,0 0 1,14-9 0,-28 14-83,1 1 1,-1-1 0,0 0-1,0 0 1,0 0 0,1 0-1,-1-1 1,0 1 0,-1 0-1,1 0 1,0 0 0,0-1-1,0 1 1,0-2 0,0-1 27,-1 0 0,1-1 1,-1 1-1,0-8 1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1 2656,'0'-11'1180,"0"14"910,0 23-614,-1-17-1350,0 1 0,0-1 0,-3 9 0,-2 14 170,0 33 78,-20 208 714,23-220-1009,-12 96 60,4-72-63,-1 7 169,-27 98 0,-5-44-235,39-115-1540,-8 5 41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3488,'-26'0'1115,"26"0"-1098,-1 0 0,1 0 0,0 0 0,-1 0 0,1 0 0,0 0 0,-1 0 0,1 0 0,0 0 0,-1 0 0,1 0 0,0 0 0,-1 0 0,1 0 0,0 0 0,0 0 0,-1 1 0,1-1 0,0 0 0,-1 0 0,1 0 0,0 0 0,0 1 0,0-1 0,-1 0 0,-30 29 1823,26-26-1685,2-1-65,-1 0 0,1 1 0,0-1 0,0 1-1,0 0 1,0 0 0,0 0 0,1 0 0,0 0 0,-1 0 0,1 1 0,0-1 0,1 1 0,-4 7 0,-24 54 741,-43 109 141,61-135-906,3 1 0,1 0 0,1 1 0,1 82 0,6-88 30,0 0 0,2 0 0,2 0 0,1-1 0,12 38 0,8-9 96,-20-49-167,1-1-1,0 0 1,1 0-1,11 14 1,-16-22-283,1 0 0,0 0 0,0 0 0,1-1 0,9 8 0,-11-10-60,0-1 1,0 1-1,1-1 0,-1 0 1,0 0-1,1 0 0,-1 0 1,1-1-1,-1 1 0,1-1 1,5 0-1,23 0-1703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6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56 2240,'0'-26'720,"0"26"-710,0-1 1,0 1-1,0 0 1,0-1-1,0 1 1,0 0-1,0 0 1,0-1-1,0 1 1,0 0-1,0-1 0,0 1 1,1 0-1,-1-1 1,0 1-1,0 0 1,0-1-1,0 1 1,0 0-1,1 0 1,-1-1-1,0 1 1,0 0-1,0 0 0,1-1 1,3-3 44,0 1 140,0-1 0,-1 0 0,1 1-1,3-7 1,-2-1 218,-5 10-360,0 0 1,1 0-1,-1-1 1,0 1-1,1 0 1,0 0-1,-1 0 1,1 0-1,0 0 1,-1 0 0,1 1-1,0-1 1,0 0-1,0 0 1,0 0-1,-1 1 1,3-2-1,7-3 334,-7 4-293,-1 0 0,0 0-1,0 0 1,0 0 0,1 0 0,-1-1 0,-1 0 0,3-1 0,2-1 98,-1-1 0,1 1 0,0 1-1,0-1 1,7-2 0,-8 3-111,1 3 50,-6 0-107,1 0 1,0 0-1,-1 0 1,1 0-1,-1 0 1,1 0-1,0 0 1,-1-1-1,1 1 1,-1 0-1,1 0 1,0 0-1,-1-1 1,1 1-1,-1 0 1,1-1-1,-1 1 1,1 0-1,-1-1 1,1 0-1,0 0 17,1 0 0,-1-1 0,1 1 0,-1 0 0,1 0 0,-1 0 0,1 1-1,-1-1 1,1 0 0,0 0 0,-1 1 0,1-1 0,0 1 0,2-1 0,-1 1 204,-6 3-64,-19 20 171,7-7-368,-26 20 0,-94 73-48,125-100 53,-1-1-1,1 2 1,-15 18-1,22-24-7,0 0-1,1 0 0,-1 0 0,1 1 0,0-1 0,0 1 0,1-1 1,-1 1-1,1 0 0,0-1 0,0 1 0,0 9 0,1-11 21,0-1-1,1 0 0,-1 1 0,1-1 0,-1 0 0,1 1 0,0-1 1,0 0-1,0 0 0,0 0 0,1 0 0,-1 0 0,0 0 1,1 0-1,0 0 0,-1 0 0,1-1 0,2 3 0,0-1 21,0 0-1,1 0 0,-1-1 0,1 1 0,0-1 0,5 3 0,-7-5 0,0 1-1,0 0 1,-1 0-1,1 0 0,0 0 1,-1 0-1,1 1 1,-1-1-1,1 1 0,2 2 1,-3-1 65,-2-3-81,0 1 0,0 0 1,0 0-1,0-1 0,0 1 0,0 0 1,0-1-1,0 1 0,0 0 0,-1-1 1,1 1-1,0 0 0,-1-1 0,1 1 0,0 0 1,-1-1-1,1 1 0,-1-1 0,1 1 1,-1-1-1,1 1 0,-1-1 0,0 1 1,-19 11-139,11-8 123,-6 3-25,5-3-12,-1 2-1,-13 8 1,16-9-19,3-3 29,1 1 1,-1 0-1,-7 5 1,11-7 28,0 0 1,1-1-1,-1 1 1,0-1 0,1 1-1,-1 0 1,1-1-1,-1 1 1,1 0 0,-1 0-1,1 0 1,0-1-1,-1 1 1,1 0 0,0 0-1,-1 0 1,1 0-1,0-1 1,0 1 0,0 0-1,0 0 1,0 0-1,0 0 1,0 0 0,0 0-1,0 0 1,0 0 0,1-1-1,0 3 1,-1-2 5,1 0 1,0 1-1,0-1 1,1 0-1,-1 0 0,0 0 1,0 0-1,0 0 1,1 0-1,-1-1 1,0 1-1,1 0 1,-1-1-1,1 1 1,-1-1-1,1 1 0,-1-1 1,1 0-1,-1 0 1,1 1-1,2-1 1,9 2 36,34 15 44,-16-5-54,0-3-3,-17-5-14,0 0-1,-1 1 0,1 1 1,22 12-1,-35-17 0,0 0 0,0-1 0,0 1 0,0 0 0,0 0 0,0 0 0,0 0 0,0 0 0,0 0-1,-1 0 1,1 0 0,0 0 0,-1 0 0,1 0 0,-1 0 0,1 1 0,-1-1 0,1 0 0,-1 0 0,0 1 0,0-1 0,1 0 0,-1 0 0,0 2 0,-1 1 8,0-1 1,0 1 0,0-1-1,0 0 1,0 1 0,-4 5 0,2-4-6,0 1 72,-1-1 0,0 1 0,0 0 0,0-1 0,-1 0 0,1 0-1,-11 8 1,-43 26 801,6-5 53,-10 13-209,60-46-720,1 0 0,-1 1 0,1-1 0,0 0 0,-1 0 0,1 1 0,0-1 0,0 1 0,0 0 0,0-1 0,0 1 0,1-1 1,-1 1-1,0 0 0,1 0 0,-1 0 0,1-1 0,-1 4 0,1-4 2,0 0-1,0 0 1,0 1 0,0-1-1,0 0 1,1 0 0,-1 0 0,0 0-1,1 0 1,-1 0 0,0 0-1,1 0 1,-1 0 0,1 0 0,0 0-1,-1 0 1,1 0 0,0 0-1,-1 0 1,1 0 0,0-1 0,0 1-1,0 0 1,0-1 0,0 1-1,0 0 1,0-1 0,0 1 0,2 0-1,-1-1-88,-1 1 0,1-1 0,0 0-1,0 0 1,0 1 0,0-1-1,0 0 1,-1-1 0,1 1 0,0 0-1,0-1 1,0 1 0,0-1 0,-1 1-1,1-1 1,0 0 0,-1 0 0,1 0-1,0 0 1,1-1 0,7-3-1002,32-11-682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6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552,'13'-13'1147,"-13"13"-1123,0 0 0,1-1 0,-1 1 0,0 0-1,1 0 1,-1-1 0,0 1 0,1 0 0,-1-1 0,0 1 0,0-1 0,0 1 0,1 0 0,-1-1 0,0 1 0,0-1 0,0 1 0,0 0 0,0-1 0,0 1 0,0-1 0,0 1 0,0-1 0,0 1 0,0 0 0,0-2 0,1-2 155,-1 3-161,0 1-1,0 0 0,1 0 1,-1 0-1,0-1 0,0 1 1,0 0-1,0 0 0,1 0 1,-1 0-1,0 0 0,0-1 1,0 1-1,1 0 0,-1 0 1,0 0-1,0 0 0,1 0 1,-1 0-1,0 0 0,0 0 1,1 0-1,-1 0 1,0 0-1,0 0 0,1 0 1,-1 0-1,0 0 0,0 0 1,0 0-1,1 0 0,4 7 499,1 2-99,-3-7-283,1 1 0,-1-1 0,0 0 0,1 0 0,3 2 0,1-1 34,-1 1 1,0 0-1,7 6 0,1 2 44,-1 1 0,-1 0-1,0 0 1,0 2-1,10 15 1,-3 6 137,29 67 1,-22-45-169,-9-19-34,4 6 46,-2 1-1,21 71 1,-24-32-33,-10-45-96,-1-7-22,0-4 22,2 31 1,-7-37 36,-2 0 0,-6 43 1,4-45-36,-1 0 1,0-1 0,-9 24-1,4-24 31,-1 0 0,-1-1 0,0 0 0,-25 29 0,11-18 61,-49 45-1,43-49 78,-50 31 0,76-53-206,0-1-100,1 0-1,0 0 1,-1 0 0,1-1-1,-1 1 1,0-1-1,1-1 1,-1 1-1,0 0 1,0-1-1,0 0 1,-1 0-1,-5-1 1,9 1-23,1-1 0,-1 0 0,1 0 0,-1 0-1,1 0 1,-1-1 0,1 1 0,-1 0 0,1-1 0,-1 1 0,1-1 0,-1 1 0,1-1 0,-1 0 0,0-1 0,1 1-115,0 0 0,1 0 1,-1 0-1,0 0 1,1 0-1,-1-1 1,1 1-1,0 0 1,-1 0-1,1-1 1,0 1-1,0 0 1,0-1-1,0 1 1,0 0-1,0-2 0,0-15-2345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896,'-16'0'2208,"1"0"256,30 0-2272,1 0 512,15 0-416,0 0 96,16 0-224,0 0 128,-1 0-192,-15 0 192,1 0-192,-17 0-800,1 0 35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552,'0'0'1147,"3"5"-683,9 12 365,1 0 0,0-1 0,24 22 1,14 5 187,-24-21-664,64 53 351,-54-46-517,1-8-91,-14 5 21,-5-12 119,-14-10-29,1-1 1,-1 1 0,7 7 0,-2-1-2037,-23-23 565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84,'0'16'3808,"15"-1"-3168,1-15 576,0 16-704,15-16 0,0 0-320,16-16 256,-16 16-256,0-15-192,0 15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1 3488,'13'0'1115,"-13"0"-1108,0 1 1,0-1 0,0 0 0,0 0-1,0 0 1,0 0 0,0 0 0,1 0-1,-1 0 1,0 0 0,0 0 0,0 0-1,0 0 1,0 0 0,0 0 0,0 0 0,0 0-1,0 0 1,0 0 0,1 0 0,-1-1-1,0 1 1,0 0 0,0 0 0,0 0-1,0 0 1,0 0 0,0 0 0,0 0 0,0 0-1,0 0 1,0 0 0,0 0 0,0 0-1,0 0 1,0 0 0,1 0 0,-1-1-1,0 1 1,0 0 0,0 0 0,0 0-1,0 0 1,0 0 0,0 0 0,0 0 0,0 0-1,0 0 1,0 0 0,0-1 0,0 1-1,0 0 1,0 0 0,0 0 0,0 0-1,-1 0 1,1-26 1123,0 26-1122,1 0 0,-1 0 0,0 0 0,0 0 1,0-1-1,0 1 0,0 0 0,0 0 0,0 0 1,0 0-1,0 0 0,0 0 0,0 0 0,0 0 0,0 0 1,0 0-1,0-1 0,0 1 0,0 0 0,0 0 0,-1 0 1,1 0-1,0 0 0,0 0 0,0 0 0,0 0 0,0 0 1,0 0-1,0 0 0,0 0 0,0-1 0,0 1 0,0 0 1,0 0-1,0 0 0,0 0 0,0 0 0,-1 0 0,1 0 1,0 0-1,0 0 0,0 0 0,0 0 0,0 0 0,0 0 1,0 0-1,0 0 0,0 0 0,0 0 0,-1 0 0,1 0 1,0 0-1,0 0 0,0 0 0,0 0 0,0 0 0,-42 0 999,-56 0-645,85 1-348,0 1-1,0 0 1,-20 5 0,29-6-21,-3 1-31,0-2-1,0 1 0,0-1 0,-12 0 0,12-1 43,0 1 0,0 0-1,0 1 1,-11 1 0,1 3 25,11-3 11,0 0-1,0-1 0,0 1 1,0-2-1,-12 1 0,16 0-49,1-1 1,-1 0-1,0 1 0,1-1 1,-1 1-1,0-1 0,1 1 0,-1 0 1,1 0-1,-3 2 0,-5 1 14,7-2 14,1-1-1,-1 1 1,0 0-1,1-1 0,-1 1 1,1 0-1,-1 0 1,1 0-1,0 0 0,0 0 1,0 0-1,0 0 1,0 0-1,0 0 0,1 1 1,-1 2-1,-8 48 287,6-30-235,-2 1-17,2-9-21,1 1 0,-1 23 1,3 98 233,-1-123-222,0 0 0,-1 0 0,-3 13 0,3-15 13,0-1 0,-1 22 0,3 60 1367,0-92-1421,0-1-1,0 0 1,0 0-1,0 0 1,0 0-1,0 0 1,0 0-1,0 0 1,0 0-1,0 0 1,0 0-1,0 0 1,0 1-1,0-1 1,0 0-1,0 0 1,0 0-1,0 0 1,0 0 0,0 0-1,0 0 1,0 0-1,0 0 1,0 0-1,0 0 1,0 1-1,0-1 1,0 0-1,0 0 1,0 0-1,-1 0 1,1 0-1,0 0 1,0 0-1,0 0 1,0 0-1,0 0 1,0 0 0,0 0-1,0 0 1,0 0-1,0 0 1,0 0-1,-1 0 1,1 0-1,0 0 1,0 0-1,0 0 1,0 0-1,0 0 1,0 0-1,0 0 1,0 0-1,0 0 1,0 0-1,-1 0 1,1 0-1,-1 0-1,1 0 1,-1 0-1,1 0 1,-1 0-1,1 0 1,-1 0-1,1 0 1,0 0-1,-1 0 1,1-1-1,-1 1 1,1 0-1,-1 0 1,1 0-1,-1-1 1,1 1-1,0 0 1,-1 0-1,1-1 1,-1 1 0,1 0-1,0-1 1,0 1-1,-1-1 1,1 1-1,0 0 1,-1-1-1,1 1 1,0-1-1,0 1 1,0-1-1,0 1 1,-1-1-1,1 1 1,0-1-1,0 1 1,0-1-1,0 1 1,0-1-1,0 0 1,3-4-162,-2 4 138,1-1 1,-1 1-1,1 0 0,-1 0 0,1 0 1,-1 1-1,1-1 0,-1 0 0,1 0 1,0 1-1,0-1 0,2 0 0,30 0-205,-29 1 241,229 0-1870,-230 0 1393,0 0 0,0 0 0,-1-1 0,8-1 0,-9 1 304,0 1 0,0-1-1,-1 0 1,1 0-1,0-1 1,-1 1-1,1 0 1,-1-1-1,2-1 1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736,'-16'0'2144,"32"16"-960,-1-16-832,16 15 128,1-15-288,14 0 96,1 16-160,0-16 224,15 0-224,1 0-3360,-1 0 176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9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3 3968,'-39'13'1285,"32"-10"-948,6-1-157,1 9 130,0-9 170,3-2-102,18 0 694,-14 0-924,0 0 0,-1 0 0,12 3 0,13 2 156,-1-1 0,37 0 0,31-3 47,149-5 269,-185 1-543,170-7 118,58-5 189,-130 2-215,-86 8-103,20-6 62,-88 11-124,112-15 680,-114 14-665,0 0 62,0 1 0,0-1 0,0-1 0,6-1-1,-10 2-77,0 1-1,1 0 1,-1 0 0,0 0-1,0 0 1,0 0-1,0 0 1,0 0-1,0 0 1,0 0-1,1 0 1,-1 0 0,0-1-1,0 1 1,0 0-1,0 0 1,0 0-1,0 0 1,0 0-1,0 0 1,0-1 0,0 1-1,0 0 1,0 0-1,0 0 1,0 0-1,0 0 1,0-1-1,0 1 1,0 0-1,0 0 1,0 0 0,0 0-1,0 0 1,0 0-1,0-1 1,0 1-1,0 0 1,0 0-1,0 0 1,0 0 0,0 0-1,0 0 1,-1 0-1,1-1 1,0 1-1,0 0 1,-15-7-128,2 3-510,0 1 1,0 1-1,0 0 0,0 0 1,-1 1-1,1 1 0,0 1 1,-17 1-1,18 1-87,0-1 1,-13 6-1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4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552,'0'0'1147,"0"2"-683,0 2-388,0-1 64,0-1 1,0 0-1,0 1 0,0-1 0,0 0 1,0 1-1,1-1 0,1 4 0,-1-5-78,-1 1 0,1 0 0,0-1-1,-1 1 1,1-1 0,-1 1 0,1 0 0,-1 0 0,0-1-1,0 1 1,1 0 0,-1 0 0,-1-1 0,1 1 0,0 0-1,0-1 1,-1 1 0,0 3 0,-2 12 235,-3 24 92,-7 40 123,7-50-408,-10 43 404,-39 112 0,45-153-162,9-28-271,0-1-1,0 0 1,0-1 0,-1 1 0,1 0 0,-1 0-1,0 0 1,0-1 0,-4 7 0,3-8 165,6-4-219,26-34-304,-22 26 262,1 0-1,0 0 1,18-15 0,-5 8-37,4-4-67,0 1 1,57-31-1,-79 49 129,0 1 1,0 0-1,0 0 1,1 0-1,-1 0 0,0 1 1,0-1-1,1 1 1,-1 0-1,0 0 1,1 0-1,-1 0 0,0 1 1,1-1-1,-1 1 1,0 0-1,0 0 0,0 0 1,0 0-1,0 1 1,0-1-1,0 1 1,0 0-1,0 0 0,-1 0 1,1 0-1,-1 0 1,3 3-1,-3-3 13,0 1 1,0-1-1,-1 1 0,1-1 0,-1 1 1,0 0-1,1 0 0,-1 0 0,0 0 1,-1-1-1,1 1 0,0 0 1,-1 4-1,4 11 189,-1-8-111,2 11 77,-10 0 45,2-11-120,-1 7-43,2-8 102,0 1 0,-8 17 0,9-24-210,-1-1 0,1 1 1,-1-1-1,1 1 0,-1-1 1,0 0-1,0 0 1,0 1-1,0-1 0,-1-1 1,1 1-1,0 0 1,-6 2-1,-7 9-447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0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6 5984,'-15'-16'2688,"46"1"-2336,-16-1 544,16 16-576,16-15 128,16-1-256,-1 0-32,-15 1-96,15-1-192,-15 16 64,-1-31-3712,1 31 208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0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6 4064,'0'-16'3002,"-2"16"-2394,-2 0-339,2 0-133,0 0 1,0 0-1,0 0 0,0 0 1,0 0-1,0 1 0,0-1 1,0 1-1,-2 0 0,-4 15 67,0-5-127,3-5-24,1 0 0,0 1-1,-6 12 1,1-1-12,-23 51 87,28-59-108,1-1 0,0 1-1,1 0 1,0 1 0,1-1 0,0 12-1,0-6 12,1-8-18,-1-1 0,1 1 0,1-1 0,-1 1 0,3 10 0,8 3-55,-9-9 25,-2-10 26,1 0-1,-1 0 1,0-1-1,1 1 1,-1 0-1,1-1 0,-1 1 1,1-1-1,0 1 1,-1 0-1,1-1 1,0 0-1,0 1 1,0-1-1,0 1 0,1-1 1,-1 0-1,0 0 1,1 0-1,1 1 1,-2-1 2,0 0 0,1 0 1,-1 0-1,1 0 0,-1 0 1,1-1-1,0 1 0,-1 0 1,1-1-1,-1 0 0,4 1 1,-1-1 39,-1-1 1,1 1-1,-1-1 0,1 0 1,3-2-1,5 0 41,-10 3-81,-1 0 1,1 0-1,0 0 1,-1 0-1,0-1 0,1 1 1,-1-1-1,1 1 1,-1-1-1,1 1 1,-1-1-1,0 0 0,1 0 1,-1 0-1,0 0 1,0 0-1,0 0 0,0 0 1,0 0-1,2-2 1,2-7 40,-5 7-54,1 1-1,1 0 1,-1 0 0,0-1-1,0 1 1,1 0 0,0 0-1,1-1 1,-2 2-3,1-1-1,-1 1 1,0 0-1,0-1 1,0 1-1,0-1 1,0 1-1,0-1 1,0 1-1,-1-1 1,1 1-1,0-1 1,-1 0-1,1 0 1,-1 1-1,0-1 1,0 0-1,1 1 1,-1-1-1,0 0 1,-1 0-1,1 0 1,0 1-1,0-1 1,-1 0-1,1 1 1,-1-1-1,1 0 1,-1 1-1,0-1 1,0 1-1,0-1 1,0 1-1,0-1 1,0 1-1,-1-2 1,1 4-13,1-1 1,0 1-1,0-1 1,0 1-1,-1 0 1,1-1-1,0 1 1,0 0-1,0-1 1,0 1-1,0 0 1,0-1-1,0 1 1,0-1-1,1 1 1,-1 0-1,0-1 1,1 2-1,27 32-125,-22-26 165,1 0-1,0 0 1,0-1 0,1 1 0,-1-2-1,2 1 1,-1-1 0,11 6 0,2-6 91,-11-4-54,5 2 2,-9-2-24,0-1 0,1 1-1,-1-1 1,0 0 0,1 0 0,-1-1 0,1 1-1,-1-2 1,1 1 0,8-2 0,-13 1-11,1 0 1,-1 0-1,0 0 1,0 0-1,1 0 1,-1 0-1,0-1 1,0 1-1,0-1 1,-1 0-1,1 1 1,0-1-1,0 0 1,-1 0-1,1 0 1,-1 0-1,0 0 1,0-1-1,0 1 1,0 0-1,0-1 1,0 1-1,0 0 1,0-4-1,1-8 50,0 1 0,-1-1-1,0-20 1,-1 31-73,-1-17 39,-1-1 0,-1 0 0,-5-19 0,3 18-34,0 3-42,3 15 17,1 0 0,0 0 0,-1-1 0,2 1 0,-1-1 0,1 1 0,-1 0 0,1-6 0,0 2-50,-1 5 46,1 0-1,0 0 1,0 0-1,0 0 1,0 0-1,0 0 1,1 0-1,-1 0 1,1 1-1,1-5 1,0 2-31,-1 4-71,-1-1 0,1 1 0,-1-1-1,1 1 1,0 0 0,-1-1 0,1 1-1,0 0 1,0 0 0,0-1 0,0 1-1,0 0 1,0 0 0,0 0 0,0 0-1,0 0 1,1 1 0,-1-1 0,0 0-1,1 0 1,-1 1 0,0-1 0,4 0-1,10 1-1645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79 3552,'0'-13'1147,"0"13"-1139,0 0 0,0 0 0,0-1 0,0 1 0,0 0 0,0 0 1,0 0-1,0 0 0,0 0 0,0 0 0,0 0 0,0 0 0,0 0 0,0 0 1,0-1-1,0 1 0,0 0 0,0 0 0,0 0 0,0 0 0,0 0 1,0 0-1,0 0 0,0 0 0,0 0 0,0 0 0,0 0 0,0 0 1,0-1-1,0 1 0,0 0 0,-1 0 0,1 0 0,0 0 0,0 0 1,0 0-1,0 0 0,0 0 0,0 0 0,0 0 0,0 0 0,0 0 1,0 0-1,0 0 0,-1 0 0,1 0 0,0 0 0,0 0 0,0 0 1,0 0-1,0 0 0,0 0 0,0 0 0,0 0 0,0 0 0,-1 0 1,-4 1 649,1 1 0,-1-1 0,0 1 0,0 0 0,-8 5 0,6-4-713,5-1 122,0-1 0,0 0 0,1 1 0,-1-1 0,0 1 0,1-1 0,-1 1 0,1 0 0,-1 0 1,1-1-1,0 1 0,0 0 0,0 0 0,-1 3 0,0-2-25,1 0 1,-1 0-1,1-1 0,-1 1 1,0 0-1,0-1 0,0 1 1,0-1-1,-1 0 0,-4 4 1,0-1 18,2-2-47,0 0 1,0 1 0,0-1 0,-4 6 0,8-8-16,0 0 0,1-1 0,-1 1-1,0 0 1,1 0 0,-1 0 0,0 0-1,1 0 1,0 0 0,-1 0 0,1 0 0,-1 0-1,1 0 1,0 0 0,0 1 0,0-1-1,0 0 1,0 0 0,0 0 0,0 0 0,0 0-1,0 0 1,0 0 0,1 0 0,-1 1-1,0-1 1,1 1 0,1 0 3,0-1 0,0 1 0,0-1 0,0 1 0,0-1 0,0 0 0,0 0 0,0 0 0,1 0 1,-1 0-1,0 0 0,5 0 0,24-9 142,-1 3-60,-17 3-50,-1 0-1,1-1 1,-1 0 0,1-1-1,-1 0 1,18-9 0,4-13 94,-29 21-114,-1 3 9,-1 0 0,0 0-1,0-1 1,0 1 0,0-1-1,0 0 1,-1 1 0,1-1-1,-1-1 1,0 1 0,1 0-1,2-7 1,-5 8-15,1 0-1,-1 0 1,0 0 0,0 0-1,0 0 1,0 0 0,0 0-1,0 0 1,0 0 0,-1 0-1,1 0 1,-1 0 0,1 0-1,-1 0 1,0 1 0,0-1-1,0 0 1,0 0 0,0 1-1,0-1 1,-2-1 0,1-1 4,0 2-12,0-1 0,0 1 0,0-1 0,0 1-1,0 0 1,0 0 0,0 0 0,-1 0 0,1 0-1,-1 0 1,0 1 0,1 0 0,-1-1 0,0 1-1,0 0 1,0 0 0,-4-1 0,-5-1-114,10 2 38,1 0-1,-1 1 1,1-1-1,-1 0 1,1 0-1,-1 0 1,1 0-1,-3-3 1,2 2-425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1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2 3328,'1'-11'1314,"-5"19"-761,-1-4-94,5-5-14,0 1-431,0 0 0,0 0 0,0 0 0,0 1 0,0-1 0,0 0 0,0 0-1,0 0 1,0 0 0,0 0 0,0 0 0,0 0 0,0 0 0,0 0 0,0 0 0,0 1 0,0-1 0,0 0 0,0 0 0,0 0 0,0 0 0,0 0 0,0 0 0,0 0 0,0 0-1,0 0 1,0 0 0,0 0 0,1 0 0,-1 0 0,0 0 0,0 0 0,0 0 0,0 1 0,0-1 0,0 0 0,0 0 0,0 0 0,0 0 0,0 0 0,0 0 0,1 0 0,-1 0-1,0 0 1,0 0 0,0 0 0,0 0 0,0 0 0,0 0 0,0-1 0,0 1 0,0 0 0,0 0 0,1 0 0,-1 0 0,-3 7 600,2-5-520,0-1 0,0 1 0,0 0 1,0-1-1,1 1 0,-1 0 0,1 0 0,-1 0 0,1 0 0,0 0 1,-1 2-1,1 11 298,0 3-12,3 27 0,7 12 4,-8-45-348,-1 0 1,2 0 0,0-1-1,0 0 1,1 1 0,0-1-1,10 18 1,15 20 59,-23-36-21,-2-5-2,0 1 0,1 0 0,10 12-1,-12-18-36,1 1-1,-1 0 1,1-1-1,0 0 0,1 0 1,-1 0-1,0-1 0,1 1 1,8 2-1,-7-3 15,0 0 0,0-1 0,0 1 0,0-1 0,1-1 0,-1 1 0,0-1 0,1-1 0,-1 1 0,0-1 1,0 0-1,8-2 0,-10 2-15,1 1 0,-1-1 0,0 0 0,0-1 0,0 1 0,0-1 0,0 1 0,0-1 0,0 0 0,-1-1 0,1 1 0,-1-1 0,1 0 0,-1 1 0,4-6 0,-2 3-102,1-1 1,-1 0 0,-1-1 0,1 1 0,-1-1 0,0 0 0,-1 0 0,1 0-1,3-13 1,8-26-424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232,'0'0'1472,"0"15"288,0 1-1088,-15 15 928,30 0-928,-30 47 224,15 0-544,-16 16 288,16-1-352,-15 16 352,15-15-384,-16 15 96,16-31-224,0 0-544,0-16 192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6 5472,'0'-16'2496,"-15"32"-2176,15-1 1568,-16 17-928,0-1-576,1 31 224,-16-15-352,-16 0 64,16 15-192,-16-15 0,16-16-64,-16 16-608,16-32 288,0 16-2080,15-15 128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5216,'-32'0'2368,"17"31"-2048,-1-16-320,1 1-64,-16 46 672,15 1-352,-15 30 480,15 1-416,1 15-96,-1-16-128,32 1 128,-16-16-128,0-1 32,31-30-64,-16 0-960,1-31 48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2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3 6240,'-13'-13'2005,"13"14"-1908,-1 0 1,1 0-1,0 0 0,-1 0 1,1 0-1,0 0 0,-1 0 1,1 0-1,0 0 0,0 0 1,0 1-1,0-1 0,0 0 1,0 0-1,1 1 0,-2 2-54,1-1-1,-1 0 1,0 1-1,0-1 0,0 0 1,0 1-1,0-1 1,-1 0-1,0 0 0,0 0 1,-4 5-1,-4 8 153,-11 24 114,-7 11 6,-24 15-124,31-41-158,18-21-30,1 0-1,-1 0 0,1 0 1,0 0-1,0 1 0,0-1 1,1 1-1,0-1 0,0 1 1,0 0-1,0-1 0,0 1 1,1 0-1,0 0 0,1 8 1,-1 0-3,0-11 0,0-1 0,0 0 0,1 0 0,-1 1 0,0-1 1,0 0-1,1 1 0,-1-1 0,1 0 0,-1 0 0,1 0 0,-1 0 1,1 1-1,0-1 0,0 0 0,-1 0 0,1 0 0,0 0 1,0 0-1,0-1 0,0 1 0,0 0 0,0 0 0,0-1 0,1 1 1,-1 0-1,0-1 0,0 1 0,0-1 0,2 1 0,5 2 6,-4-1 0,0 0 0,0 0 0,1 0 0,-1-1 0,1 0 1,0 0-1,-1 0 0,1 0 0,6-1 0,-2 0-59,0-1-1,0-1 1,13-3 0,-13 3-24,-8 1 66,8-1-34,-1 0-1,0 0 1,12-7 0,-10 6 16,-20 3-65,6 1 89,1-1 0,-1 0-1,0 1 1,0 0 0,0 0-1,0 0 1,1 1 0,-1-1-1,-5 4 1,-29 21 102,8-5 51,16-14-99,10-5-31,1 0 1,-1 0-1,1 0 1,-1 1 0,-3 3-1,3-1 19,0 1 0,0 0 0,1 0 0,0 0 0,1 0 0,-1 1 0,1-1-1,0 1 1,1 0 0,-1-1 0,1 11 0,1-13-22,0-1 0,1 0 0,0 1 1,-1-1-1,1 0 0,0 1 0,3 3 0,-2-1 3,2 5 30,0 0 1,1-1 0,1 1 0,-1-1-1,2 0 1,9 12 0,15 2 122,-21-14-97,-8-9-61,-1 1-1,0-1 1,1 1 0,-1-1-1,1 0 1,-1 1 0,1-1 0,0 0-1,0 0 1,-1 0 0,1 0-1,0-1 1,0 1 0,0 0 0,0-1-1,0 0 1,0 1 0,0-1 0,0 0-1,2 0 1,40 0 414,-43 0-422,0 0 11,0 0-1,0 0 1,0 0 0,0 0-1,0 0 1,0 1 0,0-1-1,0 0 1,0 0 0,0 1-1,1 0 1,-2-1-15,1 1-1,-1-1 1,0 1 0,1-1-1,-1 1 1,0-1-1,0 1 1,0-1 0,1 1-1,-1 0 1,0-1 0,0 1-1,0-1 1,0 1-1,0 0 1,0-1 0,0 1-1,0-1 1,0 1 0,0-1-1,0 1 1,0 0-1,-1-1 1,1 1 0,0-1-1,0 1 1,-1-1-1,1 1 1,0-1 0,-1 1-1,0 0 1,-2 5 26,0 1-1,-1-1 1,0-1 0,0 1-1,-6 6 1,5-8 6,1 1 0,-1 0 1,1 0-1,1 1 0,-1-1 0,1 1 1,0-1-1,0 1 0,0 0 0,1 1 1,0-1-1,0 0 0,1 0 0,0 1 1,0-1-1,0 9 0,1-15-42,0 0-1,0 0 1,0 0-1,0 0 1,0 1 0,0-1-1,0 0 1,0 0-1,0 0 1,0 0-1,0 0 1,0 0-1,0 0 1,0 0-1,0 0 1,0 0 0,0 1-1,0-1 1,0 0-1,0 0 1,0 0-1,0 0 1,0 0-1,0 0 1,0 0 0,0 0-1,0 0 1,0 0-1,0 0 1,0 0-1,1 0 1,-1 1-1,0-1 1,0 0-1,0 0 1,0 0 0,0 0-1,0 0 1,0 0-1,0 0 1,0 0-1,0 0 1,0 0-1,1 0 1,-1 0 0,0 0-1,0 0 1,0 0-1,0 0 1,0 0-1,0 0 1,0 0-1,0 0 1,0 0-1,0 0 1,1 0 0,12 0-407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8:52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6720,'47'46'3040,"15"48"-2624,-46-32 192,15 1-416,-16 46 608,-15 0-416,0 47 640,-31-1-576,-31-14 288,0-17-448,-48-15-96,1-15-96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560,'-16'0'1888,"16"-2"-1504,1 1-355,-1 0 1,0 1-1,0-1 1,1 0-1,-1 0 1,0 1 0,1-1-1,-1 0 1,1 1-1,-1-1 1,1 1-1,-1-1 1,1 1-1,-1-1 1,1 1-1,0-1 1,-1 1-1,1-1 1,-1 1-1,1 0 1,0-1-1,0 1 1,-1 0-1,1 0 1,0-1 0,0 1-1,-1 0 1,1 0-1,0 0 1,0 0-1,-1 0 1,2 0-1,39 0 404,-21 1-251,369-1 853,-360 0-1195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3136,'-22'0'880,"18"0"-314,17 0 79,90 0 362,-84-1-905,-10 1-1,-1 0 0,1 0 1,14 3-1,52 13 475,-71-15-531,-1 0 1,0 1-1,0-1 0,0 1 0,0 0 0,-1 0 1,1 0-1,0 0 0,-1 0 0,1 0 1,-1 1-1,0-1 0,0 1 0,0 0 1,0 0-1,2 3 0,-3-3 2,0-2-11,1 1 0,-1 0 0,0 0-1,0 0 1,-1 0 0,1 0 0,0 0 0,0 0-1,-1 0 1,0 0 0,1 0 0,-1 0 0,0 0 0,0 0-1,0 0 1,0 1 0,0-1 0,-1 0 0,1 0 0,-1 0-1,1 0 1,-2 3 0,-1 8 148,2-10-147,1 1 1,-1-1-1,0 0 1,0 1-1,-1-1 1,1 0-1,0 0 0,-1 0 1,0 0-1,0 0 1,0 0-1,0-1 1,0 1-1,0-1 0,-1 1 1,-4 3-1,-8 7 90,-21 29 91,17-25-80,-37 26 1,24-20-197,1 6-11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7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2 2912,'0'0'923,"0"-2"-550,0-8 164,0 21 559,0-5-891,0 0 0,0 0 0,-3 11 0,-2-1-127,1-1 1,-2 19-1,-20 150 300,20-113-228,-4-19 196,5-8-58,0-21-78,2-12-100,1 0-1,-1 19 1,3-12 130,0-15-85,2-3-38,-1 0-115,-1 0 0,1 0 0,-1 0 0,1 0 0,-1 0 1,1 0-1,-1-1 0,0 1 0,1 0 0,-1 0 0,1 0 0,-1 0 0,1-1 0,-1 1 0,0 0 0,1 0 0,-1-1 0,0 1 1,1 0-1,-1 0 0,0-1 0,1 1 0,-1-1 0,0 1 0,1-1 0,2-13-22,-1 3 2,15-37-77,-5 18 9,-5 7 39,-1 3-114,14-31 1,6 4-6,-18 32 115,-6 9 31,1 0 1,0 1 0,0-1-1,0 1 1,0 0 0,1-1-1,0 2 1,0-1-1,9-7 1,-9 8 3,1 1 0,-1-1 0,1 1 0,0 0 0,1 0 0,-1 1 0,0-1 0,1 1 0,-1 0 0,1 1 0,0-1 0,7 0 0,-11 2 34,0 0 1,0 1-1,-1-1 1,1 0-1,0 1 0,0-1 1,0 1-1,0 0 0,-1-1 1,1 1-1,0 0 0,-1 0 1,1 0-1,-1 0 1,1 0-1,-1 1 0,1-1 1,-1 0-1,0 1 0,1-1 1,-1 1-1,0-1 0,0 1 1,0-1-1,0 1 1,-1 0-1,1 0 0,0-1 1,0 4-1,1 4 77,0-1-1,-1 1 1,0 0-1,-1 15 1,1 24 164,1-26-93,-2 0 0,-5 42 0,-6-20 26,9-33-149,-3 12 32,-16 8 15,11-1 8,9-27-73,0 1 0,0 0 0,0 0-1,-1-1 1,1 1 0,-3 4 0,-9 10-110,10-12-258,3-5 293,0-1 1,0 1-1,0-1 1,-1 0-1,1 1 0,0-1 1,0 1-1,0-1 1,-1 1-1,1-1 1,0 0-1,0 1 0,-1-1 1,1 0-1,0 1 1,-1-1-1,1 0 0,-1 1 1,1-1-1,0 0 1,-1 0-1,1 0 1,-1 1-1,1-1 0,0 0 1,-1 0-1,1 0 1,-1 0-1,1 0 1,-1 0-1,1 0 0,-1 0 1,1 0-1,-1 0 1,0 0-1,1 0-11,0 0 1,0 0-1,0 0 1,0 0-1,0 0 0,0 0 1,0 0-1,0 0 0,0 0 1,0 0-1,-1 0 1,1 0-1,0 0 0,0 0 1,0 0-1,0 0 0,0 0 1,0 0-1,0 0 0,0 0 1,0 0-1,0 0 1,-1 0-1,1 0 0,0 2-1212,0-2 1212,0 0 1,0 0-1,0 0 1,0 0-1,0 0 0,0 0 1,0 0-1,0 1 0,0-1 1,0 0-1,0 13-2376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8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3072,'0'0'976,"3"0"-587,56 0 1035,-57 0-1402,0 0 0,0 0 0,0-1 0,0 1 1,0-1-1,0 1 0,0-1 0,0 0 0,0 0 0,0 0 0,0 0 0,-1 0 0,1 0 0,0 0 0,-1 0 0,1-1 0,1-1 1,2-3 76,0 0 1,-1-1-1,5-7 1,-5 8 18,-1 0 1,1 1-1,5-7 0,-7 11-78,-1-1-1,0 1 1,1 0-1,-1-1 1,0 0-1,0 1 1,0-1-1,0 0 1,0 1-1,-1-1 1,1 0-1,-1 0 1,1 0-1,-1 0 1,1 0-1,-1 1 1,0-1-1,0 0 1,0 0-1,0 0 1,-1-3-1,1 3 28,-1 0 0,0 0 1,0 0-1,0 0 0,0 0 0,0 0 0,0 0 0,0 0 0,-1 0 0,1 1 0,-1-1 1,1 1-1,-1-1 0,0 1 0,0-1 0,0 1 0,0 0 0,-3-2 0,4 2-51,-1 1-1,1-1 0,0 1 0,0-1 1,0 1-1,-1 0 0,1-1 0,0 1 1,-1 0-1,1 0 0,0 0 1,0 0-1,-1 0 0,1 0 0,0 0 1,0 1-1,-1-1 0,1 0 0,-2 1 1,0 1 0,0 0 0,0 0 0,0 0 0,0 0 1,-3 4-1,-11 8-56,12-10 38,1-1 0,0 0-1,0 1 1,1 0 0,-1 0 0,1 0 0,-1 1 0,1-1-1,1 1 1,-1-1 0,1 1 0,-1 0 0,-1 8-1,0 0 2,2-1 0,-1 0 0,2 1 0,0 0 0,0 13 0,1-21 6,0 0-1,1 0 1,0 0 0,0-1 0,0 1 0,0 0 0,1-1 0,0 1 0,-1-1 0,2 1-1,-1-1 1,0 0 0,1 0 0,4 4 0,-5-5-2,1 0 0,0 0-1,-1-1 1,1 1 0,1-1-1,-1 0 1,0 0 0,0 0 0,1 0-1,-1-1 1,1 1 0,0-1 0,-1 0-1,1 0 1,0 0 0,0-1 0,7 1-1,-6-2-16,1 0-1,0 0 0,8-4 1,-1 2-13,-4 2-152,-1-1 0,0-1 0,0 1 0,0-1 0,-1-1 0,1 1 0,-1-1 0,10-7 0,17-14-997,41-41 0,-53 42 865,21-32-1,-32 43 317,20-32 501,-31 45-470,0 0-1,0 0 0,1 0 1,-1-1-1,0 1 0,0 0 0,1 0 1,-1 0-1,0-1 0,0 1 1,1 0-1,-1 0 0,0 0 0,1 0 1,-1 0-1,0 0 0,1 0 1,-1 0-1,0 0 0,1 0 0,-1 0 1,0 0-1,1 0 0,-1 0 1,1 0-1,0 0 4,0 0-1,0 0 1,0 0 0,0 0 0,0 0 0,0 0 0,0 0-1,0 1 1,0-1 0,1 0 0,-1 1 0,0-1 0,0 1-1,0-1 1,-1 1 0,1-1 0,1 2 0,-1-1 2,0 0 0,0 1 0,-1-1 1,1 1-1,0-1 0,-1 1 0,1-1 1,-1 1-1,0-1 0,0 1 0,1 0 0,-1-1 1,0 1-1,0 2 0,0 24 323,1-11-148,-1 1 1,-4 26-1,0-31-166,0 10 7,4-21-53,0 1 0,1 0 0,-1-1 0,0 1 0,1-1-1,1 6 1,0-4 24,-1 0-1,0 1 0,0-1 1,0 0-1,-1 1 0,1 8 1,-1-10-5,0 0 1,0 0 0,-1-1-1,1 1 1,0 0-1,-2 4 1,-6 1 261,8-8-276,0 0 0,-1 0 0,1 1 0,0-1 0,-1 0 0,1 0 0,0 1 0,-1-1 0,1 0 1,0 1-1,0-1 0,-1 0 0,1 1 0,0-1 0,0 0 0,0 1 0,-1-1 0,1 0 0,0 1 0,0-1 0,0 1 0,0-1 0,0 0 0,0 1 1,0-1-1,0 1 0,0 0 0,0-1-8,0 0 1,0 0 0,0 0 0,0 0 0,0 0-1,0 0 1,0 0 0,0 0 0,0 1-1,0-1 1,0 0 0,0 0 0,0 0 0,0 0-1,0 0 1,0 0 0,0 0 0,0 0-1,0 0 1,0 0 0,0 1 0,0-1 0,0 0-1,0 0 1,0 0 0,0 0 0,0 0-1,0 0 1,0 0 0,0 0 0,-1 0 0,1 0-1,0 0 1,0 0 0,0 0 0,0 0-1,0 0 1,0 0 0,0 0 0,0 1 0,0-1-1,0 0 1,0 0 0,-1 0 0,1 0-1,0 0 1,0 0 0,0 0 0,0 0 0,0 0-1,0 0 1,0 0 0,0 0 0,0-1-1,0 1 1,-1 0 0,0 0-1,0 0 1,0-1-1,0 1 0,0-1 0,-1 1 1,1-1-1,0 0 0,0 1 1,0-1-1,0 0 0,0 0 0,1 0 1,-1 0-1,0 1 0,0-1 1,0-1-1,1 1 0,-1 0 0,1 0 1,-1 0-1,1 0 0,-1 0 1,1 0-1,-1-2 0,-1-2-33,1 0 0,0 0 0,0-1 0,0 1 0,0-9 0,0-1-57,1 0 0,1 0 0,0 0-1,2 0 1,-1 0 0,7-20 0,-3 19-67,12-27 1,-15 38 120,0 0 0,0 0 1,1 0-1,-1 0 0,1 0 0,0 1 1,1-1-1,5-3 0,47-29-111,-39 27 148,-13 7-2,0 1-1,0-1 1,0 1-1,0 0 1,1 1 0,-1-1-1,6 0 1,7-2-29,-2 0-10,-9 2-261,-1 0 0,1 0-1,-1 1 1,1 0 0,6 0 0,18 1-777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9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4 3232,'0'2'119,"0"-1"-1,0 1 1,1 0 0,-1 0 0,0-1-1,1 1 1,-1 0 0,1-1 0,0 1-1,0-1 1,-1 1 0,1-1 0,1 2-1,3 4-52,-4-4-8,0 0 0,-1 0 1,1 0-1,-1-1 0,0 1 1,1 0-1,-1 0 0,-1 0 0,1 0 1,0 0-1,-1 0 0,1 0 1,-2 3-1,-9 15 496,6 0-272,3-13-227,0-1 0,0 0 0,-5 10 0,4-9-9,0 1 1,0-1 0,-2 10-1,4-11 3,-1-1 0,1 0 0,-2 0 0,1 1 0,-6 9 0,-5 2 137,10-12-130,3-5-48,0-1 0,0 1 0,0-1 0,0 1 0,-1-1 0,1 1 0,0-1 0,0 0 0,-1 1 1,1-1-1,0 1 0,0-1 0,-1 0 0,1 1 0,0-1 0,-1 0 0,1 1 0,0-1 0,-1 0 1,1 0-1,-1 1 0,1-1 0,0 0 0,-1 0 0,1 0 0,-1 0 0,1 0 0,-1 1 0,1-1 1,-1 0-1,1 0 0,-1 0 0,1 0 0,0 0 0,-1 0 0,0 0-7,1 0 1,0 0-1,0 0 0,0 0 0,0 0 0,0 0 1,0 0-1,0 0 0,0 0 0,0 0 0,0 0 1,-1 0-1,1 0 0,0 0 0,0 0 1,0 0-1,0 0 0,0 0 0,0 0 0,0 0 1,0 0-1,0 0 0,0-1 0,0 1 1,-1 0-1,1 0 0,0 0 0,0 0 0,0 0 1,0 0-1,0 0 0,0 0 0,0 0 0,0 0 1,0 0-1,0 0 0,0 0 0,0 0 1,0-1-1,0 1 0,0 0 0,0 0 0,0 0 1,0 0-1,0 0 0,0 0 0,0 0 0,0 0 1,0 0-1,0 0 0,0-1 0,0 1 1,0 0-1,0 0 0,0 0 0,0 0 0,0-11-114,1 1-1,0-1 1,1 1-1,0 0 1,6-16-1,1 2 74,15-27-1,-16 38-7,0 0 1,1 1-1,1 0 0,0 0 1,15-12-1,-17 16 88,-7 7-25,0-1-1,0 1 0,1 0 0,-1 0 0,0 0 0,1 0 0,-1 0 0,1 0 1,0 0-1,-1 0 0,1 0 0,0 1 0,-1-1 0,1 1 0,0-1 0,2 1 0,-1 0 104,-1 0 79,5 2-44,-9 5 58,1-6-174,0 1-1,0 0 0,0 0 0,0 1 0,1-1 0,-1 0 0,1 0 0,-1 0 0,1 4 0,0 6 40,0-4-36,0 0 0,0 0-1,-3 16 1,-1-9 0,2-9-19,0 0 0,1 0-1,-1 1 1,1-1-1,1 1 1,-1-1-1,1 1 1,0-1 0,1 0-1,1 10 1,-2-15-16,2 7 17,0 0 0,1 0 0,3 7 0,-5-13-15,-1-1-1,1 0 1,0 0 0,-1 1-1,1-1 1,0 0 0,0 0 0,0 0-1,0 0 1,0 0 0,0 0 0,0 0-1,0 0 1,0 0 0,1 0-1,-1-1 1,0 1 0,0 0 0,1-1-1,-1 0 1,1 1 0,-1-1 0,0 1-1,2-1 1,3-3 100,6-7 90,-5 7-137,-6 3-60,0-1 0,-1 1 0,1 0 0,-1-1 1,1 1-1,0-1 0,-1 1 0,1 0 0,-1-1 0,1 1 1,-1-1-1,1 0 0,-1 1 0,0-1 0,1 1 0,-1-1 1,0 0-1,1 1 0,-1-1 0,0 0 0,0 1 0,1-1 1,-1 0-1,0 1 0,0-1 0,0-1 0,1 0-5,9-17-57,-7 15 15,0 0 1,-1 0 0,1 0 0,2-8-1,0-16-161,21-50-922,-22 58 996,-4 17 117,0 0 0,1 0-1,-1 0 1,1-1 0,0 1-1,0 0 1,0 0 0,0 1-1,1-1 1,-1 0 0,1 0-1,-1 1 1,1-1 0,0 1-1,0-1 1,0 1 0,1 0-1,-1-1 1,5-2 0,6-1-35,0 0 1,25-8-1,-29 11 47,-6 2 45,1 0 1,-1 0-1,1 1 0,0-1 1,-1 1-1,1-1 0,0 1 1,-1 0-1,1 1 1,0-1-1,-1 1 0,1-1 1,0 1-1,-1 0 0,1 0 1,-1 1-1,0-1 1,1 1-1,-1-1 0,4 4 1,-7-5-27,0 0 0,1 0 0,-1 1 0,0-1 1,0 0-1,0 0 0,1 1 0,-1-1 0,0 0 0,0 1 0,0-1 1,0 0-1,0 0 0,0 1 0,1-1 0,-1 0 0,0 1 1,0-1-1,0 0 0,0 1 0,0-1 0,0 0 0,0 1 0,0-1 1,-1 1-1,1 69 1682,0-61-1589,0 0 1,-1-1-1,0 1 0,0 0 1,-1 0-1,-6 16 1,7-21-71,0 0 1,1 0 0,-1 0 0,1 1-1,0-1 1,0 0 0,0 5-1,1-1 72,-1-5-50,0-6-123,0 2-51,0-1 0,1 0 0,-1 0-1,1 1 1,-1-1 0,1 0 0,0 0 0,0 1 0,-1-1 0,1 1 0,0-1-1,1 1 1,-1-1 0,0 1 0,0 0 0,2-2 0,13-13-1005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640,'-31'0'320,"15"0"-288</inkml:trace>
  <inkml:trace contextRef="#ctx0" brushRef="#br0" timeOffset="1">31 281 5312,'0'31'2400,"-15"16"-2080,15-32 448,0 1-480,-16-16 32,16 15-19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3712,'-15'16'1696,"-1"15"-1472,1-15 448,15 15-416,-16 0 480,16 16-448,-16 0 224,1 15-288,-16 0 0,31 16-128,-16-16-64,16 1 0,-16-16-672,1-1 35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9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480,'0'0'3978,"0"2"-2964,1 53 456,0-11-1035,-6 57 1,1-69-277,0-3-4,-1 32 0,4-42-114,0 1 0,-5 17 1,3-20 21,-1 31 1,4 14-1339,0-62 1219,0 0-1,0 0 1,0 0 0,0 0-1,0 0 1,0 1-1,0-1 1,-1 0 0,1 0-1,0 0 1,0 0-1,0 0 1,0 0-1,1 0 1,-1 0 0,0 0-1,0 0 1,0 1-1,0-1 1,0 0 0,0 0-1,0 0 1,0 0-1,0 0 1,0 0-1,0 0 1,1 1-508,-1-1 507,0 0 1,0 0 0,0 0-1,0 0 1,0 0-1,0 0 1,0 0-1,0 0 1,0 0 0,0 0-1,1 0 1,-1 0-1,0 0 1,0 0 0,0 0-1,0 0 1,0 0-1,0 0 1,0 0-1,13 0-2257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5056,'31'15'2304,"32"-15"-2016,-32 0 416,0 0-448,16 0 192,0 0-288,-1 0 64,-14 0-128,14-15-64,-15-1 0,1 1-192,-17 15 96,1-32-1248,-1 17 736</inkml:trace>
  <inkml:trace contextRef="#ctx0" brushRef="#br0" timeOffset="1">468 16 4064,'0'32'1824,"-16"14"-1568,16-30 1184,-15-1-832,15 17 256,0 14-512,-16-14-64,16 14-192,0-15 96,0 16-128,0-16-1152,0-15 576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0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64 3392,'31'-32'2714,"-31"31"-2588,0 0 0,0 0-1,0 0 1,0 0-1,0 0 1,0 0-1,0 0 1,0 0 0,0 0-1,0-2 1,0 3-118,1 0-1,-1 0 1,0 0 0,0 0 0,0 0-1,0 0 1,0 0 0,0 0 0,0 0-1,0 0 1,0 0 0,0-1 0,0 1-1,0 0 1,0 0 0,0 0 0,0 0 0,0 0-1,0 0 1,0 0 0,-1 0 0,1 0-1,0 0 1,0-1 0,0 1 0,0 0-1,0 0 1,0 0 0,0 0 0,0 0 0,0 0-1,0 0 1,0 0 0,0 0 0,0 0-1,0 0 1,0 0 0,-1 0 0,1 0-1,0 0 1,0 0 0,0 0 0,0 0-1,0 0 1,0 0 0,0 0 0,0 0 0,0 0-1,0 0 1,-1 0 0,1 0 0,0 0-1,0 0 1,0 0 0,0 0 0,0 0-1,-2 0 25,1 0-1,-1-1 1,1 1-1,-1-1 1,0 1-1,1-1 0,-1 1 1,1-1-1,0 0 1,-1 1-1,-1-2 1,2 1-18,-1 0-1,0 0 1,1 0 0,-1 0 0,0 0 0,0 1 0,0-1 0,0 0 0,0 1 0,1 0 0,-4-1-1,-6 1 31,6 0-39,1 0 0,-1 0 0,1 0 1,-1 1-1,-5 1 0,-11 8 0,9-7-28,10-3 23,0 0 0,0 0-1,1 1 1,-1-1-1,0 1 1,1-1-1,-1 1 1,1-1 0,-1 1-1,0 0 1,1 0-1,0 0 1,-1 0-1,1 0 1,-1 0 0,1 0-1,0 0 1,0 1-1,0-1 1,-1 2-1,-3 7 94,1-1-1,0 1 1,0 1-1,1-1 1,-2 13-1,1-5-87,3-10 15,-1 0 0,2-1 0,-1 1 0,2 16 0,-1-1 99,1-21-104,-1-1 1,0 1-1,0 0 0,0-1 1,1 1-1,-1 0 0,1-1 1,0 1-1,-1-1 0,1 1 1,0-1-1,2 4 0,-3-5-13,1 1 0,-1-1 1,1 1-1,-1-1 0,1 1 0,0-1 0,-1 1 0,1-1 0,-1 1 0,1-1 0,0 0 1,0 1-1,-1-1 0,1 0 0,0 0 0,-1 0 0,1 1 0,0-1 0,0 0 0,-1 0 1,1 0-1,0 0 0,0 0 0,-1 0 0,1-1 0,0 1 0,0 0 0,-1 0 0,1 0 0,0-1 1,1 0-1,42-27-56,-41 26 17,-1-1 0,1 1 0,0-1 0,-1 1 0,1-1 0,-1 0 0,0 0 0,0 0 0,0 0 0,1-3 0,4-5-180,21-39-1329,-28 50 1542,1-1 0,-1 0 0,0 1 0,0-1-1,1 0 1,-1 1 0,0-1 0,0 0 0,0 0 0,0 1 0,0-1 0,0 0 0,0 1 0,0-1 0,0 0 0,0 0 0,-1 1 0,1-1 0,0 0 0,-1 0-1,-9-12 69,10 13-35,-1 1-1,1-1 0,0 1 0,0-1 0,0 0 1,0 1-1,0-1 0,-1 1 0,1-1 0,0 1 1,0-1-1,0 1 0,0-1 0,1 1 0,-1-1 0,0 1 1,0-1-1,0 1 0,0-1 0,1 1 0,9 4 276,-3 6-105,-7-10-191,0 0 1,1 1 0,-1-1-1,1 0 1,-1-1-1,1 1 1,0 0 0,-1 0-1,1 0 1,0 0-1,-1 0 1,1-1 0,0 1-1,0 0 1,1 0-1,8 5 64,0-1 0,1-1 0,-1 0 0,1 0 0,0-1 0,0 0 0,22 2 0,-30-5-53,0 0 0,0 0 0,1-1 0,-1 1 1,0-1-1,0 0 0,0 0 0,0 0 0,5-2 0,3-2 25,35-10 175,-44 14-211,-1 1-6,0 0 0,-1 0 0,1 0 0,0 0 0,0-1 0,-1 1 0,1 0 0,0 0 0,-1-1 0,1 1 0,-1 0-1,1 0 1,0-1 0,-1 1 0,1-1 0,-1 1 0,1-1 0,-1 1 0,1-1 0,-1 1 0,1-1 0,-1 1 0,1-1 0,-1 0 0,0 1-1,1-2 1,2-5-14,23-24 38,-21 18-26,2 8-91,-7 5 85,1 0 0,-1 0 0,0 0 0,1 0 0,-1-1 0,1 1 0,-1 0 0,0 0 0,0-1 0,1 1 0,-1 0 0,0-1 0,1 1 0,-1 0 0,0-1 0,0 1 0,0 0 0,1-1 0,-1 1 0,0-1 0,0 1 0,0 0 0,0-1 0,0 1 0,0-1 0,0 1 0,0 0 0,0-1 0,0 1 0,0-1 0,0 1 2,0-1 1,0 1-1,0 0 0,0 0 1,0 0-1,0 0 1,0 0-1,0 0 0,0 0 1,0 0-1,0 0 0,0 0 1,0-1-1,0 1 0,0 0 1,0 0-1,0 0 0,0 0 1,0 0-1,0 0 0,0 0 1,0 0-1,0 0 0,0 0 1,0 0-1,0 0 1,0-1-1,0 1 0,1 0 1,-1 0-1,0 0 0,0 0 1,0 0-1,0 0 0,0 0 1,0 0-1,0 0 0,0 0 1,0 0-1,0 0 0,0 0 1,1 0-1,-1 0 0,0 0 1,0 0-1,0 0 1,0 0-1,0 0 0,0 0 1,0 0-1,0 0 0,0 0 1,0 0-1,0 0 0,1 0 1,-1 0-1,10 0-39,-10 0 50,0 0-1,0 0 0,0 0 0,1 0 1,-1 0-1,0 0 0,0 0 1,0 0-1,0 0 0,0 0 0,0 0 1,0 0-1,0 0 0,0 0 0,0 0 1,1 0-1,-1 0 0,0 0 0,0 0 1,0 0-1,0 0 0,0 0 1,0 0-1,0 0 0,0 0 0,0 0 1,0 0-1,0 0 0,0 0 0,1 0 1,-1 1-1,0-1 0,0 0 1,0 0-1,0 0 0,0 0 0,0 0 1,0 0-1,0 0 0,0 0 0,0 0 1,0 0-1,0 0 0,0 1 0,0-1 1,0 0-1,0 0 0,0 0 1,0 0-1,0 0 0,0 0 0,0 0 1,0 0-1,0 0 0,0 0 0,0 1 1,0 3 106,-1-2-22,1 0 0,0 1 0,0-1 1,0 0-1,1 0 0,-1 1 0,1-1 0,0 4 0,2-2-43,-1 0-1,-1 1 1,1-1-1,-1 0 1,1 1 0,-1-1-1,-1 1 1,1-1-1,0 1 1,-1-1-1,0 1 1,-1 5 0,1 31 320,0-41-361,0 1 0,0-1 0,0 0 0,0 1 1,0-1-1,0 0 0,0 1 0,0-1 0,0 0 0,0 1 1,0-1-1,0 0 0,1 0 0,-1 1 0,0-1 1,0 0-1,0 1 0,0-1 0,0 0 0,1 0 0,-1 1 1,0-1-1,0 0 0,0 0 0,1 1 0,1 1 27,5 4 68,-6-7-90,-1 1 0,1 0 0,-1-1-1,0 1 1,1-1 0,-1 1 0,0-1 0,0 1-1,1 0 1,-1-1 0,0 1 0,0-1 0,0 1-1,0-1 1,0 1 0,1-1 0,-1 1 0,0-1-1,0 1 1,0-1 0,0 1 0,0-1 0,-1 1-1,1-1 1,0 0 0,0-1-20,0 0 0,1 1-1,-1-1 1,1 0 0,-1 1 0,1-1 0,0 0-1,0 1 1,-1-1 0,1 1 0,0 0 0,0-1-1,0 1 1,1 0 0,-1-1 0,2 0 0,11-15-242,-12 13 175,-1-1 1,1 1 0,-1 0 0,1 0-1,0-7 1,-1 7-21,0 0-1,0-1 1,0 1-1,1 0 1,2-6-1,22-31-464,-25 39 539,0 1 0,0-1 1,0 1-1,0-1 0,0 1 0,0 0 0,0-1 1,0 1-1,1 0 0,-1 0 0,1 0 0,1-1 0,-2 1 29,-1 1-1,0 0 0,1-1 1,-1 1-1,1 0 0,-1 0 1,1 0-1,0 0 0,-1-1 1,1 1-1,-1 0 0,1 0 1,-1 0-1,1 0 0,-1 0 1,1 0-1,-1 0 0,1 1 1,-1-1-1,1 0 0,0 0 1,-1 0-1,1 0 0,-1 1 1,1-1-1,5 11 265,-3-9-20,4 4 248,-2 17 65,8 0-42,-4 1-249,8 40 1,-14-53-237,-1-1 88,-1-7-101,-1 0-1,1 0 0,-1-1 0,1 1 1,0-1-1,0 1 0,0-1 1,0 1-1,0-1 0,1 1 1,-1-1-1,4 4 0,8 2-88,-11-5-14,4 4-809,-4-6 312,1-1 0,0 1-1,0-1 1,0 1 0,-1-1 0,5 0-1,-7 0 576,18 0-2954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95 2976,'0'-2'52,"-1"1"0,1 0 0,1 0 1,-1-1-1,0 1 0,0 0 0,0 0 0,1 0 0,-1-1 1,0 1-1,1 0 0,-1 0 0,1 0 0,0 0 0,-1 0 0,1 0 1,0 0-1,0 0 0,-1 0 0,1 0 0,0 0 0,0 0 1,0 0-1,0 1 0,0-1 0,0 0 0,0 1 0,1-1 1,-1 1-1,0-1 0,0 1 0,0 0 0,1-1 0,-1 1 1,0 0-1,0 0 0,0 0 0,1 0 0,-1 0 0,2 0 1,-2 1-27,-1-1 1,1 0 0,-1 0-1,1 0 1,-1 0 0,0 0 0,1-1-1,-1 1 1,1 0 0,-1 0 0,0 0-1,1 0 1,-1 0 0,1 0 0,-1-1-1,0 1 1,1 0 0,-1 0 0,0-1-1,1 1 1,-1 0 0,0 0 0,0-1-1,1 1 1,-1 0 0,0-1-1,0 1 1,1 0 0,-1-1 0,0 0-1,5-6 297,1 3-7,-5 4-301,-1 0-1,1-1 1,-1 1-1,1 0 1,-1 0-1,0-1 1,1 1-1,-1 0 1,0-1-1,1 1 0,-1 0 1,0-1-1,1 1 1,-1-1-1,0 1 1,0-1-1,1 1 1,-1 0-1,0-1 1,0 1-1,0-1 1,0 1-1,0-1 0,0 1 1,0-1-1,0 1 1,0-1-1,0 1 1,0-1-1,0 1 1,0-2-1,0 0 44,0 0 0,1 0 1,-1 0-1,0 0 0,-1 0 0,1 0 0,0 0 1,-1 0-1,1 0 0,-1 0 0,-1-3 0,1 4-33,0 1 0,-1-1 0,1 1 0,0-1-1,0 1 1,-1-1 0,1 1 0,-1 0 0,1 0-1,0-1 1,-1 1 0,1 0 0,-1 1 0,1-1 0,-2 0-1,-1 0 33,0 0-20,1 1 0,0-1 0,-1 1 0,1-1 0,0 1 0,0 0 0,0 1 0,-1-1 0,1 0 0,0 1 0,1 0 0,-6 3 0,-1 2 125,0 1 0,-9 11 0,6-8 28,5-3-74,-1 1-1,1-1 1,-10 18-1,14-22-89,1 0 0,0 1 0,0 0 0,0-1-1,0 1 1,1 0 0,0 0 0,0 0 0,-1 9-1,7 9 107,-2-10-61,-2-5-38,1-1 1,0 1-1,0-1 1,1 1-1,4 8 1,-6-13-23,1 0 0,0-1 0,0 0 0,0 1 0,0-1 0,0 0 0,1 0 0,-1 0 0,1 0 0,-1 0 1,1-1-1,0 1 0,0-1 0,0 1 0,-1-1 0,1 0 0,5 1 0,-3-1-20,1 0 0,-1 0 0,1-1 1,-1 1-1,1-1 0,-1 0 0,1-1 0,-1 1 0,0-1 0,1 0 1,-1 0-1,6-3 0,-1 0-111,0-1 1,-1 0-1,0 0 1,0-1-1,11-10 1,-10 9-247,1 1 0,21-11 0,3-2-285,-19 8 149,0 0 1,27-27 0,-19 10 207,2 7 209,-8-2 272,-8 15 4,-10 8-161,1 0 0,-1 0-1,0-1 1,1 1-1,-1 0 1,0 0 0,1-1-1,-1 1 1,0 0-1,0 0 1,1-1 0,-1 1-1,0 0 1,0-1-1,1 1 1,-1 0 0,0-1-1,0 1 1,0 0-1,0-1 1,0 1 0,1-1-1,-1 1 1,0 0-1,0-1 1,0 1 0,0-1-1,0 1 1,0 0-1,-1-2 1,1 1 303,-2 2 11,-12 13 548,1-1-310,-19 23 0,28-31-558,0 0 0,1 1 0,-1 0 0,1 0 0,1 0 0,-1 0 0,1 0 0,-2 10 0,2-1 40,1-1 0,0 1 0,1-1 0,4 27 0,-3-40-58,0 1 0,0-1 0,0 1 0,1-1 0,-1 0 0,1 0 0,-1 0 0,1 0 0,-1 0 0,1 0 0,-1 0-1,1 0 1,0 0 0,0-1 0,-1 1 0,1-1 0,4 1 0,13-6 33,-12 2-25,-1 1-12,0-1 0,0 0 0,0-1 1,0 0-1,-1 1 0,1-2 0,-1 1 0,0-1 0,0 1 0,-1-1 0,1-1 0,5-8 0,-4 0-110,-4 7 56,1-2-34,-1 1 0,1-1 0,-2 0 0,1 0 0,-1-1-1,0-11 1,-1 19 71,-1 0 0,1 0 0,0 0 1,-1 0-1,0 0 0,1 0 0,-1 0 0,0 0 0,0 0 0,0 1 0,0-1 0,0 0 0,-2-2 0,-20-18-77,14 13 9,6 6-141,6 3-10,28 0-886,-3 0 464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2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240,'13'0'720,"-13"0"-715,0 0-1,0 0 1,0 0 0,0 0 0,1 0 0,-1 0-1,0 0 1,0 0 0,0 0 0,0 0-1,0 0 1,0 0 0,0 0 0,0 0-1,0 0 1,0 0 0,0 0 0,1 0 0,-1 0-1,0 0 1,0 0 0,0 0 0,0 0-1,0 0 1,0 0 0,0 0 0,0 1 0,0-1-1,0 0 1,0 0 0,0 0 0,0 0-1,1 0 1,-1 0 0,0 0 0,0 0-1,0 0 1,0 0 0,0 0 0,0 0 0,0 1-1,0-1 1,0 0 0,0 0 0,0 0-1,0 0 1,0 0 0,0 0 0,0 0 0,0 0-1,0 0 1,0 0 0,0 0 0,0 1-1,0-1 1,0 0 0,0 14 524,1-8-161,-1-1 1,0 1 0,0 0-1,0-1 1,-1 1-1,-2 8 1,0-7-235,-2 12 217,10-1-20,-9-6-81,3-10-221,0-1-1,1 1 0,-1-1 1,0 1-1,1 0 0,-1-1 0,1 1 1,0 0-1,-1 3 0,1 23 308,-3-23-133,1-3-174,-5 4 51,7-6-81,-1-1 0,1 1 0,0 0 0,-1-1 0,1 1 1,0-1-1,-1 1 0,1-1 0,0 1 0,0 0 0,-1-1 0,1 1 0,0-1 0,0 1 0,0-1 0,0 1 1,0-1-1,0 1 0,0-1 0,0 1 0,0-1 0,0 1 0,0-1 0,0 1 0,0-2 0,0-6-35,0 5 10,-1-1 1,1 1-1,0-1 1,0 1-1,1-1 0,-1 1 1,1-1-1,1-4 1,27-36-146,-25 38 118,0-1 1,1 2-1,10-10 1,-14 13 70,1 1-1,0-1 1,0 1 0,0-1 0,0 1 0,0 0 0,0 0 0,0 0 0,0 0 0,1 0 0,-1 0 0,0 1 0,1-1 0,2 0 0,4 1 107,-8 0-74,0 0 0,1 0 1,-1 0-1,1 0 0,-1 0 1,0 0-1,1 0 0,-1 0 1,0 1-1,2 0 1,-2-1-27,-1 1 1,1-1 0,-1 1-1,1-1 1,-1 1-1,1 0 1,-1-1 0,0 1-1,1 0 1,-1-1 0,0 1-1,1 0 1,-1 0 0,0-1-1,0 1 1,0 0 0,0 0-1,0-1 1,0 1 0,0 0-1,0 0 1,0 1 0,0 114 1488,0-113-1499,0 0 1,0 0-1,0 0 0,0 0 0,1-1 0,-1 1 0,1 0 1,0 0-1,0-1 0,0 1 0,0 0 0,0-1 0,1 1 0,-1-1 1,1 0-1,2 4 0,9 13 229,-12-16-186,4 4-331,1-11-640,2-2 222,21-10-498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736,'0'-16'2144,"0"32"-1856,-16-16-96,32 0-16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3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 5216,'-6'15'650,"-6"27"1052,12-42-1702,-4 14 264,-8 21 0,3-15 136,-5 12 336,12-23-546,0 1 1,0 13 0,0-2 21,-3 14 119,-3 0 0,-11 36 0,-8 34-7,17-68-125,-24 64 1,33-98-188,-2 7-4,-5 11 71,-1 1 0,0-2 0,-14 23-1,19-38-152,0 1 0,1-1 0,-2 0 0,1 0-1,-1 0 1,0-1 0,0 0 0,0 0-1,0 0 1,-1 0 0,1-1 0,-1 0-1,0 0 1,0 0 0,-10 2 0,7-4-35,1 0 1,0-1 0,0 1-1,0-2 1,-1 1 0,1-1 0,0-1-1,-15-3 1,5 1-32,13 3 99,-1-1-1,1 1 1,0-1-1,0 0 1,0 0 0,0 0-1,0-1 1,-7-5-1,-2-1-44,-2 1 18,-10-7-29,21 11 70,1-1-1,-1 0 0,1 0 1,0 0-1,-5-10 1,-9-19-85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4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8 2912,'0'0'3626,"0"3"-3178,0 85 971,0-85-1409,0 0 0,0 0 0,0 0 0,1-1-1,-1 1 1,1 0 0,0 0 0,-1 0 0,2-1 0,1 6 0,-2-6 5,0 0 0,0 0 1,0 0-1,0 0 0,-1 0 1,1 0-1,-1 0 0,1 0 1,-1 0-1,0 5 0,3-2 231,-3-5-240,1 1 0,-1-1 1,1 1-1,-1-1 1,1 1-1,-1-1 0,1 0 1,-1 1-1,1-1 0,0 0 1,-1 1-1,1-1 0,-1 0 1,1 0-1,0 0 1,-1 1-1,1-1 0,0 0 1,-1 0-1,1 0 0,0 0 1,-1 0-1,1 0 0,0 0 1,-1-1-1,1 1 1,0 0-1,-1 0 0,2-1 1,1-1 7,0 0 1,-1 0 0,1 0 0,-1 0-1,4-4 1,18-16 52,-18 19-58,-4 1-13,0 1 0,0 0-1,0-1 1,0 1-1,0-1 1,0 0-1,2-2 1,6-22-247,2 13 124,-10 12 49,0-1-1,-1 0 1,1 0 0,0 0-1,0 0 1,-1 0 0,1-1-1,1-2 1,-3 5 74,4-9-188,1 0-1,0 0 1,7-8 0,-12 16 206,0 1 1,1 0-1,-1-1 1,1 1 0,-1 0-1,1-1 1,0 1-1,-1 0 1,1 0-1,-1 0 1,1-1-1,-1 1 1,1 0-1,0 0 1,-1 0 0,1 0-1,-1 0 1,1 0-1,0 0 1,-1 0-1,1 0 1,-1 0-1,1 1 1,0-1-1,0 0 1,-1 0 33,5 3 656,39 41 192,-41-42-891,-1 0-1,0 0 0,0-1 0,1 1 1,-1-1-1,1 1 0,-1-1 0,1 0 1,-1 0-1,1 0 0,3 0 0,-1 1 36,-1-1-1,0 0 1,0 1-1,0 0 1,7 4-1,-9-5-19,0 0 0,0 0-1,0 0 1,0 0 0,1 0-1,-1-1 1,0 1 0,0-1-1,0 0 1,1 1 0,-1-1-1,0 0 1,0 0 0,1 0-1,-1-1 1,0 1 0,0-1-1,0 1 1,3-2 0,22-2 152,-24 4-155,1 0 0,-1 0 0,0-1-1,0 1 1,0-1 0,0 0 0,1 0 0,4-2 0,7-3-31,-3 4-42,-8 1 18,0 0 0,0 0 1,-1 0-1,1-1 1,-1 1-1,1-1 1,-1 0-1,6-3 1,2-2-130,-5 3 46,0 1 0,0-2 0,9-7 0,-13 10 110,0 1 1,-1-1-1,1 1 0,0 0 0,0-1 0,1 1 1,-1 0-1,0 0 0,0 1 0,0-1 1,5-1-1,5-1-4,-6-4 10,-4 3 5,11-1 0,0-5 21,-10 7 640,-3-3-585,0 5-61,0 1 0,1-1 0,-1 0 0,0 0 0,0 0 0,0 0 0,0 0 0,0 0-1,0 0 1,-1 0 0,1 0 0,0 0 0,0 0 0,-1 0 0,1 0 0,0 0 0,-1 0-1,1 0 1,-1 1 0,1-1 0,-1 0 0,0 0 0,1 1 0,-1-1 0,0 0 0,1 1 0,-1-1-1,0 0 1,0 1 0,0-1 0,0 1 0,1 0 0,-1-1 0,-2 0 0,-10-9-42,11 7-90,-1 3-6,3 0 117,-1 0 1,1 1-1,-1-1 0,0 0 1,1 0-1,-1 0 1,1 0-1,0 1 0,-1-1 1,1 0-1,-1 0 0,1 1 1,-1-1-1,1 0 0,0 1 1,-1-1-1,1 1 0,-1-1 1,1 0-1,0 1 1,0-1-1,-1 1 0,1-1 1,0 1-1,0-1 0,-1 1 1,-3 21-206,4-14 145,0 0-1,1 0 0,3 15 1,-1-8 77,1 0 1,-2 0 0,0 0 0,0 19-1,-2 213-64,2-170 48,6-14 37,-13-29 64,2-19-48,1 0-5,2-10-23,-1 0 0,0 0 0,0 0 0,-2 4 1,2-5 12,-2 0 1,1 0 0,0 0-1,-6 6 1,1-2 22,1 1-11,4-6-33,0-1 0,1 1-1,-1 0 1,0-1 0,0 0 0,-1 1-1,1-1 1,0 0 0,-1 0 0,1 0-1,-1-1 1,0 1 0,1-1 0,-1 1 0,0-1-1,-3 1 1,-70 14-172,70-15 134,0-1-1,-1 1 1,1-1-1,0 0 1,-1-1-1,1 0 1,0 0-1,0 0 1,-1 0-1,1-1 1,-7-3-1,5 2-7,-4-1-8,1 1 55,0-1-1,-20-10 1,28 12-4,0 0-1,0 0 1,0-1 0,0 1 0,1-1 0,-1 1-1,1-1 1,-1 0 0,1 0 0,0 0 0,-3-7-1,-3-4-54,5 9 24,1 0 0,-1 0 0,1 0 0,0 0 0,-2-8 0,4 10 10,0 0-1,0 1 1,0-1 0,0 0-1,0 0 1,1 1 0,-1-1 0,1 0-1,0 1 1,0-1 0,0 1 0,0-1-1,0 1 1,3-5 0,8-10-12,1 0 1,1 0 0,1 1 0,0 1-1,27-20 1,-15 12 19,3-4 4,1-1 0,37-26 0,-31 29 0,1 1 0,69-31 0,-16 19 0,-27 5 11,30-14 36,-45 26 97,-2-3 0,73-46 0,-114 65-102,-1-1 0,0-1 0,0 1 0,0-1 0,-1 0 0,1 0 0,4-8 0,-17 8-4,6-5-28,2 7-74,-3 6 0,-13 6-67,14-8 117,0 0 1,0 0-1,0 0 1,0 0-1,0 1 1,0-1-1,0 1 1,0-1-1,0 1 1,0 0 0,-1 2-1,2-2 14,-1 1 1,1-1-1,0 0 0,-1 0 1,1 0-1,-1 0 0,0 0 1,1-1-1,-1 1 0,-3 2 1,-4 3 43,-1 6 36,-1-10-39,10-2-37,1-1 1,-1 0-1,0 0 1,0 0 0,0 1-1,0-1 1,0 0-1,0 1 1,1-1 0,-1 1-1,0-1 1,0 1-1,1 0 1,-1-1 0,0 1-1,1-1 1,-1 1-1,0 0 1,1 0-1,-1-1 1,1 1 0,0 0-1,-1 0 1,1 0-1,-1 1 1,1-1 2,-1 0-1,0 0 1,1 0 0,-1 0-1,0-1 1,0 1-1,0 0 1,0 0 0,1 0-1,-1-1 1,0 1 0,0 0-1,0-1 1,-1 1 0,1-1-1,0 1 1,0-1 0,0 0-1,-2 1 1,-24 0-414,17-1-258,7 0 164,6 0 149,-2 0 327,1 0 0,-1 0 0,1-1-1,-1 1 1,0 0 0,1-1 0,-1 1 0,0-1-1,1 0 1,-1 1 0,3-3 0,-3 2 6,1 0 1,0 0-1,0 0 0,0 0 1,-1 1-1,1-1 1,0 0-1,0 1 0,0-1 1,1 1-1,-1 0 1,3 0-1,6-1-8,-5 0 76,-1 1 0,1 0 1,0 0-1,-1 0 1,1 1-1,-1 0 1,7 1-1,-10-1-26,6 2 141,0-1 0,0 0 0,-1 0 0,17 1 0,-21-3-136,-1 0-1,1 0 1,-1 0 0,1 1 0,-1-1 0,1 1 0,-1-1-1,0 1 1,1 0 0,-1 0 0,0 0 0,1 0-1,-1 0 1,0 1 0,0-1 0,2 2 0,-1-1-7,0 1-1,0-1 1,0-1 0,0 1 0,0 0 0,5 1-1,0-2 26,1 0 0,0 0 0,0-1 0,13 0-1,-4-1-28,-10 1-12,-1-1 1,1 0-1,0-1 0,-1 0 1,9-3-1,8-2-21,54-19-38,-73 25 64,-1 0-1,1 0 1,-1-1-1,1 1 1,-1-1-1,0 0 0,0 0 1,1-1-1,-2 1 1,1-1-1,0 0 1,5-5-1,-6 5 1,0-1-1,0 1 1,0-1-1,-1 1 1,1-1-1,-1 0 1,0 0-1,0 0 1,2-8-1,5-8 24,-9 20-33,10-20 58,12-33 1,-18 41-37,-2 1 0,0-1 1,0 0-1,-1 1 0,0-16 1,-1-64-66,0 18 214,0 73-170,0 0 1,0 0 0,0 0 0,1-1 0,-1 1-1,0 0 1,0 0 0,0 0 0,0 0-1,0 0 1,0 0 0,0-1 0,0 1 0,0 0-1,0 0 1,0 0 0,0 0 0,0 0-1,0 0 1,0-1 0,0 1 0,0 0 0,0 0-1,0 0 1,0 0 0,0 0 0,0-1-1,0 1 1,0 0 0,-1 0 0,1 0 0,0 0-1,0 0 1,0 0 0,0 0 0,0 0-1,0-1 1,0 1 0,0 0 0,-1 0 0,1 0-1,0 0 1,0 0 0,0 0 0,0 0-1,0 0 1,0 0 0,-1 0 0,1 0 0,0 0-1,0 0 1,0 0 0,0 0 0,-2 0-1,0 0 1,1 0-1,-1 0 1,1 1-1,-1-1 1,1 1-1,-1-1 1,1 1-1,-1 0 1,1-1-1,0 1 1,-1 0 0,1 0-1,0 0 1,-1 0-1,1 0 1,0 0-1,0 0 1,0 0-1,0 1 1,0-1-1,0 0 1,1 1-1,-1-1 1,0 0-1,1 1 1,-2 2-1,-1 5 29,1 0 0,0 1-1,-1 15 1,1-9-10,-1-1 10,0 1 0,0-1 1,-2 0-1,0-1 0,-7 17 0,5-17 16,3-8-13,0 1-1,1 0 1,-3 9-1,0 18 47,5-24-60,-1 0 1,0-1-1,-1 1 1,-4 10-1,4-11-70,1 0-1,-1 0 0,1 0 1,-1 15-1,1 23-3039,2-32 1774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4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4480,'0'-13'1445,"0"12"-1435,0 1 0,0 0 0,0 0-1,0 0 1,0 0 0,0 0 0,0 0 0,0 0 0,0 0-1,0 0 1,0 0 0,0 0 0,0-1 0,0 1 0,0 0-1,0 0 1,0 0 0,0 0 0,0 0 0,0 0-1,0 0 1,0 0 0,0 0 0,0 0 0,0 0 0,0-1-1,0 1 1,1 0 0,-1 0 0,0 0 0,0 0 0,0 0-1,0 0 1,0 0 0,0 0 0,0 0 0,0 0-1,0 0 1,0 0 0,0 0 0,0 0 0,1 0 0,-1 0-1,0 0 1,0 0 0,0 0 0,0 0 0,0 0 0,0 0-1,0 0 1,0 0 0,0 0 0,0 0 0,1 0-1,-1 0 1,0 0 0,0 0 14,1 0 1,0 0-1,-1 0 0,1 0 1,0 1-1,-1-1 0,1 0 1,-1 0-1,1 0 0,-1 1 1,1-1-1,0 0 0,-1 1 0,1-1 1,-1 1-1,1-1 0,-1 0 1,0 1-1,1-1 0,-1 1 1,1-1-1,-1 1 0,0-1 1,0 1-1,1 0 0,-1-1 1,0 1-1,1 0 0,-1 0 9,1 1 0,-1-1-1,1 0 1,-1 0 0,1 0 0,0 0 0,-1 0-1,1 0 1,0 0 0,0-1 0,0 1 0,0 0-1,0 0 1,0-1 0,0 1 0,0 0 0,0-1-1,2 2 1,26 5 650,4 17-219,-15-16-333,0 0 0,1-1 0,0-1 0,23 5 1,-7-2 12,-5 0-58,34 8 113,-56-15-175,0-1 1,0 0-1,0-1 1,0 0-1,14-1 1,27-10 129,-44 10-144,56-11 173,-54 10-154,0 0 0,-1 0 0,1 0-1,-1-1 1,0 0 0,9-6 0,-13 7 7,1-1 0,-1 1 0,0-1-1,1 1 1,2-6 0,1-1 48,17-22 166,-15 3 44,-7 26-242,0-1 0,0 1 1,-1 0-1,1 0 1,0 0-1,-1 0 0,0-1 1,0 1-1,1 0 1,-1 0-1,-1-1 0,1 1 1,0 0-1,0 0 1,-1-1-1,1 1 0,-1 0 1,-1-3-1,1 3-13,0-1 31,1 0 54,-1 0 0,0 0 0,-1 1 1,1-1-1,0 0 0,-3-4 0,3 7-89,0-1 0,0 0 0,0 0 0,0 1 0,0-1 0,0 1 0,0-1 1,0 1-1,0-1 0,-1 1 0,1 0 0,0-1 0,0 1 0,0 0 0,0 0 0,0 0 0,-1 0 0,-1 0 1,3 0-29,-1 0 0,0 0 0,1 0 0,-1 0 0,0 0 0,1 1 0,-1-1 0,0 0 0,1 0 0,-1 0 0,0 1 1,1-1-1,-1 0 0,0 1 0,1-1 0,-1 1 0,1-1 0,-1 1 0,1-1 0,-1 1 0,1-1 0,0 1 0,-1-1 0,1 1 1,-1 0-1,1-1 0,0 1 0,0-1 0,-1 1 0,1 0 0,0-1 0,0 1 0,0 0 0,0 0 0,0-1 0,0 1 0,0 0 1,0-1-1,0 1 0,0 1 0,-2 9 12,-2 5-27,2-9 4,0-1 0,0 0 0,1 1 0,0-1 0,0 11 0,0-2 51,1-9-24,-1-1 1,1 0-1,0 0 1,0 1 0,1-1-1,-1 0 1,1 0-1,0 0 1,3 8 0,20 19 200,-23-30-233,1 0 0,0 1 0,-1-1 0,1 0 0,0 0 0,0 0 0,0 0 0,1 0 1,-1-1-1,0 1 0,1-1 0,-1 1 0,1-1 0,-1 0 0,1 0 0,0 0 1,-1 0-1,1-1 0,0 1 0,0-1 0,4 1 0,3 0-51,4 2-51,21 2-685,3-9-1151,-16 0 790,40 2-1104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8 3712,'-13'-13'1221,"12"12"-1192,1 1-1,-1 0 1,1-1-1,-1 1 1,1 0 0,-1-1-1,0 1 1,1 0-1,-1 0 1,1-1-1,-1 1 1,0 0 0,1 0-1,-1 0 1,0 0-1,1 0 1,-1 0-1,0 0 1,1 0-1,-1 0 1,0 0 0,1 0-1,-2 1 1,0-1 128,-74 0 2333,71 1-2460,0-1 0,0 1 1,-1 0-1,1 0 0,0 1 0,0 0 0,0 0 0,0 0 0,0 0 0,-7 5 0,6-2-8,-1-1 0,1 1 1,0 0-1,1 0 0,-11 13 0,10-9-21,1 0 0,0 0 0,0 1 0,1 0-1,0 0 1,-3 16 0,-6 13-55,11-35 38,0 0-1,1 1 1,0-1-1,-1 1 1,2-1-1,-1 1 1,0 0-1,1 6 1,1-2-4,1 0-1,0 0 1,6 15 0,-8-22 27,1 0 1,-1-1-1,1 1 1,0-1-1,0 1 0,-1-1 1,1 1-1,0-1 1,0 0-1,1 1 0,-1-1 1,0 0-1,0 0 1,1 0-1,-1 0 0,0 0 1,1 0-1,-1 0 1,1-1-1,-1 1 0,1 0 1,0-1-1,-1 1 1,1-1-1,0 1 0,-1-1 1,1 0-1,0 0 1,-1 0-1,3 0 0,-2 0 3,0 0 0,0 0-1,0-1 1,0 1 0,0 0-1,0-1 1,0 1 0,0-1-1,0 0 1,0 0 0,0 0-1,-1 1 1,1-2 0,0 1-1,-1 0 1,1 0-1,0-1 1,-1 1 0,0 0-1,2-3 1,8-6 22,7-3-7,-12 9-22,0 0 0,0-1 0,0 0 0,-1 0 0,7-8 0,8-13 91,-1-2 0,23-43 0,-20 31-20,-19 36-40,-1-1 1,1 1-1,1 0 1,-1 0-1,0 1 1,6-5-1,-3 6 29,-1 1 0,0-1 0,1 1 0,0 1 1,-1-1-1,1 1 0,0 0 0,-1 0 0,1 1 0,-1 0 0,7 1 0,-6 1 21,0 0 0,0 0 0,0 0-1,-1 1 1,8 6 0,-6-5 21,1 2-65,-1 0-1,0 1 0,0 0 0,-1 0 1,0 1-1,9 17 0,7 10 342,-9-12 9,-13-24-368,0 0 0,0 0-1,0 1 1,0-1 0,0 0 0,0 0 0,0 0 0,0 1 0,1-1 0,-1 0 0,0 0 0,0 0 0,0 1 0,0-1 0,0 0 0,0 0 0,0 0 0,1 0 0,-1 1-1,0-1 1,0 0 0,0 0 0,1 0 0,-1 0 0,0 0 0,0 0 0,0 0 0,1 1 0,-1-1 0,0 0 0,0 0 0,0 0 0,1 0 0,-1 0 0,11 0 468,-11 0-485,0 0 0,0 0 0,0 0 0,0 0 0,0 0 0,0 0 0,0 0 0,0 0 0,0 0 0,1 0 0,-1 0 0,0 0 0,0 0 0,0 0 0,0 0 0,0 0 0,0 0 0,0 0-1,0 0 1,0 0 0,0 0 0,1 0 0,-1 0 0,0 0 0,0 0 0,0 0 0,0 0 0,0 0 0,0-1 0,0 1 0,0 0 0,0 0 0,0 0 0,0 0 0,0 0 0,0 0 0,0 0 0,0 0 0,0 0 0,0 0 0,0 0 0,0 0-1,0-1 1,0 1 0,0 0 0,0 0 0,0 0 0,0 0 0,0 0 0,0 0 0,0 0 0,0 0 0,0 0 0,0 0 0,0-1 0,0 1 0,0-26-26,0 26 16,0-1 0,0 1 1,0 0-1,1-1 0,-1 1 1,0 0-1,0-1 0,0 1 1,0-1-1,1 1 1,-1 0-1,0-1 0,0 1 1,0 0-1,1-1 0,-1 1 1,0 0-1,1 0 0,-1-1 1,0 1-1,1 0 1,-1-1-1,8-7-23,-1 1 14,0-1-1,1 1 1,9-7 0,27-17-56,16-13 28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3 3392,'0'-15'2656,"-3"15"-2091,2 0-449,-1-1 0,0 1-1,0 0 1,1-1 0,-1 0-1,0 1 1,1-1 0,-1 0-1,1 0 1,-4-2 0,-2-1-13,5 3-68,0 0-1,0 1 1,0-1 0,0 0-1,0 1 1,0 0 0,-1-1-1,1 1 1,0 0 0,0 0-1,0 0 1,-4 1 0,-15 0 447,15-1-419,3-1-44,0 1-1,0 0 1,0 0 0,0 0-1,0 0 1,0 0-1,0 1 1,0-1-1,1 1 1,-5 1-1,7-2-12,-4 1 18,1 1 1,0-1 0,0 1-1,0 0 1,0-1-1,0 1 1,0 1-1,1-1 1,-1 0 0,1 1-1,-1-1 1,1 1-1,0 0 1,0-1-1,0 1 1,0 0-1,-2 7 1,1 0 52,1-8-67,1 0 1,0 1 0,0 0-1,0-1 1,1 1-1,-1-1 1,1 1-1,-1 0 1,1-1 0,0 1-1,0 0 1,0 0-1,1-1 1,-1 1 0,0 0-1,1-1 1,0 1-1,0-1 1,0 1-1,0-1 1,0 1 0,0-1-1,0 1 1,4 3-1,0 3-4,-5-7-4,1 0-1,0 0 1,0 0 0,0 0-1,0 0 1,1 0 0,-1 0-1,0-1 1,1 1 0,-1 0-1,1-1 1,0 1 0,0-1-1,-1 0 1,1 0 0,0 1-1,0-1 1,4 1 0,6 0 49,0-1 1,0 0-1,17-2 1,-3 1 3,-12 0-23,0-1 0,1 0 0,-1-1 0,0-1 0,21-6 0,-19 5 16,31-5 1,-19 4-61,-22 3-2,0 0-1,0-1 1,-1 0-1,1 0 0,-1 0 1,0-1-1,0 1 0,0-1 1,0 0-1,0-1 1,5-7-1,-1 3 68,-6 6-21,-16 3-171,13 0 142,0 0 1,-1 0-1,1 0 0,0 0 0,0 0 1,0 0-1,0 0 0,0 0 0,-1 0 1,1 0-1,0 0 0,0 1 0,0-1 1,0 0-1,0 0 0,0 0 0,0 0 1,-1 0-1,1 0 0,0 0 0,0 0 1,0 0-1,0 0 0,0 1 0,0-1 1,0 0-1,0 0 0,0 0 1,0 0-1,0 0 0,-1 0 0,1 1 1,0-1-1,0 0 0,0 0 0,0 0 1,0 0-1,0 0 0,0 0 0,0 1 1,0-1-1,0 0 0,0 0 0,0 0 1,1 0-1,-1 0 0,0 1 0,0-1 1,0 0-1,0 0 0,0 0 0,0 0 1,0 0-1,0 11 66,-1-1-22,1 1 0,1-1-1,2 19 1,-1-25-34,0 1 0,0-1 0,0 0 0,5 7 0,4 7 45,-9-11-4,3 3 84,9-9-26,-14-1-112,22-1 139,-21 0-132,1 1 0,-1 0 0,0-1 0,0 1 0,0-1 0,0 1 0,0-1 0,0 1 0,0-1 0,0 0 0,0 1 0,0-1 0,0 0 0,-1 0 0,1 0 0,0 0 0,0 0 0,0-1 0,17-32 190,-16 32-171,9-17 125,-11 18-139,1 0-1,-1 0 1,0-1-1,1 1 1,-1 0-1,0 0 1,0 0-1,0-1 1,0 1-1,0 0 1,0 0-1,0 0 1,0-1-1,0 1 1,0 0-1,-1 0 1,0-2-1,-1-3 44,-1 0-27,0 0 0,-1 0 0,1 0 1,-1 1-1,-5-7 0,-4-3-33,10 8-42,3 6 42,-1 1 0,1-1 0,0 1 0,0-1 0,0 1 0,-1-1 0,1 1 0,0 0 0,0-1 1,-1 1-1,1-1 0,0 1 0,-1 0 0,1-1 0,0 1 0,-1 0 0,1-1 0,-1 1 0,1 0 0,-1 0 0,1-1 0,-1 1 0,1 0 0,0 0 0,-1 0 0,1 0 0,-1 0 0,1 0 1,-1-1-1,1 1 0,-1 0 0,1 0 0,-1 1 0,1-1 0,-1 0 0,1 0 0,-1 0 0,-12 0-240,10 0 8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384,'0'0'2016,"0"15"-1760,0 1 1056,0-1-768,0 17 544,-15-1-608,15 16 64,-16 30-288,16-14-160,0 15-64,0-16 160,-15 0-96,15 1 256,-16-32-224,0 0 32,16 0-96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7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0 3136,'0'0'2880,"0"3"-2416,0-3-450,0 1 1,0-1-1,0 0 1,0 1 0,0-1-1,0 1 1,0-1-1,0 1 1,-1-1-1,1 0 1,0 1-1,0-1 1,0 0-1,0 1 1,0-1-1,-1 1 1,1-1 0,0 0-1,0 1 1,-1-1-1,1 0 1,0 1-1,-1-1 1,1 0-1,0 0 1,-1 1-1,1-1 1,0 0-1,-1 0 1,0 1 0,-5 3 243,-10 25 238,11-19-381,4-8-91,0 1 0,0-1 0,0 0 0,0 0 0,-1 0 0,1 0 0,-1 0 0,-1 2 0,1-2-10,1-1 1,-1 1 0,1 0-1,0 0 1,-1 0-1,1 0 1,0 0 0,0 0-1,0 0 1,1 1-1,-1-1 1,0 0 0,1 0-1,-1 1 1,1-1-1,0 0 1,0 0-1,0 5 1,-2-2 65,-7 3-47,14-13 74,17-13-71,25-3-57,-46 20 17,0 0 0,0 0 1,0 0-1,0 0 1,0 0-1,0 0 0,0 0 1,0 0-1,0 0 0,0-1 1,-1 1-1,1 0 0,0-1 1,0-1-1,-1 1 3,1 1-1,-1 0 1,1-1 0,0 1-1,-1 0 1,1 0 0,0-1-1,0 1 1,0 0 0,0 0-1,0 0 1,0 0 0,0 0-1,0 0 1,0 0 0,0 0-1,0 0 1,3 0 0,17-3-68,-20 4 54,1 0 0,-1 0-1,1 0 1,-1 0 0,1 0 0,-1 0-1,0 0 1,1 1 0,-1-1 0,1 0 0,-1 1-1,3 1 1,4 10 164,12 1 27,-19-12-159,-1-1-1,1 0 1,-1 0-1,1 0 1,-1 1-1,1-1 1,-1 0-1,1 1 1,-1-1-1,0 0 1,1 1-1,-1-1 1,0 0 0,1 1-1,-1-1 1,0 1-1,0-1 1,1 1-1,-1-1 1,0 1-1,1 0 0,0 1 8,0 0 1,0 0 0,0 0 0,0 0 0,0 0 0,1-1-1,-1 1 1,1 0 0,-1-1 0,1 0 0,-1 1-1,1-1 1,0 0 0,0 0 0,0 0 0,3 2-1,10 9 110,-14-10-121,1-1-1,-1 0 0,0 1 0,1-1 1,-1 0-1,0 0 0,1 0 0,-1 0 1,1 0-1,0 0 0,-1-1 0,1 1 0,0 0 1,-1-1-1,1 0 0,0 1 0,0-1 1,0 0-1,2 0 0,1 0-3,0 0 0,-1 0 1,1-1-1,-1 0 0,1 0 0,0 0 1,-1-1-1,0 1 0,1-1 0,6-4 0,-6 3-64,1 0-1,-1 0 0,1 1 0,6-2 0,-9 3 3,0 0 0,-1 1 0,1-1 0,-1 0 0,1-1 0,0 1 0,-1 0 1,0-1-1,1 1 0,-1-1 0,0 0 0,0 0 0,0 0 0,0 0 0,0 0 0,0 0 0,-1 0 0,2-3 0,2-6-228,6-6-30,-11 16 306,0 1-1,1 0 1,-1-1 0,0 1-1,1 0 1,-1-1-1,0 1 1,0 0 0,0-1-1,1 1 1,-1-1 0,0 1-1,0 0 1,0-1-1,0 1 1,0-1 0,0 1-1,0 0 1,0-1 0,0 1-1,0-1 1,0 1-1,0-1 1,0 1 0,0 0-1,0-1 1,0 1 0,0-1-1,0 1 1,0 0-1,-1-1 1,1 1 0,0-1-1,0 1 1,-1 0 0,1-1-1,-1 1 1,1-1 129,-1 2-100,0 0 0,0 0 1,0 0-1,0 0 0,0 1 0,0-1 0,0 0 0,1 0 1,-1 1-1,0-1 0,0 3 0,-1 31 534,2-14-317,-3 77 467,2-89-664,-11 149 451,12 47 17,-1-189-323,0 0 1,-1 1-1,-7 22 0,9-36-158,-1-1 0,0 1-1,0-1 1,1 1 0,-2-1 0,1 0-1,0 1 1,0-1 0,-1 0 0,1 0-1,-1 0 1,0 0 0,0 0-1,0 0 1,0-1 0,0 1 0,0 0-1,0-1 1,0 0 0,0 1-1,-5 0 1,1 0-35,-1 0 1,0-1-1,1 0 0,-1 0 0,0-1 1,-7 0-1,13 0 5,-8 0-33,0-1 1,-1 0-1,1 0 0,1-1 1,-1 0-1,0-1 0,0 0 1,1 0-1,-16-9 0,4-1-598,0 0 0,-23-22 0,40 33 506,-44-32-1038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312,'15'-15'2400,"-15"30"-1152,0 1-896,16 0 0,-1-1-224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9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27 2976,'-29'0'1707,"29"0"-1691,0 0 0,0 0 0,0 0 1,0 0-1,0 0 0,0 0 0,0 0 1,0 0-1,0 0 0,0 0 1,-1 0-1,1 0 0,0 0 0,0 0 1,0 0-1,0 0 0,0 0 1,0 0-1,0 0 0,0 0 0,0 0 1,0 0-1,0 0 0,-1 0 1,1 0-1,0 1 0,0-1 0,0 0 1,0 0-1,0 0 0,0 0 0,0 0 1,0 0-1,0 0 0,0 0 1,0 0-1,0 0 0,0 0 0,0 0 1,0 0-1,0 1 0,0-1 1,0 0-1,0 0 0,0 0 0,0 0 1,0 0-1,0 0 0,0 0 1,0 0-1,0 0 0,0 0 0,0 1 1,0-1-1,0 0 0,0 0 0,0 10 662,0-10-666,0 0-1,0 1 1,0-1 0,0 0 0,0 0 0,0 0-1,0 0 1,0 0 0,0 0 0,0 0-1,0 0 1,0 0 0,0 0 0,0 1 0,0-1-1,0 0 1,0 0 0,0 0 0,0 0 0,0 0-1,0 0 1,0 0 0,0 0 0,0 0 0,0 0-1,0 0 1,0 0 0,0 1 0,-1-1-1,1 0 1,0 0 0,0 0 0,0 0 0,0 0-1,0 0 1,0 0 0,0 0 0,0 0 0,0 0-1,0 0 1,0 0 0,0 0 0,-1 0 0,1 0-1,0 0 1,0 0 0,0 0 0,0 0-1,0 0 1,0 0 0,0 0 0,0 0 0,0 0-1,0 0 1,-1 0 0,1 0 0,0 0 10,-1 0 1,1 0-1,-1 1 1,0-1-1,1 0 1,-1 0-1,1 1 0,-1-1 1,1 0-1,-1 1 1,1-1-1,0 0 1,-1 1-1,1-1 1,-1 1-1,1-1 1,0 1-1,-1-1 0,1 1 1,0-1-1,-1 1 1,1-1-1,0 1 1,0-1-1,0 1 1,-1 1-1,-3 25 98,4-19-95,0 0 1,1 0-1,-1 0 1,4 12-1,1-5 71,-3-12-74,-1 1-1,0-1 0,0 0 0,0 0 1,0 1-1,-1-1 0,1 6 1,-1-9-17,0 1 1,0 0 0,0 0-1,0-1 1,0 1 0,0 0-1,0 0 1,0-1 0,0 1-1,0 0 1,0-1 0,1 1-1,-1 0 1,0 0 0,1-1-1,-1 1 1,1-1 0,-1 1-1,0 0 1,1-1 0,-1 1-1,1-1 1,0 1 0,1 0 12,-1-1 1,0 1-1,1-1 1,-1 0-1,0 0 1,1 0 0,-1 0-1,1 0 1,2 0-1,4 0-3,-8 0-13,1 0 0,-1 0 1,1 0-1,-1 0 0,1 0 1,-1 0-1,1 0 0,-1 0 1,1 0-1,-1 0 0,1 0 1,-1 0-1,1 0 0,-1 0 1,1 0-1,-1-1 0,0 1 1,1 0-1,-1 0 0,1-1 0,-1 1 1,1 0-1,-1-1 0,0 1 1,1 0-1,-1-1 0,0 1 1,1 0-1,-1-1 0,0 1 1,1-1-1,6-9 73,2 3-42,-7 5-42,0 1-1,0-1 0,-1 0 0,1 0 0,0 0 0,-1 1 1,1-1-1,-1-1 0,1 1 0,0-3 0,11-11-255,-11 15 204,-1 0 0,0-1 0,0 1 0,1 0 0,-1-1 0,0 1 0,0 0 0,0-1 0,-1 0 0,1 1 0,0-1 0,0 1 0,-1-1 0,1 0 0,-1 1 0,0-1 0,1 0 0,-1-2 0,0 4 46,0-1 0,0 1 0,0-1 0,-1 1 0,1-1 0,0 1 0,0-1 0,0 1 0,1-1-1,-1 1 1,0-1 0,0 1 0,0-1 0,0 1 0,0-1 0,1 1 0,-1 0 0,0-1 0,0 1-1,1-1 1,-1 1 0,0 0 0,0-1 0,1 1 0,-1-1 0,1 1 0,-1 0 0,0 0 0,1-1-1,-1 1 1,1-1 0,6-3-62,-2-3 98,-5 7-15,0 0 0,0-1 0,0 1 1,1-1-1,-1 1 0,0 0 0,0-1 1,1 1-1,-1 0 0,0-1 0,0 1 0,1 0 1,-1 0-1,0-1 0,1 1 0,-1 0 1,1 0-1,-1 0 0,0 0 0,1-1 1,-1 1-1,1 0 0,-1 0 0,0 0 0,1 0 1,-1 0-1,1 0 0,-1 0 0,0 0 1,1 0-1,5 3 596,-4 1-388,1-1 0,0 2 0,-1-1 0,0 0 0,3 8 0,6 13 262,-7-19-389,1 0-1,-1 0 0,1-1 0,0 1 0,10 8 1,10 8 121,-23-20-188,0-1 0,1 1 0,-1 0 0,1-1 0,-1 1 0,1-1 1,0 0-1,0 0 0,0 0 0,0 0 0,-1-1 0,1 1 0,0-1 0,0 1 1,0-1-1,0 0 0,4-1 0,-2 1 2,0-1 0,-1 1 0,1-1 0,0-1-1,0 1 1,-1-1 0,1 1 0,-1-1 0,7-4 0,67-41-518,-70 41 240,1-1-1,-1 0 1,13-15 0,0-1-52,-19 22 308,-1 0 1,0 0 0,0-1-1,1 1 1,-1 1-1,0-1 1,1 0-1,-1 0 1,1 0 0,-1 1-1,1-1 1,-1 1-1,1-1 1,0 1 0,-1 0-1,1-1 1,2 1-1,-2 0 24,-1 0-1,1 0 1,0-1-1,-1 1 0,1 0 1,0-1-1,-1 1 1,1-1-1,-1 0 0,1 1 1,-1-1-1,0 0 1,1 0-1,-1 0 1,0 0-1,1 0 0,1-2 1,-3 3-7,1-1 1,-1 1-1,1-1 1,-1 1-1,1 0 1,0 0-1,-1-1 1,1 1-1,-1 0 1,1 0-1,0-1 0,-1 1 1,1 0-1,0 0 1,-1 0-1,1 0 1,0 0-1,-1 0 1,1 0-1,0 0 1,-1 0-1,1 1 1,0-1-1,2 0 49,-2 1-52,-1-1 0,1 0 1,0 0-1,0-1 0,-1 1 0,1 0 1,0 0-1,-1 0 0,1 0 0,0-1 0,-1 1 1,1 0-1,0-1 0,-1 1 0,1 0 0,0-1 1,-1 1-1,1-1 0,-1 1 0,1-1 0,-1 1 1,1-1-1,-1 0 0,1 0 0,-1 1-1,1-1-1,-1 1 0,0-1 1,1 1-1,-1-1 0,0 1 0,1-1 1,-1 1-1,1 0 0,-1-1 1,1 1-1,-1 0 0,1-1 1,-1 1-1,1 0 0,-1 0 1,1 0-1,-1-1 0,1 1 0,0 0 1,-1 0-1,1 0 0,0 0 1,-1 0-10,1 0 0,-1 0 1,0 0-1,0 0 0,0 0 0,0 0 1,0 0-1,0 0 0,0 0 0,0 0 1,0 0-1,0 0 0,1 0 1,-1 0-1,0 0 0,0 0 0,0 0 1,0 0-1,0 0 0,0 0 0,0 0 1,0 0-1,0 0 0,0 0 1,0 0-1,1 0 0,-1 0 0,0 0 1,0 0-1,0-1 0,0 1 0,0 0 1,0 0-1,0 0 0,0 0 1,0 0-1,0 0 0,0 0 0,0 0 1,0 0-1,0 0 0,0 0 0,0 0 1,0-1-1,0 1 0,0 0 1,0 0-1,0 0 0,0 0 0,0 0 1,0 0-1,0 0 0,0 0 1,0 0-1,0 0 0,0-1 0,0 0 4,0 1 0,-1-1 0,1 0 0,0 0 0,0 1 0,-1-1-1,1 0 1,0 0 0,-1 1 0,1-1 0,-1 0 0,1 1 0,-1-1 0,1 0-1,-1 1 1,0-1 0,1 1 0,-1-1 0,-1 0 0,-17-9 27,17 8-30,-11-3 2,8-1-18,5 5 9,0 1 1,0-1 0,0 1-1,-1 0 1,1-1 0,0 1 0,-1-1-1,1 1 1,0 0 0,-1-1-1,1 1 1,-1 0 0,1-1 0,0 1-1,-1 0 1,1 0 0,-1 0-1,1-1 1,-1 1 0,1 0 0,-1 0-1,1 0 1,-1 0 0,1 0-1,-1 0 1,1 0 0,0 0 0,-1 0-1,1 0 1,-1 0 0,0 0-1,-31 0-413,30 3 320,-9 10 59,9 2 16,2-13 15,-1 0 0,1 0-1,0 0 1,-1 0 0,1 0 0,-1 0 0,0 0 0,0 0 0,0-1 0,-1 3 0,1-2 2,0 0 0,0-1-1,0 1 1,0 0 0,1 0 0,-1 0 0,1 0 0,-1 0 0,1 0 0,-1 3 0,1 24 14,-2-24 38,1-4-55,-1 0-1,1 0 0,0 1 1,0-1-1,0 0 0,0 1 0,0-1 1,1 0-1,-1 1 0,0-1 1,1 1-1,-1-1 0,1 1 1,0 0-1,-1-1 0,1 1 0,0 2 1,2-1 23,9 7 26,-6-20 60,-3 9-121,-1 1-1,1-1 1,0 1 0,0-1 0,0 1 0,0 0 0,-1 0 0,1-1 0,3 2-1,-4-1 5,0-1 0,0 1 0,0 0 0,0 0 0,1 1-1,-1-1 1,0 0 0,0 0 0,0 1 0,0-1 0,0 0 0,0 1-1,0-1 1,0 1 0,0-1 0,0 1 0,1 1 0,0 2 2,-1 1 1,-1 0 0,1 0-1,-1 0 1,0 0-1,-1 8 1,1 4 29,1 10 131,5 33-1,-2-40-38,-2 1 0,-1 0 0,-2 33 0,-1-33-41,-9 158 243,0-1-76,9-156-188,-1 12 7,2-15 86,0 0 0,-2 0 0,-7 28 0,8-42-87,-1 1 0,1 0 0,-1-1 1,0 1-1,-1-1 0,1 0 0,-1 0 1,0 0-1,-9 8 0,10-10-25,2-2-22,1 0 0,-1 0 1,0 0-1,0-1 0,1 1 1,-1 0-1,0-1 1,0 1-1,0-1 0,0 1 1,0-1-1,1 1 0,-1-1 1,0 0-1,0 1 0,0-1 1,0 0-1,0 0 0,0 0 1,0 0-1,0 0 1,0 0-1,0 0 0,0 0 1,-1 0-1,0-1 4,0 0 0,0 0 0,1 0 0,-1-1 0,0 1 0,1 0 0,-1 0 0,1-1 1,-2-1-1,-2-3 22,5 6-32,-4-3 12,1-1 0,0 0-1,0 0 1,-5-7 0,-2-8-64,1-1 0,0 0 1,2 0-1,0-1 0,1 0 0,-3-22 0,8 32 9,1 0-1,1 0 1,0 0-1,0 0 1,1 0-1,0 0 1,1 1-1,6-18 1,-1 3-62,10-37-91,-11 33 38,1 1 0,2-1 0,1 2 0,18-34 0,-16 39 89,2 1 0,0 0 1,1 1-1,1 1 0,1 1 1,0 0-1,39-28 0,-27 23 28,-9 7-18,0 0 0,32-17 0,-12 17 9,-20 9 46,88-37 143,-100 41-123,2-1 20,1 0 0,-1 0 0,21-13 0,-29 16-29,-1-1 0,1 0 0,-1 1 0,1-1 1,0 1-1,0 0 0,0 0 0,-1 0 0,1 0 0,0 0 0,0 1 0,0-1 0,0 1 1,5 0-1,-6 0-12,0 0 0,0 0 0,0-1 0,0 1 0,0-1 1,0 1-1,0-1 0,0 0 0,0 1 0,0-1 0,0 0 0,2-2 0,-2 2 9,-1 0-1,0 1 1,0-1-1,0 0 1,1 1-1,-1-1 1,0 1-1,1-1 1,-1 1-1,1 0 1,2-1-1,-2 1 179,-2-2-108,1 2-70,-1-1 0,0 1 0,0 0 0,0 0 0,0-1-1,0 1 1,0 0 0,0 0 0,0-1 0,0 1 0,0 0-1,0 0 1,0-1 0,0 1 0,0 0 0,0 0 0,0-1-1,0 1 1,0 0 0,0 0 0,0-1 0,0 1 0,-1 0 0,1 0-1,0 0 1,0-1 0,0 1 0,0 0 0,-1 0 0,1 0-1,0 0 1,0-1 0,0 1 0,-1 0 0,1 0 0,0 0-1,0 0 1,-1-1 0,-7 8 92,6-5-128,2-2 34,-1 1 1,1-1 0,-1 0 0,1 1 0,-1-1 0,1 0-1,-1 1 1,0-1 0,1 0 0,-1 0 0,0 0-1,1 0 1,-1 1 0,0-1 0,1 0 0,-1 0-1,0 0 1,1 0 0,-1 0 0,0-1 0,1 1-1,-1 0 1,0 0 0,-2-1 4,-1 1-4,-1 0 0,1 0 0,-1 0 0,0 0 0,1 1 0,-1 0-1,1 0 1,0 0 0,-1 1 0,1-1 0,0 1 0,-5 2 0,7-3-21,0 0 0,-1 0 0,1-1 0,0 1 0,0-1 0,-1 1 0,-1-1 1,3 0 2,-1 0 1,1 0-1,0 0 1,0 0 0,0 0-1,0 1 1,0-1-1,0 0 1,0 0 0,0 1-1,0-1 1,0 1-1,1-1 1,-1 1 0,0-1-1,0 1 1,0-1-1,0 1 1,1 0 0,-1 0-1,0-1 1,1 1 0,-1 0-1,0 0 1,0 1-1,0-1 8,1 0 0,-1 0-1,0 0 1,1 0-1,-1 0 1,1 1-1,0-1 1,-1 0 0,1 0-1,0 0 1,0 0-1,0 0 1,0 0-1,0 0 1,0 1 0,0-1-1,0 0 1,0 0-1,0 0 1,1 0-1,-1 0 1,0 0 0,1 0-1,-1 0 1,1 0-1,-1 0 1,1 0-1,0 0 1,-1 0 0,1 0-1,0 0 1,0 0-1,-1 0 1,3 1-1,0-1 25,-1 0 0,1 1 0,0-1 0,-1 0 0,1 0-1,0-1 1,0 1 0,0 0 0,-1-1 0,6 0 0,1 0-39,0 0 0,0 0 0,0-2 0,10-1 0,-16 2-30,1 0 0,-1 0 1,1-1-1,-1 0 1,0 1-1,0-1 1,0-1-1,0 1 1,0 0-1,4-4 0,-7 5 44,0 1 0,1 0-1,-1-1 1,0 1 0,1 0-1,-1-1 1,0 1 0,1 0-1,-1 0 1,0-1-1,1 1 1,-1 0 0,0 0-1,1 0 1,-1 0 0,1 0-1,-1-1 1,1 1 0,-1 0-1,0 0 1,1 0 0,-1 0-1,1 0 1,-1 0-1,1 0 1,0 1 0,3-3 4,-1-8 121,-3 12-130,0 0-1,-1-1 0,1 1 1,-1 0-1,1 0 1,-1-1-1,0 1 0,0-1 1,0 1-1,-1 2 0,-3 4 90,4-5-36,0 0-1,1 0 1,-1 0 0,1 0 0,-1 0-1,1 1 1,0-1 0,0 0 0,1 0 0,-1 0-1,1 0 1,1 6 0,3 6 72,1-1 0,0 0 0,1 0 0,13 20 0,-18-31-86,0 0-1,0-1 0,0 0 1,1 1-1,-1-1 1,1 0-1,-1 0 1,1 0-1,0 0 1,-1-1-1,1 1 1,0-1-1,0 1 1,0-1-1,1 0 1,-1-1-1,0 1 1,0 0-1,0-1 1,1 0-1,5 1 1,1-2 26,0 0 0,1-1 1,-1 0-1,0 0 0,12-6 1,1 0-28,0-2 0,25-16-1,12-5 174,-14 10-81,-9-5-85,-24 19-36,-9 5-5,0 1 1,-1-1 0,1-1 0,-1 1 0,5-4 0,-6 3-11,1 0 0,-1-1 1,1 1-1,-1-1 0,2-4 0,3-6-39,19-22-54,-21 26 116,0 0 1,-1 1-1,0-2 1,0 1-1,-2 0 0,1-1 1,1-19-1,-1-5 105,-3-37 0,0 36-223,0 29 75,-1 0 0,0 0 1,0 1-1,0-1 0,-1 1 1,-3-10-1,3 9-5,2 6 33,-1 0 0,1 0 0,0 0 0,-1 0-1,1 0 1,0 0 0,-1 0 0,0 0 0,1 0 0,-1 0 0,1 0 0,-1 1 0,0-1-1,0 0 1,0 0 0,1 1 0,-3-2 0,3 2 8,0 0 0,0 0 0,-1 0 0,1 0 0,0 0 0,0 0 0,0 0 0,0 0 0,-1 0 0,1 0 0,0 0 0,0 1 0,0-1 1,-1 0-1,1 0 0,0 0 0,0 0 0,0 0 0,0 0 0,0 1 0,-1-1 0,1 0 0,0 0 0,0 0 0,0 0 0,0 0 0,0 1 0,0-1 0,0 0 0,0 0 0,0 1 0,-2 12-65,2 37-1,-1-34 20,1 2-23,3 36 1,2-30 50,-2-15 23,-1 1-1,-1-1 0,1 19 0,-2-23 4,0 0 1,0 0-1,1 0 0,0 0 1,-1 0-1,2 0 0,-1 0 1,0-1-1,1 1 0,3 6 1,-2 5-444,-3-1 124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3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576,'0'-13'1450,"0"13"-1439,0 0-1,0 0 0,-1 0 0,1 0 0,0 0 1,0 0-1,0-1 0,0 1 0,0 0 0,0 0 1,0 0-1,0 0 0,0 0 0,0 0 0,0 0 1,0 0-1,0 0 0,0 0 0,1-1 0,-1 1 1,0 0-1,0 0 0,0 0 0,0 0 0,0 0 1,0 0-1,0 0 0,0 0 0,0 0 0,0 0 1,0 0-1,0 0 0,0 0 0,0 0 0,0-1 1,0 1-1,1 0 0,-1 0 0,0 0 0,0 0 1,0 0-1,0 0 0,0 0 0,0 0 0,0 0 1,0 0-1,0 0 0,0 0 0,1 0 0,-1 0 1,0 0-1,0 0 0,0 0 0,0 0 0,0 0 1,0 0-1,4 0 103,-2 0-2,1 0 0,-1 0-1,0 0 1,1 0 0,-1 0-1,0 1 1,1-1-1,3 2 1,2 2 128,18 8 658,12 4-375,-27-10-423,0-1-1,1-1 1,22 6 0,13-5 67,-18 1-88,-19-3-36,-1-1 0,0-1 1,0 0-1,0 0 0,1-1 0,-1 0 1,0 0-1,15-3 0,111-23 60,-128 25-100,1 0 1,-1 0 0,13 1-1,-16 0 8,-1 0 0,1 0-1,-1 0 1,1 0 0,-1 0-1,1-1 1,-1 0 0,0 0-1,1 0 1,-1 0 0,0 0-1,0-1 1,1 1 0,-1-1-1,3-2 1,-2 1 98,0 1 1,0 0-1,0 0 1,0 1-1,0-1 1,1 1-1,-1 0 1,0 0-1,1 1 0,-1-1 1,10 1-1,-14 0-89,1 0 0,-1 1-1,1-1 1,-1 0 0,1 0-1,-1 0 1,1 0 0,-1 0-1,1 0 1,-1 0 0,1 0-1,-1-1 1,1 1 0,-1 0-1,1 0 1,-1 0 0,1 0-1,-1-1 1,0 1 0,1 0-1,-1 0 1,1-1 0,-1 1-1,0 0 1,1-1 0,-1 1-1,1-1 1,-1 1 0,0 0-1,0-1 1,1 1 0,-1-1-1,0 1 1,0-1 0,1 1-1,-1-1 1,0 1 0,0-1-1,0 1 1,0-1 0,0 1-1,0-1 1,0 1 0,0-1-1,0 0 1,0 1-15,0 0 0,0 0 1,0 0-1,0 0 0,0 0 0,0 0 0,0-1 1,0 1-1,0 0 0,0 0 0,0 0 0,0 0 1,0 0-1,0 0 0,0 0 0,0 0 1,0 0-1,0 0 0,0-1 0,0 1 0,0 0 1,0 0-1,0 0 0,0 0 0,0 0 0,0 0 1,0 0-1,0 0 0,0 0 0,0 0 0,0 0 1,0 0-1,-1 0 0,1 0 0,0-1 1,0 1-1,0 0 0,0 0 0,0 0 0,0 0 1,0 0-1,0 0 0,0 0 0,0 0 0,0 0 1,-1 0-1,1 0 0,0 0 0,0 0 0,0 0 1,0 0-1,0 0 0,0 0 0,0 0 1,0 0-1,0 0 0,-76 0 305,73 1-306,-1 0-1,1 1 0,-1-1 1,1 0-1,-1 1 1,1 0-1,0 0 0,0 0 1,0 0-1,0 0 1,0 0-1,1 1 0,-1 0 1,1-1-1,-1 1 1,1 0-1,0 0 0,0 0 1,-3 7-1,4-7-13,1-1 0,-1 1 0,0 0 0,1 0 0,-1 0 0,1 0 0,0 0 0,0 0 0,0 0 0,0 0-1,1 0 1,-1 0 0,2 3 0,-1-4 18,0 0-1,0 0 1,0 0-1,0 0 1,1 0-1,-1 0 1,1 0-1,-1 0 1,1-1-1,0 1 0,-1-1 1,1 1-1,0-1 1,0 0-1,0 0 1,0 0-1,0 0 1,3 1-1,39 14 8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40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384,'0'-16'2592,"0"32"-2496,0 15 192,0 0-192,0 16 96,0 0-96,0 15 0,0-15-32,0 0-1824,0-16 99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4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3 3232,'26'-26'1035,"-26"26"-1007,1-1 0,0 0 0,-1 1 0,1-1 0,0 0 0,0 1 0,-1-1 0,1 1 0,0-1 0,0 1 1,0 0-1,0-1 0,0 1 0,1-1 0,16-6 99,34-11 269,-22 11-195,-19 5-78,-1 0 0,14-6 0,-15 5-68,1 0-1,-1 0 1,1 0 0,-1 1-1,1 1 1,0 0-1,0 0 1,0 1 0,13 1-1,12 0 40,-20-1-83,0 1 1,0 0-1,0 1 0,21 6 1,-27-5 67,0 0 0,-1 1 0,1-1 0,-1 1 0,0 1 0,0 0 1,-1 0-1,1 0 0,9 11 0,-10-10 88,-5-5-120,0 0 1,-1 0 0,1 1 0,-1-1 0,1 1 0,-1-1 0,0 1 0,1-1 0,-1 1 0,0 0 0,0 0 0,0 0 0,-1-1 0,1 1 0,0 0 0,-1 0 0,1 0 0,-1 0 0,1 0 0,-1 0-1,0 3 1,0 7 189,1-5-145,-1 0 1,0-1-1,-1 1 1,-2 12-1,-10 7 112,11-23-188,0-1 0,0 1 0,1 0-1,-1 0 1,1 0 0,0 0 0,0 0 0,0 0 0,0 0 0,0 6 0,1 1 48,0-17 80,0 4 26,1 3-164,0-1 0,0 0 0,0 1 0,0-1 0,0 0 0,0 0 0,-1 0 0,1 0 0,0 0 0,0 0 0,-1 0 0,1 0 0,-1 0 0,1-1 0,0 1 0,0-1-2,-1-1 0,1 1-1,0 0 1,-1 0 0,1-1-1,-1 1 1,0 0 0,0-1 0,0-4-1,1-9 3,1 11-19,0 0 1,1 0-1,-1 0 1,6-6-1,4-8-100,-11 15 94,1 0 0,1 0 0,-1 0 0,1 0 0,-1 1 0,1-1 0,0 1 0,0-1 0,1 1 0,6-5 0,-3 4-6,0 1 0,0 0 0,0 1 0,0 0 0,0 0 0,11-2 0,14-7 30,-22 7 2,0 1 0,16-4 1,-12 4-24,1 2 0,0 0-1,23 2 1,4 0 1,-31-1 0,-1 1 1,0 1 0,1-1 0,-1 2 0,11 3-1,-18-5 24,0 0 0,1 0 0,-1-1 0,0 1 0,1-1 0,-1 0 0,1 0 0,5-1 0,2 0 353,-12 1-359,1 0 0,-1 0 0,1 0 0,0 0 0,-1 0 0,1 0 1,-1 1-1,1-1 0,0 0 0,-1 0 0,1 0 0,-1 0 0,1 0 0,0 1 0,-1-1 0,1 0 0,0 0 0,-1 0 0,1 1 1,0-1-1,-1 0 0,1 1 0,0-1 0,0 0 0,-1 1 0,1-1 0,0 1 0,-8 6 28,7-6-30,0-1 0,0 1-1,0-1 1,-1 1-1,1-1 1,0 0 0,0 0-1,0 0 1,0 1-1,0-1 1,0 0 0,0 0-1,-2-1 1,-12 1 22,-8 3-33,19-1-10,0 0 1,0 0-1,1 1 1,-1 0-1,0 0 1,1 0-1,0 0 1,0 0-1,-3 5 1,-5 4-160,8-9 146,0 0 0,0 0 0,1 0 0,-1 1 0,1-1-1,0 1 1,0 0 0,0-1 0,-2 9 0,2-4 80,1 1 0,0-1 0,0 0 0,0 13 0,1-21-45,0 1-1,0 0 1,0-1 0,1 1-1,-1-1 1,0 1-1,0-1 1,0 1-1,0-1 1,0 1-1,1-1 1,-1 1-1,0-1 1,0 1 0,1-1-1,-1 1 1,0-1-1,1 1 1,-1-1-1,1 1 1,-1-1-1,0 0 1,1 1 0,-1-1-1,1 0 1,-1 0-1,1 1 1,-1-1-1,1 0 1,-1 0-1,1 0 1,0 1-1,-1-1 1,1 0 0,-1 0-1,1 0 1,-1 0-1,1 0 1,-1 0-1,1 0 1,0 0-1,-1 0 1,1-1-1,-1 1 1,2 0 0,0-1-42,1 0 1,-1 1-1,1-1 1,-1-1-1,0 1 1,1 0-1,-1 0 1,0-1 0,0 1-1,3-4 1,8-6-231,-1 0-1,23-13 1,-29 20 171,-1 0-1,0-1 1,1 1 0,-2-1-1,1 0 1,0 0 0,6-10-1,4-16-6,-12 24 109,-3 7-1,0-1-1,1 1 1,-1-1-1,0 1 1,0-1-1,0 1 1,0 0-1,1-1 1,-1 1-1,0-1 1,0 1 0,1 0-1,-1-1 1,0 1-1,1 0 1,-1-1-1,0 1 1,1 0-1,-1 0 1,1-1-1,-1 1 1,0 0-1,1 0 1,-1 0 0,1-1-1,-1 1 1,1 0-1,-1 0 1,1 0-1,-1 0 1,0 0-1,1 0 1,-1 0-1,1 0 1,0 0-1,4 3 106,4 6 125,-6-5-160,0-1 0,0 1 1,0-1-1,1 0 0,-1 0 0,1-1 0,0 1 1,0-1-1,-1 0 0,2 0 0,-1 0 0,0 0 1,5 0-1,11 6 49,-14-5-89,0-1 0,0 1 0,0-1 1,0 0-1,1-1 0,11 2 0,-2-5 56,-1 0 0,0-1 0,19-6 0,-7 1 3,-1 2-23,28-8 61,-52 13-126,0 1-1,0-1 1,0 0 0,-1 0-1,1 0 1,0 0-1,-1 0 1,1 0-1,-1 0 1,1 0-1,-1 0 1,1-1-1,-1 1 1,0-1-1,0 1 1,0-1 0,1 1-1,-2-1 1,1 0-1,1-3 1,2 0 3,-1 1 0,1-1 0,0 1 0,5-4 0,-7 6-90,4 12-241,0-6 245,-5-4 78,-1 1 0,0-1 0,1 0 0,-1 0 0,1 1 0,-1-1 0,0 0 0,1 1 0,-1-1 0,0 0 0,1 1 0,-1-1 0,0 1 0,1-1 0,-1 0 0,0 1 0,0-1 0,0 1 0,1-1 0,-1 1 0,0-1 0,0 1 0,0-1 0,0 1 0,0-1 0,0 1 0,0-1 0,0 1 0,0-1 0,0 1 0,0 0 0,0 108 1303,2-109-1066,-1 0-230,-1 0-1,0 0 1,1 0 0,-1 0 0,1 0-1,-1 0 1,1 0 0,-1 0 0,0 0-1,1 0 1,-1 0 0,1 0 0,-1-1-1,0 1 1,1 0 0,-1 0 0,0 0-1,1-1 1,-1 1 0,0 0 0,1 0-1,-1-1 1,0 1 0,1 0 0,-1-1-1,0 1 1,0 0 0,0-1 0,1 1-1,-1-1 1,5-6-3,2 2-21,-7 5 17,0 0 0,1 0-1,-1 0 1,0 0 0,1-1-1,-1 1 1,0 0 0,1 0 0,-1-1-1,0 1 1,1 0 0,-1-1-1,0 1 1,0 0 0,1-1-1,-1 1 1,0 0 0,0-1-1,0 1 1,0-1 0,1 1-1,-1 0 1,0-1 0,0 1 0,0-1-1,0 1 1,0-1 0,0 1-1,0 0 1,0-1 0,2-5-52,0 5 51,-1-1 0,0 1 1,0-1-1,1 1 0,-1-1 0,0 0 0,-1 0 0,1 0 0,0 0 0,0 1 0,-1-1 0,1 0 0,-1-4 0,0-29-193,-1 29 159,0-1-1,1 1 0,0-1 1,0 1-1,1-1 0,0 1 0,2-10 1,7-13-91,-7 16 89,-3 11 30,1-1 0,-1 1 0,1 0 1,-1 0-1,1-1 0,0 1 0,0 0 1,0 0-1,0 0 0,0 0 0,0 0 0,1 0 1,-1 0-1,3-2 0,9-9-60,-13 13 64,1 0 0,-1-1 0,1 1 0,-1-1 0,1 1 0,0 0 0,-1-1 0,1 1 0,0 0 1,-1 0-1,1 0 0,0 0 0,0-1 0,-1 1 0,1 0 0,0 0 0,-1 0 0,1 0 0,0 1 0,0-1 1,1 0-1,2 1-15,-1-1 11,0 0-1,0 0 1,0 0 0,-1 0 0,1 1 0,4 0 0,3 12-34,3-4 51,-11-8 2,1 1 0,-1-1 0,1 1 0,-1-1 0,0 1-1,0 0 1,0 0 0,0 0 0,0 0 0,2 4 0,4 15 241,-7-19-240,-1 0 1,1-1 0,-1 1-1,1 0 1,0 0 0,0-1-1,0 1 1,0-1 0,0 1-1,1 1 1,8 4 91,-10-7-98,1 1-1,-1-1 1,0 0 0,1 0 0,-1 1 0,1-1-1,-1 0 1,0 1 0,1-1 0,-1 1 0,0-1-1,1 0 1,-1 1 0,0-1 0,0 1-1,0-1 1,1 0 0,-1 1 0,0-1 0,0 1-1,0-1 1,0 1 0,0-1 0,0 1 0,0-1-1,0 1 1,0-1 0,0 1 0,0-1-1,0 1 1,0 0 0,0 0 11,0 0 0,0-1 0,0 1 0,0 0 0,0 0 0,0 0 0,0 0 0,0 0 0,0-1 0,1 1 0,-1 0 0,0 0 0,1 1 0,6 1 153,-16-4-311,9 4-968,0 10 30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4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2 3488,'0'0'1115,"-3"-3"-673,2 2-370,-1 0-1,1-1 1,0 1-1,0 0 1,0-1-1,0 0 0,0 1 1,0-1-1,1 1 1,-1-1-1,1 0 1,-1 1-1,1-1 1,-1-3-1,1 3 1305,-2 2-1309,0-1-1,0 1 1,-1 1-1,1-1 1,0 0 0,0 0-1,0 1 1,0-1-1,0 1 1,0 0 0,0 0-1,0-1 1,0 1-1,0 0 1,-3 3 0,4-2-71,0-1 1,0 1 0,-1 0 0,1 0 0,0 0 0,0 1 0,1-1 0,-1 0 0,0 0 0,1 0 0,-1 1 0,1-1 0,0 0 0,0 0 0,0 1-1,0 2 1,0 14 47,1 34 195,-1-48-225,1-1 1,0 1 0,0-1 0,0 1 0,0-1 0,1 0 0,0 1 0,4 7-1,-2-6 13,5 9 84,1-1-1,1 0 1,14 14 0,-24-27-108,-1-1-1,0 0 1,0 0 0,0 0 0,0 0 0,0 0-1,0 0 1,0 0 0,1 0 0,-1 0 0,0 0-1,0 0 1,0 0 0,0 0 0,0 1 0,0-1-1,0 0 1,0 0 0,0 0 0,0 0 0,0 0-1,0 0 1,0 0 0,0 1 0,0-1 0,0 0-1,0 0 1,0 0 0,0 0 0,0 0 0,0 0 0,0 0-1,0 1 1,0-1 0,0 0 0,0 0 0,0 0-1,0 0 1,0 0 0,0 0 0,0 0 0,0 1-1,0-1 1,0 0 0,0 0 0,0 0 0,0 0-1,0 0 1,-1 0 0,1 0 0,0 0 0,0 0-1,0 0 1,0 1 0,0-1 0,-1 0 0,-1 2 10,0 1 1,0-1 0,0 0 0,-1 0-1,0 0 1,1 0 0,-1 0 0,0 0-1,0-1 1,0 1 0,0-1 0,0 0 0,0 0-1,0 0 1,0 0 0,0-1 0,-1 1-1,-5-1 1,-6 1-6,7-1-7,0 0-1,1 0 1,-1-1-1,-9-1 1,-11-9-113,10 9 32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42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3904,'0'0'1253,"-3"5"-762,1-1-420,0-1-6,1 0-1,-1 0 0,1-1 0,0 1 1,0 0-1,0 0 0,0 0 0,1 0 1,0 1-1,-1-1 0,1 4 0,0 224 2358,-9-115-1838,5-76-448,-1 35 34,-5-10-10,7-38-116,2-15 10,-1 1 0,1-1 1,-2 0-1,-6 19 0,-5-3 67,12-24-111,0 0 1,-1 0-1,1 1 0,1-1 1,-1 0-1,1 1 0,0-1 0,0 1 1,-1 5-1,2-9-23,0-1 0,0 0 0,0 0 0,0 0 0,0 0 0,0 0 0,0 0 0,0 0 0,0 0 0,0 0 0,0 0 0,0 1 0,0-1 0,0 0 0,0 0 0,0 0 0,0 0 0,0 0 0,0 0 0,0 0 0,0 0 0,0 0 0,0 0 0,0 0 0,0 1 0,0-1 0,0 0 0,0 0 0,0 0 0,0 0 0,0 0 0,0 0 0,0 0 0,-1 0 0,1 0 0,0 0 0,0 0 0,0 0 0,0 0 0,0 0 0,0 0 0,0 0 0,0 0 0,0 0 0,0 0 0,0 0 0,-1 0 0,1 0 0,0 0 0,0 0 0,0 0 0,0 0 0,0 0 0,0 0 0,0 0 0,0 0 0,-1 0-59,1 0 0,-1 0 0,1 0 1,-1 0-1,1 0 0,-1 0 0,0 0 1,1 0-1,-1 0 0,1 0 0,0-1 1,-1 1-1,1 0 0,-1 0 0,1 0 0,-1-1 1,1 1-1,-1 0 0,1-1 0,0 1 1,-1 0-1,1-1 0,0 1 0,-1-1 1,1 1-1,0 0 0,-1-1 0,1 1 1,0-1-1,0 1 0,0-1 0,-1 1 0,1-1 1,0 1-1,0-1 0,0 1 0,0-1 1,0 1-1,0-1 0,0 1 0,0-1 1,0 1-1,0-1 0,0 1 0,1-2 0,-1-13-1554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43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3904,'36'0'1744,"19"0"-902,-53 0-812,0 0 0,0 0 0,0 0 0,0 1 0,0-1 0,0 0 0,0 1 0,-1 0-1,1-1 1,0 1 0,0 0 0,0 0 0,0 0 0,-1 0 0,1 1 0,-1-1 0,1 0-1,-1 1 1,1-1 0,0 2 0,9 7 132,-4-4-86,0-1 0,-1 1 0,1 0 1,-1 0-1,0 1 0,4 7 0,2 1 19,-3-4-36,-1 0 0,11 18 0,-18-26-36,1 0-1,0 0 1,-1 1-1,0-1 0,0 1 1,0-1-1,0 1 0,-1-1 1,1 1-1,-1-1 1,0 1-1,0 0 0,0-1 1,-2 7-1,1-5 13,-1 0-1,0 0 1,0-1 0,-1 1 0,0-1-1,1 1 1,-2-1 0,1 0-1,0 0 1,-1 0 0,1-1-1,-1 1 1,0-1 0,-1 0-1,-4 3 1,3-3-5,0 1 0,0-1 0,0 0 0,-1 0 0,1-1 0,-1 0 0,1 0 0,-1-1 0,0 0 0,-10 1 0,10-2-11,-14-2-62,20 2 41,1 0 0,0 0 0,-1 0 0,1 0 0,0-1 0,0 1 0,-1 0 0,1 0 0,0-1 0,0 1 0,-1 0 0,1-1 0,0 1 0,0 0 0,-1 0 0,1-1 0,0 1 0,0-1 0,0 1 0,0 0 0,0-1 0,0 1 0,0 0 0,0-1 0,-1 1 0,1 0 0,0-1 0,1 1 0,-1-1 0,0 1 0,0 0 0,0-1 0,0 1 0,0 0 0,0-1 0,0 1 0,0 0 0,1-1 0,-1 1 0,0 0 0,0-1 0,0 1 0,1-1 0,2-3-21,-1 1 0,1-1 0,0 0 0,1 1 0,-1 0 0,0 0 0,1 0-1,5-4 1,105-70-382,-5 4-70,-76 44 458,-14 11 50,-3 8-7,-13 9-8,0-1 0,-1 1-1,0-1 1,1 1 0,-1-1 0,0 0 0,0 0 0,0 0 0,0 0 0,0 0 0,1-3-1,0-2 61,-2 7-62,-1-1-1,0 1 1,0-1-1,0 1 1,0-1 0,1 1-1,-1 0 1,0-1 0,0 1-1,1-1 1,-1 1 0,0 0-1,1-1 1,-1 1 0,1 0-1,-1-1 1,0 1-1,1 0 1,-1-1 0,1 1-1,-1 0 1,1 0 0,-1 0-1,0 0 1,1-1 0,-1 1-1,1 0 1,-1 0 0,1 0-1,-1 0 1,1 0 0,-1 0-1,1 0 1,-1 0-1,1 0 1,-1 0 0,2 1-1,-2 1 433,-1 3-305,1-2-100,0 0 0,0 0-1,0 0 1,1 0 0,-1 0 0,1-1 0,0 5 0,2 2-1,0 1 1,-1 1 0,0-1-1,0 0 1,-1 12 0,-1-15-7,1-1 0,0 1 0,0 0 1,1-1-1,-1 0 0,1 1 0,1-1 1,4 10-1,4 10 123,-11-25-145,0 0-1,0-1 1,0 1-1,1 0 1,-1 0-1,0 0 1,0 0 0,1-1-1,-1 1 1,1 0-1,-1 0 1,1-1-1,-1 1 1,1 0 0,-1-1-1,1 1 1,0 0-1,-1-1 1,1 1-1,0-1 1,0 1 0,-1-1-1,1 1 1,0-1-1,0 0 1,0 1-1,-1-1 1,1 0 0,0 0-1,0 0 1,0 1-1,0-1 1,0 0-1,0 0 1,-1 0 0,1 0-1,2-1 1,3 1 30,-5 0-27,1 0-1,-1-1 1,0 1-1,1 0 1,-1-1-1,0 1 1,0-1 0,1 1-1,-1-1 1,0 0-1,0 1 1,0-1-1,0 0 1,0 0 0,0 0-1,0 0 1,0 0-1,0 0 1,0 0 0,0 0-1,-1 0 1,1-1-1,0 1 1,-1 0-1,1 0 1,-1-1 0,1-1-1,2-3 64,-2 3-73,0 0 0,0 0 0,-1 0 0,1 0 0,-1 1 1,0-1-1,0 0 0,0 0 0,0 0 0,-1-4 0,1-1-26,0 4 10,0 1 0,-1 0 0,1 0 1,-1-1-1,1 1 0,-1 0 0,0 0 0,-3-6 1,-1-6-4,2 2 8,3 11-6,-1-1 1,1 1-1,-1 0 0,1 0 1,-1-1-1,0 1 0,0 0 0,0 0 1,0 0-1,0 0 0,0 0 1,-1 0-1,1 0 0,-3-1 1,3 1 2,-1 0 0,1 0 0,0-1 0,-1 1 0,1 0 0,0 0 0,0 0 0,1-1 0,-2-3 0,-4-9-27,6 15 20,-1-1 0,1 1-1,-1-1 1,1 1 0,0-1-1,-1 1 1,1 0 0,-1-1 0,1 1-1,-1 0 1,1-1 0,-1 1 0,0 0-1,1 0 1,-1-1 0,1 1-1,-1 0 1,0 0 0,1 0 0,-1 0-1,1 0 1,-2 0 0,2-3-157,0-5 123,3 16 48,0-7 15,0 0 0,-1-1 1,1 1-1,0-1 0,0 1 0,0-1 1,0 0-1,0 0 0,0 0 0,0-1 1,0 1-1,0-1 0,3-1 0,2-2 4,18-7 26,-20 8-43,0 0 0,0 0-1,8-7 1,-9 6-2,1 0 0,0 1-1,0 0 1,0 0 0,8-3 0,-2 3 3,-8 3 3,-1-1 0,1 0 1,0 0-1,0-1 0,-1 1 0,1-1 0,-1 0 0,5-3 0,14-4 14,1 0-120,-17 5 71,13-6-113,-18 10 136,0 0 0,-1 0-1,1-1 1,0 1-1,0 0 1,-1 0 0,1 0-1,0 0 1,0 0 0,-1 0-1,1 0 1,0 0-1,0 0 1,-1 0 0,1 1-1,0-1 1,0 0-1,-1 0 1,1 1 0,0-1-1,-1 0 1,1 1-1,0-1 1,0 1 0,4 10-85,-1-9 62,2 3-27,0 21-72,-4-18 102,1-1 1,0 0 0,4 8 0,6 13-45,-6-11 39,-1-5 57,-1 0 1,6 25-1,-8-17 14,-3-15-18,1 0 1,-1 1 0,1-1 0,1 0 0,-1 0 0,1 0 0,0 0-1,4 7 1,3 5 97,-9-16-103,0 0 0,0-1-1,0 1 1,-1 0 0,1 0 0,0 0 0,0-1 0,0 1-1,-1 0 1,1 0 0,0 0 0,-1-1 0,0 2-1,-2 3 67,-2 8 109,4-13-189,0 1 0,0-1 0,0 0 0,0 1 0,0-1 0,0 0 0,0 0 0,0 1 0,0-1 0,0 0 0,0 0 0,0 0 0,-1-1 0,-4 1 5,3 1 1,0-1 0,0 0 0,0 0 0,0 0 0,0 0 0,0-1 0,0 1 0,0-1 1,1 0-1,-1 0 0,0 0 0,0 0 0,1 0 0,-1 0 0,1-1 0,-1 1 0,-3-4 0,-23-24 39,29 29-57,0-1 1,-1 1 0,1-1-1,0 1 1,-1-1-1,1 1 1,0-1-1,0 1 1,0-1-1,-1 1 1,1-1-1,0 0 1,0 1-1,0-1 1,0 1-1,0-1 1,0 1-1,0-1 1,0 0-1,0 1 1,0-1-1,1 1 1,-1-1-1,0 1 1,0-1-1,0 0 1,1 1-1,-1-1 1,0 1-1,1-1 1,-1 0-22,1 0 16,0-1 1,0 1 0,0 0 0,1 0 0,-1 0 0,0 0-1,0 0 1,0 0 0,1 0 0,-1 0 0,1 1-1,-1-1 1,0 0 0,1 1 0,-1-1 0,1 1 0,0 0-1,-1-1 1,1 1 0,-1 0 0,1 0 0,1 0-1,11-2-45,22-8 40,66-26 0,-24 7 137,-66 24-135,0 1 0,0-1 1,-1-1-1,0 0 0,0-1 0,11-7 1,-14 7 14,-4 4 5,-1 0 0,1 0 0,0 0 0,0 1 0,5-3 0,30-6 71,-37 10-58,0 0 0,-1 0 0,1-1 0,0 1 0,-1-1 0,1 1 0,-1-1-1,2-2 1,4-4 60,10-4 30,-15 11-94,0 0-1,-1 0 1,1 0 0,0 0-1,-1 0 1,1 0-1,-1 0 1,0 0-1,1-1 1,-1 1 0,0-1-1,0 1 1,0-1-1,0 1 1,0-1-1,0 1 1,0-1 0,0 0-1,-1 0 1,1 1-1,-1-1 1,1 0-1,-1-3 1,0 3 1,0 1-1,-1-1 1,1 1 0,-1 0 0,0-1-1,1 1 1,-1 0 0,0-1-1,0 1 1,0 0 0,0 0-1,0 0 1,0 0 0,0 0 0,0 0-1,0 0 1,-1 0 0,1 0-1,0 1 1,-1-1 0,1 0 0,0 1-1,-4-1 1,0-2 66,4 2-46,-1 1 0,1-1-1,-1 1 1,1-1 0,-1 1 0,1-1 0,-1 1-1,1 0 1,-1 0 0,0 0 0,1 0 0,-1 0 0,0 0-1,1 0 1,-1 0 0,1 1 0,-1-1 0,1 1-1,-1-1 1,1 1 0,-1 0 0,1-1 0,-1 1-1,1 0 1,0 0 0,-1 0 0,1 0 0,0 0-1,0 0 1,0 0 0,0 1 0,0-1 0,0 0 0,0 1-1,-1 2 1,0-2-49,1 1 0,0 0 0,0-1 0,0 1-1,0 0 1,0-1 0,0 1 0,1 0 0,0 0 0,-1 0 0,1 0 0,0 0-1,0 0 1,0-1 0,1 1 0,-1 0 0,1 0 0,1 4 0,22 27 138,-17-20-84,-6-10-22,1-1 0,0 1 0,1-1 0,-1 1 0,4 3 0,-3-4 12,1 0 1,-1-1-1,1 0 1,0 0-1,0 0 1,4 2-1,3 2 39,-2-2-10,-3-1-140,1 1 0,-1-1 1,1 0-1,0-1 0,0 0 0,0 0 1,0 0-1,0-1 0,1 0 1,11 0-1,40-1-53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0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0 9 2816,'0'0'1269,"0"-2"-959,0-5 322,0 9-303,-1-1-235,1-1 1,-1 1-1,1-1 0,-1 1 0,0-1 0,1 1 0,-1-1 0,0 1 0,1-1 0,-1 1 0,0-1 0,0 0 0,0 1 0,1-1 0,-1 0 0,0 0 0,0 0 0,0 0 1,1 0-1,-1 0 0,0 0 0,-1 0 0,-4 0 72,3 0-112,0 0-1,0-1 0,0 1 0,0 1 1,0-1-1,1 0 0,-1 1 1,0-1-1,0 1 0,0 0 0,1 0 1,-1 0-1,0 0 0,1 1 0,-1-1 1,1 0-1,0 1 0,-3 2 0,-25 21 384,25-22-402,0 1-1,0 1 0,0-1 0,-5 7 0,2 1 15,0 0 0,0 0 0,-8 20 0,-14 24 54,-22 30 121,11-5-27,19-50-24,-27 33 0,0-1 4,19-21-10,-67 85 269,27-49-191,15-3-80,1-10 1,15-5-65,0-11-58,21-20-18,14-21 0,0 0 0,-1-1 0,0 1-1,-11 10 1,4-7 10,8-9-10,1 1-1,0 0 1,0-1-1,0 1 0,1 0 1,-1 0-1,1 1 1,-1-1-1,1 1 1,-2 4-1,-1 16 83,-11-9-342,16-15 217,-1 0-1,1 1 1,0-1 0,0 0 0,-1 0 0,1 0-1,0-1 1,0 1 0,-1 0 0,1 0-1,0 0 1,0 0 0,-1 0 0,1 0-1,0 0 1,0 0 0,0 0 0,-1-1 0,1 1-1,0 0 1,0 0 0,0 0 0,-1 0-1,1-1 1,0 1 0,0 0 0,0 0-1,0 0 1,0-1 0,-1 1 0,1 0 0,0 0-1,0-1 1,0 1 0,0 0 0,0 0-1,0-1 1,0 1 0,0 0 0,0 0-1,0-1 1,0 1 0,4-15-857,-1 8 337,5-24-2076,-3 20 2011,1 0-1,9-11 0,-15 21 597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9 5728,'0'15'2592,"47"1"-2240,-32-16 640,1 16-608,31-16 352,-16 0-448,0 0 0,16 15-192,15-30 0,-15 15-32,-16-16-4000,16 0 2144</inkml:trace>
  <inkml:trace contextRef="#ctx0" brushRef="#br0" timeOffset="1">219 47 6720,'0'0'3040,"47"15"-2624,-16-15 192,16 0-416,15-15 544,0 15-416,32 0-128,-16-16-128,0 1-2112,15-1 112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1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888,'6'-6'296,"-2"1"-90,1 1 0,-1 0 0,8-6 0,-1 5 301,-9 5-378,1-1 1,-1 0-1,0 0 1,0-1-1,0 1 0,-1 0 1,1-1-1,0 1 1,0-1-1,1-2 1,-2 3-64,1 0 1,-1 0-1,1 0 1,-1 0 0,1 0-1,0 0 1,-1 0 0,1 1-1,0-1 1,0 0 0,0 1-1,2-1 1,29-1 790,-30 2-810,-1 0-10,0 0 1,0 0-1,0 0 0,0-1 0,0 1 0,0-1 1,0 0-1,0 1 0,3-2 0,-5 1-24,1 1-1,-1 0 1,1-1 0,-1 1-1,1 0 1,-1-1 0,1 1-1,0 0 1,-1 0-1,1 0 1,0 0 0,-1 0-1,1 0 1,0 0 0,-1 0-1,1 0 1,-1 0-1,1 0 1,0 0 0,-1 0-1,1 0 1,0 0 0,-1 1-1,1-1 1,-1 0-1,1 0 1,0 1 0,-1-1-1,1 1 1,-1-1 0,1 0-1,-1 1 1,1-1 0,-1 1-1,1 0 1,-1-1 24,1 1 0,-1-1 0,1 0 0,-1 1 1,1-1-1,-1 0 0,1 1 0,-1-1 0,1 0 0,0 0 0,-1 0 1,1 0-1,-1 1 0,1-1 0,0 0 0,-1 0 0,1 0 0,-1 0 1,1 0-1,0 0 0,-1 0 0,1-1 0,-1 1 0,1 0 0,0 0 1,-1-1 30,7 1 123,-4 0-113,0 0 0,1 0 1,-1 1-1,0-1 0,5 2 1,-6-2-65,-1 1 0,1 0 0,-1-1 0,0 1 0,1 0 1,-1 0-1,0 0 0,0 0 0,0 0 0,0 0 1,0 1-1,0-1 0,2 3 0,15 22 311,8-3-101,-23-18-194,0 1 0,0 0 0,3 8-1,0-1 2,25 55 92,26 67 159,-41-82-200,17 44 60,-18-59-60,-2 0 1,-1 1-1,9 59 1,-19-90-93,14 67-16,12 68 111,-13-23 245,-13-106-209,0 0-1,-1 1 1,-2 22 0,0-6 175,1-29-265,0 0 0,0 0 0,0 0 0,-1 0 0,1 0 0,-1 0 1,1 0-1,-1-1 0,0 1 0,1 0 0,-1 0 0,-2 2 0,2-2-28,0-1 0,0 0 0,0 1 0,1-1 0,-1 1 0,0-1 0,1 1 0,0-1 0,-1 1 0,1 0 0,0-1 0,-1 4 0,2-4-72,-1-1 1,0 1 0,0 0 0,0 0 0,0 0-1,-1 0 1,1-1 0,0 1 0,0 0 0,0 0 0,-1 0-1,1 0 1,-1 1 0,0-2 16,0 1 0,1-1 1,-1 0-1,0 1 0,0-1 0,0 0 0,1 0 1,-1 0-1,0 0 0,0 1 0,0-1 0,0 0 0,-1-1 1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3 3648,'0'0'1173,"-3"0"-703,-23 0 2404,28 0-2801,-1 0 0,1 0-1,0-1 1,-1 1 0,1-1 0,-1 0-1,1 1 1,0-1 0,-1 0 0,3-2 0,5-2 155,22-10 311,-29 14-503,1 0 1,0 0-1,0 1 0,0-1 1,0 1-1,-1 0 0,1-1 1,0 1-1,0 1 1,4-1-1,5 1 97,156-1 587,-146 1-669,40 6 0,-44-4-14,36 2 0,-45-5 10,-1 1 0,1 0 0,-1 1 0,11 2 0,-13-2 34,1 0 0,0-1 0,-1 0 0,9 0 0,-2 0 77,-11-1-69,1 0 0,0 1 0,0-1 0,0 0 0,0-1-1,-1 1 1,1 0 0,0-1 0,0 1 0,2-2 0,-4 1-83,-1 0 0,1 0 1,-1 1-1,0-1 0,0 0 0,1 0 0,-1 0 0,0 1 0,0-1 0,0 0 0,0 0 0,0 0 1,0-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2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648,'0'0'1173,"0"-3"-703,0-4-328,0 1 2889,3 6-2562,-2 0-423,1 0 0,-1 0 0,1-1 0,-1 1 1,0 0-1,1-1 0,-1 1 0,0-1 0,1 0 0,-1 1 0,3-3 0,-3 2-3,1 0 0,0 0 0,0 0-1,0 0 1,0 1 0,-1-1 0,1 0-1,0 1 1,1-1 0,-1 1 0,0 0 0,3 0-1,210 0 401,-211-1-432,-1 1 1,0 0-1,0 1 1,0-1-1,0 0 1,4 2-1,1 5 46,-8-6-43,0-1-1,1 1 1,-1-1 0,0 1-1,1-1 1,-1 0 0,1 1-1,-1-1 1,0 1 0,1-1-1,-1 0 1,1 0-1,-1 1 1,1-1 0,0 0-1,-1 0 1,1 1 0,-1-1-1,1 0 1,-1 0 0,1 0-1,-1 0 1,1 0 0,0 0-1,-1 0 1,1 0-1,-1 0 1,1 0 0,-1 0-1,2-1 1,8 1 221,-7 0 1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2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56,'0'0'3093,"2"3"-2138,9 7-219,-11-9-670,1-1 0,-1 1-1,0-1 1,1 0 0,-1 1 0,1-1 0,0 0 0,-1 1 0,1-1 0,-1 0 0,1 0 0,-1 1-1,1-1 1,0 0 0,-1 0 0,1 0 0,-1 0 0,1 0 0,0 0 0,0 0 0,5 1 102,-2 1-99,0 0 0,0 0-1,0-1 1,1 1 0,-1-1 0,0 0 0,1 0 0,-1 0 0,1-1 0,-1 0 0,1 0 0,8 0 0,-4-1-6,-5 1-21,0-1 0,-1 1 1,1 0-1,-1 0 0,1 1 0,-1-1 0,1 1 0,5 1 0,-8-1-30,1 0 7,1 0 0,-1-1-1,0 1 1,0-1 0,0 1 0,1-1-1,-1 0 1,0 1 0,0-1 0,1 0-1,-1-1 1,0 1 0,0 0 0,0-1-1,1 1 1,-1-1 0,0 1 0,3-3-1,1 2 31,-1 0-1,1 1 1,0 0-1,7 0 1,-9 0-26,0 0 0,1 0 0,-1 0 1,0 0-1,0-1 0,5-1 1,2-8-222,12 4-410,-2-4-1525,-17 9 1825,0 0 0,0 1-1,1-1 1,7 1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0 3904,'-11'1'2942,"19"-5"-1959,-4-2-783,-3 6-188,-1-1 0,0 1-1,0-1 1,1 1-1,-1-1 1,0 1-1,1 0 1,-1-1 0,0 1-1,1 0 1,-1-1-1,0 1 1,1 0-1,-1-1 1,1 1 0,-1 0-1,1 0 1,-1 0-1,0-1 1,1 1-1,-1 0 1,1 0 0,-1 0-1,1 0 1,-1 0-1,1 0 1,-1 0-1,1 0 1,-1 0 0,1 0-1,0 0 1,6 1 96,-1-1 0,0 0 0,1-1 0,-1 0 0,1 0 0,-1 0 1,0-1-1,0 1 0,0-2 0,9-3 0,-8 3-69,0 0 1,0 1-1,0 0 0,0 0 1,14-1-1,-2 0 13,15-8 28,26-4 75,-57 14-127,1 0 0,-1 0 1,1 0-1,0 1 0,-1 0 0,1 0 1,-1 0-1,6 1 0,1-1 22,-1 0 30,-8 1-61,1-1-1,-1 0 1,1 0-1,-1 0 0,1 0 1,-1 0-1,1 0 1,-1-1-1,1 1 0,-1 0 1,1-1-1,2 0 1,0-6 176,-4 7-187,1-1 0,-1 1 0,0-1 0,0 1 0,1 0 1,-1-1-1,0 1 0,1-1 0,-1 1 0,0 0 0,1-1 0,-1 1 0,1 0 0,-1 0 0,0-1 0,1 1 0,-1 0 0,1 0 0,-1 0 0,1-1 0,-1 1 0,1 0 0,-1 0 1,1 0-1,-1 0 0,1 0 0,-1 0 0,1 0 0,-1 0 0,1 0 0,0 1 0,12-1-168,-13 0 150,0 0 0,0 0 0,0 0 0,0 0 0,1 0 0,-1 0 0,0 0 0,0 0 0,0 0 0,0 0 0,0 0 0,0 0 0,0 0 0,0 0 0,0 0 0,0 0 0,1 0 0,-1 0 0,0 0 0,0 0 0,0 0 0,0 0 0,0 0 0,0-1 0,0 1 0,0 0 0,0 0 0,0 0 0,0 0 0,0 0 0,0 0 0,1 0 0,-1 0 0,0 0 0,0 0 0,0 0 0,0 0 0,0 0 0,0-1 0,0 1 0,0 0 0,0 0 0,0 0-1,0 0 1,0 0 0,0 0 0,0 0 0,0 0 0,0 0 0,0 0 0,0-1 0,0 1 0,0 0 0,0 0 0,0 0 0,0 0 0,0-10-1979,0 7 56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9:2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648,'0'0'2944,"0"15"-1664,15-15-928,-30 31 384,15 16-448,-16 15 96,16 16-256,-31 0 288,15 16-224,1-16-2560,-1-16 128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0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2 1 992,'-39'0'309,"38"0"-299,0 0-1,1 0 1,-1 0-1,0 0 1,0 0-1,0 0 1,0 0-1,1 0 1,-1 0 0,0 1-1,0-1 1,0 0-1,-1 1 1,-3 2 26,-1-1 1,1 0 0,-1 0 0,0-1-1,1 0 1,-1 0 0,0 0 0,-6-1-1,-5 1 8,1 1 1,-1 1-1,1 0 0,0 1 0,0 1 0,0 0 1,-21 11-1,17-8-30,-36 15-28,2 3 0,-101 65 0,-61 47 350,44-28 395,117-69-198,-53 52 0,47-30 35,2 2 0,4 3 0,-84 133 0,51-21-67,-79 251 11,56 18-176,69-236-224,23-42-31,17-155-71,-8 111 78,7 182 0,14-194-350,-6-9-788,8-10 285,-13-96 762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48,'0'26'1173,"0"-24"-1126,0 0 0,1 0 0,-1 0 0,1 0 0,0 0 0,-1 0 0,1 0 0,0 0 0,2 3 0,101 213 694,-28-80-485,-48-91-208,81 121 266,-105-162-268,6 7 188,0-1-1,18 17 1,-19-21-41,1-1 0,18 9 0,-18-11-15,3 3 213,1 0 0,0-2 1,0 0-1,1 0 0,23 5 0,-31-10-290,1 0 1,-1 0 0,0-1 0,1 0-1,0 0 1,-1-1 0,0 0 0,1 0-1,-1-1 1,0 0 0,1 0 0,-1 0-1,9-6 1,-4 1-58,0 0 0,-1 0 0,0-1 0,0-1-1,-1 0 1,-1 0 0,1-1 0,-1-1 0,-1 1 0,0-1 0,0-1 0,8-18 0,0-17-262,-8 21-215,-1 6-810,14-25 1,11-17-566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96 3136,'0'-4'162,"0"0"0,0 1 0,0-1 1,-1 1-1,1-1 0,-1 1 0,0-1 0,0 1 1,-3-6-1,3 6-77,0 0-1,-1 0 1,2 0 0,-1 0-1,0 1 1,1-1 0,-1 0 0,1 0-1,0-6 1,-3 4 539,-7-5 389,9 9-971,1 1-1,-1-1 1,1 1 0,-1 0-1,0-1 1,1 1-1,-1 0 1,1 0-1,-1-1 1,0 1-1,1 0 1,-1 0-1,0 0 1,1 0-1,-1 0 1,0 0-1,1 0 1,-1 0-1,0 0 1,1 0-1,-1 0 1,0 0-1,0 1 1,-1-1 87,0 0-102,0 0 0,0 1 0,0-1 0,1 0 1,-1 1-1,0-1 0,1 1 0,-1 0 0,0 0 0,1 0 1,-1-1-1,1 1 0,-1 0 0,1 1 0,0-1 0,-1 0 1,1 0-1,0 1 0,0-1 0,0 1 0,-2 2 0,-2 4 19,1 1-1,0 0 0,-3 10 1,-3 8 39,7-22-76,-6 11 34,1 1 0,1 1 0,1-1 0,-6 21 0,-19 100 127,18-58-50,8-41-26,4-34-81,0 0 0,-1 0 1,1 0-1,-1 0 0,-4 7 1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640,'-15'-16'2112,"46"32"-1824,-16-16 800,1 15-640,15-15 256,0 16-416,1-16 32,30 0-192,0 0 64,1 0-96,14 0-64,-1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7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3 3072,'-11'2'908,"11"-1"-893,0-1 1,-1 0-1,1 0 0,0 0 1,0 1-1,0-1 0,1 0 1,-1 0-1,0 0 0,0 1 1,0-1-1,0 0 0,0 0 0,0 0 1,0 0-1,0 1 0,0-1 1,0 0-1,0 0 0,0 0 1,1 0-1,-1 1 0,0-1 0,0 0 1,0 0-1,0 0 0,0 0 1,1 0-1,-1 0 0,0 1 1,0-1-1,1 0 0,0 1 41,1 0 0,0 0-1,0 0 1,0-1 0,0 1 0,0 0-1,0-1 1,0 1 0,0-1 0,2 1 0,7-1 103,-5 0-149,0 0 1,-1 0 0,1-1 0,7-1 0,-4 0-20,2-1 11,0 0-1,0 1 1,0 1 0,17-1 0,98-10-123,-84 6-78,-8 1-196,-15 1-109,38 0 0,70 4 24,-127 0 537,1 0 0,0 0 1,-1 0-1,1 1 0,0-1 0,-1 0 0,1 0 0,-1 1 0,1-1 1,0 0-1,-1 1 0,1-1 0,-1 1 0,1-1 0,-1 1 0,1-1 0,-1 1 1,0-1-1,1 1 0,-1-1 0,0 1 0,1 0 0,-1-1 0,0 1 0,1-1 1,-1 1-1,0 0 0,0-1 0,0 1 0,0 0 0,0-1 0,0 2 0,0 30 1098,0-20-1326,0 34 315,0-43-135,0-1 0,0 1-1,0 0 1,0-1-1,1 1 1,-1-1-1,1 1 1,0-1-1,0 1 1,0-1-1,2 4 1,-2-4-8,0 1 1,0-1 0,0 0 0,0 1-1,-1-1 1,1 1 0,0-1-1,-1 1 1,0 0 0,0-1-1,0 5 1,0-2-45,0-4 49,0 0-1,0 0 1,0 0 0,0 0-1,0 0 1,0 0 0,0 0-1,0 0 1,0 0 0,1 0-1,-1 0 1,0 0 0,0-1-1,1 1 1,-1 0 0,1 0-1,0 1 1,1-1-75,0 0 0,0 0 0,0 0 0,1-1 0,-1 1 0,0-1 0,0 0 1,0 1-1,0-1 0,1 0 0,-1 0 0,2-1 0,-3 1 33,-1 0 0,1 0 0,0 0 0,-1 0 0,1 0 0,-1-1 0,1 1 0,0 0 0,-1-1 0,1 1 0,-1 0 0,1-1-1,-1 1 1,1 0 0,-1-1 0,1 1 0,-1-1 0,0 1 0,1-1 0,-1 1 0,1-2 0,7-14-285,1-1 208,-8 15 109,1 1-1,-1 0 1,0-1-1,1 0 1,-1 1-1,0-1 1,0 0-1,0 0 1,0 1 0,0-1-1,0 0 1,-1 0-1,1 0 1,-1 0-1,1 0 1,-1-3-1,1 2 4,-1 0 0,1-1 0,0 1 1,0 0-1,0-1 0,0 1 0,1 0 0,-1 0 0,5-5 0,7-16 5,8-12-24,-9 21 7,1 1-1,1 0 1,19-16 0,-18 24 48,-9 4-12,0 0 10,0 0 32,1 0 1,0 0-1,-1 1 1,1-1-1,0 1 0,7 0 1,17 1 1171,-31 3-741,0 4-304,0-2-110,0 1 0,0-1 0,0 0 1,-3 9-1,-2 1 38,3-12-96,1 0 0,0 0 0,0 1 0,0-1 0,1 1 0,-1-1 0,1 1 0,-1 3 0,1 3-10,-1 0 0,0 0 0,-5 17 0,1-9-49,5-14 25,-1 0 0,1 0 0,0-1 0,0 1-1,0 0 1,0 0 0,1 0 0,-1-1 0,1 1 0,0 0 0,0-1-1,2 5 1,2 2-6,0-1 0,12 17-1,-5-9 86,-8-9-38,-4-7-22,1 0 1,-1 0-1,1 0 0,0 0 1,-1 0-1,1 1 1,0-1-1,-1 0 1,1 0-1,0-1 0,0 1 1,0 0-1,0 0 1,0 0-1,0-1 1,0 1-1,0 0 0,0-1 1,1 1-1,-1-1 1,0 1-1,0-1 1,0 0-1,1 1 0,-1-1 1,0 0-1,0 0 1,2 0-1,17 1 74,-10 0-98,0-1 1,0 0-1,19-3 1,-27 3 12,0 0 0,0-1 0,0 1 0,0-1-1,0 0 1,0 0 0,0 0 0,0 0 0,0 0 0,0 0-1,0 0 1,0-1 0,-1 1 0,1-1 0,-1 1 0,1-1 0,-1 0-1,0 1 1,1-1 0,-1 0 0,0 0 0,0 0 0,1-3-1,-1-12 32,-1 14-18,0 0 0,0-1 0,0 1 0,1 0 0,-1 0 0,1-1 1,1-2-1,-1 3 1,0 0 0,0 1 1,0-1-1,0 0 0,-1 0 0,1 1 1,-1-1-1,0 0 0,0 0 0,0 0 1,0 0-1,-1 1 0,1-1 0,0 0 1,-1 0-1,0 1 0,0-1 1,0 0-1,-3-4 0,1 0-43,1 0 1,-1 0-1,-1-11 0,-2-3-27,-4 0 4,6 8 43,4 11-2,0-1 0,-1 1 0,0 0 0,1-1 0,-1 1 0,0 0 0,0 0 0,0 0 0,-1 0 0,-2-4 0,4 5 8,0 1 0,-1 0 1,1-1-1,0 1 0,-1 0 0,1-1 1,0 1-1,0-1 0,0 1 0,-1 0 1,1-1-1,0 1 0,0-1 1,0 1-1,0-1 0,0 1 0,0-1 1,0 1-1,0-1 0,0 1 0,0 0 1,0-1-1,0 1 0,0-1 0,0 1 1,1-1-1,-1 1 0,0-1 1,0 1-1,0 0 0,1-1 0,-1 1 1,0-1-1,0 1 0,1-1 0,-1 1 5,11-5-85,-6-5-43,23-6 80,-25 15 47,0 0 0,0 1 0,0-1 1,0 0-1,0 1 0,0 0 0,-1 0 0,1 0 1,0 0-1,4 1 0,2-1-17,7 0 62,-10 0-8,1 0-1,0 0 0,-1 0 1,13 3-1,-17-2-48,0 0 0,0 0 0,0 0 0,0 0 0,0 0 0,0 0 0,0 0 0,-1 0 0,1 1 0,0-1 0,-1 1 0,1 0 0,-1-1 0,1 1 0,-1 0 0,0 0 0,0 0-1,1 2 1,16 29-120,-15-27 162,-1-1 0,1 0 0,-1 1 0,-1-1 0,1 1-1,-1 0 1,0 0 0,0-1 0,-1 1 0,0 0 0,0 8 0,0-10-35,0-2 4,-1 0 0,1 1 0,0-1 0,1 0 0,-1 0 0,0 0 0,1 0 1,-1 0-1,1 0 0,-1 0 0,2 3 0,4 3-89,1 0 0,13 12 0,-10-10-2,-10-10 100,1 1 0,-1 0 0,1-1 0,-1 1 0,1-1 0,0 1 0,-1-1 0,1 1 0,0-1 0,-1 1 0,1-1 0,0 0 0,0 1 0,-1-1 0,1 0 0,0 0 0,0 1 0,0-1 0,0 0 0,-1 0 0,1 0 0,0 0 0,0 0 0,0 0 0,0 0 0,1-1 0,0 0 51,0 0 0,0-1 0,0 1 0,0-1 0,0 0 0,0 1-1,2-4 1,3-3-91,-3 3-17,0 1 0,-1-1 0,1-1 1,-1 1-1,-1 0 0,1-1 0,-1 1 0,0-1 1,0 0-1,1-7 0,0 3-103,0 0-1,6-13 1,56-86-946,-65 108 1109,1 0 0,-1 0 0,1 1 0,-1-1 0,1 0 0,-1 0 0,1 1 0,-1-1 0,1 0 0,0 1 0,-1-1 0,1 0 0,0 1 0,0-1 0,-1 1 0,1-1 0,0 1 0,0 0 0,0-1 0,0 1 0,0 0-1,-1 0 1,1-1 0,0 1 0,0 0 0,0 0 0,0 0 0,0 0 0,0 0 0,0 0 0,0 1 0,0-1 0,1 0 0,-1 1 39,0 0-1,0-1 1,0 1 0,0-1 0,0 1-1,0 0 1,0 0 0,0 0-1,0 0 1,0 0 0,-1 0-1,1 0 1,0 0 0,0 0-1,-1 0 1,1 0 0,-1 0-1,1 0 1,-1 0 0,0 1-1,1-1 1,-1 0 0,0 0-1,0 1 1,0-1 0,0 1-1,1 15 254,0 0-1,2-1 0,0 0 0,5 18 0,-6-24-249,2-1-7,0 0 1,1 0-1,0 0 0,0 0 1,8 8-1,-5-4-8,-7-12-26,0 1 0,0-1 0,0 0 0,0 1-1,1-1 1,-1 0 0,0 0 0,0 0 0,1 0 0,-1 0 0,1 0 0,-1-1-1,1 1 1,-1 0 0,3 0 0,-1 0-220,1-1 0,0 1-1,0-1 1,-1 0 0,5-1-1,6 1-2190,1 0 213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0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6816,'-31'15'3072,"62"-15"-2656,-16 16 992,16-16-672,-15 0-448,31-16 64,-16 16-224,16 0-2528,-16 0 1312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6 2560,'0'0'832,"3"0"-517,-2 0-293,0 0 0,1 0 1,-1 0-1,0-1 1,0 1-1,1 0 0,-1-1 1,0 1-1,0-1 1,0 1-1,0-1 0,3-1 1,-3 1 7,1-1 1,0 1 0,0 0-1,0 1 1,0-1 0,0 0-1,0 0 1,0 1-1,0-1 1,1 1 0,-1 0-1,0 0 1,3 0 0,-4 0-19,11-1 128,0 1-1,-1 1 1,1 0 0,0 1 0,-1 0 0,1 1-1,12 4 1,-13-2-32,0 0 1,15 9-1,-22-11-76,-1-1 0,1 1 0,-1 0 0,1 0 0,-1 0 0,0 0 0,0 0 0,0 1 0,-1 0 0,3 4 0,-3-4 14,-1 1 0,0 0 0,0 0-1,0 0 1,0 0 0,-1 0-1,0 0 1,0 0 0,0 0 0,-1 0-1,0 0 1,0-1 0,-3 10-1,1-5-10,-1 0-1,0 0 0,-1-1 1,0 0-1,-7 9 0,-33 37 143,22-27-37,10-12-28,0 0 0,0-1 0,-2 0 0,-22 16 0,29-25-34,-1 1 0,0-2 0,0 1 0,0-2 0,-16 6 0,11-5 9,7-1-44,0-1 0,1 0 0,-13 1 0,17-3-31,-1 0 0,1 0-1,-1 0 1,1 0 0,0-1-1,-1 1 1,1-1 0,-1 0-1,1 1 1,0-1 0,0 0-1,-1 0 1,-2-3 0,3 4-18,1-1 0,0 0 0,0 1 0,0-1 0,0 0 0,0 0 0,0 0 0,0 0 0,0 0 0,0 0 0,0 0 0,0 0 0,1 0 0,-1 0 0,0 0 0,1-1 0,-1 1 0,1 0 0,-1 0 0,1-1 0,0 1 0,-1 0 0,1-1 0,0 1 0,0 0 0,0-1 0,0 1 1,0 0-1,0-1 0,1 1 0,-1 0 0,0-1 0,1 1 0,-1 0 0,1-1 0,-1 1 0,2-2 0,0 0 0,0 1 1,0-1-1,0 1 1,0 0-1,1-1 1,-1 1-1,1 0 1,0 1-1,-1-1 1,1 0-1,0 1 1,0 0-1,0-1 1,4 0-1,-1 1 54,1 0 0,-1 0 0,1 1-1,-1-1 1,0 2 0,1-1-1,-1 1 1,0 0 0,13 3 0,0 2 144,31 16 0,-26-11-115,21 5 104,-30-11-5,21 10 0,-13-3-51,45 20 385,-40-19-314,-22-10-155,-1-1 0,1 1-1,0-1 1,0 0-1,0 0 1,0-1 0,0 0-1,0 0 1,9 0 0,-13-1-97,-1 0 0,1 0 0,0 0 0,-1-1 0,1 1 0,-1-1 0,1 1 0,0-1 1,-1 1-1,1-1 0,-1 0 0,0 0 0,2-1 0,5-3-591,8 3-243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3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1 3136,'-4'0'172,"0"-1"0,0 1 0,0 0 1,-1 1-1,1-1 0,0 1 0,0 0 0,0-1 1,0 2-1,0-1 0,0 0 0,0 1 0,-5 3 0,-12 0 324,11-1-338,0-1-1,1 1 0,-1 0 0,-16 11 0,-36 28 269,41-27-267,-7 4 17,1 2 0,-27 29 0,30-26-82,2 1-1,-24 36 1,26-35-44,9-11-24,-5 5 65,-17 31 0,9 2 191,2 0 1,-18 67-1,30-91-201,-14 50 188,3 1 1,4 1-1,-8 91 1,22-125-213,1 0 0,3 1 0,2-1 0,2 0 0,1 0 0,25 84 0,28 42 199,-54-160-357,0 6-236,2-1-1,0 0 1,19 36-1,2 2-2936,-10-8 922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5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266 2144,'0'0'699,"6"-3"-417,14-10-52,-12 0 287,-1 9-250,-7 4-246,0-1 1,1 1 0,-1 0-1,1 0 1,-1-1 0,1 1-1,-1 0 1,0-1 0,1 1-1,-1 0 1,0-1 0,1 1-1,-1-1 1,0 1 0,0 0-1,1-1 1,-1 1 0,0-1-1,0 1 1,0-1 0,0 1-1,0-1 1,1 1 0,-1-1-1,0 1 1,0-1 0,0 1-1,0-1 1,0 1 0,-1-1-1,1 0 1,0-6 161,0 5-129,0 0 0,-1 0 1,1-1-1,1 1 0,-1 0 0,0 0 0,1 0 1,-1 0-1,2-3 0,-2 4-45,1 0 15,-1 0 0,1 0 0,0 1 1,-1-1-1,0 0 0,1 0 0,-1 0 0,1 0 0,-1 0 0,0 0 0,0 0 1,0 0-1,1 1 0,-1-1 0,0 0 0,0 0 0,0 0 0,0 0 0,-1 0 1,1 0-1,0 0 0,0 0 0,0 0 0,-1 0 0,1 0 0,-1 0 0,1 1 1,-1-1-1,1 0 0,-2-1 0,2 1 3,-5-31 522,1 28-524,1-1 0,0 1-1,-1-1 1,0 1-1,0 0 1,-6-5 0,0 0 5,5 5 4,0-1-1,0 1 1,-1 0-1,-9-6 1,4 4 43,2-1-36,-1 2 0,0 0 0,0 0 0,0 0 0,0 2 0,-22-6 0,11 5 20,0 2 0,-38 0 0,55 1-47,1 1 1,-1 0-1,1 1 0,-1-1 1,0 0-1,1 1 0,-1 0 1,1 0-1,0 0 1,-1 0-1,1 1 0,0-1 1,-1 1-1,1 0 0,0 0 1,0 0-1,1 0 1,-1 0-1,0 1 0,1-1 1,-1 1-1,-1 3 0,-7 7 52,1 2-1,0-1 0,1 1 1,1 1-1,0 0 0,2 0 1,-10 32-1,11-30-87,1 1 0,1-1 0,1 1 0,0 36 0,3-48 24,-1-1-1,1 1 0,1-1 0,-1 0 0,1 1 0,0-1 0,6 12 0,-6-15 20,0 0-1,1 1 1,-1-1-1,1 0 1,-1 0 0,1 0-1,0 0 1,0-1-1,1 1 1,-1-1 0,0 0-1,1 0 1,0 0-1,3 2 1,5 0-17,1-1 1,-1 0-1,1 0 1,0-1-1,-1-1 0,1 0 1,0 0-1,0-2 0,0 0 1,16-2-1,-10-2-94,0 0-1,-1-2 0,1 0 1,-1-1-1,20-12 1,-16 9-60,-15 7 132,-1 0 1,1-1 0,-1 0 0,0 0-1,-1 0 1,1-1 0,-1 0-1,0 0 1,-1 0 0,8-14 0,-3 6 15,-1 4 3,-1-1-1,-1 0 1,0-1 0,-1 1 0,0-1-1,5-17 1,-7 20-13,0 0 0,1 0 0,0 1-1,1-1 1,11-15 0,-10 14-32,-5 10 43,0-1 1,-1 0 0,1 0-1,-1 0 1,1 0-1,-1 0 1,0 0-1,1-1 1,-1 1 0,0 0-1,0 0 1,1-2-1,-1 3 6,0 0 0,0 0 0,-1 0 0,1-1 0,0 1 0,0 0-1,0 0 1,0 0 0,0 0 0,0 0 0,0 0 0,0 0 0,0 0 0,0 0-1,0 0 1,0-1 0,0 1 0,0 0 0,1 0 0,-1 0 0,0 0-1,0 0 1,0 0 0,0 0 0,0 0 0,0 0 0,0 0 0,0 0 0,0 0-1,0 0 1,0-1 0,0 1 0,0 0 0,0 0 0,0 0 0,0 0-1,1 0 1,-1 0 0,0 0 0,0 0 0,0 0 0,0 0 0,0 0 0,0 0-1,0 0 1,0 0 0,0 0 0,0 0 0,0 0 0,1 0 0,-1 0-1,0 0 1,0 0 0,0 0 0,0 0 0,0 0 0,1 0 4,-1 0 1,0 0-1,1 0 1,-1 0-1,1 0 1,-1 0-1,1 1 1,-1-1-1,0 0 1,1 0-1,-1 0 1,1 0-1,-1 1 1,0-1-1,1 0 1,-1 0-1,0 0 1,1 1-1,-1-1 1,0 0-1,0 1 1,1-1-1,-1 0 1,0 1-1,0-1 1,1 0-1,-1 1 1,0-1-1,0 1 1,0-1-1,1 1 1,-1 4 67,1 1-1,-1-1 1,0 1 0,0-1 0,-1 1-1,1-1 1,-1 0 0,-3 9 0,-2 17 90,4-6-83,1-1-1,3 26 1,-1-28 7,-1-1-1,0 1 1,-5 27 0,-3-15-54,9-31-39,-1 0-1,1 1 1,0-1 0,-1 0-1,2 0 1,-1 0 0,0 0-1,3 3 1,-4-6 2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5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7 3488,'0'-39'1115,"2"23"-673,3 4-239,1 1 0,1-1-1,0 1 1,10-13-1,19-38 812,-29 53-876,0 0 0,0 1 0,1 0 0,15-12 0,-19 17-81,0 0 0,1 1 1,-1-1-1,1 1 0,0 0 1,0 0-1,-1 0 0,1 1 0,0 0 1,0 0-1,1 0 0,7 0 0,-5 1-41,-5-1 33,0 1 0,0 0 1,0 0-1,-1 0 0,1 0 0,0 1 0,0-1 0,0 1 0,0-1 1,-1 1-1,1 0 0,0 0 0,-1 0 0,1 1 0,0-1 0,-1 1 0,0-1 1,3 3-1,-2-1-10,0 0 0,0 0 1,0 0-1,-1 0 0,0 1 0,0-1 1,0 1-1,0-1 0,0 1 0,-1 0 1,1 0-1,0 5 0,3 6 139,0-4-113,-4-8-45,0 0 0,1 0 0,-1 0 0,0 0 0,-1 0 0,1 0 0,0 1 0,-1 4 0,0 8 55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4064,'16'0'1824,"15"0"-1568,-16 0 832,17 0-640,-1 0-96,0 0-224,16 0 32,-16 16-96,16-16-2272,-16 15 1184</inkml:trace>
  <inkml:trace contextRef="#ctx0" brushRef="#br0" timeOffset="1">296 0 4064,'0'0'1824,"-15"31"-1568,15-15 576,0 15-512,-16 0 128,16 16-256,-16 15 96,1 1-160,-1-17-1600,1 17 768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57 2720,'13'-13'891,"-13"13"-878,0 0 0,1 0 1,-1 0-1,0-1 0,0 1 1,1 0-1,-1 0 0,0 0 1,0-1-1,1 1 0,-1 0 1,0 0-1,1 0 0,-1 0 1,0 0-1,1 0 0,-1 0 1,0 0-1,1 0 0,-1 0 1,0 0-1,1 0 0,-1 0 1,0 0-1,1 0 0,4-1 69,-3 1 21,0 0 0,0-1-1,0 1 1,0 0 0,0 0 0,0 1 0,0-1 0,3 1 0,-5-4 462,0-3-212,-1-10 429,0 16-763,1-1 1,0 1-1,-1 0 0,1-1 1,-1 1-1,1-1 1,0 1-1,-1-1 1,1 1-1,-1 0 0,1-1 1,-1 1-1,1 0 1,-1 0-1,0-1 0,1 1 1,-1 0-1,1 0 1,-1 0-1,1 0 1,-1 0-1,0 0 0,1-1 1,-1 2-1,1-1 1,-2 0-1,-1 0 39,0-1 0,0 1 0,0-1-1,0 1 1,0-1 0,-4-2 0,4 2-16,0 0 0,1 1 0,-1-1 0,0 0 0,0 1 0,-4-1 0,-37 9 283,19-5-89,19-2-187,0-1 1,0 1-1,0 0 1,0 0-1,0 1 1,0 0-1,1 0 1,-1 0-1,-10 6 1,3 3 28,0 0 0,0 0 0,1 1 1,0 0-1,1 1 0,-13 21 0,6-6 45,0 2 1,-14 34-1,25-46-79,0 1 1,1-1-1,-4 23 0,8-30-47,0 0 1,1 1-1,0-1 0,1 1 0,2 20 0,9 4-8,-10-31 26,0 0-1,0-1 0,0 1 0,1-1 1,0 0-1,0 1 0,0-1 0,5 6 1,-5-8-18,0 0 0,-1-1 0,1 1 0,0-1 1,1 0-1,-1 0 0,0 0 0,0 0 0,0 0 0,1 0 1,-1 0-1,0-1 0,1 1 0,-1-1 0,1 1 0,-1-1 1,0 0-1,5 0 0,1-1-126,1 1 0,0-2-1,-1 1 1,1-1 0,-1 0 0,1-1 0,-1 1-1,0-2 1,0 1 0,0-1 0,0-1 0,-1 1-1,0-1 1,0 0 0,0-1 0,0 0-1,-1 0 1,0 0 0,-1-1 0,1 0 0,4-9-1,11-25-451,5 2 240,-23 32 309,-1 1 1,1-1-1,-2 0 1,1 1-1,0-11 0,6-21-18,-3 21 180,-3 10 104,-1 1 1,1-1-1,-1 1 0,1-11 0,-2 38 532,-1-1-290,5 32-1,-1-23-346,2 9 79,15 59-1,11-16-292,-29-76-212,0 0-1,1 0 1,0 0-1,-1 0 1,2 0-1,-1-1 1,0 1-1,6 5 1,7 5-1239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 2976,'0'0'2693,"0"-3"-1994,0 3-675,0-1 0,0 1 0,0-1 0,0 1-1,0 0 1,0-1 0,0 1 0,0-1 0,0 1 0,0 0 0,0-1 0,0 1 0,0-1 0,1 1 0,-1 0 0,0-1 0,0 1 0,0 0 0,1-1 0,-1 1 0,0 0-1,0 0 1,1-1 0,-1 1 0,0 0 0,1-1 0,-1 1 0,0 0 0,1 0 0,0-1 0,9-6 236,23-40 7,-16 24-258,42-53 83,-33 53-60,-19 5-26,-7 16 0,1 0 0,0-1-1,-1 1 1,1 0 0,0 0 0,0 0-1,0 0 1,1 0 0,-1 0 0,0 0-1,2-1 1,10-10 191,-12 13-147,-1 1-1,0 0 0,0-1 0,1 1 0,-1 0 0,0-1 0,0 1 0,0-1 1,0 1-1,0 0 0,0-1 0,0 1 0,0 0 0,0-1 0,0 1 0,-1 0 0,1-1 1,-1 2-1,0 0 14,0 1-3,-1 0-1,0 1 1,1-1 0,0 1-1,0-1 1,0 1-1,0-1 1,0 1 0,1 0-1,0-1 1,-1 6-1,1 8 24,-1-8-21,1 0 1,0 0-1,1 0 1,2 13-1,10 10 61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7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28,'16'0'1504,"-1"-15"32,1 15-960,-1 0 960,17 0-864,14 0 288,-15 15-576,16-15-64,0 0-192,0 0 192,-16 0-192,16 0 32,-16 0-96,-16 0-1312,17 0 672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2976,'-15'0'1344,"15"31"-1152,0-16 1664,0 17-1056,-16 14 736,1 17-896,15-1-160,-16 0-288,1 1-352,15-1 96,-16 0-5280,0-15 2944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8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389 2240,'34'-33'992,"-24"20"-640,-5 0 645,-1 10-685,3-2 166,-6-10 113,-1 13-506,0 0-1,0 0 0,0-1 1,0 1-1,0 0 1,0 0-1,1-1 0,-1 1 1,1 0-1,1-3 0,-1 3-19,1-1-2,0 0 0,-1-1 0,0 1 1,1-1-1,-1 1 0,0-1 0,0 1 0,-1-1 0,1 0 0,-1 1 0,0-6 0,0-12 152,1 2-56,-1 1 1,-4-25-1,-3 26-124,1 8-11,-1-11 27,5 15-33,0-1 1,0 1-1,0-1 0,-1 1 0,0 0 1,0 0-1,-6-8 0,2 7 38,0 0-1,0 1 0,0 0 1,-10-5-1,16 10-39,0 0-1,0-1 0,0 1 0,0 0 0,0-1 0,-1 1 1,1 0-1,0 0 0,0 0 0,0 0 0,-1 0 0,1 0 0,0 1 1,0-1-1,0 0 0,0 1 0,-1-1 0,1 0 0,-2 2 1,0 0 13,0 0 1,-1 0-1,1 1 0,0-1 1,-2 4-1,-6 5 135,2 1 1,-1 1-1,-11 21 0,-22 46 251,35-63-388,0 1 0,1 0-1,1 0 1,1 0 0,-5 28-1,5 6-47,5-51 21,-2 5 1,1 0 1,0 1-1,0 0 0,0-1 1,1 1-1,0 0 0,1-1 1,-1 1-1,1-1 0,0 1 1,4 11-1,0-7 41,0-1-1,0 1 1,11 15 0,-14-22-47,1-1 1,-1 0 0,1 0 0,0 0 0,0-1-1,0 1 1,0 0 0,1-1 0,-1 0 0,0 0-1,1 0 1,5 2 0,-7-4-39,0 1 0,0-1 0,0 0 0,0 0 0,0 0 0,0 0 0,0 0 0,0 0 1,0 0-1,0-1 0,-1 1 0,1-1 0,0 1 0,0-1 0,0 0 0,0 0 0,0 1 0,-1-1 0,4-3 0,3 0-154,6-3-201,-5 3 38,1-1-1,-1 0 1,11-9-1,-18 12 299,1 0 0,-1 0 0,1-1-1,-1 1 1,0-1 0,0 1 0,0-1 0,0 0-1,0 0 1,-1 0 0,0 0 0,1 0-1,-1-1 1,1-4 0,3-33-296,1 19 236,-5 19 134,0 1 0,0-1 1,0 1-1,0-1 0,-1 0 1,1 0-1,-1 1 0,0-1 1,0 0-1,0 0 0,0 0 0,-1-5 1,-6-5 148,6 12-108,1 0 0,-1 0 0,0 1-1,1-1 1,-1 0 0,1 0 0,-1 0 0,1 0 0,0 0 0,-1 0 0,1 0-1,0 0 1,0-2 0,0 4 9,-1 0 1,1 0-1,0 0 1,0 0-1,0 0 0,-1 0 1,1 0-1,-1 0 0,1 0 1,-1 0-1,1 0 1,-1 0-1,-1 1 0,-4 11 622,0 16-33,3-15-441,1-9-157,0 1-1,1-1 1,0 1-1,0-1 1,0 1-1,1 0 1,0 0-1,1 10 1,9 20 123,-6-16-118,-4-13-34,2 1 0,-1-1 0,1 0 0,0 0 0,6 13 0,36 52-1346,-44-71 1228,0-1 1,0 0 0,0 0 0,0 1-1,0-1 1,0 0 0,0 0 0,0 0-1,0 1 1,0-1 0,0 0 0,0 0-1,1 0 1,-1 1 0,0-1 0,0 0-1,0 0 1,0 0 0,0 0 0,1 1-1,-1-1 1,0 0 0,0 0 0,0 0-1,1 0 1,-1 0 0,0 0 0,0 0-1,0 0 1,1 1 0,-1-1 0,0 0-1,0 0 1,1 0 0,12 0-2259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7392,'16'15'3360,"31"-15"-2944,-16-15 352,0 15-512,16-16 128,0 0-256,15 1-1888,0-1 928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39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2656,'0'0'837,"0"-3"-501,0 3-327,0-1-1,0 1 1,0-1-1,0 1 1,0-1 0,0 1-1,0 0 1,0-1-1,0 1 1,1-1-1,-1 1 1,0 0-1,0-1 1,0 1-1,0-1 1,1 1 0,-1 0-1,0-1 1,0 1-1,1 0 1,-1-1-1,0 1 1,0 0-1,1 0 1,-1-1 0,0 1-1,1 0 1,-1 0-1,1-1 1,0 1-1,5-5 154,-1-10-29,0 6-95,0 0 0,1 1 0,0-1 0,0 1 0,1 1 0,13-13 0,-17 17-32,-1 0 26,1 1 0,0-1 0,-1 0-1,1 0 1,-1 0 0,0 0 0,0-1-1,0 1 1,-1 0 0,3-8 0,6-13 418,3 9 1529,-13 20-1441,-1 3-306,1-2-118,-1-1 1,1 1 0,0 0 0,1 0-1,-1-1 1,4 12 0,9 12-4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0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53 2976,'3'-3'162,"0"0"0,0 0 0,-1 0 0,1 0 1,-1-1-1,0 1 0,0-1 0,0 1 0,0-1 0,0 0 0,-1 0 0,0 1 1,0-1-1,1-8 0,-2 1 402,1-5 44,-2-1 0,-3-20 1,3 32-592,0 0 1,0 1 0,0-1-1,-1 1 1,0-1 0,0 1-1,0 0 1,0 0 0,-1 0-1,0 0 1,0 0 0,-3-3-1,-23-14 47,20 14-24,6 4-24,1 1 0,-1 0 0,1 0 0,-1 0 1,0 1-1,0-1 0,0 1 0,0 0 0,0-1 1,0 1-1,0 0 0,-1 1 0,1-1 0,0 1 1,0-1-1,-6 1 0,-5-1 98,9 1-79,1-1-1,-1 1 0,1 0 1,-1 0-1,1 0 0,0 0 0,-1 1 1,1 0-1,-1 0 0,1 0 0,0 0 1,-7 4-1,3 1 6,1 0 0,-1 0-1,1 1 1,1 0 0,-10 12 0,-33 49 196,31-42-108,9-11-97,0 0 1,1 0-1,1 0 0,1 1 1,0 0-1,1 0 1,0 1-1,-3 27 0,7-35-27,0-1-1,0 1 0,1-1 1,-1 1-1,2-1 0,0 1 1,1 9-1,-1-16 4,0 0 0,0 1 1,1-1-1,-1 0 0,0 0 0,1-1 0,-1 1 1,1 0-1,0 0 0,-1-1 0,1 1 0,0-1 0,0 0 1,0 1-1,0-1 0,0 0 0,0 0 0,1 0 1,-1 0-1,0-1 0,0 1 0,5 0 0,3 2-96,2-1 0,-1 0 0,0 0 0,0-1 0,1-1 0,-1 0 0,0 0 0,1-1 0,11-3 0,-8 2-200,1-1 0,-1-1 0,-1-1 0,1 0 0,14-7 0,-21 8 157,0 0-1,0 0 1,-1-1-1,1 0 1,-1 0-1,-1-1 1,1 1-1,-1-2 1,0 1-1,0-1 1,0 0-1,5-9 1,-4-12-12,0 14 118,-6 13 118,0-1 1,-1 1-1,1 0 1,0-1-1,-1 1 1,1 0 0,-1-1-1,1 1 1,-1-1-1,0-1 1,0 4 41,0 0 1,0 1-1,0-1 1,-1 0-1,1 1 1,-1-1-1,1 0 0,-1 0 1,1 0-1,-2 2 1,-6 15 599,3 21-94,-1-18-420,5-17-189,0-1 0,0 0 0,0 1 0,0-1 0,1 1 0,0-1 0,-1 1 0,1-1 0,0 1 0,1 0 0,0 4 0,25 98 369,-21-77-507,-4-27 97,0 0-1,0 0 0,0-1 1,0 1-1,0 0 0,0-1 1,0 1-1,1-1 0,1 2 1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06 3072,'-13'-13'976,"13"13"-967,0-1 0,0 1 0,-1 0 0,1 0 0,0 0 0,0 0 0,0-1 0,0 1 0,0 0 0,0 0 0,0 0 1,-1 0-1,1-1 0,0 1 0,0 0 0,0 0 0,0 0 0,0-1 0,0 1 0,0 0 0,0 0 0,0 0 0,0-1 0,0 1 0,0 0 0,0 0 0,0 0 0,0-1 0,0 1 0,0 0 1,0 0-1,1 0 0,-1-1 0,0 1 0,0 0 0,0 0 0,0 0 0,0 0 0,0-1 0,1 1 0,-1 0 0,0 0 0,10-24 375,-9 23-271,-1-1 0,1 1 1,-1-1-1,1 1 0,0 0 0,0-1 0,-1 1 0,1 0 0,0-1 0,0 1 0,2-2 0,-2 2-7,0 0 0,0 0 0,0 0 0,0-1 0,0 1 0,0 0 0,-1-1 0,1 1 0,0-1 0,-1 1 0,1-3 0,2-2 17,0 0-1,0 0 1,0 1-1,1-1 1,-1 1-1,1 0 1,1 0-1,-1 0 1,11-8-1,1-3 152,-10 10-185,1 0 1,-1 1-1,1-1 0,1 2 1,14-9-1,-20 12-60,1 0 1,0 0-1,0 0 0,-1 0 0,1 1 0,0-1 1,0 1-1,0 0 0,0 0 0,4 0 1,-5 0-10,0 1 1,0-1-1,-1 1 1,1-1-1,0 1 1,0 0-1,-1 0 1,1-1 0,-1 1-1,1 1 1,0-1-1,-1 0 1,0 0-1,1 0 1,-1 1-1,0-1 1,0 1-1,2 1 1,6 11 231,1 0 1,17 18-1,-22-26-201,0-1-1,0 1 0,4 10 1,-7-12-362,1 0 0,-1-1 0,0 1 0,1 0 0,0-1 0,0 0 0,0 1 0,0-1 0,1-1 0,-1 1 0,5 2 0,7-2-1865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0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3488,'0'0'1568,"31"0"-1344,-15 0 640,-1 0-512,1 0 64,15 0-256,0 0 192,16-15-224,-31 15-2080,15 0 1056</inkml:trace>
  <inkml:trace contextRef="#ctx0" brushRef="#br0" timeOffset="1">109 16 1824,'0'-16'832,"0"48"-736,0-17 1216,0 16-736,0 0 256,-15 16-480,15 0 0,-16 0-224,16-1-128,0-14-32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1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 3392,'13'0'1088,"-12"0"-1076,-1 0 1,0 0-1,0 0 1,0 0-1,1 0 1,-1 0-1,0 0 1,0 0-1,1 0 1,-1 0-1,0 0 1,0 0-1,0 1 1,0-1-1,1 0 1,-1 0-1,0 0 1,0 0-1,0 0 1,0 1-1,1-1 1,-1 0-1,0 0 1,0 0-1,0 1 1,0-1-1,0 0 1,0 0-1,0 0 1,0 1-1,0-1 1,1 0-1,-1 0 1,0 1-1,14 22 439,-6-12 16,-1 1-1,8 17 1,-1 10 36,-2 0 1,-2 1-1,-1 0 1,-2 0 0,2 53-1,-6-32-266,-4-1 1,-16 115-1,13-148-170,-2 0 1,-1 0-1,-1 0 1,-2-1-1,0-1 1,-17 29-1,7-19 25,-3-1-1,-1-1 0,-42 44 0,-95 87 153,115-122-737,-84 59 1,109-88 185,-23 10 1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824,'-1'0'70,"0"0"0,0 0 0,-1 0 0,1 0 0,0 0 0,0 0 0,0 0 0,0 0 0,0 1 0,-1-1 0,1 1 0,0-1 0,0 1 0,0-1 0,0 1 0,0-1 0,0 1 0,0 0 0,1 0 0,-1-1 0,0 1 0,0 0 0,0 0 0,1 0 0,-1 0 0,1 0 0,-1 0 0,0 2 0,0 0 112,0 1 1,0 0-1,1 0 0,-1 0 0,1 0 0,1 6 0,-1 0 118,0-5-201,0 1-1,1 0 0,0 0 1,0-1-1,0 1 1,1-1-1,0 1 0,0-1 1,0 1-1,1-1 1,-1 0-1,1 0 0,5 6 1,3 2 15,0-1 0,1 0 0,17 12 0,-27-22-87,8 6 20,-3-2 0,0 0 0,0-1 0,14 9 0,-3-7 102,-1-1-1,1-1 1,31 6-1,-13-4 15,86 17 310,-99-21-433,1-1 1,-1-1-1,29-2 1,26-13 20,-13 2 38,-5 7-30,-13-6-31,-14 9-6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3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1248,'-1'0'28,"0"0"-1,-1 0 1,1 0-1,0 0 1,0 0 0,0-1-1,0 1 1,0 0-1,0-1 1,0 1 0,0 0-1,0-1 1,0 0-1,0 1 1,0-1 0,0 1-1,0-1 1,-1-1-1,-8-5 1129,10 20 449,0 43 913,1-17-1873,-5 45 0,-6 4-176,5 3-191,-6-11-76,7-28-119,-10 63 42,5-71-75,-11 65 172,5 5 13,12-64-16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568,'0'0'896,"2"0"-384,3 0-372,11-1 865,-15 1-985,-1 0 0,1 0 1,-1-1-1,0 1 0,1 0 0,-1 0 0,1-1 0,-1 1 0,0 0 1,1-1-1,-1 1 0,0 0 0,1-1 0,-1 1 0,0 0 0,0-1 0,1 1 1,-1-1-1,0 1 0,0-1 0,0 1 0,1 0 0,-1-1 0,0 1 1,0-1-1,0 1 0,0-1 0,0 1 0,0-2 0,0 2-14,0 0-1,0 0 1,0 0-1,0 0 1,0 0-1,0 0 1,0 0-1,0 0 1,0 0-1,0 0 1,0-1-1,0 1 1,0 0-1,0 0 1,0 0 0,0 0-1,0 0 1,0 0-1,0 0 1,0 0-1,0 0 1,0 0-1,0 0 1,0-1-1,0 1 1,0 0-1,0 0 1,0 0-1,0 0 1,0 0-1,0 0 1,0 0-1,1 0 1,-1 0-1,0 0 1,0 0-1,0 0 1,0 0-1,0 0 1,0 0 0,0 0-1,0 0 1,0 0-1,0 0 1,0 0-1,1 0 1,-1 0-1,0 0 1,0 0-1,0 0 1,0 0-1,0 0 1,0 0-1,0 0 1,0 0-1,1 0 1,8 0 356,18 1 44,-25-1-389,0 0 0,-1 0 0,1 0-1,-1 0 1,1 0 0,-1 0 0,1-1 0,-1 1 0,1-1 0,-1 1 0,3-2-1,0-4 99,-4 5-108,0 1-1,1-1 1,-1 1-1,0 0 1,0-1 0,1 1-1,-1-1 1,0 1-1,1 0 1,-1-1 0,1 1-1,-1 0 1,0 0-1,1-1 1,-1 1-1,1 0 1,-1 0 0,1-1-1,-1 1 1,1 0-1,-1 0 1,1 0 0,-1 0-1,0 0 1,1 0-1,-1 0 1,1 0-1,-1 0 1,1 0 0,-1 0-1,2 0 1,7 1 162,-6-1-131,0 0 0,0 1 0,0-1 0,1-1 0,-1 1 0,0 0 0,0-1 0,0 1 0,4-2 0,-2-6 42,2 11-49,-3-2 7,-2-8 21,-2 7-58,0 0 0,0 0-1,0 0 1,0 0 0,0 0 0,0 0-1,0 0 1,0 0 0,0-1 0,0 1-1,0 0 1,0 0 0,0 0 0,0 0-1,0 0 1,0 0 0,0 0 0,0 0-1,0 0 1,0 0 0,0 0 0,0-1-1,0 1 1,0 0 0,0 0 0,0 0-1,0 0 1,0 0 0,1 0 0,-1 0-1,0 0 1,0 0 0,0 0 0,0 0-1,0 0 1,0 0 0,0 0 0,0 0-1,0 0 1,0 0 0,0 0 0,0-1-1,1 1 1,-1 0 0,0 0 0,0 0-1,0 0 1,0 0 0,0 0 0,0 0-1,0 0 1,0 1 0,0-1 0,0 0-1,1 0 1,-1 0 0,13 0 31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5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48,'16'16'1664,"15"-16"-1472,-16 0 640,1 15-512,-1-30 288,1 15-352,15 0-64,-15 0-128,-1 0-768,1 0 416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5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25 2656,'0'-2'120,"0"-1"0,0 0 0,0 1 0,0-1 0,-1 0 0,1 1 0,-1-1 0,1 1 0,-1-1 0,0 1 0,0-1 0,0 1 0,-1-1 0,1 1 0,-3-4 0,4 6-95,-1 0-1,1-1 1,0 1 0,-1 0 0,1 0 0,0-1-1,-1 1 1,1 0 0,0-1 0,0 1 0,0-1-1,-1 1 1,1 0 0,0-1 0,0 1-1,0-1 1,0 1 0,0 0 0,0-1 0,0 1-1,-1-1 1,1 1 0,0-1 0,1 1-1,-1 0 1,0-2 0,-1-2 149,-12-2 108,0-4-176,11 8-98,0 0 0,1 0-1,-1 1 1,0-1 0,0 1 0,0 0 0,0-1-1,-4-1 1,-20-2 3,5-5-11,-5 5 0,13-2 11,12 6-8,0 1 1,-1-1 0,1 0-1,-1 1 1,1-1 0,-1 0-1,1 1 1,-1 0 0,1-1-1,-1 1 1,1 0 0,-2 0-1,-44 0 61,45 0-63,1 0-1,0 0 0,0 0 0,-1 0 0,1 0 1,0 1-1,-1-1 0,1 1 0,0-1 0,0 1 1,0-1-1,0 1 0,-1 0 0,1-1 0,0 1 0,0 0 1,0 0-1,0 0 0,0 0 0,1 0 0,-2 1 1,-1 2 17,1 0 1,0 1 0,0-1 0,-2 8-1,-4 8 124,-4 6-38,1 1-1,1-1 1,1 2-1,-9 49 1,16-57-71,0-3 59,-1 0 0,-8 26 0,6-24 29,1 0 1,1 0-1,1 1 0,0 0 0,3 30 0,-1-39-16,0-1 55,0-7-21,2-3-81,136 0-3348,-107 0 129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992,'0'-13'309,"0"13"-306,0 0-1,0 0 0,0 0 1,0 0-1,0 0 0,0 0 1,0 0-1,0-1 0,0 1 1,0 0-1,0 0 0,0 0 1,0 0-1,0 0 0,0 0 1,0 0-1,0 0 0,0 0 1,0 0-1,0-1 0,0 1 1,0 0-1,0 0 0,0 0 1,0 0-1,0 0 0,0 0 1,1 0-1,-1 0 0,0 0 1,0 0-1,0 0 0,0 0 1,0 0-1,0 0 1,0 0-1,0 0 0,0-1 1,0 1-1,0 0 0,0 0 1,1 0-1,-1 0 0,0 0 1,0 0-1,0 0 0,0 0 1,0 0-1,0 0 0,0 0 1,0 0-1,0 0 0,0 0 1,1 0-1,-1 0 0,0 1 1,13-1 3490,-13 24-1731,1-14-1487,0-1 0,-2 1-1,1 0 1,-4 17 0,-9 0-67,11-25-167,0 1-1,0 0 1,1 0 0,-1 0 0,1 0-1,0 0 1,0 0 0,0 0-1,0 0 1,0 6 0,1-7-22,-1 0 0,1 0 1,0-1-1,0 1 0,-1 0 1,1 0-1,-1-1 0,0 1 0,1 0 1,-1-1-1,0 1 0,-1 1 1,1-2-23,0 1 0,0-1 0,0 1 0,0-1 0,1 1 0,-1 0 0,1-1 1,-1 1-1,1 0 0,0 0 0,-1-1 0,1 3 0,0 1-34,0 6-2523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6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68,'0'15'1824,"15"1"-1600,1-16 800,15 16-608,0-16 128,16 0-352,0 0-32,-16 0-96,15 0-128,1 0 32,-16 0-3136,-15 0 1728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6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2400,'15'-16'1077,"-15"16"-1054,1 0 0,-1 0-1,0-1 1,0 1 0,0 0-1,0 0 1,0-1 0,0 1 0,0 0-1,1 0 1,-1-1 0,0 1-1,0 0 1,0 0 0,0-1-1,0 1 1,0 0 0,0 0 0,0-1-1,0 1 1,0 0 0,-1 0-1,1-1 1,0 1 0,0 0 0,0 0-1,0-1 1,0 1 0,0 0-1,0 0 1,-1-1 0,1-1 285,0 4-87,0-2-187,0 1 1,1-1-1,-1 0 0,0 0 0,0 0 1,0 1-1,0-1 0,0 0 0,0 0 1,0 1-1,1-1 0,-1 0 0,0 0 1,0 1-1,0-1 0,0 0 0,0 1 1,0-1-1,0 0 0,0 0 0,0 1 1,0-1-1,-1 0 0,1 0 0,0 1 1,0-1-1,0 0 0,0 0 0,0 0 1,0 1-1,-1-1 0,6 0 462,58 0 432,-34 0-729,95-2 205,-80-2-252,133-5 330,220-7 201,-70-31-512,-199 29 159,-84 8-58,-31 8-201,2-1-19,-15 2-55,0 1 0,1 0 0,-1 0 1,1-1-1,-1 1 0,0 0 0,1 0 1,-1-1-1,0 1 0,0 0 0,1-1 1,-1 1-1,0-1 0,0 1 0,1 0 1,-1-1-1,0 1 0,0-1 0,0 1 1,0-1-1,0 1 0,0 0 0,1-1 1,-1 1-1,0-1 0,0 0 0,0 1-7,0 0 0,0 0 0,0 0 0,0 0 0,0 0 0,0 0 0,0 0 0,0-1-1,0 1 1,0 0 0,0 0 0,0 0 0,0 0 0,0 0 0,0 0 0,0 0 0,0 0-1,0 0 1,0 0 0,0 0 0,0-1 0,0 1 0,-1 0 0,1 0 0,0 0 0,0 0 0,0 0-1,0 0 1,0 0 0,0 0 0,0 0 0,0 0 0,0 0 0,0 0 0,0 0 0,0 0-1,0 0 1,0 0 0,-1-1 0,1 1 0,0 0 0,0 0 0,0 0 0,0 0 0,0 0 0,0 0-1,0 0 1,0 0 0,0 0 0,0 0 0,-1 0 0,1 0 0,0 0 0,0 0 0,0 1-1,0-1 1,-13 0-2283,-3 0 608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896,'-26'26'304,"25"-26"-298,1 1 0,-1 0 1,0 0-1,1-1 0,-1 1 0,0 0 1,1 0-1,-1 0 0,1 0 0,0 0 0,-1 0 1,1 0-1,0 0 0,0 0 0,-1 0 1,1 0-1,0 2 0,-44 171 2559,32-138-2092,1 1 0,-10 61 0,16-38 113,-1-28-306,3-17-60,1-1 0,0 21-1,1-25-85,1 0 1,-1 0-1,-1 0 0,0 0 0,-5 15 0,6-24-123,1-1 0,0 1 0,0 0-1,-1-1 1,1 1 0,0 0-1,0-1 1,0 1 0,0-1-1,0 1 1,0 0 0,0-1-1,0 1 1,0 0 0,0-1 0,0 1-1,0 0 1,0-1 0,1 1-1,-1-1 1,0 1 0,0 0-1,1 0 1,0-1-4,-1 0 0,1 1 0,-1-1 0,1 0 0,-1 1 0,1-1 0,-1 0 0,1 0 0,0 0 0,-1 0 0,1 0 0,-1 1 0,1-1-1,0 0 1,0 0 0,-1 0-4,1-1-1,-1 1 0,0 0 1,0 0-1,0 0 0,1 0 0,-1 0 1,0 0-1,0 0 0,0 0 1,1 0-1,-1 0 0,0 0 0,0 0 1,0-1-1,1 1 0,-1 0 1,0 0-1,0 0 0,0 0 0,0-1 1,0 1-1,1 0 0,-1 0 1,0 0-1,0-1 0,0 1 0,0 0 1,0 0-1,0 0 0,0-1 1,0 1-1,0 0 0,0-1 0,5-8 41,0-2-15,1 0 1,9-15-1,11-7-278,39-43-1,-58 70 208,0 0-1,0 1 1,0-1 0,1 1-1,0 1 1,0 0 0,16-7-1,3-3-62,-2 1 35,-23 12 77,-1 1 1,1-1-1,0 1 1,-1 0 0,1-1-1,-1 1 1,1 0-1,0 0 1,-1 0 0,1 0-1,0 0 1,-1 1-1,4 0 1,-4-1 19,0 1-1,0 0 1,0-1-1,1 1 1,-1 0-1,0 0 1,0 0-1,0 0 1,0 0-1,0 0 1,-1 0-1,1 0 1,0 0-1,0 1 1,-1-1-1,1 0 1,0 0-1,-1 1 1,0-1 0,1 0-1,-1 1 1,0-1-1,1 0 1,-1 1-1,0-1 1,0 1-1,-1 1 1,3 11 155,-1-10-108,3 12 117,-1 0 1,-1 1 0,0-1 0,-1 1 0,-1 0-1,-2 20 1,-2-10-151,2-3-62,-2 0 0,-1 0 0,-9 27 0,12-45-237,-1 0 0,1-1-1,-1 0 1,-5 7 0,-21 19-674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4800,'31'0'2176,"47"-31"-1888,-16 31 224,-15 0-352,31-32 128,-16 32-160,1-15 64,-17 15-96,17-16-2112,-32 16 112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3072,'-2'0'88,"1"0"1,-1 1-1,0-1 1,1 0-1,-1 1 1,0-1-1,1 1 1,-1-1-1,1 1 1,-1 0-1,1-1 1,-1 1 0,1 0-1,0 0 1,-1 0-1,1 0 1,0 0-1,0 1 1,-2 1-1,3-3-87,-2 1 130,1 1 0,-1-1 0,0 0 1,1 1-1,-1-1 0,0 0 0,-2 1 1,-14 8 700,12-4-620,0 0 0,0 0 0,0 0 0,1 1 0,-7 12 1,9-15-169,-1 2-1,0 1-1,1-1 1,-1 1 0,1 0-1,1 0 1,0 0-1,-1 0 1,2 0-1,-2 14 1,-2 6 49,3-16-70,1-9-10,0 1 1,1 0 0,-1 0-1,1 0 1,-1-1 0,1 1 0,0 0-1,0 0 1,0 0 0,1 0-1,-1-1 1,1 1 0,-1 0 0,1 0-1,0-1 1,0 1 0,3 4-1,-2-3-7,17 30 185,-18-33-177,0 1 0,0-1 0,0 0 0,0 1 1,0-1-1,0 0 0,0 0 0,1 0 0,-1 0 0,1 0 0,-1 0 0,1 0 0,-1 0 0,1 0 0,-1-1 0,1 1 0,0-1 0,2 1 0,25-8 99,-23 5-96,1 1 0,-1-1 0,0 0 0,0-1 0,1 1 0,-1-1 0,-1 0 0,1-1 0,0 1 0,8-9 0,-10 8-39,0-1 1,0 0-1,0 1 0,-1-2 1,0 1-1,0 0 0,3-8 1,-1-12-112,1 12 67,-6 13 65,0 0 0,0 0 0,0 0 0,0 0 1,0 0-1,0 0 0,0 0 0,0 0 0,0-1 0,0 1 1,1 0-1,-1 0 0,0 0 0,0 0 0,0 0 0,0 0 1,0 0-1,0-1 0,0 1 0,0 0 0,0 0 0,0 0 1,0 0-1,0 0 0,0 0 0,0 0 0,0-1 0,-1 1 1,1 0-1,0 0 0,0 0 0,0 0 0,0 0 0,0 0 0,0 0 1,0-1-1,0 1 0,0 0 0,0 0 0,0 0 0,-1 0 1,1 0-1,0 0 0,0 0 0,0 0 0,0 0 0,0 0 1,0 0-1,-5-4-38,2-4-44,4 21-83,-1-9 200,-1 0-13,1 1 0,0-1 0,0 1 0,1-1 0,-1 1-1,1-1 1,0 1 0,0-1 0,1 1 0,-1-1 0,1 0 0,0 0-1,0 0 1,4 6 0,-1-3 21,1 0 0,0 0-1,0-1 1,1 0 0,8 7 0,-12-11-19,0-1 1,-1 1-1,1 0 1,0-1-1,0 1 1,0-1 0,0 0-1,0 0 1,1 0-1,-1-1 1,0 1-1,0-1 1,1 0-1,-1 1 1,0-2 0,0 1-1,6-1 1,-2-1 23,0-1 0,0 0 0,-1 0 1,1-1-1,-1 0 0,0 0 0,0 0 0,-1-1 1,1 0-1,-1 0 0,0 0 0,0 0 1,-1-1-1,8-11 0,-7 6-33,-1 5-10,0-1 0,-1 0 0,0 0 0,0 0 0,-1 0 0,0-1 0,0 1 0,-1-1 0,1-11 0,-2 13-4,1 0 1,0-1 0,0 1-1,3-10 1,2-8 12,-5 18-3,0 1 1,0-1-1,-1 0 0,0-9 0,0-9-65,0 1-344,0 17-534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2976,'0'0'971,"-5"7"-603,-1 1-256,3-3 65,-1 1 1,1-1-1,0 1 1,1 0-1,-1 0 1,-2 9-1,-11 27 782,11-31-783,0 0 0,1 1 0,1 0 0,0 0 1,0 0-1,1 0 0,-1 20 0,3-22-140,0 0-1,-3 12 1,-4 12-15,7-30-2,1 1-1,-1-1 0,1 1 1,0-1-1,3 6 1,-4-8-2,1 0 0,-1-1 1,1 1-1,0 0 0,0 0 1,0-1-1,0 1 0,0-1 1,0 1-1,0-1 0,1 1 1,-1-1-1,1 0 0,-1 0 1,1 0-1,2 2 0,-2-2-10,0-1-1,-1 0 1,1 1-1,0-1 0,0 0 1,-1 0-1,1 0 0,0 0 1,0-1-1,-1 1 0,1 0 1,0-1-1,-1 1 1,3-2-1,24-13 55,-8 4-26,-17 9-28,1 0 0,-1-1-1,0 1 1,0 0-1,0-1 1,0 0 0,0 0-1,0 0 1,-1 0 0,1 0-1,-1-1 1,0 1-1,0-1 1,0 1 0,2-8-1,0-3 19,0-1 0,-1 1 0,1-17 0,0 3 20,4-16-18,-8 40-32,0 1 1,-1 0-1,1 0 0,-1-1 1,-2-4-1,0-1-10,-12-51-486,12 42 229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6 3328,'-13'-13'1061,"13"13"-1053,0 0-1,0 0 1,0-1-1,0 1 1,-1 0-1,1 0 1,0 0-1,0 0 1,0 0-1,0 0 1,0 0-1,0 0 1,0 0-1,0-1 0,0 1 1,0 0-1,-1 0 1,1 0-1,0 0 1,0 0-1,0 0 1,0 0-1,0 0 1,0 0-1,0 0 1,-1 0-1,1 0 1,0 0-1,0 0 1,0 0-1,0 0 1,0 0-1,0 0 1,0 0-1,-1 0 1,1 0-1,0 0 1,0 0-1,0 0 1,0 0-1,0 0 1,0 0-1,0 0 1,-1 1-1,1-1 1,0 0-1,0 0 0,0 0 1,0 0-1,0 0 1,0 0-1,0 0 1,0 0-1,0 0 1,0 1-1,0-1 1,-2 2 111,0 1 0,0 0 1,1-1-1,-1 1 0,1 0 0,0 0 1,0 0-1,0-1 0,0 1 0,1 0 1,-1 1-1,1-1 0,0 0 1,-1 0-1,1 0 0,1 0 0,-1 0 1,0 0-1,1 0 0,1 4 0,2 10 259,1 0 1,11 22-1,-11-26-279,-2-6-32,1 0-1,-1 0 0,2 0 0,-1-1 0,1 1 1,0-1-1,0 0 0,11 9 0,-7-6 21,-1-1-64,0-2 1,0 1-1,0-1 0,1 0 1,0-1-1,0 0 0,0 0 1,0-1-1,11 4 0,-5-3-21,2 2 40,1-1 0,0-1-1,0 0 1,0-2 0,0 0 0,1-1 0,-1 0 0,1-2 0,-1 0 0,1-1 0,-1-1 0,0-1-1,29-8 1,-38 9-19,2-2-6,0 1 1,13-6-1,15-17-124,-31 21 72,1 1-1,18-5 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0:48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3328,'-31'16'1504,"15"61"-1312,1-30 1024,15 0-704,-31 15 992,31 1-864,-16 30 384,0 1-576,1 15-64,-1-16-224,1 1 32,-1-16-96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76,'0'-16'1536,"16"0"192,-1 16-512,1 0-704,-1 0 512,16 0-576,1 0-160,-1 0-192,0 0 128,16 0-128,-16 0-448,0 0 160,-15 16-4864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8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904,'0'0'1760,"16"0"-1536,-1 0 1024,-15 16-736,31-16 224,-15 0-448,31-16-32,-16 16-160,16-15-480,-1 15 19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36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400,'0'0'779,"0"-3"-481,0 3-277,0-1-1,0 1 1,0-1-1,0 1 0,0-1 1,0 1-1,0-1 1,0 1-1,0 0 1,0-1-1,0 1 1,1-1-1,-1 1 0,0-1 1,0 1-1,1-1 1,-1 1-1,0 0 1,0-1-1,1 1 1,-1 0-1,0-1 0,1 1 1,-1 0-1,1-1 1,-1 1-1,0 0 1,1-1-1,-1 1 1,1 0-1,-1 0 0,1 0 1,-1 0-1,1 0 1,-1-1-1,1 1 1,-1 0-1,1 0 1,-1 0-1,1 0 0,3 0 3147,11 3-1801,-7 2-1099,-7-4-221,1 0-1,-1 0 0,1-1 0,-1 1 1,1 0-1,-1 0 0,1-1 1,-1 1-1,1-1 0,-1 0 0,1 1 1,0-1-1,1 0 0,4 0 77,-5 0-70,1-1 0,-1 1 0,0 0-1,0 0 1,0 1 0,0-1 0,0 0-1,0 1 1,3 1 0,-3-2-39,-2 1 2,1-1 1,0 1-1,0-1 0,-1 1 0,1-1 0,0 1 1,0-1-1,0 0 0,0 1 0,0-1 0,0 0 1,0 0-1,0 0 0,0 1 0,0-1 0,0 0 0,0 0 1,-1-1-1,1 1 0,0 0 0,0 0 0,0 0 1,0-1-1,0 1 0,0 0 0,0-1 0,0 1 1,-1-1-1,1 1 0,1-2 0,0 2-3,0-1-223,0 0 0,0 1 1,0-1-1,0 1 0,0 0 0,0-1 0,0 1 1,1 0-1,2 1 0,2-1-1430,8 0-727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9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251 2976,'13'-26'971,"-11"15"-603,-1-1-404,0 4 488,-1 1 1,1-1-1,-2 0 0,1 1 1,-1-1-1,-2-9 0,1 11-269,-8-23 401,9 27-562,0 0 0,1 1 0,-1-1 1,0 0-1,0 0 0,0 1 1,-1-1-1,1 1 0,0-1 0,-1 1 1,1 0-1,-3-2 0,-6-2-18,8 4 3,-1 0 1,1 0-1,0 0 0,0 0 0,0-1 1,0 1-1,0-1 0,-2-1 0,-2-3 34,-1 1 0,0 0 0,-1 1 0,1 0-1,-1 0 1,1 1 0,-1 0 0,0 0 0,-16-3 0,12 3 66,0-1 1,-14-6-1,24 9-105,1 1-1,-1-1 1,0 1 0,0-1-1,1 1 1,-1 0 0,0 0-1,0 0 1,1 0-1,-1 0 1,0 0 0,0 0-1,0 1 1,1-1 0,-1 1-1,0-1 1,1 1 0,-1 0-1,0-1 1,1 1 0,-1 0-1,1 0 1,-1 0 0,-1 2-1,-2 2 9,-1 0 0,1 0 0,1 0 0,-1 1 0,-4 7 0,7-9 29,-1 1 1,1 0-1,0 0 0,1-1 0,-1 1 0,1 1 0,0-1 0,0 0 0,0 8 0,-1 7 13,-29 227 263,27-225-324,-1-1 1,-9 25-1,-5 18-13,15-40 71,3-16 10,0-1-1,-1 0 1,0 1-1,0-1 0,-7 13 1,5-12 30,3-7-71,0 0 0,0 1 1,0-1-1,0 1 0,1-1 0,-1 1 0,1 0 0,-1 2 0,4 1 0,8-3-75,32-1 68,-16 0 65,0-1 1,32-4-1,-35-2-66,-15 4 0,1 0-1,-1 1 1,19-1-1,11 2 44,-36 0-86,0 0 0,0 0 0,0-1 0,0 1 0,0 0 0,-1-1 0,1 0-1,0 0 1,0 1 0,-1-2 0,5-1 0,-5 2-72,0 0 0,0 0 0,0 0 0,0 0-1,1 1 1,-1-1 0,0 1 0,0-1 0,1 1 0,-1 0 0,4 0 0,9 0-1975,1 0 64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9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408,'0'-16'2432,"15"32"-2112,1-16 672,15 0-608,0 0-96,0-16-160,0 16-192,16 0 32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9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656,'0'3'116,"0"0"0,-1 0 1,1 0-1,-1 1 0,0-1 0,1 0 1,-2 0-1,1-1 0,0 1 0,0 0 0,-1 0 1,0 0-1,1-1 0,-1 1 0,0-1 1,0 1-1,-5 3 0,-14 19 1066,16-17-880,-37 60 1412,31-50-1539,8-13-132,0-1 0,0 1 0,0 0 0,-2 7 0,0 14 42,-2-12-27,6-13-49,0 1 0,1-1-1,-1 0 1,0 1 0,1-1 0,-1 0 0,1 1-1,-1-1 1,1 1 0,0 1 0,2 2 161,-1-4-164,-1-1 0,0 1 0,0-1 0,1 1-1,-1-1 1,0 0 0,1 1 0,-1-1 0,1 1-1,-1-1 1,0 0 0,1 0 0,-1 1 0,1-1-1,-1 0 1,1 0 0,-1 1 0,1-1 0,-1 0-1,1 0 1,-1 0 0,1 0 0,-1 0 0,1 0-1,0-11 228,-1 8-221,0 1 0,0-1 0,0 0 0,0 1-1,0-1 1,1 1 0,-1-1 0,1 0 0,1-2-1,3-2-56,-1 0 1,2 1-1,-1 0 0,1 0 0,9-8 0,4-3-166,-13 11 201,-3 3-53,0-1 0,1 1 0,0-1 1,7-3-1,-10 6 87,0 0 0,0 1 0,0-1 0,1 1-1,-1-1 1,0 1 0,1 0 0,-1-1 0,1 1 0,-1 0 0,0 0 0,1 0 0,-1 0 0,0 0 0,1 0 0,-1 1 0,1-1 0,-1 0 0,0 1 0,0-1 0,3 2 0,-1-1 78,-1 1-1,1 0 1,-1 0-1,0 0 1,0 0 0,1 0-1,-1 0 1,0 1-1,-1-1 1,1 1 0,0-1-1,1 5 1,1 2 208,-1-1 0,5 18 0,-6-14-219,0-1 1,-1 1 0,-1 0-1,-1 19 1,0 0-1100,1-15 358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0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3232,'-9'1'1043,"7"3"627,3-4-1561,0 1 1,-1 0 0,1 0-1,0-1 1,-1 1 0,1 0-1,0-1 1,0 1 0,0-1-1,0 1 1,-1-1 0,2 1-1,1 0 10,0 0 0,0 0 0,0-1 0,-1 1 0,1-1 0,0 0 0,0 1 0,0-1 0,0-1 0,4 1-1,4-1 222,1 1-77,1 1-1,21 5 0,3 0-3,46-1 109,-57-3-246,198 9 636,-61-8-433,-108 0-255,62 1 41,-1-8 5,-63 1-66,102-3 88,-14-4 65,-17 5-96,-15-6-97,37-4 342,-97 12-122,-48 3-223,-1 0 0,1 0 1,-1 0-1,1 0 1,-1 0-1,1 0 1,0 0-1,-1 0 0,1 0 1,-1 0-1,1 0 1,-1 0-1,1 0 0,0 0 1,-1 0-1,1 1 1,-1-1-1,1 0 1,-1 0-1,1 1 0,-1-1 1,1 1-1,6 8 63,-7-9-70,0 0 1,0 0-1,0 1 0,0-1 1,0 0-1,0 0 1,0 0-1,0 1 1,0-1-1,0 0 1,0 0-1,0 0 0,-1 0 1,1 1-1,0-1 1,0 0-1,0 0 1,0 0-1,0 0 1,0 0-1,-1 1 0,1-1 1,0 0-1,0 0 1,0 0-1,0 0 1,-1 0-1,1 0 1,0 0-1,0 0 0,0 0 1,-1 0-1,1 1 1,0-1-1,0 0 1,0 0-1,-1 0 1,1 0-1,0 0 0,0-1 1,0 1-1,-1 0 1,1 0-1,0 0 1,0 0-1,0 0 0,-1 0 1,-1 0 26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328 1664,'13'-26'528,"-12"24"-512,-1 1 0,0 0 0,1 0 1,-1 0-1,1 0 0,0 0 0,-1 0 0,1 0 0,0 0 0,-1 0 1,1 0-1,0 1 0,0-1 0,1-1 0,8-6 915,-9 7-861,0 0 0,0 0 0,0-1 0,0 1 0,0 0 0,0-1 0,0 1 0,0-1 0,-1 1 0,2-4 0,0-24 760,-2 29-830,0-3 92,0-1 0,0 0-1,1 0 1,1-7 0,0 4-1,-1 6-68,-1 0 1,0 1 0,1-1-1,-1 0 1,0 0-1,1 0 1,-1 0 0,0 0-1,0 0 1,0 0-1,0 0 1,0 0-1,0 0 1,0 0 0,0 0-1,-1 0 1,1 0-1,0 0 1,0 0 0,-1 1-1,0-3 1,-1-4 80,1 2-17,0-1-1,0 1 0,1-1 1,0-8-1,0 8-6,0 1 0,0-1 0,0 1 0,-2-10 0,-14-21 614,15 33-671,0 1 1,1-1-1,-1 0 0,-1 1 1,1-1-1,0 1 1,-1 0-1,1-1 0,-1 1 1,0 0-1,1 0 1,-1 0-1,0 0 0,0 0 1,-1 0-1,1 1 1,-3-3-1,-24-1 46,17 2-20,0 0 0,-1 0-1,1 1 1,-1 1-1,0 0 1,1 1 0,-1 0-1,-14 3 1,-3 4 47,0 1 1,0 2-1,-39 19 1,62-26-89,-27 11 59,23-10 12,0 0 0,0 1 0,0 0 0,1 1 1,0 0-1,0 1 0,0 0 0,-15 16 0,10-9-26,7-6-43,0-1-1,0 1 1,1 0 0,-7 11-1,-7 23 39,6-18-26,11-19-27,1-1 0,0 1 0,0 0 0,0 1 0,1-1 0,0 1 0,0-1 0,0 1 0,1-1 0,-1 1 0,1 0 0,1 0 0,-1 0 0,1 11 0,0 3 1,1 45 15,0-57 13,0 0-1,1 0 0,-1 0 1,2 0-1,-1 0 0,5 10 1,10 13-12,1-1 1,23 31-1,-38-58 2,0 1 0,0 0 1,1-1-1,-1 1 0,1-1 0,0 0 0,0-1 0,0 1 1,1 0-1,7 2 0,-2-2 24,0 0 0,1-1 0,16 2 0,-7-1-26,-13-3-12,2 2 10,0 0 0,0-2-1,0 1 1,1-1-1,-1 0 1,0-1-1,0 0 1,0 0-1,11-4 1,4-3 12,0-1 0,0-1 1,-1-1-1,-1-1 0,27-19 0,-36 20-30,0-1-1,-1 0 0,-1-1 0,0 0 1,-1-1-1,14-24 0,-12 19 28,0 2-1,26-31 1,-36 46-14,0 1 0,-1-1 0,1 0-1,-1 1 1,1-1 0,-1 0 0,0 0 0,0 0 0,0 0-1,0-1 1,0 1 0,0 0 0,0 0 0,-1-1 0,1 1-1,-1 0 1,0-1 0,0 1 0,0 0 0,0-1 0,0 1 0,0-3-1,-1-9 18,1 14-22,1-1 1,-1 1-1,0-1 0,0 1 0,0-1 0,0 1 0,0-1 0,0 1 1,0-1-1,0 1 0,-1-1 0,1 1 0,0-1 0,0 1 1,0-1-1,0 1 0,-1-1 0,1 1 0,0 0 0,0-1 0,-1 1 1,1-1-1,0 1 0,-1 0 0,1-1 0,0 1 0,-1 0 0,1-1 1,-1 1-1,1 0 0,-1-1 0,-6-3-15,2-6-55,-8 4 33,0-4 16,13 10 19,0 0 1,0 0 0,0 0 0,0-1 0,0 1-1,0 0 1,0 0 0,0 0 0,0 0 0,-1 0-1,1 0 1,0 0 0,0 0 0,0 0-1,0-1 1,0 1 0,0 0 0,0 0 0,0 0-1,0 0 1,-1 0 0,1 0 0,0 0-1,0 0 1,0 0 0,0 0 0,0 0 0,0 0-1,-1 0 1,1 0 0,0 0 0,0 0 0,0 0-1,0 0 1,0 0 0,0 0 0,0 0-1,-1 0 1,1 0 0,0 0 0,0 0 0,0 0-1,0 1 1,0-1 0,0 0 0,0 0-1,0 0 1,-1 0 0,1 0 0,0 0 0,0 0-1,0 0 1,0 0 0,0 1 0,0-1 0,0 0-1,-42 42-3,37-35 5,-23 40 267,25-40-238,0-1 1,1 1-1,1 0 1,-1 0 0,1 0-1,-1 8 1,0 49 3,2-54-34,1-1 0,0 1 0,0 0 0,4 13 0,17 39 77,-21-59-73,4 10 22,-4-8-13,1-1-1,0 0 0,-1 1 1,1-1-1,1 0 1,-1 0-1,1 0 0,0-1 1,4 7-1,22 18 128,-29-28-148,0 1 0,1-1 1,-1 0-1,0 0 1,0 0-1,1 1 0,-1-1 1,0 0-1,0 0 1,1 0-1,-1 0 0,0 0 1,1 1-1,-1-1 0,0 0 1,0 0-1,1 0 1,-1 0-1,0 0 0,1 0 1,-1 0-1,0 0 1,1 0-1,-1 0 0,1 0 1,0 0-76,1 0 0,-1 0 1,1 0-1,-1-1 0,1 1 1,-1 0-1,1-1 0,-1 1 1,1-1-1,-1 1 0,0-1 1,1 0-1,1-1 0,-1 0-197,0 1-1,-1-1 1,1 0-1,-1 0 1,1 0-1,-1 0 1,0 0-1,0 0 1,0 0-1,0-1 1,1-2-1,-1 1-337,-1 0 0,1-1 0,-1 1 0,0-7 0,0 10 600,0-30-2077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5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4 2912,'0'0'923,"0"-3"-550,0 1-245,0 1 0,1-1 0,-1 0 0,1 0 0,-1 1 0,1-1 0,0 0 0,-1 1 0,1-1 0,0 1 0,0-1 0,0 1 0,0-1 0,1 1 0,-1 0 0,2-2 0,1 0-102,0 0-1,-1 0 1,1 1 0,0-1-1,1 1 1,-1 0 0,6-1 0,12-8 2,-16 7-23,0-1-1,0 1 0,7-10 1,5-3-17,18-3-114,-12 6 65,20-14 34,-43 27 47,1 1 0,-1-1 0,0 0-1,0 1 1,0 0 0,1-1 0,-1 1-1,0 0 1,0-1 0,1 1-1,-1 0 1,0 0 0,1 0 0,-1 0-1,0 0 1,1 0 0,1 1 0,-2 0 39,0-1 1,0 1-1,0 0 0,0-1 1,0 1-1,0 0 1,-1 0-1,1-1 1,0 1-1,0 0 1,0 1-1,2 2 158,1-2-18,3 4 130,-3 7-112,-3-9-152,1 0 0,-1 0 0,1 0 1,0 0-1,4 7 0,7 13 143,-12-22-147,1 1 0,0 0 0,0 0 0,-1-1 1,2 1-1,-1-1 0,0 0 0,0 1 0,5 2 1,3 3 30,-9-6-106,1-1 0,0 1 0,0-1 0,0 1 0,0-1 0,1 0 0,-1 0 0,3 1 0,5 3-276,5 8-14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400,'0'0'4165,"3"0"-3840,381 0 1243,-382-1-1612,-4-1-296,-8-8-1350,7 7 458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1568,'-16'0'704,"1"16"-608,15-1 512,0 17-352,0-17 384,0 16-352,0 1 256,0-1-288,-16 0 64,1 0-192,15 16 64,-16-16-96,0 0-64,16 0 0,-15 0-256,15-15 128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8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219 1152,'13'0'363,"-13"0"-361,0 0 1,0 0 0,0 0 0,0 0-1,0 0 1,0 0 0,1 0 0,-1 0 0,0 0-1,0 0 1,0 0 0,0-1 0,0 1-1,0 0 1,1 0 0,-1 0 0,0 0-1,0 0 1,0 0 0,0 0 0,0 0-1,0 0 1,0 0 0,0-1 0,1 1 0,-1 0-1,0 0 1,0 0 0,0 0 0,0 0-1,0 0 1,0-1 0,0 1 0,0 0-1,0 0 1,0 0 0,0 0 0,0 0-1,0 0 1,0-1 0,0 1 0,0 0 0,0 0-1,0 0 1,0 0 0,0 0 0,0-1-1,0 1 1,0 0 0,0 0 0,-1 0-1,1 0 1,0 0 0,0-21 162,0 21-157,0 0-1,0-1 0,0 1 1,0 0-1,0 0 0,0 0 0,0 0 1,0 0-1,-1 0 0,1 0 1,0-1-1,0 1 0,0 0 1,0 0-1,0 0 0,0 0 1,0 0-1,0-1 0,0 1 0,0 0 1,0 0-1,0 0 0,0 0 1,0 0-1,1 0 0,-1-1 1,0 1-1,0 0 0,0 0 1,0 0-1,0 0 0,0 0 0,0 0 1,0 0-1,0-1 0,0 1 1,0 0-1,1 0 0,-1 0 1,0 0-1,0 0 0,0 0 1,0 0-1,0 0 0,0 0 0,1 0 1,-1 0-1,0 0 0,0 0 1,0 0-1,0 0 0,0 0 1,1 0-1,-1 0 7,1 0 1,-1 0-1,1 0 0,-1 0 1,1 0-1,-1 0 1,1 0-1,-1 0 0,1-1 1,-1 1-1,1 0 1,-1 0-1,1 0 0,-1 0 1,1-1-1,-1 1 1,0 0-1,1 0 0,-1-1 1,1 1-1,-1 0 0,0-1 1,1 1-1,-1-1 1,0 1-1,1 0 0,-1-1 1,0 1-1,0-1 1,1 1-1,-1-1 0,0 1 1,0-1-1,0 1 0,0-1 1,0 1-1,1-1 1,-1 1-1,0-1 0,0 1 1,0-1-1,0 1 1,-1-1-1,1 1 0,0-1 1,0 1-1,0-1 0,-1-4 142,-1 1-1,0 0 0,1-1 0,-4-4 0,3 5-5,1 2-93,0-1 1,0 1-1,1 0 1,-1 0-1,1-1 1,0 1-1,-1-1 1,1 1-1,1-5 1,-2-9 178,0 14-203,0-1 0,-1 1 0,1 0 0,0 0 1,-1 0-1,1 0 0,-1 1 0,-3-4 0,-5-8 223,4 2-134,5 9-95,0-1 1,0 0-1,-1 0 0,1 1 1,-1-1-1,0 1 1,-2-3-1,0 3 2,1-1 1,0 1-1,-1 1 1,1-1-1,-1 0 0,0 1 1,-3-1-1,2 0-11,-2-1 1,0 1 0,0 0 1,0 1-1,0 0 0,-13-1 0,-7 1 122,-39 3-21,58-2-125,1 2-1,-1-1 1,0 1 0,1 0 0,-1 1 0,-9 4-1,6-1-5,-1 1 0,2 1 0,-1 0 0,1 0-1,-14 15 1,8-6 64,1 2 0,-16 22-1,6-7 64,19-27-95,0 0 0,0 1 0,1-1 0,0 1 0,0 0 0,1 1 0,0-1 0,1 1 0,-3 11-1,4-5 3,1-1 0,1 17 0,0-13-17,0-16-2,0 1-1,1-1 1,-1 1-1,0-1 1,1 0-1,0 1 1,0-1-1,0 0 1,0 0-1,0 0 1,0 1-1,0-1 1,0 0-1,1-1 1,-1 1-1,1 0 1,0 0-1,0-1 1,-1 1-1,1-1 1,0 1-1,0-1 1,0 0-1,1 0 1,-1 1-1,2-1 1,2 1 11,0 0 1,0 0 0,0-1-1,0 1 1,0-2 0,1 1-1,-1-1 1,0 0-1,0 0 1,8-1 0,9-2 22,9-2-1,0 0 0,34-11 0,-42 8-5,4-1 69,44-21 1,-67 28-88,-1 0 0,0-1 0,0 0 1,0 0-1,0 0 0,-1 0 0,1-1 1,-1 1-1,0-1 0,0 0 0,3-6 0,-4 7-21,1 0-1,-2-1 1,1 0-1,0 1 1,-1-1-1,1 0 1,-1 0-1,0 1 1,0-1-1,-1 0 1,1 0-1,-1 0 1,0 0-1,0 0 1,-1-5-1,1-9-21,0-21-232,0 78-177,0 57 492,0-92-37,0-1 0,1 0 0,-1 0 0,1 1 0,0-1 0,0 0 0,0 0 0,0 0 0,0 0 0,1 0 1,-1 0-1,1 0 0,2 3 0,6 10 16,-5 3-19,-2-7-18,-1-3 33,0 1-1,1-1 1,1 1-1,0-1 1,9 16-1,0-17 57,-10 0-116,-3-21-1564,0 0-485,0-2 64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0 2496,'0'-13'784,"0"12"-775,0 1 0,0 0 0,0 0 0,0-1 1,0 1-1,0 0 0,0 0 0,0 0 0,0-1 0,1 1 0,-1 0 1,0 0-1,0 0 0,0-1 0,0 1 0,0 0 0,0 0 0,1 0 1,-1 0-1,0-1 0,0 1 0,0 0 0,0 0 0,1 0 0,-1 0 1,0 0-1,0 0 0,0 0 0,1 0 0,-1-1 0,0 1 0,0 0 1,1 0-1,-1 0 0,42-26 652,-21 14-199,0-1-1,23-18 0,-37 25-410,0 1 8,0-1 1,0 1-1,-1-1 1,0-1-1,0 1 0,5-8 1,1-1 28,-8 10-42,1-1-1,-1 1 1,0-1 0,-1 1 0,6-13-1,-3 0 117,-5 15-78,0-1 0,0 0 0,1 0 1,-1 1-1,5-8 0,7-7 284,-9 9-11,-4 12-64,-1-2-249,1 0 0,0 1 0,0-1 1,-1 1-1,1-1 0,0 0 1,1 1-1,-1-1 0,0 1 0,0-1 1,1 0-1,-1 1 0,1 2 0,4 5 100,-1 2 0,3 11-1,6 16-14,0 1 47,-13-36-167,1 0 1,0-1-1,-1 1 0,1 0 0,0-1 0,0 1 0,0-1 0,1 1 0,-1-1 0,1 1 1,-1-1-1,1 0 0,0 0 0,0 0 0,-1 0 0,4 2 0,5 5 12,21 22 17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1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488,'0'0'47,"0"-1"-1,0 1 1,0-1 0,0 1-1,0 0 1,0-1 0,0 1-1,0-1 1,0 1 0,0 0-1,0-1 1,0 1 0,0-1 0,0 1-1,0 0 1,0-1 0,-1 1-1,1-1 1,0 1 0,0 0-1,0-1 1,-1 1 0,1 0-1,0-1 1,0 1 0,-1 0 0,0-1-1,-6 7 485,2-1 2543,8-5-3000,2 0 73,1 1-1,0 0 1,-1 0-1,8 2 1,9 1 102,-9-8-73,-5 1-80,-2 1-59,1 1 1,0 0 0,0 1 0,1-1 0,12 2-1,2 0 14,36 0 24,-18 0-19,62-6 0,-70 1-74,56-5-7,-75 10 79,1 0 0,-1 0 1,17 5-1,-19-4-40,1 0-1,-1 0 1,15-1 0,36-1 1522,-62 3-1493,0 10-17,-3 2-47,-15 19-171,5-16 168,-18 26 21,-71 100 41,7-10-86,58-74 58,5-20 26,20-25 10,-16 23 0,21-26 133,0-2 1,0 1-1,-1-1 0,-13 12 0,9-13 31,12-9-208,0 1 1,-1-1 0,1 0-1,0 0 1,-1 0 0,1 0-1,0 0 1,-1 0-1,1 0 1,0 0 0,-1 0-1,1 0 1,-1 0 0,1 0-1,0 0 1,-1 0 0,1 0-1,0 0 1,-1-1 0,1 1-1,0 0 1,-1 0-1,-1-2-9,1 0 0,-1 0 0,1 0 0,0 0 0,0-1 0,-1 1 0,1 0 0,1 0-1,-1-1 1,0-2 0,-4-10 18,1-1 0,-3-18-1,5 20 14,-3-15 9,0 1 0,-12-33 0,8 39-13,4 10 41,0-1 0,-4-18 0,8 24-54,0 0 1,-1 0 0,0 0 0,0 0-1,0 0 1,-1 1 0,0-1 0,0 1-1,-1-1 1,-7-8 0,5 6-12,2 4 4,0-1-1,1 1 1,-1-1 0,-3-10 0,3 3-1,3 9-4,0 1 0,0-1 1,-1 0-1,1 0 1,-1 0-1,0 1 1,-3-5-1,-4-13-83,0-2-522,-1 8-1332,7-1 524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9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496,'0'0'1248,"16"0"-544,-1 0-416,1 0 544,15 0-512,0-16 288,0 16-352,16 0-160,-16 16-32,16-16-64,0 0 0,-16 0 64,-16 15-32,1-15-224,-16 16 96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39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888,'-16'0'864,"0"15"-736,16 1 1248,0 0-768,-15 30 832,15-14-832,0 14-192,0 1-256,-16 0-64,16 0-32,0-1 32,0-15-64,0 16-448,0-16 224,0 1-3360,0-1 1952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7 2560,'-13'-13'832,"13"13"-812,-1 0 1,1-1-1,-1 1 0,1 0 1,-1-1-1,0 1 0,1 0 1,-1 0-1,1-1 1,-1 1-1,1 0 0,-1 0 1,0 0-1,1 0 0,-1 0 1,1 0-1,-1 0 1,0 0-1,1 0 0,-1 0 1,1 0-1,-1 0 0,0 0 1,1 0-1,-1 1 1,0-1 36,1 0-47,0 0 1,0 0 0,0 0 0,0 0-1,0 0 1,0 0 0,0 0 0,0 0-1,0 0 1,-1 0 0,1 0 0,0 0-1,0 0 1,0 0 0,0 0 0,0 0-1,0 0 1,0 0 0,0 0 0,0 0 0,0 0-1,0 0 1,-1 0 0,1 0 0,0 0-1,0 0 1,0 0 0,0 0 0,0 0-1,0 0 1,0 0 0,0 0 0,0 0-1,0 1 1,0-1 0,0 0 0,0 0-1,0 0 1,0 0 0,0 0 0,0 0-1,0 0 1,0 0 0,0 0 0,0 0 0,0 1-1,0-1 1,0 0 0,0 0 0,0 0-1,0 0 1,0 0 0,0 0 0,0 0-1,0 0 1,0 0 0,0 6 164,-1 0-1,0 0 1,0-1 0,0 1 0,0 0 0,-1-1 0,0 1-1,-5 8 1,4-7-89,1-1 0,0 1 0,0-1 0,0 1 0,1 0 0,-2 10 0,2 43 201,2-37-221,-1-12-30,-1-2-18,1 0-1,0 0 0,1 0 0,0 0 0,0 0 0,1 0 0,0 0 1,1-1-1,3 11 0,8 14 5,-12-24-1,1-1 0,1 0 0,4 9 0,5 1-197,-7-5-496,4-8-1861,-10-4 2401,1 0 1,-1-1-1,0 1 0,1 0 0,-1 0 0,0 0 1,0 0-1,1-1 0,-1 1 0,0 0 0,0 0 1,0 0-1,0 1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2816,'-16'0'1280,"32"0"96,0 0-864,-1-15 768,16 15-736,16-16 288,0 16-480,15-16 96,0 16-288,1-15-64,-16 15-64,-16 0 96,0 0-64,0 0-512,-15 15 224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2496,'13'13'784,"-13"-12"-771,0-1 1,0 0-1,1 0 0,-1 1 1,1-1-1,-1 0 0,0 0 1,1 1-1,-1-1 0,1 0 1,-1 0-1,0 0 0,1 0 1,-1 0-1,1 0 0,-1 0 1,0 0-1,1 0 0,-1 0 1,1 0-1,-1 0 0,1 0 1,0 0-1,33 0 168,-31 0-153,-1 0-1,1 0 1,0 0 0,0 0-1,0 1 1,0-1 0,0 1-1,0-1 1,-1 1-1,1 0 1,0 1 0,0-1-1,-1 0 1,1 1 0,-1-1-1,0 1 1,5 3 0,10 8 178,-10-8-156,2 1 8,1 1 0,11 10 0,-19-15-41,1 1-1,0 0 1,-1 0-1,0 0 1,1 1-1,-1-1 0,-1 1 1,1-1-1,0 1 1,-1-1-1,2 5 1,-2-3 45,-1 1 1,1-1 0,-1 0 0,0 1-1,0-1 1,0 0 0,-1 1-1,0-1 1,0 0 0,0 0 0,-1 0-1,-2 7 1,-4 5 86,0 0 0,-13 17 0,6-8-25,7-13-34,-1 0-1,0 0 1,-1-1 0,0-1-1,-1 1 1,0-2-1,-1 1 1,0-2 0,-21 14-1,-45 37 290,76-58-365,-1 0 0,0-1 0,1 1 0,-1-1 0,0 1-1,0-1 1,0 0 0,0 0 0,0 0 0,0 0 0,-1-1 0,1 1 0,0-1 0,0 0 0,-4 0 0,5 0-3,0-1-1,0 1 1,0-1 0,0 1-1,0-1 1,0 0 0,0 0 0,0 0-1,0 0 1,0 0 0,0 0-1,1-1 1,-1 1 0,0-1 0,1 1-1,-1-1 1,1 1 0,0-1-1,-1 0 1,1 0 0,-2-3-1,3 4-12,-1 0-1,1-1 1,0 1-1,0 0 1,-1 0-1,1 0 1,0-1-1,0 1 1,0 0-1,0 0 1,0 0-1,0-1 1,1 1-1,-1 0 1,0 0-1,1 0 1,0-2-1,10-16-150,-10 17 127,1-1 16,0 1 1,0-1-1,0 1 0,0-1 0,0 1 0,0 0 0,0 0 0,1 0 0,-1 0 0,1 1 0,0-1 0,0 1 0,-1 0 0,1-1 0,0 1 0,0 0 0,0 1 0,0-1 0,0 0 0,0 1 0,0 0 1,0-1-1,5 2 0,4 0 47,-1 1 0,0 1 0,0 0 0,0 1 0,11 4 0,5 2 22,-12-5-19,-4-2-11,-1 0 0,0 1 0,0 0 0,0 0 0,0 1 0,-1 0 1,0 1-1,0 0 0,12 11 0,57 61-163,-62-62-164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17 1248,'-13'-13'389,"13"13"-379,-1-1 0,1 1-1,-1 0 1,0-1 0,1 1-1,-1 0 1,1-1 0,-1 1-1,0 0 1,1 0 0,-1 0 0,0 0-1,1-1 1,-1 1 0,0 0-1,1 0 1,-1 0 0,0 0-1,1 0 1,-1 1 0,0-1-1,1 0 1,-2 0 0,0 1 56,0-1-26,1 0 0,-1 0 1,0 0-1,1 1 0,-1-1 0,1 0 0,-1 1 0,1-1 1,-1 1-1,1 0 0,-1 0 0,1-1 0,-1 1 1,1 0-1,-2 2 0,-5 2 117,-24 11 551,24-13-576,-1 1 1,2 0-1,-15 8 0,3 4 65,0 0-1,1 1 0,-24 30 1,-44 65 425,61-77-385,2 2 1,1 0-1,-30 72 0,21-26 297,-26 114-1,49-165-400,-45 224 660,48-207-642,1 1 1,3-1-1,7 64 0,-4-88-116,1 0 0,2 0 0,1-1 1,0 1-1,2-1 0,1-1 0,1 1 0,0-1 1,27 39-1,-19-37-92,1-1 1,1 0 0,1-2 0,1 0-1,0-2 1,2 0 0,1-2-1,43 25 1,-13-13-1400,79 29 0,69 8-693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664,'26'-26'528,"-25"25"-515,-1 1 1,1-1-1,0 0 1,-1 1-1,1-1 1,0 1 0,0-1-1,0 1 1,-1-1-1,1 1 1,0-1-1,0 1 1,0 0-1,1-1 1,3-1-3,0 0 105,0 1 0,1-1 1,-1 1-1,0 0 0,0 0 1,0 0-1,1 1 0,-1-1 1,0 1-1,11 2 0,-1 2 196,0 1 0,0 0-1,20 12 1,-6-4 31,-5-2-171,-1 2 0,0 0 1,0 1-1,-2 2 1,31 26-1,-34-24-104,0 1 0,-1 1 0,-1 0 0,-1 1 0,-1 1 0,0 0 0,17 41 0,-17-32-27,-1 0 0,14 50 0,-17-34 3,3 65 0,-12-107-42,-1 0 1,5 42 38,-3 62 1,-5-68-3,-2 0-1,-2-1 1,-2 1 0,-15 42 0,2-21 213,-56 108 0,12-53-67,-6-2 0,-99 120 0,122-170-302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4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2 1056,'0'-11'247,"0"15"516,-3 21 904,-3-7-1263,1-5-246,1 0 0,0-1 0,1 1 1,-1 14-1,-4 66 253,-15 27 223,2 10-213,-23 174 43,33-209-352,-7 75 75,16-125-74,-14 112 265,9-114-328,2 1-1,2 72 1,3-83 25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5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08,'0'0'448,"0"5"-267,0 36 667,-1-3-184,2 1 0,1 0 0,12 64 0,-11-90-603,19 62 441,-19-68-449,0 1 0,1-1 0,-1 0 0,1 0 0,1 0 0,0-1 0,8 10 0,-6-10-12,-1 0 0,1-1 1,1 0-1,-1 0 1,1 0-1,14 5 0,-3-3 89,35 9 0,-44-13-103,0-1 0,1-1 1,0 1-1,-1-2 0,1 1 0,0-2 0,-1 1 0,1-1 0,-1-1 1,12-3-1,88-23 154,-95 23-151,-1 0-1,0-1 0,0 0 1,0-1-1,15-11 0,-24 15-170,-1-1-1,0 1 0,0-1 1,0 0-1,-1 0 1,1 0-1,-1 0 1,0-1-1,0 1 1,3-7-1,1-1-413,11-22-746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5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 1472,'-6'0'149,"5"-1"-106,0 1 0,0 0 0,0 0-1,0 0 1,0 0 0,0 0 0,0 0 0,0 0 0,0 0-1,0 0 1,1 0 0,-1 1 0,0-1 0,0 0 0,0 1-1,0-1 1,0 0 0,0 1 0,0-1 0,1 1-1,-1 0 1,0-1 0,0 1 0,1-1 0,-1 1 0,0 0-1,1 0 1,-1 0 0,1-1 0,-1 1 0,1 0-1,-1 0 1,1 0 0,-1 1 0,-4 6 280,4-5-213,-1 0 1,1-1-1,0 1 1,-1 0-1,1 0 1,1 0-1,-1 0 1,-1 5-1,-26 114 1405,19-73-1168,-16 71 239,18-94-496,-9 36 103,5 21-33,-30 86 21,-22 81-80,50-209-1434,11-20 336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136,'-16'0'1429,"16"-2"-1066,0-4 93,1-10 2118,0 16-2548,-1-1-1,0 1 0,1-1 1,-1 1-1,0-1 1,1 1-1,-1-1 1,1 1-1,-1 0 1,1-1-1,-1 1 0,1 0 1,-1-1-1,1 1 1,-1 0-1,1 0 1,-1-1-1,1 1 1,0 0-1,-1 0 0,1 0 1,-1 0-1,1 0 1,0 0-1,-1 0 1,2 0-1,13 0 468,-7-1-337,0 1 1,0 1 0,15 2 0,8 7 8,-18-7-93,-10-3-59,-1 0 0,0 1 0,1-1 0,-1 1 0,0 0 0,0-1 0,0 1 0,0 0 0,0 0 0,0 1 0,0-1 0,0 0 0,0 1 0,2 1 0,-4-2-10,7 5 79,0 1 0,-1 1 0,10 12 0,-15-17-64,1-1 0,-1 1 1,0-1-1,0 1 0,0 0 0,0-1 0,0 1 0,-1 0 1,1 0-1,-1 0 0,0 0 0,0-1 0,0 1 0,0 0 1,0 0-1,-2 5 0,-8 23 307,8-22-226,1-6-103,1 0 0,-1 0 0,0 0-1,0 0 1,0 0 0,0 0 0,0-1 0,-1 1 0,1 0 0,-1-1-1,1 1 1,-1-1 0,0 1 0,0-1 0,-1 0 0,1 0 0,0 0 0,-1 0-1,-3 2 1,-9 7 108,-27 22 0,43-32-114,0-1-1,0 1 0,-1-1 1,1 0-1,0 0 0,0 1 1,0-1-1,-1 0 0,1 0 1,0 0-1,0 0 0,0 0 1,1 0-1,1 0 19,1 0 0,-1-1 0,0 1 0,0-1 1,0 0-1,0 0 0,5-2 0,12-3 66,8 1-3,-11 3 77,28-9 1,-16 0-44,-20 7-92,0 1 0,0 0 0,0 0 0,0 1 1,1 0-1,16-1 0,-19 3-216,-2-1 106,0 1 0,1 1 0,-1-1 0,0 1 1,8 1-1,-11-1-255,0 0 0,0 0 0,0 0 0,-1 0 0,1 0 0,0 0 0,0 1 0,-1-1 0,1 1 0,-1-1 0,1 1 0,-1 0 0,1-1 0,-1 1 0,0 0 0,2 4 0,-1 9-1749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408,'0'0'629,"0"2"-415,0 0-139,0 0 0,0-1 1,1 1-1,-1-1 0,1 1 1,-1-1-1,1 1 0,0-1 1,-1 1-1,1-1 0,1 2 1,-1-2-8,0 1 0,0 0 0,0 0 1,0-1-1,-1 1 0,1 0 0,0 0 0,-1 0 1,1 0-1,-1 0 0,0 3 0,0 101 983,0-104-1022,0 0 1,0 0-1,0 0 0,0 0 1,-1-1-1,1 1 0,-1 0 1,0 0-1,1 0 0,-1-1 1,0 1-1,-2 3 1,2-4-10,0 1 1,0-1 0,1 0-1,-1 1 1,0-1 0,1 1-1,-1 0 1,1-1 0,0 1-1,-1-1 1,1 1 0,0 2-1,-1 7 252,4-19-37,3 3-150,-5 5-80,0-1 0,0 1 1,-1-1-1,1 0 0,0 0 0,-1 1 0,1-1 0,-1 0 0,1 0 0,-1 1 0,1-1 0,-1 0 0,1 0 0,-1 0 0,0 0 0,0 0 0,1 0 0,-1-1 0,9-28 4,-5 16-17,0 0 0,0 1 0,2 0 0,11-22-1,-9 23 24,15-20-227,-21 30 217,0 1 1,1 1-1,-1-1 0,0 0 1,0 0-1,1 1 0,-1-1 1,0 1-1,1 0 0,-1 0 1,0 0-1,1 0 0,-1 0 1,0 0-1,1 1 0,-1-1 1,0 1-1,4 1 0,-4-1 24,-1 0-1,1 0 0,0 0 1,-1 0-1,1 1 0,-1-1 1,1 0-1,-1 1 0,0-1 1,0 1-1,1-1 0,-1 1 1,0 0-1,1 3 0,6 27 256,-4-13-38,1-4-113,-3-12-99,-1 0-1,0 0 1,0 0 0,0 0 0,-1 1 0,1-1 0,-1 0 0,1 7-1,-1 62 554,0-72-587,0 0-1,0 1 1,0-1-1,0 0 1,0 0-1,0 0 1,0 0-1,0 0 1,0 0-1,0 0 1,0 0-1,0 0 1,0 0 0,0 1-1,0-1 1,0 0-1,0 0 1,0 0-1,0 0 1,0 0-1,0 0 1,0 0-1,0 0 1,0 0-1,0 0 1,0 0-1,0 0 1,-1 1 0,1-1-1,0 0 1,0 0-1,0 0 1,0 0-1,0 0 1,0 0-1,0 0 1,0 0-1,0 0 1,0 0-1,0 0 1,0 0-1,-1 0 1,1 0 0,0 0-1,0 0 1,0 0-1,0 0 1,0 0-1,0 0 1,0 0-1,0 0 1,0 0-1,0 0 1,-1 0-1,1 0 1,0 0-1,-26 0-2820,24 0 1552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46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64,'0'0'2512,"2"0"-2176,-1 0-321,-1-1 1,1 1-1,-1 0 1,1 0-1,-1 1 1,1-1-1,-1 0 1,1 0-1,-1 0 1,1 0-1,-1 0 1,0 0-1,1 1 1,-1-1-1,1 0 1,-1 0-1,1 1 1,-1-1-1,0 0 1,1 0-1,-1 1 1,0-1-1,1 1 1,-1-1-1,0 0 1,1 1-1,-1-1 1,0 1-1,0-1 1,1 0-1,-1 1 1,0-1-1,0 1 1,0-1-1,0 1 1,0-1-1,0 1 1,0-1-1,0 1 1,0-1-1,0 2 1,0-2-10,0 0 0,0 0 1,0 0-1,0 0 0,0 0 1,0 0-1,0 0 0,0 0 1,0 0-1,0 0 0,0 1 1,0-1-1,0 0 1,0 0-1,0 0 0,0 0 1,0 0-1,0 0 0,0 0 1,0 0-1,0 0 0,0 0 1,0 1-1,0-1 1,0 0-1,0 0 0,0 0 1,0 0-1,1 0 0,-1 0 1,0 0-1,0 0 0,0 0 1,0 0-1,0 0 1,0 0-1,0 0 0,0 0 1,0 0-1,0 0 0,0 0 1,0 0-1,1 0 0,-1 0 1,0 0-1,0 0 1,0 0-1,0 0 0,0 0 1,0 0-1,0 0 0,0 0 1,0 0-1,0 0 0,1 0 1,-1 0-1,1 1 32,1 0 0,0 0 0,-1 0 0,1 0 1,-1 0-1,1 0 0,-1 0 0,1 1 0,-1-1 0,0 0 0,0 1 0,0-1 0,0 1 0,1 2 0,0-1 22,0-1-1,1 1 0,-1 0 0,0-1 1,1 1-1,-1-1 0,5 3 0,-3-2-20,-1 0-1,1-1 0,-1 1 0,0 0 1,0 1-1,0-1 0,0 1 0,0-1 1,-1 1-1,1 0 0,-1 0 0,0 0 0,2 8 1,0-4-10,1 1 1,9 14-1,-1-6 81,28 24-1,-20-21-61,2 1-1,1-2-1,0-1 1,49 28-1,14 9-8,-65-39-16,-14-9-13,1-1 0,-1 0 0,1 0 0,0-1 0,1-1 0,11 6 0,-16-9-6,58 23 14,-55-21-6,0 1 0,-1 0 0,0 1 0,0-1 0,0 1-1,6 7 1,3 1 251,-3-8 10,-8 5 229,1-5-265,-1-2-86,-3 10 35,-2-6-161,1-3 6,-1 0 0,0 0 1,0 0-1,-1 0 0,1 1 1,-1-1-1,-1 4 0,-8 11 189,2 9-48,3-21-127,0 0-1,0 0 1,0-1 0,-1 0 0,-9 8 0,-4 4 71,-77 89 600,26-43-422,-68 84-69,-4-5 59,130-132-562,0 0 0,-27 17 0,38-27-19,-1 0-1,1 0 1,-1 0 0,1 0 0,-1 1 0,1-1 0,0 1 0,-1-1 0,0 3-1,-1 12-1887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7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9 1824,'0'-67'1920,"-1"60"-1766,0 2-75,1 0 1,0 0-1,0 0 1,0 0-1,0 0 1,1 0-1,0 0 1,1-6-1,3 3 6,-4 7-68,0 0 1,0-1 0,0 1-1,-1-1 1,1 1-1,0-1 1,-1 1-1,1-1 1,-1 1 0,0-1-1,1 0 1,-1 1-1,0-3 1,0-9 83,0 11-58,-2 4 42,0 0-55,1 0 0,-1 0 0,1 0 0,0 0-1,0 0 1,0 0 0,0 1 0,0-1 0,0 0 0,1 0-1,-1 1 1,1-1 0,0 3 0,-1 35 264,2-24-142,-1 124 323,0-124-429,1 0 0,2 0 0,3 16 0,-3-19-38,-1 1 26,2 0 1,0 0 0,1-1-1,0 1 1,8 13 0,0-1 103,-13-25-134,0-1 0,0 0 0,0 0 0,0 0-1,0 1 1,1-1 0,-1 0 0,0 0 0,0 1 0,0-1-1,0 0 1,0 0 0,0 0 0,0 0 0,0 1-1,1-1 1,-1 0 0,0 0 0,0 0 0,0 0-1,0 1 1,1-1 0,-1 0 0,0 0 0,0 0-1,0 0 1,1 0 0,-1 0 0,0 0 0,0 0 0,0 0-1,1 0 1,-1 1 0,1-1 0,0 0 6,0 0 0,1 0 1,-1 0-1,1 0 0,-1 0 1,1 0-1,-1 0 1,1 0-1,-1-1 0,1 1 1,-1 0-1,0-1 0,1 1 1,-1-1-1,1 0 0,-1 1 1,0-1-1,0 0 0,0 0 1,1 0-1,-1 0 0,0 0 1,0 0-1,0 0 0,0 0 1,1-2-1,11-13-17,-3 7-8,-6 5 20,0 1 0,0-1 0,-1 1 0,1-1 1,-1 0-1,0-1 0,3-5 0,2-6-33,0 2-1,1-1 0,17-20 0,-12 16-53,-5 8 18,-1 1 0,2 0 0,-1 0 0,1 1 0,20-14 0,-15 13 48,-7 4 12,1 0-1,-1 1 1,1 0-1,0 0 1,16-5-1,-15 7-18,1 0-1,-1 0 1,1 1-1,0 0 0,0 1 1,16 0-1,-12 1 7,31 1 6,-41-1 22,-1 1 0,0 0 0,0 0-1,0 0 1,-1 1 0,1-1 0,0 1 0,0 0-1,5 4 1,53 51 96,-33-36-81,-8 5-20,-2-12-6,-14-10 0,1 0 0,-1 0 0,7 6 0,14 16 0,-22-22 11,0 0 0,1 0 0,0-1 0,0 0 1,0 0-1,8 4 0,-5-4-9,-5-2-8,0 0 0,0 0 0,0 0 0,0-1 0,1 0 0,-1 0 0,0 0 0,0 0 0,4 0 0,5-1 44,-11 1-31,1 0 0,0 0-1,0-1 1,-1 1-1,1-1 1,0 1-1,0-1 1,-1 1 0,1-1-1,-1 0 1,1 0-1,-1 0 1,1 0 0,-1 0-1,1 0 1,-1 0-1,0 0 1,2-3-1,15-11 29,0 3-27,-1-2-1,26-25 0,-42 38-10,3-3-12,-1 0 1,1 1-1,0 0 1,1 0-1,-1 0 1,1 0-1,-1 0 1,6-1-1,34-25-171,-40 27 189,0-1 0,0 1 0,0-1 0,0 1 0,7-2 0,-9 4 26,1-1 1,0 1 0,-1 0-1,1 0 1,0 0-1,0 0 1,-1 0 0,1 1-1,0-1 1,-1 1-1,6 1 1,64 27 333,-63-26-333,0 0 0,0 0 1,0-1-1,0 0 0,1-1 1,16 1-1,3 0 40,5 2-4,-9 0-9,0-2-1,49-2 0,19-10 24,-45 7-36,-21 2-22,-1-2 1,0 0-1,29-8 0,72-33 138,-107 39-67,-5 1-2,0 0-1,-1-1 0,1-1 1,-1 0-1,18-11 0,-30 16-77,-1 0-1,1 0 1,-1 0-1,0-1 1,0 1-1,1 0 1,-1-1-1,0 1 1,0-1-1,0 1 1,0-1 0,-1 0-1,1 1 1,0-1-1,-1 0 1,1 0-1,-1 1 1,0-1-1,1 0 1,-1 0-1,0 0 1,0 0 0,0 1-1,-1-3 1,1 1 4,0 0-3,0 0 0,0-1 0,0 1 0,-1 0 0,0 0 0,0 0 1,0 0-1,-2-6 0,-3-6 3,1-14-49,-5 8-224,9 17 218,0 0 0,1 0-1,-1 0 1,1-8 0,0 12 37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304,'-16'0'1216,"16"16"-32,-15 15-416,15 0-448,-16 1 192,16 14-288,0-15 64,0 1-160,0 14 0,0-30-64,0 15-32,16-31-544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7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3328,'0'0'1061,"-5"0"-634,3 0-387,-1 0 0,1 0 1,0 0-1,-1 0 0,1 1 1,0-1-1,-1 1 0,1-1 1,0 1-1,0 0 0,0 0 0,0 0 1,0 0-1,0 1 0,0-1 1,0 0-1,-3 3 0,0 1 119,0 0 0,-1-1-1,-10 6 1,4-3 65,3 0-65,-1-2 1,-15 8 0,10-6-63,10-5-66,1 1 0,-1-1 0,1 1 0,0 1 0,0-1 0,1 0 0,-1 1 0,-4 6 0,-1 0 47,4-5-36,-1 1-18,0 0 0,0 0 0,1 0 1,-7 11-1,10-13 5,1 0 0,-1 0 0,1 0 0,0 1 0,0-1 0,0 0 0,1 1 0,0-1 0,0 8 0,0 3 110,-1-8-108,1 0 0,0 0 0,1-1 0,1 12 0,1-11 37,0 0-1,8 12 1,-2-3 75,-3-3-63,4-8-42,-5 6-60,24 4-964,-29-15 848,1 1 0,0-1 0,-1 0 0,1 0 0,0 1 0,0-1 0,-1 0 1,1 0-1,0 0 0,-1 0 0,1 0 0,0 0 0,0 0 0,-1 0 0,1 0 0,0 0 0,-1-1 1,1 1-1,0 0 0,0-1 0,15-12-1974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8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81 3072,'-13'13'976,"13"-12"-955,-1-1-1,1 1 1,0-1 0,-1 1 0,1-1 0,0 1 0,0-1-1,-1 1 1,1-1 0,0 1 0,0 0 0,0-1-1,0 1 1,0-1 0,0 1 0,0 0 0,0-1-1,0 1 1,0-1 0,0 1 0,0-1 0,0 1-1,0 0 1,0-1 0,1 1 0,-1-1 0,0 1-1,0-1 1,1 1 0,-1 0 0,1 0 70,1 1 21,-1 1 0,1-1 0,0 0 0,0 1 0,0-1 0,0 0 0,1 0 0,-1 0-1,0 0 1,1-1 0,-1 1 0,1-1 0,0 0 0,3 2 0,1 0 145,-4-1-222,0-1 0,1 0 1,-1-1-1,0 1 0,0-1 0,1 1 1,-1-1-1,0 0 0,1 0 0,-1 0 0,0-1 1,1 1-1,-1-1 0,0 0 0,6-2 1,14-2 56,-14 3-62,0-1 0,1 0 0,-1-1 0,-1 0 0,1-1 0,0 1 0,-1-2 0,0 1 0,0-1 0,9-9 0,-7 4 12,-7 8-13,-1 0-1,1 0 1,0 1-1,0-1 1,6-3 0,-3 3 9,-5 3-33,-1 0 1,1 0-1,-1 0 0,0 0 0,1 0 0,-1 0 1,1 0-1,-1 0 0,0-1 0,1 1 0,-1 0 1,0 0-1,1 0 0,-1-1 0,0 1 0,1 0 1,-1 0-1,0-1 0,1 1 0,-1 0 1,0-1-1,0 1 0,1 0 0,-1-1 0,0 1 1,0 0-1,0-1 0,0 1 0,0 0 0,1-1 1,-1 1-1,0-1 0,0 1 0,0 0 0,0-1 1,0 1-1,0-1 0,0 1 0,0 0 1,0-1-1,0 1 0,-1-1 0,1 1 0,0 0 1,0-1-1,0 1 0,0 0 0,-1-1 0,1 1 1,0 0-1,-1-1 0,0-1-3,0 1 1,-1-1-1,1 1 0,-1-1 1,0 1-1,1 0 0,-1 0 1,0 0-1,0 0 0,1 0 0,-1 0 1,0 1-1,0-1 0,0 0 1,0 1-1,0 0 0,0-1 1,0 1-1,0 0 0,-3 0 0,-3 0-30,0 0-1,0 1 0,1-1 0,-13 4 0,14-3 11,0 0 0,-1 1 0,1 0 0,0 1 0,0-1 0,0 1 0,1 0 0,-1 0 0,1 1 0,-1 0 0,1 0 0,0 0 0,1 1 0,-1-1 0,-7 10 0,9-10 15,0 0-1,0 0 1,1 0 0,-1 0-1,1 0 1,0 0 0,0 1-1,0-1 1,1 1 0,-1-1-1,1 1 1,0 0 0,1 0-1,-1-1 1,1 9 0,0-5 3,0-1 0,1 1 1,0-1-1,0 0 0,1 0 1,0 1-1,0-1 0,1 0 1,0-1-1,0 1 0,0 0 1,1-1-1,0 0 0,0 0 1,9 10-1,-8-12 18,-1-1 1,1 1-1,0-1 0,0 0 0,0-1 1,0 1-1,1-1 0,-1 0 0,9 2 1,3 2 43,-12-4-51,-1-1-1,1 1 1,0-1 0,0 0-1,0-1 1,0 1-1,0-1 1,0 0-1,0 0 1,0 0-1,0-1 1,0 0-1,0 0 1,0 0-1,0-1 1,0 0 0,6-3-1,4-3-55,-1 0 1,0-2-1,22-19 0,-36 29 45,35-31-81,-2-2 0,58-74 0,-79 91 79,4-6-49,-1-1 0,0 0 0,11-28 0,-22 43 47,-1-1 29,1 0 0,-1-1 0,-1 0 0,0 1 0,0-1 0,-1 0 0,0 0 0,-1 0 0,0-12 0,0 18 2,0 2-19,0-1 1,0 1-1,0 0 1,0-1-1,0 1 1,-2-5-1,2 7-8,0-1 0,-1 1-1,1-1 1,0 1 0,0 0 0,-1-1-1,1 1 1,0-1 0,-1 1 0,1 0-1,-1-1 1,1 1 0,0 0 0,-1 0-1,1-1 1,-1 1 0,1 0 0,-1 0-1,1 0 1,-1-1 0,1 1 0,-1 0-1,1 0 1,-1 0 0,1 0 0,-1 0-1,1 0 1,-1 0 0,1 0 0,-1 0-1,1 0 1,-1 0 0,1 1 0,-1-1-1,1 0 1,-1 0 0,1 0 0,-1 1-1,1-1 1,0 0 0,-1 0 0,1 1-1,-1 0 1,-4 1 53,-7 6 155,-2 15 160,5-6-194,1-3-52,1 0 0,1 1 0,-6 16 0,5-6-25,0-3 4,-7 40-1,-2 55-137,15-113 32,1 0 0,0 0-1,-1 0 1,2 0 0,-1 0 0,0 0 0,1 0-1,-1 0 1,1 0 0,0 0 0,1 0 0,1 3-1,0 3-134,-2-7-3,0-1 0,-1 0 0,1 1 0,0-1 1,0 0-1,0 0 0,1 1 0,-1-1 0,0 0 0,3 2 0,-4-4 95,0 0 0,1 0-1,-1 0 1,0 1-1,1-1 1,-1 0 0,0 0-1,1 0 1,-1 0-1,0 0 1,1 0 0,-1 0-1,1 0 1,-1 0 0,0 0-1,1 0 1,-1 0-1,0 0 1,1 0 0,-1 0-1,0 0 1,1-1 0,11-8-1790,4-6 67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1:5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5632,'-16'0'2912,"32"0"-1984,-1 15-576,16-30 704,0 15-608,32 0 64,-16 0-320,15-16 192,-31 16-256,16-16-544,-32 16 224,1 0-2336,0 0 1408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0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2400,'0'-26'779,"0"26"-768,0 0 1,0-1-1,0 1 1,0 0-1,0-1 0,0 1 1,0 0-1,0-1 1,0 1-1,0 0 1,0-1-1,0 1 1,0 0-1,0-1 1,0 1-1,0 0 1,1 0-1,-1-1 1,0 1-1,0 0 1,0 0-1,0-1 1,1 1-1,-1 0 1,0-1-1,11-12 144,-8 7-71,-3 5-77,0 1 0,0 0 0,0-1 0,0 1 0,1-1 0,-1 1 0,0-1 0,0 1 0,0 0 0,1-1 0,-1 1 0,0-1 0,1 1 0,-1 0 0,0-1 0,1 1 0,-1 0 0,0 0 0,1-1 0,-1 1 0,1 0 0,-1 0 0,0-1 0,1 1 0,-1 0 0,1 0 0,-1 0 0,1 0 0,-1 0 0,1 0 0,-1 0 0,0 0 0,1 0 0,-1 0 0,1 0 0,-1 0-1,1 0 0,-1 0 0,0 0 0,0 0 0,0 0 0,0 0 0,0 0 1,0 0-1,0 0 0,0 0 0,0 0 0,0 0 0,1 0 0,-1 0 0,0 0 0,0 0 0,0 0 0,0 0 0,0 0 1,0 0-1,0 0 0,0 0 0,0 0 0,0 0 0,0 0 0,1 0 0,-1 0 0,0 0 0,0-1 0,0 1 0,0 0 0,0 0 1,0 0-1,0 0 0,0 0 0,0 0 0,0 0 0,0 0 0,0 0 0,0 0 0,0 0 0,0 0 0,0-1 0,0 1 1,0 0-1,0 0 0,0 0 0,0 0 0,0 0 0,0 0 0,0 0 0,0 0 0,0 0 0,0 0 0,0-1 0,0 1 1,0 0 2,0 0 0,0 0 0,0 0 0,0-1 0,0 1 0,-1 0 0,1 0 1,0 0-1,0-1 0,0 1 0,0 0 0,0 0 0,0 0 0,0-1 0,0 1 1,0 0-1,0 0 0,0 0 0,1-1 0,-1 1 0,0 0 0,0 0 1,0 0-1,0-1 0,0 1 0,0 0 0,0 0 0,0 0 0,1 0 0,-1 0 1,0-1-1,0 1 0,0 0 0,0 0 0,0 0 0,1 0 0,-1 0 0,0 0 1,0 0-1,0-1 0,1 1 0,-1 0 0,0 0 0,0 0 0,0 0 1,1 0-1,-1 0 0,9 7 545,-9-7-534,0 1 1,1-1 0,-1 0-1,0 0 1,0 1 0,1-1 0,-1 0-1,0 0 1,0 1 0,0-1-1,0 0 1,0 1 0,1-1 0,-1 0-1,0 0 1,0 1 0,0-1-1,0 0 1,0 1 0,0-1 0,0 0-1,0 1 1,0-1 0,0 0-1,0 1 1,0 5 198,1 0 0,0 0-1,3 10 1,3 10 101,-5-7-181,0 0 1,-2 0 0,-1 21-1,0 3-36,2 6-17,0-12 114,-5 59-1,-2-63-134,3-18-40,1-1-1,0 17 1,2 19 151,2-56-112,42-95 171,-12 34-289,-29 57 12,2 1 0,0-1 0,0 1 0,0 0 0,1 1 0,1 0 0,-1 0 0,14-12 0,-18 18 39,1 0 1,-1 0-1,1 0 0,0 1 1,-1-1-1,1 1 1,0 0-1,0 0 1,0 0-1,0 0 0,0 1 1,0-1-1,0 1 1,0-1-1,1 1 0,-1 0 1,0 1-1,0-1 1,0 0-1,0 1 1,0 0-1,0-1 0,0 1 1,0 0-1,0 1 1,0-1-1,-1 0 0,1 1 1,0 0-1,3 3 1,3 3 87,-1 1 1,0 0-1,-1 1 0,7 11 1,-3-1 114,10 30-1,-17-41-114,-1 1 0,-1-1-1,0 1 1,0-1 0,-1 1-1,1 19 1,-2-24-189,-1 0 0,1 0 0,-1 0 0,0 1 0,0-1 0,0 0 0,-1 0 0,1 0 0,-1-1 0,-1 1 0,1 0 0,-1-1 0,1 1 0,-1-1-1,-5 6 1,-8 5-96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4480,'0'-15'2016,"31"-1"-1728,0 16 800,-15 0-640,15-15 320,15-1-448,17 0 96,-1 1-25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1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2 992,'0'0'309,"0"-2"-175,2-7 2298,-6 20-971,-7 7-763,9-9-521,-3 8 94,-10-1 78,13-14-323,-1-1 0,2 1 0,-1 0-1,0 0 1,0 0 0,1 0 0,-1 0 0,1 0 0,-1 0 0,1 1 0,0-1 0,0 0-1,0 1 1,0-1 0,0 3 0,-4 37 91,-1-18-69,4-19-46,1 0 1,-1 0 0,1 1 0,0-1-1,1 0 1,-1 0 0,1 1 0,0-1-1,1 0 1,-1 0 0,2 7-1,9 9 46,-10-13-32,3 8 24,-4-16-37,0 0 1,0 1-1,1-1 0,-1 0 0,0 0 1,0 1-1,1-1 0,-1 0 0,0 0 0,1 1 1,-1-1-1,0 0 0,0 0 0,1 0 1,-1 1-1,1-1 0,-1 0 0,0 0 0,1 0 1,-1 0-1,0 0 0,1 0 0,-1 0 0,0 0 1,1 0-1,-1 0 0,1 0 0,-1 0 1,0 0-1,1 0 0,-1 0 0,0 0 0,1-1 1,-1 1-1,0 0 0,1 0 0,-1 0 1,1-1-1,43-27 45,-41 25-55,0 1 0,0 0 0,0-1 0,-1 0 0,1 1 1,-1-1-1,0 0 0,1 0 0,-1-1 0,2-3 0,-2 2-8,1 1 1,-1 0-1,1 0 0,6-7 0,-7 10-4,-1 0 0,0 0 0,1-1 0,-1 1 0,0-1 0,0 1-1,0-1 1,0 1 0,0-1 0,-1 1 0,1-1 0,0 0 0,-1 0 0,1 1-1,-1-1 1,1-2 0,-1 13 19,-1-7 45,1 1 0,0-1 0,0 1 0,0 0 1,0-1-1,1 1 0,-1 0 0,1-1 1,-1 1-1,1-1 0,0 1 0,0-1 1,0 1-1,1-1 0,-1 1 0,0-1 0,1 0 1,0 0-1,-1 0 0,3 2 0,-2-2-31,0 0 0,0 0 0,0-1-1,0 1 1,0-1 0,0 1 0,1-1-1,-1 0 1,0 0 0,1 0 0,-1 0-1,1 0 1,0 0 0,-1-1 0,5 1-1,3-1 38,-1-1-1,0 0 1,18-4-1,-14 2-2,7-2 20,0-1 1,-1-2-1,0 0 1,0 0-1,19-14 0,-29 16-17,0 0-1,-1-1 0,0 0 1,-1-1-1,1 0 1,-1 0-1,-1 0 0,7-12 1,-12 19-38,0-1-1,0 1 1,0-1 0,-1 0 0,1 1 0,-1-1-1,1 0 1,-1 1 0,0-1 0,0 0 0,1 0-1,-1 1 1,0-1 0,-1 0 0,1 0 0,0 1-1,0-1 1,-1 0 0,0-1 0,-1-2-4,0 1 1,1 0-1,-2 0 0,-3-5 1,6 8-9,-3-4-8,-1 0 0,0 0 0,0 0 0,-1 0 0,-5-4-1,-9-9-216,8 8-171,12 9 64,0 1 0,0 0 0,-1-1 0,1 1 0,0 0 0,0-1 0,0 1 0,-1 0 0,1 0 0,0 0 0,0 0 0,0 0 0,1 0 0,14 0-2277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3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48 3232,'26'-13'1035,"-24"12"-956,-1 0 0,0 1 0,1-1 0,-1 1 0,0 0 0,1-1 0,-1 1 0,0 0 0,1 0 0,-1 0 0,1 0 0,-1 0 0,2 0 0,-2 0-8,0 1 1,0-1-1,0 0 1,1 0-1,-1 0 1,0 0-1,0 0 0,0-1 1,0 1-1,0 0 1,0 0-1,0-1 1,1 0-1,11-9 606,-11 7-202,-2 1 117,0 1-575,0 0-1,0 1 1,0-1-1,0 1 1,-1-1 0,1 0-1,0 1 1,0-1-1,-1 1 1,1-1-1,0 1 1,-1-1 0,1 1-1,-1-1 1,1 1-1,-1-1 1,1 1-1,-1-1 1,1 1 0,-1 0-1,1-1 1,-1 1-1,1 0 1,-1-1-1,0 1 1,1 0 0,-1 0-1,1 0 1,-1 0-1,0-1 1,1 1-1,-1 0 1,0 0 0,-31 0 150,17 1-130,-97-1-74,-75 0 229,183 0-202,0 0-1,1 1 1,-1 0 0,0 0 0,0 0 0,0 0 0,1 0 0,-1 1 0,-6 3-1,-21 0-207,27-2 200,1-1 0,-1 1 0,1 0 1,-1 0-1,1 1 0,0-1 0,0 1 1,1 0-1,-1-1 0,1 1 0,0 0 0,0 0 1,0 1-1,-2 6 0,0 2-16,0-1 0,0 1 0,-12 21 0,13-28 21,-3 7 53,0 0-1,2 1 1,0-1 0,0 1 0,1 1-1,-2 25 1,0-4 71,-21 71 33,21-63-91,-1-21-23,5-17-12,-1 0 1,1 0 0,0 1-1,-1 10 1,2-13 2,0 1-1,0-1 0,-1 1 1,1-1-1,-1 1 1,0-1-1,-1 1 1,1-1-1,-1 0 0,0 1 1,-3 5-1,2-6 7,1-1 0,0 1 1,1 0-1,-1-1 0,0 1 0,1 0 0,-1 5 0,-2 3 50,4-11-72,0 0 1,-1 0 0,1 0-1,0 0 1,-1-1 0,0 1-1,1 0 1,-1 0 0,1-1 0,-1 1-1,0 0 1,1 0 0,-1-1-1,0 1 1,0-1 0,0 1-1,1-1 1,-1 1 0,0-1-1,0 0 1,-1 1 0,-9 5 71,6 4-2,-5-5 5,6 2-54,3-7-38,1 1 1,0-1-1,0 1 0,-1-1 1,1 1-1,0-1 1,0 0-1,-1 1 0,1-1 1,-1 0-1,1 1 0,0-1 1,-1 0-1,1 0 1,-1 1-1,1-1 0,0 0 1,-1 0-1,1 0 1,-1 1-1,1-1 0,-1 0 1,1 0-1,-1 0 1,1 0-1,-1 0 0,1 0 1,-1 0-1,1 0 1,-1 0-1,1 0 0,-1-1 1,3 4-176,2 0 151,0-1 1,0 1-1,0-1 1,1 0-1,7 3 1,12 7 3,-8-2 103,-9-5-79,0 0-1,0-1 0,0 1 0,0-2 1,1 1-1,14 4 0,-5-4-53,-9-3 43,-1 1-1,1 0 0,-1 1 1,8 3-1,-3-1 43,-1 0-1,1 0 1,0-1-1,0-1 1,1 0-1,-1-1 1,1 0 0,15 0-1,-26-2-9,-1 0 1,1 0-1,0 1 0,-1-1 1,1 0-1,-1 1 0,1-1 1,0 1-1,-1 0 0,1-1 1,-1 1-1,0 0 0,1 0 1,-1 0-1,0 0 0,1 0 1,1 2-1,-3-3-16,0 1 0,0-1 0,0 0 1,0 0-1,1 1 0,-1-1 0,0 0 0,0 0 0,0 0 0,1 1 0,-1-1 1,0 0-1,0 0 0,1 0 0,-1 0 0,0 1 0,1-1 0,-1 0 0,0 0 1,0 0-1,1 0 0,-1 0 0,0 0 0,1 0 0,-1 0 0,0 0 0,1 0 1,-1 0-1,0 0 0,0 0 0,1 0 0,-1 0 0,0 0 0,1 0 0,-1-1 1,0 1-1,0 0 0,1 0 0,-1 0 0,0 0 0,0-1 0,1 1 0,-1 0 1,0 0-1,0 0 0,0-1 0,1 1 0,-1-1 0,1 1-283,-9-10-2247,5 7 656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1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2'41'1508,"-1"-23"-846,-1 0-1,0-1 1,-5 31-1,1-29-371,1-10-73,1 1 0,0 0 0,0 18 0,2-26-183,0 6 72,0 1 0,1-1-1,-1 1 1,5 12 0,-5-20-102,0 0 0,0 1 0,1-1 0,-1 0 0,0 0 0,1 0 0,-1 0 0,1 0 1,-1 0-1,1 0 0,0 0 0,-1 0 0,1-1 0,0 1 0,0 0 0,-1 0 0,1 0 1,0-1-1,0 1 0,0-1 0,0 1 0,0 0 0,0-1 0,0 0 0,0 1 0,0-1 1,0 0-1,0 1 0,1-1 0,-1 0 0,0 0 0,0 0 0,0 0 0,0 0 0,0 0 1,0 0-1,0 0 0,1-1 0,-1 1 0,0 0 0,0-1 0,0 1 0,0-1 1,0 1-1,2-2 0,2-1 24,-1 0 0,1-1 1,0 0-1,-1 0 0,0 0 1,0 0-1,0-1 0,0 1 1,-1-1-1,0 0 0,0 0 1,0-1-1,-1 1 0,1 0 1,0-7-1,-2 3 17,0-1 0,-1 0 0,0 1 0,0-1 0,-1 1 0,-1-1 0,1 0 0,-7-17 0,8 26-8,-1-1-1,1 0 0,-1 1 0,0-1 0,1 0 0,-1 1 0,0-1 1,0 1-1,0-1 0,0 1 0,0 0 0,-1-1 0,1 1 0,0 0 1,0 0-1,-1 0 0,1 0 0,-1 0 0,-2-1 0,-4-3 196,4 2-132,0 1 1,0 0-1,0 0 0,0 1 1,-8-3-1,0-1 34,4-2-232,7 6 57,1 1 0,0 0 0,0-1 0,-1 1 1,1 0-1,0-1 0,0 1 0,-1 0 0,1-1 0,0 1 0,-1 0 0,1 0 0,0 0 1,-1-1-1,1 1 0,0 0 0,-1 0 0,1 0 0,-1 0 0,1 0 0,0-1 1,-1 1-1,1 0 0,-1 0 0,1 0 0,0 0 0,-2 0 0,0 0-769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2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 3808,'-16'-15'1712,"16"15"-1689,-1 0 0,1-1 0,0 1 0,0 0 0,-1 0 0,1 0 0,0 0 0,0 0 0,-1 0 0,1 0 0,0 0 0,0 0 0,-1 0 0,1 0 0,0 0 0,-1 0 0,1 0 0,0 0 0,0 0 0,-1 0 0,1 0 0,0 0 0,-1 0 0,1 0 0,0 0 0,0 1 0,0-1 0,-1 0 0,1 0 0,0 0 0,0 0 0,-1 1 0,1-1 0,0 0 0,0 0-1,0 1 1,-1-1 172,3 7 119,0-5-228,-2 0-1,1-1 0,0 1 1,0 0-1,0 0 1,-1-1-1,1 1 0,-1 0 1,0 0-1,1 0 0,-1 3 1,0 896 2719,0-886-2754,1 0 0,1 0 1,0 0-1,6 18 0,-5-7 98,-3-20-63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488,'-26'0'1115,"26"0"-1108,0 0 1,0-1 0,-1 1 0,1 0-1,0 0 1,0 0 0,0 0 0,0 0-1,-1 0 1,1 0 0,0 0 0,0 0-1,0 0 1,0 0 0,-1 0 0,1 0 0,0 0-1,0 0 1,0 0 0,0 1 0,0-1-1,-1 0 1,1 0 0,0 0 0,0 0-1,0 0 1,0 0 0,0 0 0,-1 0 0,1 1-1,0-1 1,0 0 0,0 0 0,0 0-1,0 0 1,0 0 0,0 1 0,0-1-1,0 0 1,0 0 0,-1 0 0,1 0-1,0 0 1,0 1 0,0-1 0,0 0 0,0 0-1,0 0 1,0 0 0,0 1 0,0-1-1,0 0 1,1 0 0,-1 0 0,0 0-1,0 1 1,-1 5 120,0 0-1,0 0 1,-3 10 0,-2 10 374,4-11-261,1 1 1,1 31-1,0-19-31,0-7-76,1 0 0,1 0 0,1 0 0,1 0 0,1-1 0,14 40 0,7-11 16,-20-37-124,-5-8-15,1 0 1,0 0-1,0-1 1,0 1-1,1 0 1,2 2-1,-1-3 9,-1 0 0,0-1-1,1 0 1,-1 0-1,6 3 1,4 2 38,2 3-3,7 3 24,-17-11-55,0-1-1,0 0 1,1 0 0,-1 0 0,0-1-1,1 1 1,-1-2 0,1 1 0,6-1 0,3-2 83,-1 0 0,19-6 1,-24 5-90,0 1 0,0-2 0,-1 1 0,1-1 0,-1 0 1,0-1-1,-1 0 0,1 0 0,8-10 0,-11 11-123,0-1 0,0 0 0,-1 0 0,0 0 0,0 0 0,0 0 0,-1-1 0,0 0 0,0 0 0,-1 0 0,1 0 0,1-13 0,12-42-727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2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328,'-16'15'1504,"16"16"-1312,0 0 864,0 1-608,0 14 1024,16 17-832,-16 15 320,0 0-576,0-1 0,0 1-224,0 16 128,0-16-192,-16 15 32,16-30-64,-15-1-1120,-1-15 608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3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1 3072,'0'2'127,"0"0"1,0 0 0,-1 0-1,1 0 1,-1 0-1,1 0 1,-1 0-1,0 0 1,0-1-1,-1 3 1,1-2-66,0 0 0,0 0 0,0-1 0,0 1 0,0 0 0,1 0 0,-1 0 0,1 0 0,-1 1 0,1 1 0,-1 22 603,1-12 21,1 24 0,2-38-462,-3 0-213,1 0-1,0-1 1,0 1 0,0 0-1,0-1 1,0 1-1,0 0 1,-1-1-1,1 1 1,0-1-1,0 0 1,-1 1-1,1-1 1,0 1-1,-1-1 1,1 0-1,-1 0 1,1 1-1,-1-1 1,1 0-1,-1 0 1,1 0-1,-1-1 1,12-14 110,-10 14-110,0 0 1,0-1 0,-1 1-1,1 0 1,-1-1 0,1 1-1,-1-1 1,0 1 0,0-1-1,0 0 1,1-3 0,-1 2 2,0-1 1,0 1 0,1 0 0,0 0 0,4-7 0,6-10-2,-10 16-5,1-1-1,0 1 1,0 0-1,0 0 1,5-5 0,36-24 306,-43 33-276,-1 1 1,1-1-1,-1 0 0,1 1 0,0-1 0,-1 1 0,1-1 0,0 1 0,0-1 0,-1 1 0,1-1 0,0 1 0,0 0 0,0-1 0,1 1 0,-2 0-2,1 0-1,-1 0 0,1 1 1,-1-1-1,0 0 0,1 1 0,-1-1 1,1 0-1,-1 1 0,0-1 1,1 1-1,-1-1 0,0 1 0,1-1 1,-1 1-1,0-1 0,1 1 1,10 16 522,-9-15-522,0-1-1,-1 1 1,1 1 0,-1-1-1,0 0 1,0 0 0,0 0 0,0 1-1,0-1 1,0 0 0,0 1-1,-1-1 1,1 1 0,-1-1-1,0 1 1,0-1 0,0 1-1,0 3 1,3 25 177,0-19-83,-1-2-15,1-1 0,-2 1-1,1 0 1,-1 16 0,-1 3-2659,0-42 120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3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1984,'-13'-13'640,"13"13"-636,0 0 1,0 0-1,0 0 1,0 0-1,0 0 0,0 0 1,0 0-1,-1-1 0,1 1 1,0 0-1,0 0 1,0 0-1,0 0 0,0 0 1,0 0-1,0 0 1,0 0-1,0 0 0,0-1 1,0 1-1,0 0 1,0 0-1,0 0 0,0 0 1,-1 0-1,1 0 1,0 0-1,0-1 0,0 1 1,0 0-1,0 0 1,0 0-1,1 0 0,-1 0 1,0 0-1,0-1 1,0 1-1,0 0 0,0 0 1,0 0-1,0 0 1,0 0-1,0 0 0,0 0 1,0 0-1,0-1 1,0 1-1,0 0 0,0 0 1,1 0-1,-1 0 1,0 0-1,0 0 0,0 0 1,0 0-1,0 0 1,13-13 3898,-10 15-2809,10 18-134,5 10-459,35 43-284,23 33-89,-57-83-94,1 0 1,28 24-1,11 5 3,-31-23-31,-15-15 3,0 0 0,1-1 1,30 21-1,-18-18-3,0-1 1,1-1-1,1-1 1,34 10-1,-28-12 534,-1 2 1,43 23-1,-68-33-149,-6-2-248,1 0 1,-1 0 0,0 0-1,0 0 1,0 1-1,4 2 1,-6-4-111,1 1-1,-1-1 1,0 1 0,1-1 0,-1 1 0,0-1-1,1 1 1,-1 0 0,0-1 0,0 1-1,1-1 1,-1 1 0,0 0 0,0-1-1,0 1 1,0 0 0,0-1 0,0 1 0,0 0-1,0 0 1,0-1 0,0 1 0,0-1-1,-1 1 1,1 0 0,0-1 0,0 1-1,-1 0 1,0 0 0,-27 46 1210,23-38-1098,0-1 1,-1 1 0,-7 8 0,-8 10 7,11-12-86,1 1 1,-11 21-1,11-14-18,6-13-30,-1-1 1,-8 14-1,-37 42 24,31-35-30,11-18-1,-13 18 0,9-17 2,-1 0 1,-18 14-1,16-15-4,-142 128-1370,115-100-1706,-61 76-1,40-38-9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0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10 1664,'-13'-13'528,"13"12"-514,0 1-1,-1-1 1,1 1 0,-1-1-1,1 1 1,0-1-1,0 0 1,-1 1 0,1-1-1,0 0 1,0 1 0,0-1-1,0 1 1,0-1 0,-1 0-1,1 1 1,0-1 0,1 0-1,-1 1 1,0-1 0,0 0-1,0 1 1,0-2 0,1 0 85,-1-5 184,0 5-201,0-1 1,1 1 0,-2 0-1,1 0 1,0 0-1,0 0 1,-1 0 0,1 0-1,-2-3 1,-3-3 179,4 6-218,1 1-1,-1 0 1,0-1-1,0 1 0,0-1 1,1 1-1,-1-1 0,1 0 1,-1 1-1,1-1 0,0 1 1,-1-1-1,1-2 0,0-9 283,0 11-33,3 4 272,-2 0-531,1 0 0,-1 1-1,1-1 1,-1 0 0,0 0-1,0 0 1,0 1 0,0-1-1,-1 1 1,1-1 0,-1 1 0,1 4-1,1 5-2,9 22 112,2 0-1,23 46 0,-32-73-125,-1 1 0,5 14 0,-5-9 28,-2-11-32,0 0 1,1 0-1,-1 0 0,0 0 0,1 0 0,-1 0 0,1 0 1,2 2-1,7 9 113,-8-6-84,-3-7-36,1 1 0,-1-1 0,0 1 0,0-1 0,0 1 0,0-1 0,0 0 0,1 1 0,-1-1 0,0 1 0,0-1 0,1 0 0,-1 1 0,0-1 0,1 0 0,-1 1 0,0-1-1,1 0 1,-1 0 0,1 1 0,-1-1 0,0 0 0,1 0 0,-1 0 0,1 1 0,-1-1 0,1 0 0,-1 0 0,1 0 0,-1 0 0,1 0 0,-1 0 0,0 0 0,1 0 0,0 0-1,2 0 65,-1-3-86,9-9-67,-1-1 1,13-21 0,-14 20 25,1-1 1,18-19 0,-13 19 25,-10 8 15,2 1-1,-1 0 1,1 0 0,0 0 0,8-5 0,14 3-48,-14 2 32,-13 5 30,-1 0 0,1 1 1,-1-1-1,1 0 0,-1 1 0,1 0 0,0-1 1,-1 1-1,1 0 0,-1-1 0,1 1 1,0 0-1,-1 0 0,1 0 0,0 1 0,-1-1 1,4 1-1,-2 0 2,0 1 0,1-1 0,-1 1 0,0-1 0,0 1 0,0 0 0,0 1 0,0-1 0,-1 0 0,1 1 0,-1 0 0,1-1 0,-1 1 0,2 3 0,17 19 0,-17-21 14,0 0 0,-1 1 0,1 0 0,3 6 0,-3-5 8,-1 0 0,2 0 1,-1-1-1,7 8 0,-1-3 42,-7-7 144,0-1-123,7 9-37,-7-9-85,-1-2-32,84 1-64,122-4 324,-131-8-100,-36 8-50,72-12-39,-39 3-16,-53 10 63,0-1 0,37-11 0,-43 10 145,26-4 1,-9 2 173,-9-5 635,-11 9-662,-11 2-307,0-1-1,0 1 0,0 0 1,0 0-1,-1 0 1,1-1-1,0 1 0,0 0 1,0-1-1,0 1 0,0-1 1,-1 1-1,1-1 1,0 1-1,-1-1 0,1 0 1,0 1-1,-1-1 1,1 0-1,0 0 0,-1 1 1,1-1-1,-1 0 1,0 0-1,1 0 0,0-1 1,11-13 235,-11 13-258,1 1 0,-1 0 0,0 0 0,1-1 0,-1 1 0,0-1 0,0 1 0,0-1 1,0 1-1,-1-1 0,1 1 0,0-1 0,-1 0 0,1 0 0,-1 1 0,1-1 0,-1 0 0,0 0 0,0-2 0,1-3-279,0 1-1,1 0 1,0 0-1,0 0 0,0 0 1,1 0-1,0 0 1,0 0-1,0 1 0,6-8 1,7-5-146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10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496,'-16'-16'1120,"32"16"-288,-16 16 64,0 15-512,0 0 256,0 1-384,0 14-64,15-15-128,-15 1 32,0-1-64,0 0 128,0 0-96,0-15-1664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1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79 3232,'-13'13'1035,"3"-8"-614,4-3-363,1-1 13,1 0 0,-1 1 1,1 0-1,0 0 0,0 0 1,0 0-1,0 1 0,0-1 1,0 1-1,-3 3 0,4-3-22,0 0-1,0 0 1,0-1-1,-1 1 0,1-1 1,-1 0-1,0 0 0,1-1 1,-1 1-1,0-1 1,0 1-1,0-1 0,0 0 1,0-1-1,0 1 0,-5-1 1,-20 5 104,24-3-148,-1 0-1,1 0 0,0 0 0,0 1 0,0 0 1,0 0-1,1 0 0,-1 0 0,1 1 0,-6 5 0,-19 15 89,27-24-88,1 1-1,0 0 1,0 0-1,0 0 1,0 0-1,0 0 1,0 0-1,0 0 1,0 0-1,0 0 1,1 0-1,-1 1 1,0-1-1,1 0 1,-1 0-1,1 1 1,-1-1-1,1 0 1,-1 3-1,1-3-2,0 0 0,0-1-1,0 1 1,1 0 0,-1 0-1,0 0 1,0 0 0,1 0-1,-1 0 1,1 0 0,-1 0-1,1-1 1,-1 1 0,1 0-1,-1 0 1,1-1 0,0 1-1,-1 0 1,1-1-1,0 1 1,-1 0 0,1-1-1,0 1 1,0-1 0,1 1-1,6 2 0,0 1 0,0-2-1,1 1 1,-1-1-1,1-1 1,-1 1 0,1-1-1,15-1 1,-15 0 5,0-1 1,0 0 0,0 0 0,11-4-1,-11 3 1,0 0 1,0 1-1,1 0 0,11 0 0,-14 1-19,0 0 0,0-1-1,0 0 1,0 0 0,-1 0 0,1-1-1,0 0 1,-1 0 0,9-4-1,16-7 141,-22 11-93,-7 2-30,1-1 0,-1 1 0,0 0 0,0-1 0,0 0 0,0 0 0,2-1 0,14-19 0,-5 14 6,0-19 256,-13 25-261,0 1 0,0 0 0,0 0 0,-1-1 1,1 1-1,0 0 0,0 0 0,-1 0 0,1 0 0,0-1 0,-1 1 1,1 0-1,0 0 0,-1 0 0,1 0 0,0 0 0,0 0 1,-1 0-1,1 0 0,0 0 0,-1 0 0,1 0 0,0 0 0,-1 0 1,1 0-1,-3 0 202,0 3 304,-13 13-57,-3 2-147,-18 23 1,34-37-303,1 0-1,-1 0 1,1 1 0,1-1 0,-1 1 0,0-1 0,1 1 0,0 0 0,0 0-1,1-1 1,-1 1 0,1 0 0,1 8 0,-1-10-8,-1 2 5,1 0 0,0 0 0,0-1 0,1 1 0,0 0 0,0-1 0,0 1 0,0 0 0,0-1 0,1 1 1,0-1-1,0 0 0,0 0 0,1 1 0,3 3 0,-4-6 3,0-1 1,-1 1-1,2 0 0,-1-1 1,0 1-1,0-1 0,0 0 1,1 0-1,-1 0 0,1 0 1,3 1-1,-1-1 0,0-1-1,1 1 1,-1-1 0,0 0 0,0 0-1,10-2 1,3-2-47,-1-1 1,25-11-1,3-1-152,-9 6-144,-16 6 95,-1-2 0,1 0-1,20-12 1,-2-2-297,-23 13 396,1 0 0,-2-1 0,1-1 0,-2 0 0,19-18-1,-26 22 151,0-1 0,0 0-1,-1-1 1,0 1 0,-1-1-1,1 0 1,5-16 0,-8 19 21,1 0 0,-1-1 1,-1 1-1,1 0 0,-1-1 1,0 1-1,0-1 0,0 0 1,-1 1-1,0-1 0,0 0 0,-1-6 1,-9-22 211,8 26-22,1 4-129,0-1 0,1 1 0,-2 0 0,1 1 0,-2-6 1,2 8-65,1 0 0,0 1 0,-1-1 0,1 1 0,-1-1 0,1 1 1,-1-1-1,1 1 0,-1-1 0,1 1 0,-1-1 0,1 1 0,-1-1 1,1 1-1,-1 0 0,0 0 0,1-1 0,-1 1 0,0 0 0,1 0 1,-1 0-1,0-1 0,1 1 0,-1 0 0,0 0 0,1 0 0,-1 0 1,0 0-1,0 0 0,1 1 0,-1-1 0,0 0 0,1 0 0,-1 0 1,0 1-1,1-1 0,-1 0 0,0 1 0,-5 3 71,1 0-1,0 0 1,0 0 0,1 1 0,-1 0-1,1 0 1,-6 8 0,10-13-89,-3 4 14,1-1 0,0 1 0,0-1-1,0 1 1,1 0 0,-1 0 0,1 0-1,0 0 1,0 0 0,0 6 0,-2 7 6,-2 5-26,3-13-11,-1 1 0,2-1 0,-1 1 0,1-1-1,1 1 1,0 0 0,0 0 0,3 16 0,23 78-4966,-23-86 304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1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4 4992,'-16'-16'2240,"63"16"-1952,-16-16 128,16 1-288,-1-1-32,17 1-64,30-1-832,-30 16 448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 3904,'-5'0'354,"0"0"367,7-1-231,19-1-77,-14 0-350,-6 1-53,0 1-1,0-1 1,0 1-1,0 0 1,0-1-1,-1 1 1,1 0-1,0 0 1,0 0-1,0 0 1,0 0-1,0 0 1,0 0-1,0 0 1,0 0 0,0 0-1,0 0 1,0 1-1,0-1 1,0 0-1,1 2 1,5 0 59,2 0 126,0-1 1,0 0 0,0-1-1,0 1 1,12-3 0,4 2 443,331 0 1558,-349-1-2178,-1 1 0,1-1-1,0 0 1,-1 0-1,1-1 1,9-3-1,-10 3-153,12-4-1108,-2-7 321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11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400,'0'-11'701,"-1"15"-204,1-1-435,0-1 0,0 1 0,1-1 0,-1 1 0,1 0 0,1 4 0,2 1 41,7 17 711,-7-16-642,0-1 0,1 0 0,6 9 0,9 17 132,-18-30-273,1 0 0,-1-1-1,1 1 1,-1 0 0,1-1 0,0 0-1,1 0 1,-1 0 0,0 0 0,5 3-1,19 16 309,-27-21-326,1-1 0,-1 1-1,1 0 1,-1-1 0,1 1-1,0-1 1,-1 1 0,1-1-1,0 1 1,-1-1-1,1 1 1,0-1 0,0 0-1,0 0 1,-1 1 0,1-1-1,0 0 1,0 0 0,0 0-1,-1 0 1,1 0-1,0 0 1,0 0 0,0 0-1,0 0 1,1 0 0,0-2 56,0 1 1,0 0-1,0-1 1,0 1 0,0-1-1,0 0 1,2-3-1,3-2-17,-5 5-39,-1 1-1,1-1 1,-1 1 0,0-1 0,0 1 0,0-1 0,0 0 0,0 0-1,0 1 1,1-4 0,0-24 134,-2-62 247,0 90-362,0-1-1,0 0 1,1 1-1,-1-1 0,0 0 1,1 1-1,-1-1 1,1 1-1,0-1 0,-1 1 1,1-1-1,0 1 1,0-1-1,0 1 1,0 0-1,0 0 0,2-2 1,-3 2-27,1 1 0,0-1 1,-1 1-1,1 0 0,-1-1 0,1 1 1,-1 0-1,1 0 0,0-1 1,-1 1-1,1 0 0,0 0 0,-1 0 1,1 0-1,0 0 0,-1 0 1,1 0-1,0 0 0,-1 0 0,1 0 1,0 0-1,-1 0 0,2 1 1,0-1 5,0 0-10,-1 0-1,1 0 0,-1 1 1,1-1-1,-1 0 1,1 1-1,-1-1 0,1 1 1,-1 0-1,1-1 0,-1 1 1,2 1-1,10 4-26,8 0-63,-14-5 75,1 1 0,-1 1 1,10 3-1,-5 0 114,2-1 0,21 5 0,-5-2-16,-27-7-75,0 0 0,1 0-1,-1-1 1,1 1 0,0-1 0,-1 0 0,1 0-1,4-1 1,5 0 13,34 1 21,-46 0-45,1 0 1,0 0-1,-1 0 0,1-1 1,-1 1-1,1 0 1,0-1-1,-1 0 0,1 1 1,-1-1-1,1 0 0,-1 0 1,2-1-1,5-3-34,23-10 52,-24 12 2,-7 3-15,1 0 0,-1-1 0,1 1-1,-1 0 1,1 0 0,-1 0 0,1-1-1,-1 1 1,0 0 0,1 0 0,-1-1-1,1 1 1,-1 0 0,0-1 0,1 1-1,-1-1 1,0 1 0,0-1 0,1 1-1,-1 0 1,0-1 0,0 1 0,1-1-1,-1 1 1,0-1 0,0 1 0,0-1-1,0 1 1,0-1 0,0 1 0,0-1 0,0 1-1,0-1 1,0 1 0,0-1 0,0 1-1,0-1 1,-1-1-1,1 1 0,-1-1 1,1 1-1,-1 0 0,0-1 0,1 1 1,-1 0-1,0-1 0,0 1 0,0 0 0,0 0 1,0 0-1,0 0 0,0 0 0,0 0 1,0 0-1,-1 0 0,1 0 0,0 1 0,-1-1 1,1 0-1,0 1 0,-4-1 0,0-2-2,1 2 54,-1 0 0,0 0 0,1 1 0,-1-1-1,0 1 1,0 0 0,0 0 0,1 1 0,-1-1 0,-7 3-1,8-1 2,1 0 0,-1 0-1,1 1 1,0-1 0,0 1-1,0 0 1,0 0 0,1 0-1,-1 0 1,1 0 0,-1 0-1,1 1 1,-3 6 0,-2 1-15,6-9-36,-1 0 0,1 0 0,-1 1 0,1-1 0,0 0 0,0 1 0,0-1 0,0 0 0,0 1 0,0-1 0,1 1 0,-1-1 0,1 1 0,0 0 0,0-1 0,0 1 0,0-1 0,0 1 0,0-1 0,1 1 1,0-1-1,-1 1 0,1-1 0,0 1 0,0-1 0,0 1 0,0-1 0,1 0 0,-1 0 0,0 0 0,1 0 0,2 3 0,0 1-12,1-1 1,-1 1-1,1-1 1,0 0-1,1 0 1,-1-1-1,1 0 1,0 0-1,0 0 0,0 0 1,11 4-1,-8-7-510,-1 0-1,1 0 0,0-1 1,14 0-1,-3-1-232,-3 0-283,1-2 0,-1 1 0,0-2 0,26-9 0,-17 5 487,-15 4 389,1 0 0,-1-1 0,0-1 0,-1 1 0,1-2 0,-1 1 0,13-13 0,-11 10 169,-10 8 15,4-4 164,1 0 0,-1 0 0,9-11 0,-14 15-68,0 0 1,0-1-1,0 1 0,0 0 0,0-1 0,0 1 0,0-1 1,-1 0-1,1 1 0,0-1 0,-1 1 0,1-1 0,-1 0 1,0 0-1,0 1 0,1-1 0,-1 0 0,0 1 0,0-1 1,-1 0-1,1 0 0,0 1 0,-1-1 0,1 0 0,-1-1 1,0 2-74,1 1 0,0-1 0,0 1 0,0-1 0,-1 1 0,1-1 1,0 1-1,-1-1 0,1 1 0,0-1 0,-1 1 0,1-1 1,-1 1-1,1 0 0,-1-1 0,1 1 0,-1 0 0,1-1 0,-1 1 1,1 0-1,-1 0 0,1-1 0,-1 1 0,1 0 0,-1 0 1,1 0-1,-1 0 0,0 0 0,1 0 0,-1 0 0,1 0 0,-1 0 1,1 0-1,-1 0 0,0 0 0,1 0 0,-1 1 0,1-1 1,-1 0-1,1 0 0,-1 1 0,1-1 0,-1 0 0,1 1 0,-1-1 1,-9 4 366,-2-1 122,10-3-457,-1 1 0,1-1-1,0 1 1,-1 0 0,1 0-1,0-1 1,0 1 0,0 1 0,0-1-1,0 0 1,0 0 0,0 1 0,0-1-1,-2 4 1,-8 6-1,1 0 0,1 1 0,0 1 0,0 0 0,-7 15 0,15-24-81,1 1 0,0-1 0,0 0 1,1 1-1,-1-1 0,1 0 0,0 1 0,0-1 0,0 0 1,1 1-1,0-1 0,0 0 0,0 1 0,0-1 0,0 0 0,1 0 1,0 0-1,0 0 0,0 0 0,0-1 0,1 1 0,-1 0 0,1-1 1,5 5-1,-6-6-5,2 1 1,-1-1 0,0 1-1,0-1 1,1 0 0,-1 0-1,8 2 1,33 12-32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1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0 3648,'-6'11'446,"-9"23"751,-8 23-984,17-42-114,0 1 0,-5 27 0,0 0 153,3-19-140,-1 4 56,-21 44 0,28-66-229,0 0 1,0-1-1,0 1 0,-1 11 1,2-14-55,1 0 0,-1 0 0,0 0-1,0 0 1,0 0 0,0 0 0,0 0 0,0 0 0,-1 0 0,0 0 0,1 0 0,-1-1 0,-3 3 0,-1 4-281,5-8 314,1 0 1,-1 0-1,1 0 0,-1 0 0,0 0 0,0 0 0,1 0 0,-1 0 0,0 0 0,0 0 0,0 0 0,0 0 0,0-1 1,0 1-1,0-1 0,0 1 0,-1 0 0,1-1 0,0 0 0,0 1 0,-2-1 0,-3-2-659,-8-11 733,-29-18 0,40 28 68,0 1 0,0 0 0,1-1 0,-1 0 0,0 1 0,1-1 0,0 0 0,0 0 0,0-1 0,-2-3 0,1 2 104,1 1 1,-1 0-1,0 0 1,-6-7 0,8 10-61,-1 0 0,1-1-1,0 1 1,0 0 0,0-1 0,0 0 0,0 1 0,0-1 0,0 1 0,1-1 0,-1 0 0,0 0 0,0-2 0,1 4-74,0-1 0,1 0 1,-1 0-1,0 0 0,0 0 0,0 0 0,0 0 0,1 1 0,-1-1 0,0 0 0,1 0 0,-1 0 1,0 1-1,1-1 0,-1 0 0,1 0 0,0 1 0,-1-1 0,1 1 0,-1-1 0,1 0 1,0 1-1,0-1 0,-1 1 0,1-1 0,0 1 0,1-1 0,19-4 279,-6 1-119,1 1-1,-1 0 0,30 0 1,433 3 924,-474 0-1028,1 0-1,0 0 0,-1 0 1,9-3-1,-6 1 232,8-3 358,-15 5-664,0 0 0,0 0 1,1 0-1,-1 0 0,0 0 0,0 0 1,1 0-1,-1 0 0,0 0 1,0 1-1,1-1 0,-1 0 1,0 0-1,0 0 0,1 0 0,-1 0 1,0 0-1,0 0 0,0 1 1,1-1-1,-1 0 0,0 0 0,0 0 1,0 1-1,0-1 0,1 0 1,-1 0-1,0 0 0,0 1 1,0-1-1,0 0 0,0 0 0,0 1 1,0-1-1,0 0 0,0 0 1,0 1-1,0-1 0,0 0 0,0 0 1,0 1-1,0-1 0,-26 19 901,23-16-805,-1 0-1,0 0 0,0 0 0,-8 4 0,8-5-83,1 0 0,0 0 0,0 0 0,0 0 0,0 0 0,0 1 0,0-1 0,1 1 0,-1 0 0,-2 4 0,-8 16-12,13-23-16,0 1 1,0-1-1,-1 0 0,1 0 0,0 0 1,0 0-1,0 0 0,0 1 1,0-1-1,0 0 0,-1 0 0,1 0 1,0 1-1,0-1 0,0 0 1,0 0-1,0 0 0,0 1 0,0-1 1,0 0-1,0 0 0,0 0 1,0 1-1,0-1 0,0 0 0,0 0 1,0 0-1,0 1 0,0-1 1,0 0-1,0 0 0,0 0 0,1 0 1,-1 1-1,0-1 0,0 0 1,0 0-1,0 0 0,0 0 0,0 1 1,1-1-1,-1 0 0,1 1-13,25 23 14,-24-22 19,0-1 0,0 1 0,0-1-1,0 0 1,0 0 0,0 0-1,0 0 1,1 0 0,-1 0 0,0 0-1,5 0 1,6-5 99,-5 0-47,4 1-4,-8 2-52,0 0 0,0-1 0,0 1-1,0-1 1,0 1 0,-1-1 0,5-3 0,15-11 47,-15 3 92,5 6-33,-12 5-106,1 0 0,-1 0 0,1 0 0,-1 0 0,0 0 0,0 0 0,0-1-1,0 1 1,-1 0 0,1 0 0,0-1 0,-1-3 0,2-38-94,-2 43 51,1-1 1,-1 1-1,0-1 1,0 1-1,1-1 1,-1 1-1,1 0 1,-1-1-1,1 1 1,-1-1-1,1 1 1,0 0-1,0 0 1,0-1-1,0 1 1,0 0-1,0 0 1,0 0-1,0 0 1,2-1-1,0 4-176,1 2 135,0 0 35,-1-1-1,1 1 0,-1 0 0,5 6 1,-4 0-50,-3-7 83,0-1 0,0 0 0,0 0 0,1 0 0,-1 0 0,1 0 0,-1 0-1,3 2 1,3 4 130,-4-5-51,0 0 1,0 0-1,1 0 0,-1 0 1,5 3-1,-5-4 47,0-1 1,1 1-1,-1-1 0,0 0 0,6 2 1,-6-3-59,-1 0 0,1-1 0,-1 1 0,1 0 0,-1-1 0,1 0 0,3-1 0,7-2 81,-9 3-71,0 0 1,0 0-1,-1 0 0,1-1 1,0 0-1,0 0 0,3-2 1,5-4 64,-1 0 1,0 0 0,-1-1-1,0 0 1,0-1 0,-1 0-1,0-1 1,0 0 0,9-17-1,11-16 6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1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0 70 2400,'0'0'779,"3"3"-481,7 7-47,-7-7 357,-6-3-149,-7 0 90,10 0-543,0 0 0,0 0 0,0 0-1,0 0 1,-1 0 0,1 0 0,0 0 0,0 0 0,0 0 0,0 0 0,0 0 0,0 0-1,0 0 1,0 0 0,0 0 0,0 0 0,-1 0 0,1 0 0,0 0 0,0 0 0,0 0 0,0 0-1,0 0 1,0-1 0,0 1 0,0 0 0,0 0 0,0 0 0,0 0 0,0 0 0,-1 0-1,1 0 1,0 0 0,0 0 0,0 0 0,0 0 0,0 0 0,0 0 0,0-1 0,0 1 0,0 0-1,0 0 1,0 0 0,0 0 0,0 0 0,0 0 0,0 0 0,0 0 0,0 0 0,0 0-1,0-1 1,0 1 0,0 0 0,0 0 0,0 0 0,0 0 0,0-1 6,0 0-1,0 1 1,-1-1 0,1 0 0,-1 0 0,1 1 0,0-1-1,-1 0 1,1 1 0,-1-1 0,1 1 0,-1-1 0,0 0-1,1 1 1,-1-1 0,0 1 0,1 0 0,-1-1-1,0 1 1,1-1 0,-1 1 0,0 0 0,0 0 0,1-1-1,-1 1 1,0 0 0,0 0 0,0 0 0,0 0 0,1 0-1,-3 0 1,-37 0 185,23 1-154,11-1-29,0-1-1,0 0 0,-1 0 1,-9-3-1,-8-2-5,-17 1 56,18-1 58,17 4-83,0 1-1,0-1 0,-1 1 1,1 1-1,-8-1 0,7 1-15,1 0-1,-1-1 0,0 1 1,0-2-1,0 1 1,1-1-1,-1 1 0,0-2 1,-7-3-1,6 2 1,5 2-16,0 1 1,0-1 0,1 1 0,-1 0 0,0 0 0,0 0 0,0 0 0,0 1 0,-1-1 0,1 1 0,-5 0-1,-2 0-2,7 1-1,-1-1 1,0 0-1,1 0 0,-1 0 0,1-1 1,-1 1-1,0-1 0,-4-1 0,5 1 1,0 0 0,1 0 0,-1 1 0,0-1 0,0 1 0,0 0 0,0-1 0,0 1-1,0 1 1,0-1 0,0 0 0,0 1 0,0-1 0,0 1 0,1 0 0,-1 0 0,0 0 0,0 0 0,1 1 0,-1-1-1,1 1 1,-1 0 0,1-1 0,0 1 0,-4 4 0,1-1 12,1 1-1,-1-1 1,1 1 0,-5 9 0,2-2 0,-7 14 32,1 0-1,-13 43 0,4-10 10,-38 80-133,39-80 65,-5-11 239,8-7-53,12-30-113,4-10-52,1 0 1,0 0-1,-1 0 0,1 1 1,0-1-1,0 1 1,1-1-1,-1 1 1,0-1-1,1 1 1,0-1-1,-1 1 1,1-1-1,0 1 1,0-1-1,1 1 0,-1 0 1,0-1-1,1 1 1,-1-1-1,3 5 1,-3-5-2,1-1 1,0 1-1,0-1 0,-1 1 1,1-1-1,0 1 1,0-1-1,0 1 1,1-1-1,-1 0 1,0 0-1,0 1 0,1-1 1,-1 0-1,3 1 1,27 10 228,-3-3-117,1 3 34,2-1 1,46 10-1,-30-16-76,0 6 0,-3-6-43,-20 1-30,-18-4 2,0-1 1,0 1-1,0-1 0,11 0 1,30-1 139,-45 0-158,0 0-1,-1 1 1,1-1 0,0 1-1,0-1 1,0 1 0,0-1-1,-1 1 1,4 2 0,2 0-338,-6-4 312,-1 1-1,0 0 1,0 0-1,0 0 1,1 0-1,-1-1 1,0 1-1,0 0 1,0 0-1,0 0 1,1-1-1,-1 1 1,0 0 0,0 0-1,0-1 1,0 1-1,0 0 1,0 0-1,0-1 1,0 1-1,0 0 1,0 0-1,0-1 1,0 1-1,0 0 1,0 0-1,0-1 1,0 1 0,0 0-1,0-3-801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1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480,'0'0'2016,"31"0"-1728,-15 0 896,-1 0-704,16 0 224,0-16-416,1 16-96,14 0-128,1-15 32,0 15-64,-16 0-96,0 0 32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144,'0'6'366,"0"-3"-257,0-1 0,0 1 0,0-1 0,0 1 0,0-1-1,-1 0 1,-1 6 0,1-7-40,-4 12 399,-2-1 1,0 0-1,0-1 0,-12 15 1,-26 8 373,38-27-697,4-3-96,0-1 0,0 0-1,-1 0 1,1 0 0,-5 2 0,-5 1 68,10 1-55,4-22-23,-1 13-37,-1 0-2,1 0 0,0 0 1,0 1-1,1-1 0,-1 0 0,0 0 0,0 0 0,1 1 0,-1-1 1,1 0-1,0 1 0,-1-1 0,1 0 0,0 1 0,0-1 1,0 1-1,0-1 0,0 1 0,1-1 0,-1 1 0,0 0 0,1 0 1,1-2-1,0 1-1,19-13-43,0 2 0,40-19-1,-54 29 38,2-1-11,-1 0 0,0-1 0,17-10-1,-22 12 35,-1 1 0,1 0 0,0 1 0,0-1 0,0 1 0,0-1-1,0 1 1,0 0 0,6 0 0,-7 1 15,-1-1-1,1 1 1,-1 1 0,1-1-1,-1 0 1,1 1 0,-1-1-1,0 1 1,1 0 0,-1-1-1,0 1 1,1 0 0,-1 1-1,0-1 1,0 0 0,0 1-1,0-1 1,2 3 0,58 58 1979,-60-60-1978,0 0-1,-1-1 1,1 1-1,-1 0 1,0 0-1,0 0 0,0 0 1,0 1-1,0-1 1,0 0-1,0 0 1,-1 1-1,1-1 0,-1 0 1,0 1-1,0-1 1,0 0-1,0 4 1,0-4-10,0 0 0,0 0 0,0-1 0,-1 1 0,1 0 0,0 0 0,-1-1 0,1 1 0,-1 0 0,0-1 0,0 1 0,1 0 0,-3 1 0,2-1-9,0-1-1,0 1 0,1-1 0,-1 1 1,0 0-1,1-1 0,-1 1 0,1 0 1,-1-1-1,1 1 0,0 0 0,0 0 0,-1 2 1,1 9-45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2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824,'0'0'587,"2"0"-353,7 0 2571,-20 0 358,13 0-3035,209 0 656,-72 7-734,-45-1-9,67 0 60,-104-3-72,60 1 22,65-9 34,-65 10-33,-57-2-18,278-3 206,-256-5-126,100-3 134,-127 8-113,93-3 232,-67-7 33,-49 7-272,-3 1 189,50-11 0,-65 9-236,-2 1-7,0 0-1,0 1 1,0 0-1,22 0 0,-26 2-35,0 0-1,15-2 0,-9-3 51,-14 5-93,1 0 1,-1 0-1,1-1 0,-1 1 1,1 0-1,0 0 0,-1-1 1,1 1-1,-1 0 0,1 0 1,0 0-1,-1 0 1,1 0-1,0 0 0,-1 0 1,1 0-1,-1 0 0,1 0 1,0 1-1,-1-1 0,1 0 1,-1 0-1,1 1 1,-1-1-1,1 0 0,-1 0 1,1 1-1,-1-1 0,1 1 1,-1-1-1,1 0 1,-1 1-1,1-1 0,0 2 1,-1-2-24,0 0 1,0 0 0,0 0-1,0 0 1,0 0 0,0 0-1,0 0 1,1 0 0,-1 0-1,0 0 1,0 0 0,0 0-1,0 1 1,0-1 0,0 0-1,0 0 1,0 0 0,0 0 0,0 0-1,0 0 1,0 0 0,0 1-1,0-1 1,0 0 0,1 0-1,-1 0 1,0 0 0,0 0-1,0 0 1,0 0 0,0 1-1,0-1 1,-1 0 0,1 0-1,0 0 1,0 0 0,0 0-1,0 0 1,0 0 0,0 1-1,0-1 1,0 0 0,0 0 0,0 0-1,0 0 1,0 0 0,0 0-1,0 0 1,0 0 0,-1 0-1,1 1 1,0-1 0,0 0-1,0 0 1,0 0 0,0 0-1,-13 13-115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7 2720,'0'-13'891,"0"13"-885,0-1 0,0 1 0,0 0 0,0 0 0,0 0 0,0 0 0,0 0 0,0 0 0,0 0 0,0 0 0,0 0 1,0 0-1,0-1 0,0 1 0,0 0 0,0 0 0,0 0 0,0 0 0,0 0 0,0 0 0,0 0 0,0 0 0,0 0 1,0 0-1,0 0 0,0-1 0,0 1 0,0 0 0,0 0 0,0 0 0,0 0 0,0 0 0,0 0 0,-1 0 0,1 0 0,0 0 1,0 0-1,0 0 0,0 0 0,0 0 0,0 0 0,0 0 0,0 0 0,0 0 0,0 0 0,0 0 0,-1 0 0,1 0 1,0 0-1,0 0 0,0 0 0,0 0 0,0 0 0,0 0 0,0 0 0,0 0 0,-11 0 304,9 0 1028,-1 3-661,2-2-624,0 0-1,0 0 1,0 0-1,0 1 1,0-1-1,0 0 1,1 1-1,-1-1 0,0 1 1,1-1-1,-1 1 1,1-1-1,0 1 1,-1-1-1,1 4 1,-5 19 355,-39 142 206,4-44-472,18-62-103,7-22 14,12-33-33,1 1 0,-1-1 0,1 1 1,1-1-1,-1 1 0,1 0 0,0 0 1,0 7-1,1-12-11,0 1 1,0-1-1,0 0 1,0 0-1,0 1 1,1-1-1,-1 0 1,0 0 0,1 1-1,0 1 1,-1-3-7,1 0 0,-1 0 0,0 1 0,0-1 0,0 0 1,0 0-1,1 0 0,-1 0 0,0 1 0,0-1 0,0 0 1,1 0-1,-1 0 0,0 0 0,0 0 0,0 0 1,1 0-1,-1 0 0,0 0 0,0 0 0,1 0 0,-1 0 1,0 0-1,0 0 0,1 0 0,-1 0 0,0 0 0,0 0 1,1 0-1,-1 0 0,0 0 0,0 0 0,0 0 0,1 0 1,-1 0-1,0-1 0,0 1 0,0 0 0,1 0 0,-1 0 1,0 0-1,0 0 0,0-1 0,0 1 0,1 0 0,7-13 77,10-2-48,-13 12-31,-1 0-1,0-1 1,0 1 0,0-1-1,0 0 1,-1 0 0,5-6 0,15-34-113,16-5-11,-27 31 53,-6 10 27,0-1 1,1 0-1,-1 1 0,1 0 1,1 1-1,0 0 1,13-10-1,-9 9 11,0 1-1,0 0 0,1 0 0,-1 2 0,15-5 0,-26 9 35,1 1 0,-1 0 0,0-1 0,1 1 0,-1 0 0,0 0 0,1 0 0,-1 0 0,0 0 0,1 0 0,-1 1 0,0-1 0,1 0 0,-1 1 0,0-1 0,0 0-1,1 1 1,0 0 0,2 2 26,1-1 0,-1 1 0,0 0 0,-1 0 0,1 0 0,0 1-1,-1-1 1,0 1 0,0 0 0,0 0 0,0 0 0,-1 0-1,0 0 1,1 1 0,-1-1 0,-1 1 0,3 9 0,1 2 52,14 59 328,-17-65-359,0 0-1,-1 0 0,0 0 1,-1 0-1,-1 15 0,-2-3 71,-1-1 0,0 0-1,-14 37 1,17-55-108,-1-1-1,1 1 1,-1 0 0,0-1-1,0 0 1,-3 4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2 3328,'-16'-46'1504,"63"30"-1312,-32 16 864,17-16-608,-1 1-32,15-1-256,17 1-64,-16-16-32,15 15-256,0 16 96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1824,'-13'0'587,"13"0"-583,-1 0 0,1 0 1,0 0-1,0 0 0,0 0 1,0 0-1,0 0 0,0 0 1,-1 0-1,1 0 0,0 0 1,0 0-1,0 0 0,0 0 1,0 0-1,0 0 0,-1 0 1,1 0-1,0 0 1,0 1-1,0-1 0,0 0 1,0 0-1,0 0 0,0 0 1,0 0-1,0 0 0,0 0 1,0 1-1,-1-1 0,1 0 1,0 0-1,0 0 0,0 0 1,0 0-1,0 1 0,0-1 1,0 0-1,0 0 0,0 0 1,0 0-1,0 0 0,0 0 1,0 1-1,0-1 0,0 0 1,1 0-1,-1 0 1,0 0-1,0 0 0,0 0 1,0 1-1,0-1 0,0 11 39,1 3 476,-1-1 0,-3 24 0,-7 16 23,-9 45-134,15-86-374,1 0 0,0 1 0,1-1 0,1 1 0,0-1 0,0 1 0,1 0 0,1-1 0,0 1-1,1 0 1,0-1 0,1 0 0,0 1 0,1-1 0,8 16 0,-12-27-22,1 1-1,-1-1 0,1 0 0,-1 0 0,1 0 0,-1 0 0,1-1 0,0 1 0,-1 0 0,1 0 0,0 0 0,0 0 0,0-1 0,-1 1 0,1 0 0,0-1 0,0 1 0,2 0 0,0 1 14,-2-2-24,-1 0 0,0 0 0,1 1-1,-1-1 1,1 0 0,-1 0 0,1 0 0,-1 0 0,1 0-1,-1 0 1,1 1 0,-1-1 0,1 0 0,-1 0-1,1-1 1,-1 1 0,1 0 0,-1 0 0,1 0 0,-1 0-1,1 0 1,-1 0 0,1-1 0,-1 1 0,1 0-1,0-1-4,-1 0 0,0 0 0,1 1-1,-1-1 1,0 0 0,1 0-1,-1 0 1,0 1 0,0-1 0,0 0-1,0 0 1,0 0 0,0 1-1,0-3 1,2-15-60,3 8 19,-4 7 32,0 0 0,1 0 0,-1 0 0,0 0 0,-1 0 0,1 0 0,0 0 0,-1-1-1,0-4 1,0-31 56,-1 40-81,3 2 111,7 3 337,-6-3-55,2 12 141,-1-8-424,-1 0 0,1 0 0,1-1 0,-1 0 0,1 1 0,0-2 0,10 10 0,-13-13-47,0-1 0,0 1 0,0 0 0,1-1 0,-1 0 0,1 0 0,-1 0 0,1 0 0,-1 0 0,1 0 0,0 0 0,-1-1 1,1 0-1,0 1 0,-1-1 0,1 0 0,0 0 0,0 0 0,-1-1 0,6 0 0,5-3 112,-1 1 1,0-1-1,14-7 0,-10 3-103,-12 7-15,0-1 0,0 1-1,0-1 1,0 0-1,0-1 1,0 1 0,-1-1-1,1 1 1,-1-1-1,0 0 1,0 0-1,0-1 1,0 1 0,-1-1-1,5-6 1,-5 4-12,-1 1 0,1 0 0,-1-1 0,0 1 0,-1-1 0,1 1 0,-1-1 0,0 1 0,0-1 1,-1 1-1,0-1 0,-1-7 0,-14-40 110,3 13-64,13 38-52,-31-90 36,13 19-283,10 58-47,8 15 285,1-1 0,-1 1-1,0 0 1,1-1 0,-1 1 0,0 0 0,1 0-1,-1 0 1,0-1 0,1 1 0,-1 0-1,1 0 1,-1 0 0,1 0 0,-1 0 0,0 0-1,1 0 1,-1 0 0,1 0 0,-1 0-1,1 0 1,-1 0 0,1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7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6 3552,'-46'47'1973,"39"-40"-1572,1-1-119,0-1 0,1 1 0,-6 9 0,9-13-234,1 1 1,-1 0-1,1 0 1,0 0 0,-1 0-1,2 0 1,-1 1 0,0-1-1,1 0 1,-1 0-1,1 6 1,-1-3-37,1-4-14,-1 0 0,1 0 1,0 0-1,0 0 0,0 1 1,0-1-1,0 0 1,0 0-1,1 0 0,-1 0 1,1 0-1,-1 0 1,1 0-1,0 0 0,0 0 1,1 3-1,2-2 35,0 1 1,1-1-1,-1 0 0,1 0 1,0 0-1,-1-1 0,7 3 1,7-13 232,-13 7-229,1 0 0,-1 0 1,1 0-1,7 1 0,-10 0-29,0 0 0,0 0 0,1 0 1,-1-1-1,0 1 0,0-1 1,0 1-1,0-1 0,0 0 0,0 0 1,0-1-1,0 1 0,0 0 0,5-4 1,-3-6 57,-3 6-31,11-15 70,0-4 35,-12 22-135,-1 0 0,0 0 0,1 0 0,-1 0 0,0 0 0,0 0 0,0 0 0,0 0 0,-1 0 0,1 0 0,-1 0 0,1 0 0,-1 0 0,0 1 0,1-1 0,-1 0-1,0 0 1,0 0 0,0 1 0,-1-1 0,0-1 0,-1-1 4,-10-11 12,11 14-20,1-1 0,-1 0 0,0 1 0,1-1 0,0 0 0,-1 0 0,1 0 1,0 0-1,-1-3 0,-2-8-49,4 10 15,-1 1 1,1 0-1,-1-1 1,0 1-1,1 0 1,-1 0-1,0-1 1,0 1-1,-1 0 1,-2-4-1,2 4-20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3808,'-26'-13'1227,"26"13"-1216,0 0 0,0 0 0,0-1 1,0 1-1,-1 0 0,1 0 1,0 0-1,0 0 0,0 0 0,0 0 1,-1 0-1,1-1 0,0 1 1,0 0-1,0 0 0,-1 0 0,1 0 1,0 0-1,0 0 0,0 0 1,-1 0-1,1 0 0,0 0 0,0 0 1,0 0-1,-1 0 0,1 0 1,0 0-1,0 0 0,0 0 0,-1 1 1,1-1-1,0 0 0,0 0 1,0 0-1,0 0 0,-1 0 0,1 0 1,0 0-1,0 1 0,0-1 1,-1 0-1,-9 11 351,7-9 380,3-4-182,0-9 138,0 9-196,0 4 100,0-1-573,0-1 1,0 1-1,0-1 0,1 1 0,-1-1 0,0 1 0,0-1 0,0 1 0,0-1 0,0 1 0,1-1 0,-1 1 0,0-1 0,0 1 1,1-1-1,-1 1 0,0-1 0,1 0 0,-1 1 0,0-1 0,1 0 0,-1 1 0,1-1 0,-1 0 0,1 1 0,0 0 19,1-1-1,-1 0 1,0 1-1,1-1 1,-1 0-1,1 0 1,-1 0-1,0 0 1,1 0-1,1 0 1,6-1 151,0-1 0,14-5 0,-10 3-32,-4 3-96,0-1 0,-1 2 0,1-1 0,14 2 0,-3 0 11,47-1-78,42 0 942,-38 0-5256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7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232,'0'-16'3648,"15"32"-2784,1-16 352,15 0-704,0 0-192,0 0-192,-15 0-1152,15 0 576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568,'0'15'2528,"62"-15"-2208,-31 0 320,0 0-416,16 0 192,15 0-256,-15 0-64,0 0-64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8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13'-13'752,"-12"13"-736,-1 0 0,0-1 0,1 1 0,-1 0 0,0 0 0,0-1 0,1 1 1,-1-1-1,0 1 0,0 0 0,1-1 0,-1 1 0,0 0 0,0-1 0,0 1 0,0-1 0,0 1 0,1 0 0,-1-1 0,0 1 1,0-1-1,0 1 0,0-1 0,0 1 0,0-1 0,-1 0 0,2-3 126,1 3-33,-1 1 1,0-1-1,0 1 0,1-1 1,-1 1-1,0 0 0,1 0 1,-1 0-1,0 0 0,1 0 1,-1 0-1,0 0 0,1 0 1,-1 0-1,0 1 0,1-1 1,1 2-1,-2 0-29,0 0 0,0 1 0,-1-1 1,1 1-1,-1-1 0,1 0 0,-1 1 0,0-1 1,0 1-1,0-1 0,-1 1 0,1 2 0,-1 7 206,0 3-102,0 0 0,-4 16 0,-1 2-70,-10 84 30,15-104-108,0 0 0,0 1 0,2 16 0,-1-22-14,1 0 1,-1 0-1,-1 0 1,-2 14-1,-7 2 16,7-1 20,3-23-55,0 0 0,0 0 0,0 1-1,0-1 1,0 0 0,0 0 0,0 0 0,0 0-1,0 0 1,-1 0 0,1 1 0,0-1-1,0 0 1,0 0 0,0 0 0,0 0-1,0 0 1,0 0 0,0 1 0,0-1-1,0 0 1,0 0 0,0 0 0,1 0 0,-1 0-1,0 1 1,0-1 0,0 0 0,0 0-1,0 0 1,0 0 0,0 0 0,0 0-1,0 0 1,0 1 0,0-1 0,1 0 0,-1 0-1,0 0 1,0 0 0,0 0 0,0 0-1,0 0 1,0 0 0,0 0 0,1 0-1,-1 0 1,0 0 0,0 0 0,0 0-1,0 0 1,0 0 0,1 0 0,12-2 87,-10 0-83,-1-1 0,1 1 0,-1 0 0,0-1 0,1 1 0,-1-1-1,0 0 1,0 0 0,-1 0 0,1 0 0,2-6 0,-1 3 17,10-19 0,17-23 1,5-7-58,-26 39 7,0 0 0,1 1 0,1 0 0,0 1 0,1 0 0,0 0 0,26-19 0,-31 27-18,0 0 0,1 0 0,0 1 0,0 0 0,0 1 0,0 0 0,13-4 0,-19 7 47,0 1-1,0 0 1,0 0-1,0 0 1,0 0 0,-1 0-1,1 1 1,0-1 0,0 0-1,0 1 1,0 0-1,0-1 1,0 1 0,-1 0-1,1 0 1,0 0-1,-1 0 1,1 0 0,-1 0-1,1 1 1,-1-1-1,3 3 1,3 4 93,-1 0 0,0 1 0,6 10-1,-11-17-85,5 9 78,-1 1 0,-1 0 0,0 0 0,0 0-1,-1 1 1,-1-1 0,0 1 0,0 17 0,3 9 60,-1-8-62,0-9 77,1 32-1,-6-48-123,1 1 1,-1-1 0,1 1-1,-2-1 1,-3 13 0,1-3 26,1-4-33,2-8-12,0-1 1,0 1-1,0 0 0,0 0 0,-1-1 0,1 1 0,-1-1 1,-4 5-1,-7 16-155,8-16-762,-8 5 214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992,'32'0'2240,"30"15"-1952,-31 1 416,0-16-448,0 15 128,1-15-256,-1 16-64,-16-16-32,16 0-32,-15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58 1984,'0'0'896,"0"16"-768,0 0 1120,0 15-704,-15 0 768,15 16-768,-16 15-64,16-15-288,-15 15 0,15-15-96,0-16 0,0 16-32,-16-32 96,16 1-96,0 0-1152,0-1 576</inkml:trace>
  <inkml:trace contextRef="#ctx0" brushRef="#br0" timeOffset="0.5">998 0 2912,'-15'0'1312,"-1"16"-1152,0 15 992,16-16-672,-15 32 768,-1-16-704,1 16 32,-1-16-384,1 16-96,-1-16-64,0 16 160,16-16-96,-15 0 96,15 0-96,-16-15-1664,16 0 832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39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712,'-16'0'1696,"16"15"-1472,16 1 2240,-1-16-1024,17 15-864,-1-15 0,0 0-384,0 0 96,16 0-160,-16 0 0,0 0-64,0-15-832,-15 30 416,-1-15-3008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4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88,'0'13'613,"0"-13"-608,-1 0-1,1 0 0,0 0 0,0 0 1,0 0-1,0 0 0,0 0 1,0 1-1,0-1 0,0 0 1,0 0-1,0 0 0,0 0 1,0 0-1,0 0 0,0 0 0,0 0 1,0 0-1,0 0 0,0 1 1,1-1-1,-1 0 0,0 0 1,0 0-1,0 0 0,0 0 0,0 0 1,0 0-1,0 0 0,0 0 1,0 0-1,0 0 0,0 0 1,0 0-1,0 0 0,0 0 1,0 1-1,1-1 0,-1 0 0,0 0 1,0 0-1,0 0 0,0 0 1,0 0-1,0 0 0,0 0 1,0 0-1,0 0 0,0 0 0,1 0 1,-1 0-1,0 0 0,0 0 1,0 0-1,0 0 0,0-1 1,1 1 23,-1 0 1,1 0-1,-1 1 0,1-1 1,0 0-1,-1 0 1,1 0-1,-1 0 1,1 0-1,-1 1 1,1-1-1,-1 0 1,1 1-1,-1-1 1,1 0-1,-1 1 1,1-1-1,-1 0 1,0 1-1,1-1 1,-1 1-1,1-1 1,-1 2-1,1-2 26,-1 1 0,1-1 0,-1 1 0,1 0 0,-1-1 0,1 1 0,-1-1 0,1 1-1,-1-1 1,1 0 0,0 1 0,-1-1 0,1 0 0,0 1 0,-1-1 0,1 0 0,0 0 0,-1 1 0,1-1 0,0 0 0,0 0 0,-1 0 0,1 0 0,1 0 0,-1 0 38,1 0 1,-1 0 0,1 1 0,0-1 0,-1 0-1,1 1 1,-1-1 0,1 1 0,-1-1 0,0 1 0,1 0-1,0 1 1,11 4 263,8-1-9,-17-4-299,1 0 0,-1 0 0,1 1 0,-1-1 0,1 1 0,5 3 0,-7-2-27,1-1-1,0 0 1,0 0 0,0-1 0,9 3-1,-11-3-8,1-1-1,0 1 1,0 0-1,-1 0 0,1 0 1,-1 1-1,1-1 1,-1 1-1,1-1 0,-1 1 1,3 2-1,-5-3-7,1-1-1,-1 0 1,1 1-1,0-1 1,-1 1 0,1-1-1,-1 1 1,1-1-1,-1 1 1,1 0 0,-1-1-1,1 1 1,-1 0-1,0-1 1,1 1-1,-1 0 1,0-1 0,0 1-1,0 0 1,1-1-1,-1 1 1,0 0 0,0 0-1,0-1 1,0 1-1,0 0 1,0 0-1,0-1 1,-1 1 0,1 0-1,0 0 1,0-1-1,0 1 1,-1 0-1,1-1 1,0 1 0,-1 0-1,1-1 1,-1 2-1,-2 3 19,1-1 15,0 1 9,0-1 0,0 1 0,-1-1-1,1 0 1,-1 0 0,0 0 0,0 0-1,-1-1 1,1 1 0,-1-1 0,1 0-1,-1 0 1,-8 5 0,0-1 189,6-3-88,0-1-1,1 1 1,-9 7 0,12-9-57,1-1 0,-1 1-1,1 0 1,0-1-1,-1 1 1,1 0 0,0 0-1,0-1 1,0 1 0,1 0-1,-1 0 1,0 0 0,1 0-1,-1 1 1,1-1 0,-1 4-1,1-6-72,0 1 0,0-1 0,0 1 0,0-1 0,0 1 0,0-1 0,0 1 0,0-1 0,1 1 0,-1-1 0,0 1 0,0-1 0,0 1 0,0-1 0,1 1 0,-1-1 0,0 0 0,1 2 0,0-2 13,1 1 0,-1-1 0,0 1 0,0-1 0,1 0 0,-1 1 0,0-1 0,1 0 0,-1 0 0,0 0 0,3 0 0,227 0 477,-160-3-891,-20-5-1030,-47 8 1321,-1 1 0,0-1 0,1 0-1,-1 1 1,0 0 0,4 1 0,-3-1-443,0 1 0,1-1 0,-1-1-1,0 1 1,1-1 0,5 1 0,5-1-1469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40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2144,'-63'16'992,"-15"-1"-864,47 17 704,0-1-480,-16 47 768,1 0-640,14 46 352,1 17-512,0-1 416,15 0-448,32 16 0,0-16-160,46 0 256,-15-15-192,46-32-384,1-15 96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41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4064,'47'0'1824,"30"63"-1568,-45 15 1056,14-16-768,1 63 1248,15-16-992,-30 47 96,-1-1-544,-16 32 192,-15-15-288,-62-16 192,15-1-224,-62-30-64,0-16-96,-47-15-2016,32-16 1056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282 896,'5'-6'121,"0"0"-1,0-1 1,0 0-1,4-8 1,-8 12 29,0 0 1,1 1 0,0 0 0,-1-1-1,1 1 1,0 0 0,0 0 0,4-4 0,-4 6-95,-1-1 0,0 0 1,0 0-1,0 0 0,0 0 1,0 0-1,-1 0 0,1 0 1,0 0-1,0-1 0,-1 1 1,1 0-1,-1 0 0,1-1 1,-1 1-1,1 0 0,-1-1 1,0 1-1,0 0 0,1-1 1,-1 1-1,0 0 1,-1-3-1,1 4-56,0-4 158,0 0 0,1 0-1,-1 1 1,2-8 0,2 3 72,0-5 127,-12-15 373,4 7-403,4 18-297,-1 0 0,1-1 0,-1 1 0,0 0 0,0 0 0,0-1 0,0 1 0,0 0 0,-1 0 1,0 0-1,1 1 0,-1-1 0,0 0 0,0 1 0,-1-1 0,1 1 0,0 0 0,-1-1 0,-4-2 0,6 4-24,-3-2 15,0 0-1,1 1 0,-2-1 0,1 0 1,0 1-1,0 0 0,-1 0 0,1 1 0,-1-1 1,0 1-1,1 0 0,-1 0 0,0 0 1,-8 1-1,-6-1 132,8 0-77,1 1 0,0 1 0,0-1 0,0 1 0,-14 4 0,14-1-43,0 0 0,0 1 0,1 0 0,0 1-1,0 0 1,-14 12 0,-6 4-4,10-9-20,11-9-5,1 1-1,-13 12 1,12-9 0,2 1 1,-1 0-1,1 0 0,1 0 1,0 1-1,0 0 0,-5 17 1,8-22-1,0-1-1,1 1 1,0 0 0,0 0 0,0 0-1,0 0 1,1 0 0,0 9 0,1-11 1,-1-1 0,0 1-1,1 0 1,0 0 0,0-1 0,0 1 0,0-1 0,0 1 0,0 0 0,1-1 0,-1 0-1,1 1 1,0-1 0,-1 0 0,1 0 0,0 0 0,0 0 0,1 0 0,-1-1 0,3 3-1,7 1 12,0 1-1,1-2 0,-1 0 0,1 0 0,0-1 0,0-1 0,14 2 1,-10-3-13,1 0 1,0 0-1,0-2 0,-1 0 1,19-4-1,-8-3-24,0-2-1,44-22 1,-29 12 100,-29 14-57,0-1 1,-1 0-1,0-1 0,14-11 1,-1 1-22,-19 8-83,-6 10 79,-1-1 0,0 1 1,0 0-1,0-1 0,1 1 1,-1 0-1,0-1 0,0 1 1,1 0-1,-1 0 0,0-1 1,1 1-1,-1 0 0,0 0 0,1-1 1,-1 1-1,0 0 0,1 0 1,-1 0-1,0 0 0,1 0 1,-1 0-1,0-1 0,1 1 1,-1 0-1,1 0 0,-1 0 0,0 0 1,1 0-1,0 1 0,-1-1 3,0 0-1,0 0 1,1 0-1,-1 0 1,0 0-1,0 0 0,0 0 1,0 0-1,0 0 1,0 0-1,1 0 0,-1 0 1,0 0-1,0 0 1,0 0-1,0 0 1,0 0-1,0 0 0,1 0 1,-1 1-1,0-1 1,0 0-1,0 0 0,0 0 1,0 0-1,0 0 1,0 0-1,0 0 1,0 1-1,0-1 0,0 0 1,0 0-1,0 0 1,0 0-1,0 0 1,0 0-1,0 1 0,0-1 1,0 0-1,0 0 1,0 0-1,0 0 0,0 0 1,0 1-1,0-1 1,0 0-1,0 0 1,0 0-1,0 0 0,0 0 1,0 0-1,0 0 1,0 1-1,-1 18 167,2 1 1,0-1-1,1 1 0,10 37 1,-11-54-145,4 13 26,13 26 1,-16-38-52,1 0 1,0 1-1,-1-1 0,1 0 0,1-1 0,-1 1 1,0 0-1,1-1 0,0 0 0,6 4 0,32 12 132,-9-4-4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0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976,'15'16'3168,"48"-16"-2752,-17 0-224,-14 0-192,14-16 0,1 16 0,0 0-4032,0 16 2208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3136,'0'-2'116,"1"0"1,-1 1-1,0-1 0,0 0 1,1 0-1,-1 1 1,1-1-1,0 1 0,-1-1 1,1 0-1,0 1 0,0 0 1,1-2-1,2-4-38,1-6 423,8 5-91,19-34 646,-32 41-1036,4-3 90,0 0-1,1 0 0,-1 1 1,6-5-1,-7 7-92,0 0-1,-1 0 0,1 0 1,0 0-1,0 0 0,0 1 1,0-1-1,0 1 0,-1 0 1,5 0-1,-6 0-11,0 0-1,0 0 1,0 1 0,0-1-1,0 0 1,0 0-1,0 1 1,-1-1 0,1 1-1,0-1 1,0 0 0,0 1-1,0 0 1,-1-1-1,1 1 1,0 0 0,-1-1-1,1 1 1,0 0 0,-1 0-1,1-1 1,-1 1-1,1 0 1,-1 0 0,1 0-1,-1 1 1,11 13 105,-3-7-68,-6-7-23,0 1 1,0-1 0,-1 1-1,1-1 1,0 1 0,-1 0-1,0 0 1,1-1 0,-1 1 0,0 0-1,0 0 1,0 0 0,0 0-1,0 1 1,-1-1 0,1 0-1,-1 0 1,1 4 0,2 10-10,10-1-36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6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12,'0'0'1312,"16"15"-1152,0-15 640,-1 16-480,16-16 128,0 0-256,16 0 96,-16 0-160,16 0 160,0 0-192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728,'-16'0'800,"0"15"-704,16 16 1376,0 1-832,-15 14 800,-1 17-832,1-1-192,15 0-256,-16 1 32,16-17-128,0 1-1568,0-16 80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7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69 2240,'1'0'74,"1"0"0,0 0 0,-1-1 0,1 1 0,-1 0 0,1-1 0,0 1 1,-1-1-1,1 0 0,-1 1 0,0-1 0,1 0 0,-1 0 0,1 0 0,-1 0 0,0 0 0,2-2 0,-2 3-20,-1-1-1,0 1 1,0 0 0,1-1-1,-1 1 1,0 0-1,1-1 1,-1 1-1,0 0 1,1 0 0,-1-1-1,1 1 1,-1 0-1,0 0 1,1 0 0,-1 0-1,1 0 1,-1 0-1,0-1 1,1 1-1,-1 0 1,1 0 0,-1 0-1,1 0 1,-1 0-1,1 1 1,4-2 238,-2-4 54,0 0 1,0 0 0,-1 0-1,2-6 1,-3 7-311,0 0-1,0 0 1,-1 0 0,1 0-1,-1 0 1,0 0-1,-1 0 1,1 0 0,-1 0-1,0 0 1,1 0 0,-2 0-1,1 0 1,0 1-1,-1-1 1,0 0 0,0 1-1,0 0 1,0-1-1,0 1 1,-1 0 0,1 0-1,-1 0 1,0 0 0,-5-3-1,5 3-28,0 1-1,0 0 1,0 0 0,0 0-1,0 0 1,0 1 0,0-1-1,-1 1 1,1 0 0,0 0-1,-1 0 1,1 0 0,-1 1-1,0 0 1,1-1-1,-1 1 1,1 0 0,-1 1-1,1-1 1,-1 1 0,0-1-1,1 1 1,0 0 0,-1 0-1,1 1 1,0-1-1,-1 1 1,1-1 0,-3 4-1,-10 8 110,2 0-1,0 2 0,0 0 1,1 0-1,1 1 0,1 1 1,-17 32-1,24-39-82,0 0 0,0 1 0,2 0 0,-1-1 0,0 15 0,1-13-6,0 0-1,0-1 1,-6 14-1,-5 7 11,13-31-36,0 0 0,-1 0 0,1 0 0,0 0 0,0 0 0,0 0 0,0 0 0,0 0 0,0 0 0,1 0 0,-1 0 0,0 0 0,0 0 0,1 0 0,-1 0 0,1 0 0,-1 0 0,1 0 0,-1 0 0,1-1 0,0 1 0,-1 0 0,1 0 0,0-1 0,-1 1 0,1 0 0,0-1 0,0 1 0,0 0 0,0-1 0,0 1 0,0-1 0,0 0 0,1 1 0,4 3 28,-3-1-3,-3-2-18,1 0 0,0 0 0,0 0 0,0 0 0,0 0 0,0 0 0,0 0 0,0-1 0,0 1 0,1 0 0,-1-1 0,0 1 0,0 0 0,1-1 0,-1 0 0,0 1 0,1-1 0,-1 0 0,0 1 0,1-1 0,-1 0 0,0 0 0,1 0 0,-1 0 0,3-1 0,-3 1-7,9-1-37,1 0 0,0-1 0,-1-1 0,0 0 1,0 0-1,19-9 0,-14 6-44,-6 3 16,-1-1 0,1 1 0,-1-2 0,0 1 0,0-1 0,-1 0 0,1-1 0,-1 1 0,-1-2 0,10-8 0,-8 4-4,5-7-14,1 1 0,16-15 0,-19 16 33,-3 7 32,-8 9 18,1 0 0,-1 0 0,1 0 1,-1 0-1,1 0 0,-1 1 0,1-1 0,-1 0 0,0 0 1,1 1-1,-1-1 0,0 0 0,1 0 0,-1 1 0,0-1 1,1 0-1,-1 1 0,0-1 0,1 1 0,-1-1 0,0 0 1,0 1-1,0-1 0,1 1 0,-1-1 0,0 1 0,0-1 1,0 1-1,1 1 18,0 1 1,0-1 0,-1 0 0,1 1-1,-1-1 1,0 0 0,1 1-1,-1-1 1,-1 5 0,2 12 113,10 12 289,-8-17-253,-1-6-97,-1-1-1,1 0 1,0 1-1,1-1 1,0 0-1,0 0 0,0 0 1,1-1-1,0 1 1,0-1-1,1 0 1,8 9-1,-7-9-44,-5-4-55,0 0 0,0-1 0,1 1 0,-1-1 0,1 1 0,-1-1 0,1 1 0,0-1 0,0 0 0,-1 0 0,1 0 0,0 0 0,0 0 0,0-1 0,0 1 0,0 0 0,0-1 0,0 1 0,4-1 0,9 0-393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7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1888,'18'-55'859,"-17"52"-855,3-10 311,1 1 0,0 0 0,9-15 0,-11 22-89,-1 1 0,1 0 0,-1-1 0,0 0 0,2-6-1,-3 6-2,1 0 0,0 1 0,0-1 0,0 1 0,4-7 0,0 1 121,12-18 358,-17 26-668,0 1 0,0 0 0,0 0 0,0 0 0,0 0 0,0 0 0,0 0 0,0 0 0,1 0 0,-1 0 0,0 0 0,0 1 0,1-1 0,-1 0 0,1 1 0,-1-1 0,2 1 0,2 1 45,-1 1-1,1 0 0,-1 1 0,1-1 0,-1 1 0,7 5 0,-5-3 53,-2-2-84,0 1 0,0 0 0,-1 0 0,1 0 0,-1 0 0,0 1 1,0-1-1,0 1 0,-1 0 0,0 0 0,0 0 0,0 0 0,2 9 0,2 5 24,25 43 277,-23-46-479,13 31 0,-16-29-2211,8-2 588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8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3 1664,'-13'-13'528,"8"26"-128,4-10-337,-1 0 13,0 0 0,1 0 0,-1 1 0,1-1 0,0 1 0,0-1 0,0 1 0,1-1 1,-1 1-1,1 0 0,0 5 0,-1 12 323,-1 0-1,-7 29 1,5-28-251,-29 204 1105,21-164-1000,-21 123 347,2 17 558,23-143-809,3-1 0,3 73 1,2-117-278,-1-12-36,1 0 1,0 0 0,0 0 0,1 0-1,-1 0 1,0 0 0,1 0 0,0 3-1,12 11 194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240,'-13'0'720,"13"0"-712,-1 0-1,1 0 1,0 0 0,0 0 0,0 0 0,-1 0-1,1 0 1,0 0 0,0 0 0,0 0-1,-1 1 1,1-1 0,0 0 0,0 0-1,0 0 1,-1 0 0,1 0 0,0 1 0,0-1-1,0 0 1,0 0 0,0 0 0,-1 0-1,1 1 1,0-1 0,0 0 0,0 0 0,0 0-1,0 1 1,0-1 0,0 0 0,0 0-1,0 0 1,0 1 0,-3 5 181,1 1-1,0-1 1,1 1 0,-1-1 0,1 1-1,0 9 1,0 46 1696,1-46-1657,0-5-43,1 1-1,0 0 1,0 0-1,2-1 1,4 17-1,-5-21-117,2 5 6,0 0 0,0-1 0,1 1 0,1-1 0,7 12 0,-9-17-56,1 0 1,-1-1-1,1 1 1,0-1-1,0 0 1,1-1-1,-1 1 1,1-1 0,12 7-1,0-4 41,1-1 0,-1 0 0,1-1 1,0-1-1,1-1 0,-1-1 0,1-1 0,-1 0 0,20-2 0,-24-2-9,-1 0 0,1-1 1,-1 0-1,25-12 0,-8 4 52,-21 8-79,1 0 37,0 0 1,-1 0-1,0-1 0,0-1 1,0 1-1,14-12 0,-14 9 7,-5 4-234,1 0 0,-1 0 1,-1-1-1,1 1 1,0-1-1,-1 0 0,0-1 1,0 1-1,3-8 1,9-18-905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8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1248,'-4'5'95,"1"-1"-1,-1 1 1,1-1 0,0 1-1,0 0 1,0 0 0,-2 7-1,-12 37 1159,6-20-796,1 0 1,2 0-1,-9 58 1,12 4-106,1-44-210,-5 93 100,9 172 478,0-305-811,-1 0-1,0 0 1,0 0 0,-1 0-1,-4 12 1,4-14-39,0 13-328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9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408,'0'0'629,"0"3"-463,0 88 1300,0-84-1451,-1 0 1,0 0-1,0 0 0,-1 0 0,-4 12 0,4-14-4,1-1 40,0-1 1,1 1 0,-1-1-1,1 1 1,-1 0 0,1-1 0,0 1-1,1 5 1,0 0 165,-1-7-177,0-1 0,0 1 0,0-1-1,-1 1 1,1 0 0,0-1 0,-1 1-1,1-1 1,0 1 0,-1-1 0,0 1 0,1-1-1,-1 0 1,0 1 0,0-1 0,0 0 0,0 1-1,0-1 1,-2 2 0,3-3-20,-1 0 0,1-1 0,0 0 0,0 1 0,0-1 0,-1 1 0,1-1 0,0 0 0,0 1 0,0-1-1,0 0 1,0 1 0,0-1 0,0 0 0,0 1 0,1-1 0,-1 0 0,0 1 0,1-2 0,3-6 22,7-18 1,-5 12-56,0-1-1,1 1 1,1 0 0,0 1-1,1 0 1,1 0 0,12-13-1,-18 22 5,0 0-1,1 1 0,-1-1 0,1 1 0,8-5 0,-11 7 46,0 0 0,0 0 0,0 1 0,0-1 0,0 0 0,0 1 1,0 0-1,0-1 0,0 1 0,0 0 0,0 0 0,0 0 0,0 0 0,0 0 0,0 1 0,0-1 0,0 1 0,0-1 0,2 2 0,-3-2-2,0 1-1,0-1 1,0 1 0,0-1 0,0 1 0,0 0 0,-1-1 0,1 1-1,0 0 1,0 0 0,-1-1 0,1 1 0,0 1 0,0 0 26,0 0 1,-1 1-1,1-1 1,-1 0-1,1 0 1,-1 0-1,0 1 1,0 3-1,0 162 1930,0-136-1526,0-25-401,0-16-120,0-26-3347,0 7 1554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2:5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2656,'-29'0'1451,"29"0"-1441,0 0 1,0 0 0,0 0 0,0 0-1,0 0 1,0 0 0,0 0 0,0 0-1,-1 0 1,1 0 0,0 0 0,0 0-1,0 0 1,0 0 0,0 0 0,0 0-1,0 0 1,0 0 0,0 0 0,0 0-1,-1 0 1,1 0 0,0 0 0,0 0 0,0 0-1,0 0 1,0 0 0,0 0 0,0 0-1,0 0 1,0 0 0,0 0 0,0 1-1,0-1 1,0 0 0,0 0 0,0 0-1,0 0 1,0 0 0,-1 0 0,1 0-1,0 0 1,0 0 0,0 0 0,0 1-1,0-1 1,0 0 0,0 0 0,0 0 0,0 0-1,0 0 1,0 0 0,0 0 0,1 0-1,-1 0 1,0 1 0,-1 14 890,1-14-876,-1 0 1,1 0-1,0 0 1,0 0 0,0 0-1,0 0 1,0 1-1,0-1 1,0 0 0,0 0-1,0 0 1,1 0 0,-1 0-1,0 0 1,1 0-1,-1 0 1,0 0 0,1 0-1,-1 0 1,1 0-1,0-1 1,-1 1 0,1 0-1,0 0 1,-1 0 0,1-1-1,0 1 1,0 0-1,0-1 1,0 1 0,0-1-1,0 1 1,0-1 0,1 1-1,32 28 562,-22-22-529,1-1 1,0 0-1,1 0 0,24 6 1,-6-2-26,77 23 52,-78-21-78,60 21 88,-79-30-3,-1 2 1,0 0 0,0 0-1,13 10 1,-13-9-16,0 0 1,0 0 0,14 5-1,98 36 675,-61-19-43,-58-26-638,1 0-1,-1 0 0,1 0 0,-1 0 0,0 1 1,0 0-1,0-1 0,0 2 0,6 5 0,-8-7-50,-1 0 1,1 0-1,-1 0 0,0 0 0,1 0 0,-1 0 0,0 0 1,0 0-1,-1 0 0,1 0 0,0 1 0,-1-1 0,1 0 1,-1 1-1,0-1 0,0 0 0,0 1 0,0-1 0,0 0 1,-1 5-1,-4 10 111,-14 30-1,12-31-87,-1 0 2,0-1 1,-2-1 0,-15 21 0,3-6 53,8-7-46,-11 13 6,15-24-34,-20 16 0,13-13-11,-48 43 18,-108 59 48,89-63 43,76-47-173,0-1 0,-1-1-1,1 0 1,-1 0 0,0-1 0,-18 5 0,27-8 44,-18 3-2218,15-3 57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8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7 3232,'-15'-16'1472,"15"32"-1280,-16-16 160,16 15-224,0 47 256,-16-15-256,16 47 448,-15-16-320,15 15-64,0-15-96,-16 0 0,16-16-64,0 1-32,0-17 3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7552,'15'15'3424,"48"-15"-2976,-1 0-32,0-15-320,16 15 32,0-31-64</inkml:trace>
  <inkml:trace contextRef="#ctx0" brushRef="#br0" timeOffset="1">1247 1 7040,'-7'0'1249,"-10"1"982,16 0-2210,1-1-1,-1 0 1,1 1 0,0-1 0,-1 0 0,1 1 0,-1-1-1,1 1 1,0-1 0,-1 1 0,1-1 0,0 1 0,-1-1-1,1 1 1,0-1 0,0 1 0,0-1 0,-1 1 0,1 0-1,0-1 1,0 1 0,0-1 0,0 1 0,0 0 0,0-1 0,0 2-1,0-1-3,0 0 1,0 0-1,0 0 0,-1 1 0,1-1 0,0 0 0,-1 0 0,1 0 0,-1 0 0,1 0 0,-1 0 1,0 0-1,1 0 0,-1 0 0,0 0 0,0 0 0,1 0 0,-1 0 0,0 0 0,0-1 1,0 1-1,0 0 0,0-1 0,-2 2 0,-8 6 142,7-3-142,0 0 0,0 0 0,1 0 0,0 0 0,0 1 0,1-1 0,-1 1 1,1 0-1,0-1 0,1 1 0,-1 0 0,1 0 0,1 0 0,-1 0 0,1 0 0,0 1 0,0-1 0,1 0 0,1 11 0,1-4-42,-1-1 19,1 0 1,5 13-1,-7-23 9,7 17 16,-7-19-19,-1 1 1,1-1-1,-1 1 1,1-1 0,0 1-1,-1-1 1,1 1-1,0-1 1,-1 1-1,1-1 1,0 0-1,0 1 1,-1-1-1,1 0 1,0 0-1,0 1 1,0-1-1,-1 0 1,1 0-1,0 0 1,0 0-1,0 0 1,-1 0-1,1-1 1,0 1-1,0 0 1,-1 0-1,2-1 1,3-1 7,1 0 0,-1 0-1,-1-1 1,8-4 0,-10 6 3,0-1 0,0 1 0,0-1 0,0 0 0,0 0 0,0 0-1,-1 0 1,1 0 0,-1 0 0,1-1 0,-1 1 0,0 0 0,0-1 0,1-2 0,4-31 373,-3 25-256,1-4 58,-9-14 120,3 21-217,1 7-76,1-1 0,0 0 0,-1 1 0,1-1 0,-1 0 0,1 1 0,-1-1 0,0 1 0,0-1 0,0 1 0,0-1 0,0 1-1,0 0 1,0 0 0,0-1 0,0 1 0,-1 0 0,-1-1 0,-8-9 8,5-6-32,4 8-16,-8-9-138,7 3 48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2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3552,'-16'0'3168,"32"0"-2336,15 0-480,-16 0-192,16 0 64,16 0-128,-16 0 96,16-16-128,-16 16 32,0 0-32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2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304,'-31'0'1056,"62"16"-896,-31-1 1312,32-15-832,-17 0 576,16 16-704,1-32 64,-1 16-320,0 0-96,0 0-96,0 0 32,-15 0-64,-1 0-640,1 0 32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824,'13'-13'587,"-13"12"-572,0 1 0,1-1 1,-1 1-1,1 0 0,-1-1 1,1 1-1,-1 0 0,1-1 1,-1 1-1,1 0 1,0 0-1,-1-1 0,1 1 1,-1 0-1,1 0 0,0 0 1,-1 0-1,1 0 0,-1 0 1,2 0-1,4-1 57,7-9 248,-13 10-296,1-1 0,-1 1 0,1-1 0,-1 1-1,1 0 1,-1 0 0,1-1 0,-1 1 0,1 0-1,-1 0 1,1-1 0,0 1 0,-1 0 0,1 0 0,-1 0-1,1 0 1,0 0 0,-1 0 0,1 0 0,-1 0-1,1 0 1,0 0 0,-1 1 0,1-1 0,0 0 0,-1 0 23,0 0-41,0 0 0,1 0 1,-1 0-1,0 0 0,0 0 0,0 0 1,0 0-1,0 0 0,0 0 1,0 0-1,0 0 0,0 0 0,0 0 1,0 0-1,1 0 0,-1 0 0,0 0 1,0 0-1,0 0 0,0 0 1,0 0-1,0 0 0,0 0 0,0 0 1,0 0-1,0 1 0,0-1 0,1 0 1,-1 0-1,0 0 0,0 0 0,0 0 1,0 0-1,0 0 0,0 0 1,0 0-1,0 0 0,0 0 0,0 0 1,0 1-1,0-1 0,0 0 0,0 0 1,0 0-1,0 0 0,0 0 1,0 0-1,0 0 0,0 0 0,0 0 1,0 0-1,0 0 0,0 1 0,0-1 1,0 0-1,0 0 0,0 1 57,0 1 0,0-1 0,1 1 0,-1-1-1,0 0 1,1 1 0,-1-1 0,1 0 0,0 1 0,-1-1-1,3 2 1,-2-1-19,0 0-1,0 0 0,0 0 1,0 0-1,-1-1 0,1 1 1,0 0-1,-1 0 0,1 0 1,-1 0-1,0 1 0,0 2 1,0 145 729,0-140-692,0-1 1,-1 0-1,-1 0 1,-3 12 0,3-13 84,0 1 1,1-1 0,0 1 0,0 11 0,1-7 52,0-10 21,0-6-96,0-1-128,0 1-1,0-1 1,0 0 0,1 1-1,0-1 1,-1 1 0,1-1-1,3-5 1,2-10 8,-3 1-32,2 1 0,9-27 0,-11 36 11,1 1 0,0-1 0,0 1 0,1 0 0,0 0 0,0 1 0,8-8 0,49-48-141,-58 58 112,-1 1 1,1 0-1,0 0 1,0 1-1,0-1 0,0 1 1,0 0-1,0 0 1,1 0-1,-1 0 1,1 1-1,0 0 0,-1 0 1,7-1-1,-5 1-17,1-1 45,-1 1 1,1 0-1,-1 0 0,0 1 0,13 0 1,-14 1 74,0 1 1,1-1 0,-1 2-1,0-1 1,-1 0 0,1 1-1,8 6 1,-11-8-42,1 1 33,1 0 1,-1 1 0,0-1 0,0 0 0,0 1-1,0 0 1,0 0 0,-1 0 0,1 0-1,-1 0 1,1 1 0,-1-1 0,-1 1 0,3 4-1,2 7 134,0-1 0,-1 1-1,-1 0 1,0 0 0,2 31-1,-5-18-27,0-21-102,0 0 0,-1 0 1,0 0-1,-1 1 1,1-1-1,-4 13 0,-1-13 148,4-3-61,6 3-113,-4-7-48,1 3-74,-2-6-234,0-7-790,0 7 321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664,'0'-10'640,"0"13"417,0 22-77,0 0-630,3 69 521,10 75 153,-13 117-181,0-6 346,0-199-1199,0-68-15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4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2720,'0'52'891,"-3"-29"-545,-7 34-106,9-50-168,1 0 0,0 0 1,0 0-1,1 0 0,0-1 0,0 1 0,1 0 0,-1-1 0,1 1 0,1-1 0,-1 1 1,6 7-1,0 6 94,-5-16-117,-1 1-1,0 0 1,1-1-1,0 0 0,0 1 1,0-1-1,1 0 1,-1-1-1,1 1 1,0-1-1,0 1 1,6 2-1,2 4 106,-12-10-153,15 12 293,23 14 0,-32-23-245,1 1-1,-1-1 0,1-1 1,0 1-1,0-1 0,0 0 1,7 0-1,-2 0 3,-1-1-1,1 0 1,-1 0 0,1-1-1,-1-1 1,1 0 0,16-4-1,32-19 116,-21 11-99,-17 5 49,24-11 0,-36 15-109,-1-1 0,-1-1 0,1 0 0,-1 0 0,13-12 0,-8 3-236,18-25-1,3-9-116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0 2144,'-13'26'699,"7"-8"-417,2 7 122,0 1-1,-1 35 1,5-42 157,-7 34 1,1-13 37,1 38 84,2-43-392,-7 114 511,11-102-655,-4 93 149,-3-89-178,-1 51 137,6-89-170,0 0-1,0 0 1,-4 13-1,2-13-73,1-1-1,1 0 0,-1 14 0,2-23-82,0 0-1,0 0 1,0 0 0,0 0-1,-1 0 1,-1 5-1,-5-1-2044,17 6 576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40,'0'0'720,"3"5"-448,-1-1-220,0 0 1,-1 0-1,1 0 0,-1 0 1,1 7-1,1 38 749,-3 84 516,0-24-1067,0-106-228,0 0-1,0 0 0,0 0 1,0 1-1,1-1 0,1 4 1,5 1 122,-6-8-132,-1 0 1,0 1-1,1-1 0,-1 0 1,0 0-1,1 1 1,-1-1-1,0 0 0,0 0 1,1 1-1,-1-1 0,0 0 1,0 1-1,1-1 1,-1 1-1,0-1 0,0 0 1,0 1-1,0-1 0,0 0 1,1 1-1,-1-1 1,0 1-1,0-1 0,0 1 1,0-1-1,0 1 0,0-1-8,-1 0 0,1 0 0,0 0-1,0 0 1,0 0 0,0 1 0,0-1-1,0 0 1,0 0 0,0 0 0,0 0-1,0 0 1,0 0 0,0 0 0,0 0-1,0 0 1,0 0 0,0 1 0,0-1-1,0 0 1,1 0 0,-1 0 0,0 0-1,0 0 1,0 0 0,0 0 0,0 0-1,0 0 1,0 0 0,0 0-1,0 0 1,0 0 0,0 1 0,0-1-1,0 0 1,0 0 0,0 0 0,1 0-1,-1 0 1,0 0 0,0 0 0,0 0-1,0 0 1,0 0 0,0 0 0,0 0-1,0 0 1,0 0 0,0 0 0,1 0-1,-1 0 1,0 0 0,0 0 0,0 0-1,0 0 1,0 0 0,1-1 1,0 1 0,0 0 0,0 0 0,0-1 0,0 1 0,-1 0 0,1-1 0,0 1 0,0-1-1,0 1 1,-1-1 0,1 0 0,0 1 0,-1-1 0,1 0 0,0 1 0,-1-1 0,1 0 0,-1 0 0,1 0 0,-1 1 0,0-1 0,1-1 0,11-15-66,-8 13 65,0-2-1,0 1 0,5-8 0,3-5 59,-2 6-81,0 1 1,0 1-1,20-17 0,-1 6-71,-20 12 85,-8 7 12,0 1 0,0-1-1,0 1 1,1 0 0,-1-1 0,0 1-1,1 0 1,0 0 0,-1 0 0,1 0-1,-1 0 1,1 0 0,0 1 0,0-1-1,0 0 1,-1 1 0,1-1 0,0 1 0,0 0-1,0 0 1,3 0 0,-4-1 31,0 1 0,0 0 0,0 0 0,0 1 0,1-1 0,-1 0 0,0 0 0,0 0 1,0 1-1,0-1 0,0 1 0,0-1 0,0 1 0,0-1 0,0 1 0,0-1 0,0 1 0,0 0 0,2 1 0,-2 0 3,0 1-1,0-1 0,0 0 0,0 1 0,0-1 0,0 0 1,0 5-1,4 11 477,-2-10-394,-1 1 1,1-1-1,-2 1 0,1 0 1,-1 0-1,0 17 1,-1 34 302,0-60-420,0 1-1,0 0 0,0 0 1,0 0-1,0 0 0,0 0 1,0-1-1,0 1 0,-1 0 1,1 0-1,0 0 0,-1-1 1,0 3-1,-5 0-90,12-4-315,-6 1 375,0 0 0,1 0 0,-1 0 1,0 0-1,0 0 0,0 0 0,0 0 0,0 0 1,0 0-1,0 0 0,0 0 0,0 0 0,0 0 1,0 0-1,1 0 0,-1 0 0,0 0 0,0 0 1,0 0-1,0 0 0,0 0 0,0 0 0,0 0 1,0 0-1,0 0 0,0 0 0,0 0 0,1 0 1,-1 0-1,0 0 0,0 0 0,0 0 1,0 0-1,0-1 0,0 1 0,0 0 0,0 0 1,0 0-1,0 0 0,0 0 0,0 0 0,0 0 1,0 0-1,0 0 0,0 0 0,0 0 0,0-1 1,0 1-1,0 0 0,0 0 0,0 0 0,0 0 1,0 0-1,0 0 0,0 0 0,0 0 0,0-13-1009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1568,'-10'0'411,"7"-1"-265,-1 1-1,1 0 1,-1 0-1,1 1 1,0-1-1,-1 0 1,-4 3-1,7-3-99,1 0 1,-1 0-1,1 1 0,-1-1 0,1 0 0,0 1 1,-1-1-1,1 0 0,-1 1 0,1-1 0,0 1 1,0-1-1,-1 0 0,1 1 0,0-1 0,0 1 1,-1-1-1,1 1 0,0-1 0,0 1 0,0 0 1,0 1 100,0-1 0,0 1 0,0-1 0,0 1 0,0-1 0,1 0 1,-1 1-1,1-1 0,-1 1 0,1-1 0,0 2 0,2 0-66,-1 1 0,0-1 0,1 0 0,0 0-1,5 4 1,3 4 95,16 15 240,55 41 0,-40-32-296,-24-19-71,33 22 1,-30-27-42,26 11 1,23 12 11,52 28 66,-109-54 35,-1-1 1,0 1 0,-1 1-1,12 11 1,44 47 1191,-36-35 99,-31-32-1379,1 1 0,-1-1 0,0 1 0,1-1-1,-1 1 1,0-1 0,1 1 0,-1 0 0,0-1 0,0 1 0,0-1 0,1 1-1,-1-1 1,0 1 0,0 0 0,0-1 0,0 1 0,0 0 0,0-1 0,0 1-1,0-1 1,-1 1 0,1-1 0,0 1 0,0 0 0,0 0 29,0 0-43,0 1 0,0-1 0,0 0 0,-1 1 0,1-1 0,0 1 0,0-1 0,-1 1 0,1-1 0,-1 0 0,1 1 0,-1-1 0,0 0 0,1 0 0,-1 1 0,0-1 0,0 0 0,0 0 0,0 0 0,0 0 0,0 0 0,0 0 0,0 0 0,-1 0 0,1 0 0,0-1 0,0 1 0,-1-1 0,-2 2 0,1 0 22,-1-1 0,1 1 0,0 0 0,0 0 0,-6 6 0,1-2 21,0 1 1,0-1-1,0-1 0,-1 1 0,-18 7 1,15-7-37,-31 19 66,1 2 0,1 2 0,-44 41 0,69-55-73,-1 0 14,-20 14 1,-46 23 94,13 3-86,24-30-104,19-11 12,-29 20-718,-10 4-3866,30-19 145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9 64,'-2'-31'27,"-4"14"2,5 14 125,-1 0 0,1 0 1,0 0-1,1 0 0,-1 0 1,0-7-1,-2 5 651,-23-21 2166,26 26-2960,0 0 0,0 0 1,0 0-1,0 0 0,0 0 1,0-1-1,0 1 0,0 0 1,0 0-1,0 0 0,0 0 1,-1 0-1,1 0 0,0 0 1,0 0-1,0 0 0,0 0 1,0 0-1,0-1 0,0 1 1,0 0-1,-1 0 0,1 0 1,0 0-1,0 0 0,0 0 1,0 0-1,0 0 0,0 0 0,-1 0 1,1 0-1,0 0 0,0 0 1,0 0-1,0 0 0,0 0 1,0 0-1,0 0 0,-1 1 1,1-1-1,0 0 0,0 0 1,0 0-1,0 0 0,0 0 1,0 0-1,0 0 0,0 0 1,0 0-1,-1 0 0,1 0 1,0 1-1,0-1 0,0 0 1,0 0-1,0 0 0,-13 11 656,11-9-617,0 0 0,-1 0 0,1 0 0,0 1-1,1-1 1,-1 1 0,0-1 0,1 1 0,0 0 0,-1-1 0,1 1 0,0 0 0,0 0 0,1 0 0,-1 0 0,0 4 0,-1 7-10,0 1 1,0 19-1,2-26-42,0 0 0,1 0 0,0 0 0,1 0 0,-1 0 0,1 0 0,1-1 0,0 1 0,0-1 0,7 14 0,-7-17 15,0 0 0,0 0 1,1 0-1,-1 0 0,1-1 0,0 1 1,0-1-1,0 0 0,0 0 0,1 0 1,-1-1-1,1 1 0,-1-1 0,1 0 1,0-1-1,0 1 0,0-1 1,9 2-1,9-1 58,1-1 1,-1 0-1,1-2 1,35-5-1,32-17 41,-68 17-96,37-8 115,-1-3 1,62-27 0,-56 13 28,-3 0-48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6 2720,'-13'-26'891,"10"52"202,3-1-694,-1 0-1,-1 0 1,-10 43-1,4-23-51,-3 55 0,-1 17-38,-3-17-93,7-37 60,-19 68 0,4-51-79,13-4-79,6-65-93,0 1 1,-7 16-1,6-18-15,1 0 1,0 1-1,-3 18 0,5-11-80,2-15 25,0-1 0,0 1 0,-1-1 0,1 1 0,0 0-1,-1-1 1,0 1 0,0-1 0,1 1 0,-1-1 0,-1 0 0,1 1-1,0-1 1,-1 0 0,1 0 0,-4 4 0,4-6-150,1 1 0,-1 0 1,0 0-1,0 0 0,0 0 1,0 0-1,1 0 0,-1 0 1,1 0-1,-1 0 0,1 0 1,-1 0-1,0 2 1,1-2 51,1 0 1,-1 1-1,1-1 1,-1 0-1,1 0 1,-1 0-1,1 0 1,0 0-1,-1 0 1,1 0-1,0 0 1,0 0-1,1 1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4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 3232,'-2'0'137,"1"1"0,-1-1 0,0 0 0,0 1 0,0-1 0,0 1 1,1 0-1,-1-1 0,0 1 0,-2 2 0,0 2 263,4-4-378,1-1 0,-1 0 1,0 0-1,0 0 0,1 1 0,-1-1 1,0 0-1,1 0 0,-1 0 1,0 0-1,1 1 0,-1-1 0,0 0 1,1 0-1,-1 0 0,0 0 1,1 0-1,-1 0 0,0 0 0,1 0 1,-1 0-1,0 0 0,1 0 0,4 2 581,-2 0-449,1 0-1,-1 0 1,0 0-1,1-1 1,-1 1-1,1-1 0,-1 0 1,1 0-1,0 0 1,0-1-1,-1 1 1,1-1-1,6 0 1,9-1 275,31-3 1,129-22 653,-164 24-1032,49-6 193,80 0-1,-137 8-227,-4 0 15,0 0-1,0 0 1,0 0-1,0 0 1,0 0-1,0 0 0,1-1 1,-1 1-1,0-1 1,0 0-1,-1 0 1,1 0-1,0-1 0,0 1 1,0-1-1,2-1 1,-2 0 614,-6 3-464,-57 0-1823,45 0 618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9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824,'-13'0'587,"13"0"-583,0 0 0,0 0 1,0 0-1,-1 0 0,1 0 1,0 0-1,0 0 0,0 0 1,0 0-1,0 0 0,-1 0 1,1 0-1,0 0 0,0 0 1,0 0-1,0 0 0,0 0 1,0 0-1,0 0 1,-1 1-1,1-1 0,0 0 1,0 0-1,0 0 0,0 0 1,0 0-1,0 0 0,0 0 1,0 1-1,0-1 0,0 0 1,0 0-1,0 0 0,0 0 1,0 0-1,0 0 0,0 1 1,0-1-1,0 0 0,0 0 1,0 0-1,0 0 0,0 0 1,0 1-1,0-1 0,0 0 1,0 0-1,0 0 1,0 0-1,0 0 0,0 0 1,0 0-1,0 1 0,0 4 35,0-2-7,-1 0 1,1 0-1,0 0 0,0 0 1,0 0-1,0 0 1,1 0-1,-1 0 0,1 0 1,1 3-1,3 2 56,-4-6-77,0-1 1,0 0-1,0 1 0,-1-1 0,1 1 0,0-1 1,-1 1-1,1-1 0,-1 1 0,0 0 1,1-1-1,-1 1 0,0 2 0,0-2 8,1 1-1,0-1 1,-1 1 0,1-1-1,0 1 1,0-1-1,0 0 1,0 1-1,1-1 1,-1 0-1,1 0 1,-1 0 0,4 3-1,-2-1 22,0-1-1,1 0 0,-1 0 1,1 0-1,8 5 0,-11-7-34,-1-1-1,1 0 0,0 0 1,-1 1-1,1-1 1,0 0-1,0 0 1,0 0-1,-1 0 0,1 0 1,0 0-1,0 0 1,0 0-1,-1 0 0,1 0 1,0 0-1,0-1 1,-1 1-1,1 0 1,0-1-1,-1 1 0,2-1 1,14-12 64,-3 1 0,-3 8-38,-9 3-30,1 1 0,-1 0 0,0-1 0,0 1 0,0-1 0,0 1 0,0-1 0,0 0 0,0 1 0,0-1 0,0 0-1,-1 0 1,1 1 0,0-1 0,0 0 0,-1 0 0,2-2 0,1-3 9,-3 5-12,0 1 0,0-1 0,1 1 1,-1-1-1,0 1 0,0-1 0,0 1 0,0 0 0,1-1 0,-1 1 0,0-1 0,1 1 0,-1 0 0,0-1 1,1 1-1,-1 0 0,0 0 0,1-1 0,-1 1 0,0 0 0,1 0 0,-1-1 0,1 1 0,-1 0 1,1 0-1,-1 0 0,0 0 0,1-1 0,-1 1 0,1 0 0,-1 0 0,1 0 0,-1 0 0,1 0 0,0 1 1,1-1 33,-1 19 433,-1-9-167,0 0 1,0 0-1,-3 18 0,-2-11 9,3-11-190,0 1 0,1-1-1,0 1 1,0-1 0,0 8 0,1 17 262,0 0-171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0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2560,'-31'31'1152,"15"78"-992,1-46 640,15-1-480,-31 32 416,15-1-416,-15 16-32,15 0-160,-15-15 416,31-1-320,-15-30-96,-1-1-64,16-15 0,0-32-32,16 1-1792,15-1 992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36,'26'13'224,"-26"-12"-220,1-1-1,-1 0 1,1 0 0,-1 1-1,0-1 1,1 0 0,-1 0 0,1 1-1,-1-1 1,0 0 0,1 1-1,-1-1 1,0 1 0,1-1-1,-1 0 1,0 1 0,0-1-1,1 1 1,-1-1 0,0 1 0,0-1-1,0 1 1,0-1 0,0 1-1,1 0 1,9 33 156,-10-31-107,1 0 0,0 0 0,0 1 0,0-1 0,0 0 0,1 0 0,-1 0 0,1 0 0,-1-1 0,1 1 0,0 0 0,0-1 0,1 1 0,-1-1 0,0 1 0,5 2 0,14 14 486,-5-4-279,1-1 1,33 22-1,45 20 497,-53-33-78,65 48 0,-88-56-411,-10-9-121,0 1 0,0 0 0,-1 0 0,11 14-1,2 7 254,2-7-117,-22-19-242,0 0 0,0 0-1,0 0 1,-1 0 0,1 0-1,-1 0 1,1 5 0,1 3 86,0-1-53,-1-1 0,0 1 0,0-1 0,0 18 0,-2-21-50,0 0 0,0 0 0,-1 1-1,0-1 1,0 0 0,0-1 0,0 1 0,0 0 0,-1-1 0,0 1 0,-6 6-1,-17 18 226,-2 0 0,-1-2 0,-2-1 0,0-1 0,-37 21 0,9-10 199,7 5-144,35-30-204,0-1 0,-18 8 0,13-7-80,16-8-86,1-1 1,-1 0 0,0 0-1,1 0 1,-1-1 0,0 0-1,-11 1 1,17-1 31,0-1 1,-1 0-1,1 0 1,0 0-1,0 0 1,0 0-1,0 0 0,0 0 1,0 0-1,-1 0 1,1 0-1,0 0 0,0 0 1,0 0-1,0 0 1,0 0-1,0 0 1,-1 0-1,1 0 0,0 0 1,0 0-1,0 0 1,0 0-1,0 0 1,-1 0-1,1 0 0,0 0 1,0 0-1,0 0 1,0 0-1,0 0 0,0 0 1,0-1-1,-1 1 1,1 0-1,0 0 1,0 0-1,0 0 0,0 0 1,0 0-1,0 0 1,0 0-1,0-1 1,0 1-1,0 0 0,0 0 1,0 0-1,0 0 1,0 0-1,0-1 0,0 1 1,0 0-1,0 0 1,0-13-1279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800,'16'-16'4288,"-16"32"-2496,-16-1-1376,16 17-192,-15-17-128,-1 1-224,0 15 64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0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94 4384,'-15'63'2016,"15"-1"-1760,0-46 288,0 15-352,-16 0-160,16-16-32,0 1 64,0 0-32</inkml:trace>
  <inkml:trace contextRef="#ctx0" brushRef="#br0" timeOffset="1">483 1 4064,'-1'0'108,"-1"0"0,0 0 0,1 0 0,-1 1 0,0-1 0,1 1 0,-1-1 0,1 1 0,-1-1 0,0 1 0,1 0 0,0 0 0,-1 0 0,1 0 0,-1 0 0,1 0 0,0 0 1,0 0-1,-2 2 0,3-3-109,-14 13 511,7-6-271,0 0 0,-12 15 0,17-19-229,0 0 1,1 0-1,-1 0 0,0 1 0,1-1 0,0 0 1,0 0-1,0 1 0,0-1 0,1 1 0,-1-1 1,1 5-1,-1 18-25,0-16 18,1 0-1,0 0 1,1 0-1,-1 0 1,2 0-1,-1-1 1,2 1-1,-1 0 1,6 13-1,-1-11-29,-4-5 61,1-1-1,-1 0 1,0 1 0,-1 0-1,0 0 1,0-1 0,0 1-1,-1 1 1,2 13 0,-3-17 18,0-2-32,0 0 0,0-1-1,0 1 1,0 0 0,0 0 0,0-1-1,0 1 1,0 0 0,-1 0-1,1-1 1,-1 1 0,1 0 0,-1-1-1,0 1 1,1-1 0,-1 1 0,0-1-1,0 1 1,0-1 0,0 1-1,-1-1 1,1 0 0,0 0 0,0 0-1,-4 2 1,0 1 58,0 0 0,0-1 0,-1 1 0,0-1 0,1-1 0,-1 1 0,0-1 1,-1 0-1,1 0 0,-9 1 0,13-3-170,0 0 1,1-1 0,-1 1 0,0 0-1,1 0 1,-1-1 0,0 1 0,1-1 0,-1 1-1,1-1 1,-1 1 0,1-1 0,-1 0-1,-1-2 1,-5-1-908,-8 1-425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8 2400,'-13'-13'779,"13"13"-764,-1-1 0,1 1 0,0 0 0,-1-1 1,1 1-1,0 0 0,-1-1 0,1 1 0,0 0 0,-1 0 1,1-1-1,0 1 0,-1 0 0,1 0 0,-1 0 1,1 0-1,0 0 0,-1 0 0,1-1 0,-1 1 1,1 0-1,-1 0 0,1 0 0,0 0 0,-1 1 0,0-1 1,-4-1 75,3-10 304,2 11-391,0 0 1,0 0 0,0 0 0,0 0 0,0 0 0,0 0 0,0 0-1,0 0 1,0-1 0,0 1 0,0 0 0,0 0 0,0 0 0,0 0 0,0 0-1,0 0 1,0 0 0,0 0 0,0 0 0,0 0 0,0 0 0,0-1-1,0 1 1,0 0 0,0 0 0,-1 0 0,1 0 0,0 0 0,0 0 0,0 0-1,0 0 1,0 0 0,0 0 0,0 0 0,0 0 0,0 0 0,0 0-1,0 0 1,0 0 0,0 0 0,-1 0 0,1-1 0,0 1 0,0 0-1,0 0 1,0 0 0,0 0 0,0 0 0,0 0 0,0 0 0,0 0 0,0 1-1,-1-1 1,1 0 0,0 0 0,0 0 0,-2-1 30,1 1 1,-1 0 0,0-1-1,0 1 1,1-1-1,-1 1 1,0-1-1,1 0 1,-1 0-1,1 0 1,-1 0 0,1 0-1,-1 0 1,-1-2-1,3 2-23,-1 1 0,1 0-1,-1-1 1,1 1 0,-1 0-1,1-1 1,-1 1 0,1 0-1,-1 0 1,0 0 0,1 0-1,-1-1 1,1 1 0,-1 0-1,1 0 1,-1 0 0,0 0-1,1 0 1,-1 0 0,1 1-1,-1-1 1,1 0 0,-1 0 0,0 0-1,1 0 1,-1 1 0,1-1-1,-1 0 1,1 0 0,-1 1-1,0 0 22,-4 2 32,0 1-1,0 0 1,1 1-1,-1-1 1,1 1 0,0 0-1,-6 9 1,5 7 87,3-11-91,-2 0-14,1 0-1,-1 0 0,-6 11 0,6-15-59,1 0-1,0 0 1,0 1 0,1-1-1,0 1 1,0 0-1,0 0 1,-1 12-1,3-9 41,2 8 58,-2-18-83,0 1 0,1-1 1,-1 1-1,1-1 0,-1 1 0,1-1 0,-1 0 0,0 1 0,1-1 0,-1 0 0,1 1 0,0-1 0,-1 0 0,1 0 0,-1 1 0,1-1 0,-1 0 0,1 0 0,0 0 0,-1 0 1,1 0-1,-1 0 0,1 0 0,-1 0 0,2 0 0,-1 0 2,1 0 1,-1-1-1,0 1 1,0 0-1,1-1 1,-1 1-1,0 0 1,0-1 0,0 0-1,0 1 1,1-1-1,-1 0 1,0 1-1,0-1 1,0 0-1,0 0 1,-1 0-1,1 0 1,0 0-1,0 0 1,0 0-1,-1 0 1,1 0-1,-1 0 1,2-3-1,2-4 28,4-4 7,-3 4-77,0 1 0,11-12 0,7-2-84,-12-3-38,2 19 84,-6 3 40,0-6-34,-7 8 70,0 0 0,0 0 0,0-1 0,0 1 0,0 0 0,1 0 0,-1-1 0,0 1 0,0 0 0,0 0 0,0-1 0,0 1 0,1 0 0,-1 0 0,0-1 0,0 1 0,0 0 0,1 0 0,-1 0 0,0 0 0,0-1 0,1 1 0,-1 0 0,0 0 0,0 0 0,1 0 0,-1 0 0,0 0 0,1 0 0,-1 0 0,0 0 0,0 0 0,1 0 0,-1 0 0,0 0 0,1 0 0,-1 0 0,0 0 0,0 0 0,1 0 0,-1 0 0,0 0 0,0 0 0,1 0 0,-1 1 0,0-1 0,0 0 0,1 0 0,-1 0 0,0 0 0,0 1 0,1-1 0,-1 1 36,1 0-1,-1 1 0,1-1 0,-1 0 0,1 0 0,-1 0 0,0 1 0,0-1 1,1 0-1,-1 0 0,0 1 0,0-1 0,0 0 0,0 0 0,-1 2 0,1 2 155,0-1-1,0 0 1,0 0-1,2 8 1,14 38 404,-14-45-558,0 0 0,0 0 0,1 0 0,-1-1 0,1 1 0,0-1 0,0 0 0,1 0 0,5 6 0,30 11 199,-25-12-164,9 5 29,-17-12-75,0-1 0,1 1 1,-1-2-1,1 1 0,-1 0 1,1-1-1,-1-1 0,1 1 1,-1-1-1,1 0 0,10-3 1,5-10 31,-8 5-24,16-5 14,-23 12-41,0-1-1,0-1 1,0 1-1,10-8 1,-9 4-3,-1 0 1,0-1-1,0 0 0,-1 0 1,0 0-1,10-19 0,5-9-143,-14 25 124,0-1 0,8-22 0,-11 23-105,0-1 0,8-13 1,-11 24 103,9-12-218,-10 13 233,0-1 0,0 1-1,0 0 1,0 0 0,0 0-1,0 0 1,1 0 0,-1 0-1,0 0 1,0 0 0,0 0-1,0-1 1,0 1 0,0 0-1,0 0 1,0 0 0,0 0-1,1 0 1,-1 0 0,0 0-1,0 0 1,0 0 0,0 0-1,0 0 1,0 0 0,0 0-1,1 0 1,-1 0 0,0 0-1,0 0 1,0 0 0,0 0-1,0 0 1,0 0 0,0 0-1,1 0 1,-1 0 0,0 0-1,0 0 1,0 0 0,0 0-1,0 0 1,0 0 0,0 0-1,1 0 1,-1 1-1,0-1 1,0 0 0,0 0-1,0 0 1,0 0 0,0 0-1,0 0 1,0 0 0,0 0-1,0 1 1,13 9-14,-6-7 26,0 1 34,-5 10 14,-2 139 987,0-152-1039,0-1 0,0 1 0,0-1 0,0 1 0,0-1 0,0 1-1,0-1 1,0 1 0,0-1 0,0 0 0,0 1 0,0-1 0,0 1-1,0-1 1,0 1 0,-1-1 0,1 1 0,0-1 0,0 1 0,-1-1 0,1 0-1,0 1 1,-1-1 0,1 1 0,0-1 0,-1 0 0,1 0 0,-1 1-1,1-1 1,0 0 0,-2 1 0,-4 3 94,3 0-58,-2-1 9,-2-9-27,6 5-23,1 1-5,0-1 0,-1 1 0,1-1 0,-1 1 0,1-1 0,0 1 0,0-1 0,-1 1 0,1-1 0,0 1 0,0-1 0,0 0 0,0 1 0,0-1 0,-1 1 0,1-1 0,0 0 0,0 1 0,1-1 0,-1 1 0,0-1 0,0 0 0,0 1 1,0-1-1,1 0 0,-1 1-5,0-5-3,0 0 0,1 1 0,0-1 0,0 1 0,0-1 0,0 1 0,1-1 0,0 1 1,0 0-1,0-1 0,5-6 0,4-9-43,20-40-307,-30 59 367,0-1 0,0 1 0,1 0 0,-1-1 0,0 1 0,1 0 1,-1 0-1,1 0 0,-1 0 0,1 0 0,-1 0 0,1 0 0,0 1 0,0-1 0,-1 0 1,1 1-1,0 0 0,0-1 0,-1 1 0,1 0 0,0 0 0,0 0 0,0 0 1,2 0-1,-2 0 27,0 0 3,0 0-1,0 1 1,0-1 0,0 0 0,1 1 0,-1-1 0,-1 1 0,1 0-1,0 0 1,0 0 0,0 0 0,0 0 0,-1 0 0,1 0 0,0 0-1,-1 1 1,1-1 0,-1 0 0,1 1 0,-1 0 0,0-1 0,0 1-1,0 0 1,0 0 0,0-1 0,0 1 0,0 0 0,0 0-1,-1 0 1,1 0 0,-1 0 0,1 2 0,1 8 68,-1 0 0,0 0 0,-1 0 1,-2 15-1,2-10 81,-1-11-175,1-1 0,-1 0 0,0 0 0,0 0 0,0 0 0,-1 0 0,0 0 1,0 0-1,0 0 0,-1 0 0,-3 5 0,-1 2-523,4-4-2313,3 5 753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6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7 3808,'-13'-13'1227,"13"13"-1198,-1-1 1,1 1 0,-1 0 0,1-1 0,-1 1 0,0 0 0,1-1 0,-1 1 0,1 0 0,-1 0 0,0 0 0,1-1 0,-1 1 0,0 0-1,1 0 1,-1 0 0,0 0 0,1 0 0,-1 0 0,0 0 0,1 1 0,-1-1 0,0 0 0,-2 1 137,-5-2 310,5 1-44,-1 0 1,0 0 0,0 0-1,1 0 1,-1 0 0,0 1 0,-6 1-1,-3 14 373,14-12-785,1-1 1,-1 1 0,1 0 0,0-1 0,0 1-1,0-1 1,0 1 0,1-1 0,-1 0-1,1 0 1,4 3 0,4-1 42,0 0 0,1-1 0,-1-1 0,1 1 0,0-2 0,15 2-1,-17-2-35,2-1 19,0 0 0,1 0 0,-1-1 0,0 0 0,18-3 0,4-8 103,-17 7-21,-9 3-84,-1-1 1,1 0 0,-1-1-1,8-3 1,14-7 66,-22 11-76,2-3 36,-7-9 113,-2 13-182,-1 0-1,1 1 1,0-1-1,-1 0 1,1 0-1,0 0 1,-1 1 0,1-1-1,-1 0 1,1 1-1,-1-1 1,0 0-1,1 1 1,-1-1-1,0 0 1,1 1-1,-1-1 1,0 1-1,0-1 1,1 1-1,-1 0 1,-1-1-1,-23-8 11,20 7-14,1 1-5,1 0 0,-1 1 0,1-1 0,-1 0 0,1 1 0,-1 0 0,1 0 0,-6 1 0,-6 0-26,6-1 28,0-1-30,0 1 0,0 0 1,-1 1-1,1 0 0,0 0 0,0 1 0,0 1 0,-16 5 0,11-1-77,9-6 84,1 1-1,0 0 1,-1 0 0,1 1-1,0-1 1,0 1 0,1 0 0,-1 0-1,-5 6 1,5-3 32,0 1-1,0 0 1,1 0-1,0 1 1,0-1-1,0 1 1,1 0 0,1-1-1,-1 1 1,1 0-1,0 0 1,1 0-1,0 11 1,2-11 4,0-1 1,1 0-1,-1-1 1,1 1-1,0 0 1,1-1-1,0 1 1,0-1-1,0 0 1,8 8-1,-9-12 6,-1 1 1,1 0-1,0-1 1,-1 0-1,1 0 0,0 0 1,0 0-1,1 0 1,-1 0-1,0-1 1,0 1-1,1-1 0,-1 0 1,1 0-1,-1-1 1,1 1-1,0-1 1,-1 1-1,1-1 0,-1 0 1,1 0-1,4-1 1,9-5-415,24-10 0,-23 9-345,21-11-2957,18-11 104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5 5984,'-26'-13'1920,"25"13"-1903,1 0 0,0 0 1,0 0-1,0 0 1,0-1-1,0 1 0,-1 0 1,1 0-1,0 0 0,0 0 1,0 0-1,0 0 0,-1 0 1,1 0-1,0 0 1,0-1-1,0 1 0,-1 0 1,1 0-1,0 0 0,0 0 1,0 0-1,-1 0 0,1 0 1,0 0-1,0 0 1,0 0-1,-1 1 0,1-1 1,0 0-1,0 0 0,0 0 1,-1 0-1,1 0 0,0 0 1,0 0-1,0 0 1,0 1-1,-1-1 0,1 0 1,0 0-1,0 0 0,-1 2 69,-1-1 0,1 0 1,-1 0-1,1 0 0,0 0 0,-1 0 0,0 0 0,1 0 0,-1 0 0,0-1 0,1 1 0,-1-1 0,0 1 0,-2-1 0,-1 3 378,-21 23-171,25-26-298,1 0-1,0 1 0,0-1 0,0 0 1,-1 0-1,1 1 0,0-1 0,0 0 1,0 0-1,-1 1 0,1-1 0,0 0 1,0 1-1,0-1 0,0 0 0,0 0 1,0 1-1,0-1 0,0 0 0,0 1 1,0-1-1,0 0 0,0 1 1,0-1-1,0 1 0,0 20-506,3-11-1328,10 11 181,2-11-831,-13-9 2379,-1 0 1,0 1 0,0-1-1,0 0 1,0 1-1,0-1 1,0 1 0,0-1-1,0 3 1,6 11 398,-5-12-112,-1-1-36,0-1 0,1 1 0,-2-1 0,1 1 0,0 0 0,0 0 0,0-1 0,-1 1 0,1 0 0,-1 0 0,1 0 0,-1 0 0,0 0 0,0 0 0,0 0 0,0-1 0,0 1 0,0 0 0,-1 3 0,-28 29 3150,25-28-2974,-1 2 43,0-1 1,0 1-1,1 1 0,-7 15 0,7-16-299,3-6-55,0-1-1,0 1 1,1 0-1,-1 0 0,0 0 1,0-1-1,1 1 1,-1 0-1,1 0 0,0 0 1,-1 0-1,1 0 1,0 0-1,0 0 1,0 0-1,1 0 0,-1 0 1,1 3-1,12 21-68,3-8 22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7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63 5632,'6'-6'938,"-4"5"-752,0-1 1,0 0-1,0 0 0,0 0 1,0 0-1,-1 0 0,1 0 1,0 0-1,-1-1 1,0 1-1,0 0 0,1-1 1,-2 0-1,1 1 0,1-4 1,-2 4 1386,-1 1-1545,1 1 0,-1 0 0,1 0 0,-1 0 0,1 0 0,-1 0 0,1 0 0,-1 0 0,1 0 0,-1 0 0,1 1 0,-1-1 0,1 0 0,0 0 0,-1 0 0,1 0 0,-1 1 0,1-1 0,-1 0 0,1 0 0,0 1 0,-1-1 0,1 0 0,-1 1 0,1-1 1,0 1-1,0-1 0,-1 0 0,1 1 0,-8 7-5,-13-3-124,11 8 37,-14 5 80,20-14-2,0 1 1,0 0 0,1 0-1,-1 0 1,1 0 0,0 0-1,-3 8 1,4-2-1,2-10-33,0 0-1,-1 0 1,1 0-1,0 0 1,0 0-1,-1 0 1,1-1-1,0 1 1,-1 0-1,1 0 1,-1 0-1,1 0 1,-1-1-1,1 1 1,-1 0-1,0-1 1,1 1-1,-1 0 1,0-1-1,0 1 1,1-1-1,-1 1 1,0-1-1,0 1 1,0-1-1,-1 1 1,1-1-15,0 1 0,0 0 0,0-1 0,0 1 0,0 0 0,0-1 0,1 1 0,-1 0 0,0 0 0,0 0 0,1 0 0,-1 0 0,0 0 0,1 0 0,-1 0 0,1 0 0,-1 2 0,1-3 15,0 1 1,0-1-1,0 1 0,0-1 1,0 1-1,0-1 0,0 1 1,0-1-1,0 1 0,1-1 1,-1 0-1,0 1 1,0-1-1,0 1 0,1-1 1,-1 0-1,0 1 0,0-1 1,1 1-1,-1-1 1,0 0-1,1 1 0,-1-1 1,1 0-1,-1 0 0,0 1 1,1-1-1,-1 0 0,1 0 1,-1 0-1,0 1 1,1-1-1,-1 0 0,1 0 1,-1 0-1,1 0 0,-1 0 1,1 0-1,-1 0 1,1 0-1,-1 0 0,1 0 1,-1 0-1,1-1 0,2 1-100,-1 0 70,0 0 0,0 0-1,0 0 1,0 0-1,0 0 1,-1 0-1,1 0 1,0 1 0,0-1-1,0 1 1,0-1-1,-1 1 1,1 0-1,0-1 1,-1 1 0,1 0-1,0 0 1,-1 0-1,1 1 1,-1-1-1,0 0 1,1 0 0,-1 1-1,2 2 1,1 2 26,0 0 0,0 0 1,-1 0-1,0 1 0,0 0 1,-1-1-1,3 15 0,1 22 15,7 38-90,-1-17-322,-3-1 1,1 83-1,-10-114 290,1 9 92,-2 0 0,-2 0 0,-10 53-1,8-70 144,3-12-11,0 0 0,-1 0 0,0 0 0,-1-1-1,0 1 1,-1-1 0,-1 0 0,-9 15 0,14-25-86,-2 4 76,-1 0 0,0 0 1,-1 0-1,1 0 0,-1-1 1,0 1-1,-8 4 0,12-8-74,0-1 1,1 0-1,-1 0 0,0 0 0,1 1 0,-1-1 0,0 0 0,1 0 0,-1 0 0,0 0 0,0 0 0,1 0 0,-1 0 0,0 0 0,1-1 0,-1 1 0,0 0 0,1 0 0,-1-1 0,0 1 0,1 0 1,-1-1-1,0 1 0,1 0 0,-1-1 0,-4-3 16,2 1 1,-1-1 0,0 0-1,1 1 1,-1-2-1,1 1 1,0 0 0,1-1-1,-1 1 1,-2-9-1,0 3 4,2-1-1,-1 0 1,-3-21-1,5 11-29,1 1 0,1-23 0,1 15-48,-1 12-4,0 1 0,2-1-1,5-26 1,-5 31-22,2 1 0,0 0 1,0 0-1,1 1 0,0-1 1,11-15-1,13-12-612,2 1 0,62-57-1,27 3 626,-83 64 297,0-1-1,34-35 1,-67 57-85,1 1 1,-1 0-1,1 0 1,8-5-1,16-2 484,-26 9-490,0-1 1,0 0 0,-1 1 0,1-1-1,4-7 1,-4 6-38,0-1 1,0 1-1,1 0 0,-1 0 0,1 0 0,7-5 1,-2 3-49,-4 2 19,0 0-1,1 1 1,-1-1 0,12-3-1,-5 3 34,-8 3-88,0 0 0,0 0 0,0-1 0,0 1 0,-1-1 0,1 0 0,3-3 0,38-23 77,-40 25-88,-5 3-12,1 0 0,-1 0 0,1 0 1,0-1-1,-1 1 0,1 0 0,-1-1 1,1 1-1,0-1 0,-1 1 0,1-1 1,-1 1-1,0-1 0,1 1 0,-1-1 1,1 1-1,-1-1 0,0 0 0,1 1 1,-1-1-1,0 0 0,3-4 2,2-4 7,-5 9-10,0 0 0,0 0 1,0 0-1,0 0 0,0 0 1,0 0-1,1-1 0,-1 1 0,0 0 1,0 0-1,0 0 0,0 0 1,0 0-1,0 0 0,0-1 1,0 1-1,0 0 0,0 0 1,0 0-1,0 0 0,0 0 0,0-1 1,0 1-1,0 0 0,0 0 1,0 0-1,0 0 0,0 0 1,0-1-1,0 1 0,0 0 1,0 0-1,0 0 0,0 0 0,0 0 1,0 0-1,-1-1 0,1 1 1,0 0-1,0 0 0,0 0 1,0 0-1,0 0 0,0 0 0,0 0 1,0 0-1,-1-1 0,1 1 1,0 0-1,0 0 0,-4-3 2,-1-4 5,5 7-5,0-1 0,0 1-1,0-1 1,-1 1-1,1-1 1,0 1 0,-1 0-1,1-1 1,0 1-1,-1 0 1,1-1 0,-1 1-1,1 0 1,0 0-1,-1-1 1,1 1-1,-1 0 1,1 0 0,-1 0-1,1-1 1,-1 1-1,1 0 1,-1 0 0,1 0-1,-1 0 1,1 0-1,-1 0 1,1 0 0,0 0-1,-1 0 1,0 1-1,-3-2 4,1 1-1,0 0 0,0-1 0,-1 0 0,1 1 0,0-1 1,0 0-1,-5-3 0,-3 0 1,-35-12 139,42 15-123,1 0 0,-1 0 0,1 1 0,-1-1 0,1 1 0,-1 0 0,0 0 0,-4 1 0,-2-1 35,8 0-66,0 1 0,0-1 0,-1 0 0,1 1 0,0-1 0,0 1-1,0 0 1,0-1 0,0 1 0,0 0 0,0 0 0,1 1 0,-1-1-1,0 0 1,0 0 0,1 1 0,-1-1 0,1 1 0,-1 0 0,1-1 0,0 1-1,0 0 1,0 0 0,0 0 0,0 0 0,0 0 0,0 0 0,1 0-1,-1 0 1,0 0 0,1 0 0,0 0 0,0 0 0,0 0 0,0 1 0,0-1-1,0 0 1,0 0 0,1 4 0,4 6 12,-1 1 1,2-1-1,10 19 1,-3-6 72,-10-20-59,-1 0-1,1 0 1,-1 0 0,1-1-1,1 1 1,-1-1-1,1 0 1,-1 0-1,1 0 1,0-1-1,8 6 1,17-1 64,-22-5-69,-6-2-27,1 0 0,-1-1 0,0 1 0,1-1 0,-1 1 0,0-1 0,1 0 0,-1 1 0,3-1 0,35-8-811,-25 4 480,0 0-1,0-2 1,-1 0-1,1 0 1,-1-1 0,-1 0-1,21-17 1,11-5-175,-36 25 502,-2-1 0,1 1-1,0-1 1,-1-1 0,0 1 0,0-1 0,0 0 0,-1 0 0,0-1 0,0 1-1,4-10 1,-4 9 32,42-66 1434,-34 55-796,-10 11-314,-3 7-309,0-1-1,0 1 0,0-1 1,0 1-1,0-1 1,1 1-1,-1 0 0,0-1 1,0 1-1,1-1 0,-1 1 1,0 0-1,0-1 1,1 1-1,-1 0 0,0-1 1,1 1-1,-1 0 0,1-1 1,-1 1-1,0 0 1,1 0-1,-1 0 0,1-1 1,-1 1-1,1 0 0,-1 0 1,0 0-1,1 0 0,-1 0 1,1 0-1,-1 0 1,1 0-1,-1 0 0,1 0 1,4 3 639,4 4-366,-5-4-203,-1 0 0,1 1 0,0-1 0,-1 1 0,0 0 0,0 0 0,0 0 1,3 6-1,-1 16 105,1-11-117,-5-11-71,0-1 0,1 0-1,-1 1 1,-1-1 0,1 0-1,0 1 1,-1-1 0,0 5-1,0 3 18,-1-8-9,1 0 0,0 0 0,-1 0 0,2 0 0,-1-1 0,0 1 0,0 0 0,1 0-1,0 0 1,1 3 0,-1-3-6,0-2-6,-1-1-1,1 1 0,-1-1 1,1 1-1,-1 0 1,0-1-1,1 1 0,-1 0 1,0-1-1,1 1 1,-1 0-1,0-1 0,0 1 1,0 0-1,0 0 1,0-1-1,0 1 0,0 0 1,0 0-1,0-1 1,0 1-1,0 0 0,0 0 1,0-1-1,-1 1 1,1 0-1,0-1 1,0 1-1,-1 0 0,1-1 1,-1 1-1,1 0 1,0-1-1,-1 1 0,1-1 1,-1 1-1,0 0 1,-2 2 123,6-3-21,-2-1-111,0 1 1,0-1 0,0 1-1,0-1 1,0 1-1,0-1 1,0 0-1,0 1 1,0-1-1,0 0 1,0 0 0,0 0-1,0 0 1,-1 0-1,1 0 1,1-2-1,15-25-78,-7 11 43,-6 11 12,1 0 0,0 0 0,8-7 0,4-5-18,-14 14 37,0 0-32,-1 0 1,2 0-1,-1 0 0,0 0 1,1 0-1,0 1 0,0 0 1,0 0-1,0 0 0,7-4 1,36-22-244,-44 28 331,-1 1 0,1-1 0,-1 0 0,1 1 0,-1-1 0,1 1 0,0 0 0,-1 0 0,1 0 0,0 0 0,-1 1 0,1-1 0,-1 1 0,1 0 0,-1-1 0,1 1 0,-1 0 0,1 0 0,-1 1 0,0-1 0,0 0 0,1 1 0,-1-1 0,0 1 0,0 0 0,-1 0 0,1 0 0,0 0 0,-1 0 0,1 0 0,2 4 0,11 25 555,-12-15-245,-3-1-128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40 3904,'-13'-26'1253,"13"26"-1241,0-1-1,0 1 0,-1 0 1,1 0-1,0 0 1,0 0-1,0 0 0,0-1 1,0 1-1,0 0 1,0 0-1,-1 0 1,1-1-1,0 1 0,0 0 1,0 0-1,0 0 1,0-1-1,0 1 0,0 0 1,0 0-1,0 0 1,0-1-1,0 1 0,0 0 1,0 0-1,0 0 1,0-1-1,0 1 0,0 0 1,0 0-1,1 0 1,-1 0-1,0-1 1,0 1-1,0 0 0,0 0 1,0 0-1,0 0 1,1-1-1,-1 1 0,0 0 1,2-2 42,-1 0 1,0 0 0,0 0-1,1 0 1,-1 0-1,0 0 1,-1 0 0,1 0-1,0 0 1,-1 0-1,1-1 1,-1 1 0,1-3-1,-1-36 1027,0 23-686,0 9-194,-1 0 1,-4-17-1,1-5 176,4 25-298,1 0 1,-1 1-1,4-11 0,-3 11-7,1-1-1,-1 1 0,0-11 1,-1-28-56,0 42-59,-3 6 32,0 4 36,0 1 0,1-1 0,0 0 0,0 1 0,-1 14 0,-23 247 519,21-158-475,-6-3-53,6-2 5,-1-57-15,4-34-6,0 0 0,1 1 0,0-1 0,3 24 0,8 10 0,-8-33 10,-1-9 5,0 0 0,1 0 0,-1 0 0,5 10 0,-5-16-14,-1-1-1,1 1 1,0-1-1,-1 1 1,1-1-1,0 0 1,0 1 0,0-1-1,0 0 1,0 0-1,1 1 1,-1-1-1,0 0 1,1 0 0,-1 0-1,0-1 1,1 1-1,-1 0 1,1-1-1,-1 1 1,1 0 0,0-1-1,-1 0 1,1 1-1,-1-1 1,1 0-1,2 0 1,-3 0-13,1 0 1,-1-1-1,1 1 0,-1-1 1,1 0-1,-1 1 1,1-1-1,-1 0 0,1 0 1,-1 0-1,0 0 0,1 0 1,-1 0-1,0 0 0,0 0 1,0 0-1,0-1 1,0 1-1,0 0 0,0-1 1,1-2-1,1-2-18,-1 0 0,1 0 0,-1 0 1,3-12-1,-4 5 29,1-1 0,-2-25 0,-1 9 4,1 0-22,-2 0 0,-10-48 0,8 58 35,-1 1 0,-1-1-1,-1 1 1,0 1-1,-12-21 1,7 18 70,-1 1 1,-1 0-1,0 0 1,-27-26-1,37 41-41,0 2-52,0-1 1,0 0-1,1 0 1,-4-6-1,6 9-13,0 0 0,1 0 0,-1-1-1,1 1 1,-1 0 0,1-1 0,-1 1 0,1 0-1,0-1 1,0 1 0,0-1 0,-1 1 0,1 0-1,1-1 1,-1 1 0,0-1 0,0 1 0,0 0 0,1-1-1,-1 1 1,2-3 0,-1 3 7,0-1 0,0 1-1,0 0 1,0 0 0,0 0 0,0 0-1,0 0 1,1 0 0,-1 0 0,0 0-1,1 1 1,-1-1 0,1 0 0,-1 1 0,1-1-1,-1 1 1,1 0 0,-1-1 0,1 1-1,-1 0 1,3 0 0,9-2 11,3-3 55,-10 3-23,1 0-1,-1 1 0,1 0 0,-1 0 1,11 0-1,2 1 21,-1 0 0,1-1-1,-1-1 1,1-1 0,26-7 0,-27 5-41,2 1 1,-1 1-1,0 1 1,0 0 0,34 2-1,-33 1 3,-17-1-55,-3 77-42,0-75 100,0 0-1,0-1 1,1 1-1,-1 0 1,0-1-1,1 1 1,-1-1-1,1 1 1,0-1-1,-1 1 1,1-1 0,0 1-1,1 1 1,3 5 26,0 5 23,6-8 11,-6 1 56,-5-5-101,0-1-1,1 1 1,-1-1-1,1 1 1,-1-1 0,1 1-1,-1-1 1,1 0-1,-1 1 1,1-1-1,0 0 1,-1 1-1,1-1 1,0 0 0,-1 0-1,1 0 1,-1 1-1,1-1 1,0 0-1,1 0 1,-2-3 173,2-10-198,1 10-38,0 1-1,0-1 1,-1 0 0,2 1-1,-1 0 1,0 0 0,0 0-1,1 0 1,6-2 0,-4 1-61,70-29-178,-73 31 272,1 1 0,-1-1-1,1 0 1,-1 1 0,1 0 0,0-1-1,-1 1 1,6 1 0,1 0 18,-9-1-17,1 0-1,0 0 0,-1 0 0,1-1 0,0 1 1,-1 0-1,1-1 0,-1 1 0,1-1 0,0 1 1,-1-1-1,0 0 0,1 0 0,2-1 0,3-3-24,6 0 13,-9-2 66,-4 7-54,0-1 1,0 1 0,0 0-1,0 0 1,0 0 0,0-1 0,0 1-1,0 0 1,0 0 0,0 0-1,0 0 1,0-1 0,0 1-1,0 0 1,1 0 0,-1 0 0,0 0-1,0-1 1,0 1 0,0 0-1,0 0 1,0 0 0,1 0-1,-1 0 1,0 0 0,0 0 0,0-1-1,1 1 1,-1 0 0,0 0-1,0 0 1,1 0 0,22-1 154,-20 1 185,-3 2-250,0 0-73,1 0 1,-1 0-1,0-1 1,1 1-1,0 0 1,-1-1-1,1 1 1,0 0-1,0-1 1,0 1-1,0-1 1,0 1-1,0-1 1,2 2-1,-2-2-12,-1-1-1,0 1 0,1-1 0,-1 1 1,0-1-1,1 1 0,-1-1 0,0 1 1,1-1-1,-1 1 0,0-1 0,0 1 1,0 0-1,0-1 0,1 1 0,-1-1 1,0 1-1,0 0 0,0-1 0,0 2 1,0 3-26,6 7 80,1 0-1,9 12 1,-14-21-24,-1-1 0,1 0 1,0 0-1,0 0 0,-1 0 0,2 0 1,-1 0-1,0 0 0,0-1 1,0 1-1,1-1 0,-1 1 0,1-1 1,-1 0-1,1 0 0,0 0 1,4 0-1,-2-3 129,8-9 1,0 6-54,-8-5-22,6 3-63,-10 7-35,0 0-1,0-1 1,0 1 0,0-1-1,0 1 1,0-1 0,0 0-1,0 1 1,0-1 0,0 0-1,0 0 1,-1 1 0,1-1-1,0 0 1,0-1 0,4-11-120,2 8 24,-7 4 93,1 1 0,0-1 1,0 1-1,-1-1 0,1 0 0,-1 0 0,1 1 0,0-1 1,-1 0-1,1 0 0,-1 0 0,0 1 0,1-1 0,-1 0 1,0 0-1,1 0 0,-1 0 0,0-1 0,1-1-19,0-1-1,0 1 1,1 0-1,-1 0 1,1 0-1,0 0 1,0 0-1,0 1 1,0-1 0,0 1-1,1-1 1,-1 1-1,4-3 1,27-13-301,-29 16 312,0 0 0,0 0 1,0 0-1,0 1 0,0-1 0,0 1 0,0 0 0,0 0 1,0 0-1,0 1 0,1 0 0,-1 0 0,0 0 0,1 0 1,-1 0-1,6 2 0,6 3 30,-10-3-7,1 0-1,-1-1 1,1 0-1,0 0 1,6 0-1,-6 0 18,0-1-1,1 1 1,-1 1 0,0-1 0,12 5-1,-14-4 0,-2-1-5,1 0 0,-1 0 0,1-1 0,-1 1 0,1-1 0,0 0 0,-1 0 0,6-1 0,-2 1 15,-7 0-26,1 0 1,-1 0-1,0 0 0,1 0 0,-1 0 0,0 0 0,0 0 0,1 0 0,-1 0 0,0 0 0,1 0 1,-1 0-1,0 0 0,1-1 0,-1 1 0,0 0 0,1 0 0,-1 0 0,0 0 0,0 0 0,1-1 1,-1 1-1,0 0 0,0 0 0,1-1 0,12-9 220,-4 6-85,-16 5-102,2-3-53,4 0 17,0 1-1,-1 0 1,1 0-1,0 0 1,-1 0 0,1 0-1,-1 0 1,-2-1-1,-9 0 33,1 1 0,-1 0-1,1 0 1,-18 3-1,0-1-312,26-2 164,-14 3-166,18-2 278,-1 0 0,1 0 0,0 0 0,-1 0 0,1 1 0,0-1 0,-1 0 0,1 0 0,0 1 0,-1-1-1,1 0 1,0 0 0,0 1 0,-1-1 0,1 0 0,0 1 0,0-1 0,0 0 0,0 1 0,-1-1 0,1 0 0,0 1-1,0-1 1,0 1 0,0-1 0,0 0 0,0 1 0,0-1 0,0 0 0,0 1 0,0-1 0,0 1 0,0-1 0,0 0-1,0 1 1,1-1 0,-1 0 0,0 1 0,0-1 0,0 0 0,0 1 0,1-1 0,-1 0 0,0 1 0,2 1 7,0 0-1,0 0 1,-1 0 0,1 0 0,0-1 0,0 1 0,0-1 0,1 1 0,-1-1 0,0 0-1,4 2 1,13 7 96,-15-8-78,0 0 0,0 0 0,0 0 0,1-1 0,-1 1 0,0-1 0,1 0 0,-1-1 0,0 1 0,10-1 0,24 4 73,-27-1-79,-5-1-73,0-1-1,0 0 1,9 0 0,16-5-730,-15 0 349,1 2 110,-3 0-175,0-1 1,-1 0 0,1 0-1,-1-1 1,26-12 0,-16 5 58,-10 5 354,24-15 0,-33 19 129,-1-1 0,1 0 0,-1 0 1,1 0-1,-1-1 0,0 1 0,0-1 0,0 0 0,3-7 0,10-18 181,-14 26-171,0 0-1,0 0 1,0 0 0,-1-1-1,0 1 1,1-1 0,-1 1-1,0-1 1,-1 1-1,1-1 1,0-6 0,1-8 175,9-28 342,-6 1 416,1 21-473,-4 18-327,-1 0 0,0 0 0,0 0 1,1-8-1,-2 3 139,0 8-74,0 6-79,0 8-164,-1-2 4,0 1 1,0-1 0,-3 10-1,-2 12 37,4 15 92,2-30-228,-3 28 0,-8 1-1204,9-12 31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6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3968,'0'0'1285,"0"-3"-768,0-5 922,0 16-654,-2-2-411,0-4-357,0 0 0,1 0 1,0 1-1,-1-1 0,1 1 1,0-1-1,0 1 0,0-1 1,1 1-1,-1 0 1,1-1-1,-1 1 0,1 0 1,0 3-1,-2 12 16,-2 6-8,1-8-19,0-1 0,0 24 0,3 52 111,0-79-61,-1 1 0,-1-1-1,-3 16 1,3-16 59,0 0 0,0 1 0,0 15 0,3-26-187,-1 1 0,0 0 1,-1 0-1,1 0 1,-1-1-1,0 5 0,-6-1-1558,3-4 546,4-1 941,0-1 0,-1 1 0,1 0 0,0 0 1,-1-1-1,1 1 0,0 0 0,0 0 0,0 0 0,0 0 0,0-1 1,0 1-1,0 2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1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00 5632,'-26'-26'1834,"22"22"-1369,8 3-220,0 1-141,0-1 0,0 0 1,0 1-1,0-2 0,0 1 1,0 0-1,0-1 0,6-3 0,-9 5-66,1-1-1,0 1 0,0-1 1,0 1-1,0 0 0,0-1 1,0 1-1,3 1 0,10-1 120,-3 1-31,0-1 0,1-1 1,13-2-1,-21 2-104,25-4 121,57-2 1,-52 6-114,-1-1 0,51-11 1,18 0 98,-56 8-88,-33 3-21,-1-1-1,1 0 0,-1-1 0,22-10 1,3-1 273,-37 15-282,0-1 1,0 1 0,0 0 0,0 0-1,0-1 1,0 1 0,0 0 0,0-1-1,-1 1 1,1-1 0,0 1 0,0-1-1,-1 1 1,1-1 0,0 0 0,0 1-1,-1-1 1,2-1 0,2-4 42,0 2-32,-4 4-21,0 0 0,1 0 0,-1 0 0,0 0 0,0 0 0,0 0 0,0 0 0,0 0 0,0 0 0,1 0 0,-1 0 1,0-1-1,0 1 0,0 0 0,0 0 0,0 0 0,0 0 0,0 0 0,0 0 0,0-1 0,0 1 0,0 0 0,1 0 0,-1 0 0,0 0 0,0 0 0,0-1 1,0 1-1,0 0 0,0 0 0,0 0 0,0 0 0,0 0 0,0-1 0,-1 1 0,1 0 0,0 0 0,0 0 0,0 0 0,0 0 0,0-1 0,0 1 0,0 0 0,0 0 1,0 0-1,0 0 0,0 0 0,-1 0 0,1 0 0,0-1 0,-5-7 24,3-5-270,2 13 223,0 0 1,0 0-1,0 0 1,0 0-1,0 0 0,0-1 1,0 1-1,0 0 0,0 0 1,0 0-1,0 0 1,0 0-1,0 0 0,0 0 1,0 0-1,0 0 1,0 0-1,0-1 0,0 1 1,0 0-1,0 0 0,0 0 1,0 0-1,0 0 1,-1 0-1,1 0 0,0 0 1,0 0-1,0 0 1,0 0-1,0 0 0,0 0 1,0-1-1,0 1 1,0 0-1,0 0 0,0 0 1,0 0-1,0 0 0,-1 0 1,1 0-1,0 0 1,0 0-1,0 0 0,0 0 1,0 0-1,0 0 1,0 0-1,0 0 0,0 0 1,0 0-1,-1 0 0,1 0 1,0 0-1,0 0 1,0 0-1,0 0-97,-1 0 1,1 1-1,-1-1 1,1 0-1,-1-1 0,1 1 1,-1 0-1,1 0 1,-1 0-1,1 0 0,-1 0 1,1 0-1,-1-1 1,1 1-1,-1 0 0,1 0 1,0-1-1,-1 1 1,1 0-1,-1 0 0,1-1 1,0 1-1,-1-1 1,1 1-1,0 0 0,0-1 1,-1 1-1,1-1 1,0 1-1,0 0 0,0-1 1,-1 1-1,1-1 1,0 1-1,0-1 0,0 1 1,0-1-1,0 1 1,0-1-1,0 1 0,0-2 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0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4896,'-36'54'2192,"18"-29"-2022,-18 25 2067,33-46-2056,1 1 1,-1-1 0,1 0-1,0 1 1,1 0 0,-1-1 0,1 1-1,0 0 1,-1 9 0,2-7-88,0-4-39,0 0 0,0 1 1,0-1-1,1 0 0,0 5 1,0-6-33,0-1 0,-1 0 0,1 1 1,0-1-1,0 0 0,0 1 1,0-1-1,0 0 0,0 0 0,0 0 1,0 0-1,1 0 0,1 2 1,0-2 4,0 0 1,0 0 0,-1 0 0,1 0-1,0 0 1,0 0 0,0-1 0,0 1-1,0-1 1,0 0 0,0 0 0,0 0 0,0 0-1,0-1 1,0 1 0,0-1 0,4-1-1,25-2 180,-26 3-197,0 0 1,-1 0-1,1 0 0,0-1 1,0 0-1,-1 0 0,1 0 1,-1 0-1,0-1 0,0 0 1,9-7-1,-11 8-8,0 0 0,0 0 1,0-1-1,0 1 1,-1-1 0,1 0-1,0 0 1,-1 0 0,0 0-1,4-7 1,-2 0 23,0 0 0,4-13 0,-2 4 37,-4 11-29,1 2-72,-2 1 1,1-1 0,-1 1 0,1-1 0,-2 0-1,2-9 1,-3 44 79,0-15 10,0 1-1,1 0 0,1 0 0,3 17 0,-1-27 26,0 0 0,1-1 0,-1 1 0,1-1-1,0 1 1,0-1 0,6 5 0,-3-4 41,-7-4-106,0-1 1,1 0 0,-1 1 0,0-1-1,1 0 1,-1 0 0,1 1 0,-1-1-1,0 0 1,1 0 0,-1 0 0,1 0-1,-1 1 1,1-1 0,-1 0 0,1 0-1,-1 0 1,1 0 0,-1 0 0,0 0-1,1 0 1,-1 0 0,1 0 0,-1-1-1,1 1 1,-1 0 0,1 0 0,-1 0-1,0 0 1,1-1 0,-1 1 0,1 0 0,-1 0-1,0-1 1,1 0 1,0 1-13,-1-1 0,0 0 0,1 0 1,-1 1-1,0-1 0,1 0 1,-1 0-1,0 0 0,0 0 0,0 1 1,0-1-1,0 0 0,0-2 1,0 3-3,0 0 0,0-1 0,0 1 0,0-1 0,0 1 0,0-1 0,0 1 0,0-1 0,0 1 0,0-1 0,0 1 0,0-1 0,0 1 0,0-1 0,0 1 0,-1-1 0,1 1 0,0 0 0,0-1 0,0 1 0,-1-1 0,1 1 0,0 0 0,-1-1 0,1 1 0,0 0 0,-1-1 0,1 1 0,-1 0 0,1-1 0,-1 1 0,-9-7 0,9 5-3,-1-1 0,1 1 1,-1 0-1,1 0 0,0-1 1,0 1-1,0-1 0,0 1 1,-1-3-1,-3-21-114,-2 18 50,6 8 60,1 0 1,-1-1 0,1 1-1,0 0 1,-1-1-1,1 1 1,-1-1-1,1 1 1,0 0-1,-1-1 1,1 1-1,0-1 1,0 1 0,-1-1-1,1 1 1,0-1-1,0 0 1,0 1-1,-1-1 1,1 1-1,0-1 1,0 1 0,0-1-1,0 0 1,0 1-1,0-1 1,0 1-1,1-1 1,-1 1-1,0-2 1,0 1-12,0 0 0,0 0-1,0 0 1,0 0 0,0 0 0,0 0 0,0 0-1,0 0 1,1 0 0,-1 0 0,0 0 0,1 0-1,-1 0 1,1 1 0,-1-1 0,1 0 0,-1 0 0,1 0-1,-1 0 1,1 1 0,0-1 0,-1 0 0,3 0-1,-1 0-6,0 0-1,0 1 1,0-1-1,0 1 0,0-1 1,0 1-1,0 0 0,4 0 1,-3 0 16,0 0 1,0 0 0,0 0 0,0 0 0,0-1-1,0 0 1,-1 1 0,5-3 0,-3 1 17,1 0 0,-1 0 0,0 1 0,0-1 0,1 1 0,-1 0 0,1 0 0,-1 0 0,1 1 0,-1 0 0,1 0 0,5 0 0,83 0-137,-89 0 89,-1 1-1,0-1 1,0 1 0,0-1 0,1 1-1,-1 0 1,0 0 0,5 3 0,2 0-29,-1-1-20,-8-3 83,0 0-1,1 0 0,-1 1 1,0-1-1,0 0 0,0 1 1,0-1-1,0 1 0,0-1 1,0 1-1,0-1 0,-1 1 1,1 0-1,0-1 0,0 1 1,0 0-1,-1 0 0,1-1 1,0 1-1,-1 0 0,1 0 1,0 0-1,-1 0 0,1 0 1,0 2-1,1 6 67,3 8 102,6-6-50,-9-10-91,-1 0 1,1 0-1,-1 1 0,1-1 1,-1 1-1,0-1 0,0 1 1,0-1-1,0 1 0,0-1 1,0 1-1,0 0 0,-1-1 1,2 4-1,2 5 66,0 0 1,1 0-1,0-1 0,1 0 0,0 0 1,1 0-1,-1-1 0,11 9 1,-4-4 161,-13-12-231,1-1-1,-1 0 0,1 1 0,-1-1 1,1 0-1,0 1 0,-1-1 1,1 0-1,-1 0 0,1 1 0,0-1 1,-1 0-1,1 0 0,0 0 1,-1 0-1,1 0 0,0 0 1,-1 0-1,1 0 0,0 0 0,-1 0 1,1 0-1,0-1 0,2 1 50,0 0-29,0 0 1,0 0-1,-1-1 1,1 1-1,0 0 1,0-1-1,0 0 1,0 0 0,-1 0-1,4-1 1,-1-2-15,0 1 1,-1-1 0,1 0 0,3-5 0,-7 9-25,3-4-11,-1 0 0,0 0 0,0 0 0,4-8 0,-6 9 2,1-1 0,0 1 0,0 0 0,1 0 0,-1 0 0,0 0 0,1 1 0,0-1 0,0 0 0,4-2 0,18-13-115,-16 7-11,-8 10 115,-1-1 0,1 1-1,-1 0 1,1 0-1,0 0 1,0 0 0,-1 1-1,1-1 1,0 0-1,0 0 1,0 0-1,0 1 1,0-1 0,0 0-1,0 1 1,0-1-1,0 1 1,0-1 0,1 1-1,-1-1 1,0 1-1,0 0 1,0 0 0,2 0-1,0-1-37,0 1-1,0 0 1,-1 0-1,1 0 0,0 1 1,0-1-1,-1 1 1,1-1-1,4 3 1,-5-2 45,0 1 1,-1 0-1,1-1 1,-1 1-1,0 0 1,0-1-1,1 1 1,-1 0 0,0 0-1,0 0 1,-1 0-1,1 0 1,1 4-1,8 20-441,-7-8 112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3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80 3328,'-26'-13'1061,"16"11"-634,-11 2-48,16 0 1247,5 2-858,0-1-735,0 0 0,0 0-1,0 0 1,1 0 0,-1 0-1,0 0 1,1 0 0,-1 0 0,0-1-1,1 1 1,-1 0 0,1 0 0,-1 0-1,1-1 1,0 1 0,-1 0-1,1-1 1,0 1 0,-1-1 0,2 2-1,17 6 364,-16-7-344,0 0-1,0-1 1,0 1 0,0-1 0,0 0 0,4 0-1,45 3 253,-34 0-235,19 1 38,21-8 32,19-2 26,-61 5-116,-1-1 0,1 0-1,-1-1 1,1-1 0,-1 0-1,15-7 1,34-9 112,27-8 180,-79 23-271,-21 6-100,-4 0 75,9-1-35,1 0-1,0 0 0,0-1 0,-1 1 1,1-1-1,0 0 0,0 0 0,-4-2 1,-12-3 8,-7 3-13,0 2 0,-44 1 1,23 2-76,5-2-15,39-1 65,1 1-1,-1 0 1,0 1 0,0-1 0,0 0-1,0 1 1,1-1 0,-1 1 0,0 0-1,0 0 1,1 0 0,-1 1-1,1-1 1,-1 0 0,-2 3 0,2-2 13,1-1 12,1 0-1,-1 1 0,1-1 0,0 0 0,0 1 1,-1-1-1,1 1 0,0-1 0,0 1 0,0-1 1,0 1-1,1 0 0,-1-1 0,0 1 0,1 0 1,-1 0-1,1 0 0,0 0 0,-1-1 0,1 1 1,0 0-1,0 0 0,0 0 0,1 0 0,0 3 1,0 2 26,1 0 1,0 0-1,1 0 1,6 13-1,17 26 108,-5-1 202,13 4 69,-22-34-239,-10-12-146,0 0-1,0-1 0,0 0 1,1 0-1,-1 1 0,0-1 0,1-1 1,-1 1-1,1 0 0,0-1 1,0 1-1,0-1 0,3 2 1,0-2 16,-1 0 1,1-1-1,0 1 1,-1-1 0,1 0-1,0 0 1,-1-1-1,8-1 1,42-11 97,-6-3-59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5728,'-10'6'696,"7"-4"-384,-1 0 1,0 0-1,0 0 1,0-1-1,-6 2 0,-57 23 1011,60-23-1243,1 0 1,-1 0-1,1 1 1,0 0-1,1 0 0,-1 0 1,1 1-1,-1 0 1,1 0-1,1 0 1,-1 1-1,-5 8 0,5-7-68,1 1 0,-1-1-1,2 1 1,-1 0-1,-3 11 1,1-1-2,3-10-17,0-2 10,1 0 1,0 0-1,0 0 1,0 0-1,-1 10 1,3-13-18,0-1-1,1 1 1,-1-1 0,0 1 0,1-1 0,-1 1-1,1-1 1,0 0 0,0 1 0,0-1 0,0 0 0,0 0-1,0 0 1,1 0 0,-1 0 0,1 0 0,-1 0 0,4 2-1,3 5 2,23 20-480,-29-27 457,0 0 0,0 0 0,0-1-1,1 0 1,-1 1 0,0-1 0,1 0 0,0 0 0,-1 0 0,1 0 0,-1-1 0,6 2-1,13-7-96,-11 2 80,8-1-19,-13 3 49,0 0 0,-1 0 0,1 0 0,0-1 0,-1 0 0,1 1 0,4-4 0,-7 3 15,15-8 26,-2-1 0,1-1 0,14-16 0,-28 26 14,0 0 1,0 0 0,-1-1 0,1 1 0,-1-1-1,1 0 1,-1 1 0,0-1 0,0 0-1,0 0 1,-1 1 0,1-1 0,-1 0-1,1 0 1,-1 0 0,0 0 0,0 0-1,0 0 1,-1 0 0,0-5 0,-2 8 340,3 0-367,-1 0 0,0 0 0,1 0 0,-1 1 0,1-1 0,-1 0 0,0 0 0,1 1 0,-1-1 0,1 0 1,-1 1-1,1-1 0,-1 0 0,1 1 0,-1-1 0,1 1 0,-1-1 0,1 1 0,0-1 0,-1 1 0,1-1 0,0 1 0,-1-1 0,1 1 0,0-1 0,0 1 0,-1 0 0,1-1 0,0 1 0,0 0 0,0-1 0,0 1 0,0 0 1,0 32 77,0-16-75,-1 27-34,0-18-4,1 0 0,5 34 0,15 26 86,-12-55-43,5 36 0,-7 58 13,-2-93-12,0-4 65,1 34 1,-5 31 287,0-89-330,0 0 1,-1-1-1,1 1 1,-1 0-1,1-1 1,-1 1 0,0-1-1,0 1 1,-1-1-1,1 1 1,-3 4-1,3-6 6,0-1-19,1 0 0,0 0 0,-1 0 1,1 0-1,-1 0 0,0 0 0,1 0 0,-1 0 0,0 0 0,1-1 0,-1 1 0,0 0 0,0 0 0,-1 0 0,1-1-14,1-1 1,-1 1-1,0-1 0,1 1 1,-1-1-1,0 0 0,1 1 0,-1-1 1,1 0-1,-1 1 0,1-1 1,-1 0-1,1 0 0,0 1 0,-1-1 1,1 0-1,0 0 0,-1 0 0,1 0 1,0 0-1,0-1 0,-3-7-28,0-1 0,1 1 0,0-1 0,1 0-1,0 0 1,0 0 0,1 0 0,2-18 0,16-42-380,-7 31-17,-7 25 274,0 1 1,1 1-1,0-1 1,1 0-1,8-13 0,45-54-567,-44 61 631,12-13-61,49-47 1,42-24-51,-80 70 172,-14 13 114,126-116 2069,-148 134-2123,0 0 1,0 0-1,-1 0 0,1-1 1,-1 1-1,0-1 1,0 1-1,0-1 1,0 0-1,0 1 0,0-1 1,-1 0-1,1 0 1,-1 1-1,0-1 1,0 0-1,0 0 1,-1-4-1,1-2 25,0 8-68,-1-1 0,1 1 0,-1-1 0,1 1 0,-1 0 0,0-1 0,0 1 0,1 0 0,-1 0 0,0-1 0,0 1 0,0 0 0,0 0 0,0 0 0,-1 0 0,1 0 0,0 1 0,0-1 0,-1 0 0,1 0 0,0 1 0,-1-1-1,-2 0 1,-1-1-28,3 1 21,0 0 0,0 1-1,0-1 1,0 1 0,1 0-1,-1 0 1,0 0 0,-4 0-1,-18 0-31,-4-1-6,-42 5 1,42 1 42,-50 18 0,72-21-8,1 0 0,0 0 0,0 0 0,0 1 0,0 0 0,0 0 0,1 0 0,-1 1 1,1-1-1,0 1 0,0 0 0,0 0 0,1 0 0,-1 1 0,1-1 0,0 1 0,0 0 1,1 0-1,-1 0 0,1 0 0,0 1 0,1-1 0,-1 0 0,0 11 0,0-4 36,1 1-1,0-1 1,1 0 0,0 1-1,4 16 1,-4-26-11,1 0-1,0 0 1,0 0 0,0-1 0,0 1 0,1 0 0,-1-1 0,1 1 0,0-1 0,-1 1 0,5 3-1,0-1 25,0 0 0,13 8 0,-10-7-4,0 0 13,-1 0-1,1-1 0,0 0 0,0-1 0,1 0 1,-1 0-1,1-1 0,0-1 0,0 1 1,0-1-1,0-1 0,18 1 0,-23-2-26,0 0 0,0-1 0,0 0-1,0 1 1,0-2 0,0 1 0,0 0 0,9-5 0,-2-1 59,-1 0 1,14-12-1,-18 14-60,11-8 48,-5 4-45,0 0-1,-1-1 0,-1 0 1,13-14-1,-13 7-48,-1 0 1,0 0-1,6-20 0,2 0 18,-5 6-42,-8 5-166,1 21 90,-2 3 19,-1-4-138,-3 6 234,0 0-1,0 0 1,0-1 0,0 1 0,0 0 0,0-1 0,1 1 0,-1 0 0,0-1-1,0 1 1,0 0 0,0 0 0,0-1 0,1 1 0,-1 0 0,0-1 0,0 1-1,0 0 1,1 0 0,-1 0 0,0-1 0,0 1 0,1 0 0,-1 0 0,0 0-1,0 0 1,1-1 0,-1 1 0,0 0 0,1 0 0,-1 0 0,0 0 0,1 0-1,-1 0 1,0 0 0,0 0 0,1 0 0,-1 0 0,0 0 0,1 0 0,-1 0-1,0 0 1,1 0 0,-1 0 0,0 0 0,1 1 0,-1-1 0,0 0 0,0 0-1,1 0 1,-1 0 0,0 1 0,1-1 0,-1 1 0,1 0 1,-1-1-1,0 1 0,1 0 1,-1-1-1,0 1 0,0 0 0,1 0 1,-1 0-1,0-1 0,0 1 1,0 0-1,0 0 0,0 0 1,0 1-1,2 18-7,2-4 56,-1 0 0,0 0 0,0 24 0,-3 51 56,0-84-59,1 0 0,-1-1 0,1 1-1,1 0 1,-1-1 0,5 10 0,-4-10-1,-2-3 1,1 0 1,0 0 0,0-1 0,0 1 0,0 0 0,1-1-1,-1 1 1,1-1 0,-1 1 0,3 2 0,-3-5-24,-1 0 0,0 0 0,1 1 0,-1-1 0,0 0 0,1 0 0,-1 1 0,0-1 0,1 0 0,-1 0 0,0 0 0,1 0 0,-1 1 0,0-1 0,1 0 0,-1 0 0,1 0 0,-1 0 0,0 0 0,1 0 0,-1 0 0,1 0 0,-1 0 0,0 0 0,1 0 0,-1-1 0,1 1 0,-1 0 0,0 0 0,1 0 0,-1 0 1,0-1-1,1 1 0,-1 0 0,0 0 0,1 0 0,-1-1 0,0 1 0,0 0 0,1-1 0,-1 1 0,0 0 0,0-1 0,1 1 0,-1-1 0,5-20 210,0 16-164,1-3-29,-6 7-35,0-1 0,1 1 0,-1 0 0,0-1 0,0 1 1,1-1-1,-1 1 0,-1-1 0,1 1 0,0-2 0,0-2-3,-1 1 0,1 0-1,0-1 1,1 1-1,-1 0 1,1-1 0,2-6-1,5-35 78,-5 26-99,1 1 1,9-29-1,-9 40-29,1-1-1,-1 1 0,2 0 1,-1 1-1,1-1 1,0 1-1,0 0 0,13-10 1,-2 0-55,-13 13 44,1-1 0,-1 1-1,1 1 1,8-7 0,16 2-59,-27 7 150,0 0 1,0 1 0,0-1 0,1 0 0,-1 1 0,0-1 0,0 1 0,0 0 0,1 0-1,-1 0 1,0 0 0,0 0 0,1 0 0,-1 1 0,0-1 0,0 1 0,0-1 0,4 3-1,-4-3-8,1 1 43,1 0 0,0 0 0,-1 1 1,1-1-1,-1 1 0,0 0 0,0 0 0,5 3 1,-6-2-17,0 0 0,0 0 0,0 1 0,0-1 0,-1 0 0,1 1 1,-1-1-1,2 6 0,7 10 102,-7-15-65,0 0 0,-1 0 0,1 1 0,2 6 0,-3 12 98,-2-22-178,0-1-1,0 0 1,0 1-1,0-1 1,0 0-1,0 1 1,0-1 0,0 0-1,0 0 1,0 1-1,0-1 1,0 0-1,0 1 1,1-1-1,-1 0 1,0 1-1,0-1 1,0 0-1,0 0 1,0 1 0,1-1-1,-1 0 1,0 0-1,0 1 1,1-1-1,12 13-71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5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4 3808,'-16'-31'1712,"16"20"-474,0 9-300,0 4-812,-1 10 197,1-1 0,1 1 0,0-1 0,1 0 0,0 1-1,0-1 1,7 16 0,2 6-202,-5-15-59,10 22 0,1-11-15,-10-18-11,0 1 0,6 17 0,-8-16-12,-5-10-2,1 0-1,0 0 1,0 0-1,0 0 1,1 0-1,-1 0 1,1 0-1,0 0 1,-1-1-1,1 1 1,0 0-1,1-1 0,-1 0 1,0 1-1,4 1 1,21 10 274,-26-13-273,0-1 0,0 1-1,1-1 1,-1 0 0,0 1 0,1-1 0,-1 0-1,0 0 1,1 0 0,-1 0 0,0 0-1,1 0 1,-1 0 0,1 0 0,-1 0-1,0-1 1,0 1 0,1-1 0,-1 1 0,0-1-1,1 1 1,-1-1 0,2-1 0,6-10 41,0 0 1,6-13-1,-1 4 63,-8 11-78,0 0 0,6-15-1,-5 10-24,-4 9-39,0-1 0,0 1 0,-1-1 0,3-11 0,-3 10-16,-1 3-6,1 1 0,0 0 1,0-1-1,0 1 0,0 0 0,1 0 1,4-6-1,-5 8-32,-1 0-1,1 0 1,-1 1 0,1-1 0,0 1-1,0-1 1,-1 1 0,1-1-1,0 1 1,0 0 0,1 0-1,-1 0 1,0 0 0,0 1-1,0-1 1,1 1 0,3-1-1,-3 1-36,1-1 45,0 1 0,0 0 0,0 0 1,0 0-1,-1 1 0,1 0 0,0-1 0,0 1 1,-1 0-1,1 1 0,0-1 0,-1 1 0,0 0 1,7 3-1,11 4 1,2 0 72,-16-5 6,-5-2-1,1-1 0,-1 0-1,1 1 1,-1-1 0,1 0-1,-1-1 1,1 1 0,-1 0-1,1-1 1,0 1-1,-1-1 1,1 0 0,0 0-1,-1 0 1,1 0 0,0 0-1,-1-1 1,1 1-1,0-1 1,3-1 0,-4 1-4,6-2 35,-1 1-1,1 0 0,0 0 1,16-1-1,-22 3-49,0 0-1,-1 0 1,1-1-1,0 1 1,0 0 0,-1-1-1,1 1 1,0-1-1,-1 0 1,1 1-1,0-1 1,-1 0-1,1 0 1,-1 0-1,1 0 1,-1 0-1,0 0 1,1-1-1,1-1 1,12-10-55,-4 8 19,7-5 70,-18 9-23,1 1-1,-1-1 0,0 1 0,1-1 1,-1 0-1,0 1 0,1-1 0,-1 1 1,0-1-1,0 0 0,0 1 0,1-1 1,-1 0-1,0 1 0,0-1 0,0 0 1,0 1-1,0-1 0,0 0 0,0 1 1,-1-1-1,1 0 0,0 0 0,-1-2 34,1 2-37,0 0-1,0 0 0,0-1 1,-1 1-1,1 0 0,0 0 0,-1-1 1,1 1-1,-1 0 0,0 0 1,1 0-1,-1 0 0,0 0 0,0 0 1,1 0-1,-1 0 0,0 0 1,0 0-1,0 0 0,0 1 1,0-1-1,-1 0 0,1 1 0,0-1 1,-2 0-1,-5-4-4,4 3 4,0-1-1,0 1 0,0 0 0,0 0 0,-7-3 0,9 5 17,-1-1 0,0 1 0,1 0-1,-1 0 1,0 0 0,0 0 0,1 0-1,-1 1 1,0-1 0,1 1 0,-6 1-1,-20 9 440,18-9-339,8-2-96,0 0 0,0 1-1,0-1 1,0 1-1,0-1 1,0 1 0,-3 2-1,-16 20 185,12-14-155,7-8-55,1 0-1,-1 0 1,1 1 0,-1-1 0,1 1-1,0-1 1,0 1 0,0-1-1,0 1 1,0-1 0,0 1-1,0 0 1,0 0 0,1-1 0,-1 1-1,1 0 1,-1 0 0,1 0-1,0 0 1,0-1 0,0 1 0,0 3-1,0-2 11,0-1 0,0 1 0,0-1-1,0 1 1,1-1 0,-1 1-1,1-1 1,-1 0 0,1 1 0,0-1-1,0 0 1,0 1 0,1-1 0,1 3-1,0-2 14,0 0-1,0-1 1,0 1-1,1-1 0,-1 0 1,1 0-1,-1 0 1,1 0-1,4 1 0,7 1-283,0 0 0,0-1-1,0-1 1,0 0-1,1-1 1,-1 0 0,18-3-1,-3 2-1223,32 0-401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5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44 4640,'0'0'2112,"0"-16"-448,0 32-1088,-16-1 192,1 1-448,-1-1 64,0 1-224,16 15 0,-15-15-96,15 15 32,0-16-64,15 1-576,1-16 288,15 0-3072,16 0 1856</inkml:trace>
  <inkml:trace contextRef="#ctx0" brushRef="#br0" timeOffset="1">624 32 6400,'-15'-31'2880,"15"46"-2496,-16 17 224,0-17-416,1 32 64,-1 15-160,1-15 0,-16 15-32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3:2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81 5408,'-39'-26'1728,"39"26"-1703,-1 0 0,1 0 1,0-1-1,-1 1 0,1 0 0,0 0 1,-1 0-1,1 0 0,-1-1 1,1 1-1,0 0 0,0 0 0,-1-1 1,1 1-1,0 0 0,-1-1 1,1 1-1,0 0 0,0-1 0,0 1 1,-1 0-1,1-1 0,0 1 1,0-1-1,0 1 0,-1-1 0,1-9 418,0 10-430,0-1 0,0 1 0,0 0-1,0 0 1,0 0 0,0 0 0,0 0 0,0 0-1,0 0 1,0 0 0,0 0 0,0 0 0,0-1 0,0 1-1,0 0 1,0 0 0,0 0 0,0 0 0,0 0-1,0 0 1,0 0 0,0 0 0,1 0 0,-1 0 0,0 0-1,0-1 1,0 1 0,0 0 0,0 0 0,0 0-1,0 0 1,0 0 0,0 0 0,0 0 0,0 0 0,0 0-1,0 0 1,0 0 0,1 0 0,-1 0 0,0 0-1,0 0 1,0 0 0,0 0 0,0 0 0,0 0 0,0 0-1,0 0 1,0 0 0,0 0 0,1 0 0,-1 0-1,0 0 1,0 0 0,0 0 0,0 0 0,351 0 1453,-345 0-1455,1-1-1,0 1 0,-1-2 0,9-1 0,11-1 35,-6 8-11,-17-3-4,0 0-1,0 0 1,0 0-1,0 0 1,0-1-1,6 1 0,1-1 86,-17 0-54,4 0 153,0 0-108,3 0-104,-1 0 0,1 0 0,-1 0 0,1 0 1,-1 0-1,1 0 0,-1 0 0,1 0 0,0 0 0,-1 1 0,1-1 0,-1 0 0,1 0 0,-1 0 0,1 1 0,-1-1 0,1 0 0,0 0 0,-1 1 0,1-1 0,0 0 0,-1 1 0,1-1 0,0 1 0,-1-1 0,1 0 0,0 1 0,0-1 0,0 1 0,-1-1 1,1 1-1,0-1 0,0 1 0,0-1 0,0 1 0,0 1 4,0 1 0,0-1 0,0 0 0,0 0 0,1 0-1,-1 0 1,1 1 0,1 2 0,1 2 39,-1-1 0,1-1-1,1 1 1,-1 0-1,9 9 1,-11-13-33,1-1-1,0 1 1,0-1 0,1 1-1,-1-1 1,0 0 0,0 0-1,1 0 1,-1 0 0,0 0-1,1-1 1,-1 1 0,1-1-1,-1 0 1,1 1 0,-1-1-1,1 0 1,3-1 0,24 4 155,-15 3-97,-12-5-37,0 0 1,0 0 0,1 0 0,-1 0 0,0 0-1,0-1 1,0 1 0,7-1 0,13 0 88,-23 0-119,1 0-1,-1 0 1,0 0-1,1 0 1,-1 0-1,0 0 1,1 0-1,-1 0 0,0 0 1,1 0-1,-1 0 1,0 0-1,1 0 1,-1 0-1,0 0 1,0 0-1,1-1 1,-1 1-1,0 0 1,1 0-1,-1 0 0,0-1 1,0 1-1,1 0 1,-1-1-1,10-9 62,-7 7 86,-6 1-65,-7-11-122,5 0-22,-6 8 27,-4-24 85,13 23-145,1 0-1,0 0 0,1 0 1,0-1-1,0 1 1,1-11-1,-1 11-27,0 6 119,0 0-1,0 0 1,0 0-1,0 0 0,0 0 1,0 0-1,0 0 1,0 0-1,0 0 0,0 0 1,0-1-1,0 1 1,0 0-1,0 0 0,0 0 1,0 0-1,0 0 1,0 0-1,0 0 0,0 0 1,0 0-1,0 0 1,0 0-1,0-1 1,0 1-1,0 0 0,0 0 1,1 0-1,-1 0 1,0 0-1,0 0 0,0 0 1,0 0-1,0 0 1,0 0-1,0 0 0,0 0 1,0 0-1,0 0 1,0 0-1,0 0 0,1 0 1,-1 0-1,0 0 1,0 0-1,0 0 1,0 0-1,0 0 0,0 0 1,0 0-1,0 0 1,0 0-1,0 0 0,1 0 1,-1 0-1,0 0 1,44 0 342,-42 0-342,-1 0 1,1-1-1,-1 1 0,1 0 1,-1 0-1,1-1 1,-1 1-1,1-1 0,-1 0 1,1 1-1,-1-1 0,2-1 1,10-4-67,15 1 19,-11 0 72,-11 3-15,0 0 1,1 1-1,0 0 0,-1 0 1,8 0-1,79 1-387,-89 0 367,-1 0 0,1 0 0,-1 1 0,1-1 0,-1 1 0,0 0 0,1 0 0,3 2 0,7 3-109,-1-3 58,-11-3 54,1 0 1,-1 1 0,0 0 0,1-1 0,-1 1-1,0 0 1,0 0 0,0 0 0,0 0-1,0 1 1,0-1 0,0 0 0,0 1 0,2 2-1,-1-1 12,4 4-22,1 0 0,-1 1 0,-1-1 0,0 1 0,0 1 0,8 15 0,-10-12 87,1-1 0,6 14 0,-10-24-52,10 12 116,-9-10 395,-2 0-331,0-4-173,0 1 1,0 0-1,0 0 0,0 0 0,-1 0 0,1-1 0,0 1 1,0 0-1,0 0 0,0 0 0,0 0 0,-1 0 0,1-1 0,0 1 1,0 0-1,0 0 0,0 0-13,0 0 1,0 0-1,0 0 1,0 0-1,0 0 0,0 0 1,0 0-1,0 0 1,0 0-1,0 0 1,0 0-1,1 0 0,-1 0 1,0 0-1,0 0 1,0 0-1,0 0 0,0 0 1,0 0-1,0 0 1,0 0-1,0 0 0,0 0 1,0 0-1,1 0 1,-1 0-1,0 0 1,0 0-1,0 0 0,0 0 1,0 0-1,0 0 1,0-1-1,0 1 0,0 0 1,0 0-1,0 0 1,0 0-1,0 0 1,0 0-1,0 0 0,0 0 1,0 0-1,0 0 1,0 0-1,0-1 0,0 1 1,0 0-1,0 0 1,0 0-1,0 0 1,0 0-1,0 0 0,0 0 1,0 0-1,0-1 1,0-4 110,1 0 1,-1-1 0,1 1-1,0 0 1,0-1 0,1 1-1,0 0 1,0 0 0,0 0-1,0 0 1,1 1 0,-1-1 0,7-7-1,2 0-18,0 1-1,0 0 0,1 0 1,14-8-1,171-114 228,-176 122-214,43-18 1,-14 7 212,-50 22-323,0 0 0,1-1 0,-1 1 0,0 0 0,0 0 0,0 0 0,0 0 0,1 0 0,-1-1 0,0 1 0,0 0 0,0 0-1,0 0 1,1 0 0,-1 0 0,0 0 0,0 0 0,0 0 0,1 0 0,-1 0 0,0 0 0,0 0 0,1 0 0,-1 0 0,0 0 0,0 0 0,0 0 0,1 0 0,-1 0 0,0 0-1,0 0 1,0 0 0,0 0 0,1 1 0,-1-1 0,0 0 0,0 0 0,0 0 0,0 0 0,1 0 0,-1 0 0,0 1 0,13 12 163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57 1824,'-13'-13'587,"13"12"-571,-1 1 1,1-1 0,-1 1 0,1 0 0,-1-1 0,1 1 0,-1 0 0,1 0 0,-1-1 0,0 1-1,1 0 1,-1 0 0,1 0 0,-1 0 0,0 0 0,1 0 0,-1 0 0,1 0 0,-1 0-1,0 0 1,1 0 0,-1 0 0,1 0 0,-1 0 0,0 1 0,1-1 40,-3 0 716,0-3-208,-7-7-74,10 10-475,-1-1 1,1 1-1,-1-1 1,1 1-1,-1 0 1,1 0-1,-1-1 0,0 1 1,1 0-1,-1 0 1,1 0-1,-1-1 1,0 1-1,1 0 1,-1 0-1,1 0 1,-1 0-1,0 0 0,1 0 1,-1 0-1,1 0 1,-1 0-1,0 1 1,1-1-1,-1 0 1,0 0 14,1 0-29,0 0 0,0 0 1,0 0-1,0 0 0,0 0 1,0 0-1,0 0 0,0 0 1,0 0-1,-1 0 0,1 0 1,0 0-1,0 0 0,0 0 1,0 0-1,0 0 0,0 0 1,0 0-1,0 0 0,0 0 1,0 0-1,0 0 0,-1 0 1,1 0-1,0 1 0,0-1 1,0 0-1,0 0 0,0 0 1,0 0-1,0 0 0,0 0 1,0 0-1,0 0 0,0 0 1,0 0-1,0 0 0,0 0 1,0 0-1,0 1 0,0-1 1,0 0-1,0 0 0,0 0 1,0 0-1,0 0 0,0 0 1,0 0-1,0 0 0,0 0 1,0 0-1,0 1 0,0-1 1,0 0-1,0 0 1,0 0-1,1 10 60,0 0 0,1 0 0,1 0 1,0 0-1,0 0 0,1-1 0,6 14 0,10 23 27,-18-38-82,3 10 50,1-1-1,1 0 1,0-1 0,1 0-1,19 29 1,-13-28-128,24 22-1,-10-12 300,-24-23-195,-1-1-1,1 0 1,0 0-1,0 0 0,0-1 1,0 1-1,8 2 0,-9-4-18,-1 0-1,1 0 1,0-1-1,-1 1 1,1-1-1,0 1 1,0-1-1,-1 0 1,1 0-1,0-1 0,0 1 1,-1 0-1,1-1 1,0 0-1,0 0 1,-1 1-1,4-3 1,9-6 42,0-1 0,18-16 0,-31 24-48,8-6 12,-1-1 1,0 0-1,0-1 1,-1 0 0,0 0-1,12-22 1,-14 19-86,1-2-13,0 1-1,1 0 1,0 0 0,1 1-1,1 0 1,15-16-1,38-44-193,-59 70 255,1-1 0,-1 1 0,1 0-1,0 0 1,0 0 0,0 1 0,0 0-1,1 0 1,-1 0 0,1 0 0,10-1-1,4-1-31,-10 1 25,11-4 16,1 1 1,0 1-1,1 1 1,-1 1 0,37 0-1,154 21 13,-204-16 11,1-1-1,-1 2 0,1 0 0,-1 0 0,0 0 0,9 6 0,50 33 54,-54-33-57,-8-5-5,0 0 0,0 1 0,0-1-1,0 1 1,0 0 0,-1 1 0,0-1-1,-1 1 1,1 0 0,5 9 0,-4-5-25,0 0 1,1 0-1,0-1 1,1 0-1,0 0 1,12 10-1,19 12-201,-20-11 117,-14-15 103,-1 0-1,1 0 1,0-1 0,0 1 0,1-1 0,-1 0 0,8 3-1,-6-3 22,0-1-1,0-1 1,1 1-1,-1-1 0,0 0 1,11 0-1,1 0 138,25-3 0,-7 1-8,-30 0-129,7 0 22,0 0 0,1-1 0,-2-1 0,1 0 1,0-1-1,23-8 0,46-15 110,-62 21-58,0-1 0,-1-1 0,0-1 0,0-1 0,34-20 0,13-16 251,-27 26-70,-27 13-152,1-1 0,-1 0 0,0 0 0,16-14-1,18-21 436,-33 31-431,-2 1-10,0 0-1,11-13 1,-19 18-88,-1 1 0,1-1 0,-1 0 0,0 0 0,0-1 0,-1 1 0,0 0 0,1-1 0,0-5 0,-3 9-22,2-6 65,0 0 0,1 0-1,5-13 1,-5 5-111,-3 1-27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5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7 2560,'-1'-10'559,"2"-14"707,-1 23-1230,0 0 0,0 1-1,0-1 1,0 1 0,0-1-1,1 1 1,-1-1 0,0 1-1,0-1 1,1 1 0,-1-1-1,0 1 1,1-1 0,-1 1-1,0 0 1,1-1 0,-1 1-1,0-1 1,1 1 0,-1 0-1,1 0 1,-1-1 0,1 1-1,-1 0 1,1 0 0,-1-1-1,1 1 1,-1 0 0,1 0-1,-1 0 1,1 0 0,0 0-1,2 0 1491,-6 2-1308,2 0-198,0-1-1,0 1 0,0 0 0,-1-1 0,1 1 0,1 0 0,-1 0 0,0 0 1,0 0-1,1 0 0,-1 0 0,0 2 0,0 29 104,-1-1-15,-27 93 148,-17 119 422,33-177-433,11-46-183,-4 18 89,-8-8 84,7-15-91,-1 18 91,4-18-193,2-9-47,0-1 0,0 1-1,1 0 1,-1 9 0,2 0-209,0-13 6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6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816,'13'-13'917,"-13"12"-903,0 1-1,0 0 1,0 0-1,1 0 1,-1-1-1,0 1 1,0 0 0,1 0-1,-1 0 1,0 0-1,1-1 1,-1 1-1,0 0 1,0 0-1,1 0 1,-1 0-1,0 0 1,1 0-1,-1 0 1,0 0 0,1 0-1,-1 0 1,0 0-1,1 0 1,-1 0-1,6 0 53,-3-1 38,0 1 0,0 0 0,0 0 0,0 0 0,0 0 0,0 0 0,0 1 1,0-1-1,0 1 0,3 1 0,41 26 1298,-40-24-1307,0 0-1,0 0 0,0 1 0,-1-1 0,0 1 0,0 1 0,0-1 0,0 1 0,-1 0 0,7 10 0,-7-8-42,-1-1 0,0 1 0,-1 0 1,0 0-1,0 0 0,0 0 0,-1 1 0,-1-1 0,1 1 0,-1 0 0,-1-1 0,0 16 0,-2-13-4,-2-1-1,1 0 1,-1 0-1,0-1 0,-1 1 1,-10 13-1,11-15-11,-7 9 31,-14 16 0,14-18-51,6-9 5,3-3-76,0 1 0,0-1 0,0 0 0,-1 0 0,0 0 0,1-1 0,-1 1 0,0 0 0,0-1 0,-1 0 0,1 0 0,-7 3 0,-8-2-37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5 3392,'-9'0'1650,"24"0"-426,26 0 259,-23 0-1042,-2 0 165,30-3 0,16-7-24,-1 4-142,50-6 5,-51 2-245,202-25 325,50 15-269,-232 9-293,-5 6 53,-35 0 106,-15 1 113,40 0 0,-56 4-198,3 0-348,-17 0-1644,2 0 531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3648,'0'0'1173,"0"3"-703,0-1-426,0 0 1,0 0-1,-1 0 1,1 0-1,-1 1 1,1-1 0,-1 0-1,1 0 1,-1 0-1,-2 3 1,1-2 6,1-1 1,0 1-1,0 0 1,0-1-1,0 1 0,1 0 1,-1 0-1,1 0 1,-1-1-1,1 7 0,0 222 568,-1-210-555,-6 39 1,2-34-7,3-9-31,-1 5 143,-10 37 1,7-34-89,3-12 50,0-1 0,-1 0 0,0 0-1,-10 18 1,-12 6 252,11-2-38,12-26-232,-1 1 0,-7 13 0,-5 4 99,16-34-226,-1-6-55,1 0-1,4-23 1,-2 30 32,0-1 0,1 1 0,0 0 0,1-1 0,0 1 0,0 1 0,0-1 0,6-6 0,16-26-184,-15 22 138,22-41-140,-30 52 197,0-1 0,1 1 0,0 0 0,0 0 0,9-10 0,0 1 15,-10 8 9,-3 6 6,1 1 0,-1-1-1,0 1 1,0-1 0,0 1-1,1 0 1,-1-1-1,0 1 1,0-1 0,1 1-1,-1-1 1,0 1 0,1 0-1,-1-1 1,0 1 0,1 0-1,-1-1 1,1 1 0,-1 0-1,1 0 1,-1-1-1,1 1 1,-1 0 0,0 0-1,1 0 1,-1 0 0,1 0-1,-1 0 1,1 0 0,-1 0-1,1 0 1,-1 0 0,1 0-1,0 0 1,-1 0-1,1 0 1,-1 0 0,1 0 10,0 0 0,0 0 0,-1 0 0,1 0 0,0 1 0,-1-1 0,1 0 0,0 0 0,-1 1 0,1-1 0,0 0 0,-1 1 0,1-1 0,-1 0 0,1 1 0,-1-1 0,1 1-1,-1-1 1,1 1 0,-1-1 0,1 1 0,-1 0 0,0-1 0,1 1 0,-1-1 0,0 1 0,1 0 0,-1-1 0,0 1 0,0 0 0,0-1 0,0 1 0,1 1 0,-1 30 593,-1-18-419,1 4-18,1-3-79,-2 0 1,-2 15-1,-1-6-41,1-8-11,1-1 0,-2 24 0,4-19-17,-1-11 10,1-1 0,0 1-1,1 0 1,2 14 0,1-8-3,-1-8-63,-2 0 0,1 0 1,-1-1-1,1 12 0,-2-16-1172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2912,'0'0'923,"-3"3"-550,-1 1-312,1 0 258,-1-1-1,1 1 0,-1-1 1,-6 5-1,8-7-201,0 0 0,-1 0 0,1 0 0,1 0 0,-1 1 0,0-1 0,0 1-1,0-1 1,1 1 0,-1 0 0,1-1 0,-1 1 0,-1 4 0,-1 1 118,0 0-98,0 0 0,0 0 0,1 0 0,0 0 0,1 1 0,-4 15 0,3-9-67,2-10-65,0-1-1,0 0 1,0 0-1,1 1 1,-1-1-1,1 0 1,0 1-1,0-1 0,0 1 1,0-1-1,1 0 1,-1 1-1,1-1 1,0 0-1,0 0 1,0 1-1,1-1 0,-1 0 1,1 0-1,-1 0 1,1-1-1,0 1 1,4 4-1,-5-6-7,1 1 4,-1 1 0,1-2 0,0 1 0,0 0 0,0 0 0,0-1 0,0 1 0,0-1 0,0 1 0,1-1 0,-1 0 0,0 0 0,1 0 0,-1 0 0,1 0 0,-1-1 0,1 1 0,-1-1 0,1 0 0,0 1 0,-1-1 0,1 0 0,3-1 0,8-4-14,0-1-1,-1-1 0,0 0 0,0-1 1,13-10-1,-12 9 112,-13 8-88,1 0 0,-1 0 0,1 0-1,-1-1 1,0 1 0,0-1 0,0 1 0,0-1-1,0 1 1,0-1 0,0 1 0,0-1-1,0 0 1,-1 1 0,1-1 0,-1 0-1,1 0 1,-1 1 0,0-1 0,0 0 0,0 0-1,0 0 1,0 0 0,0-1 0,0 0 7,0 1-5,0 0 1,0 0-1,-1 0 1,1 1-1,-1-1 1,1 0-1,-1 0 1,1 0 0,-1 1-1,0-1 1,0 0-1,0 1 1,0-1-1,0 1 1,0-1-1,-1 1 1,1-1-1,0 1 1,-1 0-1,1 0 1,-1 0 0,1 0-1,-1 0 1,0 0-1,-2-1 1,-12-10 23,6 0-17,8 10-20,0 0 0,1 0 0,-1 1-1,0-1 1,0 0 0,0 1 0,0-1-1,0 1 1,0-1 0,-3 0 0,2 0-91,-17-9-297,20 11 294,-1 0 1,1 0-1,0 0 0,-1-1 0,1 1 0,0 0 0,-1 0 0,1 0 0,0-1 0,-1 1 0,1 0 0,0 0 0,-1-1 0,1 1 0,0 0 0,0-1 0,0 1 0,-1 0 0,1-1 0,0 1 1,0 0-1,0-1 0,0 1 0,-1-1 0,1 1 0,0 0 0,0-1 0,0 1 0,0 0 0,0-1 0,0 1 0,0-1 0,0 1 0,0 0 0,1-1 0,-1 1 0,0-1 0,0 1 0,0 0 0,0-1 1,1 0-74,0 1 0,0 0 1,0-1-1,-1 1 0,1 0 1,0 0-1,0-1 1,0 1-1,-1 0 0,1 0 1,0 0-1,0 0 1,1 0-1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7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2304,'0'0'1824,"0"16"-1568,0 31 608,0-16-480,0 31 0,0-15-224,0 15 192,-15 1-224,15-1 32,-16 0-96,1 1-64,-1-17 32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7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 4896,'-12'-1'1543,"22"1"-366,-3 0-785,-1 0 0,1 1 0,9 1 0,-6 3-190,-7-4-157,0 0-1,0 1 1,0-1 0,0 0-1,0-1 1,0 1 0,0 0-1,1-1 1,-1 0-1,5 0 1,31 3 83,-26 0-100,10 2-51,24-13-222,-27 6 46,30 2-1,-30 0-35,0 0 0,23-3 0,2-8 75,-39 10 205,1-1-1,0 1 0,0-1 1,0-1-1,8-3 1,-5 3 173,-20 0 17,-3-7-54,13 10-177,0 0 0,0 0 0,0 0 0,0-1 0,0 1 1,0 0-1,-1 0 0,1 0 0,0 0 0,0 0 0,0 0 0,0 0 0,0 0 0,0 0 0,0-1 0,0 1 0,0 0 0,-1 0 0,1 0 0,0 0 0,0 0 0,0 0 0,0 0 0,0 0 0,0 0 0,0 0 0,-1 0 0,1 0 0,0 0 0,0 0 0,0 0 0,0 0 0,0 0 0,0 0 0,0 0 0,-1 0 0,1 0 0,0 0 0,0 0 0,0 0 0,0 0 0,0 0 0,0 1 0,0-1 0,0 0 0,-1 0 0,1 0 0,0 0 1,0 0-1,0 0 0,0 0 0,0 0 0,0 0 0,0 1 0,0-1 0,0 0 0,-2 1 11,0 1 1,0-1-1,0 0 1,0 0-1,0 1 1,0-2-1,0 1 1,0 0-1,0 0 1,0-1-1,-3 1 1,2 0-4,1-1-1,-1 1 1,0 0-1,1 0 1,-1 0 0,1 0-1,-1 1 1,1-1-1,-1 1 1,1-1-1,-3 4 1,-4 3 31,7-7-48,1 0 1,-1 1-1,0-1 1,1 1-1,-1-1 0,1 1 1,0 0-1,-1-1 1,1 1-1,0 0 1,0 0-1,0 0 0,0 0 1,0 0-1,1 0 1,-1 0-1,1 0 0,-1 1 1,1-1-1,0 3 1,-1 3-37,1-6 45,-1 0 1,1 0-1,0 1 1,0-1 0,0 1-1,0-1 1,0 0-1,0 1 1,1-1-1,-1 0 1,1 0-1,0 1 1,0-1 0,0 0-1,1 3 1,7 6 33,-7-9-34,0 1 0,1 0-1,-1 0 1,0 0-1,-1 0 1,1 0 0,-1 0-1,1 0 1,1 6-1,-2-6-1,1 0-1,-1 0 0,1 0 0,0 0 1,0-1-1,1 1 0,-1-1 1,0 0-1,1 1 0,-1-1 0,1 0 1,0 0-1,0-1 0,0 1 1,0-1-1,0 1 0,0-1 0,0 0 1,0 0-1,0 0 0,1-1 1,-1 1-1,0-1 0,7 1 0,-10-1-3,0 0-1,1 0 1,-1 0 0,0 0-1,0 0 1,0 0-1,0 0 1,0 0-1,0 0 1,0 0 0,0 0-1,0 0 1,0 0-1,0 0 1,1 0-1,-1 0 1,0 0 0,0 0-1,0 0 1,0 0-1,0 0 1,0 0-1,0-1 1,0 1 0,0 0-1,0 0 1,0 0-1,1 0 1,-1 0-1,0 0 1,0 0 0,0 0-1,0 0 1,0 0-1,0 0 1,0 0-1,0 0 1,0 0-1,0-1 1,0 1 0,0 0-1,0 0 1,0 0-1,0 0 1,0 0-1,0 0 1,0 0 0,0 0-1,0 0 1,0 0-1,0-1 1,0 1-1,0 0 1,0 0 0,0 0-1,0 0 1,1-17-160,-1 13 136,1-1 0,-1 1 0,0-1 0,0 1 1,-1-1-1,1 1 0,-1-1 0,-2-4 0,1 2-5,-1 0 41,1-1-1,0 0 1,-2-13-1,3 20-11,1-1-1,0 1 1,0-1-1,0 1 1,0-1-1,0 1 1,0-1 0,0 0-1,1 1 1,-1 0-1,0-1 1,1 1-1,-1-1 1,1 1 0,0-1-1,-1 1 1,1 0-1,0 0 1,0-1-1,0 1 1,0 0 0,0 0-1,0 0 1,0 0-1,0 0 1,3-2-1,43-17-231,-44 18 225,0 0 0,1 0 1,-1 1-1,1-1 0,0 1 0,-1 0 1,1 0-1,0 1 0,0-1 0,6 1 1,5 0 42,-8 0-14,-1 0 0,0 0 0,1 0 0,-1-1 0,7-1 0,1-4 8,-13 5-26,0 0 0,1 0 0,-1 0-1,0 1 1,1-1 0,-1 0-1,0 1 1,1 0 0,-1-1 0,1 1-1,-1 0 1,1-1 0,-1 1-1,1 0 1,-1 0 0,1 0 0,-1 1-1,1-1 1,-1 0 0,0 0 0,1 1-1,-1-1 1,2 2 0,29 24 232,-25-24-160,-1 3 41,-4 8-10,-1-2-98,0-7 81,-1 1 0,0 0 0,0-1 0,0 1 0,0 0 0,-1 0 0,0-1 1,-1 8-1,1-11-79,0 0-2,1 0 0,-1-1 0,1 1 1,-1 0-1,1 0 0,-1 0 0,1 0 1,0 0-1,-1-1 0,1 1 0,0 0 0,0 0 1,0 0-1,0 0 0,0 0 0,0 0 1,0 0-1,0 0 0,0 0 0,0 0 1,0 0-1,0 0 0,1 0 0,-1 0 0,0-1 1,1 1-1,-1 0 0,1 0 0,-1 0 1,2 1-1,-1-1 0,1 12 195,-2-13-198,0 0-1,0 0 1,0 0 0,0 1-1,0-1 1,0 0-1,0 0 1,0 0-1,0 0 1,0 0-1,0 0 1,0 0 0,0 0-1,0 0 1,0 0-1,0 1 1,0-1-1,0 0 1,0 0-1,0 0 1,0 0 0,0 0-1,0 0 1,0 0-1,0 0 1,0 0-1,0 0 1,0 0-1,1 0 1,-1 1 0,0-1-1,0 0 1,0 0-1,0 0 1,0 0-1,0 0 1,0 0-1,0 0 1,0 0 0,0 0-1,0 0 1,1 0-1,-1 0 1,0 0-1,0 0 1,0 0-1,0 0 1,0 0 0,0 0-1,0 0 1,0 0-1,0 0 1,0 0-1,0 0 1,1 0-1,-1 0 1,2 0 57,-1-1 0,1 1 0,0-1-1,0 1 1,-1-1 0,1 1 0,0-1 0,-1 0 0,1 0 0,2-2 0,3-1-59,-2 1 13,-4 3-14,0 0 0,-1 0 1,1-1-1,-1 1 0,1 0 0,0-1 1,-1 1-1,1 0 0,-1-1 0,1 1 1,-1-1-1,1 1 0,-1-1 0,1 1 1,-1-1-1,0 1 0,1-1 1,-1 0-1,0 1 0,1-1 0,-1-1 1,3-2-2,7-15-16,-5-7-54,6 6 6,-8 7 5,-3 11 45,0-1 0,1 1 0,0 0 0,-1 0 0,1-1 0,0 1 0,0 0 0,0 0 0,0 0 0,1 0 0,-1 0-1,0 0 1,3-1 0,0-2-60,-1 2-18,-1 0 0,1 0-1,0 1 1,0-1 0,0 1 0,4-3-1,-2 12 99,6 0 441,-10-7-418,1 1 0,-1-1 0,0 0 0,0 1 0,0 0 0,0-1 0,-1 1 0,1-1 0,0 1 0,0 0 1,0 0-1,0 0 0,-1-1 0,1 1 0,0 2 0,8 19 565,1 0-351,-7-18-140,0 0-1,1 0 1,7 7 0,-9-10-132,0 0-1,0 1 1,0 0-1,-1 0 1,1-1 0,0 1-1,-1 0 1,1 0 0,-1 0-1,0 1 1,0-1 0,1 0-1,-2 0 1,1 1 0,0-1-1,0 1 1,-1-1 0,1 0-1,-1 4 1,0 7-776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09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 1248,'0'-10'405,"0"13"-390,0 22 1512,0 32-66,0-54-1388,-1 0 0,1 1 0,0-1 0,-1 0 0,1 0 0,-1 0 0,0 0 0,0 0 0,-3 5 0,0 3 167,-7 12 339,10-21-520,0-1 0,0 1 0,0 0 0,0 0 0,1 1 0,-1-1 0,1 0 0,-1 0 0,0 4-1,1-4 406,0-4-458,1-1-23,-1 1-1,0 0 1,1 0 0,-1 0-1,1 0 1,0 0 0,0-1 0,0 2-1,1-4 1,9-18-93,-1 4 67,-7 15 49,0 0 1,-1 0-1,1-1 1,2-6-1,-2-2 12,-2 9-37,0 1-1,0-1 1,1 0-1,-1 0 0,1 0 1,0 1-1,3-5 1,10-18-88,-14 25 106,0-1-1,1 1 0,-1-1 1,0 1-1,0-1 1,1 1-1,-1 0 0,1-1 1,2 0-1,-3 1 34,0 1-1,0-1 1,0 1-1,0-1 1,0 1-1,1 0 1,-1-1-1,0 1 1,0 0-1,0 0 1,0 0-1,1 0 1,-1 0-1,0 0 1,0 0 0,0 1-1,2-1 1,-3 0-9,1 1 0,0-1 1,-1 0-1,1 1 1,-1-1-1,1 1 1,-1-1-1,1 1 0,-1-1 1,1 1-1,-1-1 1,0 1-1,1-1 1,-1 1-1,0-1 0,1 1 1,-1 0-1,0-1 1,0 1-1,1-1 1,-1 1-1,0 0 0,0-1 1,0 1-1,0 0 1,0 1-1,0-1 18,0 1 1,0 0-1,1-1 0,-1 1 1,0-1-1,1 1 1,-1-1-1,1 1 0,-1-1 1,1 1-1,0-1 0,1 3 1,-1-2-12,1-1 0,-2 1 0,1 0 0,0-1 0,0 1 0,-1 0 0,1 0 0,0 0 0,-1 0 0,0 0 0,0-1 0,1 5 0,-1 28 301,0 41 207,0-74-533,0-1-1,0 1 0,0-1 1,0 1-1,0-1 0,0 0 1,-1 1-1,1-1 0,0 1 1,0-1-1,0 1 0,0-1 1,-1 1-1,1-1 0,0 0 1,0 1-1,-1-1 0,1 1 1,0-1-1,-1 0 0,1 1 1,0-1-1,-1 0 0,1 0 1,-1 1-1,1-1 0,0 0 1,-1 0-1,0 1 0,-15 0 77,11-1-105,3 0-13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888,'0'0'27,"0"-1"1,0 1-1,0-1 1,0 1-1,0-1 0,0 1 1,0-1-1,0 1 0,0 0 1,0-1-1,0 1 1,0-1-1,0 1 0,0-1 1,0 1-1,0-1 1,1 1-1,-1-1 0,0 1 1,0 0-1,1-1 1,-1 1-1,0 0 0,1-1 1,10 10 739,-6-4-331,7 5-68,-5-7-262,-6-3-90,-1 0 1,1 1-1,-1-1 1,1 0-1,-1 0 1,1 0-1,-1 1 0,1-1 1,-1 0-1,0 0 1,1 1-1,-1-1 1,0 0-1,1 1 0,-1-1 1,0 1-1,1-1 1,-1 0-1,0 1 1,0-1-1,1 1 1,-1-1-1,0 1 0,0-1 1,0 1-1,0-1 1,1 1-1,-1-1 1,0 1-1,0-1 0,0 1 1,0-1-1,0 1 1,0-1-1,-1 1 1,1-1-1,0 1 1,0 4 143,0 0 0,0 0 0,-1 0 0,0 0-1,0 0 1,0 0 0,0-1 0,-1 1 0,-4 8 0,-6 5 410,11-17-559,1 0 0,-1-1-1,1 1 1,-1 0 0,1 0-1,-1-1 1,1 1 0,-1 0 0,1 0-1,0 0 1,-1 0 0,1 0-1,0 0 1,0-1 0,0 1 0,0 0-1,0 0 1,0 0 0,0 2-1,0 1-12,0 15-24,0-17 59,0-9 74,0 7-105,0 0-1,0 0 0,0 0 1,0 0-1,0-1 0,0 1 1,0 0-1,0 0 0,0 0 1,0 0-1,0 0 0,0 0 0,0 0 1,0 0-1,0 0 0,0 0 1,0 0-1,0-1 0,0 1 1,0 0-1,0 0 0,0 0 1,0 0-1,0 0 0,0 0 1,0 0-1,0 0 0,0 0 0,0 0 1,0 0-1,0 0 0,0-1 1,1 1-1,-1 0 0,0 0 1,0 0-1,0 0 0,0 0 1,0 0-1,0 0 0,0 0 0,0 0 1,0 0-1,0 0 0,0 0 1,1 0-1,-1 0 0,0 0 1,0 0-1,0 0 0,0 0 1,0 0-1,0 0 0,0 0 0,0 0 1,1 0-1,1 0-4,0 0 0,0-1 0,0 0 0,0 1 1,1-1-1,-1 0 0,0 0 0,0 0 0,0 0 0,-1-1 0,1 1 0,0 0 0,2-3 0,26-27-84,-15 15 66,-8 9 21,-3 4 0,-1 0 0,0-1 0,0 1 0,0 0 0,2-5 0,11-23-86,-13 18 38,-3 10 43,0 6 464,-1 10-77,0-8-271,1 1 1,0-1-1,0 1 1,0 0-1,1-1 1,2 11-1,-1-10-89,8 23 162,-9-27-171,0 0 1,-1-1-1,1 1 0,0 0 1,0 0-1,1-1 0,-1 1 0,0-1 1,0 1-1,1-1 0,-1 0 1,3 2-1,27 13 147,-28-15-150,0 0 0,-1-1 0,1 1 0,0-1 0,0 1-1,0-1 1,0 0 0,0 0 0,0 0 0,3-1 0,3 0-2,0 2-4,-7-1-5,-1 0 0,1 0 1,-1 0-1,1 0 0,-1 0 1,1 0-1,-1 0 0,1 0 1,-1-1-1,1 1 0,-1-1 1,3 0-1,4-12-159,13-3-11,-13 3-149,-5 11 228,4-4-24,-4-4 32,-3 9 78,0 0 0,1 0 0,-1 0 0,0 1 0,0-1 0,1 0 0,-1 0 0,1 0 0,-1 0 0,0 1 0,1-1 0,0 0 0,-1 0 0,1 1 0,-1-1 0,1 0 0,0 1 0,0-1 0,-1 1 0,1-1 0,0 1 0,0-1 0,-1 1 0,1-1 0,1 1 0,-1-1 6,0 1 0,0-1 0,0 0 0,0 0 0,0 0 0,0 1 0,0-1 0,0 0 0,0 0 0,0 0 0,-1-1 0,1 1 0,0 0 0,-1 0 0,1 0 0,-1 0 0,1 0 0,-1-1 0,0 1 0,0 0 0,1-1 0,-1 1 0,0 0 0,0-3 0,0 4 2,-1-1 0,1 1 0,0-1 0,0 1 0,0-1 0,0 1 0,0-1 0,0 1 0,0-1 0,0 1 0,1-1 0,-1 1 0,0-1 0,0 1 0,0 0 0,0-1 0,1 1 0,-1-1 0,0 1 0,0-1 0,1 1 0,-1 0 0,0-1-1,1 1 1,-1 0 0,0-1 0,1 1 0,-1 0 0,1-1 0,-1 1 0,1-1 0,6-3 15,-4 1-12,2 0 7,2 9 44,-7-6-54,1 1 12,-1-1-1,1 1 1,-1-1-1,0 1 1,1-1-1,-1 1 1,0 0-1,0-1 1,1 1-1,-1 0 1,0-1 0,0 1-1,0-1 1,0 1-1,0 0 1,0 0-1,0-1 1,0 1-1,0 0 1,0-1-1,0 1 1,0-1-1,-1 2 1,1 0 50,0 0-35,0-1 0,0 1-1,0 0 1,1-1 0,-1 1 0,1-1-1,-1 1 1,1-1 0,-1 1-1,1-1 1,0 0 0,1 2-1,4 10 95,-5-4-38,1 1 1,-2-1-1,1 1 0,-2 10 0,0-5-63,1 50 373,0-56-230,0-16-31,0 5-76,0-1-95,0-4 24,1-1 0,-1 0 0,1 1 0,2-11 0,-1 14 1,-1 0 0,1 0 0,0 0 0,0 0 0,0 1 0,0-1 0,0 1 0,1 0 0,0-1 0,3-2 0,-4 4-14,0-1 1,0 0-1,0 1 1,-1-1-1,1 0 1,-1 0-1,1 0 0,-1 0 1,2-7-1,-3 8 19,1 0 0,-1-1 0,1 1 0,0 0 0,0-1 0,0 1 0,0 0 0,0 0 0,1 0 0,-1 0 0,0 0 0,1 0 0,0 0 0,0 0 0,-1 1 0,1-1-1,0 1 1,4-3 0,-3 3-14,1 0 0,-1 0-1,0 1 1,0-1 0,0 1-1,0 0 1,0 0-1,1 0 1,3 1 0,4-1 154,-10 0-124,0 1-1,0-1 0,0 0 0,0 0 0,0 1 1,0-1-1,0 0 0,0 1 0,0-1 0,0 1 1,0 0-1,0-1 0,0 1 0,-1 0 0,1-1 1,0 1-1,0 0 0,-1 0 0,1 0 0,-1-1 1,1 1-1,-1 0 0,1 0 0,-1 0 1,1 2-1,7 8 50,-8-11-52,0 0 0,0 0 0,1 1-1,-1-1 1,0 0 0,0 0 0,0 1-1,1-1 1,-1 0 0,0 1 0,0-1-1,0 0 1,0 0 0,0 1 0,0-1-1,0 0 1,1 1 0,-1-1-1,0 0 1,0 1 0,0-1 0,0 0-1,0 1 1,-1-1 0,1 1 0,0 40 916,3-41-1044,-3 0 115,1 0 0,-1 0 0,1 0 1,-1 0-1,0 0 0,1 0 0,-1 0 0,1 0 1,-1 0-1,0 0 0,1 0 0,-1 0 0,1 0 1,-1-1-1,0 1 0,1 0 0,-1 0 1,0-1-1,1 1 0,-1 0 0,0 0 0,1-1 1,-1 1-1,0 0 0,1-1 0,-1 1 0,0 0 1,0-1-1,0 1 0,1-1 0,3-6-156,0 5 93,3-4-62,-4-4-21,-3 9 138,0 0 1,0 0-1,1 0 1,-1 1-1,0-1 0,1 0 1,-1 0-1,0 0 0,1 0 1,-1 1-1,1-1 0,-1 0 1,1 0-1,0 1 0,-1-1 1,1 0-1,0 1 1,-1-1-1,1 1 0,0-1 1,0 1-1,0-1 0,-1 1 1,1-1-1,1 1 0,11-11-150,-13 11 155,1 0-1,-1-1 1,1 1 0,-1 0 0,1-1-1,-1 1 1,1 0 0,0 0-1,-1-1 1,1 1 0,-1 0 0,1 0-1,0 0 1,-1 0 0,1 0-1,-1 0 1,1 0 0,0 0 0,-1 0-1,1 0 1,-1 0 0,1 0-1,0 0 1,-1 0 0,1 1 0,0-1-11,-1 0 20,0 0-1,0 0 1,0 0-1,0 0 1,0 0-1,0 0 1,0 0-1,0 0 1,0 0-1,1 0 1,-1 0-1,0 0 1,0 0-1,0 0 1,0 0-1,0 0 1,0 0-1,0 0 1,0 0-1,0 0 1,0 0-1,0 0 1,1 0-1,-1 0 1,0 0-1,0 0 1,0 0-1,0 0 1,0 0-1,0 0 1,0 0-1,0 0 1,0 0-1,0 1 1,0-1-1,0 0 1,0 0-1,0 0 1,0 0-1,0 0 1,0 0-1,0 0 1,0 0-1,0 0 1,0 0-1,0 1 1,0-1-1,0 0 1,0 0-1,0 0 1,0 0-1,0 0 1,0 0-1,0 0 1,0 0-1,0 0 1,0 15 10,0-4 34,0 0 0,1 0 0,1 12 1,-1-19-28,1 1-1,-1-1 1,0 0 0,1 0 0,0 0 0,0 0 0,0-1 0,0 1 0,1-1 0,0 1 0,4 5 0,-3-6 58,-1 1-101,1-1 1,0 1-1,0-1 0,7 5 0,-10-7-81,1-1 1,0 1 0,0 0 0,0-1 0,-1 1-1,1-1 1,0 1 0,0-1 0,0 0-1,0 0 1,0 0 0,0 0 0,-1 0 0,1-1-1,4 0 1,25-12-1114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79 3392,'13'-52'1088,"-13"51"-1059,0 0 0,0 0 0,0 0 0,1 0 1,-1 0-1,0 1 0,0-1 0,1 0 0,-1 0 0,0 0 1,1 1-1,-1-1 0,1 0 0,0 0 0,1 0 182,-1 0-39,0 0-1,0 1 0,-1-1 0,1 0 1,0 1-1,0-1 0,0 0 0,0 0 1,-1 0-1,1 0 0,0 0 0,0-1 0,-2 6 84,1 0 0,-1 0 0,1 0 0,0 1 0,1 6 0,0 3-89,-1 280 602,0-279-734,-2 0-1,-4 27 1,1-18 20,3-7-35,-9 41 195,10-54-195,0 0 0,0 1-1,-1-1 1,0 0 0,1 0 0,-1 0 0,-1 0 0,1-1 0,-4 5-1,-4 0 40,10-8-55,0 0 0,-1 0 0,1 1 0,0-1 1,-1 0-1,1 0 0,0 1 0,-1-1 0,1 0 0,0 0 0,0 1 1,-1-1-1,1 0 0,0 1 0,0-1 0,-1 0 0,1 1 0,0-1 0,0 1 1,0-1-1,0 0 0,0 1 0,0-1 0,0 0 0,0 1 0,0-1 0,0 1 1,0-1-1,0 0 0,0 2 0,-1 0 22,-1-4-13,-8-9-1,10 11-10,-1 0 0,1 0-1,0-1 1,0 1 0,-1 0 0,1 0 0,0-1 0,0 1-1,0 0 1,0-1 0,0 1 0,-1 0 0,1 0-1,0-1 1,0 1 0,0 0 0,0-1 0,0 1 0,0 0-1,0-1 1,0 1 0,0 0 0,0-1 0,0 1 0,0-1-1,2-41-124,-1 37 80,-1 1 0,1 0 0,0-1-1,1 1 1,-1 0 0,1-1-1,-1 1 1,4-4 0,-3 5 17,1 0 0,0 1 1,0-1-1,0 1 0,1 0 1,-1 0-1,0 0 0,1 0 1,-1 1-1,1-1 0,0 1 1,-1 0-1,1 0 0,0 0 1,6 0-1,2 5-22,-4 0 13,14 2-62,-18-5 92,0-1 0,0 2 0,0-1 0,0 0 0,0 1 0,0 0 0,-1 0 0,1 0 0,-1 0 0,1 0 0,-1 1 0,6 5 0,-2-1 21,-4-3 2,0-1 0,0 0 0,1 0 0,-1 0 0,5 2 0,3 0 39,6 6 256,-16-11-299,-1 1 1,0-1-1,1 0 0,-1 1 1,0-1-1,0 0 0,1 1 1,-1-1-1,0 1 0,0-1 0,0 1 1,0-1-1,1 0 0,-1 1 1,0-1-1,0 1 0,0-1 1,0 1-1,0-1 0,0 1 1,0-1-1,0 1 0,-1-1 0,1 0 1,0 1-1,0-1 0,0 1 1,0-1-1,-1 1 0,1-1 1,0 0-1,0 1 0,-1-1 1,1 1-1,-1-1 1,0 1 11,0 0 0,0-1 0,-1 1 1,1-1-1,0 0 0,-1 0 0,1 1 0,-1-1 0,1 0 0,0 0 1,-1 0-1,1 0 0,-2-1 0,0 1-11,1 0-1,0 0 1,-1 0 0,1 0-1,0 0 1,0 1-1,-1-1 1,-2 2 0,-3 2 1,7-3-13,0 0-1,-1 0 0,1 0 0,-1 0 0,1 0 0,-1-1 1,1 1-1,-1-1 0,0 1 0,1-1 0,-1 0 0,1 0 0,-3 1 1,-2-2-15,4 1-3,0 0 1,1 0-1,-1 0 0,1 0 0,-1 0 0,0 0 0,1 0 0,-1 1 1,0-1-1,1 1 0,-4 0 0,3 3-36,-3 3-8,2-7 46,0 1 1,0 0-1,1-1 0,-1 0 0,0 0 1,-4 0-1,7 0 14,-1 0-13,0 0 1,0 0-1,0 0 1,0 0-1,0 0 1,0 0-1,0 0 0,0 0 1,0 1-1,0-1 1,0 0-1,0 1 1,-1 0-1,-1 9-83,3-7 251,0-6-91,3-7-80,7 7 10,0 3 120,-8 1-121,-1-1 0,1 0 0,-1 0 0,1 0 0,-1 0-1,0 0 1,1 0 0,-1-1 0,1 1 0,-1 0 0,1-1 0,1 0 0,2-6 12,-5 7-4,0-1 0,0 1 0,1-1 0,-1 1-1,0 0 1,0-1 0,1 1 0,-1-1 0,0 1-1,1 0 1,-1-1 0,1 1 0,-1 0 0,0 0 0,1-1-1,-1 1 1,1 0 0,-1 0 0,1 0 0,-1 0 0,1-1-1,-1 1 1,1 0 0,-1 0 0,1 0 0,-1 0 0,1 0-1,-1 0 1,1 0 0,-1 0 0,1 1 0,28-1-71,-26 0 118,-3-3 0,0-4 26,0 14-46,0-7-29,0 0 0,0 0 0,0 0 1,0 0-1,0 0 0,0 1 0,0-1 1,0 0-1,0 0 0,0 0 0,0 0 1,0 0-1,0 0 0,0 0 0,0 0 1,0 0-1,0 0 0,0 1 0,0-1 1,0 0-1,0 0 0,0 0 0,0 0 1,0 0-1,-1 0 0,1 0 0,0 0 1,0 0-1,0 0 0,0 0 0,0 0 1,0 0-1,0 1 0,0-1 0,0 0 1,0 0-1,0 0 0,0 0 0,0 0 1,-1 0-1,1 0 0,0 0 0,0 0 1,0 0-1,0 0 0,0 0 0,0 0 1,0 0-1,0 0 0,0 0 0,0 0 1,-1 0-1,1 0 0,0 0 0,0 0 1,0 0-1,-16 0 22,6 2 17,8 4-10,1 1-286,-1-7 125,-5 0 110,14 0 41,-5 0 94,-2-13-22,0 13-89,0 0-1,0 0 1,0 0 0,0 0-1,0 0 1,0 0-1,0 0 1,0-1-1,0 1 1,0 0 0,0 0-1,0 0 1,0 0-1,0 0 1,0 0-1,0 0 1,0 0-1,0 0 1,0 0 0,0 0-1,0-1 1,0 1-1,1 0 1,-1 0-1,0 0 1,0 0 0,0 0-1,0 0 1,0 0-1,0 0 1,0 0-1,0 0 1,0 0-1,0 0 1,0 0 0,0 0-1,0 0 1,0 0-1,1-1 1,-1 1-1,0 0 1,0 0-1,0 0 1,0 0 0,0 0-1,0 0 1,0 0-1,0 0 1,0 0-1,0 0 1,1 0 0,-1 0-1,0 0 1,0 0-1,0 1 1,0-1-1,18 1-3,-13-1-34,-1 0 0,1 0 0,-1 0 0,1 0 0,-1 0 0,0-1 1,9-2-1,-2-1 37,-8 2 4,0 1 0,0 0 1,0 0-1,0 0 0,0 0 0,0 0 1,0 1-1,0-1 0,6 1 0,-1 0 2,-1-1-1,0 0 1,14-4-1,-13 2-1,0 1 0,0 1 0,16-2 0,-20 3-4,-1 0 0,1 0 0,-1-1 0,0 1 0,1-1 0,-1 0 0,1 0 0,2-2 0,9-3 0,-1 3 20,-12 3-6,0-1 0,1 1 0,-1-1 0,0 0 1,1 0-1,-1 0 0,0 0 0,0 0 0,0 0 1,4-3-1,-6 3-10,1 1 0,-1-1 0,0 1 0,1-1 0,-1 1 0,0-1 0,1 1 0,-1-1 0,0 1 0,0-1 0,0 1 0,1-1 0,-1 0 0,0 1 1,0-1-1,0 1 0,0-1 0,0 0 0,0 1 0,0-1 0,0 1 0,-1-1 0,1 0 0,0 1 0,0-2 0,0 2 8,-3-5 127,2 4-132,-1 0 0,1-1 0,0 1 0,-1 0 0,1 0 0,-1 0 0,1 0 1,-1 1-1,0-1 0,1 0 0,-1 1 0,0-1 0,0 1 0,-2-1 0,-1-1-17,-24-27 79,16 29-362,13 0 290,0 0 0,0 0 0,0 0 0,0 0 1,0 0-1,0 0 0,0 0 0,0 0 0,-1 0 1,1 0-1,0 0 0,0 0 0,0 0 0,0 0 1,0 0-1,0 0 0,0 0 0,0 0 0,0 0 1,0 0-1,-1 0 0,1 0 0,0 0 0,0 0 1,0 0-1,0 0 0,0 0 0,0 0 0,0 0 0,0 0 1,0 0-1,0 0 0,0 1 0,0-1 0,0 0 1,0 0-1,0 0 0,0 0 0,-1 0 0,1 0 1,0 0-1,0 0 0,0 0 0,0 0 0,0 1 1,0-1-1,0 0 0,0 0 0,0 0 0,0 0 1,0 0-1,0 0 0,0 0 0,0 0 0,1 0 1,-1 1-1,-1-1-2,1 1 0,0 0 1,0 0-1,0 0 1,-1-1-1,1 1 0,0 0 1,-1 0-1,1-1 0,-1 1 1,1 0-1,-1-1 1,1 1-1,-1-1 0,1 1 1,-1 0-1,0-1 0,1 1 1,-2-1-1,-17 11 45,16-9-41,2-2 2,0 1 0,0 0 0,0-1 0,0 1 0,-1 0 0,1 0 0,0 0 0,0 0 0,1 0 0,-1 0-1,0 1 1,0-1 0,0 0 0,1 0 0,-1 0 0,1 1 0,-1-1 0,1 0 0,-1 1 0,1 1 0,-1-1-7,1 0 0,-1 0 1,1 0-1,-1 0 1,0-1-1,0 1 0,1 0 1,-1-1-1,0 1 1,-1-1-1,0 2 0,1-2 2,1-1 0,0 1 0,-1 0 0,1-1 0,0 1 0,-1-1 0,1 1 0,0 0 0,-1 0 0,1-1 0,0 1 0,0 0 1,0-1-1,0 1 0,0 0 0,0-1 0,0 1 0,0 0 0,0 0 0,0-1 0,1 2 0,-1 3-15,0 18-45,0-22 61,0-1 1,0 0-1,0 1 1,0-1-1,0 0 1,0 1-1,0-1 1,0 0 0,0 1-1,0-1 1,0 0-1,0 1 1,0-1-1,1 0 1,-1 0-1,0 1 1,0-1-1,0 0 1,0 1-1,0-1 1,1 0 0,-1 0-1,0 1 1,0-1-1,1 0 1,1 3-1,0-1 0,0 1 0,1-1 0,-1 0 1,1 0-1,0 0 0,-1 0 0,1-1 0,0 1 1,0-1-1,0 0 0,0 1 0,0-1 0,0-1 1,1 1-1,-1 0 0,0-1 0,7 1 0,25 0 67,-21 0-144,0-1 0,0 0 0,-1 0 0,21-5 0,-21 2-15,0-1 1,-1 0-1,0-1 0,14-7 0,-23 9 97,0 1-1,0 0 1,-1-1 0,1 0 0,-1 1 0,1-1 0,-1 0 0,0 0-1,0-1 1,2-3 0,-1 2-8,-1 1 0,1 0 0,0 0-1,6-7 1,-1 4-65,-5 4 39,0 0 0,0 0 1,0-1-1,0 1 0,3-5 1,-3 1 18,-3 7 14,0-1-1,0 1 1,0-1-1,0 1 1,1-1 0,-1 1-1,0 0 1,0-1 0,1 1-1,-1-1 1,0 1-1,1 0 1,-1-1 0,0 1-1,1-1 1,-1 1-1,0 0 1,1 0 0,-1-1-1,1 1 1,-1 0 0,1 0-1,-1 0 1,1-1-1,-1 1 1,1 0 0,-1 0-1,1 0 1,-1 0-1,1 0 1,-1 0 0,1 0-1,-1 0 1,1 0 0,-1 0-1,1 0 1,0 1-1,9-1 12,-8 5-30,4 10 440,-4-11-354,0-1 2,-1 0 0,0 0 0,1 0 0,-1 0 0,0 0 0,0 0 0,-1 1 0,1-1 0,-1 0 0,1 4 0,-1-5-30,0 1 0,0-1 0,0 1 0,1-1 0,-1 1 0,1-1 0,0 1 0,0-1 0,-1 1 0,4 3 0,-3-4-25,0 1 0,0-1 1,0 0-1,0 1 0,-1-1 0,1 1 1,0-1-1,-1 1 0,0-1 0,0 5 1,0-5 44,1-1-1,-1 1 1,0 0 0,0-1 0,1 1 0,-1-1 0,1 1-1,-1 0 1,1-1 0,0 0 0,-1 1 0,1-1 0,0 1 0,0-1-1,0 0 1,0 0 0,2 3 0,-2-7 12,0 1 0,-1 0 0,1 0 0,0 0 1,0 0-1,0 0 0,0 0 0,1 0 0,-1 0 0,3-3 0,-2 2-6,7-20 93,-3 11-65,15-5 79,29-27 147,-44 40-308,1-1 0,0 1 0,1 1 0,-1-1 0,0 1 0,1 1 0,14-4 0,-16 4-11,-1 0 0,1 0 0,8-5 0,-10 5 5,-1-1 0,1 2 0,0-1 0,0 0 0,0 1 0,0 0 0,0 0 0,0 0 0,8-1 0,1 2-75,-13 0 61,0 0 0,1 0 0,-1 0 0,0 0 1,0 0-1,0 0 0,0 0 0,0 0 0,0 0 0,0 0 0,0 0 1,0 0-1,0 0 0,1 0 0,-1 0 0,0 0 0,0 0 0,0 0 1,0 0-1,0 0 0,0 0 0,0 0 0,0 0 0,0 0 0,0 1 1,0-1-1,1 0 0,-1 0 0,0 0 0,0 0 0,0 0 0,0 0 1,0 0-1,0 0 0,0 0 0,0 0 0,0 0 0,0 0 0,0 0 1,0 1-1,0-1 0,0 0 0,0 0 0,0 0 0,0 0 0,0 0 1,0 0-1,0 0 0,0 0 0,0 0 0,0 0 0,0 1 0,0-1 1,0 0-1,0 0 0,0 0 0,1 10-373,-2-7-2545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3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96 2400,'41'-31'1328,"-33"21"-867,-8 10-440,0-1 1,0 1-1,0 0 0,1-1 1,-1 1-1,0 0 1,0-1-1,1 1 1,-1 0-1,0 0 0,1-1 1,-1 1-1,0 0 1,1 0-1,-1-1 1,0 1-1,1 0 1,-1 0-1,0 0 0,1 0 1,-1 0-1,0 0 1,1-1-1,-1 1 1,1 0-1,-1 0 0,0 0 1,1 0-1,-1 0 1,1 1-1,-1-1-7,1 0 1,-1 0-1,0 0 0,0 0 0,0 0 1,0 0-1,0 0 0,0 0 0,0 0 0,0 0 1,0 0-1,0 0 0,1 0 0,-1 0 1,0 0-1,0 0 0,0 0 0,0 0 0,0 0 1,0 0-1,0 0 0,0 0 0,0 0 1,0-1-1,0 1 0,0 0 0,1 0 0,-1 0 1,0 0-1,0 0 0,0 0 0,0 0 1,0 0-1,0 0 0,0 0 0,0 0 0,0 0 1,0 0-1,0 0 0,0-1 0,0 1 1,0 0-1,0 0 0,0 0 0,0 0 0,0 0 1,0 0-1,0 0 0,0 0 0,0 0 0,0 0 1,0-1-1,0 1 0,0 0 0,0 0 1,0 0-1,0-26 1191,0 26-1198,0 0-1,0 0 1,0 0-1,0 0 1,0 0-1,0-1 1,0 1 0,0 0-1,0 0 1,0 0-1,0 0 1,0 0-1,0 0 1,0 0-1,0 0 1,0 0-1,0 0 1,0-1 0,0 1-1,0 0 1,0 0-1,0 0 1,0 0-1,0 0 1,0 0-1,0 0 1,0 0 0,0 0-1,0 0 1,0 0-1,-1 0 1,1 0-1,0-1 1,0 1-1,0 0 1,0 0-1,0 0 1,0 0 0,0 0-1,0 0 1,0 0-1,0 0 1,0 0-1,0 0 1,-1 0-1,1 0 1,0 0 0,0 0-1,0 0 1,0 0-1,0 0 1,0 0-1,0 0 1,0 0-1,0 0 1,-1 0-1,0 0 27,-1 0 0,1 0 0,0-1 0,-1 1 1,1 0-1,-1-1 0,1 0 0,0 1 0,-1-1 0,-1-1 0,-11-5 73,5 6-90,0-1 1,0 1 0,-1 1-1,1 0 1,0 0 0,-1 0-1,-16 4 1,10 1-37,9-3 28,0 0 1,1-1-1,-1 1 0,-9-1 0,14-1-12,1 0-1,0 0 0,-1 0 1,1 0-1,-1 0 0,1 0 0,0 1 1,0-1-1,-1 0 0,1 1 1,0-1-1,-1 1 0,1-1 1,0 1-1,0 0 0,0-1 0,0 1 1,-1 0-1,1 0 0,0 0 1,0 0-1,1 0 0,-1 0 0,0 0 1,0 0-1,0 0 0,1 0 1,-1 0-1,1 1 0,-1-1 1,1 0-1,-1 0 0,1 1 0,-1-1 1,1 0-1,0 1 0,0-1 1,0 0-1,0 1 0,0-1 0,0 0 1,0 1-1,0-1 0,1 0 1,-1 1-1,1-1 0,-1 0 1,0 0-1,1 1 0,0 0 0,1 1 19,-1 0 0,1-1 0,0 1 0,0 0 0,0-1 0,0 0 0,0 1 0,0-1 0,1 0 0,-1 0 0,1 0 0,-1-1 0,1 1 0,4 1 0,1 0-17,0 0 0,1-1 0,14 3 0,-15-4-13,1 1 0,-1 0 0,0 0 0,12 5 0,40 25 389,-59-32-333,0 1 0,1 0 1,-1 0-1,0 0 0,0 0 0,0 0 0,0 0 0,0 1 1,0-1-1,0 0 0,0 0 0,0 1 0,0-1 0,-1 1 1,1-1-1,-1 0 0,1 1 0,-1-1 0,1 1 0,-1 0 1,0-1-1,0 1 0,0-1 0,0 1 0,0-1 0,0 1 1,0-1-1,-1 1 0,1-1 0,0 1 0,-1-1 0,1 1 1,-1-1-1,0 1 0,1-1 0,-1 0 0,0 1 0,0-1 1,0 0-1,0 0 0,0 1 0,0-1 0,0 0 1,0 0-1,0 0 0,-3 1 0,-9 6 124,0 0 1,-1-1-1,-18 8 0,27-13-129,0-1-1,0 1 0,-1-1 1,1 0-1,0 0 1,0 0-1,-1 0 0,1-1 1,0 0-1,-1-1 0,1 1 1,-11-3-1,15 3-56,-1-1-1,1 1 1,0 0-1,-1-1 1,1 0 0,0 1-1,-1-1 1,1 0-1,0 0 1,0 1-1,0-1 1,0 0 0,0 0-1,0 0 1,0-1-1,0 1 1,0 0 0,0 0-1,0 0 1,1-1-1,-1 1 1,1 0-1,-1-1 1,0-2 0,1 2-167,0-1 1,0 1-1,0-1 1,1 0 0,-1 1-1,1-1 1,-1 1-1,1-1 1,0 1 0,0 0-1,2-5 1,13-24-1348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5056,'0'15'2304,"-16"16"-2016,16 1 832,-16-1-672,1 15 32,15 1-288,-16 15-64,16 1-64,0-16 160,-15 15-128,15-31-256,0 16 96,-16-16-1120,16 0 640,0-15-2208,-15-1 1536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2656,'57'0'1173,"13"0"-805,-58 0-318,-3 0-31,1 0-1,-1 0 0,13 3 0,-4 1-4,-8-1 1,-1-1 0,1-1 1,0 1-1,11-1 1,132-1 2778,-155-3-2517,-1 1-267,0 0-1,0 1 0,-1-1 0,1 1 0,0 0 0,-1-1 0,1 1 1,0 1-1,-1-1 0,1 0 0,-1 1 0,-5 0 0,0-1-11,0 1-1,0 1 1,0-1 0,-13 4-1,14-2-35,0 1 0,-1 0 0,1 0 0,-8 5 0,14-8 19,0 1 1,0 0-1,1 0 0,-1 1 1,0-1-1,1 0 1,-1 1-1,1-1 0,-1 1 1,1-1-1,0 1 0,-1-1 1,1 1-1,0 0 1,0 0-1,0 0 0,1 0 1,-1-1-1,0 1 0,1 0 1,-1 0-1,0 3 0,4 0-93,7 8 70,-7-6 74,2 0 40,8-5 5,-4-2-25,-6 1-37,0-1 0,-1 0 0,1 0 0,0 0 1,0 0-1,0 0 0,0 0 0,0-1 0,0 0 1,3-1-1,12-8-31,8 5-22,-20 3 16,-1-1 0,0 1-1,1-1 1,4-3-1,-5-4 13,5 7-49,-7 3-202,1 1 274,0 0-1,1 1 1,-1-1 0,0 1 0,0 0 0,0 0-1,0 0 1,5 4 0,11 6 352,-8-6-214,2 2 43,0-1 0,0-1-1,1 0 1,25 5 0,7-5 8,-31-3-153,15 1 57,-17-5 5,1-1 0,-1 0 0,26-9 0,-14 4 0,-22 6-110,1 0 1,0 0 0,-1-1-1,1 1 1,-1-1 0,0 0-1,0-1 1,0 1-1,0-1 1,0 1 0,0-1-1,5-5 1,-4 3-12,-1 0 0,1 0 1,7-11-1,-11 13 12,1 1 0,-1-1 0,-1 1 0,1-1 0,0 0 1,-1 0-1,1 1 0,-1-1 0,0 0 0,0-4 0,1-8 42,-1 4-7,0 0 0,-3-20 0,-23-122-85,23 137 48,-10-59 0,11 64 10,-1-3 32,3 13-39,-1 1-1,1 0 1,0-1-1,0 1 1,-1 0-1,1-1 1,0 1-1,-1 0 1,1-1-1,0 1 1,-1 0-1,1-1 1,-1 1-1,1 0 1,0 0-1,-1 0 1,1 0-1,-1-1 1,1 1-1,-1 0 1,1 0-1,0 0 1,-1 0-1,1 0 1,-1 0-1,0 0 0,1 0 1,0 0-1,0 0 1,0 0-1,0 0 1,0 0-1,0 0 1,0 0-1,0 0 0,0 0 1,0 0-1,-1 0 1,1 0-1,0 0 1,0 0-1,0 0 0,0 0 1,0 0-1,0 0 1,0 0-1,0 0 1,0 0-1,0 0 0,0 0 1,-1 0-1,1 0 1,0 0-1,0 0 1,0 0-1,0 1 0,0-1 1,0 0-1,0 0 1,0 0-1,0 0 1,0 0-1,0 0 0,0 0 1,0 0-1,0 0 1,0 0-1,0 0 1,0 0-1,0 1 1,0-1-1,0 0 0,0 0 1,0 0-1,0 0 1,0 0-1,0 0 1,0 0-1,0 0 0,0 0 1,0 0-1,0 1 1,0 277 1367,0-273-1377,-1 1 1,0 0-1,0 0 0,0 0 0,-1-1 0,0 1 0,0-1 0,-4 8 0,5-10-187,0-1-1,0 0 1,0 0 0,-1 0-1,1 0 1,-1 0-1,1 0 1,-1 0 0,0-1-1,1 1 1,-1 0-1,0-1 1,0 0 0,0 1-1,-1-1 1,1 0-1,0 0 1,0 0 0,-1 0-1,1-1 1,0 1 0,-5 0-1,-9-1-2466,0 0 90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6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64 2976,'-2'-1'143,"-1"1"1,1-1 0,0 1-1,0-1 1,-1 1-1,1-1 1,0 0 0,0 0-1,-2-2 1,2 2-34,0 0 1,0 0 0,1 0-1,-1 1 1,0-1 0,0 0-1,0 1 1,-3-1 0,5 1-101,-1 0 1,1 0-1,0 0 0,0 0 1,0 0-1,0 0 1,0 0-1,0 0 0,0 0 1,0 0-1,0 0 0,0 0 1,0 0-1,-1 0 1,1 0-1,0 0 0,0 0 1,0 0-1,0 0 1,0 0-1,0 0 0,0 0 1,0 0-1,0 0 0,0 0 1,0 0-1,-1 0 1,1 0-1,0 0 0,0 0 1,0-1-1,0 1 1,0 0-1,0 0 0,0 0 1,0 0-1,0 0 0,0 0 1,0 0-1,0 0 1,0 0-1,0 0 0,0 0 1,0-1-1,0 1 1,0 0-1,0 0 0,0 0 1,0 0-1,0 0 1,0 0-1,0 0 0,0 0 1,0 0-1,0 0 0,0-1 1,0 0 45,-1 0 0,1 0 0,0 0-1,-1 0 1,1 0 0,-1 0 0,1 1 0,-1-1 0,1 0 0,-1 0 0,0 0 0,0 0 0,1 1-1,-1-1 1,0 0 0,0 1 0,0-1 0,0 1 0,0-1 0,1 1 0,-1-1 0,-1 1 0,-11-9 375,6 4-116,5 4-276,-22-9 167,22 9-187,0 1-1,0-1 1,0 1-1,0 0 1,1 0-1,-1-1 1,0 1-1,0 1 1,0-1-1,0 0 1,0 0-1,0 1 0,1-1 1,-4 2-1,-42 26 420,43-26-408,0 0 0,0 1-1,1-1 1,-1 1 0,1-1 0,0 1 0,0 0 0,0 0 0,-4 6 0,1 0 16,1 0 1,1-1-1,-6 15 1,-31 65 385,40-84-399,0 0 1,0 0-1,1 0 0,-1 0 0,1 0 1,0 0-1,0 0 0,0 0 1,1-1-1,-1 1 0,1 0 0,0 0 1,0 0-1,1 0 0,-1-1 0,4 6 1,-3-2 3,2 3 38,0-1-1,1 0 1,0 1 0,0-2 0,1 1 0,7 8 0,-10-13-49,1 0 1,-1-1 0,1 0-1,0 0 1,0 0-1,0-1 1,1 1-1,-1-1 1,1 0-1,-1 0 1,1 0 0,0-1-1,8 2 1,37 2 159,-34-2-143,27 2 58,9-10 82,-35 3-192,24-1 1,-27 3-279,1-1-1,0-1 1,0 0 0,-1-1 0,16-5 0,-24 6-348,0 0 1,-1 0-1,1-1 0,5-3 1,7-10-1638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4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3712,'0'0'1221,"5"2"-757,1 2-300,0-1-1,0 1 1,0 0-1,0 0 1,6 6-1,-2-1-43,2-1 0,-1 0 0,1 0 0,1-1 0,-1-1 0,1 0 0,15 4 0,-21-7-100,1-2 0,-1 1 0,1-1 0,-1 0-1,1 0 1,-1-1 0,1 0 0,-1 0 0,1-1 0,12-3-1,-11 3-2,103-15 319,-91 14-275,20-3 27,19-16 3,-13 10-22,-38 6-13,1 0-1,-1-1 1,0 0-1,13-13 1,-21 18-46,0 0 0,0 0 1,-1-1-1,1 1 0,-1 0 1,1 0-1,-1 0 0,1-1 1,-1 1-1,0 0 1,1-1-1,-1 1 0,0 0 1,0-1-1,0 1 0,0 0 1,0 0-1,0-1 0,-1 1 1,1 0-1,0-1 0,-1 1 1,1 0-1,-1-2 0,-1-1-3,1 1-1,-1 0 1,0-1-1,0 1 1,0 0-1,-4-4 1,2 3 58,-1 1 1,0-1 0,0 1 0,0 0-1,-7-2 1,-9-7 590,20 11-626,0 0 1,0 0-1,-1 1 0,1-1 0,0 0 0,0 0 0,-1 1 0,1-1 0,-1 1 0,1-1 0,-1 1 1,1 0-1,-1-1 0,1 1 0,-1 0 0,1 0 0,-1 0 0,1 0 0,-1 0 0,1 1 0,-1-1 0,1 0 1,0 1-1,-1-1 0,1 1 0,-2 0 0,-5 2 32,2-1-14,6-2-41,-1 0 0,0 0 0,1 0 0,-1 0 1,1 0-1,-1 0 0,1 1 0,-1-1 1,1 0-1,-1 0 0,1 1 0,-1-1 0,1 0 1,-1 1-1,1-1 0,0 0 0,-1 1 0,1-1 1,-1 1-1,1-1 0,0 1 0,-1-1 1,1 1-1,0-1 0,0 1 0,-1-1 0,1 1 1,0-1-1,0 1 0,0-1 0,0 1 0,0 0 1,-2 6 37,-1-1-19,1 0 23,0 1-1,0-1 1,1 1 0,0 0 0,0-1 0,0 11 0,1-11-27,0 10 65,0 0 1,4 19 0,-3-30-58,0 0 0,0 0 0,0 0 0,1-1 0,0 1 0,0-1 0,0 1 0,1-1 0,-1 0 0,1 0 0,6 8 0,-3-8 15,-1 0-1,1 0 1,0 0-1,0-1 1,10 5-1,-1-1 68,-8-4-300,1 0 0,-1-1 0,0 0 0,1 0 0,-1-1 0,1 1 0,0-2 0,0 1 1,-1-1-1,1 0 0,0-1 0,10-1 0,26-9-2607,-10 9 833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3904,'-16'16'1760,"0"-1"-1536,1 1 736,15-1-576,-16 1-96,16 15-160,-31-15-192,16 15 32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5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7 1824,'-76'0'1856,"71"3"-1307,-23 28 177,21-20-723,2 0 0,-1 1 0,2 0 0,0 0 0,0 1 0,-2 15 1,-8 23 347,4-30 91,5 5-127,-2-13-140,6-12-160,1 1 0,-1-1 0,0 1 0,1-1-1,-1 0 1,0 1 0,1-1 0,0 1 0,-1 0 0,1-1-1,0 1 1,0 1 0,0 5 5,1 9 48,-1-17-60,1 1 1,-1-1-1,0 1 1,1-1-1,-1 0 1,1 1-1,-1-1 1,1 1-1,-1-1 1,1 0-1,-1 1 1,1-1 0,-1 0-1,1 0 1,-1 0-1,1 1 1,-1-1-1,1 0 1,0 0-1,-1 0 1,1 0-1,-1 0 1,1 0-1,0 0 1,0 0-1,1 0 2,0 0 0,0-1 0,0 1 0,0-1 0,0 1-1,0-1 1,0 1 0,-1-1 0,1 0 0,0 0-1,0 0 1,-1 0 0,1 0 0,-1-1 0,1 1-1,-1 0 1,2-2 0,2-4-1,0 1 0,8-13-1,-6 7 56,-1 2-37,1-1-1,-2 0 1,7-16 0,4-10-17,-7 17-57,-8 15 94,1 0 0,0 1 1,0-1-1,0 1 0,1-1 0,0 1 1,5-6-1,5-3 273,-13 13-310,0 0 1,0-1-1,0 1 0,0 0 1,0 0-1,1 0 0,-1 0 0,0 0 1,0-1-1,0 1 0,0 0 1,1 0-1,-1 0 0,0 0 1,0 0-1,0 0 0,1 0 0,-1 0 1,0 0-1,0 0 0,0 0 1,1 0-1,-1 0 0,0 0 0,0 0 1,0 0-1,1 0 0,-1 0 1,0 0-1,0 0 0,0 0 1,1 0-1,-1 0 0,0 1 0,0-1 1,0 0-1,0 0 0,1 0 1,-1 0-1,0 0 0,0 0 0,0 1 1,4 1 58,0-1 2,-1 1 1,0 0-1,1-1 0,-1 1 0,0 1 1,0-1-1,0 0 0,-1 1 1,1 0-1,4 5 0,0 3 87,-4-5-11,1 0-1,0-1 1,0 1-1,8 7 1,60 59 615,-40-40-63,-32-32-665,0 0 0,1 1 1,-1-1-1,1 1 0,-1-1 0,1 0 0,0 0 0,-1 1 1,1-1-1,-1 0 0,1 0 0,-1 0 0,1 0 0,0 0 1,-1 1-1,1-1 0,-1 0 0,1 0 0,0-1 1,-1 1-1,1 0 0,-1 0 0,1 0 0,0 0 0,0-1 1,-1 1 25,0 0-56,0 0-1,0 0 0,0 0 1,1 0-1,-1 0 0,0 0 1,0 0-1,0 0 1,0 0-1,0 0 0,0 0 1,0 0-1,0 0 0,0 0 1,0 0-1,0 0 1,1 0-1,-1 0 0,0 0 1,0 0-1,0 0 0,0 0 1,0 0-1,0 0 0,0 0 1,0 0-1,0 0 1,0 0-1,0 0 0,0 0 1,1 0-1,-1 0 0,0 0 1,0 0-1,0-1 1,0 1-1,0 0 0,0 0 1,0 0-1,0 0 0,0 0 1,0 0-1,0 0 0,0 0 1,0 0-1,0 0 1,0 0-1,0-1 0,0 1 1,0 0-1,0 0 0,0 0 1,0 0-1,0 0 1,0 0-1,0 0 0,0-50 221,0 46-196,0 1-1,0-1 0,0 0 1,1 0-1,-1 0 0,1 1 1,2-7-1,9-5 69,-1 4-43,13-31 38,-17 32-57,1 1 0,1 0 0,-1 0 0,1 0 0,1 1 0,18-12 0,-12 10-267,1 0 0,1 1 1,33-12-1,-4 5-407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6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7 3232,'-3'0'157,"1"-1"0,0 1 0,0-1 1,0 1-1,-1-1 0,1 0 0,0 0 0,0 0 0,-2-1 1,2 1 23,0 0-1,0 0 1,1 0 0,-1 0 0,0 0 0,0 1 0,0-1 0,-3 0 0,2 1 773,6 0-36,18 1-206,-2-1-271,34-3 0,-9-3-185,47-1 0,-57 7-168,-5 1 2,35-5-1,-32 0-63,56-5 28,8 9-779,-93 0 229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2976,'-25'52'971,"23"-49"-931,1-1 1,0 1 0,0-1 0,0 1 0,1 0 0,-1-1 0,0 1 0,1 5 0,-3 9 18,-1 13 239,-2 60 1,5-72-80,-6 35 1,4-36-40,-2 36 0,5-40-89,-1 0 0,-1 0-1,-3 13 1,4-20-20,0-1 0,0 0 0,-1 0 0,0 0 0,0 0 0,-1 0 0,1-1 0,-1 1-1,-6 7 1,8-12-93,-1 1 0,0-1 0,0 1 0,1-1 0,-1 1-1,0-1 1,0 0 0,0 0 0,1 0 0,-4-1 0,1 1-129,4 0 143,0 0 0,0 0 0,0 0 0,-1 0 0,1 0 0,0 0 0,0 0 0,-1 0 0,1 0 1,0 0-1,0 0 0,0 0 0,-1-1 0,1 1 0,0 0 0,0 0 0,0 0 0,0 0 0,-1 0 0,1-1 0,0 1 0,0 0 1,0 0-1,0 0 0,0-1 0,0 1 0,0 0 0,0 0 0,-1 0 0,1-1 0,0 1 0,0 0 0,0 0 0,0-1 0,-10-22-221,9 21 216,1 0 0,-1 0 1,0 1-1,1-1 0,-1 0 0,0 1 0,0-1 0,0 0 0,0 1 0,-1 0 1,1-1-1,0 1 0,-1 0 0,-2-3 0,-7-7-34,6-6 19,2 8 56,-1-2 128,2 8-124,1-1 0,0 1 0,0-1-1,0 1 1,0 0 0,0-6-1,1 8-32,0 0-1,0 0 0,0 0 0,0 0 0,0 0 1,1 0-1,-1 0 0,0 0 0,1 0 1,-1 0-1,1 1 0,-1-1 0,1 0 1,-1 0-1,1 1 0,-1-1 0,1 0 1,0 0-1,0 1 0,-1-1 0,1 1 1,0-1-1,0 1 0,0-1 0,-1 1 1,1-1-1,0 1 0,0 0 0,2-1 0,28-4-72,16-5 20,15 4 65,-40 3 13,31-1 48,-1 8-17,-26-1-30,20-1 55,0-2 0,91-12 0,-107 9 36,55 2 0,-39 2 729,-36-1-310,-20-1-53,6 1-337,0 0 1,0 1-1,0-1 0,-1 1 0,-5 1 0,2 1 8,0 1-1,0-2 0,-14 4 0,21-5-137,-3-1 5,1 1 0,-1 0-1,1 1 1,0-1 0,0 1 0,-1 0-1,-3 2 1,6-3-23,-1 0 0,1 1 1,0-1-1,0 0 0,0 1 0,0-1 0,0 0 0,0 1 1,0-1-1,0 1 0,0 0 0,1-1 0,-1 1 1,1-1-1,-1 1 0,1 0 0,-1 0 0,1-1 1,0 4-1,-1 12-17,1-10 22,-1-1 0,1 1 0,2 10 1,-2-16 0,0 0 1,0 1 0,0-1 0,1 0 0,-1 0 0,1 0 0,-1 0-1,1 1 1,-1-1 0,1 0 0,0 0 0,-1 0 0,1 0 0,0 0-1,0 0 1,0-1 0,0 1 0,0 0 0,0 0 0,0-1 0,0 1-1,0 0 1,0-1 0,1 1 0,5 2 27,0-1 0,-1 0 0,1 0 0,0-1 1,0 0-1,0 0 0,0 0 0,0-1 0,0 0 0,0-1 0,8 0 0,16-10 60,-26 10-74,1 0 1,-1-1 0,1 1 1,-1-1-1,1 0 0,5-4 0,-10 5-15,0 1 0,1-1 0,-1 0 0,0-1-1,1 1 1,-1 0 0,0 0 0,0 0 0,0-1 0,0 1 0,0-1-1,-1 1 1,1-1 0,0 1 0,-1-1 0,1 1 0,-1-1 0,1 1 0,-1-1-1,0 0 1,1 1 0,-1-4 0,-1 2 1,1 1 1,-1 0-1,1-1 0,-1 1 1,0 0-1,0 0 1,0-1-1,0 1 0,0 0 1,0 0-1,0 0 0,-1 0 1,1 0-1,-1 1 0,0-1 1,0 0-1,1 1 1,-1-1-1,0 1 0,0 0 1,-4-2-1,2 0 5,3 3-13,0 0 0,1 0 0,-1-1 0,0 1 0,1 0 0,-1-1 0,1 1 0,-1 0 0,1-1-1,-1 1 1,1-1 0,-1 1 0,1-1 0,-1 1 0,1-1 0,-1 0 0,1 1 0,0-1 0,0 1 0,-1-1 0,1-1 0,-3-3-33,0 0 13,3 5 14,-1-1-1,1 0 1,0 0 0,-1 0-1,1 1 1,0-1 0,-1 0-1,1 0 1,0 0 0,0 0-1,0 1 1,-1-3 0,2 2-3,-1 0 1,1 0 0,-1 0-1,0 0 1,1 0 0,0 1-1,-1-1 1,1 0-1,0 0 1,-1 1 0,1-1-1,0 0 1,0 1 0,-1-1-1,1 1 1,1-2 0,6-2-352,0-1 1,1 1-1,-1 1 1,0 0 0,1 0-1,17-3 1,21 3-1061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4160,'-14'0'1416,"-13"1"-657,26-1-735,-1 1 0,1-1 0,0 0 0,0 1 0,0-1 0,0 1 0,0-1 0,0 1 0,0 0 0,1-1 0,-1 1 0,0 0 0,0 0 1,0 0-1,1 0 0,-1-1 0,0 1 0,1 0 0,-2 2 0,1-1 25,0 0-1,0 0 1,0 0 0,-1 0 0,1 0-1,-1-1 1,1 1 0,-1 0 0,0-1-1,0 1 1,1-1 0,-5 2 0,3-1-4,0 0 1,1 0-1,-1 0 0,1 0 1,0 0-1,-1 0 1,1 1-1,0-1 0,-2 4 1,-3 5 85,3-5-84,1 0 1,-2 0-1,-7 9 0,10-13-46,0 0 0,1 1 0,-1-1 0,1 0 0,-1 1 0,1-1 0,0 0 0,0 1 0,0 0 0,0-1 0,1 1 0,-1 0 0,1-1 0,-1 1 0,1 0 0,0-1 0,0 1 0,0 0 0,0 0 0,1-1 1,-1 1-1,1 0 0,0-1 0,0 1 0,0 0 0,1 2 0,0-2 0,-1 1 0,1-1 0,0 0 0,0 0 0,0 0 0,1 0 0,-1 0 0,1 0 0,0-1 0,0 1 0,-1-1 0,2 0 0,-1 0 0,0 0 0,0 0 0,1 0 0,-1-1 0,1 1 0,4 0 0,7 0-149,-1-2 0,0 0 0,1 0 0,-1-2 0,0 1 0,0-2 0,21-6 0,-20 5-363,-1-2-1,0 0 1,16-10 0,-7 4-564,24-6-365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7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4800,'15'0'2176,"-30"16"-1888,15-1 576,0 1-544,-16 31 128,16-1-256,-15 1 96,-1 16-160,16-17-64,-15 1-32,15 0-480,-16-16 256</inkml:trace>
  <inkml:trace contextRef="#ctx0" brushRef="#br0" timeOffset="1">204 94 4160,'-26'0'1333,"25"0"-1313,1 0 0,0-1-1,-1 1 1,1 0 0,0 0-1,-1 0 1,1 0 0,0 0-1,-1 1 1,1-1 0,0 0-1,-1 0 1,1 0 0,0 0 0,0 0-1,-1 0 1,1 0 0,0 1-1,-1-1 1,1 0 0,0 0-1,0 0 1,-1 0 0,1 1-1,0-1 1,-4 4 116,0-1 0,0 1 0,-10 4 1,8-4-3,0 0 0,-1 0 0,2 1 1,-8 6-1,1 1 20,4-5-72,0 1-1,0 1 1,-13 17-1,16-16-70,0 0-1,1 0 1,0 0 0,0 0-1,1 1 1,1-1 0,-1 1-1,2 0 1,-1 18 0,1-24-4,2 0 0,-1 0 1,1 0-1,-1-1 0,1 1 1,0 0-1,1-1 0,-1 1 1,1-1-1,0 1 0,0-1 1,1 0-1,-1 0 0,1 0 1,5 6-1,-5-5 15,0-1 0,1 0-1,-1-1 1,1 1 0,-1-1-1,1 1 1,0-1 0,1 0 0,-1 0-1,1-1 1,-1 1 0,1-1-1,6 2 1,17 8 44,-22-9-127,0 0-1,0 0 0,0-1 0,0 0 0,0 0 0,1-1 0,-1 0 0,14 1 0,-16-2-461,0 0-1,0 0 0,0 1 1,8 1-1,-10-1 332,0 0 0,0-1 0,-1 1 0,1 1 0,0-1 0,-1 0 0,1 0 0,-1 1 0,2 1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8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78 3488,'0'-26'1115,"0"26"-1098,0 0 0,0 0 0,0-1 0,0 1 0,0 0 0,0-1 0,0 1 0,0 0 0,0-1 0,0 1 0,0 0 0,0-1 0,0 1 0,0 0 0,0-1 0,1 1 0,-1 0 0,0 0 0,0-1 0,0 1 0,0 0 0,1 0 0,-1-1 0,0 1 0,1 0 0,0-2 72,0 1 0,0 0 0,0-1 0,0 1 0,0-1-1,0 1 1,0-1 0,0 1 0,0-1 0,-1 0 0,1 1 0,-1-1 0,1 0 0,0-2-1,-4-2 600,1 5-610,0 0 1,0-1-1,1 1 0,-1 0 0,-1 0 0,1 0 0,0 0 0,0 0 0,0 1 0,0-1 0,-1 1 0,1-1 0,-3 1 0,-36-1 76,23 2-158,10-1-7,1 1-1,-1 0 1,1 1-1,-1 0 1,1 0 0,0 0-1,0 1 1,0 0-1,-10 6 1,7-3 8,5-4 12,1 1 1,-1 0 0,1 0 0,0 0-1,0 1 1,1 0 0,-1-1 0,1 1-1,0 1 1,-1-1 0,2 0 0,-4 6-1,4-7 4,1 1 0,-1-1 0,1 1 0,0-1-1,0 1 1,0 0 0,0-1 0,1 1 0,-1 0 0,1-1-1,0 1 1,0 0 0,0 0 0,1-1 0,-1 1-1,1 0 1,1 4 0,12 14 87,-4-8-61,-2 2-16,7 10-9,-9-21-7,-1 1 1,1-1-1,0 0 0,12 8 0,34 17 92,-28-16-21,-20-12-42,0 0 0,0 1 0,0-1 0,0 1 0,0 0 0,-1 0 0,0 1 0,1-1 0,-1 1 0,0-1 0,4 9 0,-7-12-25,1 1 0,-1-1-1,0 1 1,1-1-1,-1 1 1,0-1 0,0 1-1,1-1 1,-1 1 0,0-1-1,0 1 1,0-1-1,0 1 1,0-1 0,0 1-1,0 0 1,0-1-1,0 1 1,0-1 0,0 1-1,0 0 1,0-1 0,0 1-1,0-1 1,0 1-1,-1-1 1,1 1 0,0-1-1,0 1 1,-1-1-1,1 1 1,0-1 0,-1 1-1,1-1 1,-1 1-1,0-1 1,0 1 34,-1 1-12,0 0-1,-1-1 1,1 1 0,-1-1 0,1 0 0,-1 1 0,1-1 0,-1-1 0,0 1-1,0 0 1,1-1 0,-6 1 0,-41 0 204,32-1-197,-1 0-18,1 1 4,0-2 0,-21-2 0,33 2-40,0 0-1,0 0 0,1-1 1,-1 1-1,0-1 0,1 0 0,-1 0 1,1-1-1,0 1 0,0-1 0,0 0 1,-5-5-1,8 8-20,0-1 1,0 0-1,1 0 1,-1 0-1,0 0 1,0 0-1,1 0 1,-1 0-1,1 0 1,-1 0-1,1 0 1,-1 0-1,1 0 1,-1 0-1,1 0 1,0-1-1,0 1 1,0 0-1,-1 0 1,1 0-1,1-1 1,-1 1-1,0 0 1,0-2-1,2-1-316,0 0 0,0 1 0,0 0-1,0-1 1,0 1 0,5-4 0,-3 1-141,27-38-1732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9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2 5472,'-13'0'1760,"13"0"-1729,0 0-1,-1 0 1,1 0 0,0 0 0,-1 1 0,1-1 0,-1 0-1,1 0 1,0 0 0,-1 0 0,1 1 0,0-1 0,-1 0 0,1 0-1,0 1 1,-1-1 0,1 0 0,0 0 0,0 1 0,-1-1-1,1 0 1,0 1 0,-1 0-13,-3 3 109,1-1 0,0 1 0,-1 0 0,1 1 0,1-1 1,-1 0-1,-3 9 0,-4 3 256,8-13-317,0 0 0,0 0 0,0 0-1,0 1 1,1-1 0,-1 1 0,1-1 0,-1 4 0,-5 38 254,-4 17-171,4-28-27,2 0 1,2 1-1,1-1 0,3 48 1,-1-21-4,0-46-203,-1 0 1,-1 0 0,0 0 0,-6 19 0,7-29-145,0 1 0,1-1 1,0 1-1,0 7 1,0-2-939,0-10 1118,0 0 0,0 0 0,0-1 0,-1 1 0,1 0 0,0 0 1,0-1-1,-1 1 0,1 0 0,0-1 0,-1 1 0,1-1 0,0 1 0,-1 0 1,1-1-1,-1 1 0,1-1 0,-1 1 0,0-1 0,1 1 0,-1-1 0,1 1 1,-1-1-1,0 0 0,1 1 0,-1-1 0,0 0 0,1 0 0,-1 1 0,0-1 1,0 0-1,1 0 0,-1 0 0,0 0 0,0 0 0,1 0 0,-1 0 0,0 0 1,1 0-1,-1 0 0,-1-1 0,-1 1-117,3 0 152,-1 0-1,1 0 1,0 0 0,0 0 0,-1 0 0,1 0-1,0 0 1,-1 0 0,1 0 0,0 0 0,0 0-1,-1 0 1,1 0 0,0 0 0,0 0 0,-1 0 0,1-1-1,0 1 1,0 0 0,0 0 0,-1 0 0,1 0-1,0 0 1,0-1 0,0 1 0,-1 0 0,1 0-1,0-1 1,0 1 0,0 0 0,0 0 0,0 0-1,-1-1 1,1 1 0,0 0 0,0 0 0,0-1-1,-7-10-38,0 1 0,-14-16 0,-1 0 59,-15-32 167,27 41-87,8 13-60,0 0 0,0 0-1,0 0 1,0 0-1,0 0 1,1 0-1,0 0 1,0-1-1,0 1 1,0-5 0,1 6-5,1 0 0,-1 0 0,0-1 0,1 1 0,0 0 1,0 0-1,0 0 0,0 0 0,0 0 0,1 0 1,-1 0-1,1 1 0,3-5 0,1 0 17,0 1 0,0 1-1,0-1 1,1 1 0,0 0 0,0 0 0,0 1-1,1 0 1,-1 0 0,1 1 0,8-2 0,17-6 17,45-7 0,-51 12 65,10-2-38,66-12 164,-73 16-182,4 1 62,-1-1-1,1-2 1,35-11-1,-53 12 231,24-4 0,-18 5-127,-21 3-189,1 1 1,-1-1-1,1 1 0,-1-1 1,1 0-1,-1 1 0,0-1 1,1 0-1,-1 0 0,0 0 1,2-2-1,-3 3-36,0 0 1,0 0-1,0 0 0,1 0 1,-1 0-1,0 0 0,0 0 1,0 0-1,0 0 0,0 0 1,0 0-1,0-1 0,0 1 1,0 0-1,1 0 0,-1 0 1,0 0-1,0 0 0,0 0 1,0 0-1,0 0 0,0-1 1,0 1-1,0 0 0,0 0 1,0 0-1,0 0 0,0 0 1,0 0-1,0-1 0,0 1 1,0 0-1,0 0 0,0 0 1,0 0-1,0 0 0,0 0 1,0 0-1,0-1 0,0 1 1,0 0-1,0 0 0,-1 0 1,1 0-1,0 0 0,0 0 1,0 0-1,0 0 0,0 0 1,0-1-1,0 1 0,0 0 1,0 0-1,-1 0 0,1 0 1,0 0-1,-2-2 27,1 1-20,0 0-1,0 0 1,0 0-1,0 0 0,-1 0 1,1 1-1,0-1 1,-1 0-1,1 0 1,-1 1-1,1-1 0,-1 1 1,1 0-1,-1-1 1,1 1-1,-1 0 0,1 0 1,-1 0-1,1 0 1,-4 0-1,-20 0 48,-9-1-24,-37 5-1,65-3-51,-1 1-1,1 0 1,-1 0 0,1 1-1,0 0 1,-9 4 0,1 1-97,11-6 95,0-1 0,0 0-1,0 1 1,1 0-1,-1 0 1,1 0 0,-1 0-1,1 0 1,0 0-1,-1 1 1,1-1 0,-2 5-1,1 0-19,0-1 0,1 1-1,0 0 1,-2 13 0,4-16 34,-2 3 3,-8 49 25,9-49-30,1 0 1,0 0 0,-1 0 0,2 0 0,1 12 0,0-14 21,-1 0 0,1 0 0,5 9 0,-3-7 64,-4-6-79,0-1 0,1 1 1,-1 0-1,0-1 0,1 1 1,-1 0-1,1-1 1,-1 1-1,1-1 0,-1 1 1,1 0-1,-1-1 0,1 0 1,0 1-1,-1-1 0,1 1 1,0-1-1,-1 0 1,1 1-1,0-1 0,0 0 1,-1 0-1,1 1 0,0-1 1,0 0-1,-1 0 0,1 0 1,0 0-1,0 0 0,-1 0 1,1 0-1,0-1 1,0 1-1,-1 0 0,1 0 1,0 0-1,0-1 0,-1 1 1,2-1-1,3-2-52,1 0-1,-1-1 0,0 0 1,6-6-1,9-6-306,-15 12 291,0 0-1,0 0 1,-1 0 0,1-1 0,-1 1 0,0-1-1,0 0 1,0 0 0,-1-1 0,0 1 0,0-1-1,0 0 1,2-6 0,10-35-113,-13 43 159,3-8-129,-5 12 147,1-1-1,-1 1 0,0 0 1,1 0-1,-1-1 0,1 1 1,-1 0-1,1 0 0,-1 0 1,1 0-1,-1 0 1,1-1-1,-1 1 0,1 0 1,-1 0-1,1 0 0,0 1 1,4 1 57,9 13 144,1 0 1,1-1-1,0-1 0,1 0 1,0-1-1,26 13 0,-35-22-141,1 0 0,0-1-1,0 1 1,0-2-1,0 1 1,0-1-1,0-1 1,0 0 0,1 0-1,-1 0 1,0-1-1,0-1 1,0 0 0,15-4-1,-14 2-19,1 1 0,-1-1 0,0-1 0,0 0-1,0 0 1,-1-1 0,0 0 0,0-1 0,0 0 0,-1 0 0,15-16-1,-17 15-22,-1 0 0,1 0 0,-1-1 0,-1 1 0,0-1 0,0 0 0,-1 0-1,0 0 1,0-1 0,-1 1 0,2-20 0,-4 22 15,-1 1 0,0-1 0,0 0 0,-1 1 0,-1-7 0,-2-3 12,1 3-49,0 0-1,0 0 1,-11-18-1,13 28 5,-1-3 7,1-1-1,-1 0 1,1 0 0,0 0-1,-1-10 1,2 13 5,0 0 1,0 0 0,0 0 0,-3-7-1,4 11-6,0 0-1,0-1 1,0 1-1,0 0 0,0 0 1,-1-1-1,1 1 1,0 0-1,0 0 1,0-1-1,0 1 1,-1 0-1,1 0 0,0-1 1,0 1-1,0 0 1,-1 0-1,1 0 1,0 0-1,0 0 0,-1-1 1,1 1-1,0 0 1,0 0-1,-1 0 1,1 0-1,0 0 0,-1 0 1,1 0-1,0 0 1,0 0-1,-1 0 1,1 0-1,0 0 0,-1 0 1,-7 9 51,-2 11 35,9-18-70,1 1 0,-1 0-1,1 0 1,0-1 0,-1 1 0,2 4-1,-1 8 80,0-1 16,0 0 0,-3 23 0,-23 171 534,22-158-511,4 63 0,1-37-2805,-1-69 1228,0-17-668,0-5 734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968,'0'-16'4096,"15"16"-2592,1 0 128,15 0-1184,-15-15-128,-1 15-192,16 0-32,1-16-3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472,'0'-13'475,"0"12"-472,0 1 0,0 0 1,0 0-1,0 0 0,0 0 1,0 0-1,0 0 1,0 0-1,0 0 0,0 0 1,0 0-1,0-1 0,0 1 1,0 0-1,0 0 1,0 0-1,0 0 0,0 0 1,0 0-1,0 0 0,0 0 1,0 0-1,0 0 0,0 0 1,0-1-1,0 1 1,0 0-1,0 0 0,0 0 1,1 0-1,-1 0 0,0 0 1,0 0-1,0 0 0,0 0 1,0 0-1,0 0 1,0 0-1,0 0 0,0 0 1,0 0-1,0 0 0,1 0 1,-1 0-1,0 0 1,0 0-1,0 0 0,0 0 1,0 0-1,0 0 0,0 0 1,0 0-1,0 0 0,0 0 1,0 0-1,1 0 1,-1 0 12,1 0 0,-1 0 1,1 0-1,-1 0 1,1 0-1,-1 0 0,0 0 1,1 0-1,-1 0 0,1-1 1,-1 1-1,1 0 1,-1 0-1,1 0 0,-1-1 1,0 1-1,1 0 1,-1 0-1,0-1 0,1 1 1,-1 0-1,0-1 0,1 1 1,-1 0-1,0-1 1,0 1-1,1-1 0,0 0 83,-1 0-1,1 0 1,-1 1-1,1-1 1,-1 0-1,1 1 1,0-1-1,-1 1 1,1-1-1,0 1 1,0-1-1,-1 1 0,1 0 1,0-1-1,0 1 1,0 0-1,0-1 1,-1 1-1,1 0 1,0 0-1,0 0 1,0 0-1,0 0 1,0 0-1,0 0 1,0 0-1,0 0 1,13 0 488,-1-1 50,0 1 0,0 0 0,20 4 0,-9 6-167,-9-6-305,-9-4-97,0 2 1,0-1-1,0 1 1,-1 0-1,8 3 1,-3-1 126,-9-3-177,0-1 0,0 0 0,0 1 0,0-1 0,0 1 0,0-1 0,0 1 0,0-1 0,0 1 0,0 0 0,0-1 0,0 1 0,0 0 0,-1 0 0,1 0 0,0-1 0,-1 1 0,1 0 0,0 0 0,-1 0 0,1 0 0,-1 0 0,1 1 0,-1-1 0,0 0 0,1 0 0,-1 0 0,0 0 0,0 0 0,0 0 0,0 1 0,0 1 0,0-2-2,0 1 1,-1 0-1,1 0 1,0-1-1,-1 1 1,1 0-1,-1-1 0,0 1 1,1 0-1,-1-1 1,0 1-1,0-1 0,0 1 1,0-1-1,0 0 1,-1 1-1,1-1 1,-2 1-1,-10 14 72,8-3-8,-2-8-49,7-5-31,0 0 1,-1 1-1,1-1 1,-1 0 0,1 0-1,0 1 1,-1-1-1,1 0 1,0 0-1,0 1 1,-1-1-1,1 0 1,0 1 0,-1-1-1,1 0 1,0 1-1,0-1 1,0 0-1,0 1 1,-1-1-1,1 1 1,0-1 0,0 0-1,0 1 1,0-1-1,0 1 1,0-1-1,0 1 1,0-1-1,0 1 1,0 1 10,3-4-1,-1 0-9,0 1-1,0 0 0,0-1 1,0 1-1,1 0 0,-1 0 1,0 0-1,1 0 0,-1 1 1,1-1-1,-1 1 0,1-1 1,-1 1-1,1 0 0,3 0 1,-4 0 0,0 0 1,0 0-1,0 0 1,0-1-1,0 1 0,0 0 1,0-1-1,0 0 1,-1 1-1,1-1 1,0 0-1,0 0 1,-1 0-1,1 0 1,0 0-1,-1 0 1,1-1-1,-1 1 0,2-2 1,10-7 27,7 4-10,-9 4-27,-3 0-21,-1-1 0,14-7-1,3-1-570,-4 6-1784,9-8 651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1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0 5568,'-1'3'564,"0"3"39,8 8 731,-2-5-1204,1-1 147,-1 1 0,1-1 0,13 13-1,-17-20-219,0 1-1,0-1 0,0 1 1,0-1-1,-1 0 0,2 0 1,-1 0-1,0 0 1,0 0-1,0 0 0,0 0 1,1-1-1,-1 1 0,3-1 1,8 3 164,2 1-59,-9-2-68,0 0 0,1-1 1,-1 1-1,0-1 1,1-1-1,-1 1 0,1-1 1,-1 0-1,1-1 1,8-1-1,18-8 93,-23 8-164,-8 2-9,1 0 0,0-1 0,-1 1 0,1-1 0,0 1-1,-1-1 1,1 0 0,-1 0 0,0 0 0,1-1 0,-1 1 0,0 0-1,1-1 1,-1 0 0,0 1 0,0-1 0,0 0 0,-1 0 0,1 0-1,2-4 1,11-11 125,-14 16-122,1 0 0,-1-1 0,0 1 0,0 0 0,1-1 0,-1 1 0,0-1 0,0 1 0,0-1 0,-1 0 0,1 1 0,0-1 0,-1 0 0,1 1 0,-1-1 0,1 0 0,-1 0 0,0 0 0,0 1 0,0-3 0,0-30 63,0 13-144,0 21 64,1 0-1,-1-1 0,0 1 1,0 0-1,0-1 1,0 1-1,0 0 0,0-1 1,0 1-1,-1 0 1,1-1-1,0 1 0,0 0 1,0 0-1,0-1 0,0 1 1,0 0-1,0-1 1,-1 1-1,1 0 0,0 0 1,0-1-1,0 1 1,-1 0-1,1-1 0,-4-2 17,1-1 24,-1 1 0,1-1-1,-1 1 1,-7-5-1,11 8-29,-1-1-1,0 0 0,0 1 0,0-1 1,0 1-1,0 0 0,0-1 0,0 1 1,0 0-1,0 0 0,0-1 0,0 1 1,0 0-1,0 0 0,0 0 1,0 0-1,0 0 0,0 1 0,0-1 1,0 0-1,0 0 0,0 1 0,0-1 1,0 0-1,0 1 0,0-1 1,0 1-1,0-1 0,0 1 0,-1 1 1,-3 3-12,1 1 1,0-1 0,0 1 0,0 0-1,1 0 1,0 1 0,0-1 0,0 0 0,1 1-1,0 0 1,0 0 0,-1 7 0,4-4 12,1 0 0,0-1-1,0 0 1,0 1 0,8 14 0,-3-2 41,-4-15-28,0 1 1,0-1 0,0 0-1,1 0 1,0 0-1,0 0 1,0-1-1,1 0 1,9 10-1,17 15 62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7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58 1888,'0'0'613,"3"0"-367,1 0-197,-2 0 1,0 1 1,1-1 0,-1 0 0,0-1 0,0 1 0,1 0 0,-1-1-1,4-1 1,23-13 355,-23 4-293,-5 10-107,-1 0 0,0 0 0,1 0 0,-1 0 0,1 0 0,0 0 0,-1 0-1,1 0 1,0 0 0,-1 0 0,1 1 0,0-1 0,0 0 0,0 0 0,1 0 0,4-2 39,-2 1 14,1 0 1,-1-1-1,1 0 0,5-4 1,-9 6-45,0 0 0,0 0 0,0-1 0,0 1 0,0 0 0,0-1 0,0 1 1,0-1-1,0 1 0,-1-1 0,1 1 0,-1-1 0,1 1 0,-1-1 0,0 0 1,0 1-1,1-1 0,-1-1 0,0-7 21,0 9 4,0 0 1,0 0 0,0 0-1,0 0 1,0 0-1,0-1 1,0 1 0,0 0-1,-1 0 1,1 0-1,-1-2 1,0 2-4,0 1 0,0-1 0,0 0 0,0 0 0,0 0 0,0 1-1,0-1 1,0 0 0,0 1 0,0-1 0,-1 1 0,1-1 0,-1 1 0,-24-13 357,23 11-366,0 0-1,-1 0 0,1 0 1,0 1-1,0-1 0,-1 1 0,1 0 1,-1 0-1,1 0 0,-1 0 0,1 1 1,-1-1-1,1 1 0,-1 0 1,0 0-1,-3 1 0,-9-1 64,-22 0 251,0 2-1,-42 7 0,63-5-222,0 0 0,0 1 0,0 0 0,1 1-1,0 1 1,-27 16 0,35-18-80,-1 1-1,2 0 1,-1 0-1,1 1 1,0 0-1,0 0 1,0 1 0,1 0-1,1 0 1,-1 0-1,1 0 1,-7 17-1,4-5 5,0 1 0,1-1-1,1 1 1,0 0 0,2 1-1,1-1 1,-1 31 0,4-47-36,0 1-1,0-1 1,0 1 0,1-1 0,0 1 0,2 6 0,-1-9 2,-1 1 0,1-1 0,0 0 1,0 0-1,0 0 0,0-1 0,1 1 0,-1 0 1,1-1-1,4 4 0,-1-2 3,0 0-1,1 0 1,-1-1-1,0 0 1,1 0-1,0 0 1,-1-1-1,1 0 1,0 0-1,0-1 1,1 0-1,-1 0 1,0-1-1,13 0 1,-7-2-12,0 1 0,0-2 1,0 1-1,0-2 1,-1 0-1,1 0 1,15-9-1,-17 8-8,0-1 0,-1 0 0,17-13 0,-3-4 5,32-42 0,-42 49 4,-1 0 40,-1 0 0,19-32 1,-27 40-27,-1 1-1,1-1 1,-1 0 0,-1 0 0,1 0 0,-2-1-1,1 1 1,-1-1 0,0-9 0,-1 13-13,0 1 0,0 0 0,1 0 0,1-8 0,3 1-22,-3 5-86,-9 5-114,7 1 217,0 0 1,0 0-1,-1 0 0,1 0 1,0 0-1,0 0 1,0 0-1,0 0 1,0 0-1,0 0 0,-1 0 1,1 0-1,0 0 1,0 0-1,0 0 1,0 0-1,0 0 0,0 0 1,-1 1-1,1-1 1,0 0-1,0 0 1,0 0-1,0 0 1,0 0-1,0 0 0,0 0 1,0 1-1,0-1 1,0 0-1,0 0 1,0 0-1,0 0 0,0 0 1,0 0-1,0 1 1,0-1-1,0 0 1,0 0-1,0 0 0,0 0 1,0 0-1,0 1 1,0-1-1,0 0 1,0 0-1,0 0 0,0 0 1,0 0-1,0 0 1,0 1-1,0-1 1,0 0-1,0 37 85,-1-7 138,5 56 1,0-59-177,-2-3 6,2 1 1,1-1-1,9 27 0,3-21-291,-6-11-873,-8-3 272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7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41 2240,'-13'-26'720,"13"26"-714,0 0 0,0-1 0,0 1 1,0 0-1,-1 0 0,1 0 0,0-1 0,0 1 1,0 0-1,0-1 0,0 1 0,0 0 0,0 0 0,0-1 1,0 1-1,0 0 0,0 0 0,0-1 0,0 1 1,0 0-1,0-1 0,0 1 0,0 0 0,0 0 0,0-1 1,0 1-1,0 0 0,1 0 0,-1-1 0,0 1 1,0 0-1,0 0 0,0-1 0,1 1 0,-1 0 0,0 0 1,0 0-1,0 0 0,1-1 0,-1 1 0,0 0 1,0 0-1,1 0 0,4-6 47,-2 2 1,-1 1 1,1 0-1,0 0 0,0 0 1,0 0-1,0 0 0,1 1 1,-1-1-1,1 1 0,4-2 1,13-2 194,-13 5-133,-1-1 0,0-1 1,10-3-1,-4-1-28,-1 1 0,2 1 0,22-6 0,-8 5-20,-10 2 42,0 1-1,0 1 1,30-1 0,-4 3 732,-43 0-821,-1 0 0,1-1-1,-1 1 1,1 0-1,-1 0 1,1 0 0,-1 0-1,1 0 1,0 0-1,-1 0 1,1 1 0,-1-1-1,1 0 1,-1 0-1,1 0 1,-1 0 0,1 1-1,-1-1 1,1 0-1,-1 0 1,1 1 0,-1-1-1,0 0 1,1 1-1,-1-1 1,0 1 0,1-1-1,-1 0 1,0 1-1,1-1 1,-1 1 0,0-1-1,0 1 1,1-1-1,-1 1 1,0-1 0,0 1-1,0-1 1,0 1-1,0-1 1,0 1 0,0 0-1,2 5 124,24 85 720,-24-65-735,-2-24-144,0 1 1,0 0-1,0 0 0,0-1 1,1 1-1,-1 0 0,1-1 1,-1 1-1,1-1 0,2 6 1,-2-7-76,1 1-1,-1-1 1,1 1 0,-1-1 0,1 0-1,0 0 1,-1 0 0,1 0 0,0 0 0,0 0-1,4 1 1,12 1-715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3392,'-16'0'1536,"79"0"-1312,-32 15 480,0-15-416,16 16 96,-16-1-224,16-15 128,-1 16-192,-14-16 96,-1 0-96</inkml:trace>
  <inkml:trace contextRef="#ctx0" brushRef="#br0" timeOffset="1">328 1 1984,'0'15'896,"0"17"-768,-16-1 480,16 0-352,-16 16 320,16 15-320,-15 16-224,-1 0-32,1 0-1696,15 0 928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8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40 2656,'-2'0'145,"-1"0"-1,0 0 1,1 0 0,-1-1 0,1 1-1,-1-1 1,0 1 0,-3-2 0,5 1-147,0 0 0,0 0 0,-1 0-1,1 0 1,0 0 0,0 0 0,0 0 0,0 0 0,-1-2 0,-8-10 203,9 13-197,0-1 1,1 1-1,-1 0 1,0-1-1,0 1 1,1 0-1,-1 0 1,0 0 0,0-1-1,0 1 1,0 0-1,1 0 1,-1 0-1,-1 0 1,-14-2 65,15 1-61,-1 0 1,1 1-1,-1-1 0,0 0 0,1 1 1,-1-1-1,0 1 0,0 0 0,1-1 1,-1 1-1,0 0 0,0 0 0,1 0 1,-1 0-1,0 1 0,0-1 0,1 0 0,-1 1 1,-1 0-1,-11 2 52,-12 1 11,18-3-76,-1 0 1,1 1 0,-1 0 0,1 0 0,-15 7 0,4 1 125,1 1 0,0 1 0,0 0 0,2 1 0,-1 1 0,2 1 0,-22 25 0,24-25 45,1 0 0,-15 25 0,21-29-86,1 0 0,-4 15 1,3-9-11,0-2-6,2-5-21,0 1 0,0-1 0,1 1 0,-2 19 0,4-26-31,1-1-1,1 1 1,-1-1-1,0 1 1,1-1-1,-1 1 1,1-1-1,0 1 1,1-1-1,-1 0 1,0 0-1,1 1 1,0-1-1,-1 0 1,1 0-1,1-1 0,-1 1 1,5 4-1,-6-5-6,0-1 1,1 1-1,-1-1 0,1 0 0,-1 0 0,1 0 0,-1 0 0,1 0 0,0 0 0,-1 0 0,1 0 0,0-1 0,0 1 0,2 0 0,5 0 11,1 0-1,-1-1 1,1 0-1,0 0 1,-1-1-1,1 0 1,-1-1-1,0 0 1,1-1-1,10-4 1,-5 1 9,0-1 1,0 0 0,0-2-1,-1 1 1,23-19-1,-13 7-41,-2 3-280,-1-1 1,0-1-1,-2-1 1,29-37-1,-43 52 239,-1-1 0,1 1 0,6-5 0,-7 5 30,-3 6 19,-1 0-1,0 0 1,1 0 0,-1 0 0,0 0-1,1 0 1,-1 0 0,0 0 0,0 0-1,0 0 1,0 0 0,0 0 0,0 2 0,0 9 120,0-3-16,0 1 0,0-1 0,-3 13 0,1-14-58,-1 5 3,1-1 1,0 1-1,1-1 0,0 1 1,2 20-1,9 16 182,-8-31-158,-2-15-71,0-1-1,0 1 1,0 0 0,1-1 0,-1 1 0,1-1 0,-1 1 0,1-1 0,0 1 0,0-1-1,0 1 1,0-1 0,1 0 0,-1 0 0,1 0 0,2 4 0,12 9-107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5 2720,'-15'-15'1248,"15"-1"-1088,0 0 192,15 16-224,1-15 160,15-1-160,-15 1 0,15-1-64,0 1-192,0 15 64,-15 0 32,-1 0 576,1 15-288,-16 1 128,0 15-256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29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080,'-13'26'667,"12"-24"-646,0-1 0,1 1 1,-1 0-1,1-1 0,0 1 1,-1 0-1,1 0 0,0-1 1,0 1-1,0 0 0,1 3 1,-4 80 250,0-51-15,-1 15 216,8 1-123,-1-16-161,1 213 693,-5-141-671,1 138-62,-8-103-1,0-15 179,9-94-272,0-17-25,-1 1 1,-1-1-1,-2 16 0,-4-9 106,6-20-159,0 1 1,0 0 0,0 0-1,0 0 1,1 0-1,-1 5 1,1-8-5,0 0 0,0 0 0,0 1 0,0-1 1,0 0-1,0 0 0,0 0 0,0 0 0,0 0 0,0 0 0,0 0 1,0 0-1,0 0 0,0 0 0,0 1 0,0-1 0,0 0 0,0 0 1,0 0-1,0 0 0,0 0 0,0 0 0,0 0 0,0 0 0,0 0 1,0 0-1,0 0 0,0 0 0,0 1 0,0-1 0,0 0 1,0 0-1,0 0 0,0 0 0,1 0 0,-1 0 0,0 0 0,0 0 1,0 0-1,0 0 0,0 0 0,0 0 0,0 0 0,0 0 0,0 0 1,0 0-1,1 0 0,-1 0 0,0 0 0,0 0 0,0 0 0,0 0 1,0 0-1,0 0 0,0 0 0,0 0 0,13 0-1146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0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888,'-13'26'613,"13"-25"-594,-1 0 0,1 0 0,0 0 0,-1 0 0,1 1-1,0-1 1,0 0 0,-1 0 0,1 1 0,0-1 0,0 0 0,1 3 0,-1 53 290,0-48-96,1 1-1,0-1 1,0 0 0,1 0-1,1 1 1,-1-2 0,1 1-1,7 14 1,-2-5 54,-6-13-223,0 0 0,1-1 0,0 1 0,0-1 0,0 0 0,0 0 0,0 0 0,1 0 0,0-1 0,0 1 0,0-1-1,5 4 1,4 2 36,-4-2-39,1 0 0,-1-1 0,2 0 0,-1-1 1,1 0-1,-1-1 0,1 0 0,13 3 0,-3-3 51,0-1-1,0 0 0,31-2 1,-14-2-71,-1-2 0,-1-1 1,72-19-1,-101 22-40,1-1 0,-1 0 0,0 0 0,0-1 0,0 0-1,0 0 1,0-1 0,0 0 0,-1 0 0,0 0 0,11-10 0,14-18-1565,0 1 40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0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720,'0'15'1248,"-16"79"-1088,16-32 704,0 1-512,-15 15 352,30 15-416,-15 1 128,0-17-256,0 17-128,0-32-64,16 1 160,-16-1-64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4,'0'5'191,"1"1"0,-1-1 0,1 1 0,0-1 0,0 1 0,3 6 0,1 5-24,-3-9-111,0 1 0,1-1 0,0 0 0,0 0 0,7 11 0,-2-7 13,1-1 1,1 0-1,10 9 0,9 6-14,1-1 0,1-2 0,0-1 0,2-2-1,1-1 1,69 28 0,82 31 223,-174-74-201,26 6 1,-20-6 39,-15-3-80,1 0 1,-1 0 0,1 0 0,-1 0 0,0 0 0,1 0 0,-1 0-1,0 1 1,3 1 0,10 15 1989,-16-15-1883,-1-1-1,1 1 1,-1-1 0,0 0 0,1 0 0,-1 0 0,0 0 0,-3 2-1,-5 6 125,-66 55 495,27-11-651,-11 1-53,-2 12 42,-1-10-149,-46 63-1525,65-74-1963,11 1 99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3232,'-13'-13'1035,"13"12"-1010,-1 1 1,1-1 0,-1 1 0,1-1 0,0 1 0,0-1 0,-1 1 0,1-1 0,0 1-1,0-1 1,-1 1 0,1-1 0,0 0 0,0 1 0,0-1 0,0 1 0,0-1 0,0 0 0,0 1-1,0-1 1,0 1 0,0-1 0,1 0 0,-1 1 0,0-2 0,0 2 42,0-2 598,2 2-563,-1-1 0,1 1-1,-1 0 1,1-1 0,-1 1-1,1 0 1,-1-1 0,1 0-1,-1 1 1,1-1 0,-1 0-1,2-1 1,-2 1-61,0 0 1,0 1-1,0-1 1,0 0-1,0 1 0,0-1 1,0 1-1,1-1 0,-1 1 1,0 0-1,0-1 1,1 1-1,-1 0 0,0 0 1,0 0-1,1 0 0,-1 0 1,0 0-1,0 0 1,1 0-1,-1 1 0,2 0 1,28 9 421,-17-8-333,13 4 84,-22-4-188,-1 0-1,0 1 0,0-1 1,-1 1-1,5 4 0,1 0 8,8 6 26,-6-5-25,0 1 0,-1 0 0,0 0 0,16 21 0,0 19 189,-17-34-179,0 0 18,0 0-1,-1 1 1,-1 0-1,9 29 0,-11-22 83,0 0-1,2 33 1,-7-47-81,0 0 1,0 0-1,0-1 0,-1 1 1,-1 0-1,1-1 1,-1 1-1,-1-1 0,-5 15 1,1-10 4,3-5 39,0 1 0,-9 12 0,11-18-90,0-1 1,1 0 0,-1 0 0,0-1 0,0 1-1,0 0 1,-1-1 0,1 1 0,0-1 0,-1 0-1,1 1 1,0-1 0,-6 1 0,4-1-3,0 0 0,0-1 0,-1 0 0,1 1 0,0-1 0,0-1 0,-1 1 0,1-1 0,0 0 0,0 1 0,0-2 0,-1 1 0,1 0 0,1-1 0,-1 0 0,-5-3 0,6 3-28,1 0 0,-1 0 0,1-1 0,0 1 0,0-1 0,0 0 0,0 1 1,0-1-1,0 0 0,1 0 0,0 0 0,-1 0 0,1 0 0,0 0 0,0-1 1,1 1-1,-1-5 0,0 3-9,0-1-11,0 0 0,1-1 0,0 1 0,0 0 1,0-1-1,1 1 0,0 0 0,0-1 0,1 1 0,0 0 0,3-7 0,-2 4-17,0 0 24,1-1 0,1 1-1,0-1 1,11-15 0,-5 8 44,-7 9-123,0 1 0,1 0 0,0 0 0,0 0 0,0 1 0,1 0 0,9-8 0,16-5-402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1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2 1728,'0'65'1387,"0"11"-454,0-76-923,0 1 0,0 0 0,0 0-1,0 0 1,0 0 0,0-1 0,0 1 0,0 0 0,-1 0 0,1 0 0,0 0 0,-1-1 0,0 3 0,-5 0 188,12-4-55,-6 1-140,0 0-1,1 0 1,-1 0 0,0 0 0,0 0 0,0 0 0,0 0-1,0 0 1,0 0 0,0 0 0,0 0 0,0 0-1,0 0 1,1 0 0,-1 0 0,0 0 0,0 0-1,0 0 1,0 0 0,0 0 0,0 0 0,0 0-1,0 0 1,0 0 0,0 0 0,0 0 0,1 0-1,-1 0 1,0 0 0,0 0 0,0 0 0,0 0-1,0 0 1,0-1 0,0 1 0,0 0 0,0 0 0,0 0-1,0 0 1,0 0 0,0 0 0,0 0 0,0 0-1,0 0 1,0 0 0,0 0 0,0-1 0,0 1-1,0 0 1,0 0 0,0 0 0,0 0 0,0 0-1,0 0 1,0 0 0,0 0 0,1-4 17,0 0 1,0 0 0,0 1-1,1-1 1,-1 1 0,1-1-1,0 1 1,0 0-1,4-5 1,6-12 24,35-74-184,-45 89 157,1 0 0,0 1 0,1-1-1,-1 1 1,1-1 0,0 1 0,0 0 0,0 1 0,0-1 0,1 1 0,-1-1 0,1 1 0,8-3 0,-12 5 4,-1 1 1,1 0 0,-1 0-1,1-1 1,-1 1-1,1 0 1,0 0 0,-1 0-1,1 0 1,-1 0 0,1 0-1,-1 0 1,1 0 0,0 0-1,-1 0 1,1 0 0,-1 1-1,1-1 1,-1 0 0,1 0-1,-1 0 1,1 1 0,-1-1-1,1 0 1,-1 1 0,1-1-1,0 1 1,10 13 267,-4-4-89,7 2 158,-10-8-274,-1-1-1,1 0 0,-1 1 1,0 0-1,0-1 1,0 1-1,4 8 0,1 4-13,22 39 614,-28-51-788,1 0 0,0 0-1,0 0 1,0 0 0,0-1-1,1 1 1,0-1 0,-1 0-1,9 5 1,4 5-59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552,'-15'0'1632,"30"16"-1440,17-16 0,-17 15-160,16-15 192,16 0-128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4640,'16'0'2112,"31"-16"-1824,15 1-32,-15 15-192,15-31-1088,32 15 576</inkml:trace>
  <inkml:trace contextRef="#ctx0" brushRef="#br0" timeOffset="1">998 15 3904,'-26'-13'1253,"21"12"-932,5 7-151,0 49 176,0-52-336,0 0 0,0 0 0,1 0 0,-1 0 0,1 0-1,0 0 1,2 5 0,4 12 50,-2 22-12,5-8-112,-9-32 56,1 10 28,1-1 1,0 0-1,1 0 0,1 0 0,-1 0 0,8 10 0,-11-18 10,1-1-1,-1 1 0,1-1 1,0 0-1,0 0 0,0 0 1,0 0-1,0 0 0,0-1 1,0 1-1,0 0 0,1-1 1,3 2-1,12-11 110,-7 6-99,-9 2-33,-1 0 0,1 0 0,-1 0 0,0 0-1,1 0 1,-1-1 0,0 1 0,0 0 0,1-1-1,-1 1 1,0-1 0,0 0 0,1 1-1,-1-1 1,0 0 0,0 0 0,0 0 0,0 1-1,0-1 1,0 0 0,0 0 0,-1-1 0,1 1-1,0 0 1,0 0 0,0-2 0,2-9 36,-3 9-47,1 1 0,-1 0 0,1 0 0,0-1 0,-1 1 1,1 0-1,0 0 0,0 0 0,1 0 0,-1 0 1,0 0-1,1 0 0,1-2 0,8-7-41,22-24-6,-30 31 53,0 0-21,-1 0 0,2 0 0,-1 0 0,0 0 0,1 0 0,0 1-1,0 0 1,0 0 0,0 0 0,8-4 0,8-5-3,-16 9 94,0 0 0,1 1 0,-1 0 1,1 0-1,-1 0 0,6-1 0,-8 3-46,0-1 1,-1 1-1,1 0 0,0 0 1,0 0-1,-1 1 0,1-1 0,0 0 1,-1 1-1,1-1 0,0 1 1,-1-1-1,1 1 0,-1 0 0,1 0 1,-1-1-1,1 1 0,-1 0 1,0 1-1,1-1 0,1 2 0,-1-1 1,0 0 0,-1 0 0,1 0 0,-1 0 0,1 0 0,-1 0 0,0 0 0,0 1-1,0-1 1,0 0 0,0 1 0,0 2 0,0-2-3,12 26 88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2 2080,'-15'-32'928,"15"79"-800,0 0 416,0-16-320,0 63 960,0-1-640,-16 16 224,16 0-448,-15 32 32,15-32-224,-16 0-64,32-16-32,-32-15 160,16-16-96,-16-15 32,32-31-64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160,'-32'78'1856,"48"-16"-1600,-16-30 0,0-1-192,16 0-160,15-16 32,15 17 384,1-17-160,16-15 0,-1 0-96,0-15-64,-15-1 32,0-15-960,-16 15 512,-16-15-2592,-15 0 1696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3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072,'-16'31'1376,"16"63"-1184,-15-47 608,30-1-480,-15 1 576,0 15-512,0 1-64,16-1-192,-16 16 192,16-16-192,-16 1-896,15-1 416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9 3904,'0'0'1253,"3"3"-762,0-1-426,-1 0 1,1 1 0,-1 0-1,0 0 1,0 0-1,0 0 1,0 0-1,0 0 1,-1 0-1,1 0 1,-1 1 0,0-1-1,0 1 1,0-1-1,0 1 1,0 6-1,-1-7-14,0-1-1,0 1 1,0-1-1,1 1 1,-1-1-1,1 1 0,-1-1 1,1 1-1,0-1 1,2 4-1,-1-3-27,-1-1 0,0 0-1,0 1 1,0-1 0,-1 0 0,1 1 0,-1-1-1,1 1 1,-1-1 0,0 6 0,0-7-12,0 1 1,1 0-1,-1-1 1,0 1-1,1-1 1,-1 1 0,1 0-1,-1-1 1,1 1-1,0-1 1,-1 1-1,1-1 1,1 2-1,3 5 52,-5-8-62,7 9 87,1-15-23,-5 3-49,11-10 36,-8 7-41,0 0 0,0 0 0,9-13 0,-11 13-10,-2 4-2,-1 0-1,0 0 0,1 0 1,-1 0-1,1 0 1,-1 1-1,1-1 1,0 0-1,-1 1 0,1 0 1,0-1-1,0 1 1,4-2-1,-5 3-6,0-1-1,0 0 1,0 0-1,0 1 1,0-1-1,0 0 1,0 0-1,0 0 1,0 0-1,-1 0 1,1 0-1,0 0 1,-1 0-1,1-2 1,-1 2 13,1 1 1,-1-1-1,0 0 1,1 0-1,-1 1 1,0-1-1,1 0 1,-1 1-1,1-1 1,-1 1-1,1-1 1,0 0-1,-1 1 1,1-1-1,-1 1 1,1 0-1,0-1 1,-1 1-1,1-1 1,0 1-1,0 0 1,-1 0-1,1-1 1,0 1-1,0 0 1,-1 0-1,1 0 1,1 0-1,-1 0 11,-1-1-1,1 1 1,-1 0-1,1 0 0,-1 0 1,1 0-1,-1 0 1,1 0-1,-1 0 1,1 0-1,-1 0 1,1 0-1,-1 0 1,1 0-1,-1 1 1,1-1-1,-1 0 1,0 0-1,1 0 1,-1 1-1,1-1 1,-1 0-1,0 1 1,1-1-1,-1 0 0,1 1 1,-1-1-1,0 0 1,0 1-1,1-1 1,-1 0-1,0 1 1,0-1-1,1 1 1,-1-1-1,0 1 1,0-1-1,0 1 1,0-1-1,0 1 1,0-1-1,1 1 1,-1-1-1,0 1 1,0-1-1,-1 1 0,1-1 1,0 1-1,0 1 33,0-1-1,0 1 0,0 0 1,1-1-1,-1 1 1,0 0-1,1-1 0,-1 1 1,2 1-1,0 1-14,0 0 0,0 0 0,-1 0-1,1 1 1,-1-1 0,0 0 0,0 1 0,0-1-1,-1 1 1,0-1 0,0 1 0,0 8 0,0 10 84,0-23-116,-1 1 0,1-1 1,0 0-1,0 1 0,0-1 0,0 0 1,0 1-1,0-1 0,0 0 0,0 1 1,1-1-1,-1 0 0,0 1 0,0-1 0,0 0 1,0 0-1,0 1 0,0-1 0,1 0 1,-1 1-1,0-1 0,0 0 0,0 0 1,1 0-1,-1 1 0,9 6-474,-9-7 450,0 0 0,1 0 1,-1 0-1,0 0 0,0 0 1,0 0-1,1 0 0,-1 0 0,0 0 1,0 0-1,0-1 0,1 1 1,-1 0-1,0 0 0,0 0 1,0 0-1,0 0 0,1 0 1,-1-1-1,0 1 0,0 0 0,0 0 1,0 0-1,0 0 0,0 0 1,0-1-1,1 1 0,-1 0 1,0 0-1,0 0 0,0-1 1,0 1-1,0 0 0,0 0 0,0 0 1,0-1-1,0 1 0,0 0 1,0 0-1,0 0 0,0-1 1,0 1-1,0 0 0,0 0 1,0 0-1,-1-1 0,1 1 0,0-3-899</inkml:trace>
  <inkml:trace contextRef="#ctx0" brushRef="#br0" timeOffset="1">811 0 2720,'13'26'891,"-12"-25"-863,-1 1 1,1-1 0,0 1 0,1-1 0,-1 0 0,0 0 0,0 1 0,0-1 0,1 0-1,-1 0 1,2 1 0,156 130 78,-88-67 206,-44-38 189,44 32 0,38 19 783,-101-72-1155,2 0-1,-1 0 0,10 4 1,15 1 659,-5 9-64,-11-9 507,-3 9-250,-2-9 335,-12-7-1223,0-1 0,0 1 0,-1 0 0,0-1 1,0 1-1,0 0 0,0 0 0,0-1 0,-1 1 0,0 0 0,0-1 0,0 1 0,-2 6 1,-5 9-34,-11 23 0,-9 5-34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4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8 790 2304,'13'0'752,"-13"0"-747,0 0 0,0 0 1,0 0-1,0 0 0,1 0 0,-1-1 1,0 1-1,0 0 0,0 0 0,0 0 1,0 0-1,0 0 0,0 0 0,0 0 1,0 0-1,0 1 0,0-1 0,1 0 0,-1 0 1,0 0-1,0 0 0,0 0 0,0 0 1,0 0-1,0 0 0,0 0 0,0 0 1,0 0-1,0 0 0,0 0 0,0 0 1,0 0-1,1 0 0,-1 0 0,0 0 1,0 1-1,0-1 0,0 0 0,0 0 0,0 0 1,0 0-1,0 0 0,0 0 0,0 0 1,0 0-1,0 0 0,0 0 0,0 1 1,0-1-1,0 0 0,0 0 0,0 0 1,0 0-1,0 0 0,0 0 0,0 0 1,-2 9 627,-4-12 563,-2-3-1095,-39-12 384,11-2-361,-8-4 40,-19 1-14,23 3-3,1-2 1,1-1-1,0-2 1,-47-42-1,-132-138 485,207 195-615,-63-60 149,8 13-54,37 28-71,5 5 2,-32-27 1,45 43-100,0 0 0,1-1 0,0 0 0,0-1 0,1 0 0,0 0 0,-7-14 0,15 23 44,-1 1 0,1-1 0,-1 1 1,1-1-1,0 1 0,0-1 0,-1 1 1,1-1-1,0 1 0,0-1 0,0 1 0,0-1 1,-1 0-1,1 1 0,0-1 0,0 1 1,0-1-1,0 1 0,0-1 0,1 0 0,-1 1 1,0-1-1,0 1 0,0-1 0,1 0 1,-2 0-46,1 1 56,0 0 0,1 0-1,-1 0 1,0 0 0,0 0 0,0 0-1,0 0 1,0 0 0,0 0 0,0 0-1,0 0 1,0 0 0,0 1 0,0-1-1,0 0 1,0 0 0,0 0 0,0 0-1,0 0 1,0 0 0,0 0 0,0 0-1,0 0 1,0 0 0,1 0 0,-1 0 0,0 0-1,0 0 1,0 0 0,0 0 0,0 0-1,0 1 1,0-1 0,0 0 0,0 0-1,0 0 1,0 0 0,0 0 0,0 0-1,-1 0 1,1 0 0,0 0 0,0 0-1,0 0 1,0 0 0,0 0 0,0 0-1,0 0 1,0 0 0,0 1 0,0-1-1,0 0 1,0 0 0,0 0 0,0 0-1,0 0 1,0 0 0,0 0 0,0 0-1,0 0 1,0 0 0,0 0 0,-1 0-1,1 0 1,8 6-42,0 1 23,-4-1 30,-1 0-1,0 0 1,0 1-1,0-1 1,0 1-1,-1 0 0,-1 0 1,3 13-1,-5-11 13,-1 0-1,0-1 0,-1 1 0,-6 15 0,3-7 87,4-13-90,1-1 0,-1 1 0,1 0 1,-1-1-1,0 1 0,0-1 0,-1 1 1,1-1-1,-1 0 0,-5 5 0,4-4-5,2-2 40,7-4-31,13-9-78,19-16 1,14-8-32,-45 32 86,-1 1-1,1 0 0,0 0 1,0 0-1,-1 1 0,10-1 0,-9 1 7,0 0 0,0 0-1,-1-1 1,9-3-1,0-7 48,-4 4-8,8 1 19,-17 7-53,0-1 0,0 1 0,0 0 0,1 0 0,-1 0 0,0-1 0,0 1 0,0-1 0,0 1 0,0-1 0,0 1 0,0-1 0,0 1 0,0-1 0,0 0-1,0 0 1,-1 0 0,1 1 0,0-1 0,0 0 0,-1 0 0,1 0 0,0 0 0,-1 0 0,1 0 0,-1 0 0,0 0 0,1 0 0,-1-1 0,0 1 0,0 0 0,1 0 0,-1 0 0,0 0-1,0-3 1,0 3 25,-1-1 0,1 1-1,0-1 1,0 1 0,-1-1-1,1 0 1,-1 1 0,0 0-1,1-1 1,-1 1 0,0-1-1,0 1 1,0 0 0,0 0-1,0-1 1,0 1 0,0 0-1,0 0 1,0 0 0,0 0-1,-1 0 1,1 0 0,-2 0-1,-2-2 26,-1 1 0,1 0 0,0 0 0,-8-1 0,11 2-18,-24-1 144,-11 2-143,16 0-64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12,'13'0'421,"-13"0"-418,0 0 0,0 0 1,1 0-1,-1 0 0,0 0 0,0 0 0,0 0 0,0 1 0,0-1 0,0 0 0,0 0 0,0 0 0,0 0 1,0-1-1,1 1 0,-1 0 0,0 0 0,0 0 0,0 0 0,0 0 0,0 0 0,0 0 0,0 0 0,0 0 0,0 0 1,0 0-1,0 0 0,1 0 0,-1 0 0,0 0 0,0 0 0,0 0 0,0 0 0,0 0 0,0 0 0,0-1 1,0 1-1,0 0 0,0 0 0,0 0 0,0 0 0,0 0 0,0 0 0,0 0 0,0 0 0,0 0 0,0 0 0,0-1 1,0 1-1,0 0 0,0 0 0,0 0 0,0 0 0,0 0 0,0 0 0,0 0 0,0-1 15,0 1 1,-1 0-1,1 0 0,0-1 0,0 1 0,0 0 0,0-1 0,0 1 0,0 0 1,0 0-1,0-1 0,0 1 0,0 0 0,0-1 0,0 1 0,0 0 0,0 0 1,0-1-1,1 1 0,-1 0 0,0-1 0,0 1 0,0 0 0,0 0 0,0-1 1,1 1-1,-1 0 0,0 0 0,0 0 0,0-1 0,1 1 0,-1 0 0,0 0 1,0 0-1,1 0 0,-1-1 0,0 1 0,1 0 0,8 10 655,-6-5-455,0 1 0,0 0-1,3 10 1,10 62 449,-14-61-655,-1 0 1,-1 20-1,0-14-1,-1-7 18,-1 1 0,0-1 1,-6 23-1,7-35 7,0 1 0,0-1 0,1 0 0,-1 0-1,2 7 1,-1-10-25,0 0-1,0 0 1,0 1-1,0-1 1,0 0-1,-1 0 1,1 0-1,0 1 1,0-1-1,-2 2 1,-1 2 146,0 2 28,3-7-183,0 1 0,0-1 1,0 0-1,0 0 0,0 0 1,0 1-1,0-1 0,1 0 1,-1 0-1,0 0 1,0 0-1,0 1 0,0-1 1,1 0-1,-1 0 0,0 0 1,0 0-1,0 0 1,0 0-1,1 1 0,-1-1 1,0 0-1,0 0 0,0 0 1,1 0-1,-1 0 0,0 0 1,0 0-1,1 0 1,-1 0-1,0 0 0,0 0 1,0 0-1,1 0 0,-1 0 1,0 0-1,0-1 0,19-30 137,6-35-63,-1 2-56,2 23 12,-14 9 2,-9 22-28,0 0 0,1 0 0,0 1 0,6-11 0,34-42-225,-39 54 149,-5 7 61,1-1-1,-1 1 0,1 0 1,-1 0-1,1 0 1,0 0-1,0 0 0,-1 0 1,1 0-1,0 0 1,0 0-1,0 0 0,0 0 1,0 1-1,0-1 1,0 0-1,0 0 0,1 1 1,-1-1-1,0 1 1,0-1-1,0 1 0,1 0 1,-1 0-1,3-1 0,-3 1 82,1 0 0,-1 0-1,1 0 1,-1 0 0,1 0-1,0 0 1,-1 0 0,1 0-1,-1 1 1,1-1 0,-1 1-1,1-1 1,-1 1 0,0 0-1,3 1 1,-3-1-21,0 1 0,0 0 0,-1-1 0,1 1 0,-1-1 0,0 1 0,1 0 0,-1 0 0,0-1 1,0 1-1,0 0 0,0-1 0,0 3 0,0 303 1357,0-305-1396,0 0 1,0 0-1,0 0 1,0 1-1,1-1 1,-1 0-1,1 0 1,0 0-1,-1 0 1,1 0-1,0 0 1,0 0-1,2 2 0,-2-3 25,0 0 0,-1 0-1,1 1 1,-1-1 0,1 0-1,-1 0 1,1 0-1,-1 1 1,1-1 0,-1 0-1,0 0 1,0 3-1,1-5-41,-1 0 0,0 0 0,0 0-1,1 1 1,-1-1 0,0 0-1,1 0 1,-1 0 0,1 0 0,-1 1-1,1-1 1,0 0 0,-1 1-1,1-1 1,0 0 0,-1 1 0,1-1-1,0 1 1,0-1 0,-1 1-1,1-1 1,0 1 0,1-1 0,15-10-269,-2-2-595,-13 11 641,1 1 0,-1 0 1,0 0-1,0-1 0,0 1 0,0-1 0,0 0 0,-1 1 0,1-1 1,2-3-1,6-7-1111,-7 9 1019,1 0 0,0 1 0,0-1 0,0 1 0,5-3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6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2 1568,'-22'0'979,"18"0"-332,11 0 383,-7 0-1012,-1 0 0,1 0-1,-1 0 1,1 0 0,-1 0 0,1 0 0,-1 1 0,1-1-1,-1 0 1,1 0 0,-1 0 0,1 1 0,-1-1 0,1 0-1,-1 1 1,1-1 0,0 0 0,-1 1 0,1-1 0,-1 1 0,1-1-1,0 0 1,0 1 0,-1-1 0,1 1 0,0-1 0,0 1-1,-1-1 1,1 1 0,0-1 0,0 1 0,0 0 0,-1 25 426,1-14-256,0 0-12,-1-1 0,-5 22 0,3-19-20,1-1 0,0 1 0,1 14 0,1 60 31,0-82-171,0 0 1,1-1 0,-1 1-1,1 0 1,1-1-1,-1 1 1,1-1 0,4 10-1,-6-14 7,0 0-1,1 0 1,-1 0 0,1 0-1,-1 0 1,1-1 0,-1 1-1,1 0 1,0 0 0,-1 0-1,1-1 1,0 1-1,0 0 1,0-1 0,-1 1-1,1-1 1,0 1 0,0-1-1,0 1 1,1 0 0,-1-1-20,0 0 1,0 0 0,0-1-1,0 1 1,0 0 0,0 0-1,0-1 1,-1 1 0,1 0-1,0-1 1,0 1 0,0-1-1,1 0 1,3-2 45,5-2-16,-9 5-29,1-1 1,-1 1-1,1-1 0,-1 0 0,0 1 1,1-1-1,-1 0 0,0 0 1,0 0-1,1 0 0,-1 0 0,0 0 1,0-1-1,0 1 0,1-2 0,1-3-4,0 0 0,-1 0 0,1 0-1,-1 0 1,2-11 0,-2 8-16,0 0 1,1 1-1,4-10 0,37-88-122,-43 103 124,0 0 1,-1 0-1,1 0 1,-1 0-1,0 0 1,0 0-1,0-3 1,0 1-23,0 3-135,0 4 48,0 10 21,-1-3 110,1 0 1,1 0-1,1 12 0,9 10 61,-6 1-31,5-1-1,-8-25-57,8 27 189,-10-32-159,1 0 0,-1 0 1,1 0-1,-1 0 0,1 0 0,0 0 1,-1 0-1,1 0 0,0-1 1,-1 1-1,1 0 0,0 0 0,0 0 1,0-1-1,0 1 0,0-1 0,0 1 1,0 0-1,0-1 0,0 0 0,0 1 1,0-1-1,0 0 0,2 1 0,1-2-8,1-1 0,-1 0-1,0 1 1,1-1-1,-1-1 1,0 1 0,0 0-1,-1-1 1,7-5-1,17-19-902,-8 10-325,26-33-1,-32 32 724,-9 12 370,0 0 0,1 0 0,0 0 0,0 1 0,8-7 0,15-10-51,35-34 0,-58 51 199,0 0 1,0 1-1,1 0 1,8-5-1,-2 2 25,6-6 131,-5 8-1,-9-2 40,-4 7-197,1-1 0,-1 1-1,0 0 1,0-1 0,1 1 0,-1-1 0,0 1-1,1 0 1,-1-1 0,0 1 0,1 0-1,-1-1 1,1 1 0,-1 0 0,0 0 0,1-1-1,-1 1 1,1 0 0,-1 0 0,1 0-1,-1 0 1,1-1 0,-1 1 0,1 0-1,-1 0 1,1 0 0,-1 0 0,1 0 0,-1 0-1,1 0 1,0 1 0,0-1 20,0 0 1,0 0 0,-1 1-1,1-1 1,0 0 0,0 1-1,0-1 1,-1 0-1,1 1 1,0-1 0,-1 1-1,1-1 1,0 1-1,-1 0 1,1-1 0,-1 1-1,1 0 1,-1-1-1,1 1 1,-1 0 0,1 0-1,-1-1 1,0 1-1,1 0 1,-1 0 0,0 0-1,0 0 1,1-1-1,-1 1 1,0 0 0,0 0-1,0 2 1,0 5 283,0 1 1,-1 13 0,1-8-98,0 6-61,1-1 0,1 0 0,6 25 0,-6-37-133,0 9 29,-1-1 0,0 1 1,-2 27-1,0-3 417,1-34-347,0-6-72,0-9 30,0-1-78,1 5-3,-1 1 0,0-1 0,-1 1 0,1-1 0,-2-6-1,-4-4 31,5 12-30,-1 0-1,1 0 1,0-1 0,0 1 0,1-1 0,-1 1 0,1-1 0,0-3-1,0-1-41,1 1 0,0-1 0,1 0 0,0 1-1,3-9 1,2-8 36,-6 20-9,0 0-1,1 0 0,0 0 1,0 0-1,0 0 1,0 0-1,1 1 1,0-1-1,-1 1 0,6-6 1,5-6-115,-12 14 119,-1 0 1,0 0 0,1 0 0,-1 0-1,1 0 1,-1 0 0,1 1-1,-1-1 1,1 0 0,0 0-1,-1 1 1,1-1 0,0 0-1,0 1 1,0-1 0,-1 1-1,1-1 1,0 1 0,0-1-1,0 1 1,0 0 0,0-1 0,0 1-1,0 0 1,0 0 0,0 0-1,0 0 1,0-1 0,0 2-1,0-1 1,0 0 0,1 0-1,2 0-15,9 2-111,-9 2 21,3 6 80,2-3 70,-7-5-18,0-1 1,0 1 0,0 0-1,-1-1 1,1 1-1,-1 0 1,1 0 0,-1 0-1,1 1 1,0 2-1,3 3 126,-4-7-117,0 0 0,0 1 1,0-1-1,0 1 1,-1-1-1,1 1 1,0-1-1,-1 1 1,0 0-1,1-1 0,-1 1 1,0 0-1,0-1 1,0 4-1,1 3 37,0 0 0,1 0 0,-1 0 0,7 14 0,-8-19-53,1 1 29,0 0 0,0 0 1,0 0-1,-1 1 0,0-1 1,0 0-1,-1 5 0,1 0 107,0-7-46,0-4-106,0-89-315,0 89 313,0 0 0,0 1 0,1-1 0,-1 0 0,0 1-1,1-1 1,-1 1 0,1-1 0,0 1 0,-1-1 0,1 1 0,0-1 0,0 1 0,0-1-1,0 1 1,0 0 0,2-2 0,-3 3-9,1-1 1,-1 1-1,1 0 1,-1-1-1,1 1 0,-1 0 1,1-1-1,0 1 1,-1 0-1,1 0 0,-1 0 1,1-1-1,-1 1 1,1 0-1,0 0 0,-1 0 1,1 0-1,-1 0 0,1 0 1,0 0-1,-1 0 1,1 1-1,-1-1 0,1 0 1,0 0-1,0 0-10,4 3-22,3 6 49,-3-4 26,0 1-1,0-1 0,0 0 1,11 7-1,-6-8 26,-8-3-41,1 0 0,-1 0 0,0 1 0,0-1-1,0 0 1,0 1 0,0-1 0,2 3 0,-1-1 4,-3-2-12,1-1 0,0 1 0,0 0 0,-1 0 0,1 0 0,0 0 0,0-1 0,0 1 0,0 0 0,0-1 0,0 1 0,0-1 0,0 1 1,0-1-1,0 0 0,0 1 0,0-1 0,0 0 0,0 0 0,1 0 0,-1 0 0,0 0 0,0 0 0,0 0 0,0 0 0,0 0 0,0 0 0,1-1 0,0 1 0,6-3-143,6-1-1025,-1-1-1,25-12 0,-20 2-23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8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5 3232,'-13'-13'1035,"11"10"-763,6-2-123,1-1-70,-2 3 33,0 0-1,-1-1 1,1 1-1,0 0 1,1 1 0,-1-1-1,0 0 1,1 1-1,-1 0 1,6-3-1,-1 4 199,1-1-1,0 2 1,0-1-1,0 1 0,12 1 1,4 0 169,-21-1-436,0 0 0,0 0 0,0 0 0,-1 1 0,1 0 0,0-1 0,0 1 0,-1 1 0,1-1 0,-1 0 0,1 1-1,-1 0 1,5 3 0,-4-1 31,1 0 0,-1 1-1,0-1 1,0 1 0,0 0-1,-1 0 1,0 1 0,4 7-1,-5-9-37,0 1-1,0-1 1,-1 0-1,1 1 0,-1-1 1,0 0-1,0 1 1,-1 0-1,1-1 0,-1 1 1,0-1-1,0 1 0,-1-1 1,1 1-1,-1-1 1,0 1-1,0-1 0,-1 1 1,1-1-1,-1 0 1,-2 5-1,-6 5 95,7-9-37,-1-1-1,1 1 0,1 0 1,-5 8-1,7-12-76,0 0-1,0 0 1,0 0-1,-1 0 1,1 0-1,0 0 1,-1 0-1,1 0 1,0-1 0,-1 1-1,0 0 1,1 0-1,-1-1 1,1 1-1,-1 0 1,0 0-1,1-1 1,-2 2-1,-4 2 47,5-3-59,1-1-1,0 1 0,0-1 0,0 0 1,-1 1-1,1-1 0,0 1 0,0-1 1,0 1-1,0-1 0,0 1 0,0-1 1,0 1-1,0-1 0,0 1 0,0-1 1,0 1-1,0-1 0,0 1 0,0-1 1,1 1-1,-1-1 0,0 1 0,0-1 1,1 1-1,-1 0-1,0-1 0,1 1 0,-1 0-1,0-1 1,1 1 0,-1-1 0,1 1 0,-1-1 0,1 1-1,-1-1 1,1 1 0,-1-1 0,1 1 0,0-1 0,-1 0-1,1 1 1,-1-1 0,1 0 0,0 0 0,-1 1 0,1-1-1,0 0 1,-1 0 0,1 0 0,1 0 0,17-4 29,-9 1-13,21 0 21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7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5 2560,'0'-26'832,"0"26"-820,0-1 0,0 1 0,0 0 0,0-1 0,0 1 1,0 0-1,0-1 0,0 1 0,0 0 0,0-1 0,0 1 0,1 0 0,-1-1 0,0 1 0,0 0 1,0 0-1,0-1 0,0 1 0,0 0 0,1-1 0,-1 1 0,0 0 0,0 0 0,1 0 0,-1-1 1,10-9 280,-9 10-199,-1 1-1,1 0 1,-1 0 0,0-1-1,0 1 1,1 0 0,-1 0 0,0 0-1,0 0 1,0-1 0,0 1-1,0 0 1,0 2 0,1 57 1718,0-18-1003,-6 58-1,1-68-629,0-3 3,-1 32 1,5-42-95,-2 0 0,-4 19 0,3-21 25,-1 31 1,4 19 190,0-66-301,0-1-1,0 1 1,0-1 0,0 1 0,0-1 0,0 1 0,-1-1-1,1 1 1,0-1 0,0 1 0,0-1 0,-1 1-1,1-1 1,0 1 0,0-1 0,-1 0 0,1 1 0,0-1-1,-1 1 1,1-1 0,-1 0 0,1 1 0,0-1 0,-1 0-1,1 0 1,-1 1 0,0-1 0,1 0-3,0 0 1,-1 0-1,1 0 1,0 0-1,0 0 0,-1 0 1,1 0-1,0 0 1,0 0-1,0 0 0,-1-1 1,1 1-1,0 0 1,0 0-1,0 0 0,-1 0 1,1 0-1,0-1 1,0 1-1,0 0 0,0 0 1,-1 0-1,1 0 1,0-1-1,0 1 0,0 0 1,0 0-1,0-1 1,-3-15-140,3 10 123,-1 1-62,1 0 0,-1 0 1,1 0-1,1 0 0,-1 0 1,1 0-1,-1 0 1,3-6-1,-1 7 17,1 0 0,-1 1 0,1-1 0,0 1 0,0-1 0,6-4 0,-7 6 34,0 1 1,0-1 0,0 0 0,0 1-1,1 0 1,-1-1 0,1 1 0,-1 0 0,1 0-1,-1 1 1,1-1 0,-1 0 0,5 0-1,5 1 12,11 0-52,34 4 1,-49-3 66,-1 1 1,1 0-1,-1 0 1,1 0-1,-1 1 1,0 0-1,0 1 1,8 5-1,-2-1 31,19 15 237,-32-23-262,1 1 0,-1-1 0,0 1 0,1-1 1,-1 1-1,0-1 0,1 1 0,-1 0 0,0-1 0,0 1 0,1 0 0,-1-1 0,0 1 0,0 0 1,0-1-1,0 1 0,0 0 0,0-1 0,0 1 0,0 0 0,0-1 0,0 1 0,0 0 0,-1-1 0,1 1 1,0-1-1,-1 2 0,-3 9 23,-1-1 1,-1 1 0,0-1-1,0 0 1,-1-1 0,0 1-1,-1-1 1,0-1-1,0 0 1,-1 0 0,0 0-1,0-1 1,-1 0 0,0-1-1,0 0 1,0-1-1,-14 5 1,-82 37 7,98-43-37,6-3-44,-1 1 1,0-1-1,0 1 0,0-1 1,-1 0-1,1 0 1,0 0-1,0-1 1,0 1-1,-6-1 0,12 3-222,-2-2 259,-1 0 0,1-1 0,0 1 1,0 0-1,0-1 0,0 1 0,1-1 1,-1 1-1,0-1 0,0 1 0,0-1 1,0 0-1,0 1 0,1-1 0,-1 0 1,0 0-1,0 0 0,2 0 0,25-7 51,-16 3-34,126-29 65,-10-12-45,-87 30-28,13-6 91,94-52 0,-101 47-55,-28 20-5,-15 5-20,0 0 0,0-1 0,0 1 0,0-1 0,-1 0-1,6-3 1,-8 3 0,1 1 0,-1 0 0,0 0-1,0-1 1,0 1 0,0-1 0,0 1-1,0-1 1,-1 1 0,1-1 0,0 0-1,-1 1 1,1-1 0,-1 0 0,0 1-1,1-1 1,-1 0 0,0 1 0,0-4-1,0 4-10,0 1 0,0 0 0,0-1 0,0 1 0,0-1 0,0 1 0,0-1 0,0 1 0,0-1 0,0 1 0,-1 0 0,1-1 0,0 1 0,0-1-1,0 1 1,0-1 0,-1 1 0,1 0 0,0-1 0,-1 1 0,1 0 0,0-1 0,0 1 0,-1 0 0,1-1 0,-1 1 0,1 0 0,0 0 0,-1-1 0,1 1-1,-1 0 1,1 0 0,0 0 0,-1 0 0,1-1 0,-1 1 0,1 0 0,-1 0 0,1 0 0,-1 0 0,1 0 0,-1 0 0,1 0 0,0 0 0,-1 1 0,0-1 0,-19-4 24,17 3-41,0 0-1,1 1 1,-1-1 0,0 1 0,0-1 0,0 1-1,0 0 1,0 0 0,0 0 0,0 0 0,0 1 0,0-1-1,0 1 1,0-1 0,1 1 0,-1 0 0,0 0-1,0 1 1,1-1 0,-1 1 0,1-1 0,-1 1 0,1 0-1,0 0 1,-4 4 0,-1-1-17,6-3 28,-1-1 0,0 0 0,1 0 0,0 1 0,-1-1 0,1 1 0,0-1 0,-1 1 0,1 0 0,0-1 0,0 1 0,1 0 0,-1 0 0,0 0 0,0 2 0,1 0-4,1-1 1,-1 1-1,1-1 0,0 0 1,0 1-1,0-1 0,0 0 1,1 0-1,0 0 0,-1 0 1,1 0-1,0 0 0,0 0 1,1-1-1,-1 1 0,5 3 1,-3-2 30,1 0 0,0 0 1,0-1-1,1 0 0,-1 0 1,1 0-1,0 0 1,11 3-1,-12-5-1,0 0 1,1 0-1,-1-1 0,0 1 1,1-1-1,-1 0 0,0-1 1,0 1-1,6-2 0,0-1-1,0-1-1,17-8 1,-9 4-7,38-13-4,-28 7-43,37-26 0,-36 21 110,0 4-15,-26 14-55,0-1-1,0 0 0,0 0 0,0 0 1,0 0-1,-1-1 0,1 1 1,-1-1-1,1 0 0,-1 0 0,0-1 1,4-4-1,9-21 51,-11 20-74,0 1 0,0-1 0,8-9 0,-13 18 17,1 0 0,-1-1-1,1 1 1,-1 0 0,1-1-1,-1 1 1,1 0 0,-1 0-1,1 0 1,-1-1-1,1 1 1,0 0 0,-1 0-1,1 0 1,-1 0 0,1 0-1,-1 0 1,1 0 0,0 0-1,-1 0 1,1 0 0,-1 1-1,1-1 1,-1 0-1,1 0 1,-1 0 0,1 1-1,0-1 1,-1 0 0,1 1-1,0-1 28,2 2 70,0 0-1,-1 0 0,1 0 0,0 0 0,-1 0 0,0 1 1,1-1-1,-1 1 0,3 3 0,14 30 683,-4-9-408,-12-22-351,0 0 0,0 0-1,-1 1 1,1-1 0,-1 1-1,1 8 1,-1-7 60,0 0 1,6 13-1,-5-14 17,-1-3 19,0 0 1,0 1 0,-1-1-1,0 1 1,1-1 0,-1 1-1,-1 0 1,2 6 0,-2-10-114,0 0 1,0-1-1,0 1 1,0-1-1,0 1 1,0 0-1,0-1 1,0 1-1,0 0 1,0-1-1,0 1 1,0-1-1,0 1 1,1 0-1,-1-1 1,0 1-1,0 0 1,0-1-1,1 1 1,-1 0-1,0-1 1,0 1-1,1 0 0,-1-1 1,0 1-1,1 0 1,-1 0-1,0 0 1,1-1-1,0 1 1,9-8 5,5-13-142,1 11 5,-1-9-1,-12 15 110,0 0 0,0-1-1,1 1 1,-1 0 0,1 1 0,0-1-1,6-3 1,32-14-120,-20 7 61,-17 10 6,1 0-1,0 0 1,0 1 0,0 0 0,0 0 0,1 1-1,7-3 1,19 3-242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38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63 2304,'0'-1'115,"0"-1"0,0 0 1,0 1-1,-1-1 0,1 1 0,0-1 1,-1 0-1,1 1 0,-1-1 0,0 1 1,0-1-1,1 1 0,-1 0 1,0-1-1,0 1 0,0 0 0,-3-2 1,4 2-79,-1 1 0,1-1 0,-1 1 0,1 0 0,-1-1 0,0 1 0,1 0 0,-1 0 0,1-1 0,-1 1 0,0 0 0,1 0 0,-1 0 0,0 0 0,1 0 0,-1 0 0,0 0 0,1 0 0,-1 0 0,0 0 0,1 0 0,-1 0 0,0 1 0,-2-1 83,1 0-90,1 0 0,-1 0 0,0 1 0,0-1 0,1 1 0,-1-1 0,0 1 0,1-1 1,-1 1-1,0 0 0,1 0 0,-1 0 0,1 0 0,-1 0 0,1 0 0,0 0 0,-1 1 1,-1 1-1,-14 12 187,12-12-212,1 0 0,0 0 0,0 1 0,0-1 0,0 1 0,0 0 0,1 0 0,-1 0 0,1 0 0,0 1 0,1-1 0,-1 1 0,1 0 0,0 0 0,0 0 0,0 0 0,0 6 0,0-4-4,1 0 0,1 1 0,0-1 0,0 1-1,0-1 1,1 1 0,0-1 0,2 9 0,-2-13 18,0 1 0,0-1 0,0 1 0,1-1 0,-1 1 1,1-1-1,0 0 0,0 1 0,0-1 0,0 0 0,1-1 1,-1 1-1,1 0 0,0-1 0,0 1 0,0-1 0,5 3 0,20 3-40,-26-7 10,0 0 0,0 0 0,0-1 0,0 1 0,0-1-1,-1 1 1,1-1 0,0 1 0,0-1 0,0 0 0,0 0 0,0 0 0,0 0 0,0-1-1,0 1 1,0 0 0,0-1 0,0 1 0,0-1 0,0 0 0,0 0 0,0 0 0,3-2-1,5-2-98,-1-1 0,1-1-1,8-7 1,-3 2-126,-9 8 158,0-1 1,0 0-1,-1 0 0,1 0 1,-1-1-1,8-11 0,-11 15 60,-1-1-1,1 1 0,0-1 1,-1 0-1,0 1 0,1-1 1,-1 0-1,0 0 0,-1 0 1,1 0-1,0 0 0,-1 0 1,0-5-1,-2-2-8,-6-2 136,0 0 0,-1 1 0,0 0-1,-14-13 1,20 21-87,6 3-198,-2 0 170,1 0 0,-1 0 0,0-1 0,1 1 1,-1 0-1,0-1 0,1 1 0,-1-1 1,0 1-1,1-1 0,1-1 0,-1 0 17,0 1 0,-1 0-1,1 0 1,0 0 0,0 1-1,0-1 1,0 0 0,0 1-1,0-1 1,0 1 0,0 0-1,3 0 1,1-1 4,-1 1 0,0-1-1,0 0 1,9-4 0,-8 3-11,-1 1-1,1-1 1,0 1 0,-1 0-1,8 0 1,-10 1-8,1 0 0,-1-1 0,1 1 0,-1-1 0,1 0 0,-1 0 0,0 0 0,4-1 0,8-4-45,11 1 1,-14-1 10,-10 5 44,-1 0 1,1 0-1,-1 0 1,1 1-1,-1-1 1,1 1-1,-1-1 1,1 1-1,-1-1 1,1 1-1,0 0 1,-1 0-1,3 0 1,-3 0 8,0 0 1,1 0-1,-1 0 0,0 0 1,0 0-1,0 0 0,0 1 1,0-1-1,0 0 0,0 0 1,0 1-1,0-1 0,0 1 1,-1-1-1,1 1 1,0 0-1,0-1 0,0 1 1,0 0-1,-1-1 0,1 1 1,0 0-1,-1 0 0,1 0 1,-1 0-1,1-1 0,0 3 1,0 0 21,0 0 0,0 1-1,-1-1 1,1 0 0,-1 1 0,0 5 0,0 1 57,0-1 0,1 1 0,0 0 0,4 12 0,1 13 118,-3 103 285,-3-91-370,1 45 55,-5 117 218,-6-108-176,9-100-224,-13 138 293,9-114-365,0 0 0,-2 0 0,-11 28 0,18-53 63,-11 23-282,10-22 206,1 0 0,-1-1-1,1 1 1,-1 0 0,1-1-1,-1 1 1,0 0 0,1-1 0,-1 1-1,0-1 1,0 1 0,0-1 0,1 1-1,-1-1 1,0 0 0,0 0-1,0 1 1,0-1 0,1 0 0,-1 0-1,-1 0 1,-1 0-104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4:40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43 2080,'13'-13'667,"-13"12"-657,1 1 1,-1 0 0,0-1-1,1 1 1,-1 0 0,0 0-1,1 0 1,-1-1 0,1 1-1,-1 0 1,0 0 0,1 0-1,-1 0 1,1 0 0,-1 0-1,1 0 1,-1 0 0,0 0-1,1 0 1,-1 0 0,1 0-1,-1 0 1,1 0 0,4 0 18,-2 0 1,0-1 0,-1 1 0,1 0-1,0 1 1,-1-1 0,1 0 0,0 1-1,-1 0 1,1-1 0,-1 1 0,1 0-1,-1 0 1,1 0 0,-1 1 0,0-1-1,1 1 1,3 3 0,1 1 141,0 0 0,0 0 1,0-1-1,9 5 0,5 3 232,-10-6-185,-8-6-158,0 1 0,0 0 0,0 0 0,0 0 1,0 0-1,0 1 0,0-1 0,-1 1 0,1-1 0,1 4 0,0 0-9,-1 0 0,0 0-1,0 1 1,0-1 0,-1 0-1,0 1 1,0 0 0,0 0-1,0 8 1,-2-12-18,-1 1 0,1-1 0,-1 0 0,1 0-1,-3 5 1,0 2 47,2-4-54,-1 0-1,0 0 0,0 0 0,-1-1 0,0 1 0,0 0 0,0-1 0,-1 0 0,-4 6 0,5-7-17,-1 1 0,0-1 0,1 0 0,-2 0 0,1 0 0,0-1-1,-1 1 1,1-1 0,-1 0 0,0 0 0,-8 2 0,7-2-2,-6 4 22,-1-2-1,0 0 0,-15 5 0,23-9-15,0 0 0,0 0 1,0-1-1,0 1 0,0-1 0,0 0 0,0 0 0,0-1 0,0 0 1,0 0-1,0 0 0,-7-2 0,-21-18 73,11 12-46,20 8-44,0 0 0,-1 1 0,1-1 1,0 0-1,0 0 0,0 0 0,0-1 0,0 1 1,0 0-1,0-1 0,1 1 0,-1-1 0,0 0 1,1 1-1,-1-1 0,1 0 0,-2-3 0,2 3-5,0-1-1,0 1 0,0 0 1,1 0-1,-1 0 0,1 0 1,0 0-1,0-1 0,-1 1 1,1 0-1,1 0 0,-1-1 1,0 1-1,0 0 0,1 0 1,0 0-1,-1 0 0,1 0 1,0 0-1,0 0 0,0 0 0,0 0 1,0 0-1,0 0 0,3-2 1,0-1-17,0 1 1,0 0-1,0 1 0,1-1 1,-1 1-1,1 0 0,0 0 1,0 0-1,6-2 0,13-4 22,-1 0 0,1 2-1,1 0 1,0 2 0,-1 1-1,29-2 1,-38 6-7,0-1 0,27-6 0,-18 2 11,1 2 6,-9 0 13,1 0 0,18-6-1,72-19 239,-92 25 176,-15 3-426,0 0 0,1 0 0,-1 0 0,0 0-1,0 0 1,0 0 0,0 0 0,0 0 0,0 0-1,0 0 1,0 0 0,0 0 0,0 0 0,1 0-1,-1 0 1,0 0 0,0 0 0,0 0 0,0 0-1,0 0 1,0 0 0,0 0 0,0 0 0,0 0-1,0 0 1,0 0 0,1 0 0,-1 0 0,0 0-1,0 0 1,0-1 0,0 1 0,0 0 0,0 0-1,0 0 1,0 0 0,0 0 0,0 0 0,0 0-1,0 0 1,0 0 0,0 0 0,0 0 0,0-1-1,0 1 1,0 0 0,0 0 0,0 0 0,0 0-1,0 0 1,0 0 0,0 0 0,0 0 0,0 0 0,0 0-1,0-1 1,0-5 204,1 3-183,-1 0 1,0 0-1,0-1 1,0 1 0,0 0-1,-1 0 1,1 0-1,-1 0 1,-1-4-1,-8 2-27,6-2 52,0 2 20,-9 4-180,12 1 97,0 0 0,-1 0 0,1 0 0,0 1 0,-1-1 0,1 1 0,0-1 0,0 1 0,-1-1 0,1 1 0,0 0 0,0 0 0,0-1 0,0 1 0,0 0 0,0 0 0,0 0 0,0 0 0,1 0 0,-1 0 0,0 0 0,0 1 0,1-1 0,-1 0 0,1 0 0,-1 0 0,1 1 0,-1-1 0,1 0 0,0 1 0,0-1 0,0 3 0,-2 7 44,2 0 1,0 0-1,1 13 0,0-6-85,-1-15 64,0 0 0,0 1-1,0-1 1,1 0 0,-1 0 0,1 0 0,0 0 0,0 0 0,0 0 0,1 0 0,-1 0-1,1-1 1,-1 1 0,1 0 0,0-1 0,0 1 0,0-1 0,0 0 0,1 1 0,-1-1-1,1 0 1,4 3 0,-2-3 1,-1 0 1,0 0-1,1-1 0,-1 1 0,1-1 1,0 0-1,-1 0 0,1 0 0,0-1 1,0 1-1,0-1 0,-1-1 0,9 0 0,83-15-119,-86 15 75,0-1 0,0-1 1,17-6-1,-7 0-56,-7 3-8,-1 1-1,23-6 1,-27 9 103,-1-1 1,0 1 0,-1-1 0,1 0-1,0-1 1,-1 1 0,0-1 0,0-1-1,0 1 1,6-7 0,4-2 17,-16 12-18,1 1 0,-1 0 0,1 0 0,-1-1-1,1 1 1,-1 0 0,1 0 0,-1 0 0,1 0-1,-1 0 1,1 0 0,-1 0 0,1 0 0,-1 0-1,1 0 1,-1 0 0,1 0 0,-1 0 0,1 0-1,-1 0 1,1 0 0,-1 1 0,0-1 0,1 0-1,0 1 1,0 1 94,0 0-1,-1 1 1,1-1 0,-1 0-1,1 1 1,-1-1 0,0 1-1,0-1 1,0 1 0,0-1-1,0 1 1,-1 2-1,1 7 119,0 51 602,0-55-752,1 0 0,1 0 0,-1 0 0,7 14 0,-8-19-52,1-1 18,-1 0 0,1 0 0,-1 0-1,1 0 1,0-1 0,0 1 0,-1 0 0,1 0 0,0 0 0,1-1 0,-1 1 0,2 2 0,-2-4-33,0-1-1,0 1 1,0-1-1,0 1 1,0-1 0,-1 1-1,1-1 1,0 0-1,0 1 1,-1-1-1,1 0 1,-1 0 0,1 1-1,-1-1 1,1 0-1,-1 0 1,1 0 0,0-2-1,6-8-28,-4 5-14,0 0-1,0 0 0,-1 0 0,0 0 1,2-12-1,-2 10 2,1-1 0,-1 0 0,5-8 0,-3 7-67,-1-1-1,0 1 0,-1-1 0,0 0 0,0 1 0,-2-1 1,1 0-1,-2-14 0,1 13-9,0 6 61,0 0 0,0 1-1,1-1 1,-1 0 0,4-10 0,-3 13 36,1-1 1,0 1-1,0 0 0,0 0 1,0 0-1,0 0 0,0 0 1,1 1-1,-1-1 1,1 1-1,5-4 0,-1 1-14,0 1 0,0 1 0,0-1-1,0 1 1,0 0 0,13-2-1,56-10-26,-48 13 49,0 2 0,0 1 1,0 1-1,33 6 0,-52-6 12,21 0 56,0 0 0,34-3 1,-17 0 138,-37 1-36,-9 1-129,0-1-1,1 0 0,-1 0 1,1 0-1,-1 0 0,1 0 1,-1 0-1,1-1 0,-1 1 0,1 0 1,-1-1-1,3 0 0,-3 0-30,-1 1-1,0 0 0,0 0 0,0 0 0,0 0 0,0 0 0,1-1 0,-1 1 1,0 0-1,0 0 0,0 0 0,0-1 0,0 1 0,0 0 0,0 0 0,0 0 1,0-1-1,0 1 0,0 0 0,0 0 0,0 0 0,0-1 0,0 1 1,0 0-1,0 0 0,0 0 0,0-1 0,0 1 0,0 0 0,0 0 0,0 0 1,0-1-1,0 1 0,0 0 0,0 0 0,-1 0 0,1 0 0,0-1 1,0 1-1,0 0 0,0 0 0,-1 0 0,-5 3-33,4-2 48,0 0 0,1 0 0,-1-1 0,0 1 0,0 0 0,0-1 0,1 1 0,-1-1 0,0 1 0,0-1-1,-3 0 1,-8 1 40,0 1-1,0 0 0,-20 6 0,14-3-74,12-3-68,0 0 0,0 0 0,0 1 0,1 0 0,-1 0 0,-11 8-1,17-10 84,1-1 0,0 1 0,-1-1 0,1 1-1,0-1 1,-1 1 0,1-1 0,0 1-1,0-1 1,0 1 0,-1-1 0,1 1 0,0 0-1,0-1 1,0 1 0,0-1 0,0 1-1,0 0 1,0-1 0,0 1 0,1-1 0,-1 1-1,0-1 1,0 1 0,0-1 0,1 1 0,-1 0-1,0-1 1,0 1 0,1 0 0,0-1-10,2 6 16,1-1 0,0 0 0,0 0 0,1-1 0,-1 1 0,1-1 0,10 7 0,16 4 118,-30-14-107,1-1 0,-1 1 0,0-1 0,1 1 0,-1-1 0,1 0 0,-1 0 0,0 0 0,1 0 0,-1 0 0,1 0 0,-1 0 0,1 0 0,-1 0 0,0-1 0,1 1 0,-1 0 0,1-1 0,-1 1 0,0-1 0,3-1 0,0-1-16,0 0-1,-1 0 0,1 0 1,4-5-1,-4 4 42,-4 4-29,0 0 0,1-1 0,-1 1 0,0 0-1,1 0 1,-1-1 0,0 1 0,0 0 0,1-1-1,-1 1 1,0-1 0,0 1 0,0 0 0,1-1 0,-1 1-1,0-1 1,0 1 0,0 0 0,0-1 0,0 1-1,0-1 1,0 1 0,0-1 0,0 1 0,0 0-1,0-2 1,1-2 49,6-1 0,-7 5-58,0 0 0,1-1 0,-1 1 0,0 0 0,1 0 0,-1 0 0,0-1 1,1 1-1,-1 0 0,0-1 0,1 1 0,-1 0 0,0-1 0,0 1 0,1 0 0,-1-1 0,0 1 0,0 0 0,0-1 0,1 1 0,-1-1 0,0 1 0,0 0 0,0-1 0,0 1 0,0-1 0,0 1 0,0 0 0,0-1 0,0 0 0,0 1 0,0 0 0,0 0 0,0 0-1,0 0 1,0 0 0,0 0 0,0-1 0,0 1 0,0 0 0,0 0-1,0 0 1,0 0 0,0 0 0,0 0 0,0 0 0,0 0-1,0 0 1,0 0 0,0-1 0,0 1 0,0 0 0,0 0 0,0 0-1,0 0 1,0 0 0,0 0 0,0 0 0,0 0 0,0 0-1,0 0 1,0 0 0,0 0 0,0 0 0,1-1 0,-1 1 0,0 0-1,0 0 1,0 0 0,0 0 0,0 0 0,0 0 0,0 0-1,0 0 1,0 0 0,0 0 0,0 0 0,1 0 0,-1 0 0,0 0-1,0 0 1,0 0 0,0 0 0,0 0 0,0 0 0,0 0 0,0 0-1,2 0-21,-1 1 0,0-1 0,0 0 0,1 0 0,-1 0 0,0 1 0,0-1 0,1 1 0,-1-1 0,0 1 0,0-1 0,0 1 0,0 0 0,0-1 0,0 1 0,0 0 0,0 0 0,0 0 0,0 0 0,0 0 0,-1 0 0,1 0 0,0 1 0,4 8-9,-4-8 22,0 1 1,0-1-1,0 1 1,1-1-1,-1 0 1,1 0-1,0 0 1,3 4-1,1-1 21,-1 1-1,1-1 0,0 0 1,0-1-1,1 1 0,-1-1 1,14 6-1,-17-9-9,9 5 54,2-1 0,-1-1 0,0 0 0,1 0 0,0-2 0,0 1 0,14-1 0,-1-2-20,70-2 110,-89 1-212,1-1 1,0 1-1,0-1 0,-1-1 0,0 1 0,1-1 1,-1-1-1,13-7 0,-18 9 4,0-1 1,0 1-1,-1-1 0,1 1 1,-1-1-1,1 0 0,-1 0 1,0 0-1,0 0 0,-1-1 1,3-4-1,0 0-63,2-8-6,0-1-1,-1 1 1,0-1-1,3-34 0,-4 28 104,6-26-50,-5-6-48,6 16 53,-10 24 44,0-30-1,-1 32-28,0 12 38,-2 5 28,-2 5 36,1 0 0,0 1-1,1-1 1,-2 16-1,-22 126 626,25-137-646,0 0 1,2 0-1,-1-1 0,1 1 1,1 0-1,6 22 0,-7-33-132,0-1-1,0 1 0,-1-1 0,0 0 1,1 1-1,-1-1 0,0 1 0,0-1 0,-1 5 1,1-7 22,0 1 1,-1-1 0,1 1-1,-1 0 1,1-1 0,-1 1-1,1-1 1,-1 1-1,1-1 1,-1 0 0,0 1-1,1-1 1,-1 0 0,1 1-1,-1-1 1,0 0 0,1 1-1,-1-1 1,0 0 0,0 0-1,1 0 1,-1 0 0,0 0-1,1 0 1,-1 0 0,0 0-1,0 0 1,0 0 0,-3 0-173,2 0 219,1 0-1,-1 1 1,0-1-1,0 0 1,1-1 0,-1 1-1,0 0 1,1 0 0,-1-1-1,0 1 1,1-1 0,-1 0-1,1 1 1,-3-2 0,-15-12 44,-25-17 193,21 18 505,0-2 1,-35-29-1,49 34-320,7 9-292,0-1-1,0 0 0,0 0 1,0 0-1,0 0 0,1 0 1,-3-4-1,4 5-74,0 0 0,0 0 0,0 0 0,0 0 0,0 1 0,0-1 0,0 0 0,0 0 1,0 0-1,0 0 0,1 1 0,-1-1 0,0 0 0,0 0 0,1 1 0,-1-1 0,1 0 0,-1 0 0,1 1 0,-1-1 0,1 0 0,-1 1 1,1-1-1,0 1 0,0-2 0,3-1 13,0-1 0,1 1 1,-1 0-1,0 0 0,1 1 1,0-1-1,0 1 0,6-2 0,42-10-33,-28 9 2,53-9-25,-51 11 34,42-12 0,-16 4 42,-33 8-4,0-2 0,22-7-1,20-16 407,-58 27-394,8-5 146,-12 6-181,1 0 1,-1-1-1,0 1 0,1-1 1,-1 1-1,0-1 0,0 1 1,0-1-1,0 1 1,0-1-1,1 1 0,-1-1 1,0 1-1,0-1 1,0 1-1,0-1 0,0 0 1,-1 4 25,1-1 0,-1 1 0,0-1 0,1 1 0,-1-1 0,0 0 0,-3 5 0,-6 16 53,8-17-109,-1 1 0,1 0 0,1 0 0,-1 0 0,1 0 0,0 0 0,1 0 0,0 0-1,0 0 1,0 0 0,2 8 0,8 16 80,-6-11 21,-4-18-83,1 0 0,-1 0 0,0 0 0,1 0 0,-1 0-1,1 0 1,-1 0 0,1 0 0,0 0 0,0 0 0,0 0 0,0 0-1,0 0 1,1 0 0,-1-1 0,0 1 0,1-1 0,-1 1 0,1-1-1,0 1 1,-1-1 0,1 0 0,0 0 0,3 2 0,3 2 8,-7-4-13,1 0-1,-1 0 0,1-1 0,-1 1 0,1 0 0,-1-1 1,1 1-1,-1-1 0,1 1 0,-1-1 0,1 0 0,0 1 1,1-1-1,3 0 11,1 0 0,-1-1 0,0 1 0,0-1 1,0 0-1,9-4 0,-14 5-9,1-1 0,0 0 0,-1 1 0,1-1 0,-1 0 0,0 0 0,1 0 0,-1 0 0,0-1 1,1 1-1,-1 0 0,0 0 0,0-1 0,0 1 0,0-1 0,0 1 0,-1-1 0,1 1 0,0-1 0,-1 1 0,1-1 0,-1 0 0,1 1 0,-1-1 0,0 0 0,0 0 0,0-2 0,0-74-115,0 77 106,0 0 0,1 0 0,-1 0 0,0 0 0,0 0 0,1 1 0,-1-1 0,0 0 0,1 0 0,-1 0 0,1 0 0,-1 0 0,1 1 0,-1-1 0,1 0 0,0 0 0,-1 1 0,1-1 0,0 0 0,0 1 0,-1-1 0,1 1 0,0-1-1,0 1 1,0 0 0,1-1 0,13-10 41,-7 4-48,0-1 0,0 2 0,1-1 0,0 1 0,0 1 0,0-1 0,1 2 0,0-1 0,0 1-1,12-3 1,-3-4 109,-15 9-76,0-1-1,0 0 0,1 1 0,6-3 0,15 0-168,-16 1 93,0 2-26,6 11 23,-5-3 45,-8-5 1,1 1 0,-1 0-1,0 0 1,0 0 0,-1 0-1,1 1 1,0-1 0,-1 1-1,1 0 1,1 2 0,3 7-28,-3-7 3,-1 1 1,1 0-1,0-1 0,8 8 0,-6-8 54,-1 1-1,0 0 0,0 0 1,0 0-1,-1 0 0,0 1 1,6 13-1,-5-6 51,-4-10-58,1 1 0,0-1 0,-1 0-1,1 0 1,1 0 0,-1 0 0,1 0 0,0 0-1,4 5 1,22 20 227,-29-29-209,1 0 1,-1 1 0,1-1-1,-1 0 1,1 1-1,-1-1 1,1 0 0,-1 0-1,1 1 1,0-1 0,-1 0-1,1 0 1,-1 0-1,1 0 1,-1 0 0,1 0-1,0 0 1,-1 0-1,1 0 1,-1 0 0,1 0-1,-1 0 1,1-1 0,0 1-1,-1 0 1,1 0-1,-1 0 1,1-1 0,-1 1-1,1-1 1,0 1 60,1-2 19,0 0 0,0 1 1,0-1-1,0 0 0,-1 0 1,1 0-1,-1 0 0,1 0 0,-1-1 1,0 1-1,2-4 0,7-13 400,68-85 150,-47 70-677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1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2 3328,'-13'0'1061,"13"0"-1053,-1 0-1,1 0 1,0 0-1,0 0 1,0 0-1,0 0 1,0 0-1,0 0 1,0 0-1,0 0 1,0 0-1,0 0 1,-1 0-1,1 0 0,0 0 1,0 0-1,0 0 1,0 0-1,0 0 1,0 0-1,0 0 1,0 0-1,0 0 1,0 0-1,0 0 1,0 0-1,-1 0 1,1 0-1,0 0 1,0-1-1,0 1 1,0 0-1,0 0 1,0 0-1,0 0 1,0 0-1,0 0 1,0 0-1,0 0 1,0 0-1,0 0 1,0 0-1,0 0 1,0-1-1,0 1 1,0 0-1,0 0 0,0 0 1,0 0-1,0 0 1,0 0-1,0 0 1,0 0-1,0 0 1,0 0-1,0-1 1,-1-7 1406,5 19-364,-2-4-959,1 0 0,-1 0 0,0 0 1,0 1-1,-1-1 0,0 1 0,0-1 0,-1 1 1,-1 8-1,3 32 58,2-16-54,5 110 205,-10-81-186,-13 91 1,1-48 109,11-73-166,-4 31 23,-15 19-44,13-22-20,6-39 23,-9 38-1,-2-11 57,8-18 53,5-29-145,-1 0-1,1 1 0,0-1 0,-1 1 1,1-1-1,0 0 0,-1 1 1,1-1-1,-1 0 0,1 1 0,-1-1 1,1 0-1,-1 0 0,1 0 1,-1 1-1,1-1 0,-1 0 0,1 0 1,-1 0-1,1 0 0,-1 0 1,1 0-1,-1 0 0,0 0 0,0 0 1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1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3 3648,'13'-38'1173,"-9"22"-566,-4 16-591,0-1 0,0 1 0,0 0 0,0-1 0,0 1 0,0 0 0,0-1 0,0 1 0,0 0 0,0-1 0,0 1 0,0 0 0,1 0 0,-1-1 0,0 1 0,0 0 0,0 0 0,0-1 0,1 1 0,-1 0 0,0 0 0,0-1 0,0 1 0,1 0 0,-1 0 0,0 0 0,0-1 0,1 1 0,-1 0 0,0 0 0,1 0 0,-1 0 0,0 0 0,1 0 0,-1 0 0,0 0 0,0 0 0,1-1 0,-1 1 0,0 0 0,1 1 0,-1-1 0,0 0 0,1 0 0,-1 0 0,0 0 0,1 0 0,3 0 156,-3 0-118,0 0-1,0 0 1,0 0 0,1 0-1,-1 0 1,0 0 0,0 1 0,0-1-1,0 0 1,0 1 0,0-1-1,0 1 1,0-1 0,0 1 0,0-1-1,0 1 1,0 0 0,0 0-1,0-1 1,0 1 0,0 0 0,-1 0-1,1 0 1,0 0 0,-1 0-1,1 0 1,-1 0 0,1 0 0,0 1-1,0 3-2,0 0-1,0-1 0,-1 1 1,0 0-1,0 9 0,0-5 117,0 331 873,-4-238-838,-23 139 1,14-107-69,8-68-241,2-47-122,-1-1 0,0 1 0,-1-1 1,-13 29-1,10-25-105,-13 38-1484,15-48 1402,0-1 0,-10 15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18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6464,'15'-16'2944,"32"16"-2560,0-16 288,0 32-448,46-32 256,1 16-256,30-15 288,-15 15-288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19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2 2720,'18'-36'1237,"-17"35"-1222,-1-1 40,1 0 0,0 0 0,1 0 0,-1 0 0,0 0 0,0 1 0,1-1 0,-1 1 0,1-1 0,0 1 0,-1-1 0,1 1 0,0 0 0,0 0 0,-1 0 0,5-2 0,-4 2 11,0-1 1,0 0 0,0 1-1,0-1 1,0 0 0,-1 0-1,1 0 1,0 0 0,-1-1-1,2-2 1,9-12 330,14-4 19,-5-5-37,-13 20-325,-1 0 1,1 0 0,12-5-1,-14 8-41,0-1-1,-1 1 1,1-1 0,-1 1-1,0-2 1,0 1 0,0 0-1,0-1 1,-1 0-1,5-7 1,-4 1 181,6-6 167,-11 16-340,0 1 0,1 0 0,-1-1 0,0 1 0,0 0 0,1-1 0,-1 1 0,0-1 0,0 1 0,0 0 0,1-1 0,-1 1 0,0-1 0,0 1 0,0-1 0,0 1 0,0-1 0,0 1 0,0-1 0,0 1 0,0 0 0,0-1 0,0 1 0,0-1 0,-1 1 0,1-1 0,0 1 0,0-1 0,0 1 0,0 0 0,-1-1 0,1 1 0,0-1 0,-1 1 0,1-1 1,-2 1-2,1-1 0,-1 1-1,1-1 1,0 1 0,-1-1-1,1 1 1,-1 0 0,1 0-1,-1 0 1,1 0 0,-1 0 0,-2 0-1,-6 1 56,-65-1 511,71 0-578,0 0 0,0 1-1,0 0 1,0 0 0,0 0-1,0 0 1,0 1 0,0-1-1,0 1 1,1 0 0,-1 0-1,1 0 1,-1 1-1,1-1 1,0 1 0,0 0-1,0 0 1,0 0 0,0 0-1,1 1 1,0-1 0,-3 4-1,-4 10-11,1 0 0,0 0 0,-8 29-1,13-38 1,1-1-9,1 0 0,-1 1 0,1-1 0,0 0 1,1 0-1,-1 1 0,2-1 0,-1 0 0,1 0 0,0 1 0,2 6 0,-2-7 37,0 1-1,1-1 0,0 0 0,0 0 0,0 0 0,5 7 0,-6-11-6,1-1 0,0 1 0,0-1 1,0 0-1,0 1 0,0-1 0,1 0 0,-1 0 0,1 0 0,-1-1 0,1 1 0,0-1 0,0 1 0,0-1 0,-1 0 1,1 0-1,5 1 0,-1-1 14,1 0 1,0 0 0,-1-1 0,10 0-1,-2-1-3,-10 1-114,1 0 0,-1-1 0,0 0 0,0 0 0,0-1 0,0 1 0,0-1 0,-1 0 0,1 0 0,0-1 0,-1 1 0,1-1 0,4-4 0,-4 3-38,62-47-1043,6-7 388,-48 41 717,-2-2 0,0 0 0,21-25 0,-34 34 112,1-2 64,0-1 0,14-22 0,-25 34-70,1 0 1,0 0-1,0-1 1,0 1-1,0 0 1,0 0-1,0 0 1,0 0-1,0 0 1,0 0 0,0 1-1,1-1 1,-1 0-1,0 0 1,1 1-1,-1-1 1,0 1-1,1-1 1,-1 1-1,1 0 1,-1-1-1,2 1 1,-3 0-36,1 0 0,-1 0 0,0 0 0,0 0 1,0 0-1,0 0 0,0 0 0,0 0 0,1 0 1,-1 0-1,0 0 0,0 1 0,0-1 0,0 0 1,0 0-1,0 0 0,1 0 0,-1 0 0,0 0 0,0 0 1,0 0-1,0 0 0,0 0 0,0 1 0,0-1 1,0 0-1,0 0 0,0 0 0,1 0 0,-1 0 0,0 0 1,0 1-1,0-1 0,0 0 0,0 0 0,0 0 1,0 0-1,0 0 0,0 0 0,0 1 0,0-1 1,0 0-1,0 0 0,0 0 0,0 0 0,0 0 0,-1 1 1,1-1-1,0 0 0,0 0 0,0 0 0,0 0 1,0 0-1,-1 11 111,0 0 0,-1 0 0,-4 11 0,-2 14 125,3-17-153,3-10-71,0 1 0,0 0 0,0 18 0,2-25 6,-1 1 0,1 0 0,0 0 1,-1 0-1,0-1 0,0 1 0,0 0 0,-1-1 0,1 1 1,-4 5-1,1 3 493,5-24-454,-1 11-71,0-1-1,0 0 0,1 1 0,-1-1 0,0 0 0,1 1 1,-1-1-1,1 0 0,-1 1 0,2-3 0,2-4 3,-2 4 6,0-1 0,1 1 0,-1-1 0,1 1 0,0 0 0,1 0 0,-1 0 0,1 0 0,0 0 0,-1 1-1,7-4 1,-5 3 9,20-15 80,0 1 0,2 1-1,29-13 1,-36 22-963,0 2 1,0 0-1,42-6 0,0 10-1315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94 1568,'-13'-13'501,"12"13"-488,1-1 0,-1 1-1,1-1 1,0 1 0,-1-1-1,1 0 1,0 1 0,-1-1-1,1 0 1,0 1 0,0-1 0,0 1-1,0-1 1,0 0 0,0 1-1,0-1 1,0 0 0,0 0-1,0 1 1,0-1 0,0 1-1,0-1 1,1 0 0,-1-2 66,1-18 1307,0 19-485,-1 4-10,0 5-652,0-1 0,-1 1 0,1-1 0,-4 10 0,-22 103 561,25-108-757,0 0-1,1 0 0,1 13 0,0-15-7,-1 1 0,0-1 0,0 1 0,-1-1 0,-3 12 0,0-6 12,2-8 28,0 0 0,0 0 0,1 0 0,-1 10-1,2-21-23,0 0 0,0 1 0,1-1 0,-1 1 0,1-1 0,0 0 0,0 1 0,2-6 0,3-10-19,-1-5-8,-2 7-14,7-23-1,-2 17-21,13-45-120,-19 58 108,9-35-193,-9 40 191,-1 2 0,1-1 0,0 0 0,0 0 0,0 0 0,1 1 0,-1-1 0,5-3 0,-2 2-40,-1 1 0,1 0-1,0 0 1,10-5 0,-13 8 79,0 0 1,0 0-1,1 0 1,-1 0-1,0 0 1,1 1-1,-1-1 1,1 1-1,-1-1 1,1 1 0,-1 0-1,0 0 1,1 0-1,-1 1 1,1-1-1,3 1 1,-1 2 46,0-1 1,0 1-1,0-1 0,0 1 1,-1 1-1,7 4 1,27 30 271,-25-25-197,-8-8-96,-1 0 1,1 1-1,-1 0 0,-1 0 0,5 7 0,-8-12-18,1 0 0,-1 0 1,1-1-1,-1 1 0,0 0 0,1 0 0,-1 0 1,0 0-1,0 0 0,1-1 0,-1 1 0,0 0 1,0 0-1,0 0 0,0 1 0,1 4 120,9 7 104,-7-10-26,-6-6-107,-7-7-69,9 9-40,1 1 0,0-1 0,-1 1 1,1-1-1,0 0 0,-1 1 0,1-1 0,0 1 1,0-1-1,-1 0 0,1 1 0,0-1 0,0 0 1,0 1-1,0-1 0,0 0 0,0 1 0,0-1 1,0 0-1,0 1 0,0-1 0,0 0 0,1 0 1,-1-1 9,1-5-24,-1 0-1,1 0 1,0 0-1,1 0 1,0 1-1,2-7 1,-2 7-10,0 1-22,-1 0 0,1 0 0,0 0 0,1 0-1,-1 0 1,1 1 0,0 0 0,0-1 0,0 1 0,1 0 0,5-5 0,10 1-50,-15 7 31,0-1 1,0 0 0,0 1-1,7-6 1,-7 5 38,-1 0 0,1 1 0,-1-1 0,1 1 0,-1-1 0,1 1 0,0 0 0,5-1 0,36 1-86,-34 1 105,-11 0 4,4 0 0,0 0 0,-1 0 0,1 0 0,7 2 0,-9-1 21,0 0-1,0 0 1,0 0 0,0 1 0,0-1 0,0 0 0,0 1 0,-1-1-1,1 1 1,0-1 0,-1 1 0,0 0 0,1 0 0,-1 0-1,0 0 1,0 0 0,0 0 0,0 0 0,0 0 0,0 0 0,0 3-1,0-2 15,-1 1 0,1-1 1,-1 0-1,0 1 0,0-1 0,0 0 0,0 1 0,0-1 0,-1 1 0,1-1 0,-1 0 0,0 0 0,-3 6 0,-16 23 7,14-25-37,2-1 0,-1 1-1,1 0 1,0 1-1,0-1 1,-3 13 0,2 11 27,0-15 38,3-9-30,0 0 0,1-1 1,-1 1-1,1 10 1,1-15-22,0 0 1,0 0 0,0 0-1,1 0 1,-1 0-1,1 0 1,-1 0 0,2 2-1,-2-3-15,0-1-1,0 1 0,1-1 0,-1 1 0,0-1 1,0 0-1,1 1 0,-1-1 0,0 1 0,1-1 1,-1 0-1,0 1 0,1-1 0,-1 0 1,1 1-1,-1-1 0,1 0 0,-1 0 0,0 1 1,1-1-1,-1 0 0,2 0 0,5-10-13,17-8-380,-3-11-1236,7-2 41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0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4 2240,'0'0'75,"0"-9"251,0 9-314,0 0-1,0 0 1,0 0 0,0 0-1,0-1 1,0 1-1,0 0 1,0 0 0,0 0-1,0 0 1,0-1-1,0 1 1,0 0-1,0 0 1,0 0 0,0 0-1,0 0 1,0-1-1,0 1 1,0 0 0,-1 0-1,1 0 1,0 0-1,0 0 1,0 0-1,0-1 1,0 1 0,0 0-1,0 0 1,-1 0-1,1 0 1,0 0-1,0 0 1,0 0 0,0 0-1,-1 0 1,1 0-1,0 0 1,0 0 0,0 0-1,0 0 1,-1 0-1,1 0 1,0 0-1,0 0 1,0 0 0,0 0-1,0 0 1,-1 0-1,1 0 1,-21 11 388,20-11-294,0 0 1,0 1 0,-1 0-1,1-1 1,0 1-1,0 0 1,0-1 0,0 1-1,0 0 1,0 0-1,0 0 1,1 0 0,-1 0-1,0 0 1,0 0-1,1 0 1,-1 0 0,1 1-1,-1-1 1,1 0-1,-1 0 1,0 3 0,-2 6 715,-23 50 378,25-56-1191,0 0 0,1 1 0,-1-1 0,1 0-1,0 1 1,0-1 0,0 0 0,1 0 0,0 1 0,0-1-1,0 0 1,0 0 0,0 0 0,1 0 0,0 0-1,0 0 1,0 0 0,0-1 0,1 1 0,-1-1-1,1 1 1,4 3 0,-5-6-7,-1 1 1,0-1-1,0 0 1,1 0-1,-1 0 1,0 0-1,1 0 0,-1 0 1,1 0-1,0 0 1,-1-1-1,1 1 1,-1-1-1,1 1 0,2-1 1,-1 0-13,-1 0 0,1 0 1,0-1-1,-1 0 0,1 1 0,-1-1 1,5-2-1,7-2-10,8-1 66,-18 5-37,0 0 0,0 0 0,0 0 1,0-1-1,0 1 0,0-1 0,-1 0 1,1 0-1,-1 0 0,1-1 0,-1 1 1,6-6-1,-6 4-64,1 1 1,0 0-1,0-1 1,1 2-1,-1-1 1,1 0-1,-1 1 1,7-3-1,7 3-254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0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5216,'16'-16'2368,"-32"32"-2048,16-1 672,0 1-608,-15 15 768,-17 16-672,17 15-96,15-15-224,-31 31 96,15 0-160,0 0 96,16-16-96,0-15-544,0 15 224,0-46-2784,0 15 163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2816,'0'0'7952,"3"0"-7707,176 0 1638,91-26-1351,-223 20-424,15-2-17,125-12 239,-132 17-252,121-12 57,-129 8 1,80-2 0,-20 9 275,-95-1-647,-22 5-1176,5-2 923,-1 0 1,1 0 0,-1 0-1,1 0 1,-12 1-1,1-1-404,11 0 578,0-1 1,-1 1-1,1 0 0,-7 4 1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1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5056,'0'-13'1642,"0"13"-1630,-1 0 0,1 0 0,1 0 0,-1-1 0,0 1 0,0 0-1,0 0 1,0 0 0,0 0 0,0 0 0,0 0 0,0-1 0,0 1-1,0 0 1,0 0 0,0 0 0,0 0 0,0 0 0,0 0-1,0 0 1,1-1 0,-1 1 0,0 0 0,0 0 0,0 0 0,0 0-1,0 0 1,0 0 0,0 0 0,1 0 0,-1 0 0,0 0 0,0 0-1,0 0 1,0 0 0,0 0 0,1 0 0,-1 0 0,0 0 0,0 0-1,0 0 1,0 0 0,0 0 0,0 0 0,1 0 0,-1 0-1,0 0 1,0 0 0,0 0 0,0 0 0,0 0 0,0 0 0,1 1-1,30-1 608,-18-1-525,-6 0-22,1 1 0,-1-1 0,1 2 0,-1-1 0,1 1-1,9 2 1,-6 2-31,-9-4-39,1 0-1,0 1 0,0-1 0,0 0 0,1-1 0,-1 1 0,0 0 0,0-1 0,0 0 1,6 0-1,157 0 335,-57 0-16,-96-3-213,-13 3-106,0-1 1,0 1-1,1 0 0,-1 0 1,0 0-1,0 0 0,0-1 1,0 1-1,1 0 1,-1 0-1,0 0 0,0-1 1,0 1-1,0 0 1,0 0-1,0-1 0,0 1 1,0 0-1,0 0 0,1 0 1,-1-1-1,0 1 1,0 0-1,0 0 0,0-1 1,-1 1-1,1 0 1,0 0-1,0-1 0,0 1 1,0 0-1,0 0 0,0-1 1,0 1-1,0 0 1,0 0-1,-1 0 0,1-1 1,0 1-1,0 0 0,0 0 1,0 0-1,-1 0 1,1-1-1,0 1 0,-13-5 42,-2-7 123,14 10-96,-1 1 0,1 0 0,-1-1 0,1 1 0,0 0 1,-1 0-1,0 0 0,1 0 0,-1 0 0,0 0 0,1 0 1,-1 1-1,0-1 0,0 1 0,0-1 0,0 1 0,1 0 1,-5-1-1,5 2-57,-1-1 0,0 0 0,0 1 0,1-1 1,-1 1-1,0-1 0,1 1 0,-1 0 1,1 0-1,-1 0 0,1-1 0,-1 2 0,1-1 1,-1 0-1,1 0 0,0 0 0,0 1 0,-1-1 1,1 0-1,0 1 0,0-1 0,1 1 0,-1 0 1,0-1-1,0 1 0,1 0 0,-1-1 0,1 1 1,-1 2-1,-1 4 26,0 2 0,1-1 0,0 0 0,0 13 1,1-20-24,0 0-1,0 0 1,1 0 0,-1 0 0,0 0 0,1 0 0,-1 0 0,1 0 0,-1 0 0,1 0 0,0-1-1,0 1 1,0 0 0,0 0 0,0-1 0,0 1 0,1 0 0,-1-1 0,1 1 0,1 1 0,3 1-37,1-1 0,-1 1 0,1-1 0,-1-1 0,12 4 0,-4-2-777,26 5 1,10-6-392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1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48 4480,'0'-13'1445,"0"13"-1429,0 0 0,0-1 0,0 1 0,0 0 0,0 0 0,0 0 0,0-1 0,0 1 0,0 0 0,-1 0 0,1 0 0,0-1 0,0 1 0,0 0 0,0 0 0,0 0 0,0-1 0,-1 1 0,1 0 0,0 0 0,0 0 0,0 0 0,-1 0 0,1 0 0,0-1 0,0 1 0,0 0 0,-1 0 0,1 0 0,0 0 0,0 0 0,0 0 0,-1 0 0,1 0 0,-8-4 260,1 0 0,0-1 0,-10-8 0,16 13-255,1-1 0,0 1 0,-1 0 0,1 0 0,0-1-1,-1 1 1,1 0 0,0 0 0,-1 0 0,1-1 0,-1 1 0,1 0 0,0 0 0,-1 0-1,1 0 1,-1 0 0,1 0 0,-1 0 0,1 0 0,-1 0 0,1 0 0,0 0 0,-2 0-1,-12 0 221,-25 0 388,-53 7 0,81-6-583,-1 1 1,1 1-1,0 0 1,0 0-1,0 1 0,0 0 1,1 1-1,0 1 1,-14 8-1,15-6-15,0 1 1,0 0-1,1 0 1,-8 12-1,12-17-17,-12 18 70,0 0 0,1 1 0,1 1 0,2 0 0,0 1 0,2 0 0,-12 39 0,21-54-64,-1 1 0,2 0 1,-1 0-1,1 0 0,1 0 1,0-1-1,0 1 1,1 0-1,1-1 0,6 20 1,-5-22 3,0 0 1,0-1-1,1 0 1,0 0-1,0 0 1,0 0-1,1-1 1,0 0-1,0 0 1,1-1-1,-1 0 1,10 6 0,-4-2 24,0-1 7,-1 0 1,1-1-1,0 0 1,1-1-1,-1 0 1,1-1-1,0 0 1,1-1-1,15 2 1,5 0-638,0-1-1,51 0 1,-20-5-608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1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6 4320,'-78'-13'1392,"76"12"-1347,1 1 0,-1-1 1,0 1-1,0 0 0,0 0 1,0 0-1,0 0 0,0 0 1,1 0-1,-1 0 0,-4 2 1,-35 8 306,40-10-313,0 0-1,0 0 1,0 0 0,0 1 0,1-1-1,-1 0 1,0 0 0,0 1 0,0-1-1,1 0 1,-1 1 0,0-1 0,0 1-1,0 0 1,-6 7 199,7-8-235,0 0-1,0 0 1,0 0 0,0 0-1,0 0 1,0 0 0,0 0 0,0 1-1,0-1 1,0 0 0,0 0-1,0 0 1,0 0 0,0 0 0,0 0-1,0 0 1,0 0 0,0 1 0,0-1-1,0 0 1,0 0 0,0 0-1,0 0 1,0 0 0,0 0 0,0 0-1,0 1 1,0-1 0,0 0-1,0 0 1,1 0 0,-1 0 0,0 0-1,0 0 1,0 0 0,0 0 0,0 0-1,0 0 1,0 0 0,1 1-1,24 0 85,-25-1-86,10 1 62,0 0 0,0 0-1,10 4 1,6 0-31,-1-1-42,-9-2-10,1 1 0,18 6 1,-23-5 9,0-1 0,0 0 0,0-1 1,0 0-1,22 0 0,-26-2 6,0 0 0,1 1 0,-1 0 0,0 1 0,0 0 0,11 4-1,-17-6 58,1 1-1,-1 0 1,0 0-1,0 0 1,1 1-1,-1-1 0,0 0 1,0 1-1,0 0 1,-1-1-1,1 1 0,0 0 1,-1 0-1,1 0 1,-1 0-1,1 0 1,-1 0-1,0 0 0,0 0 1,0 1-1,0-1 1,0 0-1,-1 1 0,1-1 1,-1 1-1,1 4 1,-2-2 0,0 0 0,0 0 1,0 0-1,0-1 1,-1 1-1,0 0 0,0-1 1,0 1-1,-5 7 1,-4 8 4,-2 9-117,10-11-1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2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4320,'-15'0'2490,"15"3"-2351,-1-2-129,1 0 0,0 0 0,0 0-1,-1 0 1,1-1 0,-1 1 0,1 0 0,0 0 0,-1 0-1,0-1 1,1 1 0,-1 0 0,1 0 0,-1-1 0,0 1-1,1-1 1,-1 1 0,0 0 0,0-1 0,0 0-1,1 1 1,-1-1 0,-1 1 0,-15 11 202,12-7-166,-1 1 0,0-1 0,-1 0 0,-7 4 0,7-4-1,-1 0-1,1 1 1,0-1 0,-6 9-1,-67 50 751,69-56-752,-5 2 21,-5 6 23,20-15-79,0 0 1,0 0-1,0 0 1,0 0-1,1 0 0,-1 1 1,0-1-1,1 0 0,-1 1 1,1-1-1,-1 0 0,1 1 1,0-1-1,-1 1 0,1-1 1,0 3-1,0-4-1,0 1-1,0-1 1,0 1-1,0 0 1,0-1-1,0 1 1,0 0 0,0-1-1,0 1 1,1-1-1,-1 1 1,0-1-1,0 1 1,1 0 0,-1-1-1,0 1 1,1-1-1,-1 1 1,0-1-1,1 1 1,-1-1 0,1 0-1,-1 1 1,1-1-1,-1 1 1,1-1-1,-1 0 1,1 1 0,-1-1-1,1 0 1,-1 0-1,1 0 1,-1 1-1,1-1 1,0 0-1,-1 0 1,1 0 0,0 0-1,-1 0 1,1 0-1,-1 0 1,2 0-1,3-1-107,0 0-1,0 0 0,0 0 0,7-4 0,2 0-87,-3 3-55,-7 1 144,0 0 0,0 0 1,-1 0-1,1-1 0,0 1 1,-1-1-1,0 0 0,6-3 1,18-10-205,-20 12 290,-1 0 0,1-1-1,-1 0 1,0 0 0,10-10-1,-15 13 21,3-3 103,1 0 0,-1 0-1,10-7 1,-12 10 12,0 0 1,1 0-1,-1 0 1,1 0-1,-1 1 0,1-1 1,0 1-1,-1-1 1,1 1-1,4 0 0,-7 0-116,0 0 0,0 0 0,0 0 0,0 0 0,0 0 0,0 0-1,1 0 1,-1 0 0,0 0 0,0 0 0,0 0 0,0 0 0,0 0 0,0 0-1,0 0 1,0 0 0,0 0 0,0 0 0,1 0 0,-1 0 0,0 0-1,0 0 1,0 0 0,0 0 0,0 0 0,0 0 0,0 0 0,0 0-1,0 0 1,0 1 0,0-1 0,0 0 0,0 0 0,0 0 0,1 0 0,-1 0-1,0 0 1,0 0 0,0 0 0,0 0 0,0 0 0,0 0 0,0 1-1,0-1 1,0 0 0,0 0 0,0 0 0,0 0 0,0 0 0,0 0 0,0 0-1,0 0 1,0 0 0,0 0 0,0 1 0,0-1 0,-1 0 1,1 1 1,0-1-1,0 0 0,0 1 1,0-1-1,0 1 1,0-1-1,1 0 0,-1 1 1,0-1-1,0 1 1,0-1-1,0 0 1,0 1-1,1-1 0,-1 1 1,0-1-1,0 0 1,0 1-1,1-1 0,-1 0 1,0 1-1,1-1 1,-1 0-1,0 0 1,1 1-1,-1-1 0,0 0 1,1 0-1,0 1 1,5 3 71,1 7 54,-7-10-110,1 0 0,-1 0-1,1 0 1,-1 0 0,1 0 0,-1 0-1,1 0 1,0 0 0,-1 0 0,1 0-1,0 0 1,0-1 0,0 1 0,-1 0-1,3 0 1,-1 0-34,0 0-1,1 0 1,-1-1 0,0 1-1,1-1 1,-1 0-1,1 1 1,-1-1 0,1 0-1,-1-1 1,1 1-1,-1 0 1,0-1 0,1 1-1,-1-1 1,1 0 0,-1 0-1,0 1 1,0-2-1,1 1 1,-1 0 0,0 0-1,0-1 1,0 1 0,-1-1-1,1 0 1,2-1-1,9-8-525,-13 11 524,1 0 1,0 0-1,0-1 1,0 1-1,0-1 1,0 1-1,-1-1 0,1 1 1,0-1-1,0 1 1,-1-1-1,1 0 1,0 1-1,-1-1 1,1 0-1,-1 1 1,1-1-1,-1 0 1,1 0-1,-1 0 1,1 0-1,-1 1 0,0-1 1,0 0-1,1 0 1,-1 0-1,0 0 1,0 0-1,0 0 1,0 0-1,0 0 1,0 0-1,0 0 1,0 0-1,-1-1 0,1-4 16,0 4 8,0 0 0,1 0 0,-1 0 0,0 1 0,1-1 0,-1 0-1,1 1 1,-1-1 0,1 0 0,0 1 0,0-1 0,1-1 0,-1 2-14,0-1-1,0 1 1,0-1 0,-1 0 0,1 1 0,0-1 0,-1 0 0,1 1 0,-1-1-1,0 0 1,1 1 0,-1-3 0,0 3 0,0 0 1,0-1-1,0 1 0,0 0 0,0 0 0,0 0 1,0 0-1,0 0 0,1-1 0,-1 1 1,1 0-1,-1 0 0,0 0 0,1 0 0,0 0 1,-1 0-1,1 0 0,0 0 0,-1 1 1,1-1-1,0 0 0,0 0 0,0 1 1,0-1-1,0 0 0,0 1 0,0-1 0,1 0 1,3 0-24,-1 0 0,0 0 0,1 1 0,-1-1 0,0 1 1,6 1-1,0-1-44,-9 0 84,0 0 1,0 0-1,0 0 1,0 0-1,0 1 0,0-1 1,0 0-1,0 1 1,-1-1-1,1 1 0,0-1 1,0 1-1,0-1 0,-1 1 1,1-1-1,0 1 1,0 0-1,-1 0 0,1-1 1,-1 1-1,1 0 0,-1 0 1,1 0-1,-1-1 1,1 1-1,-1 1 0,11 14 298,-6-11-206,-1 1-1,0-1 0,-1 1 1,1 0-1,2 7 1,-3-7-55,-3-5-20,1 0 0,-1 1 0,1-1 0,-1 1 0,1-1 0,-1 1 0,0-1 0,0 1 0,0 2 0,2 6 304,-1-10-325,0 1 1,-1-1-1,1 1 1,0-1-1,0 1 1,0-1-1,0 0 1,-1 0-1,1 1 1,0-1-1,0 0 1,0 0-1,0 0 1,0 0-1,0 0 1,1 0-1,11 0-84,2 0 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1824,'0'0'1413,"3"0"-1151,10 0 399,-13 3-202,0-3-440,0 1 0,0-1 0,0 1 0,0-1 0,0 1 1,0-1-1,0 1 0,0-1 0,0 1 0,0-1 0,-1 0 1,1 1-1,0-1 0,0 1 0,0-1 0,-1 1 0,1-1 1,0 0-1,-1 1 0,1-1 0,0 1 0,-1-1 1,1 0-1,0 1 0,-1-1 0,1 0 0,-1 0 0,1 1 1,0-1-1,-1 0 0,1 0 0,-1 0 0,1 0 0,-1 1 1,1-1-1,-1 0 0,1 0 0,-1 0 0,1 0 0,-1 0 1,0 0-1,-4 2 354,-6 11 166,9-8-428,2-4-91,0-1 0,-1 1 0,1 0 0,0-1 0,-1 1-1,1-1 1,0 1 0,-1 0 0,1-1 0,-1 1-1,1-1 1,-1 1 0,1-1 0,-1 0 0,1 1 0,-1-1-1,1 1 1,-1-1 0,0 0 0,1 0 0,-2 1-1,-3 1 47,-8 9 99,13-11-156,-1 0-1,1 1 0,0-1 1,0 0-1,-1 0 0,1 1 0,0-1 1,-1 1-1,1-1 0,0 0 0,0 1 1,0-1-1,-1 0 0,1 1 0,0-1 1,0 1-1,0-1 0,0 0 1,0 1-1,0-1 0,0 1 0,0-1 1,0 1-1,0-1 0,0 1 0,0 0 1,-1 3 7,-6 0-38,14-5 807,-7 1-792,-1 0-1,1 0 1,-1 0-1,1 0 1,-1 0 0,1 0-1,-1 0 1,1 0-1,-1 0 1,1 1-1,-1-1 1,1 0 0,0 0-1,-1 0 1,1 1-1,-1-1 1,1 0 0,0 1-1,-1-1 1,1 0-1,0 1 1,-1-1-1,1 0 1,0 1 0,-1-1-1,1 1 1,0-1-1,0 0 1,-1 2 0,0 14-201,1-11 217,0-3 33,-3 1-31,-7 7-102,10-10 89,0 1 0,-1-1 0,1 0 0,0 1 0,-1-1 0,1 0 0,0 1 0,-1-1-1,1 0 1,0 0 0,-1 1 0,1-1 0,-1 0 0,1 0 0,0 0 0,-1 0 0,1 0-1,-1 0 1,1 1 0,-1-1 0,1 0 0,0 0 0,-1 0 0,1 0 0,-1-1 0,0 1-1,-4 1 18,5 0-17,0 0 0,-1 0 0,1 0 0,0-1 0,-1 1 0,1 0 0,0 0 0,0 0 0,0 0 0,0 0 0,-1 0 0,1 0 0,1 0 0,-1-1 0,0 1 1,0 2-1,0 9 29,-3-12 32,-4 0 62,14 0-45,-4 0-38,-1 0-150,24 0-2176,-23 0 976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3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7 3968,'0'-1'90,"0"0"1,0 0-1,0 0 1,0 0-1,0 0 1,0-1-1,0 1 1,0 0-1,-1 0 1,1 0-1,0 0 1,-1 0-1,1 0 1,-1 0-1,1 1 0,-1-1 1,1 0-1,-1 0 1,1 0-1,-1 0 1,0 0-1,0 1 1,1-1-1,-1 0 1,0 1-1,0-1 1,-1 0-1,-3 9 161,4-8-237,-1 1-1,1-1 1,0 1 0,0-1-1,0 1 1,-1-1 0,1 0-1,0 0 1,-1 1 0,1-1 0,0 0-1,0 0 1,-1 0 0,1-1-1,-2 1 1,0 0-17,0 0 0,0 0 0,0 0 0,0 0-1,0 0 1,-4 2 0,2 0-17,-1-1-18,0 1 0,0 0 0,0 1 0,0 0-1,1-1 1,-1 2 0,-8 5 0,8-3 43,2-2 11,1-1 0,-1 1-1,1 0 1,-5 6 0,8-8-12,-1-1-1,1 0 1,-1 0 0,1 1-1,-1-1 1,1 0 0,-1 1 0,1-1-1,0 0 1,0 1 0,0-1-1,0 1 1,0-1 0,0 0-1,0 1 1,0-1 0,1 0-1,-1 1 1,0-1 0,1 0-1,1 3 1,-1-3 3,0 1-1,0-1 1,1 1 0,-1-1-1,1 0 1,-1 1-1,1-1 1,-1 0 0,1 0-1,0 0 1,0 0-1,2 0 1,25 9 105,-23-8-75,2 1-14,1 0 0,15 2 0,-15-4-43,0 1 1,15 5-1,-13-2-1,-8-4 14,0 0-1,0 1 1,0-1 0,1 0-1,-1 0 1,0-1 0,5 1-1,-5-1 142,-8 0-28,-1 1-87,-1 0 0,1 0 1,-9 3-1,-11 2 128,-16-1 429,9 6-48,-27 4 726,59-14-1242,-1-1 0,1 1 0,-1-1 0,1 1 0,-1-1 0,1 0 0,-1 1 0,1-1 0,-1 0 0,1 0 0,-1 0 0,1-1 0,-1 1 1,1 0-1,-3-1 0,4 1-13,0 0 1,0 0 0,-1 0-1,1-1 1,0 1-1,0 0 1,0 0 0,0 0-1,0 0 1,0 0-1,0 0 1,0 0 0,0-1-1,-1 1 1,1 0-1,0 0 1,0 0 0,0 0-1,0-1 1,0 1 0,0 0-1,0 0 1,0 0-1,0 0 1,0 0 0,0-1-1,0 1 1,0 0-1,0 0 1,0 0 0,0 0-1,1 0 1,-1-1 0,0 1-1,0 0 1,0 0-1,9-7-33,53-24-2852,-15 13 1196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 4736,'-16'-1'1057,"11"0"-831,0 1 0,1 0 1,-1 0-1,1 0 0,-1 1 0,1-1 1,-1 1-1,-4 1 0,1 3-30,-18 6 520,23-10-700,-1 0 0,1 0 0,0 1 0,0 0 0,-1-1 0,1 1 0,1 0 0,-1 0 0,0 1 0,0-1 0,1 1 0,-1-1 0,-2 5 0,-24 37-80,29-43 65,-1 1 1,1-1-1,0 0 0,-1 0 1,1 0-1,0 0 0,0 1 1,0-1-1,0 0 0,0 0 1,0 0-1,0 1 0,1-1 1,-1 0-1,0 0 0,1 0 1,0 2-1,10 16 5,-10-17-4,1 1-6,0-1-1,0 1 1,0-1-1,0 0 1,0 0-1,1 0 1,-1 0-1,1 0 1,-1 0-1,1-1 1,3 2 0,-3-1-9,0-1 1,0 1-1,-1-1 1,1 1-1,-1 0 1,1 0 0,-1 0-1,0 0 1,0 0-1,0 0 1,3 4-1,-2 0-5,-2-4 10,0 0 0,1 0-1,-1 0 1,1 0-1,0 0 1,-1 0-1,4 2 1,13 2-33,-17-6 44,0 1 1,0-1-1,1 0 1,-1 0-1,0 1 1,0-1-1,0 0 1,0 1-1,0-1 1,0 1-1,0 0 1,0-1-1,0 1 0,0 0 1,0-1-1,0 1 1,0 0-1,0 0 1,-1 0-1,1 0 1,0 0-1,-1 0 1,1 0-1,0 0 1,-1 0-1,1 0 1,-1 0-1,0 0 1,1 1-1,-1-1 0,0 0 1,0 0-1,0 0 1,0 0-1,0 1 1,0-1-1,0 2 1,0-3 0,0 1 0,-1 0-1,1 0 1,0 0 0,0-1 0,-1 1 0,1 0 0,-1 0 0,1-1 0,0 1 0,-1 0 0,1-1 0,-1 1-1,0 0 1,1-1 0,-1 1 0,1-1 0,-1 1 0,-1 0 0,-17 9 157,17-8-160,-1-1 2,0-1-1,-1 1 1,1 0 0,0-1 0,0 0 0,0 0 0,0 0 0,-1 0 0,1 0-1,0 0 1,0-1 0,-6-1 0,5 1 17,-4-1 58,0-1-1,0 1 1,-11-6 0,10 1 12,14 0-273,-1 3-226,14-20-2364,6 8 1032,-16 12 1322,36-25-189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 5824,'-31'-16'2624,"15"16"-2272,1 0 224,15 16-384,-16-16-96,16 31-32</inkml:trace>
  <inkml:trace contextRef="#ctx0" brushRef="#br0" timeOffset="1">47 375 5632,'-31'16'2560,"15"-1"-1216,16 1-384,0-1-704,0 1-32,16-16-176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5472,'-4'0'444,"1"0"1,-1 0-1,1 0 1,-1 1-1,1 0 1,-5 1-1,5-1-390,0 1-1,0 0 0,0-1 1,1 1-1,-1 1 0,0-1 1,1 0-1,-4 5 0,1-2 30,-1 1-47,1 1 0,0-1-1,1 1 1,-1 0-1,1 0 1,-3 9 0,-15 43-106,20-52 34,1-5 34,1 0-1,-1 0 1,1 0-1,0 0 0,0 0 1,0 0-1,0-1 1,0 1-1,0 0 0,0 0 1,0 0-1,1 0 1,-1 0-1,1 0 0,0 0 1,-1 0-1,1-1 1,0 1-1,0 0 0,0 0 1,0-1-1,1 1 1,-1-1-1,0 1 0,1-1 1,-1 0-1,0 1 1,1-1-1,0 0 0,-1 0 1,1 0-1,0 0 1,0 0-1,-1 0 0,1-1 1,0 1-1,0-1 1,0 1-1,0-1 0,4 1 1,-2-2-125,0 0 0,0 0 0,-1-1 0,1 1 0,0-1 0,0 0 0,-1 0 0,1 0 0,-1 0 1,4-3-1,0 0-61,19-8-543,-23 12 676,-1 0-1,0 0 1,0 1-1,0-2 0,0 1 1,0 0-1,0 0 1,0-1-1,-1 1 1,1 0-1,0-1 1,-1 0-1,1 1 1,-1-1-1,1 0 1,-1 0-1,1-3 1,15-17-274,-6 10 282,13-11 15,-23 21 40,1 1 1,-1 0-1,1 0 0,0 0 1,-1 0-1,1 0 0,0 1 1,0-1-1,0 0 0,0 1 1,-1-1-1,1 1 0,3 0 1,5-1 296,-6 1-172,-1 0-1,1-1 1,0 1-1,-1 1 1,1-1 0,0 1-1,-1-1 1,5 2-1,20 14 737,-23-10-748,-5-5-117,0-1 0,0 1 0,1-1 1,-1 0-1,0 1 0,1-1 0,-1 1 1,0-1-1,1 0 0,-1 1 0,0-1 1,1 0-1,-1 1 0,1-1 0,-1 0 1,0 0-1,1 0 0,-1 1 0,1-1 1,-1 0-1,1 0 0,-1 0 0,1 0 0,-1 0 1,1 0-1,-1 0 0,1 0 0,-1 0 1,1 0-1,-1 0 0,2 0 0,1 0 28,29 1 67,-30 0-106,0-1 0,0 0 0,-1 1-1,1 0 1,0-1 0,0 1 0,-1 0 0,1 0-1,0 0 1,-1 0 0,1 0 0,1 2 0,0-1 23,-3 1 26,0 39-4,0-40 303,2-1-295,0-1-1,0 0 0,1 1 1,-1-1-1,0 0 1,0 0-1,0 0 1,3-1-1,4 0 37,-5 1-58,-1 0 0,1-1 0,-1 0-1,1 1 1,-1-1 0,0 0 0,1-1 0,-1 1 0,0-1 0,0 1 0,0-1 0,4-2 0,-2 0 50,1 1 0,0 0 1,11-5-1,-12 6-53,1-1 1,0-1 0,-1 1 0,1-1 0,-1 0-1,0 0 1,-1-1 0,6-5 0,-1 1-59,0 1 0,14-11 0,0 3-16,-15 7-97,-8 8 139,0 1 0,0-1-1,1 1 1,-1 0 0,0-1-1,1 1 1,-1 0 0,0-1-1,1 1 1,-1 0 0,0-1-1,1 1 1,-1 0 0,1 0-1,-1-1 1,1 1 0,-1 0-1,1 0 1,-1 0 0,0 0-1,1-1 1,-1 1 0,1 0-1,-1 0 1,1 0 0,-1 0-1,1 0 1,-1 0 0,1 1-1,-1-1 1,1 0 0,-1 2 80,0 2 46,-1 0-1,1 0 1,-1 0-1,0-1 1,-1 1 0,1 0-1,0-1 1,-1 1-1,-4 5 1,4-5-28,0-1 0,0 1 0,0 0-1,1 0 1,-1 0 0,1 0 0,0 0 0,0 1 0,0-1-1,0 4 1,1 8 189,1 4-110,-1-19-137,1 0 0,-1 0 0,1 0 0,0 0 0,-1 0 0,1 0 0,0 0 0,0-1 1,0 1-1,0 0 0,0 0 0,0-1 0,0 1 0,0-1 0,2 2 0,5 3 111,-7-4-142,0-1 1,1 1-1,-1 0 1,1 0-1,-1 0 0,1-1 1,-1 1-1,1-1 0,-1 1 1,1-1-1,0 0 1,-1 1-1,3-1 0,2 0-756,-1-1 0,1 1 1,0-1-1,0 0 0,-1-1 0,1 1 0,-1-1 0,7-3 0,-7 2-251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09 5472,'-47'-15'2496,"63"15"-1888,0 0-544,15 0 128,16 0-128,15-16 256,0 16-192,16-16 32,0 16-96,16-15 160,-17-1-128,1 1-864,-31-1 384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8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4800,'-26'0'2160,"47"0"-1915,-21 0-245,0 0-1,1 0 1,-1 0-1,0 0 1,1 0 0,-1 0-1,0 0 1,1 0-1,-1 0 1,0 0 0,1 0-1,-1 0 1,0 0-1,1 0 1,-1 0 0,0 0-1,0 1 1,1-1-1,-1 0 1,0 0 0,0 0-1,1 1 1,-1-1-1,0 0 1,1 1-1,0 0 13,1 0-1,0 0 1,0 0-1,0 0 1,0 0-1,-1 0 1,2 0 0,-1 0-1,3 0 1,14 7 368,-17-7-337,0 1-1,0 0 1,0 0-1,-1 0 0,1 0 1,2 4-1,2 3 93,18 17 328,-18-20-351,1 0 1,-1 1-1,8 13 0,7 24 192,26 49 118,-41-81-378,-4-7-20,1-1 1,-1 1 0,0 0-1,0-1 1,1 8 0,-2-8 13,-1 0 0,0 0 0,0 0-1,-1 0 1,1 0 0,-2 5 0,-1 5 70,1-3-34,0 7 167,-9 28-1,10-43-218,0 0 0,0 0 0,0 0 0,-1 0 1,1 0-1,-1 0 0,1 0 0,-1-1 0,0 1 0,0 0 1,0-1-1,-4 4 0,-2 1 26,7-5-36,-1-1 1,1 1 0,-1-1 0,0 1 0,0-1-1,1 1 1,-1-1 0,0 0 0,0 0-1,-1 0 1,1 0 0,0 0 0,0-1 0,0 1-1,-1-1 1,1 1 0,0-1 0,0 0-1,-1 0 1,1 0 0,0 0 0,-5-1 0,-9 1 34,16 0-48,-3 0-6,0 0 0,0 0 0,0 0 0,0-1 0,0 1 0,0-1 0,0 1 0,-2-2 0,4 1-9,0 0 0,-1 1 0,1-1 0,0 0 0,1 0 0,-1 0 0,0 0 0,0 1 0,0-1 0,0-1 0,1 1 0,-1 0 0,1 0 0,-1 0 0,1 0 0,-1 0 0,1-1 0,-1 1 0,1 0 0,0 0 0,0-1 0,0 1 0,-1 0 0,1 0 0,1-3 0,-1-2-31,1-1-1,0 1 1,1-1-1,-1 1 1,1-1-1,0 1 1,1 0-1,0 0 1,0 0-1,0 0 1,7-8-1,-1 1-15,1 1 0,0 1 1,23-20-1,0 4 252,43-24 0,-63 43-144,1 1-1,0 1 1,0 0 0,0 0-1,1 2 1,-1 0-1,1 0 1,0 2-1,0 0 1,19 0-1,-14 2-7,0 1 0,-1 0 0,1 2-1,0 0 1,-1 2 0,0 0 0,23 10-1,-8-5 97,-30-10-68,0 1 0,0 0-1,0 0 1,0 1-1,0-1 1,-1 1-1,1 0 1,0 0-1,5 4 1,-9-6-58,1 1 0,-1-1 0,0 0-1,1 1 1,-1-1 0,1 0 0,-1 0 0,0 0 0,1 1-1,-1-1 1,1 0 0,-1 0 0,1 0 0,-1 0 0,1 0 0,-1 0-1,0 0 1,1 0 0,-1 0 0,1 0 0,-1 0 0,1 0 0,-1 0-1,1 0 1,-1 0 0,1 0 0,-1 0 0,0-1 0,1 1-1,-1 0 1,1 0 0,-1-1 0,0 1 0,1 0 0,0-1 0,1-9-2222,-2 7 562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7 3328,'-26'0'1061,"26"0"-1044,-1 0-1,1 0 0,0 0 1,-1 0-1,1 0 1,0 0-1,0 0 0,-1 0 1,1 0-1,0 0 1,-1 0-1,1 0 1,0 0-1,-1 0 0,1-1 1,0 1-1,0 0 1,-1 0-1,1 0 0,0 0 1,-1-1-1,1 1 1,0 0-1,0 0 0,-1-1 1,-1 0 70,0-1 0,0 1 0,0 0 0,0-1 0,-1 1 1,1 0-1,0 0 0,-1 1 0,1-1 0,-1 0 0,1 1 0,-1 0 0,1-1 0,-5 1 0,7 0-57,0 0-1,-1 0 0,1 0 0,0 0 0,-1 0 0,1 0 0,0 0 0,-1 0 1,1 0-1,0 0 0,0 0 0,-1 0 0,1 0 0,0 1 0,-1-1 1,1 0-1,0 0 0,-1 0 0,1 0 0,0 0 0,0 1 0,-1-1 0,1 0 1,0 0-1,0 1 0,-32 17 1672,28-14-1641,-1-1 0,1 1 0,0 1 0,0-1 0,0 0 0,1 1 0,0 0 0,0 0 0,0 0 0,0 0 0,-3 11 0,-21 60-1,-19 89-1,25-74 65,-2-10 96,15-22-120,6-39-87,-9 39-1,3-32 124,-1 1 1,-21 44-1,17-44 158,11-22-240,2-5-43,0-1 1,0 1 0,0-1-1,0 1 1,0-1 0,0 1-1,0 0 1,0-1 0,-1 1-1,1-1 1,0 1 0,0-1-1,-1 0 1,1 1 0,0-1 0,-1 1-1,1-1 1,0 1 0,-1-1-1,1 0 1,-1 1 0,1-1-1,0 0 1,-1 1 0,1-1-1,-1 0 1,1 0 0,-1 0-1,1 1 1,-1-1 0,1 0-1,-1 0 1,1 0 0,-1 0 0,0 0-1,1 0 1,-1 0 0,1 0-1,-1 0 1,1 0 0,-1 0-1,0 0 1,1 0-18,-1 0 0,1 0 0,-1 0 0,1 0 0,-1 0 0,1 0-1,-1 0 1,1 0 0,-1 0 0,0 0 0,1 0 0,-1 0 0,1 0 0,-1 0 0,1-1 0,0 1 0,-1 0 0,1 0 0,-1 0 0,1-1-1,-1 1 1,1 0 0,-1-1 0,1 1 0,0 0 0,-1-1 0,1 1 0,0 0 0,-1-1 0,1 1 0,0-1 0,0 1 0,-1-1 0,1 1-1,0-1 1,0 1 0,0-1 0,0 1 0,-1-1 0,1 1 0,0-1 0,0 1 0,0-1 0,0 1 0,0-1 0,3-5-975,10-7-2266,3-2 902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5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63 3808,'0'-26'1227,"0"26"-1209,0 0 1,0-1 0,0 1-1,0 0 1,0-1 0,0 1-1,0 0 1,0-1 0,0 1-1,0 0 1,0 0 0,0-1-1,0 1 1,0 0 0,0-1-1,0 1 1,-1 0 0,1 0-1,0-1 1,0 1-1,0 0 1,0-1 0,-1 1-1,1 0 1,0 0 0,-2-2 41,1 1 0,0 0 0,0-1 0,0 1 0,0-1 0,0 1 0,0-1 1,0 1-1,0-1 0,1 0 0,-1 0 0,1 1 0,-1-1 0,1-2 0,0 4-53,0-1-1,0 1 1,0 0 0,0 0-1,0 0 1,0 0 0,0 0-1,0 0 1,0 0 0,0 0-1,0 0 1,0 0-1,0-1 1,0 1 0,0 0-1,0 0 1,0 0 0,0 0-1,0 0 1,0 0 0,0 0-1,0 0 1,-1 0 0,1 0-1,0 0 1,0-1-1,0 1 1,0 0 0,0 0-1,0 0 1,0 0 0,0 0-1,0 0 1,0 0 0,0 0-1,0 0 1,0 0 0,0 0-1,-1 0 1,1 0-1,0 0 1,0 0 0,0 0-1,0 0 1,0 0 0,0 0-1,0 0 1,0 0 0,0 0-1,0 0 1,-1 0 0,1 0-1,0 0 1,0 0-1,0 0 1,0 0 0,-5 0 42,0 1 0,1 0 0,-1 0 0,0 1 0,1-1 0,-1 1 1,1 0-1,-1 0 0,1 0 0,-7 5 0,-1 1-71,1 1 0,-16 15 0,16-13-32,0 0 0,1 1 0,0 0 0,1 1 0,0 0 0,1 0 0,-12 27 0,15-11-18,2-14 75,1-5 43,1-6-27,0 0 1,1 0-1,-1 0 0,1 0 0,-1 0 1,1 0-1,1 5 0,0-6 0,-1-1 1,1 0-1,0 0 0,0 0 1,0 0-1,0 0 0,1 0 1,-1 0-1,0 0 0,1 0 0,0-1 1,-1 1-1,1-1 0,0 1 1,0-1-1,3 3 0,-1-2 6,0 0 0,0 0 0,1 0 0,-1 0 0,1-1 0,-1 0-1,1 0 1,-1 0 0,1 0 0,-1-1 0,1 1 0,5-1 0,7-2-285,33-5 0,-27 2-413,-2 3 285,-17 2 206,0-1 1,1 1-1,-1-1 1,1 0 0,-1 0-1,0 0 1,0-1-1,1 1 1,-1-1-1,0 0 1,6-5 0,6-6-602,16-18 1,-20 18 379,-9 10 388,0 1 0,0-2 0,-1 1 0,1 0 0,-1-1 0,0 1 0,1-1 0,-2 1 0,1-1 0,0 0 0,-1 0 0,0 0 0,2-7 1,2-11 537,2 8 862,-6 13-980,0 0-1,-1 0 1,1-1-1,0 1 1,-1-1-1,1 1 1,-1 0-1,1-1 1,-1 1-1,0-3 1,0 124 1168,0-117-1553,0 0-1,1 0 1,-1 0-1,1 0 1,-1 0 0,1 0-1,0 0 1,0 0-1,0 0 1,0 0 0,3 3-1,-2-1 23,-1-4-26,-1 0-1,1 0 0,-1 0 1,1 0-1,-1 1 0,1-1 0,0 0 1,-1 0-1,1-1 0,0 1 1,0 0-1,0 0 0,0 0 0,0 0 1,1 0-1,1 1 34,-3-2-48,0 0 0,0 0 0,0 0 1,0 1-1,0-1 0,0 0 0,0 0 0,0 0 1,0 0-1,1 0 0,-1 0 0,0 0 1,0 0-1,0 0 0,0 1 0,0-1 0,0 0 1,0 0-1,0 0 0,1 0 0,-1 0 0,0 0 1,0 0-1,0 0 0,0 0 0,0 0 1,0 0-1,0 0 0,1 0 0,-1 0 0,0 0 1,0 0-1,0 0 0,0 0 0,0 0 0,0 0 1,1 0-1,-1 0 0,0 0 0,0 0 1,0 0-1,0 0 0,0-1 0,0 1 0,0 0 1,0 0-1,0 0 0,1 0 0,-1 0 1,0 0-1,0 0 0,0 0 0,0 0 0,0-1 1,0 1-1,0 0 0,13-14-326,18-29-1,3-17-490,-8 37 523,-23 19 277,0 1-1,0-1 1,-1 0-1,1 0 1,-1 0-1,0 0 1,0 0-1,0-1 1,1-5-1,8-20 1,-10 29 44,0 0 0,-1 0 0,1 0 0,0 0 0,-1 0 0,1 1 0,0-1-1,0 0 1,0 0 0,0 0 0,0 1 0,0-1 0,0 0 0,0 1 0,0-1 0,2 0 0,-2 1 1,-1 0-1,0 0 0,1 0 1,-1 0-1,0 0 1,1 0-1,-1 0 0,0 0 1,1 0-1,-1 0 1,0 0-1,1 0 0,-1 0 1,0 1-1,1-1 1,-1 0-1,0 0 0,1 0 1,-1 0-1,0 1 1,0-1-1,1 0 0,-1 1 1,1 0 16,-1 0 0,1-1 0,-1 1 0,1 0 0,-1 0 0,0 0 0,0 0 0,1 0-1,-1 0 1,0 0 0,0 0 0,0 0 0,0 1 0,0 10 310,-1-4-139,1 0-1,1 0 0,2 16 0,7 7 223,-5-2-118,-4-28-274,0 1 0,0 0 1,0 0-1,0 0 1,0-1-1,0 1 0,1-1 1,-1 1-1,2 1 1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 2816,'0'-12'1679,"0"30"-116,-1 11-1031,0-17-379,1 0 0,0 0 1,1-1-1,0 1 0,5 22 0,17 25 199,-15-37-247,1 0 0,17 29-1,-21-43-74,1 0 0,0 0-1,0-1 1,1 0 0,-1 0-1,2 0 1,-1-1 0,16 10-1,-7-6 77,1-1 0,0-1-1,1-1 1,0 0 0,0-1 0,1-1-1,-1-1 1,1 0 0,0-2-1,33 1 1,-28-3 54,43-5 0,1-12 34,-45 10-137,-7 3-23,-2 1 10,-1-1 0,24-10-1,10-15 106,-16 8-47,45-18 100,-12-2 97,-47 31-245,-10 6-99,1-1-1,-1 0 1,9-8-1,-13 10-91,0-1 0,0 0 0,0 0 0,-1 0 0,3-6 0,2-2-257,-3 5 165,1 1-1,0 0 1,10-9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2 3232,'-31'-32'1456,"31"33"-1449,0-1 0,1 1 0,-1-1 0,0 1 0,0-1 0,0 1 0,0-1 0,0 1 0,0-1 0,0 1 1,0-1-1,0 1 0,0-1 0,0 1 0,0-1 0,0 1 0,0 0 0,-1 8-17,1-6 190,-1-1-119,1 0 1,0 0-1,0-1 0,0 1 0,0 0 1,1-1-1,-1 1 0,0 0 0,1-1 1,-1 1-1,1 0 0,-1-1 0,1 1 1,1 2-1,4 4 245,-3-5-147,-1 0-1,1 1 0,-1-1 1,3 7-1,-3-4-49,-1-1 0,0 1 0,0 0 0,-1 0 0,1 0 0,-2 8 0,4 59 536,0-47-488,2 26 76,-10-1-33,2-24-112,-2 27 37,2-15 5,-2 1 0,-1-1 0,-12 38 0,-8 1 9,20-55-113,-2 5 40,-2 0 0,-15 33 0,9-28 49,1 1 1,-14 50-1,29-82-176,-1 1 0,0-1 0,1 0 0,-1 1 0,1-1 0,0 1-1,0-1 1,0 1 0,1 3 0,-1-5-78,0-1 1,1 1-1,-1-1 1,1 1-1,-1 0 1,1-1-1,-1 1 1,1-1-1,-1 0 1,1 1-1,-1-1 0,1 1 1,0-1-1,-1 0 1,1 1-1,0-1 1,-1 0-1,1 0 1,0 0-1,-1 1 1,1-1-1,0 0 0,-1 0 1,1 0-1,0 0 1,0 0-1,-1 0 1,2-1-1,26 1-2314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13'13'1227,"-13"-13"-1209,0 0 1,1 1 0,-1-1-1,0 0 1,0 0 0,0 0-1,1 1 1,-1-1 0,0 0-1,0 1 1,0-1 0,0 0-1,0 0 1,1 1 0,-1-1-1,0 0 1,0 1 0,0-1-1,0 0 1,0 1-1,0-1 1,0 0 0,0 1-1,0-1 1,-1 1 0,1 4 59,0-2-61,-1 0-1,1 0 1,0 0 0,0 0-1,0 0 1,0 0 0,1 0-1,-1 0 1,1 0 0,1 3-1,3 2-22,-4-7 1,0 1-1,0-1 1,0 1 0,-1-1 0,1 1-1,0-1 1,-1 1 0,1-1-1,-1 1 1,0 0 0,1-1 0,-1 1-1,0 0 1,0 2 0,-1 6-16,1-7 44,0 1 1,0-1 0,0 1-1,0 0 1,0-1 0,1 1-1,-1-1 1,3 6 0,-1-2 22,3 12 25,-10-1-39,10-5 0,-12-5 171,4 1-126,3-8-60,0-1 1,0 1-1,0 0 1,0-1 0,0 1-1,0 0 1,0-1-1,0 1 1,0-1-1,0 1 1,-1 0 0,1-1-1,0 1 1,-1-1-1,1 1 1,0-1-1,-1 1 1,1-1 0,0 1-1,-1-1 1,1 1-1,-1-1 1,1 1-1,-1-1 1,1 0-1,-1 1 1,1-1 0,-1 0-1,0 1 1,1-1-1,-1 0 1,1 0-1,-1 0 1,0 0 0,0 1-1,1-1-11,0 0 0,0 0 0,0 0 0,0 0 1,0 0-1,0 0 0,-1 0 0,1 0 0,0 0 0,0 0 0,0 0 0,0 0 0,0 0 0,0 0 0,0 0 0,0 0 1,0 0-1,0 0 0,-1 0 0,1 0 0,0 0 0,0 0 0,0 0 0,0 0 0,0-1 0,0 1 0,0 0 0,0 0 0,0 0 1,0 0-1,0 0 0,0 0 0,0 0 0,0 0 0,-1 0 0,1 0 0,0 0 0,0 0 0,0 0 0,0-1 0,0 1 1,0 0-1,0 0 0,0 0 0,0 0 0,0 0 0,0 0 0,0 0 0,0 0 0,0 0 0,0 0 0,0-1 0,0 1 1,0 0-1,0 0 0,0 0 0,1-5 81,0 1 0,0-1 0,1 1 0,1-7 0,2-4-74,-3 9-19,0 0 1,0 0 0,0 0-1,1 0 1,-1 0 0,1 1-1,1 0 1,-1-1 0,6-4-1,4-10-27,-8 13 2,0 0 1,1 0-1,6-7 0,-9 12 22,0 0 0,-1-1 1,1 1-1,0 0 0,1 1 0,-1-1 1,0 1-1,0-1 0,1 1 1,-1 0-1,5-1 0,31 0-23,-36 1 27,-1 1 0,1 0 0,0 1 0,0-1 0,0 0 0,0 1 0,-1 0 0,1-1 0,0 1 0,-1 0-1,1 0 1,0 1 0,-1-1 0,1 0 0,1 3 0,0-2-5,-2-1 27,-1 1 0,1-1-1,-1 0 1,1 1-1,-1-1 1,0 1-1,1 0 1,-1-1-1,0 1 1,0 0-1,0 0 1,0 0-1,-1 0 1,1-1 0,0 1-1,-1 0 1,0 0-1,1 0 1,-1 1-1,0-1 1,0 0-1,0 3 1,-1 3 113,0 1 0,-1 0 0,-4 15 0,1-9-71,3-3-11,1-8-11,0 0 0,0-1 0,0 1-1,-1 0 1,1-1 0,-1 1 0,0-1-1,-3 6 1,-8 14 112,8-15-58,-8 5-48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32 3072,'-15'-32'1365,"2"32"-965,8 3-218,-27 15 713,29-15-803,-1 0-1,1 0 1,0 1-1,0-1 1,0 1-1,0 0 1,1-1-1,-1 1 1,1 0-1,0 1 0,-3 6 1,-2 9 260,-5 27 0,8-30-175,-6 21 76,-4 15 292,-6 56 1,19-97-499,0-1 0,1 1-1,1 0 1,0-1 0,0 1-1,6 17 1,-1-9 107,1-1 0,16 33 0,-21-48-165,0 0 0,1 0 0,0 0 0,0 0 0,0 0 0,0-1 0,1 1-1,-1-1 1,1 0 0,0 0 0,6 4 0,11 6-2565,5-11 761,-24-2 1689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9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896,'16'16'2208,"15"46"-1920,-15-47-64,-1 17-192,17-1 64,-1 0-64,0-15 256,0 15-160,-15-16 160,15 1-160,-16-1-64,17-15-32</inkml:trace>
  <inkml:trace contextRef="#ctx0" brushRef="#br0" timeOffset="1">328 1 4224,'-16'0'1920,"16"31"-1664,-15 0 416,15-15-416,-16 30 672,0-14-512,-15 14 128,0 1-288,0 0 32,0 0-160,-16-1 0,31-14-64,-15-17-544,16 16 256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2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736,'15'-16'2144,"32"47"-1856,-16-15 384,16 15-416,0 31 832,-1 1-640,1 15 32,0 0-320,-32 15 192,-15-15-224,-31 15 320,0 1-256,-16-1 160,-15-15-192,0-15-64,-1-1-64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3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9 3712,'-39'-13'1221,"19"8"1009,35 7-1516,32-3-582,-20 0-55,0 1 0,40 5 0,-20 5 8,-30-7 7,41 8-563,-54-11 344,1 2 0,-1-1-1,0 0 1,0 1-1,0 0 1,0 0-1,0 0 1,0 0-1,4 4 1,-8-5 43,1-1 1,-1 1-1,1 0 0,-1-1 1,1 1-1,-1 0 0,0-1 1,1 1-1,-1 0 0,0 0 1,0 0-1,1-1 0,-1 1 1,0 0-1,0 0 0,0 0 1,0 0-1,0 1 1,0 13-1032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30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3328,'-52'13'1061,"51"-13"-1009,-1 1 0,1-1 0,-1 0 0,1 1 0,-1-1 0,1 0 1,-1 0-1,1 0 0,-1 0 0,1 0 0,-1 0 0,-2-1 0,4 1-38,0 0 0,0-1 1,-1 1-1,1 0 0,0 0 0,0 0 0,0 0 1,0-1-1,-1 1 0,1 0 0,0 0 1,0-1-1,0 1 0,0 0 0,0 0 1,0-1-1,-1 1 0,1 0 0,0 0 1,0-1-1,0 1 0,0 0 0,0 0 1,0-1-1,0 1 0,0-1 0,-1-1 397,4 10 74,-1-8-449,0 1-1,-1-1 1,1 1-1,0-1 1,0 1-1,0-1 1,0 0-1,-1 0 1,1 0-1,0 0 0,0 0 1,0-1-1,0 1 1,0 0-1,-1-1 1,4 0-1,1-1-2,0 0-5,0 1-1,-1 0 1,1 0-1,6 0 1,18 5 51,-10 0-30,10-2 62,45-1 1,17 1-5,-51 3-59,-15-1 35,34 0 0,177-4 354,-237 0-497,1 0-1,-1 0 1,1 0-1,-1 0 1,1 0-1,-1 0 1,1 0 0,-1 0-1,1 0 1,-1-1-1,0 1 1,1 0-1,-1 0 1,1 0-1,-1-1 1,1 1 0,-1 0-1,0 0 1,1-1-1,-1 1 1,1 0-1,-1-1 1,0 1-1,1 0 1,-1-1 0,0 1-1,0-1 1,1 1-1,-1-1 1,0 1-1,0 0 1,0-1-1,0 1 1,1-1 0,-1 1-1,0-1 1,0 1-1,0-1 1,0 1-1,0-1 1,0 0-1,0-2-143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8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312,'13'-13'421,"-12"13"-413,-1 0-1,0 0 0,1-1 1,-1 1-1,0 0 0,1 0 1,-1-1-1,0 1 0,1 0 1,-1 0-1,1 0 0,-1 0 1,1-1-1,-1 1 0,0 0 1,1 0-1,-1 0 0,1 0 1,-1 0-1,1 0 0,-1 0 1,0 0-1,2 1 0,5-1 56,0 0 0,0 1 0,0 0 0,-1 0-1,1 1 1,0 0 0,0 0 0,8 4 0,141 70 689,-148-72-752,4 1 93,-1 1-1,17 12 0,-25-16-52,0 1 0,0 0-1,-1 0 1,1 0-1,0 0 1,-1 0-1,0 0 1,0 1-1,0-1 1,0 1-1,3 7 1,-3-3 94,0-5-70,-1 1 0,1 0-1,-1 0 1,0 0 0,-1 0 0,1 0 0,-1 0 0,1 5 0,-2-7-40,0 0 0,0 0 0,1 0 0,-1 0 0,0 0 0,-1 0 0,1 0 0,0-1 0,0 1 0,-1 0 0,1-1 0,-1 1 0,0-1 0,1 1 0,-1-1 0,0 0 0,-3 2 0,-1 1 10,0 0 0,-1-1 1,1 1-1,-1-1 0,1-1 0,-12 4 1,5-4-37,0 0 1,0-1 0,-17-1 0,28 0-10,-16-1-44,18 1 51,-1 0 1,1-1 0,-1 1 0,1 0 0,0 0-1,-1 0 1,1-1 0,-1 1 0,1 0 0,0-1-1,-1 1 1,1 0 0,0-1 0,-1 1 0,1 0-1,0-1 1,-1 1 0,1-1 0,0 1-1,0 0 1,-1-1 0,1 1 0,0-1 0,0 1-1,0-1 1,0 1 0,0-1 0,0 1 0,0-1-1,0 0 1,2-4-82,16-16-68,-16 17 151,0 1 0,0 0 1,1 0-1,0 0 1,-1 0-1,1 0 0,0 1 1,1-1-1,-1 1 0,0 0 1,1 0-1,-1 0 0,5-2 1,22-9 49,0-1 0,34-24 0,-33 21-160,63-25 0,-53 24 48,-7-6 80,-5 14 27,-8-14 31,-18 22-44,0-1 1,0 1-1,0 0 0,0 0 0,5-2 1,-8 4-31,0 0 18,0 0 0,1 0 1,-1 0-1,0 0 1,0 0-1,1 0 1,-1 0-1,0-1 0,0 1 1,0 0-1,1 0 1,-1 0-1,0 0 1,0 0-1,0 0 1,0 0-1,1-1 0,-1 1 1,0 0-1,0 0 1,0 0-1,0 0 1,0-1-1,1 1 0,-1 0 1,0 0-1,0 0 1,0-1-1,0 1 1,0 0-1,0 0 1,0-1-1,0 1 0,0 0 1,0-11 445,0 11-458,0 0 0,0 0 0,0 0 0,0 0 0,0 0 0,0 0 0,0 0 0,0 0 0,0-1 0,0 1 0,0 0 0,0 0 0,0 0 0,0 0 0,0 0 0,0 0 0,0 0 0,0 0 0,0 0 0,0 0 0,0-1 0,0 1 0,0 0 0,0 0 0,0 0 0,0 0-1,0 0 1,0 0 0,1 0 0,-1 0 0,0 0 0,0 0 0,0 0 0,0 0 0,0 0 0,0 0 0,0 0 0,0 0 0,0-1 0,0 1 0,0 0 0,0 0 0,1 0 0,-1 0 0,0 0 0,0 0 0,0 0 0,0 0 0,0 0 0,0 0 0,0 0 0,0 0 0,0 0 0,0 0 0,1 1 0,-1-1 0,0 0-2,0 0 0,0 0 0,0 0-1,1 0 1,-1 0 0,0 0 0,0 0 0,0 0-1,1 0 1,-1 0 0,0 0 0,0 0 0,0 0-1,1 0 1,-1 0 0,0 0 0,0 0 0,0 0-1,1 0 1,-1 0 0,0 0 0,0 0 0,0 0-1,1 0 1,-1 0 0,0-1 0,0 1 0,0 0-1,0 0 1,0 0 0,1 0 0,-1 0 0,0 0-1,0-1 1,0 1 0,0 0 0,0 0 0,0 0-1,0-1 1,1 1 0,-1 0 0,0 0 0,0 0-1,0 0 1,0-1 0,0 1 0,0 0 0,-7-9 74,6 8-75,1 1 0,0 0-1,-1 0 1,1-1 0,0 1-1,0 0 1,-1-1 0,1 1 0,0 0-1,0-1 1,-1 1 0,1-1-1,0 1 1,0 0 0,0-1-1,0 1 1,0-1 0,-1 1-1,1 0 1,0-1 0,0 1-1,0-1 1,0 1 0,0-1-1,0 1 1,1-1 0,-2-4-1,-2 4 1,0 0-1,1 1 1,-1-1-1,0 1 1,0-1 0,0 1-1,1 0 1,-1 0-1,0 0 1,-3 1-1,-5-1 7,9 0-7,0 0-1,0 0 0,-1 0 1,1 0-1,0 0 0,-1 0 0,1 1 1,0-1-1,0 1 0,-1-1 0,1 1 1,0 0-1,0 0 0,0 0 1,0 0-1,0 0 0,0 1 0,0-1 1,0 1-1,-1 1 0,-1 0-15,0 0 0,1-1 0,-1 1 1,0-1-1,-1 0 0,1 0 0,-6 2 0,-12 6-30,20-9 41,1 1 0,-1-1-1,1 1 1,-1-1 0,1 1-1,0 0 1,0-1 0,0 1-1,0 0 1,0 0 0,0 0-1,0-1 1,0 1-1,1 0 1,-1 0 0,1 0-1,-1 4 1,0 2-140,1 0 0,1 16 0,0-10 8,-1-14 133,0 0 0,0 0 0,0 1 0,0-1 0,-1 0 0,1 1 0,1-1 0,-1 0 0,0 1 0,0-1 0,0 0 0,0 1 0,0-1 0,0 0 0,0 1 0,0-1 0,0 0 0,1 0 0,-1 1-1,0-1 1,0 0 0,0 0 0,1 1 0,-1-1 0,0 0 0,2 2-46,0-1 1,1 1-1,-1-1 0,0 0 1,0 0-1,1 0 0,-1 0 1,0 0-1,1 0 0,-1-1 1,1 1-1,-1-1 1,1 0-1,0 0 0,3 0 1,-4 0-49,1 0 0,-1-1 0,0 1 1,1-1-1,-1 1 0,0-1 1,1 0-1,-1 0 0,0 0 0,0 0 1,0-1-1,0 1 0,0-1 1,0 1-1,0-1 0,-1 1 0,1-1 1,0 0-1,1-3 0,-1 3-90,0-1 0,1 1 0,-1 0 0,1-1 1,-1 1-1,6-3 0,23-10-764,-30 14 968,0 1 0,0-1 0,0 1 0,0 0 0,0-1-1,0 1 1,0 0 0,0 0 0,0 0 0,0 0 0,3 0-1,-3 0 100,-1 3 368,-1 4 221,1-3-456,-1-1 0,1 1 0,0-1 0,1 1-1,-1-1 1,0 1 0,1-1 0,1 6 0,0-6-131,0 0-1,0 1 1,-1-1 0,0 1 0,1 0 0,-1-1-1,-1 1 1,1 0 0,0 0 0,-1 6-1,0-6-66,0-2-33,0 0 0,0 0 0,-1-1 0,1 1 0,1 0 1,-1 0-1,0 0 0,0 0 0,1-1 0,-1 1 0,1 0 0,0 0 0,-1-1 0,1 1 0,0 0 0,0-1 0,0 1 0,0-1 0,0 1 0,0-1 0,1 1 0,-1-1 0,0 0 0,3 2 0,41 26 328,-43-28-328,1 0 0,0-1 1,0 1-1,0-1 0,0 1 0,0-1 0,0 0 0,0 0 1,-1 0-1,5-1 0,2 0 10,-6 1-83,0 0-1,0 0 1,0 0-1,0-1 0,0 1 1,0-1-1,0 0 1,0 0-1,0 0 1,0-1-1,5-2 1,0 0-151,23-12-333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9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3808,'-6'6'588,"1"-2"-207,1 1 0,0-1 0,-6 8 0,7-6-129,0 0-1,1 1 1,0-1 0,0 1-1,0-1 1,1 1 0,0 0 0,0 0-1,0 9 1,1-3 48,-1 0 1,-1 0-1,-3 15 1,3-16-123,-1 0 0,2 1 0,-1 13 1,2-2-35,-1-13-76,1 0 1,0 0-1,1 0 0,2 15 0,7 15 140,-9-35-183,1 0 0,-1 0 0,1 0 0,0-1 0,0 1 0,3 5 0,-2-7-11,0 0 0,1 0 1,-1 0-1,1-1 0,-1 1 1,1-1-1,0 0 1,5 3-1,-3-2-59,1 0 0,-1-1 0,0 1 0,1-1 1,0-1-1,0 1 0,0-1 0,0 0 0,0-1 0,0 0 0,10 1 0,14-2-301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30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79 4736,'-13'13'1530,"13"-13"-1504,0 0 0,-1 1 0,1-1 0,0 0 0,-1 1 0,1-1 0,0 1-1,0-1 1,0 1 0,-1-1 0,1 0 0,0 1 0,0-1 0,0 1 0,0-1-1,0 1 1,0-1 0,0 1 0,0-1 0,0 1 0,0-1 0,0 0 0,0 1-1,0-1 1,0 1 0,0-1 0,1 1 0,-1-1 0,0 1 0,0-1 0,1 0-1,-1 1 1,0-1 0,0 0 0,1 1 2,12 4 366,6 7-91,11 5 189,-15-12-398,1-1-1,-1 0 1,0-2-1,18 2 1,-13-2-32,33 8 0,-42-7-29,3 1 27,1 0-1,-1 1 1,25 13 0,24 26 175,-62-43-219,0 0 0,0 0 0,1 0 0,-1 0 0,0 0 0,0 0 1,0 0-1,0 1 0,0-1 0,0 0 0,0 1 0,-1-1 0,1 0 1,0 1-1,-1-1 0,1 1 0,-1-1 0,1 1 0,-1-1 0,0 1 0,0 0 1,0-1-1,0 1 0,0-1 0,0 1 0,0-1 0,0 1 0,0 0 0,-1-1 1,1 1-1,-2 2 0,0 1 17,-1 0 1,0 1-1,0-1 1,0 0-1,-1 0 1,0-1-1,-7 8 1,-7 3 121,-1-1 1,0-1 0,-41 20-1,28-15-111,-31 24-46,17-11-129,3-8-578,31-18-498,0 2 0,-12 7-1,4 4-1298</inkml:trace>
  <inkml:trace contextRef="#ctx0" brushRef="#br0" timeOffset="1">431 1 3808,'0'0'2053,"0"2"-1408,0 0-615,-1-1-1,1 0 0,0 0 0,-1 1 0,1-1 0,-1 0 0,1 0 0,-1 0 0,0 0 0,0 1 1,1-1-1,-1 0 0,0 0 0,0-1 0,0 1 0,0 0 0,0 0 0,0 0 0,0-1 0,0 1 1,0 0-1,-3 0 0,-7 7 112,-19 14 98,-70 49 530,72-53-609,-64 37 395,67-43-245,12-6-149,1 0 0,-1 1 0,-14 11 0,-12 18 261,28-25-268,10-10-133,1-1 0,-1 1-1,0 0 1,0-1-1,0 1 1,1 0 0,-1 0-1,1 0 1,-1 0 0,0 0-1,1 0 1,0 0 0,-1 0-1,1 0 1,-1 1-1,2 0-6,-1-1 0,0 0 0,1 0 0,0 0 0,-1 0 0,1 0 0,0 1 0,-1-1 0,1 0 0,0 0 0,0-1 0,0 1 0,0 0 0,0 0 0,0 0 0,0-1 0,1 2 0,29 19 311,0-1 0,61 30 1,-20-17-646,-4 9-2299,7-8 666,-75-34 1949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45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531 2560,'0'0'832,"6"-2"-517,17-9-59,-21 11-215,-1 0-13,-1 0 0,1 0 1,0 0-1,-1-1 0,1 1 0,0 0 0,0 0 0,-1 0 0,1-1 1,0 1-1,-1 0 0,1-1 0,-1 1 0,1 0 0,-1-1 1,1 1-1,0-1 0,-1 1 0,1-1 0,-1 1 0,0-1 1,1 0-1,-1 1 0,1-1 0,-1 1 0,1-2 0,2-5 125,-3 6-125,1 1-1,-1-1 0,1 0 1,-1 0-1,1 0 0,0 1 1,-1-1-1,1 0 0,0 1 1,0-1-1,-1 1 0,1-1 1,0 1-1,0-1 0,0 1 1,1-1-1,13-9 388,3-13 124,1 9-243,-13 10-166,0 0 0,-1 0 0,6-6 0,-4 3-45,-1 0 0,1-1 1,-1 1-1,-1-1 0,0 0 1,0-1-1,-1 1 0,1-1 1,2-11-1,0-11 327,-5 21-286,0-1-1,6-13 1,5-16 316,-12 37-409,-1 0 1,1 0-1,-1 0 1,0 0-1,0 0 1,0 0 0,0 0-1,0 0 1,-1 0-1,-1-4 1,1 2 4,-1 0 0,-1 1 0,1 0 0,-5-6-1,-3-9 46,8 15-75,0-1-1,0 1 1,0 0 0,0 0-1,-1 1 1,1-1-1,-1 0 1,0 1 0,0 0-1,0 0 1,-1 0 0,-6-5-1,-3 0 6,0 0 0,-21-8 0,7 4 73,12 6-104,0 0 0,-1 2 0,-30-6 0,32 7-1,1 1-23,0 1 0,0 0 0,-20 2-1,11 0-6,19-1 25,0 0 1,0 0 0,-1 0 0,1 1-1,0 0 1,0-1 0,0 1 0,0 0-1,-5 3 1,-2 1-70,7-4 78,0 0-1,0 1 1,0 0 0,1-1-1,-1 1 1,1 0-1,-1 0 1,1 1-1,0-1 1,0 0-1,0 1 1,0 0 0,0-1-1,1 1 1,-3 4-1,-2 7 30,0 0-1,-3 15 1,4-13 0,-35 121 41,17-53 136,21-77-176,-1 4 0,0 0 0,0 1 1,2-1-1,-1 1 0,1 17 0,0-12-21,1-12 7,-1 0 0,1 0 0,0 0-1,1 0 1,-1 1 0,1-1 0,0 0 0,0 0 0,1 0-1,-1 0 1,1-1 0,0 1 0,4 7 0,0-2 51,-5-8-36,0 0 0,0 1 0,0-1 0,0 0 0,1 0 0,-1 0 0,1 0 1,-1 0-1,1 0 0,0-1 0,0 1 0,0 0 0,0-1 0,0 0 0,3 3 0,2-3 44,0 0 0,0-1 0,0 1 0,-1-1 0,1-1 0,0 1 0,0-1 0,0 0 1,12-5-1,7 1-21,-10 3-20,14-4 21,-13 0 14,18-11 1,9-4-4,-32 16-41,0 0 1,0-1 0,-1-1-1,0 1 1,0-2 0,0 0-1,-1 0 1,-1-1 0,1 0-1,-1-1 1,11-15 0,-3-1 56,1 1-63,-1-1 1,-2 0-1,24-56 1,-37 78-16,-2 0-1,1 0 1,0 0 0,-1-1-1,0 1 1,0 0 0,0-5-1,-1 1-249,1 9 238,0 0-1,-1 1 1,1-1 0,0 1-1,-1-1 1,1 1 0,-1-1 0,1 0-1,-1 1 1,-1 1 0,-5 11-57,2 17 64,-21 107 192,24-122-119,1 1 0,1 20 1,0-14-22,2-2 89,1 0 0,0-1-1,1 0 1,13 36 0,-7-33 314,-9-22-410,0 1 0,0 0 0,0 0 0,0 0 1,0 0-1,-1 1 0,1-1 0,-1 0 0,1 3 1,-1-4-36,0-1 0,0 0 1,0 0-1,0 0 0,0 0 0,0 0 1,0 0-1,0 0 0,0 0 1,0 0-1,0 0 0,0 0 0,0 1 1,0-1-1,0 0 0,0 0 1,0 0-1,0 0 0,0 0 0,0 0 1,0 0-1,0 0 0,0 0 1,0 0-1,0 0 0,0 1 1,0-1-1,0 0 0,0 0 0,1 0 1,-1 0-1,0 0 0,0 0 1,0 0-1,0 0 0,0 0 0,0 0 1,0 0-1,0 0 0,0 0 1,0 0-1,0 0 0,0 0 0,1 0 1,-1 0-1,0 0 0,0 0 1,0 0-1,0 0 0,0 0 1,0 0-1,0 0 0,0 0 0,0 0 1,0 0-1,1 0 0,9-3-1743,-9 3 1656,-1-1 0,0 0 0,1 0 0,-1 1 0,0-1 0,0 0 0,1 0 0,-1 0 0,0 0 1,0 1-1,0-1 0,0 0 0,0-2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4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7 1312,'0'0'4096,"2"0"-3579,-1 0-426,1 0 0,-1 0-1,0 0 1,0-1 0,0 1-1,0 0 1,0 0 0,0-1-1,0 1 1,0 0 0,2-2-1,14-12 465,-13 10-519,0 0-10,-1 1 0,1-1 0,-1 0-1,5-6 1,-4 0 12,-3 8-21,0-1-1,0 1 1,0 0-1,1 0 1,-1 0-1,1 0 1,-1 0-1,3-2 1,61-61 25,-48 46 14,-7 8 9,1-1 0,1 2-1,16-13 1,-18 16-55,-7 6-6,0 0 0,0-1 1,-1 1-1,1-1 1,-1 0-1,1 0 1,-1 0-1,0 0 1,0 0-1,4-6 1,-4 4 24,-1 3-22,-1 0 0,0 1 0,0-1 0,1 0 0,-1 1 0,0-1 0,1 1 0,-1-1 0,1 1 0,-1-1 0,1 1 0,-1-1 0,1 1 1,-1-1-1,1 1 0,-1-1 0,1 1 0,0 0 0,-1 0 0,1-1 0,0 1 0,4-3 38,8-7 254,-10 7-81,-1 3-68,11 0 143,-13-2-266,0 1-28,0 1 0,0-1 0,0 1 0,0-1 0,0 1 0,1-1 0,-1 1 0,0-1 0,0 1 0,0 0 0,0-1 1,0 1-1,1-1 0,-1 1 0,0-1 0,0 1 0,1 0 0,-1-1 0,0 1 0,1 0 0,-1-1 0,0 1 0,1 0 0,-1-1 0,1 1 0,-1 0 1,0 0-1,1 0 0,0-1 0,16 0 155,-13 1-136,-4 0-18,0 0 0,0 0 0,0 0 0,0 0 0,0 0 0,1 0 0,-1 0 0,0 0 0,0 0 0,0 0 0,0 0 0,0 0 0,0 0 0,0 0 0,0 0 0,0 0 0,0 0 0,1 0 0,-1 0 0,0 0 0,0 0 0,0 0 0,0 0 0,0 0 0,0 0 0,0 0 0,0-1 0,0 1 0,0 0 0,0 0 0,0 0 0,0 0 0,1 0 0,-1 0 0,0 0 0,0 0 0,0 0 0,0 0 0,0 0 0,0 0 0,0 0 0,0-1 0,0 1 0,0 0 0,0 0 0,0 0 0,0 0 0,0 0 0,0 0 0,0 0 0,0 0 0,0 0 0,0 0 0,0-1 0,0 1 0,0 0 0,-1-3-31,1 3 29,0 0 0,0 0 1,0 0-1,0 0 0,0 0 0,0-1 1,0 1-1,0 0 0,0 0 0,0 0 1,0 0-1,0 0 0,0 0 0,0-1 1,0 1-1,0 0 0,0 0 0,0 0 1,0 0-1,0 0 0,0 0 0,0-1 1,0 1-1,0 0 0,0 0 0,0 0 1,0 0-1,0 0 0,0 0 0,1 0 1,-1-1-1,0 1 0,0 0 0,0 0 0,0 0 1,0 0-1,0 0 0,0 0 0,0 0 1,1 0-1,-1 0 0,0 0 0,0 0 1,0 0-1,0 0 0,0 0 0,0 0 1,1-1-1,-1 1 0,0 0 0,0 0 1,0 0-1,0 1 0,0-1 0,0 0 1,1 0-1,-1 0 0,0 0 0,28 12-50,-27-11 62,0 0 0,0-1 0,0 1 0,0 0 1,0 0-1,0 0 0,0 0 0,0 0 0,0 0 0,-1 0 0,1 0 0,0 0 0,-1 0 0,1 1 1,0-1-1,-1 0 0,0 0 0,1 1 0,-1-1 0,0 2 0,3 4 23,22 49 72,-18-42-77,0 0 1,-1 1-1,6 22 1,-8-14 61,-3-15-43,1-1 0,-1 0 1,1 1-1,1-1 0,5 13 0,18 27 876,-24-32-416,-2 1-187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4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2 1248,'16'-16'539,"-17"15"-412,1 0 1,0 0-1,0 0 1,0 0-1,0 0 1,0 0-1,0 0 1,0 0-1,0 0 1,1-2-1,-1 1 700,13 2 437,-11 0-923,-2-3-122,1-5-56,-1 12 271,-3 23 409,-1-12-679,1 0 0,0 0 1,1 1-1,1 17 0,-3 30 379,-13 72-1,6-58-272,-37 224 394,31-210-486,3-13 55,-16 94 217,-16 134 185,43-292-602,-2 11 57,2 0 0,-2 38 1,5 59-150,0-121 45,0-1 0,0 0 1,0 0-1,0 0 0,0 0 0,0 0 1,0 0-1,0 0 0,0 0 0,0 0 1,0 0-1,0 1 0,0-1 0,0 0 1,0 0-1,0 0 0,0 0 0,0 0 1,0 0-1,0 0 0,0 0 0,0 0 1,0 0-1,0 0 0,0 1 0,0-1 1,0 0-1,0 0 0,0 0 0,0 0 1,0 0-1,1 0 0,-1 0 0,0 0 1,0 0-1,0 0 0,0 0 0,0 0 1,0 0-1,0 0 0,0 0 0,0 0 1,0 0-1,0 0 0,1 0 0,-1 0 1,0 0-1,0 0 0,0 0 0,0 0 1,0 0-1,0 0 0,0 0 0,0 0 1,0 0-1,1 0 0,12 0-2215,2 0 645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49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12,'0'0'1888,"0"2"-1664,0 56 1706,1-53-1833,-1 0-1,1 0 1,0 0-1,0 0 0,1-1 1,-1 1-1,1 0 0,0 0 1,0-1-1,1 1 0,2 4 1,6 9 90,6 26 136,-14-35-261,0 0 0,1 0-1,0-1 1,0 1 0,10 12 0,-2-6 41,0-1 0,1 0 0,1-1 0,0-1 0,1 0 0,0-1 0,1-1 1,26 14-1,-22-13 47,-16-9-116,0 1 0,0-1 1,1 0-1,-1 0 1,1 0-1,-1 0 0,1-1 1,0 0-1,-1 0 0,10 1 1,-8-2-21,-1-1 1,1 1 0,0-1 0,-1 0 0,1-1 0,-1 1-1,1-1 1,-1 0 0,7-4 0,1-2 34,25-19 1,-26 18-4,1-2 13,1 0-1,-1-1 1,-1-1 0,-1 0-1,17-23 1,-20 23 21,0 0 0,13-30 1,-14 28-63,14-23 0,-16 29-60,-2 6-30,0-1-1,0 1 1,-1-1 0,0 0-1,0 0 1,0 0 0,0 0-1,-1 0 1,1-1-1,-1 1 1,0 0 0,0-1-1,-1 1 1,1 0 0,-1-7-1,0-2-1724,0 10 496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912,'0'0'923,"-3"0"-550,-7 0-117,7 0 240,3 3-75,1 23 666,0-10-663,-1 0 0,0-1 1,-4 21-1,-6 14 156,1 1-1,-1 63 1,5-25-234,0-6-100,10 10-86,-10-29-75,2-37-53,-2 51 80,0-36 26,1-16-15,0 31 0,4-31-46,1-12-24,-1 0-1,-3 25 1,-4-14 36,6-19-61,-1 0 0,1 0 0,0 0 0,0 8 0,1 64-348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1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6 1472,'0'0'475,"2"-2"-283,11-11 3205,-13 20-2784,0-5-501,1 1 0,-1-1 0,0 0 0,-1 0 0,1 1 0,0-1 0,-1 0 0,0 4 0,-5 8 246,-7 26 1,10-29-193,0 0 0,-1 0 0,0 0 0,-8 13 0,11-22-108,-1 1 0,0-1 0,1 1 0,-1 0 0,1-1-1,0 1 1,0 0 0,0 0 0,0 0 0,0 0 0,1 0 0,-1 0 0,1 0 0,0 5 0,0-6 278,0-4-293,-1-6-24,1 4-19,0 1-1,0-1 1,0 1 0,0-1-1,0 1 1,1-1-1,-1 1 1,2-5 0,27-37-107,-27 43 106,0-1 1,0 0-1,1 1 0,-1 0 1,1-1-1,-1 1 0,1 0 1,5-3-1,9-7-14,4-11-55,-19 22 65,0 0 1,0 0-1,-1 0 0,1 1 0,0-1 0,1 1 0,2-1 0,4-1-20,67-24-135,-42 18 286,-23 5 20,-1 1 0,0 0 0,18-1 0,-25 3-85,1 0 1,-1 0 0,0 0 0,0 1 0,0 0 0,1 0-1,-1 0 1,0 0 0,5 2 0,2 2 120,-9-5-157,0 0-1,0 0 1,0 0 0,0 1 0,0-1 0,-1 0 0,1 1-1,0-1 1,0 1 0,0-1 0,0 1 0,-1-1 0,1 1-1,0-1 1,-1 1 0,1 0 0,0-1 0,0 2 0,4 4 217,-1-4-130,2 4 38,-5-3-126,0-1 0,-1 1 0,1-1 0,-1 1 0,1 0 0,-1-1 0,0 1 0,0 0 0,0-1 0,-1 1 0,1 0 0,-1-1 0,-1 6 0,-24 51 248,21-41-248,4-14-23,-1 0 0,1-1 1,0 1-1,-1 0 0,-4 6 1,-7 6-136,25-35-1838,-10 15 1434,0 0 1,0 0-1,1 1 0,5-7 0,7-9-2182,1-9 891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2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 2560,'-15'-16'5018,"3"15"-2793,24 5-1655,5 6-343,-11-7-116,0 1 1,1-1-1,0 0 1,0 0-1,10 2 1,61 24 101,-56-23-192,-7-1-15,0 0-1,26 13 1,-30-13-7,19 10 8,0 1 1,32 23-1,16 23 169,-73-57-158,1 0 0,-1 1 0,0 0 0,5 7 0,11 12 52,5-4 10,-22-17-64,0 1 0,0 0 0,0-1 0,-1 2 0,0-1 0,0 0 0,3 7 0,-3 1 8,-3-12-19,0 1 0,0-1 0,0 1 0,0-1 0,1 1 0,-1-1 0,1 1 0,-1-1 0,1 0 0,-1 1-1,1-1 1,0 0 0,0 1 0,0-1 0,0 0 0,0 0 0,0 0 0,0 1 0,0-1 0,2 1 0,10 3 32,-8 2-30,-5-7-5,0 1 0,0-1 0,0 0 0,1 1-1,-1-1 1,0 1 0,0-1 0,1 0 0,-1 0 0,0 1-1,1-1 1,-1 0 0,0 1 0,1-1 0,-1 0 0,0 0 0,1 0-1,-1 1 1,0-1 0,1 0 0,-1 0 0,1 0 0,-1 0-1,0 0 1,1 0 0,-1 0 0,1 0 0,-1 0 0,1 0-1,0 0 1,1 0 292,1 0-70,5 0 32,-16 0-187,5 0-64,1 3-133,-14 21-53,3-1 133,5-10-1,1 1 0,-8 22 0,-4 7-17,-7 4 82,-3 7 120,-2-1 1,-68 89 0,57-94-102,-2-3 0,-2-1-1,-53 37 1,80-65 2,-20 23 0,19-18-74,19-26-549,5-6 122,22-18-1659,5-2 614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6 2560,'-13'0'832,"13"0"-827,0 1 1,0-1-1,0 0 1,0 0-1,0 0 1,0 0 0,0 0-1,0 0 1,0 0-1,0 0 1,0 0-1,-1 0 1,1 0-1,0 0 1,0 0-1,0 0 1,0 0-1,0 0 1,0 0-1,0 0 1,0-1-1,0 1 1,0 0-1,0 0 1,-1 0-1,1 0 1,0 0-1,0 0 1,0 0 0,0 0-1,0 0 1,0 0-1,0 0 1,0 0-1,0 0 1,0 0-1,0 0 1,0-1-1,0 1 1,0 0-1,0 0 1,0 0-1,0 0 1,0 0-1,0 0 1,0 0-1,0 0 1,0 0-1,0 0 1,0-1-1,0 1 1,0 0-1,0 0 1,0 0 0,0 0-1,0 0 1,0-2 506,0 1 0,0-1 0,1 1 0,-1 0 0,0-1 0,1 1 0,-1-1 0,1 1 0,-1 0 0,1-1 0,0 1 0,1-2 0,4-1-705,2 12 791,-6-7-512,1 0 0,-1-1 0,1 1 0,-1-1 0,1 1 0,-1-1 0,1 0 0,0 0 0,2-1 0,13 1 334,14-1 52,-4 0-148,50 5 0,-52 1-268,-6-2 44,41 2 0,3-5 209,12 0-1413,-76 16-3333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2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3136,'0'16'1429,"3"-16"-997,1 0 12,-2-1-258,1 1 0,-1 0 0,0 0 0,1 0 0,-1 1 0,0-1 0,1 0 0,3 2-1,-4-1-46,1 1 3,0 0 0,1-1 0,-1 1-1,1-1 1,-1 0 0,1 0 0,-1 0-1,1-1 1,0 1 0,-1-1 0,6 0-1,129 0 1998,-126 0-1986,-1-1-1,1-1 1,0 0-1,12-4 1,-17 4-57,1 1 13,0 0 1,0 0-1,15 1 0,-11 1-13,-10-1-70,-1 0-1,1 0 1,0 0-1,-1 0 1,1-1 0,-1 1-1,1 0 1,-1-1 0,1 1-1,-1-1 1,1 0-1,-1 1 1,1-1 0,-1 0-1,0 0 1,1 0-1,-1 0 1,0 0 0,2-2-1,-3 3-4,1-1-7,-1 1 0,1 0 0,-1-1 0,1 1 0,-1 0 0,1-1 0,-1 1 0,1 0-1,-1 0 1,1-1 0,-1 1 0,1 0 0,-1 0 0,1 0 0,-1 0 0,1 0 0,-1 0 0,1 0 0,0 0-1,-1 0 1,1 0 0,-1 0 0,1 0 0,-1 0 0,2 0 0,2 1-434,-4 2-636,0-1 675,0 11-2849,0 0 156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4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3968,'-13'-13'1285,"14"12"-1199,0 1-1,0-1 0,0 1 0,0 0 1,0-1-1,-1 1 0,1 0 1,0 0-1,0 0 0,0 0 1,0 0-1,0 0 0,0 0 1,0 0-1,1 0 0,10 0 231,23 0 295,-34 0-596,1 1-1,-1-1 1,0 0 0,1 1 0,-1-1 0,1 0-1,-1 1 1,0-1 0,0 1 0,1 0 0,-1 0-1,0-1 1,0 1 0,0 0 0,0 0 0,0 0 0,0 0-1,0 0 1,0 0 0,1 2 0,0 1 30,-2-3-36,0 0 1,1-1-1,-1 1 1,0 0-1,1-1 1,-1 1 0,0-1-1,1 1 1,-1-1-1,1 1 1,-1-1-1,1 1 1,-1-1 0,1 1-1,-1-1 1,1 1-1,-1-1 1,1 0-1,0 1 1,-1-1 0,2 0-1,3 3 24,-3-2-10,0 0 1,0 1-1,0-1 1,1 1-1,-2-1 1,1 1-1,0 0 0,0 0 1,-1 0-1,1 0 1,-1 0-1,1 0 1,-1 0-1,0 1 1,0-1-1,0 0 1,0 1-1,0-1 1,0 3-1,-1-5-20,0 1 0,0-1 0,0 0 0,0 0-1,0 0 1,0 0 0,0 0 0,0 1 0,0-1 0,0 0 0,0 0-1,0 0 1,0 0 0,0 0 0,0 0 0,1 0 0,-1 1 0,0-1-1,0 0 1,0 0 0,0 0 0,0 0 0,0 0 0,0 0 0,0 0 0,1 0-1,-1 0 1,0 1 0,0-1 0,0 0 0,0 0 0,0 0 0,0 0-1,1 0 1,-1 0 0,0 0 0,0 0 0,0 0 0,0 0 0,0 0 0,1 0-1,-1 0 1,0 0 0,0 0 0,0 0 0,0 0 0,0 0 0,0-1-1,1 1 1,-1 0 0,0 0 0,0 0 0,0 0 0,31 0 306,-2-3-410,15-10 21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62 1152,'-13'-26'363,"12"25"-348,1 0 1,-1 0-1,1 1 1,0-1 0,-1 0-1,1 0 1,0 0 0,-1 0-1,1 1 1,0-1-1,0 0 1,0 0 0,0 0-1,0 0 1,0-1-1,-1-4 168,-4-2 223,5 7-387,0 1 0,0 0-1,-1 0 1,1 0 0,0 0-1,0 0 1,0 0 0,0 0 0,0-1-1,0 1 1,0 0 0,0 0-1,0 0 1,0 0 0,0 0-1,-1 0 1,1-1 0,0 1 0,0 0-1,0 0 1,0 0 0,0 0-1,0 0 1,0-1 0,0 1-1,0 0 1,0 0 0,0 0 0,1 0-1,-1 0 1,0-1 0,0 1-1,0 0 1,0 0 0,0 0-1,0 0 1,0 0 0,0 0 0,0-1-1,0 1 1,0 0 0,1 0-1,-1 0 1,0 0 0,0 0-1,0 0 1,0 0 0,0 0-1,0 0 1,1-1 0,3-2 285,-4 3-263,0-1 0,0 1 0,1 0 0,-1 0 0,0 0-1,0 0 1,0-1 0,1 1 0,-1 0 0,0 0 0,0-1 0,0 1 0,0 0 0,1 0 0,-1-1 0,0 1 0,0 0 0,0 0 0,0-1 0,0 1 0,0 0 0,0 0 0,0-1 0,0 1 0,0 0 0,0-1 0,0 1 0,0 0 0,0 0 0,0-1 0,0 1 0,-1-1 0,1 2-9,0-1-1,0 1 0,0-1 0,0 0 1,0 1-1,0-1 0,0 1 1,0-1-1,0 0 0,0 1 1,0-1-1,0 1 0,0-1 1,0 0-1,0 1 0,0-1 0,0 1 1,0-1-1,1 0 0,-1 1 1,0-1-1,0 0 0,0 1 1,1-1-1,-1 0 0,0 1 1,1-1-1,3 9 223,-1 0 0,0 1 0,0-1 0,2 19 0,6 19 198,61 153 477,-67-187-882,-2-6 5,0-1 0,1 1-1,-1-1 1,1 0 0,0 0-1,1 0 1,0-1-1,0 1 1,8 6 0,1 2 333,-1 1-23,-13-14-338,0 0-1,1 0 0,-1 0 0,0 0 1,1-1-1,-1 1 0,1 0 0,-1 0 1,1-1-1,-1 1 0,1 0 1,0 0-1,-1-1 0,1 1 0,0-1 1,0 1-1,-1-1 0,1 1 0,0-1 1,0 1-1,0-1 0,0 0 0,-1 1 1,1-1-1,0 0 0,0 0 0,0 1 1,0-1-1,0 0 0,0 0 1,0 0-1,0 0 0,0-1 0,0 1 1,1 0-1,5 0 35,-6 0-51,1 0 0,-1 0-1,1-1 1,0 1-1,-1 0 1,1 0 0,0-1-1,-1 1 1,1-1 0,-1 0-1,1 1 1,-1-1 0,1 0-1,-1 0 1,0 0-1,1 0 1,-1 0 0,0 0-1,0 0 1,0-1 0,1 1-1,-1 0 1,-1-1 0,1 1-1,1-3 1,1-1 0,-1-1 1,-1 0 0,1 0 0,-1-1-1,1-7 1,0 3 13,11-41-14,-9 36-50,5-25-1,-3-19-57,6-31-160,0 5 43,-10 62 121,2 0 1,9-37 0,-5 36-2,13-56-97,-19 66 203,-2 10 1,1 0 0,0 0 0,0 0 0,2-4 0,0 3 4,0 0 0,0 0 1,8-10-1,10-15 67,-14 16-44,-4 8-28,1 0-1,-1 0 1,1 0 0,6-7 0,6 3 72,2-10 187,-16 20-247,0 1 0,0-1-1,0 0 1,0 0 0,0 1 0,0-1 0,3 1 0,5-2 71,57-14 672,-46 12-533,-8 1-42,-1 1 0,0 0-1,24 0 1,130 2 783,-131-1-737,34-7 0,-36 4-89,-10 2-67,22-4 42,30-14 24,-62 18-120,1 0 0,21 1 1,-19 1 21,31-3 0,-26-1-22,-2 0 64,1 2 0,29-1 0,-47 3-73,-1 0 0,1 0-1,0 0 1,-1 1 0,1-1 0,-1 0 0,1 1-1,0 0 1,-1-1 0,1 1 0,-1 0 0,0 0-1,1 0 1,-1 0 0,0 0 0,1 0 0,1 2 0,-3-3-15,0 1 0,1-1 0,-1 0 1,0 1-1,0-1 0,1 1 1,-1-1-1,0 1 0,0-1 1,0 1-1,0-1 0,1 1 1,-1-1-1,0 1 0,0-1 0,0 1 1,0-1-1,0 1 0,0-1 1,-1 1-1,1-1 0,0 1 1,0-1-1,0 1 0,0-1 1,-1 1-1,1-1 0,0 1 0,0-1 1,-1 1-1,1-1 0,0 1 1,-1-1-1,1 0 0,0 1 1,-1-1-1,0 1 0,1-1-1,-15 11-809,10-8 283,-1 1 0,0 1 1,-6 6-1,-14 15-3046,8-8 1093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7 2080,'-13'-13'667,"13"12"-662,0 1 0,0 0 1,0 0-1,0 0 0,0 0 1,0 0-1,0 0 1,0 0-1,0 0 0,0 0 1,0 0-1,0 0 0,0-1 1,0 1-1,0 0 0,0 0 1,0 0-1,0 0 1,0 0-1,0 0 0,0 0 1,0 0-1,0 0 0,0 0 1,1 0-1,-1 0 1,0-1-1,0 1 0,0 0 1,0 0-1,0 0 0,0 0 1,0 0-1,0 0 0,0 0 1,0 0-1,0 0 1,0 0-1,0 0 0,1 0 1,-1 0-1,0 0 0,0 0 1,0 0-1,0 0 1,0 0-1,0 0 0,0 0 1,0 0-1,0 0 0,0 0 1,1 0-1,-1 0 0,0 0 1,0 0-1,0 0 1,0 0-1,0 0 0,8 0 206,-6 0 782,-2 10 322,1 3-719,-2 0 0,-1 16 0,-3-11-453,3-8-70,0-1 0,0 1-1,1-1 1,0 13 0,1 0 76,0 1 25,-3 33-1,-7-20 179,-6 24 288,15-56-550,0 0 1,0 1-1,1-1 0,0 0 1,-1 0-1,1 1 0,1 3 1,-1 1 66,0-6 158,0-6-225,0-6-49,0 4-67,0 0 0,0-1-1,0 1 1,0 0-1,3-9 1,2-3-5,1 1 0,15-26 0,20-31-143,-38 67 153,1 0-1,0 1 0,0-1 0,0 1 1,1 0-1,0 0 0,0 1 0,0 0 1,0 0-1,1 0 0,5-3 0,-5 3-15,-2 1 52,1 1 1,-1 0-1,0 1 0,1-1 1,-1 1-1,7-1 1,9-4 286,-16 5-222,-1 0-1,1 0 0,-1 0 0,1 0 1,4 0-1,-7 2-36,1-1 1,0 0-1,0 1 1,-1-1-1,1 1 1,-1-1-1,1 1 1,0 0-1,-1-1 1,1 1-1,1 2 1,-1-2-4,-1 0 0,0 0 0,1 0 1,-1 0-1,0 1 0,0-1 0,1 0 0,-1 1 1,0-1-1,-1 1 0,1-1 0,0 1 1,0-1-1,-1 1 0,1 0 0,-1-1 0,1 1 1,-1 0-1,1-1 0,-1 1 0,0 3 1,2 9 220,1-2-120,-2-6-72,0 0 0,0 0 0,1 9-1,-13 75 471,11-80-481,-1 0 0,0-1 0,-4 19 0,-1-4 9,4-6-9,2-15-44,0 1-1,-1 0 1,1-1 0,-1 1 0,0 0 0,0-1-1,-1 1 1,1-1 0,-1 0 0,1 1 0,-5 4 0,-5 16-14,9-19-309,1-1 1,-1 1-1,-1-1 1,1 0-1,-5 7 1,4-8-1329,19-19-3947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5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6 2496,'-16'-15'2619,"16"15"-2595,1 0 0,-1 0 0,0 0 0,0 1 0,0-1 0,0 0 0,0 0 0,0 0 0,0 0 0,0 1 1,1-1-1,-1 0 0,0 0 0,0 0 0,0 1 0,0-1 0,0 0 0,0 0 0,0 0 0,0 1 0,0-1 0,0 0 1,0 0-1,0 0 0,0 1 0,-1-1 0,1 0 0,0 0 0,0 0 0,0 1 0,0-1 0,0 0 0,0 0 1,-1 1-1,1-1 0,0 0 0,0 1 0,0-1 0,0 0-1,-1 1 1,1-1 0,0 0 0,0 1 0,0-1 0,0 0 0,0 1 0,0-1 0,0 0 0,0 1 0,0-1 0,0 0 0,0 1 0,0-1 0,1 1 0,-1-1 0,0 0 0,0 1 0,0-1 0,0 0 0,0 0 0,1 1 0,-1-1 0,0 0 0,0 1 0,1-1 0,-1 0 0,0 0 0,1 1 0,0 0 26,0 1-1,1-1 1,-1 1 0,0-1 0,0 1-1,0 0 1,0-1 0,-1 1-1,1 0 1,0 0 0,-1-1-1,1 1 1,-1 2 0,1 31 545,-1-12-345,0 4 44,-3 84 618,-7-23-352,8-58-423,-4 33 136,-15 31 245,11-1-172,-10-1-13,-2 3-106,10 9-18,9-66-97,-2-1 0,-2 0 0,-12 44-1,9-50-60,6-17 23,0 0 0,-1-1 0,-1 1 1,-12 22-1,16-33-59,0 1 0,0-1 0,0 1 1,0 0-1,1-1 0,-1 1 1,0 5-1,-1 3-63,-3 1-106,5-10 113,-1 1 0,1-1 0,0 1-1,0-1 1,-1 5 0,2-8-15,0 1-1,0-1 1,0 1 0,0-1 0,0 1-1,0-1 1,0 1 0,0-1 0,1 0 0,-1 1-1,0-1 1,0 1 0,0-1 0,1 1 0,-1-1-1,0 0 1,0 1 0,1-1 0,-1 0 0,0 1-1,1-1 1,-1 0 0,0 1 0,1-1 0,-1 0-1,0 1 1,1-1 0,-1 0 0,1 0 0,-1 0-1,1 1 1,-1-1 0,0 0 0,1 0 0,-1 0-1,1 0 1,-1 0 0,1 0 0,-1 0 0,1 0-1,-1 0 1,1 0 0,0 0 0,6-3-1843,-7 3 1899,5-2-681,-1 0 1,1 0-1,0 1 1,5-2 0,0 1-80,0 1 0,14 1 0,-24 0 741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6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2 2304,'-13'-13'752,"13"12"-736,-1 1 0,1 0 0,0-1 1,-1 1-1,1 0 0,0 0 0,-1-1 0,1 1 0,0 0 0,-1 0 1,1-1-1,0 1 0,-1 0 0,1 0 0,-1 0 0,1 0 1,0 0-1,-1-1 0,1 1 0,-1 0 0,1 0 0,-1 0 1,1 0-1,0 0 0,-1 0 0,0 1 0,-4-2 135,3-10 537,2 11-678,0 0 0,0 0 0,0 0 1,0 0-1,0 0 0,0 0 1,0 0-1,0 0 0,0-1 0,0 1 1,0 0-1,0 0 0,0 0 1,0 0-1,0 0 0,0 0 1,0 0-1,0 0 0,0 0 0,0 0 1,0-1-1,0 1 0,0 0 1,0 0-1,-1 0 0,1 0 0,0 0 1,0 0-1,0 0 0,0 0 1,0 0-1,0 0 0,0 0 0,0 0 1,0 0-1,0 0 0,0 0 1,0 0-1,0 0 0,-1-1 1,1 1-1,0 0 0,0 0 0,0 0 1,0 0-1,0 0 0,0 0 1,0 0-1,0 0 0,0 0 0,0 0 1,-1 0-1,1 0 0,0 1 1,0-1-1,0 0 0,0 0 25,-1 0-1,1-1 1,-1 1-1,1 0 1,0 0-1,-1 1 1,1-1-1,-1 0 1,1 0-1,-1 0 0,1 0 1,0 0-1,-1 0 1,1 0-1,0 1 1,-1-1-1,1 0 1,-1 0-1,1 1 1,0-1-1,0 0 1,-1 0-1,1 1 1,0-1-1,-1 0 1,1 1-1,0-1 1,0 1-1,0-1 1,-1 1-1,-4 6 374,-1-3 28,6-3-399,-1-1 1,0 1 0,0 0-1,1-1 1,-1 1 0,0 0 0,1 0-1,-1-1 1,1 1 0,-1 0 0,1 0-1,0 0 1,-1 0 0,1-1 0,0 1-1,-1 0 1,1 0 0,0 1-1,-2 3 92,0 2 56,0 0 1,0 0 0,0 0 0,1 0-1,-1 13 1,2-16-100,-1 12 199,1 0-1,1 1 1,0-1 0,1 0 0,1 0 0,6 21 0,-4-27-199,-1 1 1,2-1-1,-1 0 1,1-1-1,1 1 0,0-1 1,0 0-1,1-1 1,13 12-1,-15-15-42,0-1 1,0 0-1,1 0 0,0-1 0,-1 0 1,1 0-1,13 3 0,-5-1 34,-9-3-56,-1-1 0,0 1 0,1-1 0,-1 0 0,1 0 0,0-1 0,-1 0 0,1 0 0,-1 0 0,1 0 0,0-1 0,-1 0 1,1 0-1,10-4 0,23-7 86,-21 7-38,0-1 0,0-1 1,26-13-1,-7-6 79,-16 15-97,-13 6-8,0 1 0,0-1 0,0-1-1,0 0 1,6-6 0,-9 7-18,2-1-70,0-1 0,0 0 0,-1-1 1,0 1-1,0-1 0,-1 0 0,6-11 0,-1-3-1212,-9 20 909,0 0 0,0 0 0,0 0 0,0 0 0,-1 0 0,1-1 0,0 1 0,-1 0 1,0 0-1,1-5 0,-1-8-1589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3072,'0'0'1365,"-2"0"-1039,1 0-291,1 0 0,-1 0 0,1 0 0,-1 0 0,1 0 0,-1 0 0,1 0 0,-1 1 1,1-1-1,-1 0 0,1 0 0,-1 0 0,1 1 0,-1-1 0,1 0 0,-1 1 1,1-1-1,0 1 0,-1-1 0,1 0 0,0 1 0,-1-1 0,1 1 0,0-1 0,0 1 1,-1-1-1,1 1 0,0-1 0,0 1 0,0-1 0,-1 2 0,0 23 840,-1 1-404,-8 8 131,5 10-122,-6 5 214,7-12-364,0-9 99,-6 29 1,-24 125 506,22-109-612,-22 77 0,31-142-310,-7 28 91,-9 45 0,16-65-72,-1-1 1,-1 1-1,-11 25 0,14-37-31,0-1 0,0 1 0,0-1-1,1 1 1,-1-1 0,1 1 0,0 0 0,0 0-1,0 0 1,1-1 0,-1 7 0,1-9-28,0 0 0,0 0 0,0 0 0,0 0 1,0 0-1,0 0 0,0 0 0,0 0 0,-1 0 0,1 0 1,0 0-1,-1 0 0,0 1 0,1-1-28,-1-1 0,1 0-1,-1 0 1,1 1 0,-1-1 0,1 0 0,0 0-1,-1 0 1,1 1 0,-1-1 0,0 0-1,1 0 1,-1 0 0,1 0 0,-1 0-1,1 0 1,-1 0 0,0 0 0,1 0-4,0 0 0,0 0 0,0 0 1,0 0-1,0 0 0,0 0 1,0 0-1,0 0 0,-1 0 0,1 0 1,0 0-1,0 0 0,0 0 0,0 0 1,0 0-1,0 0 0,0 0 1,0 0-1,0 0 0,0 0 0,0 0 1,-1 0-1,1 0 0,0 0 0,0 0 1,0 1-752,0-1 752,0 0-1,-1 0 0,1 0 1,0 0-1,0 0 0,0 1 0,0-1 1,0 0-1,0 0 0,0 0 0,0 0 1,1 0-1,-1 0 0,0 0 1,0 0-1,0 1 0,0 12-2299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8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2144,'1'-12'3115,"-4"24"-1825,-2-4-997,4-7-239,0 0 1,0 1 0,0-1 0,1 1 0,-1-1 0,0 1 0,1-1 0,-1 1 0,1-1 0,-1 1 0,1 0 0,0-1 0,0 3-1,0 7 317,0-7-277,0 1 0,0-1-1,0 1 1,-1-1 0,-1 7 0,-3 4 195,3-12-243,1 1 1,0-1-1,0 0 1,0 1-1,0-1 1,1 0-1,-1 6 1,1-6-26,0 0 0,0 0 1,-1 0-1,1 1 0,-1-1 0,0 0 0,0 0 0,0 0 1,-2 5-1,-2 2 28,-4 13 178,8-19-124,-1 0 0,1 0 0,0-1-1,0 1 1,0 0 0,0 0 0,1 0 0,-1 5-1,1-12-102,0 1 0,0-1-1,0 1 1,0-1 0,1 1 0,-1-1-1,1 1 1,0 0 0,-1-1-1,1 1 1,0 0 0,0-1-1,1 1 1,-1 0 0,0 0 0,1 0-1,2-2 1,-2 1 9,1 0 0,-1 0 0,0 0-1,0-1 1,2-4 0,-2 5-13,0-1-1,0 1 1,0 0 0,0 0-1,4-4 1,-3 3 15,1 0 0,-1 0 1,0-1-1,3-6 0,-5 8-18,1 1 0,-1-1 0,1 0-1,-1 1 1,1-1 0,0 1 0,0 0-1,0 0 1,0 0 0,1 0 0,-1 0 0,4-2-1,4-1-47,-8 5 43,0-2 0,1 1 0,-1 0-1,0 0 1,0 0 0,0-1 0,0 0-1,2-1 1,3-5-23,-5 6 21,-1 0 1,1 0 0,-1 1-1,1-1 1,-1 0 0,1 1 0,0 0-1,0-1 1,0 1 0,0 0-1,0 0 1,0 0 0,0 0-1,0 0 1,0 1 0,0-1 0,1 1-1,2-1 1,-2 0 9,-1 1 0,1-1 0,-1 1 0,1-1 0,-1 0-1,1 0 1,3-2 0,10-3 115,-15 6-106,-1 0 0,0 0 1,1 0-1,-1 0 1,0 0-1,1 0 0,-1 1 1,0-1-1,1 0 1,-1 0-1,0 0 0,1 1 1,-1-1-1,0 0 1,0 0-1,1 1 0,-1-1 1,0 0-1,0 1 0,1-1 1,-1 0-1,0 1 1,0-1-1,0 0 0,0 1 1,0-1-1,0 0 1,1 1-1,-1-1 0,0 0 1,0 1-1,0-1 1,0 1-1,0-1 0,0 0 1,0 1-1,0-1 1,-1 0-1,1 1 0,0-1 0,0 0 0,0 0 0,0 0-1,0 1 1,0-1 0,0 0 0,0 0 0,0 0-1,0 0 1,0 0 0,0 0 0,0 0-1,0 0 1,0 0 0,0 0 0,0 1-1,0-1 1,0 0 0,0 0 0,0 0 0,0 0-1,0 0 1,0 0 0,0 0 0,0 0-1,0 0 1,0 0 0,0 0 0,1 0-1,-1 1 1,0-1 0,0 0 0,0 0 0,0 0-1,0 0 1,0 0 0,0 0 0,0 0-1,0 0 1,0 0 0,0 0 0,0 0 0,1 0-1,-1 0 1,0 0 0,0 0 0,0 0-1,0 0 1,0 0 0,0 0 0,0 0-1,0 0 1,0 0 0,0 0 0,1 0 0,-1 0-1,0 0 6,1 0 0,-1 0 0,1 0 0,-1 0-1,1 0 1,-1 0 0,0 0 0,1 0 0,-1 0-1,1 0 1,-1 0 0,1 1 0,-1-1 0,1 0-1,-1 0 1,0 1 0,1-1 0,-1 0 0,0 0-1,1 1 1,-1-1 0,0 0 0,1 1 0,-1-1 0,0 1-1,0-1 1,1 0 0,-1 1 0,0 0 0,2 17 454,-2-12-385,0-4-65,0-1 1,-1 1 0,1 0 0,0 0 0,-1-1 0,1 1 0,-1 0-1,0-1 1,1 1 0,-1 0 0,0-1 0,-1 2 0,1-1-4,0-1 0,0 1 0,0-1 0,1 1 0,-1 0 0,0-1 0,1 1 0,-1 0 0,1-1 0,0 1 0,-1 0 0,1 2 0,0-1 12,0 0 1,0 0 0,0-1-1,0 1 1,-1 0 0,1 0-1,-1 0 1,0 0 0,0 0-1,0-1 1,0 1 0,0 0-1,-1-1 1,1 1 0,-4 4-1,-2 6 85,1-1-1,-7 27 0,10-30-103,2-6 23,1 0 0,-1-1 0,0 1 0,-1 0 1,1 0-1,0-1 0,-1 1 0,1-1 0,-5 5 1,4-4 126,2-6-410,2-7-656,-1 9 864,0 1-1,0-1 0,-1 1 0,1 0 1,0-1-1,0 1 0,0 0 0,0 0 0,-1 0 1,1 0-1,0 0 0,0 0 0,1 0 1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8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 2656,'-11'-11'1032,"20"20"-475,-9-9-479,0 0-1,1 1 1,-1-1-1,1 1 1,-1-1 0,1 0-1,-1 0 1,1 1-1,-1-1 1,1 0-1,-1 0 1,1 0-1,-1 1 1,1-1-1,0 0 1,-1 0 0,1 0-1,-1 0 1,1 0-1,-1 0 1,1 0-1,-1 0 1,1-1-1,0 1 1,0 0 0,3-1 3244,7 2-2168,-7-1-1084,-1 1 0,0-1 0,0 0 0,0 0 1,0-1-1,1 1 0,-1-1 0,0 1 0,4-2 1,1-3-23,-7 4-45,0 0-1,1 0 0,-1 0 0,1 0 1,-1 1-1,1-1 0,-1 1 0,1-1 0,-1 1 1,1-1-1,0 1 0,-1 0 0,3 0 1,-3 0-2,-1 0 1,1 0-1,0 0 1,0 0-1,0 0 1,0 0-1,-1 0 1,1-1-1,0 1 1,0 0-1,0 0 1,0-1-1,1 0 1,1-6 94,-4 14-75,1-4-197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8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560,'31'0'2752,"-31"3"-1840,0-2-875,0-1-1,0 1 1,0-1 0,0 1 0,0-1 0,1 1 0,-1-1-1,0 1 1,0-1 0,0 1 0,0-1 0,1 1-1,-1-1 1,0 0 0,0 1 0,1-1 0,-1 1-1,0-1 1,1 1 0,-1-1 0,1 0 0,-1 1 0,0-1-1,1 0 1,0 1 0,0-1 5,-1 1 0,1-1 0,0 1 0,-1-1 0,1 1 0,-1-1 0,1 1 0,-1 0 0,1-1 0,-1 1-1,1 0 1,-1-1 0,0 1 0,1 0 0,-1 0 0,0 0 0,1-1 0,-1 1 0,0 0 0,0 0 0,0 0 0,0-1 0,0 1 0,0 0 0,0 1 0,0 7 221,1-6-175,-1 0 1,0 0-1,1 0 1,-1-1 0,-1 1-1,1 0 1,0 0-1,-1 0 1,0 0-1,-1 3 1,-3 2 161,4-7-210,1 1 0,-1-1 0,0 1 0,0-1 0,0 1-1,1-1 1,-1 1 0,1-1 0,-1 1 0,1 0 0,0-1-1,-1 1 1,1 0 0,0 2 0,1 5 81,-1-6-84,1 0-1,-1-1 1,0 1-1,0 0 1,0 0-1,-1 0 1,1 0-1,-1 0 1,1 0-1,-2 3 1,1-4-27,0-1 0,0 1 1,1 0-1,-1 0 0,0-1 1,1 1-1,0 0 1,-1 0-1,1-1 0,0 1 1,0 0-1,0 0 0,0 0 1,0 0-1,0-1 0,1 1 1,-1 0-1,1 0 1,-1-1-1,1 1 0,0 2 1,1-1 1,-1 0 30,-1 1-1,1-1 1,-1 0 0,1 0 0,-1 0 0,0 0 0,-1 7 0,1 8-1604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5:59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080,'0'0'923,"-3"0"-683,-1 0-334,0-1 918,-1 1 0,1 0 0,0 0 0,-1 1 0,1-1 0,-8 2 0,11 4-717,0-1 0,0 0 1,1 0-1,0 0 0,0 1 0,0-1 0,0 0 1,1 0-1,1 8 0,9 5 74,-8-5-70,-2-10-87,0 1 0,0-1 0,0 0 0,0 0 0,0 0-1,1 1 1,0-1 0,-1-1 0,1 1 0,3 3 0,3 6 28,-1-2-11,1 0 1,0 0 0,1-1 0,13 12 0,4 1-11,-5-4 9,28 18 1,-24-22 71,30 11 0,0 1 5,-27-13-70,1-1-1,36 9 0,-50-16-26,0 1-1,0 0 1,-1 1 0,19 12 0,-31-17-18,2 0 12,0 1-1,0-1 0,1 0 1,-1 0-1,1-1 0,-1 1 1,1-1-1,0 0 0,-1 0 1,1-1-1,8 1 0,-12-1 7,1 0 0,-1-1 0,0 1 0,1 0 0,-1 1 0,0-1 0,1 0 0,-1 0 0,0 1 0,1-1 0,-1 1 0,0-1 0,0 1 0,1-1 0,-1 1 0,0 0 0,0-1 0,0 1 0,0 0 0,0 0 0,0 0 0,0 0 0,0 0 0,0 0 0,-1 0 0,1 0 0,0 0 0,-1 1 0,1-1 0,0 0-1,-1 0 1,0 1 0,1-1 0,-1 0 0,0 1 0,0-1 0,1 0 0,-1 1 0,0-1 0,0 0 0,-1 1 0,1-1 0,0 0 0,0 1 0,-1-1 0,1 0 0,0 1 0,-1-1 0,0 0 0,0 2 0,-3 2 36,2-4-43,1 0 0,0 0-1,0 0 1,0 0-1,0 0 1,1 0 0,-1 0-1,0 1 1,0-1 0,1 0-1,-1 2 1,-28 44 46,-5 31 138,15-43-62,-1 0 0,-47 59 0,46-72-59,0-1 0,-28 20-1,20-16 13,8-7-59,0-1 1,-2-1-1,-23 13 0,32-20-75,0 0 1,1 0-1,0 2 0,-11 11 0,5-4-71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00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2080,'-12'-11'1645,"21"20"-650,-9-9-960,0 0-1,1 1 1,-1-1 0,0 0-1,0 0 1,1 0 0,-1 1-1,0-1 1,0 0 0,1 0-1,-1 0 1,0 0 0,1 0-1,-1 0 1,0 1 0,0-1-1,1 0 1,-1 0 0,0 0-1,1 0 1,-1 0-1,0 0 1,1 0 0,-1 0-1,1-1 1,8 1 236,0 0 53,1 0 1,0 0-1,11 3 0,-12-1-190,4 1 33,0-1 0,-1 0 0,1-1 0,0 0 0,21-2 0,-28 1-131,44-7 264,52 1-1,5 4-150,-70-1-119,32-2 9,25 10 15,-22-10 38,-4 0-14,-35 4-53,-23 0 36,0 0-1,0 1 1,0 1 0,0-1 0,16 4 0,-25-3-53,0-1 1,-1 0 0,1 0 0,0 0 0,-1 1-1,1-1 1,0 0 0,-1 0 0,1 1 0,0-1-1,-1 1 1,1-1 0,0 1 0,-1-1 0,1 1-1,-1-1 1,1 2 0,-5 4 193,1-4-109,2 0-87,-1-1-1,0 0 1,0 1 0,0-1-1,0 0 1,0 0 0,0 0-1,0 0 1,0 0 0,0 0-1,0-1 1,-1 1 0,1-1 0,0 0-1,-1 1 1,1-1 0,0 0-1,-4-1 1,-16 3-23,-86 17-29,66-10 55,-44 4 1,0-8-101,21 6 70,-28 4 293,64-12-304,25-3 19,6-3 47,0 2-11,0-1 0,1 1 0,-1-1 0,0 1 0,1 0 0,-1 0 0,1 0 0,0 0 0,-1 0 0,1 1 0,0-1 0,0 1 0,-1 0 0,1-1 0,3 2 0,15-3 52,82-17 231,38-4-100,-49 21-126,-2-1 0,-40-3-35,40-1 155,-10 7 94,-67-1-294,-23 5-358,2 0-714,1 0 0,-1 1 0,1 1 0,-7 6 0,11-9 567,0 1-1,0 0 0,1 0 0,-1 0 1,-1 5-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0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9 109 5312,'13'-26'1701,"-12"26"-1660,-1-1 0,1 1-1,-1-1 1,0 1 0,1-1 0,-1 0-1,0 1 1,1-1 0,-1 0-1,0 0 1,0 1 0,0-1 0,0 0-1,0 1 1,0-1 0,0 0 0,0 0-1,0 1 1,0-1 0,0 0-1,0-1 1,-1 0 76,-2-3 139,-2-1-138,-1 1-1,0-1 0,-1 1 1,1 1-1,-1-1 0,-13-5 1,-6 4-49,20 5-67,-14-3 1,-1 1 0,-36-2 0,-109 5-222,39 0 784,123 0-503,0 1 0,0-1 1,1 1-1,-1-1 0,0 1 0,0 0 0,1 0 0,-1 1 0,1-1 0,-7 4 0,9-4-39,-1 0 1,1-1-1,-1 0 1,1 1-1,-1-1 1,1 0-1,-1 0 1,1 1-1,-3-1 1,-6 2 140,9-2-150,1 1 0,-1 0 0,1 0-1,0 0 1,-1-1 0,1 1 0,0 0 0,-1 0 0,1 0 0,0 0-1,0 0 1,0 0 0,0-1 0,0 1 0,0 0 0,0 1 0,0 44 137,-3 90 295,-7-66-185,8-42-191,-4 27 42,-15 13-16,11-8-74,8-42-7,-6 26 1,-6-5 26,11-31-6,0 0 0,0 1 0,0-1-1,1 1 1,1 0 0,-1 10 0,1-18-25,1 1 0,1-1 1,-1 0-1,0 1 0,0-1 0,0 1 0,1-1 0,-1 0 0,1 1 0,-1-1 0,1 0 0,-1 0 1,1 1-1,0-1 0,0 0 0,-1 0 0,1 0 0,0 0 0,0 0 0,0 0 0,0 0 0,0 0 1,1 0-1,-1-1 0,0 1 0,0 0 0,0-1 0,1 1 0,-1-1 0,0 1 0,1-1 0,2 1 1,1 0-7,0-1 1,0 0-1,0 0 1,0 0-1,1 0 1,-1-1-1,8-2 1,-6 1-22,4-1-10,1 1-1,0-1 0,0 2 0,12-1 1,16 1 38,-20 0 1,0 1 1,38 5 0,-34 1-111,-18-5-227,0 1 0,1-1 0,-1 0 0,7 1 0,6-2-716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6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280 2720,'29'-29'1499,"-29"29"-1470,1 0 1,-1-1 0,0 1 0,0 0 0,1-1-1,-1 1 1,0 0 0,1 0 0,-1-1 0,0 1-1,1 0 1,-1 0 0,1 0 0,-1-1 0,0 1 0,1 0-1,-1 0 1,1 0 0,-1 0 0,1 0 0,-1 0-1,0 0 1,1 0 0,-1 0 0,1 0 0,0 0-1,4-1 84,0-12 218,23-21 180,-9 1 60,-17 27-529,0 1 0,0 0 0,0-1 0,-1 0 0,0 1 1,0-1-1,0 0 0,0-7 0,-1 6 5,0 5-30,0 0 0,0 0 0,0 0 1,0 0-1,0 0 0,-1 0 0,1-1 0,0 1 0,-2-3 0,-14-23 415,3 23-197,-5-8-67,16 11-151,-1 1 1,1-1 0,0 0 0,-1 1-1,1 0 1,-1-1 0,0 1 0,1 0-1,-1 0 1,0 1 0,1-1 0,-1 1-1,0-1 1,0 1 0,0 0 0,-4 0-1,-30 0 186,33 0-182,-1 0 0,1-1 0,-1 0 1,1 1-1,-1-2 0,1 1 0,-7-3 0,9 3-17,0 0-1,-1 0 1,1 0 0,-1 1-1,1-1 1,-1 1 0,1-1-1,-1 1 1,1 0 0,-1 0-1,1 0 1,-1 0 0,1 1-1,-5 0 1,-8 4 22,12-3-19,0-1 0,0 0-1,0 0 1,0 0-1,0 0 1,0-1-1,0 1 1,-7-1-1,4 0-10,0 0 0,0 0-1,0 0 1,1 1 0,-1 0-1,0 0 1,0 1-1,1 0 1,-1 0 0,-9 5-1,10-4 10,-1 2-1,1-1 1,0 1-1,0-1 0,0 1 1,1 1-1,0-1 1,0 1-1,-6 11 1,3-3 39,1 1 1,-6 25-1,10-32-24,-32 117 289,8-58-202,17-38-128,2 0 1,1 0-1,1 0 1,2 1-1,-1 40 1,4-62 24,0-2 19,0-1 0,0 0 0,0 1 0,1-1 0,0 0 0,0 0 0,2 7 0,-2-11-14,0 1-1,-1-1 0,1 1 0,1-1 1,-1 0-1,0 1 0,0-1 0,0 0 0,1 0 1,-1 0-1,1 0 0,-1 0 0,0 0 1,1 0-1,0-1 0,-1 1 0,1-1 1,-1 1-1,1-1 0,0 1 0,0-1 1,-1 0-1,1 0 0,0 0 0,-1 0 0,4 0 1,-1 0 7,0-1 0,-1 0 0,1 1 0,0-1 0,-1 0 0,1-1 0,-1 1 0,1-1 0,-1 1 1,0-1-1,1 0 0,-1 0 0,3-4 0,2 0-40,-1-1-1,0 0 1,10-13 0,-6 6 27,-5 5 6,0 1 1,0 0 0,9-18 0,-5-19 1,11-1 10,-15 15-16,-4 15-4,0 3-5,0-4-64,2-1 1,0 0-1,0 1 1,11-25-1,-4 29-113,-6 29 570,6 8-167,-8-17-152,1 0 0,4 15 0,-1 10 90,4 14-42,-7-31-61,5 32 1,-4-19-24,6 6-18,-9-22-9,-1-8 2,0 0 0,0-1-1,0 1 1,0 0 0,1-1-1,0 1 1,-1-1 0,5 6-1,3 12 27,0 2 53,-9-22-157,1 0-1,0 0 1,0 0 0,-1 0-1,1 0 1,0 0 0,0 0-1,0 0 1,0-1 0,0 1-1,0 0 1,0 0 0,0-1-1,1 1 1,-1-1 0,0 1-1,0-1 1,0 0 0,1 1-1,-1-1 1,0 0 0,1 0-1,-1 0 1,2 0 0,13 0-1003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3072,'2'-36'4117,"-1"30"-4068,1-1-1,-1 0 1,1 1-1,1 0 1,-1-1-1,1 1 1,0 0-1,0 0 1,9-10-1,48-49 203,-52 54-262,-5 6 0,1 0 0,0 0 0,1 0 0,0 0-1,-1 1 1,1-1 0,1 1 0,-1 1 0,8-5-1,6-3 136,9-5 170,-26 16-269,0-1 0,-1 1 0,1-1 0,0 1 1,-1-1-1,1 1 0,0 0 0,0 0 0,-1 0 0,1 0 0,0 0 1,0 0-1,-1 0 0,3 1 0,-3 0-1,1 0-1,-1-1 1,0 1 0,0 0-1,0 0 1,0-1 0,0 1-1,0 0 1,0 0 0,0 0-1,0 0 1,0 1 0,-1-1-1,1 0 1,0 0 0,-1 0-1,1 1 1,-1-1 0,1 0-1,-1 1 1,0-1 0,1 0-1,-1 1 1,0-1 0,0 0-1,0 3 1,2 8 212,8 22 137,-4 10-133,-1-19-161,-3-15-3,0-1 1,0 1-1,0 14 0,-2-15-73,0-1 0,1 0 0,1 0 0,-1 1 1,2-1-1,-1 0 0,1 0 0,0-1 0,0 1 0,7 10 0,-5-8-352,8 6-141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6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28,'15'0'1504,"1"0"-1312,-1 16 960,1-16-672,0 0 160,15 16-384,0-16 32,0 0-160,16 0 64,-16 15-96,-15-15 0,15 16 128,-16-1-160,-30 1-3392,-1 0 1792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7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240,'0'0'720,"0"2"-448,0 2-198,0-1 142,0 0 1,0-1 0,0 1 0,0 0 0,0 0-1,1-1 1,1 4 0,-1-3-123,1 1 0,0-1 0,-1 1 0,1-1 0,-1 1 0,0 0 0,0-1 0,-1 1 0,1 0 0,0 7 0,-1 100 584,-1-95-600,-1 0 1,-4 19 0,2-11-11,-2 20 49,-4-10 107,6-16-132,3-13-82,0 0 1,0 0-1,0-1 1,-1 1 0,0-1-1,1 1 1,-4 4-1,-1-1-173,5-7 8,0 0 0,0 1 0,0-1 0,0 0-1,1 1 1,-1-1 0,0 1 0,1-1 0,-1 1 0,1-1 0,-1 1-1,1 0 1,0-1 0,-1 1 0,1 2 0,0 11-1445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9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1728,'0'0'560,"-3"0"-331,-7 0-69,10 0-154,0 0-1,0 0 1,-1 0 0,1 0-1,0 0 1,0 0 0,0 0-1,0 0 1,0 0-1,0 0 1,0 0 0,0 0-1,0 0 1,0 0-1,-1 0 1,1 0 0,0 0-1,0 0 1,0 0 0,0 0-1,0 0 1,0 0-1,0 1 1,0-1 0,0 0-1,0 0 1,0 0-1,0 0 1,-1 0 0,1 0-1,0 0 1,0 0 0,0 0-1,0 0 1,0 0-1,0 0 1,0 0 0,0 0-1,0 1 1,0-1-1,0 0 1,0 0 0,0 0-1,0 0 1,0 0-1,0 0 1,0 0 0,0 0-1,0 0 1,0 0 0,0 1-1,0-1 1,0 0-1,0 0 1,0 0 0,0 0-1,0 1 10,0-1-1,0 1 1,0-1-1,0 1 1,0-1-1,0 1 1,0-1-1,0 0 1,0 1-1,0-1 0,0 1 1,-1-1-1,1 1 1,0-1-1,0 1 1,0-1-1,-1 0 1,1 1-1,0-1 1,-1 1-1,1-1 1,0 0-1,-1 1 1,1-1-1,-1 0 1,1 0-1,0 1 1,-1-1-1,1 0 1,-1 0-1,1 1 0,-1-1 1,1 0-1,-1 0 1,1 0-1,-1 0 1,1 0-1,0 0 1,-1 0-1,1 0 1,-2 0-1,2 0-9,0 0-1,0 0 1,0 0 0,0 0-1,0 0 1,0 0-1,0 0 1,-1 0-1,1 0 1,0 0 0,0 0-1,0 0 1,0 0-1,0 0 1,0 0 0,0 0-1,0 0 1,0 0-1,0 0 1,-1 0-1,1 0 1,0 0 0,0 0-1,0 0 1,0 0-1,0 0 1,0 0 0,0 0-1,0 0 1,0 0-1,0 1 1,0-1 0,0 0-1,0 0 1,0 0-1,0 0 1,-1 0-1,1 0 1,0 0 0,0 0-1,0 0 1,0 0-1,0 0 1,0 1 0,0-1-1,0 0 1,0 0-1,0 0 1,0 0-1,0 0 1,0 0 0,0 0-1,0 0 1,0 0-1,0 0 1,1 1 0,-2 7 169,0 0 0,0 0 0,-1 0 1,0 0-1,0-1 0,-7 15 1,-5 18 157,10-20-145,0 1 1,-2 31 0,0 8 11,-15 36 169,10 13-139,-30 122 107,34-176-78,-20 103 428,2-73-384,15-54-210,-12 58 0,17-42-44,-1-22 20,4-19-38,0 0 0,1 0 0,0 0 0,0 8 0,1-13-18,0 1-1,0-1 0,0 1 0,0-1 0,0 1 1,1 0-1,-1-1 0,0 1 0,1-1 0,-1 1 0,1-1 1,0 0-1,0 1 0,-1-1 0,1 1 0,0-1 1,0 0-1,0 0 0,2 2 0,-2-2-37,-1-1-29,1 0 0,-1 1 0,1-1-1,-1 0 1,1 1 0,-1-1 0,1 0 0,-1 0 0,1 1 0,-1-1 0,1 0 0,0 0 0,-1 0 0,1 0 0,-1 0 0,1 0 0,-1 0-1,1 0 1,0 0 0,-1 0 0,1 0 0,-1 0 0,1-1 0,-1 1 0,1 0 0,0 0 0,-1-1 0,1 1 0,-1 0 0,1-1 0,0 1-217,15-13-2656,-1-3 875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9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0'0'784,"-3"5"-464,1 0-261,0-3 40,1 1 0,-1 0-1,1 0 1,0 0-1,0 0 1,0 0 0,1 0-1,-1 0 1,1 0-1,-1 0 1,1 4 0,0 3 148,0 0 0,1 0 0,0-1 1,0 1-1,1 0 0,1 0 1,5 15-1,-5-16-127,20 42 465,-20-46-541,0 0 0,1 0-1,-1 0 1,1-1 0,0 1 0,0-1 0,7 6 0,5 2 39,-9-5-16,0-2 0,1 1 0,-1-1 0,1 0-1,1 0 1,-1-1 0,0 0 0,1-1 0,13 4 0,-13-6 8,0 1 1,0-2-1,0 1 0,0-1 0,0-1 1,1 1-1,-1-1 0,12-4 0,28-16 101,8 11-64,-24-4-2,-14 5-44,-3 3-1,25-5-1,-28 7-9,0 1 0,21-10 0,-18 4 1,-1-1 1,0 0-1,0-2 1,20-19-1,-30 26-131,0 0 0,-1 0 0,0 0 0,4-6 0,-7 9-140,0-1 0,0 0 0,0 1 0,0-1 0,0 0 0,0 0 0,-1 0-1,1 1 1,-1-1 0,0-4 0,0-9-1086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19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2304,'0'0'752,"-3"0"-453,-7 0-22,7 0 363,3 3-176,1 36 968,0-5-721,-5 51-1,-22 128 442,24-188-1092,-4 28 67,-15 25 129,11 2-70,-6-17-17,9-37-103,-14 52 137,-5-14 127,24-59-308,-7 20 47,-1 1 0,-16 25 1,-12 21 227,29-53-397,9-18-94,-1 0-1,1 1 1,-1-1-1,0 0 1,1 0-1,-1 0 1,0 0-1,0 0 1,0 0-1,0 0 1,0 0-1,0 0 1,0 0-1,0 0 1,0-1-1,0 1 1,-1 0 0,1-1-1,0 1 1,0-1-1,-1 1 1,1-1-1,0 0 1,-1 0-1,1 1 1,-1-1-1,-1 0 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2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9 2720,'-13'-13'891,"12"13"-861,1 0 0,0-1 1,-1 1-1,1 0 0,0-1 1,0 1-1,-1 0 1,1-1-1,0 1 0,0-1 1,0 1-1,0 0 0,-1-1 1,1 1-1,0-1 1,0 1-1,0 0 0,0-1 1,0 1-1,0-1 0,0 1 1,0-1-1,0 1 1,0 0-1,0-1 0,0 1 1,1-1-1,-1 1 0,0 0 1,0-1-1,0 1 1,0-1-1,3-1 2317,-2 3-2330,0 0 1,1 1 0,-1-1-1,0 0 1,0 1 0,0-1-1,0 1 1,-1 0 0,1-1-1,0 1 1,-1 0-1,1 0 1,-1-1 0,1 1-1,-1 0 1,0 0 0,0 0-1,0-1 1,0 1 0,0 0-1,0 0 1,0 0 0,-1-1-1,1 1 1,-2 3-1,-36 134 962,35-124-731,2-14-228,-1 7 147,0 1 0,-1-1 0,-5 12 0,5-8 196,3-29-129,0 12-235,0 1-4,0 1 1,0-1-1,0 1 1,1-1-1,-1 1 1,1-1-1,0 1 1,0 0-1,0-1 1,0 1-1,1 0 1,-1 0-1,1 0 1,3-5-1,42-80-86,-34 70 17,-13 16 63,1 1 0,-1-1 0,1 1 1,0-1-1,-1 1 0,1-1 0,0 1 0,0 0 1,0-1-1,0 1 0,0 0 0,1 0 1,-1 0-1,0 0 0,0 0 0,1 0 0,-1 0 1,1 0-1,-1 0 0,1 1 0,-1-1 1,1 0-1,-1 1 0,1 0 0,2-1 0,16-5-50,-15 4 13,0 0 120,0 0-1,0 1 1,0-1 0,1 1-1,-1 0 1,0 1-1,0-1 1,1 1-1,-1 0 1,0 0-1,8 2 1,-6-1-19,-1 2 1,0-1-1,1 0 1,-1 1-1,0 1 1,0-1-1,0 1 1,-1-1-1,1 2 1,-1-1-1,0 1 1,6 7-1,-9-10-27,0 1-1,0 0 1,0 0-1,0-1 1,-1 1 0,1 1-1,-1-1 1,0 0-1,0 0 1,0 0-1,0 1 1,0-1 0,-1 0-1,1 1 1,-1-1-1,0 0 1,0 1-1,-1-1 1,1 1 0,-1-1-1,1 0 1,-1 0-1,0 1 1,0-1-1,-3 4 1,-7 19 95,7-17-112,0 0-1,0-1 0,-1 1 0,0-1 0,-11 14 1,-10-1-335,17-9 176,8-11 72,1 0 0,-1 0 0,1 0 1,-1 0-1,0 0 0,1 0 0,-1 0 1,0 0-1,0 0 0,0-1 0,0 1 1,0 0-1,0 0 0,0-1 0,0 1 1,0-1-1,0 1 0,0-1 0,-1 1 1,1-1-1,-2 1 0,3-1 51,0 0 1,0 0-1,-1 0 0,1 0 1,0 0-1,0 0 0,0 0 1,0 0-1,0-1 0,0 1 1,-1 0-1,1 0 0,0 0 1,0 0-1,0 0 0,0 0 1,0 0-1,0 0 0,-1 0 1,1 0-1,0 0 0,0-1 1,0 1-1,0 0 0,0 0 1,0 0-1,0 0 0,0 0 1,0 0-1,0 0 0,0-1 1,0 1-1,0 0 0,0 0 1,0 0-1,0 0 0,0 0 1,0-1-1,0 1 0,0 0 1,0 0-1,0 0 0,0 0 1,0 0-1,0 0 0,0-1 1,0 1-1,0 0 0,0 0 1,0 0-1,0 0 0,0 0 1,0-1-1,3-22-2799,-2 21 2634,0 0 1,0 1-1,0-1 1,0 0-1,0 0 1,0 1-1,0-1 1,1 1-1,1-2 1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2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904,'0'0'1253,"-3"0"-762,2 0-391,0 0 0,-1 0 0,1 0 0,0 0 1,0 1-1,-1-1 0,1 0 0,0 1 0,0-1 0,0 1 0,0-1 1,0 1-1,0 0 0,0 0 0,0-1 0,0 1 0,0 0 0,0 0 1,0 0-1,0 0 0,0 0 0,1 0 0,-1 0 0,1 0 0,-1 0 1,0 0-1,1 1 0,0-1 0,-1 0 0,1 0 0,0 0 0,0 1 1,-1-1-1,1 0 0,0 3 0,1-3-73,-1 0 0,0 0 0,0 0 0,1 0-1,-1 0 1,0 0 0,1-1 0,-1 1 0,1 0 0,-1 0 0,1 0 0,0 0 0,-1 0-1,1-1 1,0 1 0,-1 0 0,1-1 0,0 1 0,0-1 0,0 1 0,0 0 0,0-1-1,-1 0 1,1 1 0,2 0 0,29 7 281,-32-8-307,44 7 285,18 4-103,8 5-143,30 8-57,-82-18 22,-1 0 0,1 1 0,22 12 0,-17-5 30,0 0 1,-1 1-1,-1 1 0,0 2 1,-1 0-1,-1 0 0,19 25 1,-32-32 110,1 0 1,-2 0-1,1 1 1,4 16-1,2 3 284,-11-30-409,-1 0 0,1-1 0,-1 1 0,1 0 0,-1 0 0,0 0 0,1 0-1,-1-1 1,0 1 0,0 0 0,0 0 0,0 0 0,0 0 0,0 0 0,0 1 0,2 4 44,8 7 53,-10-13-114,1 1 1,-1-1-1,0 1 0,1-1 1,-1 1-1,0-1 1,0 1-1,1-1 1,-1 1-1,0-1 1,0 1-1,0 0 1,0-1-1,0 1 1,0-1-1,0 1 0,0 0 1,0-1-1,0 1 1,0-1-1,0 1 1,0-1-1,0 1 1,-1 0-1,1-1 1,0 1-1,0-1 1,-1 1-1,1-1 1,-1 1-1,1 0 7,-29 51 32,24-41-43,-10 20 0,5-19 3,0 0-1,-1 0 1,-20 18 0,-42 28 103,-26 12-22,-23 19 8,-44 48 516,163-135-597,-26 19 104,27-20-113,0 1 0,0-1 0,0 0 0,-1-1 0,1 1 1,0 0-1,-1-1 0,1 1 0,-1-1 0,-2 0 0,5 1-5,0-1-1,-1 0 0,1 0 1,0 0-1,0 0 0,0 0 1,0 0-1,0 0 0,0 0 1,0 0-1,-1 0 0,1 0 1,0 0-1,0 0 0,0 0 1,0 0-1,0 0 0,-1 0 1,1 0-1,0 0 1,0 0-1,0 0 0,0 0 1,0 0-1,0 0 0,-1 0 1,1 0-1,0 0 0,0 0 1,0 0-1,0 0 0,0 0 1,0 0-1,0-1 0,-1 1 1,1 0-1,0 0 0,0 0 1,0 0-1,0 0 0,0 0 1,0 0-1,0-1 0,0 1 1,0 0-1,0 0 0,0 0 1,0 0-1,0 0 1,0 0-1,0-1 0,0 1 1,0 0-1,-1-4-318,1 1 196,0 1 0,0 0 0,0 0 1,0 0-1,0 0 0,1 0 0,-1 0 1,0 0-1,1 0 0,0 0 0,-1 0 0,3-3 1,2-5-898,1 1 1,9-11 0,16-14-1143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712,'-15'0'1696,"15"16"2048,15-16-3232,1 0 128,0 0-352,15 0 256,16 0-320,-1 0 32,17 15-160,-17-15 160,1 0-160,-16 16 96,0-16-9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0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64 6464,'-15'0'2944,"30"0"-2560,1 0 512,0 0-576,30 0 224,1 0-320,15-15 0,1-1-128,-1 1-1056,0 15 544</inkml:trace>
  <inkml:trace contextRef="#ctx0" brushRef="#br0" timeOffset="1">250 63 6720,'-62'-15'3040,"77"15"-2624,1 0 384,0-16-512,30 16 32,17-16-192,-1 16 128,0-15-16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0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00,'-16'15'2176,"32"-15"-1888,0 0 1344,-1 16-960,16-16 288,1 0-576,14 0 128,17 0-288,-17 0 64,-14 0-160,-1 0 160,0 0-192,-16 0-1088,17 0 544,-32-16-2048,15 16 1408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7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4 2720,'0'-13'891,"-1"13"-885,1 0 0,0 0 0,0 0 0,0-1 0,0 1 0,0 0 0,0 0 0,0 0 0,0 0 0,0 0 0,0 0 1,0 0-1,0 0 0,0 0 0,0 0 0,0-1 0,0 1 0,0 0 0,0 0 0,0 0 0,0 0 0,1 0 0,-1 0 1,0 0-1,0 0 0,0 0 0,0 0 0,0 0 0,0 0 0,0-1 0,0 1 0,0 0 0,0 0 0,0 0 0,0 0 0,0 0 1,0 0-1,1 0 0,-1 0 0,0 0 0,0 0 0,0 0 0,0 0 0,0 0 0,0 0 0,0 0 0,0 0 0,0 0 1,0 0-1,0 0 0,1 0 0,-1 0 0,0 0 0,0 0 0,0 0 0,0 0 0,1 0 26,0 1 0,0-1 0,0 0 0,0 1 0,0-1 0,0 1 0,0-1 0,0 1 0,0-1 0,0 1 0,0 0 0,0-1 0,-1 1 0,1 0 0,0 0 0,-1-1 0,1 1 0,0 0 0,-1 0 0,1 0 0,-1 0 0,1 0-1,-1 0 1,0 0 0,1 2 0,9 36 656,-9-33-618,11 44 245,2 17-91,-10-37-107,0 0 1,2 0-1,14 41 0,-10-43-49,17 35-1,-21-51 46,1-1 1,0 1 0,0-1-1,2 0 1,9 10-1,-18-21-89,1 1 0,0-1 0,-1 0-1,1 1 1,-1-1 0,1 0 0,0 0-1,-1 1 1,1-1 0,-1 0-1,1 0 1,0 0 0,-1 0 0,1 0-1,0 0 1,-1 0 0,1 0 0,0 0-1,-1 0 1,1 0 0,0 0-1,-1 0 1,1-1 0,0 1 0,-1 0-1,1 0 1,0-1 0,2 0 47,2-1-52,0-1-1,-1 0 0,1 0 0,-1 0 0,1 0 0,-1-1 1,0 1-1,0-1 0,-1 0 0,1 0 0,-1-1 0,0 1 1,0-1-1,0 0 0,2-5 0,6-12 73,14-46-1,-21 57-50,2-7-5,53-188-64,-51 168 37,2-12-92,34-95 0,-33 103-48,-10 35 119,0 1 0,1 0 0,0-1 0,0 1 0,0 0 0,1 0 0,0 0 0,0 0 0,0 0 0,1 0 0,6-7 0,-3 6-21,-3 4 18,-1 0-1,0 0 0,0-1 1,0 1-1,2-5 0,11-23-201,-14 26 183,-2 5 27,1-1 0,-1 0 0,0 1 0,0-1 0,1 0 0,-1 1 0,0-1 0,1 1 0,-1-1 0,1 1 0,-1-1 0,1 1 0,-1-1 0,1 1 0,-1 0 0,1-1 0,0 1 0,-1-1 0,1 1 0,-1 0 0,2-1 0,3-1-11,3-3-2,-7 4 23,0 0 1,1 0-1,-1 0 1,1 1-1,-1-1 1,1 0-1,-1 1 1,1-1-1,0 1 1,-1 0-1,1-1 1,0 1-1,-1 0 1,4 0-1,44 0 484,34 0 31,-49 0-375,114 3 207,-110-1-284,171 9 190,656-11 518,-865-1-760,0 1-1,0 0 1,1 0-1,-1 0 1,0 0-1,1 0 1,-1 0-1,0 0 1,1 0-1,-1 0 1,0 1-1,1-1 1,-1 0-1,0 0 1,1 0-1,-1 0 1,0 0-1,0 0 1,1 1-1,-1-1 1,0 0-1,0 0 1,1 0-1,-1 1 1,0-1-1,11 11 260,-9-9-90,-4-2-1,-11 0 54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7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560,'0'0'832,"0"5"-517,-1-1-247,0 1 1,1-1 0,-1 0 0,-3 8 0,2-6 30,0 0 0,1 0 0,-1 1 0,1-1 0,0 9 0,1 5 129,1-3-23,-2 1 0,-2 18 0,-7 11 243,5-3-134,-1-21-122,4-17-134,0 0 1,1 1 0,0-1 0,0 11 0,1-14-33,-2 29 376,2-30-351,0-1-1,-1 1 0,1 0 1,-1 0-1,0 0 0,1 0 1,-1-1-1,0 1 0,0 0 0,0-1 1,0 1-1,-2 2 0,0-2 249,6-4-112,12-22 35,-2 1-103,-1 3-58,-2-1-1,0 0 1,7-24 0,15-33-197,-29 72 118,2-4-48,0-1 1,1 1-1,0 0 0,16-18 0,-18 24 10,1 0 1,0 0-1,0 1 0,0 0 0,0 0 1,0 0-1,9-3 0,-11 5 59,-1 0 0,1 0 0,0 0-1,-1 0 1,1 1 0,0 0 0,-1-1 0,1 1 0,0 0-1,-1 0 1,1 0 0,0 1 0,-1-1 0,1 1 0,0-1-1,-1 1 1,1 0 0,-1 0 0,3 2 0,1 1 91,-2 1 0,1 1 0,0-1 0,-1 1 0,0 0 0,-1 0 0,1 0 0,-1 0 0,0 0 0,3 13 0,-1 22 253,1-16-197,-4-20-116,-1 1 0,1 0 0,-1 0 0,0 0-1,-1 0 1,1-1 0,-1 1 0,-1 0 0,1 0 0,-2 8 0,-24 61 387,25-73-397,1-1 0,-1 1 0,1 0 0,-1-1-1,0 1 1,0 0 0,0-1 0,0 1 0,0-1 0,0 1 0,0-1 0,0 0 0,-1 0 0,1 1-1,0-1 1,-4 2 0,-4 4 130,-1 6-266,7-13-84,1 1 0,0-1 1,-1 1-1,1-1 0,-1 0 0,-3 0 0,1 0-1452,5-15-4298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8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40,'2'0'184,"0"0"1,1 0 0,-1 0-1,0 1 1,1-1-1,-1 1 1,0-1 0,0 1-1,0-1 1,0 1-1,1 0 1,2 2 0,-3-1-110,0-1 1,0 0-1,0-1 1,0 1-1,0 0 1,0-1-1,0 1 1,0-1-1,0 1 1,0-1-1,0 0 1,4 0-1,257 0 3530,-274-3-4095,11 3 462,-1-1 1,1 0-1,0 0 1,-1 1 0,1-1-1,0 0 1,0 0-1,0 0 1,-1 0-1,1 1 1,0-1 0,0 0-1,1-2 1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8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2656,'-15'0'1541,"15"3"-522,0 150 2090,-1-137-2976,-1 0-1,0-1 1,-1 1 0,-6 15-1,-3 18 288,7-10-218,-5-16-10,5 3-58,-2-13-31,6-11-89,1-1 0,-1 1-1,0-1 1,0 0 0,1 1 0,-1-1 0,1 1-1,-1-1 1,1 1 0,0-1 0,0 1 0,0 1-1,-1 8 168,4-19-714,-2 7 501,0 1-1,-1 0 0,1-1 0,0 1 1,0 0-1,0 0 0,-1-1 0,1 1 1,0 0-1,0 0 0,0 0 0,0 0 0,1 0 1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38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2976,'0'-13'971,"0"13"-965,0 0 0,0 0 1,0 0-1,0 0 1,0 0-1,0 0 1,0 0-1,0 0 1,0 0-1,0-1 1,0 1-1,0 0 0,0 0 1,0 0-1,0 0 1,0 0-1,0 0 1,0 0-1,0 0 1,0 0-1,0 0 1,0-1-1,0 1 0,0 0 1,0 0-1,0 0 1,0 0-1,1 0 1,-1 0-1,0 0 1,0 0-1,0 0 1,0 0-1,0 0 1,0 0-1,0 0 0,0 0 1,0 0-1,0 0 1,0 0-1,0 0 1,1 0-1,-1-1 1,0 1-1,0 0 1,0 0-1,0 0 0,0 0 1,0 0-1,0 0 1,0 1-1,0-1 1,0 0-1,1 0 1,-1 0-1,0 0 1,13 0 2104,-13 2-1215,0 48 630,0-36-1347,1-3-31,-1-1 1,0 1-1,-4 18 1,-22 93 736,21-78-762,-1-19 30,4-19-103,1 0 1,-1 0-1,1 0 1,0 8-1,1 50 654,0-63-687,0 0 1,0 0-1,0 0 0,0 0 0,0 0 0,0-1 0,0 1 0,0 0 1,-1 0-1,1 0 0,0-1 0,0 1 0,-2 1 0,-3 3 191,5-6 44,0 1-254,0 0-1,0 0 1,0 0-1,0 0 1,0 0-1,0 0 0,0 0 1,0 0-1,0 0 1,0 0-1,0 0 1,0 0-1,1 0 1,-1 0-1,0 1 0,0-1 1,0 0-1,0 0 1,0 0-1,0 0 1,0 0-1,0 0 0,0 0 1,0 0-1,0 0 1,0 0-1,0 0 1,0 0-1,1 0 0,-1 0 1,0 0-1,0 0 1,0 0-1,0 0 1,0 0-1,0 0 0,0 0 1,0 0-1,0-1 1,0 1-1,0 0 1,0 0-1,0 0 1,0 0-1,0 0 0,0 0 1,1 0-1,-1 0 1,0 0-1,0 0 1,0 0-1,0 0 0,0 0 1,0 0-1,0 0 1,0 0-1,0 0 1,0-1-1,0 1 0,0 0 1,0 0-1,0 0 1,0 0-1,0 0 1,-8 0-1838,5 0 432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 2496,'0'-13'784,"0"10"-464,-2 3-123,1 0-180,1 0-1,-1 0 0,1 0 1,-1 1-1,0-1 1,1 0-1,-1 0 0,1 0 1,-1 0-1,1 1 1,-1-1-1,1 0 0,0 0 1,-1 1-1,1-1 1,-1 1-1,1-1 0,-1 0 1,1 1-1,0-1 1,-1 1-1,1-1 0,0 1 1,0-1-1,-1 0 1,1 1-1,0 0 0,0-1 1,0 1-1,-1-1 1,1 1-1,0 0 0,-1 24 433,2-15-244,-2 2 45,0 1 1,-4 21 0,-1 3 127,-2 41 38,-13 13-80,11 8-133,-13 24-38,-9 60 561,29-149-553,2-11-17,-2 0-1,-8 35 1,6-36-8,1 1 0,1-1 1,0 1-1,3 40 0,0-60-137,-1-2 12,1 1 0,1 0 0,-1-1 1,0 1-1,0 0 0,1-1 0,-1 1 1,1-1-1,-1 1 0,1-1 0,0 1 1,-1-1-1,1 1 0,2 2 0,2 3 173,-2 0-61,-3-6-130,0-1 0,0 1 0,0-1 0,0 1 0,1-1 0,-1 0 0,0 1 0,0-1 0,1 1 0,-1-1 0,0 1 0,1-1 0,-1 0 0,0 1 0,1-1 0,-1 0 0,0 1 0,1-1 0,-1 0 0,1 0 0,-1 0 0,1 1 0,-1-1 0,1 0 0,-1 0 0,1 0 0,-1 0 0,1 0 0,-1 0 0,1 0 0,-1 0 0,1 0 0,-1 0 0,1 0 0,-1 0 0,1 0 0,0 0 0,14 0 6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0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2816,'-6'6'442,"1"-1"-158,1-1 0,0 1 0,-6 7 1,7-7-127,0 1 1,1 0 0,-1 1-1,1-1 1,0 0 0,1 1-1,-1-1 1,1 1-1,1-1 1,-1 1 0,1-1-1,0 1 1,1-1 0,0 1-1,2 9 1,-1-7-103,1 0 0,0-1 0,1 1 0,0-1 0,0 0 1,0 0-1,1-1 0,1 1 0,-1-1 0,1 0 0,0 0 0,1-1 0,0 0 0,0 0 0,11 7 0,-10-8-19,1 1 0,0-2 0,0 1 0,0-1 0,0 0 0,1-1 0,0 0-1,-1-1 1,1 0 0,0 0 0,0-1 0,0 0 0,0-1 0,16-1 0,34-10 187,-45 10-182,-9 0-23,1 0 1,-1 1 0,0-2-1,1 1 1,5-3 0,-6 1 12,0-1 1,0 1 0,6-6-1,10-6 62,15-1-2,-17 9-51,-5 0-3,-1-1-1,0 0 1,-1 0-1,20-18 1,41-44 146,-65 62-156,9-11 15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2656,'-13'0'837,"13"0"-831,0 0 0,0 0 0,0 0 0,0 0 0,0 0 0,0 0-1,0 0 1,0 0 0,0 0 0,0 0 0,-1 0 0,1 0 0,0 0 0,0 0 0,0 0 0,0 0-1,0 0 1,0 0 0,0 0 0,0 0 0,0 0 0,0 0 0,0 0 0,-1 0 0,1 0-1,0 0 1,0 0 0,0 1 0,0-1 0,0 0 0,0 0 0,0 0 0,0 0 0,0 0 0,0 0-1,0 0 1,0 0 0,0 0 0,0 0 0,0 0 0,0 0 0,0 1 0,0-1 0,0 0-1,0 0 1,0 0 0,0 0 0,0 0 0,0 0 0,0 0 0,0 0 0,0 0 0,0 0 0,0 1-1,0-1 1,0 0 0,0 29 1052,1-3-235,-5 43 0,-22 144 852,22-166-1525,-10 75 201,14-120-347,-10 52 178,-3 0 0,-26 73-1,10-65 251,20-39-345,8-19-453,-1-1 0,1 1 0,0 0 1,0 0-1,0 0 0,0 0 1,1 0-1,-1 4 0,1-5-1479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3 2304,'0'0'752,"0"-2"-453,0-9 1903,0 12-2184,1-1 0,-1 1-1,0-1 1,0 0 0,0 1-1,0-1 1,-1 1 0,1-1 0,0 1-1,0-1 1,0 0 0,0 1-1,0-1 1,0 0 0,-1 1 0,1-1-1,0 1 1,0-1 0,-1 0-1,1 1 1,0-1 0,0 0 0,-1 0-1,1 1 1,0-1 0,-1 0-1,1 0 1,0 1 0,-1-1 0,0 0-1,-6 5 202,2 11 101,-5 2-161,7-14-81,0 0 0,0 1 0,1-1 0,-3 7 0,0 10 136,3-13-94,0-1 0,0 0 0,-5 10 0,-24 43 322,26-53-353,4-6-16,0 1 0,0-1 1,0 1-1,0-1 0,0 1 0,0-1 0,0 1 1,1 0-1,-1-1 0,1 1 0,-1 0 0,0 3 0,2-7-44,-1 0 0,0 0-1,1 0 1,0 0 0,-1 0-1,1 0 1,0 1 0,0-1-1,0 0 1,0 0 0,0 1-1,3-4 1,22-22 56,-5 6-63,0-8-16,5 8 4,-14 4 21,-10 15-30,-1-1-1,1 0 1,0 0 0,0 0 0,1 1-1,-1 0 1,1-1 0,4-3 0,68-38-684,-62 41 480,-12 3 202,-1 0 0,0 0 0,0 0 0,0 0-1,0 0 1,0 0 0,0 0 0,0 0-1,0 0 1,0 0 0,0 0 0,1 0 0,-1 0-1,0 0 1,0 0 0,0 0 0,0 0-1,0 0 1,0 0 0,0 0 0,0 0 0,0 0-1,0 0 1,0 0 0,1 0 0,-1 1 0,0-1-1,0 0 1,0 0 0,0 0 0,0 0-1,0 0 1,0 0 0,0 0 0,0 0 0,0 0-1,0 0 1,0 0 0,0 0 0,0 1 0,0-1-1,0 0 1,0 0 0,0 0 0,0 0-1,0 0 1,0 0 0,0 0 0,0 0 0,0 0-1,0 0 1,0 0 0,0 1 0,0-1-1,0 0 1,0 0 0,0 0 7,0 1 0,0-1 0,0 1-1,0-1 1,0 0 0,0 1 0,0-1 0,0 1-1,0-1 1,0 0 0,1 1 0,-1-1 0,0 1-1,0-1 1,0 0 0,1 1 0,-1-1 0,0 0 0,0 1-1,1-1 1,-1 0 0,0 1 0,0-1 0,1 0-1,-1 0 1,0 0 0,1 1 0,7 7 108,-7-7-106,-1 0-1,0 0 1,1 0 0,-1 0-1,0 0 1,1 0-1,-1 0 1,0 1-1,0-1 1,0 0-1,0 0 1,0 0 0,0 2-1,0 11 106,0 75 767,0-87-840,-1 0 1,1-1-1,0 1 1,-1 0-1,1 0 0,-1 0 1,0 0-1,1 0 1,-1-1-1,0 1 1,-2 2-1,2-2-27,0-1 0,1 0 0,-1 1 0,0-1 0,1 1-1,-1-1 1,1 1 0,-1-1 0,1 1 0,-1-1 0,1 3 0,0-2-100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0 5408,'-11'-11'2142,"19"19"-1500,-7-7-622,-1-1 0,1 0 1,-1 1-1,0-1 0,1 0 0,-1 0 1,0 1-1,1-1 0,-1 0 0,1 0 1,-1 0-1,1 0 0,-1 1 0,1-1 1,-1 0-1,0 0 0,1 0 0,-1 0 1,1 0-1,-1 0 0,1 0 0,-1 0 1,1-1-1,-1 1 0,1 0 0,-1 0 1,0 0-1,1 0 0,-1-1 0,1 1 1,-1 0-1,0 0 0,1-1 0,-1 1 1,1-1 0,1-2 170,4-4 168,-4 6-314,1 0-1,-1 1 1,1-1 0,-1 1 0,1 0 0,0 0-1,-1 0 1,1 0 0,2 0 0,14 0 179,5-1-147,0-2 0,34-7 0,-31 4 15,0 1 0,44-1-1,-48 7-58,-12 0-6,0-1-1,0 0 1,0-1-1,15-2 1,-7-3 108,-15 4-96,0 1 0,0 0 0,1 0 0,-1 0 0,0 0 1,1 1-1,6 0 0,-6-1-264,0 0 1,1 0 0,-1 0 0,0 0 0,0-1-1,0 0 1,0 0 0,-1 0 0,1-1 0,5-3-1,8-4-2183,13-5-237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480,'0'-16'2016,"32"32"-640,-17-16-928,1 0 192,-1 0-384,16-16 32,-15 16-160,15 0 224,0 0-224,-15 0 32,15 0-96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7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8 3328,'0'0'1061,"-3"5"-634,-7 16-107,9-20-213,0 1 1,1 0-1,-1 0 1,1 0-1,-1 0 1,1-1-1,0 1 1,-1 0-1,1 0 1,0 0-1,0 0 1,1 0-1,-1 0 1,1 2-1,-1-3-63,0 1 0,0-1-1,1 1 1,-1-1 0,0 0-1,0 1 1,0-1 0,-1 1-1,1-1 1,0 0 0,0 1-1,-1-1 1,0 3 0,-10 14 388,6 8-150,-5-6-31,5 9-70,-6 2 49,11-29-223,-2 6 118,0 0 0,-1 0-1,-5 13 1,5-8 131,3-10 38,16-19-4390</inkml:trace>
  <inkml:trace contextRef="#ctx0" brushRef="#br0" timeOffset="1">374 1 4320,'0'0'1392,"3"2"-848,-2 0-472,0-1 1,0 0 0,0 0-1,0 1 1,0-1-1,0 1 1,0-1 0,0 1-1,0-1 1,-1 1 0,1 0-1,-1-1 1,1 1-1,-1 0 1,1-1 0,-1 1-1,0 0 1,0-1-1,0 1 1,0 0 0,0 0-1,-1-1 1,1 1 0,0 0-1,-2 3 1,-5 8 384,1 1 0,-7 21-1,8-4-349,-5 0 48,6-13-80,2-11 8,0 1 0,0-1 0,0 0 0,-5 9 0,5-11-6,-1 0 0,1 0 0,0 1 0,1-1 1,-1 1-1,1 0 0,0-1 0,0 11 0,1-14-132,0 0 1,0-1-1,0 1 1,0-1 0,-1 1-1,1-1 1,0 1 0,-1-1-1,1 1 1,-1-1-1,1 1 1,-1-1 0,0 1-1,0-1 1,0 0-1,0 1 1,0-1 0,0 0-1,-2 2 1,3-2-16,-1-1-99,1 0 1,-1 1-1,1-1 0,-1 0 0,1 1 0,-1-1 0,1 0 0,-1 0 0,1 1 0,-1-1 0,1 0 1,-1 0-1,0 0 0,1 0 0,-1 0 0,1 0 0,-1 0 0,0 0 0,1 0 0,-1 0 0,1 0 1,-1 0-1,0 0 0,1 0 0,-2-1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6:4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1 3232,'0'0'114,"0"0"-1,0-1 1,0 1 0,0-1-1,0 1 1,0 0-1,0-1 1,0 1 0,0-1-1,0 1 1,0-1 0,0 1-1,0 0 1,0-1 0,0 1-1,0-1 1,0 1 0,1 0-1,-1-1 1,0 1 0,0 0-1,0-1 1,1 1 0,-1 0-1,0-1 1,1 1 0,-1-1-1,9 8 2460,-5-3-3342,6 6 876,2 3-20,0-1 0,1 0 0,0-1 0,1 0 1,21 11-1,77 28 137,-53-26-145,35 17 92,93 65 192,-140-77-214,-31-22-109,9 6 59,-1 13 200,2-5-1,-8 3 209,-5-14-123,-12-6-302,0 1 0,0-1 0,-1 1 0,0 0 0,1-1 0,-1 1 0,-1-1-1,1 1 1,-1 0 0,-1 6 0,-27 49 68,24-47-123,-2-1 0,1 1 0,-2-1 0,-10 14 0,13-19-13,-12 14 54,-1-1 0,0-1 0,-2-1 0,0 0 0,-32 20 0,-19 18 132,-39 48 363,31-27-209,-76 63 216,50-46-4206,40-32 122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07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16 1664,'0'-13'528,"0"11"789,-3 2-703,-1 0-395,2-1-119,-1 1-1,0 0 0,0 1 0,1-1 0,-1 0 0,0 1 1,-2 0-1,-42 28 66,33-22-135,0 2-1,0-1 0,-13 13 1,-18 12 44,-116 60 219,122-64-159,-3-8 207,17-3-150,21-15-126,-1 1 0,0-1 0,0 1 0,0-1 0,-8 3 0,9-4-48,0-1 0,0 1-1,0 0 1,0 0 0,0 0-1,1 0 1,-1 1 0,1-1-1,-4 4 1,6-5-16,0 0 0,0 1 0,0-1 1,1 0-1,-1 0 0,0 1 0,0-1 0,1 0 0,-1 1 0,1-1 0,-1 0 0,1 1 0,0-1 0,-1 1 1,1-1-1,0 1 0,0-1 0,0 1 0,0-1 0,0 1 0,0-1 0,1 1 0,-1-1 0,0 0 0,1 1 1,-1-1-1,2 3 0,8 14 20,-6-5 22,-4-11-34,0 1 1,1-1-1,-1 0 1,1 0-1,0 1 1,0-1-1,0 0 1,0 0-1,0 0 1,0 0 0,1 0-1,-1 0 1,3 1-1,0 2 16,0 0-1,0 0 1,0 1 0,3 5-1,-4-6 0,1 1-1,0-1 0,0 0 1,4 5-1,0-3 2,-5-3 2,0-1 0,0 0 0,0 0 0,1 0 0,3 2 0,25 11 223,-30-15-231,0-1-1,0 1 1,0-1-1,0 1 1,0-1-1,0 0 1,0 0-1,1 0 1,2 0-1,2 0 53,8 0 15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07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720,'0'-13'891,"0"13"-885,0 0 0,0 0 0,0 0 0,-1 0 0,1 0 0,0 0 0,0 0 0,0 0 0,0 0 0,0 0 0,0-1 1,0 1-1,0 0 0,0 0 0,0 0 0,0 0 0,0 0 0,1 0 0,-1 0 0,0 0 0,0 0 0,0 0 0,0-1 1,0 1-1,0 0 0,0 0 0,0 0 0,0 0 0,0 0 0,0 0 0,0 0 0,0 0 0,0 0 0,0 0 0,0 0 0,0 0 1,1 0-1,-1 0 0,0 0 0,0 0 0,0 0 0,0 0 0,0 0 0,0 0 0,0 0 0,0 0 0,0 0 0,0 0 1,1 0-1,-1 0 0,0 0 0,0 0 0,0 0 0,0 0 0,0 0 0,0 0 0,34 0 3903,-15 0-3610,-2 1-6,1-1 1,24-4-1,184-22 118,-32 23-301,-107 4-60,94-1 158,-177-1-194,0 1 1,-1 1-1,1-1 0,-1 0 1,1 1-1,0 0 1,-1-1-1,0 2 1,1-1-1,-1 0 0,6 4 1,-5-3 20,-2-2 4,1 1 1,-1 0-1,0-1 1,1 0 0,-1 1-1,0-1 1,1 0-1,3-1 1,-2 1 94,-4 0-135,0 0 0,0 0 0,0 0-1,0 0 1,0 0 0,0 0 0,0 0 0,1 0-1,-1 0 1,0 0 0,0 0 0,0 0 0,0 0-1,0 0 1,0 0 0,0 0 0,0 0-1,0 0 1,0 0 0,1 0 0,-1 0 0,0 0-1,0 0 1,0 0 0,0 0 0,0 0-1,0 0 1,0 1 0,0-1 0,0 0 0,0 0-1,0 0 1,0 0 0,0 0 0,0 0 0,0 0-1,1 0 1,-1 0 0,0 0 0,0 0-1,0 0 1,0 1 0,0-1 0,0 0 0,0 0-1,0 0 1,0 0 0,0 0 0,0 0 0,0 0-1,0 0 1,0 0 0,0 0 0,0 1-1,0-1 1,-1 0 0,1 10-1156,0-7 277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0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064,'-39'0'1307,"32"0"330,9 0-1136,-1 0-484,-1 0 0,0 0 0,1 0-1,-1 0 1,1 0 0,-1 0 0,1 1 0,-1-1-1,0 0 1,1 0 0,-1 0 0,0 0 0,1 0-1,-1 1 1,1-1 0,-1 0 0,0 0 0,1 0-1,-1 1 1,0-1 0,1 0 0,-1 1 0,0-1-1,0 0 1,1 1 0,-1-1 0,0 1 0,8 6 200,-2-5-182,0-1 0,0-1 0,-1 1 0,1-1 0,0 0 0,0 0 0,0-1 0,10-2 0,-11 3-26,24-5 61,59-3 0,296 8-11,-377 1-49,0-1 0,-1 1 0,1 0 0,0 0 1,-1 1-1,10 3 0,-9-3-7,-2 0 26,0-1 0,1 0 1,0-1-1,-1 1 0,1-1 0,10-1 0,-3 0 146,-11 1 150,1-3-303,7-7-774,-7 7 176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08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 3392,'-16'-15'1915,"16"15"-1838,0 1 0,0-1 0,1 1 1,-1 0-1,0-1 0,0 1 1,0 0-1,-1-1 0,1 1 1,0-1-1,0 1 0,0 0 1,0-1-1,0 1 0,-1-1 1,1 1-1,0 0 0,-1-1 1,0 2-1,1-2-40,0 0-1,0 0 1,0 0-1,0 1 1,-1-1-1,1 0 0,0 0 1,0 0-1,0 1 1,-1-1-1,1 0 1,0 0-1,0 0 1,-1 0-1,1 0 1,0 1-1,0-1 1,-1 0-1,1 0 1,0 0-1,-1 0 1,1 0-1,0 0 1,0 0-1,-1 0 1,1 0-1,0 0 1,0 0-1,-1 0 1,1 0-1,0 0 0,-1-1 1,1 1-23,1 0 1,-1 0-1,1 0 0,-1 0 1,0 0-1,1-1 0,-1 1 1,1 0-1,-1 0 0,0 0 1,1 0-1,-1 1 0,1-1 1,-1 0-1,0 0 0,1 0 1,-1 0-1,1 0 0,-1 0 1,0 1-1,1-1 0,-1 0 1,0 0-1,1 0 0,-1 1 1,0-1-1,1 1 0,15 8 260,-10-5-111,1-1 0,13 7 0,9-5-8,2 5-38,-13-6-74,-13-3-46,0 0-1,-1 0 1,1 0 0,0 1-1,-1 0 1,1 0-1,4 2 1,-7-2-2,15 9 161,-2 0 0,1 0 0,14 17 0,-26-24-114,0 1 0,-1 0 0,0 0 0,0 0 0,-1 0 0,1 1 0,-1-1 0,0 1 0,1 8 0,2 1 71,-2-8-73,-3-6-33,0 0 1,1 0 0,-1 0 0,1 0-1,-1 0 1,0 0 0,0 0 0,0 0-1,0 0 1,0 0 0,0 0-1,0 0 1,0-1 0,0 1 0,0 0-1,0 0 1,0 0 0,-1 0 0,1 0-1,0 0 1,-1 1 0,-2 5 22,2-2-14,0-1 0,1 0 1,0 0-1,0 8 0,0-8 0,0 0 0,-1 1-1,1-1 1,-2 8 0,0-8 3,0 1-1,0-1 1,-1 1 0,-3 5 0,-5 8 74,10-15-74,0 1 1,0-1 0,0 0-1,0 0 1,-1-1 0,1 1 0,-1 0-1,0 0 1,0-1 0,0 1-1,0-1 1,-4 4 0,-1 1 33,1-2 21,1 0 0,-1 0 0,0-1 0,0 0 0,0 0 0,-11 4 0,-9 6 107,-42 33-91,45-34-10,21-12-58,1 0-1,-1-1 1,0 1-1,0-1 1,0 1-1,1-1 1,-1 0-1,0 1 1,0-1-1,0 0 1,0 0-1,0-1 1,1 1-1,-3-1 1,-1 1-30,3 0-36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203 1248,'26'-26'389,"-26"26"-383,0-1 0,0 1 0,1 0-1,-1-1 1,0 1 0,1 0-1,-1-1 1,0 1 0,1 0 0,-1-1-1,0 1 1,1 0 0,-1 0 0,1 0-1,-1-1 1,0 1 0,1 0 0,-1 0-1,1 0 1,-1 0 0,1 0 0,-1 0-1,1 0 1,-1 0 0,1 0 0,2 0-254,1 0 584,0 1 0,0-1 1,0 0-1,0 0 0,0-1 1,0 1-1,7-3 0,35-23 2005,-38 23-2057,-2-1 73,-4-10 570,-2 11-770,0 1-39,0 0 0,0 0 1,0 0-1,0 0 0,0 0 0,0 0 0,-1 0 1,1 0-1,-2-3 0,-11 0 186,-20-23-32,26 24-280,0 1 1,0 0-1,-9-3 0,9 4-1,0-1-1,0 0 0,-8-4 1,12 4 9,0 1 0,-1 1 0,1-1 0,0 0 0,-1 1 0,1 0 0,-1 0 0,0 0 0,1 0 0,-1 0 0,-4 1 0,-9-3 0,-6-2-23,17 3-1,0 0-1,0 1 1,0 0 0,-11-1 0,-77 2-115,88 1 120,0 0 1,1 0-1,-1 0 0,0 1 0,1 0 0,-1 0 1,1 0-1,0 1 0,0 0 0,0 0 1,-8 6-1,11-7 20,-1 0-10,0 0 1,0 0-1,1 1 0,-1 0 0,1-1 1,0 1-1,-1 0 0,1 0 0,1 0 1,-3 4-1,-2 4-44,2-5 27,0 0 0,1 0-1,-1 1 1,1 0 0,1-1 0,-1 1 0,-1 8 0,2-1 136,1 0 1,0 25-1,1-37-98,0 0 0,1 0 0,-1 0-1,1 1 1,-1-1 0,1 0 0,0 0-1,0 0 1,0 0 0,0-1-1,0 1 1,0 0 0,0 0 0,1-1-1,-1 1 1,1 0 0,-1-1 0,1 0-1,0 1 1,-1-1 0,1 0 0,0 0-1,0 0 1,0 0 0,0 0-1,0 0 1,0 0 0,0-1 0,0 1-1,0-1 1,0 0 0,1 0 0,-1 1-1,0-1 1,0 0 0,0-1 0,0 1-1,0 0 1,5-2 0,3-2-40,-7 2 8,0 1 1,0 0-1,0 0 1,0 0 0,1 0-1,-1 0 1,0 1-1,6-1 1,-5 1-2,0-1 0,-1 1 1,1-1-1,0 0 0,0 0 0,-1 0 0,1 0 0,0-1 1,-1 0-1,0 0 0,1 0 0,3-3 0,4-3-90,19-21-1,-23 23 105,2-2 14,-7 7-3,0-1 1,-1 1 0,1-1-1,0 0 1,0 0 0,-1 0 0,1 0-1,-1 0 1,0 0 0,2-3-1,10-11 34,0 3-60,-10 10-186,-3 6-256,0-3 463,0 1 0,0-1-1,0 1 1,0-1-1,0 1 1,0-1 0,0 0-1,0 1 1,0-1-1,0 1 1,0-1 0,0 0-1,1 1 1,-1-1-1,0 0 1,0 1 0,0-1-1,1 0 1,-1 1-1,0-1 1,0 0 0,1 1-1,-1-1 1,0 0-1,1 0 1,-1 1-1,1-1 1,7 8 8,-5 4 19,-2-9-22,-1-1 1,1 0-1,0 1 1,0-1-1,-1 0 1,1 0 0,1 0-1,-1 0 1,0 0-1,0 0 1,4 4-1,6 6 48,0 1 0,14 22-1,-23-33-28,0 1 1,0 0-1,1 0 0,0-1 0,-1 0 1,1 1-1,0-1 0,0 0 1,0 0-1,4 1 0,4 3 84,-8-3-77,1-1 0,-1 0 0,1-1 0,0 1 1,0-1-1,0 1 0,4 0 0,5 1 33,-1 3-96,-12-6 9,0 0-1,0 0 1,0 0 0,0 0-1,0 0 1,0 0-1,0 0 1,0 0-1,1 1 1,-1-1 0,0 0-1,0 0 1,0 0-1,0 0 1,0 0-1,0 0 1,0 0-1,1 0 1,-1 0 0,0 0-1,0 0 1,0 0-1,0 0 1,0 0-1,0 0 1,1 0 0,-1 0-1,0 0 1,0 0-1,0-1 1,0 1-1,0 0 1,0 0 0,0 0-1,0 0 1,1 0-1,-1 0 1,0 0-1,0 0 1,0 0-1,0 0 1,0-1 0,0 1-1,0 0 1,0 0-1,0 0 1,0 0-1,0 0 1,4-5-901,-3 5 831,0 0 0,0-1 0,-1 1 0,1 0 0,0-1 0,0 1-1,0 0 1,-1 0 0,1 0 0,0 0 0,0 0 0,0 0 0,1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2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3328,'1'0'100,"1"0"1,-1 0-1,1 0 1,0 0-1,-1-1 1,1 1-1,-1-1 0,1 1 1,-1-1-1,1 0 1,-1 1-1,1-1 1,-1 0-1,0 0 1,1 0-1,-1 0 0,2-3 1,-2 4-49,-1-1 0,1 1-1,-1 0 1,1-1 0,-1 1 0,1 0 0,0-1 0,-1 1 0,1 0-1,0-1 1,-1 1 0,1 0 0,0 0 0,-1 0 0,1 0 0,0 0 0,0 0-1,1 0 1,5-1 88,-1-2-17,0 1 1,0-2-1,8-5 0,-9 5-63,1 0 0,0 1 0,0-1 0,0 2 0,8-4 0,46-10 26,-53 15-83,0 0 0,0 0 1,0 0-1,0 1 0,11 1 1,-9-1 200,-9 0-202,1 0 1,-1 0 0,0 0-1,0 0 1,0 0 0,0 1-1,0-1 1,0 0 0,1 0-1,-1 0 1,0 0 0,0 0-1,0 0 1,0 0 0,0 0-1,0 0 1,1 0 0,-1 0-1,0 0 1,0 0 0,0 1-1,0-1 1,0 0 0,0 0-1,0 0 1,0 0 0,0 0-1,0 0 1,0 0 0,1 1-1,-1-1 1,0 0 0,0 0-1,0 0 1,0 0 0,0 0-1,0 0 1,0 1 0,0-1-1,0 0 1,0 0 0,0 0-1,0 0 1,0 0 0,0 1-1,0-1 1,-1 0 0,1 0-1,0 0 1,0 0 0,0 0-1,0 0 1,0 1 0,0 2-6,-2 24 225,2-25-189,0 0 0,0 0 0,0 0 1,0 0-1,0-1 0,1 1 1,-1 0-1,1 0 0,-1 0 1,1 0-1,0 1 0,10 2 117,-6 8-278,8 3-742,3 0 22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3488,'0'0'1115,"0"3"-673,1 13-17,-1-4-69,0 0 1,0 0-1,-3 13 1,-8 22 43,5 5-151,-6 34-40,-50 194 298,49-220-422,11-44-61,2-11-7,-1 0-1,0 0 1,0 0-1,-2 6 1,-11 11 118,5-8-46,-7 19 58,14-26-123,-1-1 0,0 1-1,0-1 1,0 0-1,-1 0 1,0-1-1,-8 10 1,-1-2-952,11-10 235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8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224,'16'-16'1920,"0"16"672,-16 16-2016,0-1-64,0 1-320,0 0-64,0 15-64,0 0 32,0 16-64,0-16-448,0 16 224,0-16-2944,0 0 1728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2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400,'0'172'3765,"0"-165"-3690,-1 0 1,0 0-1,0 0 0,-1 0 1,-4 12-1,4-14-31,1 2 143,0 1-1,0-1 0,1 15 1,0-8 376,1-20-208,-1 4-345,0 1 0,0-1 0,0 0 0,0 0 0,1 0 0,-1 1 0,1-1 0,-1 0 0,1 0 0,0 1 0,-1-1 0,1 0 0,0 1 0,0-1 0,0 1-1,1 0 1,-1-1 0,0 1 0,0 0 0,2-2 0,12-14-112,-4-4 40,-8 16 54,-1 0 1,1-1 0,0 1-1,1 0 1,4-5-1,20-11-24,-20 16 29,0-1 1,0 2-1,1-1 0,-1 1 1,1 0-1,0 1 0,0 0 1,0 0-1,10-1 0,20 1 126,-35 3-94,-1 0 0,0 0-1,0 1 1,0-1 0,0 1 0,1-1 0,-1 1-1,0 0 1,0 0 0,4 3 0,4 0 54,-9-3-49,0 0 0,0 0 0,0 0 0,0 1 1,0-1-1,0 0 0,0 1 0,-1 0 0,1-1 0,0 1 0,-1 0 0,0 0 0,1 0 1,-1 0-1,0 0 0,0 0 0,0 0 0,0 0 0,0 0 0,0 1 0,-1-1 0,1 0 1,-1 0-1,0 1 0,1 3 0,-1-3-8,0 1 0,0-1 1,0 0-1,0 0 0,-1 1 0,1-1 1,-1 0-1,0 1 0,0-1 0,0 0 1,0 0-1,-1 0 0,1 0 0,-1 0 0,-3 5 1,-6-3 59,6-3-44,2 1-14,0-1-1,0 0 1,0 0 0,0 1 0,1 0 0,-1-1 0,1 1-1,-4 6 1,0 4 79,0-9-12,1 0 0,3 9-200,2 0-1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656,'-1'0'266,"-1"0"-1,1 0 1,-1 1 0,0-1 0,1 0 0,-1 1-1,1-1 1,-1 1 0,1-1 0,-1 1-1,1 0 1,-1 0 0,1 0 0,0 0-1,-1 0 1,1 0 0,-2 2 0,3-3-247,-1 1 1,1-1-1,0 1 0,-1-1 1,1 1-1,0-1 1,-1 1-1,1-1 0,0 1 1,0 0-1,0-1 1,0 1-1,0-1 0,0 1 1,0-1-1,0 1 1,0 0-1,0-1 0,0 1 1,0-1-1,0 1 1,0 0-1,0-1 0,0 1 1,1-1-1,-1 1 1,0-1-1,0 1 0,1-1 1,-1 1-1,1 0 41,3 8 73,1-1-1,0 0 1,0 0-1,1 0 1,0-1-1,10 10 1,34 44 316,-25-28-370,0 4-35,-20-28-23,1 0 0,0 0 0,1 0 0,0-1 1,15 14-1,6-1 149,-7 5-10,-6-13-1,-13-11-129,1 0 1,0 1-1,-1-1 0,0 0 0,1 1 0,-1 0 0,0-1 1,0 1-1,-1 0 0,4 6 0,-2 0 174,-3-7-140,1 0 1,0 0 0,-1 0-1,1 0 1,0 0 0,0 0 0,0-1-1,1 1 1,-1 0 0,0-1-1,1 1 1,-1-1 0,4 3-1,-5-3-44,1-1 0,-1 1 0,1 0 0,-1-1 0,1 1 0,-1 0 0,1-1 0,-1 1 0,0 0 0,1 0 0,-1-1 0,0 1 0,0 0 0,0 0 0,1-1 0,-1 1 0,0 0 0,0 0 0,0 0 0,0-1 0,0 1 0,-1 1 0,-9 24 418,9-26-429,-1 4 44,0-1 1,-1 0-1,1 0 1,-1 0-1,-5 5 0,-3 2 11,-24 19 17,25-22 0,1 0 0,0 0-1,1 1 1,-9 10 0,-32 57 495,38-62-482,3-4-272,1 0 0,1 0 0,-9 16 0,-7 10-2220,13-21-175,-7 15-88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8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6 2816,'-15'-16'4016,"12"13"-3328,-6-4-38,9 7-639,0 0-1,0 0 1,-1 0 0,1 0-1,0 0 1,0 0-1,0 1 1,-1-1-1,1 0 1,0 0-1,0 0 1,0 0 0,0 0-1,-1 0 1,1 0-1,0 0 1,0 1-1,0-1 1,0 0-1,0 0 1,-1 0 0,1 0-1,0 0 1,0 1-1,0-1 1,0 0-1,0 0 1,0 0-1,0 1 1,0-1 0,0 0-1,-1 0 1,1 0-1,0 1 1,0-1-1,0 0 1,0 0-1,0 0 1,0 1 0,0-1-1,1 0 1,-1 0-1,0 0 1,0 0-1,0 1 1,0-1 0,0 0-1,0 3 187,247-3 737,-246 0-961,1 0 1,0 0-1,-1 0 0,1 0 1,-1 0-1,1 1 1,-1-1-1,1 1 1,-1-1-1,1 1 0,-1-1 1,1 1-1,-1 0 1,1 0-1,-1-1 1,0 1-1,0 0 0,1 0 1,0 2-1,-1-2-55,-1-1 40,0 0 0,0 0 0,0 0-1,1 0 1,-1 0 0,0 0-1,0 0 1,0 0 0,0 1-1,0-1 1,0 0 0,0 0 0,0 0-1,0 0 1,1 0 0,-1 0-1,0 0 1,0 0 0,0 0 0,0 1-1,0-1 1,0 0 0,0 0-1,0 0 1,0 0 0,0 0 0,0 0-1,0 0 1,0 1 0,0-1-1,0 0 1,0 0 0,0 0-1,0 0 1,0 0 0,0 0 0,0 1-1,0-1 1,0 0 0,0 0-1,0 0 1,0 0 0,-1 0 0,1 0-1,0 0 1,0 0 0,0 1-1,0-1 1,0 0 0,0 0 0,0 0-1,0 0 1,0 0 0,-1 0-1,1 0 1,0 0 0,-13 13-175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48,'15'15'1664,"1"-15"-1472,15 0 1600,-15 0-1024,15 0 128,0 0-544,0 0-32,16 0-192,-16 0 64,0 0-96,0 0-416,1 0 192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1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2 1888,'0'0'859,"0"3"-529,0 6 140,0 0 0,1 0 0,1 0 0,4 16 0,-2-11-276,-3-6-149,0-1 1,0 0-1,-1 15 0,2 9 25,1-18-8,1-1 0,10 24 0,-7-19-19,-4-10-6,0 0-1,0 0 1,0 0 0,1 0-1,0-1 1,0 0-1,6 7 1,-7-11-12,-1 0-1,1 1 1,0-2-1,0 1 0,0 0 1,0-1-1,0 1 1,1-1-1,-1 0 1,0 0-1,0 0 1,1 0-1,-1-1 1,1 1-1,-1-1 1,7 0-1,-7 0 1,-1 0-11,0 0 1,0 1-1,0-1 0,0 0 0,0-1 0,-1 1 0,1 0 0,0 0 1,0-1-1,0 1 0,-1-1 0,1 0 0,0 1 0,0-1 1,-1 0-1,1 0 0,-1 0 0,1 0 0,-1 0 0,1 0 0,-1-1 1,0 1-1,1 0 0,1-3 0,4-6 22,-1 0 13,12-20-1,22-78 223,-33 86-286,-3 9-2,-1 0-1,1 0 0,0-15 1,-2 14 1,0 1 0,2 0 1,4-15-1,-2 6 36,4-40-1,5-17 22,-7 55 143,0 1 0,2 0 0,1 1 0,0 0 0,19-25 0,-28 44-120,0-1 1,0 1-1,1 0 0,-1 1 0,1-1 1,0 0-1,0 1 0,0 0 1,0-1-1,0 1 0,1 0 0,-1 1 1,1-1-1,-1 1 0,1-1 1,-1 1-1,1 0 0,7-1 0,-2 1 8,1 0 0,-1 1 0,11 0 0,-6 0-1,0 0 1,21-3-1,147-23 227,-122 21-191,-28-1 33,-17 4-55,-1-1 0,21 1 0,-15 3 0,-13-1-40,0 0-1,1 0 0,-1 0 1,0 0-1,12-4 1,-3-2 178,-13 5-166,0 0-1,0 0 1,0 0-1,0 0 1,0 0 0,1 1-1,-1-1 1,0 1-1,5 0 1,-1 0-412,-14 0-1519,5 0 45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560,'0'91'1947,"0"-88"-1877,0 0 0,-1 1 0,1-1 0,-1 0 0,1 0 0,-1 0 0,0 0 0,-3 6 0,-1 6 148,0 14 107,-1-14-31,5-12-248,-1 1 1,1-1-1,0 0 1,0 1 0,1-1-1,-1 0 1,1 6-1,0-7-36,0 1 0,0-1-1,-1 1 1,1 0 0,0-1-1,-1 1 1,0-1-1,1 1 1,-1-1 0,0 1-1,-2 2 1,2-2 65,-1-1-1,1 0 1,0 1 0,1-1 0,-1 1 0,0-1 0,1 1-1,-1-1 1,1 1 0,0 0 0,0 3 0,0 3 224,-1-14 98,1 3-374,0 0 1,0 1-1,0-1 0,1 0 0,-1 0 0,0 1 0,1-1 0,-1 0 1,2-1-1,1 0-45,4-2 22,-3-8 72,-2 9-50,-1 0 0,0-1-1,1 1 1,0 0 0,4-6 0,57-79-187,-63 88 159,1-1 0,1 1-1,-1 0 1,0 0 0,0-1 0,0 1 0,1 0 0,-1 0 0,1 0 0,-1 0 0,1 0 0,-1 1-1,1-1 1,-1 0 0,1 1 0,0-1 0,-1 1 0,1-1 0,0 1 0,0 0 0,1 0 0,10-2-31,16-6 58,-16 12 183,-5 0-61,4-1-14,-10-3-96,0 0 0,0 1-1,1-1 1,-1 1-1,0 0 1,0-1 0,0 1-1,0 0 1,0 0-1,0 1 1,0-1 0,0 0-1,0 1 1,0-1 0,0 1-1,-1-1 1,1 1-1,-1 0 1,1 0 0,-1 0-1,0 0 1,0 0-1,2 3 1,-2 5 108,1 1 0,-1-1 0,-1 0 0,0 1 0,0-1 0,-4 19 0,-1-15 111,-1 1 1,-9 18-1,10-20-108,-6-8-373,8 2-488,4-14-1468,-1 5 543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552,'16'0'3141,"-16"2"-2517,0 0-578,0-1 0,0 1 0,-1-1 0,1 1 0,0-1 0,-1 0 0,1 1 0,-1-1-1,1 1 1,-1-1 0,1 0 0,-2 2 0,0 0 17,0 1 1,0 0-1,1-1 0,-1 1 1,1 0-1,-1 6 0,-13 50 268,5-26-187,-7 52 0,-4 150 272,10-173-279,-4 14 14,12-42-74,2-12-16,-2 0 1,-8 31-1,6-34 28,-4 31 0,7-35 6,0-1 1,-8 24-1,-2-14-163,8-17-67,2 8-83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1 896,'-1'-10'664,"4"18"459,4-4-593,-3 0-29,-2 9-39,-2-6-292,-1 1 1,0 0 0,-4 11-1,3-11-18,0 0 0,0 0 0,0 14 0,2 25 435,0-45-554,0 0-1,-1-1 1,1 1-1,0 0 1,-1 0-1,1 0 1,-1 0-1,1 0 1,-1-1-1,0 1 1,0 0 0,-2 3-1,2-4 3,1 0 0,-1 1 1,0-1-1,0 1 0,1-1 0,-1 1 0,1-1 0,-1 1 0,1-1 1,0 1-1,-1 0 0,1 2 0,0-2 17,0 0-1,-1 0 1,1 0-1,0-1 1,-1 1-1,0 0 1,1 0-1,-1 0 1,-2 2-1,0 4 340,4-8-380,-1 0 0,0 0 0,0 1 0,0-1 0,0 0 0,1 0 0,-1 0 0,0 0 0,0 1 0,0-1 0,1 0 0,-1 0 0,0 0 1,0 0-1,1 0 0,-1 0 0,0 0 0,0 0 0,1 0 0,-1 1 0,0-1 0,0 0 0,1 0 0,-1 0 0,0 0 0,0-1 0,1 1 0,-1 0 0,0 0 0,3 0 443,0-5-348,10-16-42,0 11-32,-9-3-25,-3 9-7,1 0-1,-1-1 1,1 1 0,0 0 0,4-6 0,11-17-94,-9 13-42,0 1 0,19-22 0,-20 30 40,14-5 118,-19 9 20,-1 0 0,0 1 0,1-1 1,-1 1-1,1-1 0,0 1 0,-1 0 0,1-1 1,-1 1-1,1 0 0,0 0 0,-1 0 0,1 0 0,-1 1 1,1-1-1,-1 0 0,1 1 0,0-1 0,-1 1 1,1-1-1,-1 1 0,0 0 0,1-1 0,-1 1 1,1 0-1,-1 0 0,0 0 0,0 0 0,0 0 1,0 0-1,1 1 0,-1-1 0,0 2 0,12 31 714,-10-24-621,-2-7-82,0 1 1,0-1-1,-1 1 1,1 0-1,-1-1 1,0 1-1,0-1 1,-1 6-1,1 1-17,0 0-35,0-8-2,0 0 0,0 0 0,0 0 0,0 0 0,0 0 0,0 0 0,-1 0 0,1-1 0,-1 1 0,0 2 0,-25 43 710,21-34-528,-2-8-209,7-5 5,-1 0 1,1 0-1,0 1 1,-1-1-1,1 0 1,0 0-1,-1 1 1,1-1-1,0 0 1,-1 0-1,1 1 1,0-1 0,-1 0-1,1 1 1,0-1-1,0 0 1,0 1-1,-1-1 1,1 1-1,0-1 1,0 0-1,0 1 1,0-1-1,0 1 1,0-1-1,0 0 1,0 1-1,0-1 1,0 1-1,0 0 1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1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072,'0'-16'1376,"0"32"-1184,15-16 2336,1 0-1152,0 15-800,15-15-32,-16 16-352,16-16 96,1 0-160,-17 0-128,16 16-32,-15-32-1952,0 16 1088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1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2816,'0'0'917,"-2"5"-565,-7 10-212,4-8 322,1 1 1,0 0-1,-6 14 0,-28 117 2617,35-125-3059,1-3 7,0-1-1,1 0 1,1 1-1,0-1 0,1 14 1,0 7 113,-1 15 533,0-25-2829,0-8 88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1 3328,'-15'15'1504,"62"-15"-1312,-32-15 864,16 15-608,16-16 608,0 16-608,31-31 96,-16 15-288,32 1-32,-16-16-128,-1 31 96,1-16-128,-31 0 32,-16 16-32,0 0-608,1 0 288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4576,'0'0'2032,"3"0"-1744,7 0-107,-10 0-178,0 0-1,0 0 0,1 0 1,-1 0-1,0 0 1,0 0-1,0 0 1,0 0-1,0 0 0,0 0 1,0 0-1,0 0 1,0 0-1,0 0 1,1 0-1,-1 0 0,0 0 1,0 0-1,0 0 1,0 0-1,0 0 1,0 0-1,0 0 0,0 0 1,0 0-1,0 0 1,0 0-1,0 0 1,1 0-1,-1 0 1,0 0-1,0 0 0,0 0 1,0 1-1,0-1 1,0 0-1,0 0 1,0 0-1,0 0 0,0 0 1,0 0-1,0 0 1,0 0-1,0 0 1,0 0-1,0 0 0,0 1 1,0-1-1,0 0 1,0 0-1,0 0 1,0 0-1,0 0 0,0 0 1,0 0-1,0 0 1,0 3 55,1-1 1,-1 0 0,1 1-1,0-1 1,0 0-1,0 0 1,0 0-1,0 0 1,0 0 0,1 0-1,-1 0 1,4 3-1,27 28 317,-5-6-258,51 77 379,-66-89-106,1 0 0,27 24 0,-9-9 168,-24-23-306,-4-3-135,1-1 0,-1 0 1,0 0-1,1 0 0,3 2 0,-2-2 70,-4-3-147,0 0 1,-1 1-1,1-1 1,-1 0-1,1 0 0,0 1 1,-1-1-1,1 1 1,-1-1-1,1 1 1,-1-1-1,1 0 1,-1 1-1,1 0 1,-1-1-1,0 1 0,1-1 1,-1 1-1,0-1 1,1 1-1,-1 1 1,3 3 71,7 8 400,-10-13-496,0 0 0,1 0 0,-1 1 0,0-1 0,1 0 0,-1 0 0,0 1 0,0-1 0,0 0 0,1 1 0,-1-1 0,0 0 0,0 0 0,0 1 0,0-1 0,0 1 0,0-1 0,1 0 0,-1 1 0,0-1 0,0 0 0,0 1 0,0-1 0,0 0 0,0 1 0,0-1 1,-1 0-1,1 1 0,0-1 0,0 0 0,0 1 0,0-1 0,0 0 0,-1 1 0,1-1-4,0 1-1,0-1 1,0 0 0,0 0 0,0 0 0,-1 0 0,1 1 0,0-1 0,0 0 0,0 0 0,0 0-1,0 1 1,0-1 0,0 0 0,0 0 0,0 0 0,0 1 0,0-1 0,0 0 0,0 0 0,0 0-1,0 1 1,0-1 0,0 0 0,0 0 0,0 0 0,1 1 0,-1-1 0,0 0 0,0 0 0,0 0-1,0 0 1,1 1 0,-1 11 151,0-9-112,-1 0-7,1-1 0,0 0 0,0 1 0,-1-1 0,0 0 0,1 0 0,-1 0 0,0 0 0,0 1 0,-2 2 0,-7 17 42,9-19-78,-1 0 1,1 0-1,-1 0 0,0-1 0,0 1 0,0 0 1,0-1-1,0 1 0,-1-1 0,-5 4 1,-6 7 82,-10 16 63,5-12-62,0-1 0,-2-1-1,0-1 1,-34 18 0,38-24-124,-25 17 0,-21 24-455,14-9-3639,18-22 1614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0 2816,'0'0'917,"-5"3"-565,-37 12 219,27-7-402,4-2-19,-25 9 0,-41 16 173,-2 0 74,47-21-52,18-6-165,1 0-1,-1 1 1,1 1-1,-23 12 1,22-9-30,10-7-127,1 0 0,0 0 0,0 0-1,1 0 1,-1 0 0,0 1 0,1-1-1,-1 1 1,1-1 0,0 1 0,0 0 0,0 0-1,-2 4 1,3-5 2,0 1 0,1 0 0,-1-1 0,1 1 0,-1 0 0,1 0 0,0-1 0,0 1 0,0 0 0,1-1 0,-1 1-1,1 0 1,-1 0 0,1-1 0,0 1 0,0-1 0,0 1 0,2 2 0,5 10 116,18 27 0,-16-28-92,5 5 31,0-1-1,1-1 1,1 0-1,30 22 0,-32-26-28,12 7 101,1-1 0,1-1 0,43 21 0,-41-24-258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3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3488,'-13'-13'1115,"13"12"-1086,-1 1 0,1 0 0,0-1 0,-1 1 0,1 0 0,0-1 1,0 1-1,-1-1 0,1 1 0,0 0 0,0-1 0,0 1 0,0-1 1,-1 1-1,1-1 0,0 1 0,0-1 0,0 1 0,0 0 0,0-1 1,0 1-1,0-1 0,0 1 0,1-1 0,-1 1 0,0-1 0,0 1 1,0 0-1,0-1 0,1 1 0,-1-1 0,0 1 0,0 0 0,1-1 1,-1 1-1,0 0 0,0-1 0,1 1 0,-1 0 0,0-1 0,1 1 0,-1 0 1,1 0-1,-1-1 0,0 1 0,1 0 0,-1 0 0,1 0 0,-1 0 1,1 0-1,-1-1 0,0 1 0,1 0 0,-1 0 0,2 0 0,-2 0-13,-1 1-1,1-1 0,0 0 0,0 0 0,0 0 1,0 0-1,0 0 0,0 0 0,0 0 0,0 0 1,0 0-1,0 0 0,-1 0 0,1 0 0,0 0 1,0 0-1,0 0 0,0 0 0,0 0 0,0 0 1,0 0-1,0 0 0,-1 0 0,1 0 0,0 0 1,0 0-1,0 0 0,0 0 0,0 0 0,0 0 1,0 0-1,0 0 0,0 0 0,-1 0 0,1 0 1,0 0-1,0 0 0,0-1 0,0 1 0,0 0 0,0 0 1,0 0-1,0 0 0,9 3 820,-7-2-779,0 0 0,1 0 0,-1 0 0,1 0 0,-1-1 0,1 1-1,-1-1 1,1 0 0,-1 1 0,1-1 0,-1 0 0,1-1-1,-1 1 1,1 0 0,-1-1 0,5-1 0,9-1 120,3 1-54,0 0 1,34 3 0,-17-1-81,260 0 214,162 0-32,-452 1-680,-5 1-80,-1 11-194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3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808,'-38'0'1227,"37"0"-1207,1 0 0,-1-1 0,1 1 0,-1 0 1,1 0-1,0 0 0,-1 0 0,1 0 1,-1 0-1,1 0 0,-1 0 0,1 1 0,0-1 1,-1 0-1,1 0 0,-1 0 0,1 0 1,0 1-1,-1-1 0,1 0 0,-1 0 0,1 1 1,-1-1-1,-9 11 321,9-11-310,1 0 0,0 1-1,0-1 1,-1 1 0,1-1 0,0 0-1,0 1 1,-1-1 0,1 1 0,0-1-1,0 0 1,0 1 0,0-1 0,0 1-1,-1-1 1,1 1 0,0-1 0,0 1-1,0-1 1,0 1 0,0-1 0,1 1-1,-1-1 1,0 0 0,0 1 0,0-1-1,0 1 1,0-1 0,1 1 0,-1-1-1,0 0 1,0 1 0,1-1 0,-1 0 0,1 1 1,3 2 109,0-1-1,0 1 0,0-1 0,0-1 0,1 1 1,4 1-1,1-1 64,1-1 0,0 0 0,19-2 1,4 1-25,233 0 385,-41 0-170,-10 0-1483,-201 0 395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4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2 2560,'-13'-13'832,"12"10"-625,5 1-99,0 0-61,-2 0 30,1 0-1,0 1 0,0 0 0,1 0 0,-1 0 0,0 0 0,0 0 0,0 0 1,1 1-1,2 0 0,-1 0 62,-1-1-1,0 1 1,1-1 0,-1 1 0,0-1 0,6-2 0,-7 2-49,0 0 0,1 0 0,-1 0 0,0 1 1,0-1-1,5 1 0,21 4 403,-9 0-216,3-2 191,28-1-1,10 1-12,-33 2-211,0 1 0,0 2 0,0 0 1,31 14-1,-52-18-114,0 1 1,0 0-1,-1 0 1,1 0-1,10 10 1,-3-3 234,-10-8-274,-1-1 1,0 0-1,0 1 0,-1 0 1,1 0-1,-1 0 0,1 0 1,-1 0-1,4 6 0,-6-7-48,1 0-1,0 1 1,-1-1-1,0 0 1,1 0 0,-1 1-1,0-1 1,0 0-1,0 0 1,0 1-1,-1-1 1,1 0-1,-1 0 1,1 1 0,-1-1-1,0 0 1,0 0-1,0 0 1,0 0-1,-2 4 1,-31 40 513,8 11-219,19-45-293,-1-1 0,-1 0 0,0-1 0,0 0 0,-13 10 0,-56 43 125,69-57-146,-110 85-1772,83-57 668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5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20 1472,'13'-13'475,"-13"13"-472,0 0 0,0-1 1,0 1-1,0 0 0,0 0 1,0 0-1,0 0 1,0 0-1,1 0 0,-1 0 1,0 0-1,0 0 0,0-1 1,0 1-1,0 0 1,0 0-1,0 0 0,0 0 1,0 0-1,1 0 0,-1 0 1,0 0-1,0 0 0,0 0 1,0 0-1,0 0 1,0 0-1,1 0 0,-1 0 1,0 0-1,0 0 0,0 0 1,0 0-1,0 0 0,0 0 1,0 0-1,1 0 1,-1 0-1,0 0 0,0 0 1,0 0-1,0 0 0,0 0 1,0 0-1,0 1 1,0-1-1,1 0 0,-1 0 1,0 0-1,0 0 0,0 0 1,0 0-1,0 0 0,0 0 1,0 0-1,0 1 1,1 0 60,1 0 1,-1 1 0,1-1-1,-1 0 1,0 0 0,1 0 0,0-1-1,-1 1 1,1 0 0,0 0-1,-1-1 1,1 1 0,0-1 0,2 1-1,1-4 496,0 0-305,0-1-1,-1 1 0,1 0 1,1 1-1,9-5 1,5-2 463,42-22 546,-55 26-1188,0 0-1,-1 0 1,0 0-1,0-1 0,8-10 1,3-2 69,-10 11-48,-3 4-55,-1 0 1,0 0-1,0-1 1,0 1-1,2-5 1,0-5 181,-1 11-169,-4 2-52,0 0 0,0 0 0,1 0 1,-1-1-1,0 1 0,0 0 0,1 0 0,-1 0 0,0 0 1,0 0-1,0-1 0,1 1 0,-1 0 0,0 0 0,0 0 1,0-1-1,0 1 0,1 0 0,-1 0 0,0-1 1,0 1-1,0 0 0,0 0 0,0-1 0,0 1 0,0 0 1,0-1-1,-8-20 157,3 6 85,2 10-172,-9 5-29,-3-1-12,6 1-65,-1 0 0,1 0 0,-1 0 0,-10 3 0,3 8-54,11-6 73,-26 16 3,15-10-19,1 0 0,-23 21-1,22-14 20,-14 21 0,16-21 49,9-10-33,0-1 0,1 1-1,0 0 1,0 0 0,-5 12-1,8-12-18,0 0-1,0 1 0,0-1 1,1 1-1,1-1 0,0 13 1,0-17 19,0 3-3,0 1-1,0-1 0,1 1 0,2 7 1,-2-12 16,0 0 1,0 0-1,0 0 1,0 0 0,0-1-1,1 1 1,0 0-1,-1-1 1,1 1 0,0-1-1,0 0 1,1 0-1,-1 0 1,0 0-1,3 2 1,-2-2-4,-1-1-1,0 0 1,0 0 0,1 0 0,-1 0-1,1-1 1,-1 1 0,1-1-1,-1 1 1,1-1 0,-1 0-1,1 0 1,3 0 0,4-2 36,1 1 0,11-5 0,-12 4-26,-1-2-6,0 1 1,-1-1-1,1-1 0,-1 1 1,0-1-1,0-1 0,9-8 1,3-5 85,-15 13-61,1 1 1,-1 0-1,11-6 0,-12 8-36,7-4 4,-1 0-1,0 0 1,0-1 0,-1 0 0,0-1-1,-1 1 1,11-16 0,-3-2-71,-15 25 35,0-1 1,0 1-1,0-1 1,0 1-1,0 0 0,1-1 1,-1 1-1,0 0 1,1 0-1,-1 0 0,1 0 1,-1 0-1,3 0 1,-4 0 21,0 1 1,1 0 0,-1 0-1,0 0 1,1 0 0,-1 0-1,0 0 1,1 0 0,-1 0-1,0 1 1,0-1 0,1 0-1,-1 0 1,0 0 0,1 0-1,-1 0 1,0 0 0,0 1-1,1-1 1,-1 0 0,0 0-1,0 0 1,1 1 0,-1-1-1,0 0 1,0 0 0,0 1-1,1-1 1,-1 0 0,1 2 29,-1 0 0,1-1 0,-1 1 0,1 0 0,-1-1 0,0 1 0,0 0-1,0 0 1,0 1 0,0 4-26,1 0-1,-1 0 0,1 0 0,1 0 0,-1 0 0,1 0 1,1 0-1,3 8 0,15 30-86,-14-28 154,0-2-1,1 1 1,1-1-1,0 0 1,1-1-1,12 15 1,9-6 75,-26-19-308,0 0 0,1-1 1,-1 1-1,0-1 0,1 0 0,0-1 1,0 1-1,0-1 0,7 1 0,18 10-87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5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3 2560,'-13'-13'832,"13"13"-827,0 0 1,0 0-1,0 0 1,0 0-1,0 0 1,0 0 0,0 0-1,-1 0 1,1 0-1,0 0 1,0-1-1,0 1 1,0 0-1,0 0 1,0 0-1,0 0 1,0 0-1,0 0 1,0 0-1,0 0 1,0-1-1,0 1 1,0 0-1,0 0 1,-1 0-1,1 0 1,0 0-1,0 0 1,0 0 0,0-1-1,0 1 1,0 0-1,1 0 1,-1 0-1,0 0 1,0 0-1,0 0 1,0-1-1,0 1 1,0 0-1,0 0 1,0 0-1,0 0 1,0 0-1,0 0 1,0 0-1,0 0 1,0 0-1,0-1 1,1 1-1,-1 0 1,0 0-1,0 0 1,0 0 0,0 0-1,0 0 1,11-10 298,-11 9-250,1 1 1,-1-1 0,1 1 0,-1 0 0,1-1-1,-1 1 1,1 0 0,-1-1 0,1 1 0,-1 0 0,1 0-1,-1-1 1,1 1 0,0 0 0,-1 0 0,1 0 0,0 0-1,-1 0 1,1 0 0,0 0 0,5-1 175,28-27 1279,23-3-400,3-3-319,-37 11-561,-6 17-134,-8 4-41,4-5 79,-12 6-113,1 1 0,-1-1 0,0 0-1,1 1 1,-1-1 0,1 0-1,-1 1 1,1 0 0,-1-1 0,1 1-1,0 0 1,1 0 0,3 0 108,-5-1-104,0 1 0,0 0 0,0 0 0,0 0-1,0 0 1,0 0 0,0 0 0,0 0 0,0 0 0,0 0-1,-1 0 1,1 1 0,0-1 0,0 0 0,0 0 0,0 1-1,0-1 1,-1 1 0,1-1 0,0 1 0,0-1 0,0 1-1,-1 0 1,1-1 0,0 1 0,-1 0 0,1-1 0,-1 1 0,1 0-1,-1 0 1,1-1 0,-1 1 0,0 0 0,1 0 0,-1 1-1,5 8 69,-1 0-1,3 13 1,6 15-4,0 3 109,-12-36-181,-1-1 0,1 0-1,0 0 1,1 0 0,-1 0-1,1 0 1,-1 0-1,1 0 1,1 0 0,-1 0-1,0-1 1,1 1 0,0-1-1,4 5 1,11 10 27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3648,'-11'0'1069,"15"1"667,21-5-93,79-22-705,-88 24-862,0 1-1,1 0 1,24 2-1,-4 0 39,-24-1-39,-10 0-283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2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0 2816,'0'0'1269,"-2"-2"-959,-6-6 360,18 18 2942,-12-7-3244,0 0-305,0 0-1,1 0 1,-1 0-1,1 0 1,-1 1-1,1-1 1,0 0-1,1 1 1,-1-1-1,1 1 1,-1-1-1,1 0 1,0 1-1,1 5 1,-1-7-41,0 3 13,0-1 1,0 1-1,-1-1 1,1 0-1,-1 1 0,0-1 1,0 0-1,-3 5 1,-1 9 24,-11 60 222,14-44-164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1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1824,'0'-11'669,"0"22"1206,-3-8-1544,2-2-279,0 0-1,0 0 1,0 1 0,0-1 0,0 1 0,0-1 0,1 0 0,-1 1 0,0 0 0,1-1 0,-1 3 0,-2 26 274,4-5-163,-4 75 223,-23 175 233,24-149-378,-1 13 62,-2-97-179,-3 54 146,8 75 264,0-184-982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6 4160,'-4'-1'303,"-1"0"-1,1 1 1,0-2 0,-1 1 0,1 0 0,-5-3-1,0 1-171,8 2-83,0 1-1,0 0 1,0-1-1,0 1 0,0 0 1,0 0-1,0 0 1,0 0-1,0 0 0,0 0 1,0 0-1,0 0 1,0 0-1,0 1 0,0-1 1,0 0-1,0 1 1,0-1-1,0 1 0,0-1 1,0 1-1,0-1 1,-1 2-1,-9 4 266,-10 0 189,13-5-367,1 1-1,0 0 1,-10 5-1,9-3-41,4-2-59,0-1 0,1 1 0,0 0 0,-1 0 0,1 1 0,0-1 0,0 1 0,0-1 0,0 1 0,1 0 0,-4 5 0,3-5-11,0 0 3,1 1-1,-1 0 1,0 0-1,1 0 1,0 0 0,0 0-1,0 0 1,1 1-1,-1-1 1,1 1-1,0-1 1,0 1 0,1-1-1,-1 1 1,1 6-1,0 2 73,2 56 473,-1-62-516,0-1 0,0 0 0,0 0 0,0 1 0,1-1-1,0 0 1,1-1 0,4 10 0,0-7 7,0 0 0,1 0 0,-1 0 0,2-1 0,10 7 0,-1 0 35,-6-5-41,0-1 0,0-1-1,1 0 1,-1-1 0,2 0 0,-1-1-1,0-1 1,19 4 0,-19-6 16,-1-1-1,1 0 1,22-1 0,-15-1-119,-14 1-23,0 0 0,0 0 0,0-1 0,0 0 0,0 0 0,6-2 0,-8 1-195,0 0 1,-1 0 0,1 0-1,0-1 1,-1 1 0,1-1-1,-1 0 1,3-3-1,10-10-1009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2304,'9'0'561,"-8"0"-161,-2 0-368,0 1 0,1-1 0,-1 0 0,1 1 0,-1-1 0,0 1 0,1-1 0,-1 1 0,1-1 0,0 1 0,-1-1 0,1 1 0,-1-1-1,1 1 1,0-1 0,-1 1 0,1 0 0,0-1 0,0 1 0,0 0 0,-1-1 0,1 1 0,0 0 0,0-1 0,0 1 0,0 1 0,0-1 10,0 1 1,0-1-1,0 1 0,-1-1 1,1 1-1,-1-1 1,1 1-1,-1-1 0,1 1 1,-1-1-1,0 1 0,-1 0 1,-4 11 249,3 0-142,2-9-116,0 0 0,-1 0-1,1 0 1,-1-1 0,0 1 0,1 0 0,-4 3 0,-39 63 744,43-69-737,1 1 0,0-1 0,-1 0 0,0 0 0,1 0 0,-1 0 0,0 0 0,1 0 0,-1 0 0,0 0 0,0 0 0,0-1 0,0 1 0,0 0 0,-1 0 0,-1 1 983,110-108-1066,-95 93 27,-8 9-8,0 0-1,1-1 0,0 1 0,-1 1 0,1-1 0,1 1 0,-1 0 0,7-3 0,-11 5 16,1 0-1,-1 0 1,0 1-1,1-1 1,-1 1-1,1-1 1,-1 1-1,1 0 0,-1 0 1,0-1-1,1 1 1,2 0-1,22 11 24,-23-9 56,-1 1-1,1 0 0,-1 0 0,1 0 0,-1 0 0,0 0 1,0 1-1,0-1 0,2 7 0,-1-3 55,-1-2-18,-1-1-1,0 1 1,-1-1 0,1 1-1,-1 0 1,0 0 0,0-1-1,-1 8 1,0-1 26,1-9-105,0 0-1,0-1 0,-1 1 1,1 0-1,0 0 1,-1 0-1,1 0 0,-1 0 1,0-1-1,0 1 0,1 0 1,-3 3-1,2-4-6,0 0-1,0 1 1,0-1 0,1 1-1,-1-1 1,0 1-1,1-1 1,-1 1 0,1-1-1,0 1 1,0 0 0,-1 2-1,1 18 123,0-17-1040,0-14-1111,0 7 312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2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720,'0'0'1477,"3"0"-1029,-3 0-421,1 0 1,0 0-1,0 0 0,-1 0 0,1 1 0,0-1 1,-1 0-1,1 0 0,0 1 0,-1-1 0,1 0 1,-1 1-1,1-1 0,-1 1 0,1-1 0,-1 1 0,1-1 1,-1 1-1,1-1 0,-1 1 0,1-1 0,-1 1 1,0 0-1,1-1 0,-1 1 0,0 1 0,1-1 21,0 1-1,1 0 0,-1 0 0,0 0 0,0-1 0,1 1 0,-1-1 0,1 1 0,3 2 0,0-1 21,-3-1-28,1-1 0,0 1-1,-1 0 1,1 0 0,-1 0 0,4 5 0,15 29 173,7-10-21,4 11-55,-21-24-76,0 0-1,1 0 1,16 12-1,-2-5 73,1-1 1,44 23-1,-51-30-29,-17-10-30,0 1 0,0-1 0,1 0-1,-1 0 1,1-1 0,-1 1 0,1-1 0,-1 1 0,7 0 0,-7-2 331,7 0 448,-20 0-421,7 3-202,0-1-198,0 1 0,-1 0 0,0-1-1,-5 3 1,5-3-18,1 0 0,-1 0 0,1 1 0,0-1 0,0 1 0,0-1 0,0 1 0,0 0-1,-5 6 1,-10 17-51,-10-2 16,8-3 26,2 0 0,0 2 1,-20 34-1,32-46-14,0 0 5,0 0 0,-10 10 0,-25 18 46,-24 37 140,5-17-380,73-72-68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2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224,'0'-16'1920,"16"32"384,15-16-864,-15 0-832,30 16-256,-14-16-224,14 0 160,-14 0-160,-1 15-672,0-15 288,0 0-4224,-31 31 2464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3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384,'0'0'2016,"31"0"-1760,0 0 768,16 0-608,0-16 128,15 16-352,0 0 32,1-15-128,-17 15-1408,1 0 736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4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2 2912,'0'65'2192,"1"-56"-2049,0 1-1,0 0 1,4 10 0,0 6 32,3 27 51,2 13 2,4-3-66,-12-46-90,2 0 0,0 0 0,1-1 0,13 31 0,-15-40-45,-1-4 29,-1 0-1,0 0 1,1 0-1,0 0 1,0 0-1,0 0 1,0-1 0,0 1-1,0-1 1,1 1-1,4 3 1,-6-6-44,-1 1 1,1-1 0,-1 0 0,1 0-1,-1 0 1,1 0 0,-1 0 0,1 0-1,-1 1 1,1-1 0,-1 0-1,1 0 1,-1-1 0,1 1 0,-1 0-1,1 0 1,-1 0 0,1 0-1,-1 0 1,1 0 0,-1-1 0,0 1-1,1 0 1,-1 0 0,1-1 0,-1 1-1,1 0 1,-1-1 0,0 1-1,1-1 1,-1 1 0,1-1 0,10-20 169,-6 12-160,28-81 31,-30 82-48,9-17 11,-2-1 0,9-40 0,-16 56-28,1-9-51,8-22 0,14-19-55,-6-21 6,6 9-10,8-78-340,-18 74 289,-6 32 184,26-68-1,-34 108-1,-1 1-1,1 0 1,0-1-1,0 1 0,0 0 1,0 0-1,1 0 1,-1 0-1,1 0 0,0 1 1,0-1-1,0 1 0,4-3 1,19-16 193,-21 16-124,0 1 0,1-1 0,11-5 0,-6 3 42,-8 5-83,0 0 0,0 0 0,0 1 0,0-1 0,0 1 0,0 0-1,0 0 1,1 0 0,-1 0 0,1 1 0,-1-1 0,0 1 0,7 0-1,25-3 152,-28 1-154,22-2 85,-1 0-1,32 1 1,260 3 158,-115-8-232,-23 0 1,-121 9 6,98-4 104,-102-3-40,42-1 104,-72 7-134,-15 1-21,0-1 0,0-1 0,16-2 0,-14-1 158,-13 3-210,-1 1 0,1 0 0,-1 0 0,1-1 0,-1 1 0,1 0 0,0 0 0,-1 0 0,1 0 0,-1-1 0,1 1 0,0 0 0,-1 0 0,1 0 0,0 0 0,-1 1 0,1-1 0,-1 0 0,1 0 0,0 0 0,-1 0 0,1 1 0,-1-1 0,1 0 0,-1 0 0,1 1 0,-1-1 0,1 0 0,-1 1 0,1-1 0,-1 1 0,1-1 0,-1 1 0,1 0 0,2 2 195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4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312,'0'0'597,"0"3"-373,-1 2 142,0 0 0,-1 1 0,1-1 0,-4 7 0,2-3-222,3-9-144,-4 9 137,1 1-1,0 1 1,0-1 0,1 0-1,1 1 1,-1-1-1,2 17 1,-1-19-40,0 0 1,-1 0-1,1 0 1,-7 15 0,8-21-64,-2 3 122,2 0 0,-1 0 0,0-1 0,1 1 0,0 0 0,1 6 0,-1-4 150,0-5-156,3-4-60,7-11-32,-8 10-57,0 0 0,0 0-1,0 0 1,1 0 0,0 0-1,-1 1 1,1-1 0,0 1-1,5-4 1,-3 3-1,-1-1 0,1 1 0,-1-1-1,0 0 1,0 0 0,5-8 0,-5 6 20,0 1 0,1-1 0,-1 1 0,1 0 0,1 0 0,-1 0 0,1 1 0,-1 0 1,9-4-1,21-17 3,-23 17-81,-4 1-16,1 1-1,10-6 1,-15 10 58,-1 1 1,1-1-1,0 1 0,0 0 1,-1 0-1,1 0 0,0 0 1,0 1-1,5-1 0,-2 1-1,18 2 86,-24-1-63,0-1 0,0 0 0,0 1 0,-1-1 0,1 1 0,0-1-1,0 1 1,0 0 0,-1-1 0,1 1 0,0 0 0,0-1 0,-1 1 0,1 0 0,-1 0-1,1 0 1,-1 0 0,1 0 0,-1-1 0,0 1 0,1 1 0,1 8 89,-1-1 0,-1 1-1,1-1 1,-2 12 0,1-7 65,0 13 51,1-21-183,-1 0-1,0 0 1,0 0 0,0 0 0,-1 0 0,-2 9 0,-7 6 100,7-8-83,2-11-29,1 0 0,0 0-1,-1 1 1,0-1 0,0 0 0,1 0 0,-1 0 0,0 0-1,-1 0 1,1 0 0,0 0 0,-1 0 0,1 0 0,-1-1 0,-1 3-1,-7 6-527,9-10 400,1 1 1,-1-1-1,1 0 0,-1 1 0,1-1 0,-1 0 0,1 1 0,-1-1 0,0 0 0,1 0 0,-1 0 0,1 1 0,-1-1 0,0 0 1,1 0-1,-1 0 0,1 0 0,-1 0 0,0 0 0,1 0 0,-1 0 0,1-1 0,-1 1 0,0 0 0,0 0 0,-2 0-174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08,'47'0'1728,"0"0"-1504,-31 15 512,-1-15-448,16 0 192,-15 0-320,-1 0 64,17 0-128,-17 0-1120,1 0 576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5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984,'0'31'896,"-15"16"-768,15-32 1184,0 1-736,0 15 352,0 0-576,-16 0 96,16-15-288,0 15 64,0-15-128,0-1 0,0 1-32,0 0-2528,16-16 1376</inkml:trace>
  <inkml:trace contextRef="#ctx0" brushRef="#br0" timeOffset="1">452 1 3648,'-16'0'1664,"32"31"-1472,-32-15 1408,16-1-928,0 16-64,0 1-384,-15-1 192,-1 0-224,16 0 96,0 16-160,-15-32-480,15 17 16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36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3 1824,'0'0'587,"0"-3"-353,0-7 1057,-1 10-1264,1 1 1,0-1 0,0 1-1,0-1 1,0 0-1,1 1 1,-1-1-1,0 1 1,0-1-1,0 0 1,0 1-1,0-1 1,0 1 0,1-1-1,-1 0 1,0 1-1,0-1 1,0 0-1,1 1 1,-1-1-1,0 0 1,1 1-1,-1-1 1,0 0 0,1 0-1,-1 1 1,1-1-1,7 8 482,-8-6-430,1 0 0,0 1 0,-1-1 0,0 0 0,1 0 0,-1 1 0,0-1 0,0 0 0,0 0 0,-1 3 0,1 18 369,0 86 517,0-72-640,-2 113 540,-3-72-584,-19 220 179,6-167-334,-8 84 276,10-31-295,14-156 22,2-18-52,-1-1-1,0 1 1,-1-1 0,0 0 0,0 1 0,-6 14-1,-8 5 175,16-53-1878,0-7 401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40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072,'0'0'1365,"-2"0"-1018,-6 0 415,18 0 209,-10 6-731,1 0-135,-1-2-56,1-1-1,-1 1 1,0 0 0,0-1 0,-1 1 0,1 0-1,-1-1 1,-1 6 0,-8 26 125,-9 59 0,14-58 225,-18 58 1,21-86-296,1 0 1,0-1-1,1 14 1,1-6 238,-1-22 245,0 6-582,0-1 0,0 1-1,0-1 1,0 0 0,1 1 0,-1-1-1,0 1 1,1-1 0,0 0 0,-1 1 0,1-1-1,0 1 1,1-3 0,4-8-23,-1-14 12,6 5 5,-4-7 0,14-3 0,-12 3 3,-8 25-5,0-1 0,0 1 0,0-1 0,0 1-1,0-1 1,1 1 0,0 0 0,3-5 0,6-7-29,-3 6 9,-2 0 1,1 0-1,5-11 0,-10 16 7,0-1-1,0 1 0,0 0 1,1 0-1,0 0 0,0 0 1,0 1-1,0-1 0,1 1 1,-1 0-1,1 0 0,0 0 0,0 0 1,0 1-1,0-1 0,5-1 1,-7 3 8,-1 1 1,0 0 0,0 0 0,-1 0 0,1 0 0,0 0 0,-1 0-1,1 0 1,0-1 0,-1 1 0,1 0 0,0-1 0,-1 1 0,1 0 0,-1-1 0,1 1 0,0-1 0,-1 1 0,1-1-1,-1 1 1,1-1 0,-1 1 0,0-1 0,1 1 0,-1-1 0,0 0 0,1 0 0,2-6-53,-2 6 56,0 0-1,0 0 0,-1 0 0,1 0 1,0 0-1,0 0 0,0 0 1,0 0-1,1 0 0,-1 0 0,0 1 1,0-1-1,0 0 0,1 1 1,-1-1-1,0 1 0,0 0 0,1-1 1,-1 1-1,2 0 0,33-1 220,-21 1-82,-14 0-128,0 0-1,0 0 0,0 0 0,0 0 0,0 0 0,1 1 1,-1-1-1,0 0 0,0 0 0,0 1 0,0-1 0,0 1 1,0-1-1,0 1 0,0-1 0,0 1 0,0 0 1,0-1-1,0 1 0,0 0 0,-1 0 0,1 0 0,0 0 1,0-1-1,-1 1 0,1 0 0,-1 0 0,1 0 0,-1 1 1,1-1-1,-1 0 0,1 2 0,3 7 102,1-2-45,-4-7-36,0 0 0,0 1 0,0-1 0,-1 1 0,1-1 0,0 1 0,-1-1 0,1 1 0,-1-1 0,1 1 0,-1 0 0,0-1 0,0 3 0,1 19 216,-1-15-172,1 0 0,-1 0 0,-1 0 0,-2 15 0,-23 52 176,25-72-232,0 0-1,1 0 1,0 0 0,-1 0 0,1 0 0,1 4 0,-1-5 5,0-1 0,0 0 0,0 1-1,1-1 1,-2 0 0,1 0 0,0 1 0,0-1 0,0 0 0,0 0 0,-1 1 0,1-1 0,-1 0 0,1 0 0,-1 2 0,-7 0 717,11-3-1951,7-1-3058,3-1 1526,2-11 886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9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4736,'-11'0'1195,"15"0"-54,-1 0-976,0 0-1,0 0 1,0 0-1,-1 1 1,1-1-1,3 2 1,56 29 869,-61-30-1021,0-1-1,0 1 0,0 0 0,0 0 0,0 0 0,0-1 0,0 1 0,-1 0 0,1 0 1,0 0-1,0 0 0,-1 0 0,1 0 0,-1 1 0,1-1 0,-1 0 0,1 0 1,-1 0-1,0 2 0,2 25 280,-2-20-240,2-3-153,11 6 37,-11-11 65,0 1-1,-1-1 1,1 0 0,0 0 0,0 1 0,-1-1 0,1 0 0,0-1 0,0 1 0,-1 0 0,1 0-1,0-1 1,0 1 0,-1-1 0,1 0 0,0 1 0,-1-1 0,3-2 0,8-2 3,66-10-239,-31 12 8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40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912,'16'-32'1312,"0"32"256,-1 0 128,1 0-1248,-1 0-128,1 0-192,-1 0 256,1 0-192,0-15 32,-1 15-128,1 0-1312,-1 0 640,-15-16-2656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40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304,'0'-11'890,"0"22"380,3-11-689,7 0-112,-10 0-456,0 0 0,0 0 0,0 0 0,1 0 0,-1 0 0,0 0 0,0 0 0,0 0 0,0 0 0,0 0 0,0 0-1,0 0 1,0 0 0,0 0 0,0 0 0,1 0 0,-1 0 0,0 0 0,0 0 0,0 0 0,0 0 0,0 0-1,0 0 1,0 0 0,0 0 0,0 1 0,0-1 0,0 0 0,0 0 0,1 0 0,-1 0 0,0 0 0,0 0-1,0 0 1,0 0 0,0 0 0,0 0 0,0 0 0,0 0 0,0 0 0,0 1 0,0-1 0,0 0 0,0 0 0,0 0-1,0 0 1,0 0 0,0 0 0,0 0 0,0 0 0,0 0 0,0 0 0,0 1 0,0-1 0,0 0 0,0 0-1,0 41 1124,0-37-1072,0-1 0,-1 0 0,1 0 0,-1 1 0,1-1 0,-1 0-1,0 0 1,-2 4 0,-3 12 156,5-9-113,0-1-1,1 19 1,1-18-29,-1-1 0,-1 1 0,1 0 0,-3 11-1,-1-8 24,2-4-14,-1 1-1,2-1 1,-1 1-1,1 17 1,1 4-146,2-31-2181,11 0 587</inkml:trace>
  <inkml:trace contextRef="#ctx0" brushRef="#br0" timeOffset="1">156 1 3712,'0'0'1696,"0"15"-576,0 1-768,0 15 288,0 0-384,-15 0-64,15 16-128,0 0 32,0-1-64,-16-14 128,16-1-96,0 0 256,0-15-192,-15-1-80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7:4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3136,'0'0'1029,"-2"0"-629,-9 0-37,11 0-348,0 0 1,0 0-1,0 0 1,0 0-1,0 0 0,0 0 1,0 0-1,0 0 1,0 0-1,-1 0 1,1 0-1,0 0 1,0 0-1,0 0 0,0 0 1,0 0-1,0 0 1,0 0-1,0 0 1,0 0-1,0 0 0,0 0 1,-1 0-1,1 0 1,0 0-1,0 0 1,0 0-1,0 0 1,0 0-1,0 0 0,0 0 1,0 1-1,0-1 1,0 0-1,0 0 1,0 0-1,0 0 0,0 0 1,0 0-1,0 0 1,0 0-1,0 0 1,0 0-1,0 0 1,0 1-1,0-1 0,0 0 1,0 0-1,0 0 1,0 0-1,0 0 1,0 0-1,0 0 1,0 0-1,0 0 0,0 1 1,0 77 2634,0-73-2583,1-1-1,0 1 0,0 0 0,1 0 1,-1 0-1,1 0 0,0-1 0,1 1 1,4 7-1,4 8-3,-1-3-58,0 0 0,2-1 1,16 19-1,-10-14 80,13 14 13,-24-28-63,0 1-1,0 0 0,0 0 1,-1 1-1,7 12 0,-5-5 57,12 28 176,-18-40-113,-1 0 0,1 0 1,0 0-1,0 0 1,1 0-1,-1 0 0,1-1 1,-1 1-1,1-1 0,5 4 1,-7-5-88,0-2-39,-1 1-1,0-1 1,1 0 0,-1 1-1,0-1 1,0 0 0,1 1-1,-1-1 1,0 1 0,0-1-1,0 1 1,1-1-1,-1 0 1,0 1 0,0-1-1,0 1 1,0-1 0,0 1-1,0-1 1,0 1 0,0-1-1,0 1 1,0-1 0,-1 1-1,1-1 1,0 0 0,0 1-1,0-1 1,0 1 0,-1-1-1,1 0 1,0 1 0,0-1-1,-1 1 1,0-1 1,-9 3 302,10-3-328,0 0-1,0 0 1,0 0-1,0 0 1,0 0 0,0 0-1,-1 0 1,1 0 0,0 0-1,0 0 1,0 0-1,0 0 1,0 0 0,0 0-1,0 0 1,0 0-1,0 0 1,0 0 0,-1 0-1,1 0 1,0 0 0,0 0-1,0 0 1,0 0-1,0 0 1,0 0 0,0 0-1,0 0 1,0 0 0,0 0-1,0 1 1,0-1-1,0 0 1,0 0 0,-1 0-1,1 0 1,0 0-1,0 0 1,0 0 0,0 0-1,0 0 1,0 0 0,0 0-1,0 1 1,0-1-1,0 0 1,0 0 0,0 0-1,0 0 1,0 0 0,0 0-1,0 0 1,0 0-1,0 0 1,0 0 0,0 1-1,0 25 4,-2-21 36,-8 8-4,5-3 0,4-8-3,0 1 0,0-1 0,0 0-1,-1 0 1,1 0 0,-1 0 0,1 0 0,-3 2 0,1 0 7,-1 0 1,0 1-1,1 0 1,0-1-1,0 1 1,-2 6 0,3-6-23,-1 0 1,0 1 0,0-1-1,-1 0 1,1-1 0,-6 6-1,-20 15 113,-20 17 118,-93 78-4,103-89-888,-39 31-111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1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2 1664,'0'-31'779,"2"28"-934,0 2 139,0-1 1,0 1-1,0 0 1,1-1-1,-1 1 0,0 0 1,1 0-1,-1 1 1,0-1-1,1 0 0,-1 1 1,6-1-1,4-1-5,1-2 18,0-1 0,0 0 0,-1 0 0,0-1 0,14-9 0,-9 5 10,30-13-1,93-26 90,-75 25 253,73-15 0,-79 21-7,-36 11-166,40-9 0,-29 12-45,55 2 0,-1 0 60,-35-2-114,102-5-31,-92 9-54,149-3-11,-67-7 30,-92 8 3,53-4 20,75-15 14,-58 16 2,-61 3-26,197-17 60,-142 9-40,63-5-17,235-14-91,-311 25 81,216-10 41,12-1-41,-207 12-18,90-8-63,272 8 84,-296 4-3,1383-1 4,-1366 0-12,301-3-82,-270-7 212,22 7-43,5 0-85,163-18-1,-22 1 44,-134 15-44,296-21-127,-297 20 64,-140 3 74,313-7 86,-202 11-81,410-4 17,-349-7-22,-9 7 68,33 0-23,-11-7-82,-11 5 0,-154 1 33,320-5 41,308-5 6,-602 10-32,160-10 0,-24 2-22,5 6-4,3-4-70,-2 5 48,7-6 106,137 8 84,-315 4-102,295 7-69,-10-1-182,-291-7 119,285 3-56,-278 2 106,246 3 20,1367-8 736,-1455 8-659,-8 0-30,-250-8-40,396 15 142,-116 32-148,-281-40 167,1-2-1,69-2 1,-106-2-271,1 0-1,25 6 1,-27-5-359,0 0-1,23 1 1,-17-3-2092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17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056,'0'0'485,"-2"0"-303,-6 0 253,18 0 1060,-12 0-1335,-9 0 91,11 0-247,0 0 0,0 0 0,0 0 0,0 0 0,0 0-1,0 0 1,0 0 0,0 0 0,-1 0 0,1 0 0,0 0 0,0 0 0,0 0 0,0 0 0,0 0 0,0 0 0,0 0 0,0 0 0,0 0-1,0 0 1,0 0 0,-1 0 0,1 0 0,0 0 0,0 0 0,0 0 0,0 0 0,0 0 0,0 0 0,0 0 0,0 0 0,0 0 0,0 0-1,0 1 1,0-1 0,0 0 0,0 0 0,0 0 0,0 0 0,0 0 0,0 0 0,-1 0 0,1 0 0,0 0 0,0 0 0,0 1 0,0-1-1,0 0 1,0 0 0,0 0 0,0 0 0,1 0 0,-1 0 0,0 0 0,0 0 0,0 0 0,-1 11 317,0-1-1,-5 21 1,1-7-62,-3 28 120,-13 20 133,15-18-271,4-27-146,-19 93 277,1-9-104,17-85-217,2-10 7,-2 0 0,1 0-1,-7 19 1,-20 72 305,28-101-360,0 0 0,0 0 0,1 0 0,0 8 0,0-8-263,0-35-1324,0 25 1102,0 1 0,1-1-1,-1 0 1,2-7 0,-1 9 312,0 1 0,0-1 0,0 0 0,0 0 0,0 1-1,0-1 1,1 1 0,-1-1 0,2-1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18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736,'0'-5'96,"0"2"-61,0 1 0,-1 0 1,2-1-1,-1 1 0,0-1 0,0 1 0,1 0 1,-1-1-1,2-1 0,8-12 306,-8 13-281,-1 1-1,1-1 1,0 1-1,0-1 1,0 1-1,0 0 1,0 0-1,1 0 1,-1 0-1,4-2 1,30-15 412,1 0-4,-23 10-333,1 1-1,0 0 1,0 1 0,0 1-1,1 0 1,0 1 0,18-3-1,-9 6 21,32 1 0,-35 2-33,-18-1-73,-1 0-1,1 0 1,-1 1-1,1-1 0,-1 1 1,0 0-1,1 0 1,-1 0-1,0 1 1,0-1-1,1 1 1,2 2-1,1 1 90,-1 0 0,0 1-1,8 9 1,-1-1 244,-11-12-317,0 1 0,0-1 0,0 0 1,0 1-1,-1-1 0,0 1 0,1-1 1,-1 1-1,0-1 0,0 1 0,0 0 0,0 5 1,0-1 52,-1 1 1,0-1 0,0 10 0,-1 0 14,1-11-72,0 0 1,-1 1-1,0-1 0,1 0 1,-2 0-1,1 1 1,-1-1-1,0 0 1,0 0-1,-1-1 0,0 1 1,0 0-1,0-1 1,-1 0-1,1 0 1,-7 6-1,6-5 31,1-1-61,-1-1 1,1 0 0,0-1-1,-1 1 1,0 0-1,0-1 1,0 0 0,0 0-1,0 0 1,-1-1 0,1 1-1,-1-1 1,-7 2-1,-50 25 380,60-29-404,0 1 0,0-1 0,0 0 0,0 0 0,0 1 0,0-1 0,0-1 0,0 1 0,1 0 0,-1 0-1,0-1 1,0 1 0,0-1 0,0 1 0,0-1 0,1 0 0,-1 0 0,-3-2 0,-3-1-38,6 4 18,0-1 0,0 1-1,0-1 1,0 0-1,0 0 1,1 0 0,-1 0-1,0 0 1,0-1-1,1 1 1,-1 0 0,1-1-1,-3-2 1,3 1-24,0 1 1,0 0 0,0-1-1,0 1 1,1 0 0,-1-1-1,1 1 1,-1-1-1,1 1 1,0-1 0,0-2-1,3-11-811,10 1 26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20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4 1056,'0'0'2053,"-3"0"-1717,-4 0-32,17 0 3595,-8 0-3862,4-1-15,0 1 35,-1 0 0,1 0-1,0 0 1,-1 1 0,8 1 0,-2 3-19,-9-4-31,1 0 1,0 1-1,0-1 1,0 0-1,1-1 0,-1 1 1,0 0-1,0-1 0,6 0 1,25 1 47,-10-1 27,45-3-1,-52 0-69,0 1 1,22-1 0,11 7 6,-20 0-12,28-2-5,0-3 0,79-10 0,-127 10-2,128-2 33,-11 1 99,-78-3 41,73-3 246,-86 9-289,-5-1 24,42-4-1,80-22 215,-135 24-306,0 0-1,0 1 0,30 3 0,-7-1 222,-29-1 594,-24 0-1754,10-3-136,-9-10-1088,6 0 293,-5 8-896,9 4 2576,1 1 0,0-1 0,-1 0 0,1 0 0,0 0 0,0 1 0,-1-1 0,1 0 0,0 0 0,0 0 0,0 0 0,0 1 0,0-3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2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72,'0'0'853,"2"0"-389,11 0 571,-13 2-608,0-1-400,0 0 0,0 0 1,1-1-1,-1 1 1,0 0-1,0 0 1,1-1-1,-1 1 1,0 0-1,1-1 1,-1 1-1,1 0 1,-1-1-1,1 1 1,-1-1-1,1 1 1,-1-1-1,1 1 1,-1-1-1,1 1 0,1 0 1,19 9 570,-5-3-147,4 5-110,4 2-149,-17-12-124,1 0 0,-1 1 0,0 0 0,-1 0 0,1 1 0,11 7 0,-10-6 27,-5-3-54,1 0 1,0 0-1,0-1 1,-1 1 0,1-1-1,6 1 1,-6-1 20,-1-1 1,1 1-1,-1 0 0,0 0 1,1 1-1,-1-1 1,0 1-1,0-1 0,0 1 1,0 0-1,4 4 1,-1 0 95,-2-3-12,-1 0 0,1 1 0,-1 0 0,5 6 0,-8-8-95,1-1 0,0 0-1,-1 0 1,1 1 0,-1-1 0,0 0-1,1 1 1,-1-1 0,0 0 0,0 1 0,0-1-1,0 1 1,0-1 0,0 0 0,0 1-1,0-1 1,-1 0 0,1 1 0,0-1-1,-1 0 1,-1 3 0,-1 2 95,-1 0 1,0 0-1,0-1 1,0 1-1,-1-1 1,0 0-1,-6 5 0,-6 6 54,-3 10-67,-38 21-144,54-43 39,-2 1 0,1-1 0,-7 4 0,-7 7-28,15-12-206,1 1 0,0-1-1,0 1 1,0 0 0,0 0-1,1 0 1,-1 0-1,1 0 1,0 1 0,1-1-1,-1 1 1,-1 7 0,3 3-121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22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6 1664,'0'-15'2816,"0"17"-2672,1 58 288,0-12-128,-5 60 0,-7-46-123,6-2 144,-5-6-111,7-24-160,1-10-18,-1 0-1,-8 33 0,6-31 33,-3 39 1,3-25 2,-5 13 126,-6 42 182,15-85-358,0 0 0,-1 0 0,0-1 0,0 1 1,0-1-1,-1 1 0,-5 8 0,-7 13 28,12-22-46,3-4-2,0 1-1,-1-1 0,1 1 0,-1-1 0,0 0 0,1 1 0,-1-1 0,0 0 0,0 0 0,0 1 1,0-1-1,0 0 0,0 0 0,0 0 0,0 0 0,-1 0 0,1-1 0,0 1 0,0 0 0,-1 0 0,1-1 1,-1 1-1,-2 0 0,-11-1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22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248,'26'-26'389,"-25"26"-379,-1-1 0,1 0 0,0 1 0,-1-1 0,1 1 0,0-1 0,0 0 0,0 1 0,-1 0 0,1-1 0,0 1 0,0-1 0,0 1 0,1 0 0,6-3 83,1-1 0,-1 1 1,0-1-1,0-1 0,8-5 1,-5 3 75,0 0 0,0 1 0,1 0 0,0 1 0,0 0 0,13-3 1,16 3 534,-36 3-648,0 1 0,0 0 0,-1 0 0,1 1 0,0-1 1,0 1-1,0 0 0,0 0 0,0 1 0,0 0 0,0 0 1,0 0-1,-1 0 0,6 2 0,11 6 88,29 12 222,-46-18-318,1-1 0,-1 1 1,0 0-1,0 0 0,0 1 1,-1 0-1,7 7 0,34 48 976,-38-44-553,-4-9-281,-1-2-148,0-2 9,0 0 1,0 0 0,-1 0 0,1 1-1,-1-1 1,1 0 0,-1 0 0,0 1-1,0-1 1,0 1 0,0-1 0,0 0-1,0 0 1,-1 1 0,1-1 0,-1 0-1,0 1 1,0-1 0,0 0 0,0 0-1,0 0 1,0 0 0,0 0 0,-1 0-1,-1 2 1,-2 2-1,0 0 0,0 0 1,-1 0-1,0 0 0,0-1 0,0 0 0,-1 0 1,1-1-1,-1 0 0,0 0 0,-1-1 0,1 1 1,-1-2-1,-12 4 0,-32-1-35,35-1-7,-5 0 14,-9-8 22,22 2-55,0 0 1,-17 0-1,-21 2-614,46 0 523,0 0-1,0 0 1,-1 0-1,1 0 1,0 0-1,0-1 1,-1 1-1,1 0 1,0-1-1,0 1 1,0 0-1,0-1 1,0 0-1,0 1 1,0-1-1,0 0 1,0 1 0,0-1-1,0 0 1,0 0-1,0 0 1,0 0-1,0 0 1,1 0-1,-1 0 1,1 0-1,-1 0 1,0 0-1,1 0 1,0 0-1,-1 0 1,1-1-1,0 1 1,-1 0-1,1 0 1,0-3-1,0 2-155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0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96 4224,'-13'-13'1365,"13"13"-1355,-1 0-1,1 0 1,0 0-1,0 0 0,0 0 1,0 0-1,0 0 1,0 0-1,0 0 1,0 0-1,-1 0 1,1 0-1,0 0 0,0-1 1,0 1-1,0 0 1,0 0-1,0 0 1,0 0-1,0 0 1,0 0-1,0 0 1,0-1-1,0 1 0,0 0 1,0 0-1,0 0 1,0 0-1,0 0 1,0 0-1,0 0 1,0-1-1,0 1 0,0 0 1,0 0-1,0 0 1,0 0-1,0 0 1,0 0-1,0 0 1,0-1-1,0 1 1,0 0-1,0 0 0,0 0 1,0 0-1,1 0 1,-1 0-1,0 0 1,0 0-1,0 0 1,0-1-1,0 1 0,0 0 1,0 0-1,1 0 1,25-26 688,-26 26-692,0 0-1,0 0 0,0 0 1,0 0-1,0 0 0,0-1 1,0 1-1,0 0 0,0 0 1,0 0-1,0 0 0,0 0 1,1 0-1,-1 0 0,0 0 1,0 0-1,0 0 0,0 0 1,0 0-1,0-1 0,0 1 1,1 0-1,-1 0 0,0 0 1,0 0-1,0 0 0,0 0 1,0 0-1,0 0 0,0 0 1,1 0-1,-1 0 0,0 0 1,0 0-1,0 0 0,0 0 1,0 0-1,0 1 0,0-1 1,1 0-1,-1 0 0,0 0 1,0 0-1,0 0 0,0 0 1,0 0-1,0 0 0,0 0 1,0 0-1,0 0 0,1 0 1,-1 1-1,0-1 0,0 0 1,0 0-1,0 0 0,2 2 69,0 0 0,1-1-1,-1 1 1,1-1 0,0 1-1,-1-1 1,1 0-1,0 0 1,-1-1 0,1 1-1,3 0 1,-1 0-1,-1 0 0,0 0 0,0 0 0,1 1 0,-1 0 0,0 0 1,-1 0-1,5 2 0,6 8 36,0 0-1,-1 1 1,-1 0 0,0 0 0,-1 2 0,-1-1-1,0 1 1,-1 1 0,8 17 0,-9-13-10,9 34 1,-14-45-69,-2-1 1,1 1 0,-1 0 0,0 0 0,-1 0-1,0 0 1,-2 8 0,1-7 36,-1 0 0,-1 0 0,0 0 0,0-1 0,-1 1 0,0-1 0,-1 0 0,0 0 0,0-1 0,-1 1 0,-10 11 0,15-19-30,-1 1 0,0 0 0,0-1 0,0 0 0,1 1 0,-1-1 0,-1 0-1,1 0 1,0 0 0,0 0 0,0 0 0,0 0 0,-1-1 0,-3 1 0,-6 2 209,8-1-173,1-1 0,-1 0 0,1 0 0,-1-1 0,-4 1 0,7-1-49,-1 0 0,0 0 0,0-1 1,1 1-1,-1-1 0,1 1 0,-1-1 1,0 0-1,1 0 0,-1 0 0,-1-1 1,0 0-7,0 0 0,1-1 1,-1 1-1,1-1 1,0 1-1,-1-1 0,1 0 1,0 1-1,1-1 1,-1 0-1,0 0 1,1-1-1,0 1 0,0 0 1,-2-6-1,2 3-45,0 1 0,1-1 0,0 0-1,0 0 1,0 1 0,0-1 0,1 0-1,2-7 1,10-19-128</inkml:trace>
  <inkml:trace contextRef="#ctx0" brushRef="#br0" timeOffset="1">390 31 5056,'-13'-25'1642,"10"19"-1002,10 7-349,0-1-1,0 1 0,-1 0 1,1 1-1,0 0 0,6 2 0,-7-2-103,-3-1-139,0 0 1,0 0-1,0 0 1,0 0-1,0 1 1,0-1-1,-1 1 1,1 0-1,0 0 1,-1 0-1,1 0 0,3 4 1,1 1 36,-3-2-37,1 0 1,-1 1-1,0-1 1,3 7-1,5 5 40,-6-9-58,-3-5-14,0 1-1,0-1 0,-1 1 1,4 8-1,0 15 84,-4-13-49,4 6 5,-4-17-55,-1 0 0,0 0-1,0 0 1,-1 0 0,1 0 0,-1 0 0,1 5 0,-1-5 18,0 1 0,0-1 0,1-1 0,-1 1 1,1 0-1,0 0 0,0 0 0,0 0 0,0 0 0,0 0 1,0-1-1,1 1 0,-1-1 0,1 1 0,0-1 1,0 1-1,0-1 0,0 0 0,0 0 0,1 0 0,2 2 1,11 1-633,-1 8 124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24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640,'13'0'224,"-13"0"-222,0 0-1,0 0 1,0 0-1,0 0 1,1 0 0,-1 0-1,0 0 1,0 0-1,0 0 1,0 0-1,0 0 1,0 0 0,0 0-1,0 0 1,0 0-1,0 0 1,1 0 0,-1 0-1,0 0 1,0 0-1,0 0 1,0 0 0,0 0-1,0 0 1,0 0-1,0 0 1,0 0 0,0 0-1,0 0 1,0 0-1,0 0 1,1 0-1,-1 0 1,0 1 0,0-1-1,0 0 1,0 0-1,0 0 1,0 0 0,0 0-1,0 0 1,0 0-1,0 0 1,0 0 0,0 0-1,0 1 1,0-1-1,0 0 1,0 0 0,0 0-1,0 0 1,0 0-1,0 0 1,0 0-1,0 0 1,0 0 0,0 20 3299,0-15-468,0-14-2888,0 9 58,0 0-1,0 0 1,0 0-1,0 0 1,0 0-1,-1 0 0,1-1 1,0 1-1,0 0 1,0 0-1,0 0 1,0 0-1,0 0 1,0 0-1,0 0 0,1 0 1,-1 0-1,0 0 1,0-1-1,0 1 1,0 0-1,0 0 0,0 0 1,0 0-1,0 0 1,0 0-1,0 0 1,0 0-1,0 0 0,0 0 1,0 0-1,0 0 1,0 0-1,0 0 1,0-1-1,1 1 0,-1 0 1,0 0-1,0 0 1,0 0-1,0 0 1,0 0-1,0 0 0,0 0 1,0 0-1,0 0 1,0 0-1,0 0 1,1 0-1,-1 0 1,0 0-1,0 0 0,0 0 1,0 0-1,0 0 1,0 0-1,1 1-1,-1-1-1,1 0 1,-1 0 0,0 0-1,1 0 1,-1 0 0,1 0-1,-1-1 1,0 1 0,1 0-1,-1 0 1,1 0-1,-1 0 1,0 0 0,1-1-1,-1 1 1,0 0 0,1 0-1,-1-1 1,0 1 0,1 0-1,-1 0 1,0-1-1,1 1 1,-1 0 0,0-1-1,0 1 1,1 0 0,-1-1-1,0 0 1,5-6 32,8 0-1,2-14-21,1 11 21,15-32 43,-28 39-83,-1 0 0,0 0 0,1 0 0,-1 0 0,2-5 0,-3 4 32,1 1 0,0 0 0,0-1 0,1 1 0,2-4 0,8-8 130,-7 2 118,4 7-112,-5 0-92,-5 5-64,0 1-1,0 0 0,0-1 1,1 1-1,-1-1 0,0 1 1,0 0-1,1-1 0,-1 1 1,0 0-1,0 0 0,1-1 0,-1 1 1,0 0-1,1 0 0,-1-1 1,1 1-1,-1 0 0,0 0 1,1 0-1,-1 0 0,1 0 1,-1-1-1,0 1 0,1 0 1,-1 0-1,1 0 0,-1 0 0,0 0 1,1 0-1,0 0 1,-1 0-1,0 0 0,0 0 1,0 0-1,0 0 1,0 0-1,0 0 1,0 0-1,0 0 1,0 0-1,0 0 1,1 0-1,-1 0 1,0 0-1,0 0 0,0 0 1,0 0-1,0 0 1,0 0-1,0 0 1,0 0-1,0 0 1,0 1-1,0-1 1,1 0-1,-1 0 1,0 0-1,0 0 0,0 0 1,0 0-1,0 0 1,0 0-1,0 0 1,0 0-1,0 0 1,0 0-1,0 0 1,0 0-1,0 1 1,0-1-1,0 0 0,0 0 1,0 0-1,0 0 1,0 0-1,0 0 1,0 0-1,0 0 1,0 0-1,0 0 1,0 1-1,0-1 1,0 0-1,0 0 0,0 0 1,0 0-1,0 3 65,1 0-1,0 0 0,-1-1 1,1 1-1,0 0 0,0 0 1,0-1-1,1 1 0,-1-1 1,1 1-1,1 2 0,12 22 192,-10-1-190,-3-20-26,0-1 0,1 0-1,-1 0 1,4 6 0,5-6 85,-6 5 32,2-5-68,-7-5-84,1 0 0,-1 0 0,0 1 0,1-1 0,-1 0 0,0 0 0,1 0 0,-1 1 0,0-1 0,1 0 0,-1 1 0,0-1 0,0 0 0,1 1 0,-1-1 0,0 0 1,0 1-1,0-1 0,1 1 0,-1-1 0,0 0 0,0 1 0,0-1 0,0 1 0,0-1 0,0 0 0,0 1 0,0-1 0,0 1 0,0 0 0,0 1-205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1664,'16'-16'928,"-15"17"-882,-1-1 0,1 0 0,-1 0-1,1 0 1,0 0 0,-1 0 0,1 0 0,-1 0 0,1 0 0,0 0-1,-1 0 1,1-1 0,0 1 0,-1 0 0,1 0 0,-1-1 0,1 1-1,-1 0 1,2-1 0,0-10 450,-2 9 432,1 2-909,-1 0-1,0 0 1,0 0-1,0 1 1,0-1-1,0 0 1,0 0 0,1 0-1,-1 0 1,0 1-1,0-1 1,0 0-1,0 0 1,0 0-1,0 1 1,0-1-1,0 0 1,0 0 0,0 0-1,0 1 1,0-1-1,0 0 1,0 0-1,0 0 1,0 1-1,0-1 1,0 0-1,0 0 1,-1 0 0,1 1-1,0-1 1,0 0-1,0 0 1,0 1-1,-1-1 0,1 0 0,0 1 0,0-1-1,0 0 1,0 1 0,0-1 0,-1 0 0,1 1 0,0-1 0,0 0 0,0 1 0,0-1 0,0 0 0,0 1 0,0-1 0,0 1 0,1-1 0,-1 0 0,0 1 0,0-1 0,0 0-1,0 1 1,0-1 0,0 0 0,1 1 0,-1-1 0,0 0 0,0 0 0,1 1 0,-1-1 0,0 0 0,0 0 0,1 1 0,0 0 6,0 0 1,-1 0-1,1 0 1,0 0 0,-1 0-1,1 0 1,-1 0-1,1 0 1,-1 1-1,0-1 1,1 0-1,-1 0 1,0 0-1,0 0 1,0 1-1,0-1 1,0 0 0,0 0-1,0 1 1,0-1-1,-1 0 1,1 0-1,0 0 1,-1 0-1,1 1 1,-1 0-1,-3 13 167,-1 34 150,-3 22-7,-13 89 143,19-146-450,-27 125 415,23-110-303,-2 28 0,4-20 10,-2-4-43,4-19-70,-1 1 0,1 16-1,2-13-15,-1-10-16,1-1-1,0 0 1,1 0-1,2 11 1,6 15 40,-8-31-42,0 0 1,0 0 0,0 0 0,0 0 0,0 0-1,0 0 1,0 0 0,1-1 0,-1 1-1,1 0 1,-1-1 0,4 4 0,0-3-78,0 0 0,0 0 1,0 0-1,0-1 0,0 0 1,9 2-1,-13-3-43,0-1-1,1 1 1,-1 0-1,0 0 1,0-1-1,0 1 1,0 0-1,0-1 1,0 1-1,0-1 1,1-1-1,2 0-459,12-1-883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4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888,'-13'13'613,"14"-13"-559,0 1 0,-1-1 0,1 1 0,0-1 0,0 0 1,-1 0-1,1 0 0,0 1 0,0-1 0,0 0 0,-1 0 0,1 0 0,0 0 0,1 0 1557,-4 2-1200,0 0-328,1 0 0,0 0 1,-1-1-1,1 1 0,0 0 1,0 0-1,0 0 0,1 1 1,-1-1-1,0 0 0,1 0 1,-1 0-1,1 3 0,-1 36 641,2-19-550,-2 13-29,1 33 136,0-60-217,1-1 0,1 1 0,-1 0 0,1-1 0,0 0 0,6 14 0,-1-8 70,-4-5-33,2 0 0,8 14 1,-11-20-89,0 0 1,-1 0 0,1 0 0,0 0-1,0 0 1,0 0 0,0-1-1,1 1 1,-1-1 0,0 0 0,1 0-1,-1 0 1,6 2 0,0-2 26,1 1 1,-1-2-1,1 1 1,14-2-1,-3 0 40,1 1 13,39-8 0,-34 3-44,-10 3-25,-6 1 26,1 0 1,-1-1 0,0-1 0,16-6-1,-9 2 8,0 0 60,24-7 0,-28 11-69,-12 3-40,0 0-1,0 0 0,0 0 1,0 0-1,0 0 0,-1-1 1,1 1-1,0 0 0,0-1 1,0 1-1,0 0 0,0-1 1,-1 1-1,1-1 0,0 0 1,0 1-1,-1-1 0,1 0 0,0 1 1,-1-1-1,1 0 0,-1 0 1,1 1-1,-1-1 0,1 0 1,-1 0-1,1-1 0,8-16 71,-3 8-143,-1 0 1,6-17-1,2-2-9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1248,'0'0'2293,"0"3"-1482,0-3-779,0 1 0,0-1 0,0 1 0,0 0 0,0-1 0,0 1 0,0-1 0,0 1 0,-1-1 0,1 1 0,0-1 0,0 1 0,-1-1 0,1 1 0,0-1 0,-1 1 0,1-1 0,-1 1 0,1-1 0,0 0 0,-1 1 0,1-1 0,-2 1 0,2-1-5,-1 1 0,0-1 1,1 1-1,-1-1 0,1 1 0,-1-1 0,1 1 0,-1-1 0,1 1 0,-1 0 0,1-1 0,0 1 0,-1-1 0,1 1 0,0 0 0,0 0 1,-1-1-1,1 1 0,0 0 0,0-1 0,0 1 0,0 0 0,0 0 0,0 0 0,0 1 26,0-1-1,-1 1 1,1 0 0,0-1-1,0 1 1,-1-1-1,1 1 1,-1-1 0,0 1-1,1-1 1,-1 0-1,-1 2 1,-4 10 212,5-9-176,0 0-1,0 0 0,1 0 0,0 0 0,0 5 0,-2 24 285,-9 14 32,6 13-90,-5 5 101,4 5-91,-4-16 112,5 6-133,4-56-282,-5 49 298,-16 59 0,19-102-302,0 0 16,1-1 0,-1 1 1,2 0-1,-1 0 0,1 12 1,0-15 2,1 0 0,-1 0 0,-1 0 0,1 0 0,-6 12 0,6-14-9,0 0 36,0 1-1,0-1 0,0 0 0,1 9 0,1-5-87,-1-16-534,0 4 11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84,'0'0'1717,"0"3"-1226,0-3-462,0 1 0,0-1 0,0 1 0,0-1 0,0 0 0,0 1 0,0-1 1,0 1-1,1-1 0,-1 1 0,0-1 0,0 1 0,0-1 0,0 1 0,1-1 0,-1 1 0,0-1 0,0 0 0,1 1 0,-1-1 1,0 0-1,1 1 0,-1-1 0,1 0 0,-1 1 0,0-1 0,1 0 0,-1 0 0,1 1 0,-1-1 0,1 0 0,-1 0 0,0 0 1,1 0-1,-1 1 0,1-1 0,-1 0 0,1 0 0,-1 0 0,1 0 0,0 0 0,2 0 1774,-3 1-1755,-1 0 1,1 0-1,0 0 1,0 0-1,0 0 1,0 0-1,0 0 1,0 0-1,0 0 1,1 2-1,1 2 229,7 1-158,-1-1 0,1 0-1,9 5 1,-17-10-119,6 3 22,1 0 0,0 0-1,12 2 1,-17-4-8,5 1 32,-1-1 0,0 0-1,16-1 1,10 1 38,-18 3-24,21 7-1,4 0-13,-26-8-46,-1-1 7,0 1 0,0 0 0,0 1 1,0 1-1,20 9 0,27 17 297,-28-14 101,-28-16-348,0 1 0,-1-1 0,1 1 0,-1 0 0,6 5 0,-2 2 123,-6-8-173,-1-1-1,0 0 1,0 1-1,1-1 1,-1 1-1,0-1 1,1 0-1,-1 1 1,0-1-1,1 0 1,-1 1 0,0-1-1,1 0 1,-1 0-1,1 1 1,-1-1-1,1 0 1,-1 0-1,1 0 1,-1 0-1,1 1 1,-1-1-1,0 0 1,1 0-1,-1 0 1,1 0-1,-1 0 1,1 0-1,-1 0 1,1-1-1,0 1 1,0 0-4,-1 0 0,1 0 1,0 0-1,-1 0 0,1 0 0,-1 0 0,1 0 1,0 0-1,-1 0 0,1 1 0,-1-1 0,1 0 1,0 0-1,-1 1 0,1-1 0,-1 0 0,1 1 1,-1-1-1,1 0 0,-1 1 0,1-1 0,-1 1 1,0-1-1,1 1 0,-1-1 0,1 1 0,0 0 5,-1 0-1,0-1 0,1 1 1,-1-1-1,1 1 0,-1 0 0,1-1 1,0 1-1,-1-1 0,1 0 0,0 1 1,-1-1-1,1 0 0,0 1 0,-1-1 1,1 0-1,0 1 0,0-1 1,-1 0-1,1 0 0,0 0 0,0 0 1,-1 0-1,1 0 0,0 0 0,1 0 1,8 0-24,-7 0 10,-1 0 97,9 0 26,-9 0 433,-4 0-481,1 0-68,1 0-1,-1 0 1,1 0 0,-1 0 0,1 0-1,0 0 1,-1 0 0,1 0 0,-1 0-1,1 0 1,-1 0 0,1 0 0,-1 1-1,1-1 1,0 0 0,-1 0 0,1 0-1,-1 1 1,1-1 0,0 0-1,-1 1 1,1-1 0,0 0 0,-1 1-1,1-1 1,0 0 0,0 1 0,-1 0-1,0 14 17,2-13-16,-1 0 1,0 0-1,0 0 1,0 0-1,0 1 0,-1-1 1,1 0-1,-1 0 1,1 0-1,-2 2 0,-9 10 41,9-12-39,-1 1-1,1 0 0,0-1 1,-1 1-1,2 0 1,-3 4-1,-6 16-54,5-10 23,0-1 0,-9 15 0,7-16 54,-1 0 0,0 0 0,-18 17 0,-35 26 448,49-44-304,-37 31 257,-9-4 166,-1 11-92,44-33-325,-1-2 0,-1 0 0,-34 20 0,44-30-140,4-2-47,0 0-1,0 1 1,0 0 0,0-1 0,0 1 0,0 0-1,1 0 1,-1 0 0,1 1 0,-1-1-1,-3 6 1,1 5-121,-6-8 0,11-4 127,-1 0 0,1-1 0,0 1 1,-1 0-1,1 0 0,0 0 1,0-1-1,0 1 0,0 0 0,-1 0 1,1 0-1,0 0 0,1 1 1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1312,'0'0'421,"0"-2"-245,0 1-147,0 1 0,0-1-1,0 1 1,0-1 0,0 1-1,0-1 1,0 1 0,0-1 0,0 1-1,0 0 1,0-1 0,-1 1-1,1-1 1,0 1 0,0-1-1,-1 1 1,1-1 0,0 1 0,0 0-1,-1-1 1,1 1 0,0 0-1,-1-1 1,1 1 0,-1 0-1,1-1 1,0 1 0,-1 0 0,1 0-1,-1 0 1,1-1 0,-1 1-1,1 0 1,-1 0 0,1 0-1,-1 0 1,1 0 0,-1 0-1,1 0 1,-1 0 0,0 0 0,-1 0 1779,4 15-1419,2-7-288,8 18 395,-8-16-364,1 0-1,0 0 1,0-1-1,11 13 1,6 11 101,25 55 167,-1-7-171,-25-37-5,2-11-53,-17-12-44,-4-10-68,2 4 2,-2-10-32,0 1 0,0-1-1,-1 1 1,0 0 0,0 0-1,-1-1 1,0 1 0,0 0 0,0 0-1,0 0 1,-2 7 0,-9 10 239,11-22-290,-1 0-1,0-1 1,1 1 0,-1 0 0,0 0 0,0-1 0,0 1-1,0-1 1,1 1 0,-1-1 0,0 1 0,0-1 0,0 1 0,0-1-1,0 0 1,0 1 0,0-1 0,0 0 0,0 0 0,-2 0-1,-8-2-1337,11 1 1291,-1 0 0,1 0-1,0 1 1,-1-1 0,1 0-1,0 0 1,0 0 0,0 1-1,-1-1 1,1 0 0,0 0-1,0 0 1,1-1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4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0 1984,'16'0'1141,"-16"3"-506,-1-1-501,1 0 1,0-1 0,-1 1-1,1 0 1,-1-1 0,1 1-1,-1 0 1,0-1-1,0 1 1,0-1 0,1 1-1,-2-1 1,0 2-1,-3 4-98,-13 19 700,-11-2-198,-4 17 28,2-4-268,-2 1 209,-38 59 0,31-32 20,12-17-116,-47 59 0,74-106-409,-5 8 64,-2-1 1,1 1-1,-1-1 0,0 0 1,-14 9-1,6-4-141,14-10-58,4-6-182,3-1 243,0-1-862,0 0 0,0 0 0,4-7 0,7-17-122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5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2 1056,'0'0'357,"-3"0"-229,-51 0 4450,39 0-2570,42 0-2183,1 5 271,-22-4-75,0 1 0,0-1 1,13 1-1,41-10 64,64 5 32,-74 3-79,49 1-4,171-4 23,-227-1-25,36 0 37,-3 8-24,-40 0-42,129-2-102,-117-2 91,-10-1 80,59-10-1,-90 10-59,24-2 194,-1 2-1,33 2 1,-15 0 628,-46-1-616,-4-3-516,-9-7-1169,9 7 39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5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472,'-13'0'475,"12"0"-472,1 0 0,0 0 1,0 0-1,0 0 0,0 0 1,0 0-1,0 0 1,0 0-1,0 0 0,0 0 1,0 0-1,-1 0 0,1 0 1,0 0-1,0 0 1,0 0-1,0 0 0,0 0 1,0 0-1,0 0 0,0 0 1,0 0-1,0 0 0,0 0 1,-1 1-1,1-1 1,0 0-1,0 0 0,0 0 1,0 0-1,0 0 0,0 0 1,0 0-1,0 0 0,0 0 1,0 0-1,0 0 1,0 0-1,0 0 0,0 1 1,0-1-1,0 0 0,0 0 1,0 0-1,0 0 1,0 0-1,0 0 0,0 0 1,0 0-1,0 0 0,0 0 1,0 1-1,0-1 0,0 0 1,0 0-1,0 0 1,0 12 1480,0 23 1336,0-34-2775,0 1 0,1-1 0,-1 1 1,0-1-1,1 0 0,-1 1 0,1-1 0,-1 0 1,1 0-1,0 1 0,-1-1 0,1 0 0,0 0 0,0 0 1,0 0-1,0 0 0,0 0 0,0 0 0,0 0 1,2 1-1,43 16 323,-36-14-296,0 0 1,21 5-1,14 5 41,-3-3-58,-34-10-41,0 1 0,0 0 1,0 0-1,-1 1 0,1 0 1,7 4-1,0 3 166,-11-6-113,1-1 1,0 0-1,0 0 1,8 3-1,-4-3 184,-7-3-163,0 1 1,0 0-1,0-1 0,0 1 1,0 0-1,0 0 1,0 0-1,-1 1 0,1-1 1,-1 0-1,1 1 1,-1-1-1,3 4 0,-3-5-63,-1 0-1,1 1 0,-1-1 0,1 1 0,-1-1 1,1 1-1,-1-1 0,0 1 0,1-1 1,-1 1-1,0 0 0,1-1 0,-1 1 0,0-1 1,0 1-1,0 0 0,1-1 0,-1 1 0,0 0 1,0-1-1,0 1 0,0 0 0,0 0 1,-9 12 726,-4 4-158,9-10-435,-1 1 0,0-1 0,0 0 0,0-1 0,-9 9 1,-11 13-47,5-1 61,-40 39 1,-15 9-2052,64-64 1140,8-8 4,0-1 0,0 1 0,0 0 1,1 0-1,-5 6 0,5 7-1607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5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12,'0'0'4197,"0"3"-4016,0 7 49,0-10-227,0 0 0,0 0 0,0 0 0,0 0 0,0 0 0,-1 1 0,1-1 0,0 0 0,0 0 0,0 0 0,0 0 0,0 0 0,0 0 0,0 0 0,0 0 0,1 0 0,-1 0 0,0 0 0,0 1 0,0-1 0,0 0 0,0 0 0,0 0 0,0 0 0,0 0 0,0 0 0,0 0 0,0 0 0,0 0 0,0 0 0,0 0 0,0 0 0,0 0 0,0 1 0,0-1 0,1 0 0,-1 0 0,0 0 0,0 0 0,0 0 0,0 0 0,0 0 0,0 0 0,0 0 0,0 0 0,0 0 0,0 0 0,0 0 0,1 0 0,-1 0 0,0 0 0,0 0 0,0 0-1,0 0 1,0 0 0,0 0 0,2 0 101,0 0 0,0 0 0,-1 1 0,1-1 0,0 1-1,-1 0 1,1-1 0,0 1 0,-1 0 0,3 2 0,4 2-79,23 0 311,-28-3-246,1 0-1,-1 1 0,0-1 0,0 1 0,4 5 1,4 3 46,2 1-2,1-1-1,16 10 0,-25-17-87,0 0 1,0 0-1,0 0 0,0 1 0,-1-1 0,0 1 0,7 10 0,12 15 289,3-9-100,-19-13-151,-1-1 1,0 2-1,8 12 0,-9-12 3,0 0-1,1-1 0,10 12 1,-8-13-8,-5-4-47,1 0 0,-1 1 0,0-1 0,0 1 0,2 3 1,-2 0 9,-3-7-37,0 1-1,0-1 1,0 1-1,0-1 1,1 0 0,-1 1-1,0-1 1,0 1-1,1-1 1,-1 0 0,0 1-1,0-1 1,1 1-1,-1-1 1,0 0 0,1 1-1,-1-1 1,0 0-1,1 0 1,-1 1 0,1-1-1,-1 0 1,0 0-1,1 0 1,-1 1 0,1-1-1,-1 0 1,1 0-1,-1 0 1,1 0 0,-1 0-1,1 0 1,-1 0-1,0 0 1,1 0 0,0 0 0,-1 0-1,0 0 1,0 0 0,0 0 0,0 0 0,0 0 0,0 0 0,0 0-1,0 0 1,0 0 0,0 0 0,1 0 0,-1 0 0,0 0 0,0 0 0,0 0-1,0 0 1,0 0 0,0 0 0,0 0 0,0 0 0,0 0 0,0 0-1,0 0 1,1 0 0,-1 0 0,0 0 0,0 0 0,0 0 0,0 0-1,0 0 1,0 0 0,0 0 0,0 0 0,0 1 0,0-1 0,0 0 0,0 0-1,0 0 1,0 0 0,0 0 0,0 0 0,0 0 0,0 0 0,0 0-1,0 0 1,0 1 0,0-1 0,0 0 0,0 0 0,0 0 0,0 0 0,0 0-1,0 0 1,0 0 0,0 0 0,0 9-43,0-18-1519,0 7 3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824,'-16'0'832,"32"16"-736</inkml:trace>
  <inkml:trace contextRef="#ctx0" brushRef="#br0" timeOffset="1">62 188 1888,'0'47'864,"0"-16"-192,16-16-448,-16 1-96,16 0-64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0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56 4736,'-11'1'1891,"22"-5"-1308,-7 2-510,-1 1-1,1-1 0,-1 0 0,1 1 1,-1 0-1,1 0 0,0 0 0,0 0 1,0 1-1,6-1 0,8 2 281,-10-1-217,1 0 0,0 0-1,-1-1 1,1 0 0,11-3 0,42-17 589,-47 19-547,22-2 0,-11 3-38,171-31 623,-101 9-464,-6 13-75,2-1 85,11-3-97,-66 10-168,4-2 3,-28 3 10,1 1 0,15 0 1,-19 2 171,7 0-1131,-26 0-2585,-7 0 1327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58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0 2144,'-11'0'785,"22"0"2344,-11 3-2494,0-3-617,1 1 1,-1-1-1,0 0 0,0 1 1,-1-1-1,1 1 0,0-1 1,0 0-1,0 1 0,0-1 1,0 1-1,0-1 0,0 0 1,-1 1-1,1-1 0,0 0 1,0 1-1,-1-1 0,1 0 1,0 1-1,0-1 0,-1 0 1,1 1-1,0-1 1,-1 0-1,1 0 0,-1 1 1,-7 7 251,4 4-39,4-9-178,-1 1 0,-1-1 0,1 1 0,0-1 1,-1 0-1,0 1 0,0-1 0,-3 5 0,-2 0 25,-7 12 153,-28 27-1,-51 57 234,36-52-37,-29 45 182,78-88-541,5-5-48,-5 7 45,-2-1 0,1 0 1,-1 0-1,-15 10 1,-11 14-102,28-26-83,8-9 94,-1 0 0,1 1 0,0-1-1,-1 0 1,1 0 0,0 0 0,0 0 0,0 1 0,-1-1 0,1 0-1,0 0 1,0 0 0,1-1 0,-1-2-155,0 1 1,0 0-1,1 0 0,0-1 1,-1 1-1,1 0 1,1 0-1,-1 0 0,0 0 1,3-5-1,0 1-292,12-24-941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8:59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2144,'0'0'3056,"2"0"-2592,1 0-415,-1 0 1,1 0-1,0 0 1,-1 0-1,1-1 1,-1 1-1,1-1 1,-1 0-1,1 0 1,-1 0-1,0 0 1,1 0-1,-1 0 1,0 0-1,0-1 1,1 1-1,-1-1 1,-1 0-1,1 0 1,0 0-1,0 0 1,-1 0-1,1 0 1,1-3-1,2-5 22,-5 8-66,1 1-1,-1-1 1,1 1-1,0-1 1,-1 1-1,1 0 1,0 0 0,0-1-1,0 1 1,0 0-1,0 0 1,0 0-1,1 0 1,-1 0 0,2-1-1,20-11 49,-22 13-51,-1-1-1,1 1 1,-1 0 0,1 0-1,-1-1 1,1 1-1,-1 0 1,0 0-1,1-1 1,-1 1-1,1 0 1,-1-1-1,0 1 1,1-1-1,-1 1 1,0 0-1,0-1 1,1 1-1,-1-1 1,0 0-1,13-20 10,3 11 10,-1-11 86,-14 20-67,1 0 0,-1 1 0,0-1 1,0 1-1,1-1 0,-1 1 0,0-1 0,1 1 0,-1 0 0,0-1 1,1 1-1,-1 0 0,0 0 0,1 0 0,-1 0 0,1 0 0,0 1 0,2-1 97,-1 0 407,9 2 245,-11-1-770,-1 0 1,1 0-1,-1-1 0,0 1 0,1 0 1,-1 0-1,0 0 0,0-1 0,0 1 1,0 0-1,0 0 0,1 0 0,-2 0 1,1 1-1,3 13 220,-1-11-180,1 0-1,0-1 1,0 1 0,7 5 0,-7-6 28,1 0 0,-1 0 1,0 1-1,4 6 1,-4-5-29,-3-5-64,0 1-1,0 0 1,1-1-1,-1 1 1,0-1 0,1 1-1,-1 0 1,0-1-1,1 1 1,-1-1-1,1 1 1,-1-1 0,1 1-1,-1-1 1,1 0-1,-1 1 1,1-1-1,0 0 1,-1 1-1,1-1 1,1 1 0,2 1-74,-2-1-93,-1-1-1,0 1 1,0 0 0,0 0 0,0 0-1,0 0 1,0-1 0,-1 2-1,1-1 1,0 0 0,0 0 0,-1 0-1,1 0 1,-1 0 0,1 0-1,-1 1 1,1-1 0,-1 0 0,0 1-1,1-1 1,-1 0 0,0 2-1,0-1-2061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00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7 1728,'0'0'560,"0"-3"-331,0-1 1721,0 9-746,0 18-352,-3 31-570,-7-12 27,5 28 198,-13 57 17,7-54-301,-36 272 961,30-166-497,0-2-409,12-144-178,2-18-46,1-1 0,-1 17-1,3 19-133,0-50 38,0 1 0,0-1-1,0 1 1,0-1 0,0 1-1,0-1 1,0 1 0,0-1-1,0 1 1,0-1 0,0 1 0,0-1-1,0 1 1,0-1 0,1 1-1,-1-1 1,0 1 0,0-1-1,0 1 1,1-1 0,-1 1-1,0-1 1,1 0 0,-1 1-1,0-1 1,1 0 0,-1 1-1,0-1 1,1 0 0,-1 1 0,1-1-1,-1 0 1,1 0 0,-1 1-1,1-1 1,-1 0 0,1 0-1,-1 0 1,1 0 0,-1 0-1,1 0 1,-1 1 0,1-1-1,-1 0 1,1-1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02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984,'0'-9'2749,"0"24"-1971,0 26-492,0-26-99,-1-6-73,2 0 1,-1 0 0,3 13-1,7 23 249,-8-30-272,-1-10-66,-1-1 1,1 1 0,0 0-1,2 5 1,1-2 3,1 0 0,0 0 1,9 11-1,-1 0 24,-9-14-16,-1 1-1,1-1 1,0 0-1,0-1 1,0 1-1,7 5 0,-8-9-26,-1 1-1,1-1 1,0 0-1,0 0 1,0 0 0,-1 0-1,1-1 1,0 1-1,0-1 1,0 1-1,0-1 1,5-1-1,7 1 44,3 1 24,1-1-1,-1-1 1,1 0-1,-1-2 1,33-8-1,-27 3-33,-2 1 26,0 0 0,0-2 1,0 0-1,19-13 0,-38 20-109,0 0-1,-1 0 0,0 0 0,1 0 0,-1 0 0,0 0 0,0 0 0,0-1 0,-1 1 1,1-1-1,0 1 0,-1-1 0,0 0 0,0 0 0,1 1 0,-2-1 0,1 0 0,0 0 1,0 0-1,-1 0 0,0 0 0,0 0 0,0-4 0,0-17-2615,0 19 731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0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2 1312,'0'0'421,"0"-3"-245,0-5 117,0 12 908,0 18 201,0 212 1521,-7-140-2422,-1-1-165,7-71-300,0 0 0,-1-1 0,-10 39 0,8-42-16,0-1 1,1 1-1,1 0 0,0 23 0,1-26 3,0 0-1,-1 0 1,0 0-1,-5 15 0,5-22-31,1 0-1,0 0 0,1 0 0,0 15 0,1 0-687,-1-7 233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03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0 1824,'0'0'587,"-3"0"-353,-10 0 2134,13 3-2106,0-3-251,0 1 1,0-1 0,0 0-1,0 1 1,0-1 0,0 1 0,0-1-1,0 0 1,0 1 0,0-1-1,1 1 1,-1-1 0,0 0 0,0 1-1,0-1 1,0 1 0,1-1 0,-1 0-1,0 1 1,0-1 0,1 0-1,-1 1 1,0-1 0,1 0 0,-1 0-1,0 1 1,1-1 0,-1 0 0,0 0-1,1 1 1,6 3 168,-2 9 226,0-5-306,-1 0 0,1-1 1,0 0-1,8 7 0,13 10 49,-13 1-14,-6-9-67,5 5-37,0-2 0,1 1 0,0-2 0,26 26 0,-9-12 203,-5-7 246,0 0 0,50 36 0,-25-32 827,-43-26-818,-7-3-438,1 0 1,-1 0-1,1 1 0,-1-1 0,1 0 1,-1 0-1,1 0 0,-1 1 0,0-1 1,1 0-1,-1 1 0,1-1 1,-1 0-1,0 1 0,1-1 0,-1 0 1,0 1-1,0-1 0,1 1 0,-1-1 1,0 1-1,0-1 0,0 0 1,1 1-1,-1-1 0,0 1 0,0-1 1,0 1-1,0-1 0,0 1 0,0-1 1,0 1-1,0-1 0,0 1 0,0-1 1,0 1-1,-1 0 0,-1-1 461,1 0-487,1 0-1,0 0 0,-1 0 1,1 0-1,-1 0 1,1 0-1,0 0 1,-1 0-1,1 0 0,-1 0 1,1 0-1,0 0 1,-1 0-1,1 1 0,0-1 1,-1 0-1,1 0 1,0 0-1,-1 1 0,1-1 1,0 0-1,-1 0 1,1 1-1,0-1 1,0 0-1,-1 1 0,1-1 1,0 0-1,0 1 1,-1 0-1,-6 9 291,2-7-224,1 0-1,-1 0 1,0 0 0,-8 4-1,-15 7 119,3 2-51,1 1 1,0 0 0,2 2 0,-34 34 0,42-36-121,3-3 15,-21 18 0,-48 30 150,-27 31-8,21-17-1483,45-45-3614,20-13 1324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0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3392,'0'0'1536,"0"31"-1312,0 1 576,15-1-480,-30 0 64,-1 16-224,-46-1 192,-1 17-224,-30-1-320,15 0 96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1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7 896,'0'-13'304,"0"13"-302,0-1 0,0 1 0,0 0 0,0 0 0,0 0 0,0 0 0,1 0 1,-1 0-1,0-1 0,0 1 0,0 0 0,0 0 0,0 0 0,0 0 0,0 0 0,0 0 0,0-1 0,0 1 0,0 0 0,0 0 1,0 0-1,1 0 0,-1 0 0,0 0 0,0 0 0,0 0 0,0 0 0,0 0 0,0 0 0,1-1 0,-1 1 0,0 0 0,0 0 0,0 0 1,0 0-1,0 0 0,0 0 0,1 0 0,-1 0 0,0 0 0,0 0 0,0 0 0,0 0 0,0 0 0,1 0 0,-1 1 0,0-1 1,0 0-1,0 0 0,0 0 0,0 0 0,0 0 0,1 0 0,19 0 174,-14 0 379,-12 3-59,-14 10 266,9 2-266,3-8-393,0-1 1,0 0-1,-14 6 0,-4 4-14,-58 46 177,62-47-201,-46 33 110,51-35-160,-41 32 185,50-39-130,-2 0 0,1-1 0,-1 0 0,-14 6 0,21-10-54,-1 0 0,0 1 0,0 0 0,1-1 0,-1 1 0,1 1-1,0-1 1,0 0 0,-1 1 0,-4 5 0,5-4 1,2-4-8,1 1 0,0-1-1,-1 1 1,1-1-1,0 1 1,-1-1-1,1 1 1,0-1 0,0 1-1,-1-1 1,1 1-1,0 0 1,0-1-1,0 1 1,0-1-1,0 1 1,0 0 0,0-1-1,0 1 1,0-1-1,0 1 1,0 0-1,0-1 1,1 1-1,-1 0 1,0-1 8,1 10 78,0-1 0,0 0 1,1 0-1,0 0 0,0 0 0,1 0 0,5 10 0,3 10 147,-1 3-71,-5-17-73,0 1 0,1 0 0,0-1 0,12 18 0,-10-19-41,-1-1 16,0-1-1,0 0 1,1-1 0,1 0-1,0 0 1,11 9 0,-8-10 2,1-1-2,0 1-1,27 13 1,-9 3 50,-24-23-112,-6-3-29,-1 0-1,1 1 0,-1-1 0,1 0 1,-1 0-1,0 0 0,1 1 1,-1-1-1,1 0 0,-1 0 1,0 1-1,1-1 0,-1 0 1,1 1-1,-1-1 0,0 1 1,0-1-1,1 0 0,-1 1 0,0-1 1,0 1-1,1-1 0,-1 1 1,0-1-1,0 1 0,0-1 1,0 1-1,0-1 0,0 1 1,0-1-1,0 1 0,0-1 1,0 1-1,0-1 0,0 1 0,0-1 1,0 1-1,2-1-2125,11 0 603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2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728,'0'0'560,"-3"0"-331,2 0-138,0 0-1,0 0 1,0 0-1,0 0 1,0 1-1,0-1 1,0 0-1,0 1 1,0-1 0,0 0-1,0 1 1,0-1-1,0 1 1,1-1-1,-1 1 1,0 0-1,0-1 1,0 1-1,0 1 1,0 0 38,-1 0 1,1-1-1,0 1 1,0 0-1,1 0 1,-1 0-1,0 0 1,1 0-1,-1 3 0,0 7 232,0-1-1,1 0 1,1 13-1,0-4-59,-1-14-239,0 0 1,0 0-1,1-1 1,0 1-1,2 8 0,-2-12-37,0 1-1,0-1 1,0 0-1,0 0 0,0 1 1,1-1-1,-1 0 1,1 0-1,0 0 1,0 0-1,-1-1 0,1 1 1,0 0-1,1-1 1,-1 1-1,4 1 0,7 3 55,0-1-1,0-1 0,0 0 1,1-1-1,22 3 0,-15-4 29,1-1-1,-1-1 1,23-2-1,6-4 4,72-17-1,-73 10 94,-31 11-140,-15 2-47,-1 0-1,1 0 1,-1 0 0,1 0 0,0-1-1,-1 0 1,1 1 0,-1-1 0,1 0-1,-1 0 1,0 0 0,1 0-1,-1-1 1,0 1 0,0-1 0,4-2-1,25-27-767,-16 15 246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1824,'0'0'1856,"0"3"-1339,1 16 86,-1-10-348,0-1 0,0 1 0,0-1 0,-3 14-1,0-13-105,0 2-8,1 0 0,0 0 0,0 0 0,1 17 0,0-8 40,-6 30 1,2-9-39,1-4-35,-11 64 110,1-4-20,-5 22 9,14-106-209,3-10-101,1-1 0,0 0 0,0 1 0,0-1 0,1 1 0,-1-1 0,0 1 0,1-1 0,0 1 0,0 0 0,-1-1 0,2 1 0,-1 0 0,0-1 0,0 1 0,1-1 0,0 4 0,12 10-108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1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0'0'1227,"7"2"-742,4 2-404,-1-2 0,0 1 0,1-1 0,15 0 0,-25-2-68,0 0 0,1 0 0,-1 0 0,0 1 0,0-1 0,1 0 0,-1 0 0,0 1-1,0-1 1,0 1 0,0-1 0,0 1 0,1-1 0,-1 1 0,0 0 0,0 0 0,0-1 0,-1 1 0,1 0 0,0 0 0,0 0-1,0 0 1,-1 0 0,1 0 0,0 0 0,0 2 0,7 8 161,-4-8-122,0 0 0,-1-1 0,1 1-1,0-1 1,6 3 0,-6-3 4,0 0 0,0 0-1,0 1 1,0 0-1,4 3 1,-3-1 2,-1 1 0,0 0 0,-1-1 0,0 1 0,5 11 0,-1-2 58,-4-8-53,0-1 1,0 1-1,-1 0 1,3 11-1,-5-15-37,1 1 1,-1-1-1,0 1 1,1-1-1,-2 0 1,1 1-1,0-1 1,-1 0-1,1 1 1,-1-1-1,0 0 1,-2 5-1,-1-2 24,0-2 0,0 1 1,0 0-1,0-1 0,-1 1 0,1-1 0,-10 5 0,-14 14 253,8 1-169,18-23-136,0 0 1,0-1 0,0 1-1,0 0 1,0-1-1,0 1 1,-3 0 0,-5 1-15,1 0 4,7-1 16,0-1-1,1 1 0,-1-1 0,0 1 1,1-1-1,-1 0 0,0 0 0,0 0 1,0 0-1,1 0 0,-1 0 0,0 0 1,0 0-1,0-1 0,1 1 0,-1-1 1,0 0-1,1 1 0,-4-2 0,4 1 0,0 1 0,1 0 0,-1-1 0,0 1 0,0-1 0,0 1 0,0-1 0,1 0-1,-1 1 1,0-1 0,0 0 0,1 1 0,-1-1 0,0 0 0,1 0 0,-1 0 0,1 1 0,-1-1-1,1 0 1,0 0 0,-1 0 0,1 0 0,0 0 0,0 0 0,-1 0 0,1 0 0,0 0 0,0 0-1,0 0 1,0 0 0,0 0 0,1-1 0,-1-3 3,0 4-6,0-1 0,0 0 0,0 0 0,0 0 0,0 0 0,1 0 0,-1 1 0,1-1 0,0 0 0,-1 0 0,2-1 0,10-17-151,2 0 0,0 0 1,21-21-1,-25 33 148,0 0 1,0 1-1,0 1 0,1-1 1,0 2-1,1 0 0,-1 0 1,1 1-1,13-4 0,79-15 232,-54 13-106,-13 3-4,0 2-1,1 2 0,54 2 0,-63 1 12,34 0 627,-62 0-741,-1 0 0,1 0 0,0 0 0,0 0 0,0 0 0,0 0 0,0 0 0,-1 0 0,1-1 0,0 1 0,0 0 0,0 0 0,-1-1 0,1 1 0,0-1 0,0 1 0,-1-1-1,1 1 1,0-1 0,-1 1 0,1-1 0,0 0 0,-1 1 0,1-1 0,0-1 0,-1 2-58,0-1 0,0 1 0,1 0-1,-1-1 1,0 1 0,0 0 0,1-1 0,-1 1-1,0 0 1,0 0 0,1-1 0,-1 1 0,0 0-1,1 0 1,-1-1 0,1 1 0,-1 0 0,0 0 0,1 0-1,-1 0 1,0 0 0,1 0 0,-1 0 0,1-1-1,-9-1-4138,8 1 3964,0 0-1,-1 1 1,1-1-1,0 0 1,-1 0-1,1 0 1,0 1-1,0-1 1,0 0-1,0 0 0,0 0 1,0 0-1,0-1 1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1 2240,'13'-26'720,"-13"26"-712,0-1-1,0 1 1,0 0 0,0 0 0,0-1 0,0 1-1,0 0 1,0 0 0,0 0 0,0-1-1,0 1 1,0 0 0,1 0 0,-1 0-1,0-1 1,0 1 0,0 0 0,0 0 0,0 0-1,1 0 1,-1 0 0,0-1 0,0 1-1,0 0 1,0 0 0,1 0 0,-1 0 0,0 0-1,0 0 1,1 0 0,-1 0 0,0 0-1,0 0 1,1 0 0,9-3 285,-7 0 19,2-1 278,3 11-158,-8-7-422,0 0 32,1 1 0,-1-1 0,0 1-1,1-1 1,-1 1 0,0-1 0,0 1 0,0-1 0,1 1-1,-1 0 1,0-1 0,0 1 0,0-1 0,0 1-1,0-1 1,0 1 0,0 0 0,0-1 0,0 1 0,0-1-1,0 1 1,0 0 0,0-1 0,-1 1 0,1-1-1,0 1 1,0-1 0,-1 1 0,1-1 0,-1 1 0,1 0 85,-3 4 8,1 1-1,0-1 0,0 1 1,1-1-1,0 1 0,-2 9 1,1-1 1,-8 36 344,4 1-193,-6 35 82,-25 150 239,27-157-501,4-33-48,-22 123 117,12-108-92,-12 50 61,-3 39 111,26-127-191,1 0 0,0 0 0,2 0 0,1 28 0,1 9-785,3-70-1194,10-6 554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1888,'0'0'859,"0"2"-598,0 3 43,-1 0 0,0-1 1,-1 1-1,-2 5 0,-1 5-12,-1 12 74,-2 30-1,7-47-296,-2 19 142,2 31 1,-1 4 96,-2-18-144,-5 80 173,8-88-183,-7 42 1,5-56-53,0 2-27,1-10 48,0 0-1,-1 0 1,-6 19-1,-3 16 172,10-39-171,-1 1-1,0-1 1,-1 0-1,-5 13 1,-2-12-49,9-10-223,-1-9-59,3 6 208,-1-2-61,-1 0-1,1-1 1,0 1 0,1-1-1,-1 1 1,0-1 0,0-3-1,1 5 42,1 0 0,-1 0-1,0 0 1,0 0-1,1-1 1,-1 1 0,1 0-1,-1 0 1,1 0 0,-1 0-1,1 0 1,0 1-1,0-1 1,-1 0 0,1 0-1,2-1 1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3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728,'0'-46'789,"3"43"-607,1 0-45,1 0 1,-1 0 0,1 1 0,0-1-1,10-2 1,7-5 102,-14 7-96,1 0 0,0 0 0,0 1 0,0 0 0,0 0-1,0 1 1,13 0 0,-1 0 222,42 6 0,-45-1-221,0 0 0,-1 2 1,24 9-1,-34-12-63,-1 0-1,1 0 1,-1 1-1,0 0 1,0 0-1,7 6 1,-11-8-35,0 0 0,0 0-1,0 0 1,0 1 0,0-1 0,-1 1 0,1-1-1,-1 1 1,1-1 0,-1 1 0,0 0 0,0 0-1,0 0 1,0-1 0,-1 1 0,1 0 0,-1 4-1,0-2 43,-1 0-1,0 1 0,0-1 0,0 0 0,-1 0 0,0 0 0,0 0 0,0 0 0,-1 0 0,1 0 0,-5 5 0,0-1 20,0 0-1,-1 0 1,1 0 0,-12 8-1,-5 3 31,-46 35 220,62-50-333,0-1-1,-1 0 1,1 0-1,-1-1 1,-14 3-1,14-3-23,0-1 0,-12 6-1,5 2-11,14-8 1,-1-1 0,1 1 1,-1-1-1,0 0 0,1 1 0,-6 0 0,5-2-16,-1 1 1,1-2-1,-1 1 0,0 0 0,1 0 0,-1-1 0,-4-1 0,0 0-33,-26-1-133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81 3392,'-13'-13'1088,"13"13"-1077,0 0 0,0 0 1,0-1-1,0 1 0,0 0 0,0 0 0,0 0 1,0 0-1,0 0 0,0 0 0,0-1 1,1 1-1,-1 0 0,0 0 0,0 0 1,0 0-1,0 0 0,0 0 0,0 0 1,0 0-1,0-1 0,0 1 0,1 0 0,-1 0 1,0 0-1,0 0 0,0 0 0,0 0 1,0 0-1,0 0 0,1 0 0,-1 0 1,0 0-1,0 0 0,0 0 0,0 0 0,0 0 1,1 0-1,-1 0 0,0 0 0,0 0 1,0 0-1,0 0 0,0 0 0,0 0 1,1 0-1,-1 0 0,0 0 0,0 1 0,0-1 19,1 0 0,-1 0 0,0 0 0,1 0 0,-1 0 0,1 0-1,-1 0 1,0 0 0,1-1 0,-1 1 0,0 0 0,1 0-1,-1 0 1,0 0 0,1 0 0,-1-1 0,0 1 0,1 0-1,-1 0 1,0 0 0,0-1 0,1 1 0,-1-2 11,1 0 0,-1 0-1,1 0 1,-1 1 0,1-1 0,0 0 0,0 0 0,0 1 0,0-1 0,0 1 0,0-1-1,0 1 1,0-1 0,1 1 0,-1 0 0,1-1 0,-1 1 0,1 0 0,-1 0 0,1 0-1,3-1 1,12-11 116,4-16 45,4-4-103,41-43 0,-35 48 2,-22 21-73,-7 6-12,1 0 0,-1-1-1,0 0 1,0 1 0,0-1 0,2-3 0,1-8 153,-5 12-156,0 0-1,0 1 1,0-1 0,0 0 0,0 1 0,0-1 0,0 1 0,1-1 0,-1 0 0,0 1 0,0-1 0,1 1 0,-1-1 0,0 1 0,1-1 0,-1 1 0,0-1 0,1 1 0,-1-1 0,1 1 0,-1-1 0,1 1 0,-1 0 0,1-1 0,-1 1 0,1 0 0,-1-1-1,1 1 1,0 0 0,-1 0 0,1 0 0,0 0 0,-1-1 0,1 1 0,-1 0 0,1 0 0,1 0 0,-1 1 10,-1-1 1,1 0-1,0 0 0,0 0 1,0 1-1,-1-1 1,1 0-1,0 1 0,0-1 1,-1 1-1,1-1 0,0 1 1,-1-1-1,1 1 0,-1-1 1,1 1-1,-1 0 0,1-1 1,-1 1-1,1 0 0,-1-1 1,1 1-1,-1 0 0,0 0 1,1-1-1,-1 1 0,0 0 1,0 0-1,0 0 0,0-1 1,0 1-1,0 0 1,0 1-1,1 7 67,-1 0 1,-1 13 0,0-5 16,2-9-43,-1-1 0,2 1 0,-1-1 0,1 0 0,0 1 0,0-1 0,5 11 0,-5-14-217,0 0 0,1 1 0,-1-1 0,1 0 0,0 0 0,0-1 0,0 1 0,0-1 0,0 1 0,1-1 0,0 0 0,7 4 0,4-4-1068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4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976,'0'0'971,"0"2"-603,1 25 994,-1-8-913,0 0 0,-3 23 0,0-28-340,-2 21 86,10 27 45,-6-43-75,-1-1-1,-6 27 1,-4 32 146,7 24 9,-6-5-112,8-48-63,-12 89 158,-16 16-47,13-57 149,7-62-170,6-8-198,-2-21-274,4-3 69,-1 5-721,5-16-1577,-1-7 68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4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2720,'0'0'891,"0"5"-545,2 4-22,0 1-1,1-1 1,0 0-1,6 14 1,1 3 245,-4-9-218,-5-11-274,0-1 1,1 1-1,0-1 1,0 0-1,1 0 0,0 0 1,0 0-1,0 0 1,7 9-1,16 6 147,-5 4-75,-19-23-131,0 0 0,0-1-1,0 1 1,0 0-1,0-1 1,0 1 0,3 0-1,5 0 45,21 12 100,-28-11-141,1 0-1,-1 0 1,0 0-1,1-1 1,0 0-1,-1 0 1,1 0 0,0 0-1,-1 0 1,1-1-1,0 0 1,0 1-1,-1-1 1,1-1-1,4 0 1,39-15-16,-16 4-21,-12 5-123,0-1 0,-1-1-1,34-21 1,-33 19-413,54-33-2888,-55 28 1808</inkml:trace>
  <inkml:trace contextRef="#ctx0" brushRef="#br0" timeOffset="1">250 0 1984,'0'0'891,"0"3"-619,0 9 371,0-2-156,0 0 1,-3 20 0,1-18-329,-2 5 247,1-1-1,-1 30 1,3-19 158,-6 39-1,4-38-111,-1 43 1,-14 182 615,17-251-1064,-9 65 161,5-7 1,-1-30-83,4-20 12,0-1 1,0 0-1,1 14 0,1-20-86,0 1 1,-1 0 0,1 0-1,-1 0 1,0-1 0,0 1 0,0 0-1,-1-1 1,1 1 0,-4 5-1,3-4-15,-4 5-809,6-10 775,0 0 0,0 0 0,0 0-1,-1 1 1,1-1 0,0 0 0,0 0-1,0 0 1,-1 0 0,1 0-1,0 0 1,0 0 0,-1 0 0,1 0-1,0 0 1,0 0 0,-1 0-1,1 0 1,0 0 0,0 0 0,0 0-1,-1 0 1,1 0 0,0 0 0,0 0-1,0 0 1,-1-1 0,1 1-1,0 0 1,0 0 0,0 0 0,-1 0-1,1 0 1,0-1 0,0 1 0,0 0-1,0 0 1,-1 0 0,1-1-1,0 1-60,-1-1 0,1 0-1,0 0 1,-1 1 0,1-1-1,0 0 1,0 0 0,0 0-1,0 0 1,-1 1 0,1-1-1,0 0 1,1-2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15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2976,'-13'13'971,"13"-12"-949,-1-1 1,1 1 0,-1-1-1,1 1 1,0 0 0,-1-1 0,1 1-1,0-1 1,0 1 0,0 0 0,-1-1-1,1 1 1,0 0 0,0-1 0,0 1-1,0 0 1,0-1 0,0 1 0,0 0-1,0-1 1,0 1 0,1 0-1,-1 0 1,0 1 98,0 9 570,0-8-598,0-1 1,-1 1-1,1 0 1,0-1 0,1 1-1,-1-1 1,0 1-1,1-1 1,-1 1 0,1-1-1,0 0 1,0 1-1,0-1 1,0 0 0,0 1-1,0-1 1,1 0-1,-1 0 1,1 0 0,1 2-1,1 0 48,0 1 0,0-1 0,-1 1 0,4 7-1,-3-6 14,0-1-1,0 1 1,0 0 0,7 6-1,31 22 432,7 7-178,-42-35-358,1 0 0,-1 0 0,1 0 0,0-1 0,9 4 0,4 2 68,3 7-23,-19-14-78,1 1-1,0-1 0,0-1 1,0 1-1,8 3 0,61 24 519,-28-13 490,-39-13-798,-7-4-155,1 0-1,-1 0 0,1-1 0,-1 1 1,1 0-1,-1-1 0,1 1 1,-1-1-1,1 1 0,0-1 0,-1 0 1,1 1-1,1-1 0,10 0 469,-13 0-528,0 0 1,1 0-1,-1 0 1,0 0-1,0 0 1,0 0-1,0 0 1,0 0-1,0 0 1,0 0 0,0 0-1,0 0 1,0 0-1,1 0 1,-1 0-1,0 0 1,0 0-1,0 0 1,0 0-1,0 0 1,0 0-1,0 0 1,0 0-1,0 0 1,0 0-1,0 0 1,0 0-1,1 0 1,-1 0-1,0 0 1,0 0-1,0 0 1,0 0-1,0 1 1,0-1-1,0 0 1,0 0-1,0 0 1,0 0-1,0 0 1,0 0-1,0 0 1,0 0-1,0 0 1,0 0-1,0 1 1,0-1-1,0 0 1,0 0-1,0 0 1,0 0-1,0 0 1,0 0-1,0 0 1,0 0-1,0 0 1,0 4 171,0-2-123,0 0 0,0 0 0,0 0 0,0 0 0,0 0 1,0 0-1,-1 0 0,1 0 0,-2 2 0,-11 4-87,7 0 71,0 0 0,0 1 0,-6 12 0,-4 6 31,-12 19 125,-12 17-48,17-35-73,-41 37 0,29-31-13,18-17-19,1 1 16,-1-1 0,-1-1 0,-1-1 0,-34 22 1,-20-1-27,-52 39-762,81-46-699,42-28 902,0 1-1,0-1 1,0 1 0,0 0 0,1 0 0,-1 0 0,0 0 0,-1 2 0,0 12-2891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21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3328,'-31'-16'1504,"31"32"-1312,15-16 800,1 0-160,15 0-512,-15 0 0,15 0-192,0 0-32,0 0-32,0 0 160,0 15-128,-15-15 96,15 0-96,-31 16-256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22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32,'0'16'1472,"16"0"-1280,-1-16 1024,1 15-704,31-15 352,0 0-512,15 0-64,-15 0-160,15 0-32,-15 0-32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2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6 1472,'0'0'475,"2"-3"-283,11-10 3013,-10 11-2869,6-5-168,-9 6-164,0 2 0,0-1 0,0 0 0,1 0 0,-1 0 0,0 0 0,0 0 0,0 0 0,1 0 0,-1 0 0,0 0 0,0 0 0,0 0 1,1 0-1,-1 0 0,0 1 0,0-1 0,0 0 0,0 0 0,0 0 0,1 0 0,-1 0 0,0 1 0,0-1 0,0 0 0,0 0 0,0 0 0,0 1 0,0-1 0,0 0 1,0 0-1,0 0 0,0 0 0,0 1 0,0-1 0,0 0 0,0 0 0,0 0 0,0 1 0,0-1 0,0 0 0,0 0 0,0 0 0,0 1 0,0-1 0,0 0 0,0 1 0,0-1 3,0 0-1,0 0 0,0 0 0,0 0 0,0 0 0,0 0 0,0 0 0,0 0 0,0 0 0,0 0 0,0 0 0,0 1 1,0-1-1,0 0 0,0 0 0,0 0 0,0 0 0,0 0 0,0 0 0,0 0 0,0 0 0,0 0 0,0 0 0,0 1 1,0-1-1,0 0 0,0 0 0,0 0 0,0 0 0,0 0 0,0 0 0,0 0 0,0 0 0,0 0 0,1 0 0,-1 0 1,0 0-1,0 0 0,0 0 0,0 0 0,0 0 0,0 0 0,0 0 0,0 0 0,0 0 0,0 0 0,0 0 0,1 0 0,-1 0 1,0 0-1,0 0 0,0 0 0,0 0 0,0 0 0,0 0 0,0 0 0,1 0 14,0 0 0,-1 0 0,1 1 0,-1-1 0,1 0 0,0 0 0,-1 0 0,1 1 0,-1-1 0,1 0-1,-1 1 1,1-1 0,-1 0 0,1 1 0,-1-1 0,1 1 0,-1-1 0,1 1 0,-1-1 0,0 1 0,1-1 0,-1 1 0,0-1 0,1 1 0,-1 0-1,0-1 1,0 1 0,0-1 0,0 1 0,1 0 0,-1-1 0,0 1 0,0 0 0,0 32 599,-1-16-423,0 2 32,-5 30-1,0-8 6,1 34 39,-5 3-21,5 0-86,-21 125 203,24-154-301,2-34 6,-4 30 1,2-33-79,0 6 88,-1 0 0,-1-1 0,-1 1 0,-10 24 0,5-29-381,7-11-75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1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712,'-13'13'1221,"12"-13"-1203,1 0 0,0 1 0,0-1 0,0 0-1,-1 0 1,1 1 0,0-1 0,0 0 0,0 0 0,-1 1-1,1-1 1,0 0 0,0 1 0,0-1 0,0 0 0,0 0 0,0 1-1,0-1 1,0 0 0,0 1 0,0-1 0,0 0 0,0 1-1,0-1 1,0 1 0,0 10 84,-1 1 374,1-1 0,1 1-1,2 14 1,23 37 324,-22-46-655,-2-5-20,10 24 0,6 26-2,8-2 223,-23-53-301,-3-7-43,0 1 0,0-1 0,1 1 0,-1-1 0,0 0 0,0 1-1,0-1 1,1 1 0,-1-1 0,0 1 0,1-1 0,-1 0 0,0 1 0,1-1 0,-1 0 0,1 1 0,-1-1-1,0 0 1,1 1 0,-1-1 0,1 0 0,-1 0 0,1 0 0,-1 1 0,1-1 0,-1 0 0,1 0 0,-1 0 0,1 0-1,-1 0 1,1 0 0,-1 0 0,1 0 0,-1 0 0,1 0 0,-1 0 0,1-1 0,0 1-37,1 0 1,-1 0 0,0 0-1,0-1 1,0 1 0,1 0-1,-1-1 1,0 1 0,0-1-1,0 1 1,0-1 0,0 0-1,0 1 1,0-1 0,0 0-1,0 0 1,0 0 0,0 1-1,-1-1 1,1 0 0,0 0-1,-1 0 1,1-1 0,0 0-1,5-7-440,-5 9 433,0-1-1,-1 1 1,1-1-1,0 1 1,-1-1 0,1 1-1,0 0 1,0-1-1,-1 1 1,1 0-1,0 0 1,0-1-1,0 1 1,-1 0-1,1 0 1,0 0-1,0 0 1,1 0-1,-2 0 4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22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1312,'19'-37'597,"-19"36"-587,1-1 35,0 0-1,0 0 1,0 0-1,0 1 1,1-1 0,-1 0-1,0 1 1,1-1-1,-1 0 1,1 1 0,0 0-1,-1-1 1,1 1-1,0 0 1,0 0 0,3-1-1,13-9 409,-15 8-358,0 1 1,1 0-1,-1 0 0,1 0 1,0 1-1,4-2 0,24-4 404,14-5 176,-36 9-569,0 1 1,0 0 0,0 0-1,0 0 1,0 2-1,1-1 1,-1 1 0,0 1-1,1 0 1,-1 0 0,0 1-1,18 5 1,-14-2 73,0 0-1,-1 1 1,0 0-1,-1 1 1,21 14-1,-30-19-133,-1-1 0,0 1-1,0 0 1,0 0-1,0 0 1,0 1-1,0-1 1,0 1 0,-1-1-1,1 1 1,-1-1-1,0 1 1,0 0-1,1 3 1,0 4 220,-1-1 0,0 1 1,-1 16-1,0-26-260,0 7 91,1-3-52,-1 0 1,0-1 0,0 1-1,0 0 1,-1 0-1,1-1 1,-1 1 0,0 0-1,0-1 1,0 1-1,0-1 1,-1 1-1,1-1 1,-1 0 0,0 1-1,0-1 1,-4 5-1,-4-1 77,0 1-1,-1-1 1,1-1-1,-1 0 0,-21 8 1,-4 3 115,30-14-206,-1 0-22,1 1 0,-1-1 1,0 0-1,-1 0 0,1-1 0,0 0 1,-1 0-1,1-1 0,-1 0 1,-7 0-1,3-1-31,0-2 0,0 1 0,0-1 0,-12-4 0,18 4 4,1 1-76,1 0-1,-1 0 1,1-1 0,-7-3 0,9 4 6,1 0 1,0 0-1,0 0 1,0 0-1,0 0 0,0 0 1,0 0-1,0-1 1,0 1-1,0 0 1,0-1-1,1 1 1,-1 0-1,0-1 1,1-1-1,-3-15-989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27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736,'7'0'9388,"-14"0"-10382,4 0 1144,-4 0 48,17 0 894,-8 0-1129,48 0 149,194 0 565,-221 1-655,32 6 0,-33-3-9,31 0 0,-51-4 3,0 0 0,0 0 0,0 1 0,0-1 0,0 0 0,0 1 0,0 0 0,0-1 0,0 1 0,0 0 0,0 0 1,2 2-1,-3-2 11,1-1 0,-1 1 0,0 0 0,0-1 0,1 1 0,-1 0 0,0-1 0,1 0 0,-1 1 0,1-1 0,2 0 0,-4 0-23,0 0 0,0 0 1,0 0-1,0 0 0,0 0 0,0 0 0,0 0 1,1 0-1,-1 0 0,0 0 0,0 0 0,0 0 1,0 0-1,0 0 0,0 0 0,0 0 1,0 0-1,0 0 0,0 0 0,1 0 0,-1 0 1,0 0-1,0 1 0,0-1 0,0 0 0,0 0 1,0 0-1,0 0 0,0 0 0,0 0 1,0 0-1,0 0 0,0 0 0,0 0 0,0 0 1,0 0-1,0 0 0,1 0 0,-1 1 0,0-1 1,0 0-1,0 0 0,0 0 0,0 0 0,0 0 1,0 0-1,0 0 0,0 0 0,0 0 1,0 0-1,0 1 0,0-1 0,0 0 0,0 0 1,0 0-1,-1 0 0,1 1 9,0 0-1,-1 1 1,1-1-1,-1 0 1,1 0-1,-1 0 1,0 0-1,1 0 1,-1 0-1,0 0 1,0 0 0,0 0-1,1 0 1,-1 0-1,0-1 1,0 1-1,0 0 1,-1-1-1,1 1 1,0-1-1,0 1 1,0-1 0,0 1-1,-2-1 1,-2 2 6,0 0 1,0-1 0,-1 0 0,1 0-1,-9 0 1,-1-1-5,0 1 1,-25 5-1,25-3-7,0-1 0,-28 1-1,25-3-4,-21 3 0,20 0-3,-11 2 10,-14-11 38,10 12-58,14-11-106,17 4 79,0 0 0,0 0 0,0 0 1,0 0-1,0 1 0,-6-1 0,9 1 26,-1 0-1,1 1 0,-1-1 0,1 0 0,-1 0 1,0 0-1,1 0 0,-1 0 0,1-1 0,-1 1 1,1 0-1,-1 0 0,1 0 0,-1 0 1,1 0-1,-1-1 0,1 1 0,0 0 0,-1-1 1,1 1-1,-1 0 0,1-1 0,0 1 0,-1 0 1,1-1-1,-1 1 0,1 0 0,0-1 1,0 1-1,-1-1 0,1 1 0,0-2 0,0 2 4,0-1-1,0 1 0,0 0 0,1-1 1,-1 1-1,0-1 0,1 1 1,-1-1-1,0 1 0,1 0 0,-1-1 1,0 1-1,1 0 0,-1-1 0,1 1 1,-1 0-1,1 0 0,-1-1 0,1 1 1,-1 0-1,1 0 0,-1 0 0,1-1 1,-1 1-1,1 0 0,-1 0 0,1 0 1,-1 0-1,1 0 0,-1 0 0,1 0 1,0 1-1,264-1-332,-253 0 361,0 1 0,0 1 1,-1 0-1,13 4 0,-17-4-4,3-1 57,1 0 1,-1 0-1,18-1 1,-12-1 251,-13 1 43,-6 0-320,3 0-52,-1 0-1,1 0 1,0 0 0,-1 0 0,1 0 0,-1 0 0,1 0 0,-1 0 0,1 0 0,0 0 0,-1 1 0,1-1 0,0 0-1,-1 0 1,1 0 0,-1 0 0,1 1 0,0-1 0,-1 0 0,1 0 0,0 1 0,-1-1 0,1 0 0,0 1-1,0-1 1,-1 0 0,1 1 0,0-1 0,0 0 0,-1 1 0,-3 6-776,-7-2-2601,11-4 3205,-1 0 0,1 0 0,0-1 0,-1 1 0,1 0 0,0 0 0,0 0 0,0 0 0,0-1 0,-1 1 0,1 0 0,0 0 0,1 1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4 27 1728,'0'-22'1247,"0"18"-572,0 12-330,0-8-332,0 0 1,0 0 0,0 0 0,0 0 0,0 0 0,0 1 0,0-1 0,0 0 0,-1 0 0,1 0 0,0 0 0,0 0 0,0 0 0,0 1-1,0-1 1,0 0 0,0 0 0,0 0 0,0 0 0,0 0 0,0 0 0,-1 0 0,1 0 0,0 1 0,0-1 0,0 0 0,0 0-1,0 0 1,0 0 0,0 0 0,-1 0 0,1 0 0,0 0 0,0 0 0,0 0 0,0 0 0,0 0 0,-1 0 0,1 0 0,0 0-1,0 0 1,0 0 0,0 0 0,0 0 0,0 0 0,-1 0 0,1 0 0,0 0 0,0 0 0,0 0 0,0 0 0,0 0 0,-1-1 0,-3 1 51,0 1 0,0-1 0,0 1 0,0-1 1,0 1-1,0 0 0,0 1 0,0-1 1,0 1-1,0 0 0,0 0 0,-5 3 0,-19 16 62,-1-1-1,-59 30 0,59-36 42,-67 37 491,-83 69 1207,169-113-1792,1-2 11,1 1 1,0 1-1,0 0 1,0 0-1,-8 10 0,14-14-63,0 0-1,0 0 1,1 0-1,-1 0 0,1 1 1,0-1-1,0 0 0,0 1 1,0-1-1,1 1 0,0-1 1,-1 0-1,1 1 1,0-1-1,0 1 0,1-1 1,-1 1-1,1-1 0,1 5 1,0-2-5,0 0 0,0-1 0,0 1 0,1 0 0,0-1 0,0 0 0,0 0 0,1 0 0,4 5 0,3 2 32,26 21 0,5 3 99,-2-3-5,-31-27-106,0 1 1,-1 0-1,0 0 1,9 11-1,-13-12-23,1 0 0,0 0-1,0 0 1,0-1 0,1 0 0,11 8-1,-15-11 10,0 0-1,0-1 0,0 2 0,0-1 1,0 0-1,0 0 0,-1 1 1,1-1-1,-1 0 0,3 6 0,5 7 53,-6-12-37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6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080,'-2'0'64,"1"0"1,-1 0-1,0 0 1,1 1-1,-1-1 1,1 0-1,-1 1 1,0 0-1,1-1 1,-1 1-1,1 0 1,-1 0-1,1 0 1,0 0-1,-1 0 1,1 0-1,0 0 1,0 0-1,-2 2 0,3-3-62,-2 3 176,0 0 1,0-1 0,0 1-1,1 0 1,-1 0 0,1 0-1,0 0 1,0 1 0,0-1-1,0 0 1,0 0 0,1 1-1,0-1 1,-1 6 0,1 3 140,1 1 0,3 19 0,-1-16-218,1-1 0,0 0-1,2 0 1,-1 0 0,2-1 0,0 1 0,1-2 0,0 1 0,1-1 0,0 0 0,14 14-1,19 6 135,-35-27-199,-4-3-17,1 0-1,-1-1 0,0 1 1,1-1-1,0 0 1,7 3-1,-4-3 11,0 0-1,0-1 0,8 0 0,4 1 25,11 3 25,34 3 163,-56-7-214,0-1-1,0 0 1,0-1 0,0 0 0,13-3 0,-13 1 2,-1 1 0,0-2 0,7-3 0,0 0 15,11-6-34,-15 9-186,-1 0 0,1-1 0,-1 0 0,0-1 0,0 0 0,-1 0 0,0-1 0,0 0 0,11-13 0,10-22-2789,-11 8 848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7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 224,'0'-13'85,"0"13"-83,1 0-1,-1 0 1,0 0-1,0 0 1,0 0-1,0-1 1,0 1-1,0 0 1,0 0-1,0 0 1,0 0-1,0 0 1,0 0-1,0 0 1,0 0-1,0 0 1,0 0-1,0-1 1,0 1-1,0 0 1,-1 0-1,1 0 1,0 0-1,0 0 1,0 0-1,0 0 1,0 0-1,0 0 1,0 0-1,0 0 1,0 0-1,0 0 1,0-1-1,0 1 1,0 0-1,0 0 1,0 0-1,-1 0 1,1 0-1,0 0 1,0 0-1,0 0 1,0 0-1,0 0 1,0 0-1,0 0 1,0 0-1,0 0 1,0 0-1,-1 0 1,1 0-1,0 0 1,0 0-1,0 0 1,0 0-1,0 0 1,-1 0 7,1 0 1,-1 0-1,1 0 1,-1 0-1,1 0 1,-1 0-1,1 0 1,-1 1-1,1-1 1,0 0-1,-1 0 1,1 0-1,-1 0 1,1 1 0,-1-1-1,1 0 1,-1 0-1,1 1 1,0-1-1,-1 0 1,1 1-1,0-1 1,-1 0-1,1 1 1,0-1-1,-1 0 1,1 1-1,0-1 1,0 1-1,0-1 1,-1 1-1,1-1 1,0 1-1,0-1 1,0 1 0,0-1-1,0 1 1,0-1-1,0 1 1,0-1-1,0 4 3041,0-1-2128,0 1-657,0-2-133,0 0 0,0 1-1,0-1 1,0 0 0,0 0 0,0 1-1,-1-1 1,-1 4 0,-4 9 68,1-1 0,1 1 1,0 0-1,1 1 0,0-1 1,1 0-1,1 1 0,1 19 0,0-16-98,-1 0-1,-3 24 0,-17 47 219,15-27-170,4-32-81,-30 166 343,20-132-371,2-14-16,3-15-51,1 0 0,-2 59 0,8 14 213,0-108-232,-1 1 1,1-1-1,0 0 1,1 0-1,-1 0 1,0 0-1,0 0 1,0 0-1,1 0 1,-1 0-1,0 0 1,1 0-1,0 1 1,-1-2-73,1 1-1,-1-1 1,0 0-1,1 0 1,-1 1 0,1-1-1,-1 0 1,1 0-1,-1 0 1,1 0 0,-1 1-1,1-1 1,-1 0-1,1 0 1,-1 0 0,1 0-1,0 0 1,0 0-1,1 0-154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6 1888,'-15'-15'1920,"15"20"-1285,0 4-292,0 1-79,0 0-1,-1 0 0,-1 11 1,-14 77 984,6-12-688,8-54-416,-4 32 85,-15 43 123,11 2-21,-11 0 383,11-3-196,-6-38-196,8-40-202,-17 100 261,1-11-122,19-95-298,1 0-1,1 1 1,1-1-1,1 31 1,1-51-527,2-4-100,11-11-251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4,'0'0'752,"3"0"-453,-3 0-290,0 0 0,0 0 0,0 0 0,1-1 0,-1 1 0,0 0 0,1 0 0,-1 0 1,0 0-1,0 0 0,1 0 0,-1 0 0,0 0 0,0 0 0,1 0 0,-1 0 0,0 0 1,1 0-1,-1 0 0,0 0 0,0 1 0,1-1 0,-1 0 0,0 0 0,0 0 0,1 0 1,-1 0-1,0 1 0,0-1 0,0 0 0,1 0 0,-1 0 0,0 1 0,0-1 0,0 0 1,0 0-1,1 1 0,-1-1 0,0 0 0,0 0 0,0 1 0,0-1 0,0 0 0,0 0 1,0 1-1,6 15 1321,1-5-840,0 0 1,10 14 0,-6-8-242,16 33 0,11 18 330,14 0-132,-37-51-353,-1 1-1,-1 1 1,17 30-1,-28-46-143,1 4 160,1 1 1,0-1-1,8 10 1,-10-15-151,-1-1 0,1 1 1,-1 0-1,1-1 0,0 0 0,0 1 1,-1-1-1,1 0 0,0 0 1,0 0-1,0 0 0,1 0 1,-1 0-1,0 0 0,0-1 1,0 1-1,0-1 0,4 0 1,5-2-3513,-11 1 3366,0 0-1,1 1 1,-1-1 0,0 0-1,1 0 1,-1 0 0,0 0 0,0 1-1,0-1 1,0 0 0,0 0-1,0 0 1,0-1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8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1 3488,'0'0'1115,"-3"3"-673,-36 25 1067,29-10-629,-17 12 318,-6 5-508,-84 138 63,114-169-754,-9 14 38,-22 25-1,5-6 46,7 5-26,19-35-58,-1-1-1,1 1 1,-1-1 0,0 0 0,-8 9 0,-16 8-62,15-8-41,11-13 44,-1 1-1,1 0 0,0-1 0,-1 0 0,1 1 1,-1-1-1,1 0 0,-1 0 0,0-1 0,-6 4 1,8-5-44,1 0 1,-1 1-1,0-1 1,1 0-1,-1 0 1,0 0-1,1 1 1,-1-1-1,0 0 1,1 0-1,-1 0 1,0 0-1,1 0 1,-1 0-1,0 0 1,1-1 0,-1 1-1,0 0 1,1 0-1,-1 0 1,-1-1-1,2 0-15,0 0-1,-1 0 1,1 1 0,0-1-1,-1 0 1,1 0-1,0 0 1,0 1 0,0-1-1,0 0 1,0 0 0,0 0-1,0-1 1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1824,'0'-26'587,"3"13"-353,-1 8-188,0-1 0,0 1 0,0 0 0,6-8 0,18-10 583,-6-6-128,-6 11-115,-5 5-231,0 0 0,1 1 1,0 1-1,14-13 1,4 3-44,-19 12-37,-8 8-56,0-1 0,0 1-1,1-1 1,-1 1 0,0 0-1,1-1 1,-1 1-1,1 0 1,0 0 0,-1 0-1,1 0 1,0 1 0,-1-1-1,1 0 1,0 1-1,0-1 1,0 1 0,0-1-1,-1 1 1,1 0 0,3 0-1,-3 0 65,0-1 0,-1 1 0,1 0-1,0 0 1,0 0 0,0 1 0,0-1 0,-1 0-1,1 1 1,0-1 0,0 1 0,-1 0 0,1-1-1,3 3 1,-5-2-34,1 1 0,0-1-1,-1 1 1,1-1 0,-1 1-1,1-1 1,-1 1 0,0 0 0,0-1-1,0 1 1,0 0 0,0-1-1,0 4 1,0-5-42,0 19 260,-1-9-172,1-1 1,0 1-1,0-1 1,1 1-1,1 0 0,-1-1 1,2 1-1,-1-1 1,5 11-1,3 2-102,-9-18-152,0 0 0,0-1-1,1 1 1,-1-1 0,1 1 0,0-1 0,0 0-1,0 0 1,1 1 0,-1-1 0,1-1-1,0 1 1,-1 0 0,1-1 0,4 3-1,9-2-1594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9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80,'0'0'667,"0"5"-411,1 45 661,-4 103 1371,-1-121-2029,-5 107 591,9 165-87,-12-147-566,11-142-170,-4 47 95,-1-32 26,3-21-92,2 1 1,-1-1-1,1 13 1,-2 10-84,-10-1-1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1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912,'3'-12'1485,"-3"12"-1411,0 0 1,0 0-1,0 0 0,0 0 1,1 0-1,-1 0 0,0 0 1,0 0-1,0 0 0,1 0 1,-1 1-1,0-1 0,0 0 1,0 0-1,1 0 0,-1 0 0,0 0 1,0 0-1,0 0 0,0 0 1,1 0-1,-1 1 0,0-1 1,0 0-1,0 0 0,0 0 1,0 0-1,0 1 0,1-1 1,-1 0-1,0 0 0,0 0 1,1 2 36,0 0 1,0 0 0,0 0 0,0 0 0,-1 0 0,1 0-1,-1 0 1,1 0 0,-1 0 0,1 2 0,-1 25 53,2-24-112,1-3-43,1 0 0,-1 0 0,1 0 0,-1-1 0,1 0 0,0 1 0,-1-1 0,1-1 0,0 1 0,0 0-1,-1-1 1,1 0 0,5 0 0,7 0-262,0-1-1,18-3 1,13-9-2628,0-2 768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3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12,'0'0'1296,"0"3"-1003,0 1-37,-1-2-146,1 1 0,0-1 0,0 0 1,1 0-1,-1 1 0,0-1 1,1 0-1,0 4 0,4 2 334,6 18 829,10 20-293,2 2-477,-20-41-459,0-1 0,1 1 1,0-1-1,0 0 0,0 0 0,1 0 0,0 0 1,0-1-1,0 0 0,1 0 0,0 0 0,0-1 1,12 7-1,-14-9 9,0-1 0,0 0-1,0 0 1,0 0 0,0-1 0,0 1 0,0-1 0,0 0 0,8-1 0,5 1 52,-9 0-76,-1-1 0,0 1 0,1-1 0,-1 0 0,1-1 0,-1 0 0,0 0 0,0-1 0,0 0 0,0 0 0,-1 0 0,1-1 0,7-5 0,1-4-539,17-19 0,-20 20-278,6-6-332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0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1984,'-1'0'66,"0"0"-1,0 0 1,-1 0 0,1 1 0,0-1-1,0 0 1,-1 0 0,1 1-1,0-1 1,0 1 0,0-1 0,0 1-1,-1 0 1,1-1 0,0 1-1,0 0 1,0 0 0,0 0 0,1 0-1,-1 0 1,0 0 0,0 0-1,0 0 1,1 0 0,-1 0-1,1 0 1,-1 0 0,1 0 0,-1 1-1,1-1 1,0 0 0,-1 2-1,0 5 414,0-1 0,1 1 0,-1 0 0,3 11-1,-2-1 234,0-9-391,-1 0-1,0 1 1,-4 12-1,-1 8 196,3 9 28,2 73 0,3-47-331,-2-27-124,-3 77 94,-3-75-50,3-22 3,-1 36 0,4-44-137,-1 0-1,0 0 0,-1 0 0,0 0 0,-5 15 1,5-7-1663,2-2 432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0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072,'32'41'1632,"-19"-30"-1179,-10 1-275,-2-10-139,-1 0-1,1 1 1,-1-1 0,1 0 0,0 0-1,0 1 1,0-1 0,1 0-1,-1 0 1,0 0 0,1 0 0,-1 0-1,3 2 1,22 21 220,39 28-1,-46-36-149,-14-12-55,0 1 0,1-1 1,9 6-1,94 67 970,-99-73-806,-7-4-144,0 0 0,-1 1 0,1-1 0,-1 0 0,0 1 0,1 0 0,-1-1 0,0 1 0,0 0 0,0 0 0,0 0 0,0 1 0,0-1 0,-1 0 0,2 3 0,0 0-26,-1-1-1,-1 1 0,1 0 0,-1 0 1,0-1-1,0 1 0,0 0 0,-1 0 1,1 0-1,-1 0 0,0 0 0,-1 0 0,0 5 1,-10 24-27,9-19-11,-3 14 60,-11 3 107,8-17-87,-4 10 26,2-4 53,-17 26-1,-35 47 365,55-85-460,0-1 0,0 1 1,-1-1-1,0 0 0,0-1 0,0 0 0,-19 11 0,-21 17 196,5-6-165,14-11-70,27-18-35,1 1 0,0 0 1,0 0-1,0 0 0,-1 0 0,1 0 0,0 0 0,0 0 0,0 0 0,1 0 0,-1 0 0,0 1 0,0-1 0,1 0 0,-1 0 0,0 1 1,1-1-1,0 1 0,-1-1 0,1 0 0,0 1 0,-1 1 0,1-3-1,0 0 0,0 0 0,0 0 0,0 1 0,0-1 0,0 0 0,0 0-1,0 0 1,0 0 0,0 0 0,0 0 0,0 0 0,0 0 0,0 0 0,0 0 0,0 0 0,0 1 0,0-1 0,0 0 0,0 0 0,0 0 0,0 0 0,0 0 0,1 0 0,-1 0-1,0 0 1,0 0 0,0 0 0,0 0 0,0 0 0,0 1 0,0-1 0,0 0 0,0 0 0,0 0 0,0 0 0,0 0 0,0 0 0,0 0 0,1 0 0,-1 0 0,0 0-1,0 0 1,0 0 0,0 0 0,0 0 0,0 0 0,0 0 0,0 0 0,0 0 0,0 0 0,1 0 0,-1 0 0,0 0 0,0 0 0,0 0 0,4-1-451,-1 1 1,1-1-1,0 0 1,-1 0-1,1 0 1,-1 0 0,1-1-1,6-3 1,-5 2-266,26-12-2092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0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40,'0'0'2112,"46"0"-1824,-30 0 448,15 0-448,0 16 384,0-16-384,1 0 128,-1 15-256,0-15-352,0 16 96,-31-1-6368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384,'-46'31'2016,"61"0"-1760,1-31 1696,15 16-1120,16-16 448,15 0-768,0 0-32,16 0-288,-31-16-96,15 0-64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1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 2560,'-11'0'963,"22"0"106,-11-2-632,0-8 2299,0 10-2717,0 0 0,0 1-1,0-1 1,0 1 0,0-1-1,0 1 1,0-1 0,0 1 0,0-1-1,0 1 1,1-1 0,-1 0-1,0 1 1,0-1 0,0 1 0,1-1-1,-1 0 1,0 1 0,0-1-1,1 1 1,-1-1 0,0 0 0,1 1-1,-1-1 1,0 0 0,1 0-1,-1 1 1,0-1 0,1 0 0,-1 0-1,1 0 1,-1 1 0,0-1-1,1 0 1,-1 0 0,1 0 0,-1 0-1,1 0 1,-1 0 0,1 0-1,-1 0 1,1 0 0,-1 0 0,0 0-1,1 0 1,0 0 0,19 3 376,-14 0-325,0-1 0,-1 1 0,1 0 1,-1 1-1,0 0 0,5 4 0,-4-4-1,3 3 43,0 0 1,-1 0 0,0 0-1,0 1 1,-1 0 0,0 1-1,10 16 1,17 32 170,7-5-102,-4 5 27,2-7-32,-34-41-60,0 0 0,8 20 0,0 2 117,0-1 44,-13-29-261,1 1-1,-1 0 0,0-1 0,1 1 1,-1 0-1,0-1 0,0 1 1,0 0-1,0-1 0,0 1 1,0 0-1,0-1 0,-1 1 1,0 2-1,-6 1 139,4-2-68,0 0-18,-2 4 29,-16-2 69,16-1-131,0 0-193,2-5 52,1 1 0,-1-1 0,1 0 0,0 0 0,-1 0 0,1 0-1,0 0 1,-3-2 0,-13-13-59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2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0 2144,'11'0'3499,"-19"0"-1777,3 3-1226,-6 10 59,10-10-486,-1 0 0,0-1 1,0 1-1,0 0 0,0-1 1,-1 0-1,1 1 0,0-1 1,-1 0-1,0 0 0,1 0 1,-1-1-1,0 1 0,0-1 1,-4 2-1,-18 10 203,-4 6 48,1 0 0,2 2 0,-26 24 0,30-23-93,-34 37 154,19-15-205,-2-10 32,16-6-91,-3-7-53,20-14-56,1 0-1,-1 0 1,1 0-1,-4 9 1,4-3-35,2-11-28,-6 5-28,6-4 16,5-2-37,-2-9-451,0 6 166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4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304,'-23'0'1120,"14"0"3482,9 3-3679,1-2-870,-1-1 1,0 1-1,0 0 1,0 0-1,1 0 1,-1-1-1,0 1 0,1 0 1,-1-1-1,1 1 1,-1 0-1,1-1 0,-1 1 1,1 0-1,0-1 1,-1 1-1,1-1 0,-1 1 1,2 0-1,17 9 717,-16-8-715,17 3 665,-4-1-516,0-1 0,1 0 0,23 0 0,227-3 874,-238 0-998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4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2 1472,'0'0'475,"0"-2"-283,0-11 778,3 13-383,7 0 138,-10 0-716,0 0 0,1 0 0,-1 0 0,0 0 0,0 0 0,0 0-1,0 0 1,0 0 0,0 0 0,0 0 0,0 0 0,0 0 0,0 0 0,1 0 0,-1 0-1,0 0 1,0 0 0,0 0 0,0 0 0,0 0 0,0 0 0,0 0 0,0 0 0,0 0-1,0 0 1,0 0 0,0 0 0,1-1 0,-1 1 0,0 0 0,0 0 0,0 0 0,0 0-1,0 0 1,0 0 0,0 0 0,0 0 0,0 0 0,0 0 0,0 0 0,0 0 0,0-1-1,0 1 1,0 0 0,0 0 0,0 0 0,0 0 0,0 0 0,0 0 0,0 0 0,0 0-1,0 0 1,0 0 0,0-1 0,0 1 0,0 0 0,0 0 16,0-1 0,0 1 0,0-1-1,0 1 1,0-1 0,0 1 0,0-1 0,0 1 0,0-1 0,0 1 0,0-1 0,1 1-1,-1-1 1,0 1 0,0 0 0,1-1 0,-1 1 0,0-1 0,0 1 0,1 0-1,-1-1 1,0 1 0,1 0 0,-1-1 0,1 1 0,-1 0 0,0-1 0,1 1 0,-1 0-1,1 0 1,-1 0 0,1 0 0,-1-1 0,1 1 0,-1 0 0,1 0 0,-1 0 0,1 0-1,-1 0 1,1 0 0,0 0 0,1 0 503,-1 0-505,-1 0 0,0 0 0,0-1 0,0 1 0,0 0-1,0 0 1,1-1 0,-1 1 0,0 0 0,0 0 0,0-1 0,0 1 0,0 0 0,0 0 0,0-1-1,0 1 1,0 0 0,0 0 0,0-1 0,0 1 0,0 0 0,0 0 0,0-1 0,0 1-1,-1 0 1,1 0 0,0-1 0,0 1 0,0 0 0,0 0 0,-1-1 0,1-1 167,-2 10 146,-9-6-38,11-2-295,0 0 0,0 0 0,0 0 0,0 0 0,0 0 0,0 0 0,0 0 0,0 0 0,0 0-1,0 0 1,0 0 0,-1 0 0,1 0 0,0 0 0,0 0 0,0 0 0,0 0 0,0 0 0,0 0-1,0 0 1,0 0 0,0 0 0,0 0 0,0 0 0,-1 0 0,1 0 0,0 0 0,0 0 0,0 1-1,0-1 1,0 0 0,0 0 0,0 0 0,0 0 0,0 0 0,0 0 0,0 0 0,0 0 0,0 0-1,0 0 1,0 0 0,0 0 0,0 1 0,0-1 0,0 0 0,0 0 0,0 0 0,0 0 0,0 0-1,0 0 1,0 0 0,0 0 0,0 0 0,0 0 0,0 1 0,0-1 0,-1 20 240,-5 32-1,2-29-28,-1 40-1,0 24-29,-20 107 0,24-187-168,-20 137 176,-36 196 277,39-231-288,8-76-5,8-21-124,-2 2-3,4-14-48,0 1-1,0-1 1,-1 0-1,1 1 1,0-1-1,0 0 0,-1 1 1,1-1-1,0 0 1,-1 1-1,1-1 0,-1 0 1,1 0-1,0 1 1,-1-1-1,1 0 1,-1 0-1,1 0 0,-1 0 1,1 0-1,0 0 1,-1 1-1,1-1 1,-1 0-1,0 0 0,-2 0-26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8 1888,'-13'-39'613,"12"39"-606,1-1-1,0 1 1,0 0-1,0-1 1,-1 1-1,1 0 0,0-1 1,0 1-1,0-1 1,0 1-1,0 0 1,0-1-1,0 1 1,0 0-1,0-1 1,0 1-1,0-1 0,0 1 1,0 0-1,0-1 1,0 1-1,0 0 1,0-1-1,0 1 1,1 0-1,-1-1 1,0 1-1,0 0 0,0-1 1,1 1-1,-1 0 1,0-1-1,0 1 1,1 0-1,-1 0 1,0-1-1,1 1 1,5-7 46,-2 3 66,0-1 0,0 1 0,0 0 0,0 0-1,1 0 1,6-3 0,-4 4 92,0 0 1,0 0-1,0 1 1,0 0-1,15-2 1,1 0 71,-14 2-202,-5 1-38,0 0 0,0 0 0,1 1 0,-1-1 0,0 1 0,1 0 0,-1 0 0,0 1 0,1-1 0,-1 1 0,0 0-1,0 0 1,1 0 0,4 3 0,20 6 166,-24-9-164,0 0-1,0 0 1,0 1 0,0 0-1,0 0 1,-1 1 0,1-1-1,-1 1 1,1 0 0,-1 0 0,0 0-1,0 1 1,-1-1 0,1 1-1,-1 0 1,1 0 0,2 6-1,-2-4 21,1 1 32,-1 1 0,0-1 0,3 9 1,-2 15 479,-3-15-285,0-7-88,0 0-1,-1 1 1,-1-1-1,0 16 1,-1-18-55,-1 0 1,0-1-1,0 1 1,0 0-1,-1-1 0,0 1 1,-7 11-1,5-10-24,-2 4 5,0-1 0,0 1 1,-1-2-1,-1 1 1,-11 11-1,12-17-75,-1 0 1,0-1-1,0 0 0,0 0 1,0-1-1,-1 0 0,-15 2 1,17-3-27,1-1 1,-1-1 0,1 1 0,-1-1 0,-14-2 0,19 2-47,1-1 0,0 1 1,-1-1-1,1 0 0,0 0 1,0 0-1,-1 0 0,1 0 1,-3-2-1,4 2-17,1 0 0,-1 0 0,0 0 0,0 1 0,0-1 0,1 0 0,-1 0 0,0 0 1,1-1-1,-1 1 0,1 0 0,-1 0 0,1 0 0,0 0 0,-1 0 0,1-1 0,0 1 0,0 0 0,0-2 0,0-28-2195,0-13 613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2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4 3808,'-26'-13'1227,"26"13"-1215,0 0 0,0 0 0,0 0 1,0 0-1,0 0 0,0 0 0,-1 0 1,1 0-1,0 0 0,0 0 0,0 0 1,0 0-1,0 0 0,0 0 1,-1 0-1,1 0 0,0 0 0,0 0 1,0 0-1,0 0 0,0 0 0,0 0 1,-1 0-1,1 0 0,0 0 0,0 0 1,0 0-1,0 0 0,0 0 1,0 0-1,-1 0 0,1 0 0,0 0 1,0 1-1,0-1 0,0 0 0,0 0 1,0 0-1,0 0 0,0 0 0,0 0 1,0 0-1,0 1 0,-1-1 0,1 0 1,0 0-1,0 0 0,0 0 1,0 1-1,0 7 102,0-6 689,-2 1-232,0-1-447,1-1-55,0 0 0,0 0 0,0 0 0,0 0 0,0 1 0,0-1 0,0 0 0,1 1 0,-1-1 0,0 1 0,1-1 0,-1 1 0,1-1 0,0 1 0,0-1 0,-1 1 0,1-1 0,0 1 0,0-1 0,1 4 0,-2 7 424,-4 24 1,-2 12 28,5 12-45,-2 30 70,2-64-382,-9 96 438,11 50-171,0-172-463,0 0-1,0 1 1,0-1-1,0 0 0,0 1 1,0-1-1,0 0 1,0 1-1,0-1 0,0 0 1,0 1-1,1-1 1,-1 0-1,0 1 0,0-1 1,0 0-1,0 0 1,0 1-1,0-1 1,1 0-1,-1 0 0,0 1 1,0-1-1,1 0 1,-1 1-1,13 12-581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5 4576,'0'-47'2485,"0"45"-2395,0 1-1,0-1 1,0 1-1,1-1 1,-1 1 0,0-1-1,1 1 1,0-1-1,-1 1 1,1-1-1,0 1 1,0-2-1,6-10 310,-2-8 108,-3 14-379,0-1 0,0 1 0,5-10-1,6-10 60,-9 16-177,1 0-1,1 1 0,-1 0 0,2 0 0,-1 0 0,10-10 0,-15 19 1,13-10 99,-14 10-104,1 1 0,-1 0 0,0 0 0,0 0 0,1-1 0,-1 1-1,0 0 1,1 0 0,-1 0 0,1 0 0,-1 0 0,0-1 0,1 1 0,-1 0 0,0 0 0,1 0 0,-1 0-1,0 0 1,1 0 0,-1 0 0,1 0 0,-1 0 0,0 1 0,1-1 0,-1 0 0,0 0 0,1 0 0,-1 0 0,0 0-1,1 1 1,-1-1 0,0 0 0,1 0 0,-1 0 0,0 1 0,0-1 0,1 0 0,-1 1 0,0-1 0,0 0-1,1 1 1,4 25 417,0-10-249,-3-9-55,-1-1-1,1 1 1,-1-1 0,0 1 0,0 6 0,-1-3 2,1 0 1,1-1-1,3 15 1,0 1 31,-3-13-104,1 6 139,8 27 0,-9-26-59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6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3136,'13'0'1029,"-13"0"-1022,0 0 0,0 0 0,1 0 0,-1 0 0,0 0 0,0 0 0,0 0 0,0 0 0,0 0 0,0 0 0,0 0 0,0 0 0,0 0 0,0 0 0,1 0 0,-1 0 1,0 0-1,0 0 0,0 0 0,0 0 0,0 0 0,0 0 0,0 0 0,0 0 0,0 0 0,0 0 0,0 0 0,0 0 0,1 0 0,-1 0 0,0 0 0,0 0 0,0 1 0,0-1 0,0 0 0,0 0 0,0 0 0,0 0 0,0 0 0,0 0 0,0 0 0,0 0 0,0 0 0,0 0 0,0 0 0,0 1 0,0-1 0,0 0 0,0 0 0,0 0 0,0 0 0,0 0 0,0 0 0,0 0 0,0 0 0,0 1 0,0-1 15,0 1 1,0 0-1,0 0 0,0-1 0,0 1 1,0 0-1,-1 0 0,1 0 0,0-1 1,0 1-1,-1 0 0,1 0 0,0-1 1,-1 1-1,1 0 0,-1-1 0,1 1 1,-1-1-1,0 2 0,-11 16 1186,3-4-1028,-1 0 0,0-1 0,-1 0 0,0-1-1,-1 0 1,-16 12 0,15-14-150,-21 21 0,22-19 7,-23 18-1,23-20 20,-19 20-1,15-13-59,15-17 4,1 0 1,0 0-1,0 0 0,0 0 1,0 0-1,0 0 0,0 0 0,0 0 1,0 0-1,-1 0 0,1 1 0,0-1 1,0 0-1,0 0 0,0 0 1,0 0-1,0 0 0,0 0 0,0 0 1,0 0-1,0 1 0,0-1 1,0 0-1,0 0 0,0 0 0,0 0 1,0 0-1,0 0 0,0 0 1,0 1-1,0-1 0,0 0 0,0 0 1,0 0-1,0 0 0,0 0 0,0 0 1,0 0-1,0 1 0,0-1 1,0 0-1,0 0 0,0 0 0,0 0 1,0 0-1,0 0 0,0 0 1,1 0-1,-1 1 0,0-1 0,0 0 1,0 0-1,0 0 0,0 0 1,0 0-1,1 0 0,0 2 20,1 0-1,-1 0 1,1 1 0,-1-1-1,0 0 1,0 1 0,1-1-1,-2 0 1,1 1-1,1 2 1,-1 0 3,0 0-1,1 0 1,0-1 0,0 1-1,4 5 1,-2-4-9,1 0 0,0 0-1,0 0 1,0-1 0,1 0-1,11 8 1,-3-1 81,19 20 1,-24-23-204,0 0-1,0 0 1,1-1 0,0 0 0,21 12-1,0-5-381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6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8 4480,'-13'-26'1445,"12"25"-1403,1 1-1,-1-1 0,1 0 1,0 1-1,-1-1 0,1 0 1,0 1-1,0-1 1,-1 0-1,1 1 0,0-1 1,0 0-1,0 1 0,0-1 1,0 0-1,0 0 1,0 1-1,0-2 0,-1-2 144,-6 0 553,14 5-234,-5-1-114,1 0-150,-2 0-209,1 0 0,-1 1 0,1-1 0,-1 0 0,0 1 0,1-1 0,-1 1 0,0 0 0,1-1 0,1 2 0,11 5 118,61 11 326,-59-13-425,1-1 0,-1-1-1,19 2 1,-20-4-41,148 12 50,-118-12-5,82-4 62,-47-8-78,-4 6 10,-40-1 7,-24 4-26,0 0-1,1 0 1,12 1 0,77 1 366,-102 0-408,0 0 1,0 0-1,0 0 0,0 0 0,0 0 1,0 0-1,1 0 0,-1 0 0,0 0 1,0 0-1,0-1 0,0 1 0,0 0 1,1 0-1,-1 0 0,0 0 0,0 0 1,0 0-1,0 0 0,0 0 0,0 0 1,1 0-1,-1 1 0,0-1 0,0 0 1,0 0-1,0 0 0,0 0 1,0 0-1,1 0 0,-1 0 0,0 0 1,0 0-1,0 0 0,0 0 0,0 0 1,0 1-1,0-1 0,0 0 0,0 0 1,1 0-1,-1 0 0,0 0 0,0 0 1,0 1-1,0-1 0,0 0 0,0 0 1,0 0-1,0 0 0,0 0 0,0 0 1,0 1-1,0 12-52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09:57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04,'0'0'1253,"2"0"-762,23 0-240,57 2 1715,-71-2-1696,0 1 0,0 1 1,0 0-1,20 7 0,-27-7-205,0 0 0,0 0 0,0 0 0,0 1 0,-1-1 0,1 1 0,-1 0 0,1 0 0,-1 0 0,0 1 0,-1-1 0,1 1 0,0 0 0,-1-1 0,0 1 0,0 0 0,0 0 0,-1 1 0,1-1 0,-1 0 0,0 1 0,0-1 0,1 8 0,-2 0 176,1 0 0,-2 0 0,1 0 0,-2-1 0,1 1 0,-2 0 0,-5 19 0,0-12 54,0-1 0,-21 35 0,23-41-244,-2-1-1,1 0 1,-18 18 0,20-24-107,0 0 1,1 0 0,0 1 0,-5 8 0,6-9-240,0 0 1,-1 0-1,0 0 0,-5 5 0,-4 5-3363,11 1 1034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912,'0'0'1600,"0"3"-891,0-2-640,0 1-1,-1-1 1,1 1-1,0-1 1,-1 0 0,1 1-1,-1-1 1,0 0-1,1 1 1,-2 1-1,-5 11 431,6-10-399,0 0 0,1 0 0,-1 0 0,1 9-1,-2 18 389,-3-15-308,3-10-110,0 1 1,1-1-1,0 1 1,0 0-1,0 6 1,0-6-36,1 0-1,-1 0 1,-1 1 0,1-1 0,-5 12-1,4-14-24,1-2 6,0 0-1,0 0 0,1 0 0,-1 0 1,1 0-1,0 0 0,0 1 0,0-1 1,0 0-1,1 0 0,-1 0 0,1 0 1,1 3-1,-2-4 2,1-1 1,-1 0-1,1 0 1,-1 0-1,1 0 1,0 0-1,-1 0 1,1-1-1,0 1 1,0 0-1,-1 0 1,1 0 0,0-1-1,0 1 1,0 0-1,0-1 1,0 1-1,0-1 1,0 1-1,0-1 1,0 1-1,0-1 1,1 0-1,-1 0 1,0 0-1,0 1 1,2-1-1,2-3 101,8-7-444,3 7 6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1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480,'-15'0'2016,"30"16"-1600,1-16-1280,15 0 48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2 3904,'-12'-11'1547,"21"19"-1025,-8-7-486,-1-1 0,0 1 0,1-1 0,-1 1 0,0 0 0,1-1 0,-1 1 0,0-1 0,0 1 0,1 0 0,-1-1 0,0 1 0,0 0 0,0-1 0,0 1 0,0 0 0,0-1 0,0 1 0,0 0 0,0-1 0,0 1 0,0 0 0,-1 0 0,1 1 103,0 2-49,-1-1 0,1 0 0,-1 0 0,1 0 0,-1 0 0,0 0 0,-2 5 0,-3 12 86,0 63 234,-4-13-207,8-45-154,-4 28 30,-14 27 33,14-21-66,4-29-39,-9 48-44,9-54 20,1-8 42,-1 0-1,-1 0 0,-7 23 0,-1-10 28,7-20-35,1 1 1,0-1 0,0 1 0,1-1 0,0 1-1,-1 11 1,3-3 345,3-18-177,-2 0-173,0 0 1,0-1-1,0 1 0,1 0 0,-1-1 0,0 1 0,0-1 0,0 1 0,0-1 0,0 0 0,0 1 0,0-1 1,0 0-1,0 0 0,0 0 0,-1 0 0,1 0 0,0 0 0,-1 0 0,1 0 0,1-2 0,7-9 105,17-11 10,-13-2-138,-5 9-7,23-36-79,-3 7-75,-21 33 138,0-1-20,0 1 0,1 0 0,1 0 0,16-17 0,8-12-44,-28 33 87,0 1 1,1 0 0,1 0-1,12-12 1,-19 19 8,1-1 0,0 1 0,-1-1 0,1 1 0,0 0 0,-1-1 0,1 1 0,0 0 0,0 0 0,-1-1 0,1 1 0,0 0 1,0 0-1,-1 0 0,1 0 0,0 0 0,0 0 0,-1 0 0,1 0 0,0 0 0,0 0 0,-1 1 0,1-1 0,0 0 0,0 0 0,0 1 0,0 0 10,0 0-1,0 0 1,0 0-1,0 0 1,0 0-1,-1 0 0,1 0 1,0 0-1,-1 0 1,1 0-1,-1 0 1,1 1-1,-1-1 1,1 2-1,1 14 220,0 0 1,-1 1-1,-2-1 0,-3 33 0,0-26-116,1-8-44,0-1-1,0 24 1,3 70 945,0-94-703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1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 6400,'-15'-16'2880,"46"16"-2496,0-15 576,0 15-608,0-16 64,16 16-256,0-15 128,0-1-192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2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2400,'0'-26'779,"0"25"-768,0 1 1,0-1-1,0 1 1,0-1-1,0 1 0,0-1 1,0 1-1,0 0 1,0-1-1,1 1 1,-1-1-1,0 1 1,0-1-1,0 1 1,1 0-1,-1-1 1,0 1-1,0 0 1,1-1-1,-1 1 1,0 0-1,1-1 1,-1 1-1,0 0 1,1-1-1,4-5 8,17-16 300,-20 20-265,0 1-1,0 0 1,0-1 0,0 1-1,0 0 1,0 0-1,0 0 1,0 0-1,0 1 1,1-1 0,-1 1-1,0-1 1,4 1-1,16-1 283,-10 0-77,0 1 1,16 2-1,-24-2-202,1 1 0,-1 0 0,0 0-1,0 1 1,1-1 0,-1 1 0,0 0-1,0 0 1,-1 0 0,7 4 0,15 18 89,0 1 1,-2 1 0,23 32-1,-38-46-118,0 1-1,-1 0 1,0 1-1,-2-1 1,7 22-1,-10-29-16,2 5 28,-1-1 0,0 1 0,0 0 0,-1 0 0,-1 0 0,0 13 0,-1-20-16,0 1 0,-1-1 1,0 1-1,0-1 0,0 1 1,0-1-1,-1 0 0,0 0 0,0 1 1,0-1-1,0 0 0,-1-1 1,1 1-1,-1 0 0,-6 5 1,-15 13 124,-32 22-1,42-34-117,11-8-18,-1 0-1,1 0 1,-1 0 0,0 0-1,0-1 1,0 1 0,0-1-1,0 0 1,-7 1-1,-36-1 173,33-1-143,13 0-39,0 0 0,1 0 0,-1 0 0,0 0 0,0 0 0,1 0 0,-1 0 0,0 0 0,0 0 0,1 0 0,-1-1 0,0 1 0,0 0 0,1-1 0,-1 1-1,0 0 1,1-1 0,-1 1 0,0-1 0,1 1 0,-1-1 0,0 0 0,1 0-4,-1-1 1,1 1-1,0 0 1,-1-1-1,1 1 0,0-1 1,0 1-1,0-1 1,0 1-1,0-2 0,1-8-41,-1 8 39,-1 2-4,1-1 1,0 0 0,0 0 0,0 0-1,0 0 1,1 1 0,-1-1-1,0 0 1,1 0 0,-1 1 0,1-1-1,0 0 1,0 0 0,-1 1 0,1-1-1,0 1 1,0-1 0,0 1-1,1-1 1,-1 1 0,0 0 0,1-1-1,-1 1 1,2-1 0,6-4-29,-4 2-19,0 0 0,1 0 1,-1 1-1,12-5 0,-13 8 31,0-1-1,0 0 1,0 1-1,8 0 1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3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3904,'0'0'1253,"3"0"-762,4 1-293,-3-1-42,-1 0 1,1 1-1,0-1 0,-1-1 1,1 1-1,-1 0 0,1-1 1,4-1-1,-6 1-53,1-1 4,1 0 0,-1 1 0,0-1 0,1 1 0,-1 0 0,1 0 0,-1 0 0,1 1 0,0-1 0,-1 1 0,6 0 0,13 0 120,7 0-26,27-3 0,11-7 34,21 5-91,-40 0-63,91-3 110,-95 8-146,84-3 75,-86-2-75,56-3 27,-70 9-66,-12-1 10,0 0 0,31-4 0,-24-1 49,-17 3-38,0 0-1,0 1 0,0 0 1,12-1-1,-15 2-12,28-1 164,-29 1-147,0-1-1,0 1 0,0-1 1,0 1-1,0-1 0,-1 0 1,1 0-1,0 1 0,-1-1 1,1 0-1,0-1 0,1-1 1,0 1-175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5632,'-16'15'2560,"16"48"-2208,0-32 352,0 0-448,-15 47 480,15-16-448,0 16 0,15 0-160,-15-16 320,0 1-224,0-16 224,0-16-224,0 0-1760,-15 0 832,-1-31-4864,16 16 3072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9 3648,'-31'0'1643,"31"-2"-1350,0 1-263,0 0 0,0 0 1,0 1-1,0-1 1,1 0-1,-1 1 0,0-1 1,0 0-1,1 1 0,-1-1 1,0 0-1,1 1 0,-1-1 1,1 1-1,-1-1 0,1 1 1,-1-1-1,1 1 0,0-1 1,-1 1-1,1-1 0,-1 1 1,1 0-1,0-1 0,-1 1 1,2 0-1,-1-1 1,1 1-1,-1-1 1,0 0-1,0 0 1,0 1 0,1-1-1,-1 0 1,0 0 0,0 0-1,0 0 1,-1 0 0,1 0-1,1-2 1,0 0 9,0 0 0,0 0 1,0 1-1,0-1 0,0 1 1,1-1-1,-1 1 0,1 0 1,-1 0-1,1 0 0,0 0 1,0 1-1,0-1 0,4-1 1,14-9 127,-14 8-129,-1 0 0,1 1 0,-1-1 0,1 1 0,0 1 0,0-1 0,0 1 0,0 0 0,1 1 0,-1 0 0,0 0 0,1 0 0,-1 1-1,1 0 1,-1 1 0,0 0 0,1 0 0,-1 0 0,0 1 0,1 0 0,-1 1 0,10 4 0,-9-4-34,-1 1 0,-1 0 0,1 0 0,-1 1 0,1-1 0,-1 1 0,-1 0 0,1 1 0,-1 0 0,0 0 0,0 0 0,0 0 0,-1 1 0,0-1 0,4 11 0,-6-13 2,0 1 2,0-1 0,0 1 0,-1 0 0,1 1-1,-1-1 1,0 0 0,0 0 0,-1 0 0,0 1 0,1-1 0,-2 0 0,0 8 0,-20 54 237,13-43-162,4-14 6,0 1 0,-1-1 0,0 0-1,-1 0 1,-14 16 0,18-22-30,-1 0 23,0 0 0,0 0 1,0 0-1,-1 0 0,0 0 0,1-1 1,-1 0-1,0 0 0,0 0 1,-8 4-1,6-4 61,0 0 1,0-1-1,0 1 1,-11 1-1,16-3-129,0-1 0,-1 0 1,1 0-1,0 1 0,0-1 0,0 0 0,-1 0 0,1 0 1,0-1-1,0 1 0,0 0 0,0 0 0,-1-1 0,1 1 0,0 0 1,0-1-1,0 1 0,0-1 0,0 0 0,0 1 0,0-1 0,0 0 1,0 0-1,0 1 0,0-1 0,1 0 0,-1 0 0,0 0 1,1 0-1,-1 0 0,0 0 0,1 0 0,-1-2 0,-1-5-24,1 0 0,0 1-1,1-1 1,0 0 0,0 1-1,1-1 1,2-11 0,-2 15 3,1 0 1,1 1-1,-1-1 1,0 1-1,1 0 1,0 0-1,-1 0 1,1 0-1,0 0 1,5-3-1,1-2 3,8-9-5,-13 12-81,1 0-1,0 0 1,0 0 0,1 1-1,-1 0 1,1 0-1,0 0 1,0 1 0,12-6-1,24-6-1787,-8-1 528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976,'0'0'1339,"0"-2"-1030,0-24 2955,0 23-2283,3 6-645,12 6 10,-12-8-299,-1 0 0,1 1 0,-1-1 0,1 1 0,-1-1 1,0 1-1,1 0 0,-1 0 0,0 0 0,3 4 0,-1 0 44,1 0-1,0 0 1,0-1 0,0 1-1,1-1 1,10 8 0,-4-4 34,-1 1 0,0 0 1,15 20-1,-21-23-75,1 0 1,0 0-1,0-1 0,0 0 0,1 0 1,7 5-1,-14-11-46,5 4 50,1 0 0,-1 0 0,0 0 1,-1 1-1,1 0 0,-1 0 0,6 8 0,-6-4 54,-4-8-86,0 0 1,1 0 0,-1 0-1,1 0 1,-1 0 0,0 1 0,1-1-1,0 0 1,-1 0 0,1-1-1,0 1 1,-1 0 0,1 0-1,0 0 1,0 0 0,0-1-1,0 1 1,0 0 0,0-1-1,0 1 1,0-1 0,0 1-1,0-1 1,0 1 0,0-1 0,0 0-1,1 1 1,-1-1 0,0 0-1,2 0 1,-1 0-226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4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6 4384,'0'-15'2016,"-15"15"-448,15 15-1024,-16 1 992,0-1-896,-15 32 320,16-16-576,-32 0 352,16 16-416,0 0-96,-16 0-128,16-16 256,15 16-160,-15-32-192,15 16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0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1 4320,'-31'0'4133,"31"3"-3338,-3 7-315,-4-6-173,19-5 367,0 1-403,-1 0-88,-1 0 1,20-3-1,-12-1-95,-9 2-38,1 0-1,0 0 1,-1 1 0,13-1-1,-3 3 49,-1-1-20,-1 0-1,20-3 1,7-8 34,-13 6 0,-15-1 62,-13 5-101,0 0 0,0 0-1,0 0 1,0 0 0,0 0-1,0 1 1,0-1 0,1 1 0,4 0-1,2 0-50,-20 3-2102,9-2 1970,1-1 0,0 1 1,-1 0-1,1 0 0,0-1 0,0 1 1,-1 0-1,1 0 0,0 0 1,0 0-1,0 0 0,0-1 0,0 3 1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0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5312,'-15'16'2400,"30"62"-2080,-30-47-320,15 0-64,-31 16 320,15 0-16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1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6 4064,'-39'-13'1307,"26"11"-801,11 2-484,1-1 18,-1 1-1,1 0 1,-1 0 0,1 0-1,-1 0 1,1 0-1,-1 0 1,1 1 0,-1-1-1,1 0 1,-1 1-1,1-1 1,0 1 0,-1 0-1,1-1 1,0 1-1,-1 0 1,1 0-1,0 0 1,0 0 0,0 0-1,0 0 1,0 0-1,0 0 1,0 0 0,0 1-1,-1 1 1,-3 31 541,-34 113 991,21-84-1112,-29 124 276,40-151-652,-3 70-1,6-58-85,-4 40 13,9-75 35,3 23 0,-1-18 1,0 9 6,-2-14 34,0-1 1,1 0-1,1 0 1,5 19-1,-7-29-112,0 1-1,0-1 0,0 0 1,0 0-1,1 1 1,-1-1-1,0 0 0,1 0 1,0 0-1,3 3 0,-3-4-136,0 0 0,0 0 0,0 0 0,0-1 0,0 1 0,0 0 0,0-1 0,0 0-1,0 1 1,0-1 0,0 0 0,3 0 0,26 0-1411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5312,'-31'31'2400,"15"32"-2080,16-32 544,0 0-544,16 0-128,-16 0-128,31 0 192,0-15-128,0 0 160,16-16-160,0 0 160,15-16-192,1 0 192,-17 1-192,1-1-1216,-16-15 576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2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320,'0'0'1952,"0"16"-1696,0 15 768,0-15-608,-16 30 544,16 1-544,-15 16 128,-1-1-320,1 16 128,15 0-192,-16 0-64,16-16-64,-16 0 224,16-31-128,0 1-192,0-1 32</inkml:trace>
  <inkml:trace contextRef="#ctx0" brushRef="#br0" timeOffset="1">483 0 4992,'0'11'1404,"0"-8"-1328,0-1-1,-1 1 0,1-1 0,0 1 0,1 0 0,-1-1 0,0 1 0,1-1 0,-1 1 0,1-1 0,0 0 0,0 1 0,0-1 1,0 0-1,0 1 0,0-1 0,1 0 0,-1 0 0,1 0 0,1 2 0,12 11 32,-3-3-24,21 18-1,-12-20-29,7 11 22,-8-15-24,-9-4 21,52 24 674,-55-24-574,21 7 510,-27-8-573,0 0 0,0 0 1,0 1-1,-1-1 0,1 0 1,-1 1-1,1-1 0,-1 1 1,1-1-1,-1 1 0,0 0 1,0 0-1,1 2 0,-1-4-63,-1 1 0,0 0-1,1-1 1,-1 1-1,0 0 1,0-1-1,0 1 1,0 0 0,0 0-1,1-1 1,-1 1-1,0 0 1,-1 0 0,1-1-1,0 1 1,0 0-1,0 0 1,0-1 0,-1 1-1,1 0 1,-1 0-1,-11 14 708,9-12-658,1-1 0,0 1 0,-1 0 0,1 0 0,-2 4 0,-4 12 137,6-11-172,-1-1 1,0 0-1,0-1 1,-1 1 0,0-1-1,-6 9 1,-12 12 95,8-12-20,1 1 0,1 0 0,0 1 1,-16 32-1,20-28-20,5-14-174,1 1 0,-2-1 0,1 0 0,-1 0 0,0-1 0,0 1 0,-1-1 0,-7 9 1,-19 16-359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5 4800,'-91'0'4432,"178"1"-3270,137-4-644,-181-1-382,130-5 304,118 9-40,-270 0-328,23-3 0,-29 1 12,-11 1-43,0 0-1,0 0 1,0 1 0,0-1-1,0 1 1,0 0 0,0 0-1,0 1 1,0-1 0,1 1 0,-1 0-1,7 2 1,-6 0 306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2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7 4160,'-1'0'63,"1"0"0,0 1 0,-1-1 1,1 0-1,0 0 0,-1 0 0,1 0 0,0 0 1,-1 0-1,1 0 0,0 0 0,-1 0 0,1-1 1,0 1-1,-1 0 0,1 0 0,0 0 0,0 0 1,-1 0-1,1 0 0,0-1 0,-1 1 0,1 0 0,0 0 1,0 0-1,-1-1 0,1 1 0,7-6 283,-4 5-252,1 0 0,0-1 0,-1 1 0,1 0 0,0 1 0,7-1 0,12 2 899,35 6 0,-38-4-722,32 1 0,-24-4-51,42-8 0,-43 5-48,40-1 0,133 4 372,-181 0-467,22-3 1,-31 2-38,-4-1-10,-1 1 0,1 1 0,-1-1-1,1 1 1,0 0 0,-1 0 0,1 0-1,-1 1 1,1 0 0,6 2 0,-10-2-11,0-1 0,0 1 0,0-1 0,0 1 1,0-1-1,0 0 0,0 0 0,2 0 0,-3 0-16,-1 0 0,0 0 0,0 0 0,1 0 0,-1 0 0,0 0 0,0 0 0,1 0 0,-1 0 0,0 0 0,0 0-1,1 0 1,-1 0 0,0-1 0,0 1 0,0 0 0,1 0 0,-1 0 0,0 0 0,0 0 0,0-1 0,0 1 0,1 0 0,-1 0 0,0 0 0,0-1-1,0 1 1,0 0 0,0 0 0,0-1 0,0 1 0,0 0 0,1-1 0,-2 0-4,1 1 1,-1-1-1,0 0 1,1 0-1,-1 1 1,0-1-1,1 0 0,-1 1 1,0-1-1,0 0 1,1 1-1,-1-1 0,0 1 1,0 0-1,0-1 1,0 1-1,0 0 0,0-1 1,0 1-1,0 0 1,0 0-1,1 0 1,-1 0-1,0 0 0,0 0 1,0 0-1,-2 0 1,-3 0-44,4 0-296,1 1-1,-1-1 1,0 0 0,0 0 0,0-1-1,0 1 1,0 0 0,1-1 0,-1 1-1,-2-2 1,3 2 203,1-1-1,0 0 1,-1 0-1,1 1 0,0-1 1,0 0-1,-1 0 1,1 0-1,0 0 1,0 1-1,0-1 1,0 0-1,0-2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4 5824,'15'0'2624,"63"0"-2272,-31 0 352,0 0-448,15 0 32,1-15-160,-17-1 192,1 0-192,0-15-3072,-16 16 1600</inkml:trace>
  <inkml:trace contextRef="#ctx0" brushRef="#br0" timeOffset="1">141 47 7648,'-31'-15'3456,"47"15"-2784,15 0-672,0-16 128,16 16-64,15 0 192,0-15-16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4064,'-15'0'2218,"15"3"-1375,0-2-699,0 1 0,1 0-1,-1 0 1,1-1 0,-1 1-1,1 0 1,0-1 0,0 1 0,0-1-1,1 4 1,3 2 14,0 1-26,0 0-1,1-1 1,0 0 0,0 0 0,0 0 0,1-1 0,0 0 0,0 0-1,10 5 1,10 10-58,-17-14-36,0 0 0,22 9 1,4 3 54,-2 7 104,-28-22-181,-3-2 46,0 1 0,0-1 0,0 0 0,0 1 0,0-1 0,0 1 0,0 0 0,-1 0 0,0 0 0,1 0-1,-1 1 1,3 6 0,-5-8-22,1 0-1,-1 0 1,0 0-1,0 0 1,0 0-1,0 0 1,0 0-1,0 0 1,0 0-1,-1 0 1,1 0-1,-1 0 1,0 0-1,1 0 1,-1 0-1,0 0 1,0-1-1,0 1 0,0 0 1,-1 0-1,1-1 1,-2 3-1,0-1 24,-3 4-16,0-1 0,-1 0 0,0 0 0,0 0 0,0-1 0,0 0 0,-17 7 0,7-3-18,-7 5 63,1 1 0,-29 26 0,-33 39-863,79-74 600,-25 25-469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 3232,'-26'0'1035,"26"0"-1019,0 0 0,0 0 0,-1 0 0,1 0 1,0 0-1,-1 0 0,1 0 0,0 0 0,-1 0 1,1 0-1,0 0 0,-1-1 0,1 1 0,0 0 1,-1 0-1,1 0 0,0 0 0,0 0 0,-1-1 1,1 1-1,0 0 0,0 0 0,-1 0 0,1-1 1,0 1-1,-8-6-9,4 7 664,3 21 969,1-18-1553,0 9 129,-1-3-53,1-1-1,0 1 1,1-1-1,0 1 0,0-1 1,1 1-1,0-1 0,1 0 1,6 15-1,51 82 734,-54-96-853,0-1 1,1 0-1,1 0 1,0-1-1,0 1 1,0-2-1,1 1 1,0-1-1,0-1 1,1 0-1,0 0 1,0-1-1,1 0 1,-1-1-1,1 0 0,0 0 1,0-2-1,0 1 1,18 1-1,49 1 229,-53-2-204,31 2 72,4-10 67,-32 2-115,2 1-23,60-8 206,-78 8-219,0-1 0,0 0 0,0-1 0,20-8 0,-20 5 68,-1 0-1,18-15 1,-14 11-68,-10 7-49,0 0 1,0-1-1,0 1 0,4-8 1,9-19-29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4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976,'-13'0'971,"13"0"-965,0 0 0,0 0 1,0 0-1,0 0 1,0 0-1,0 0 1,0 0-1,0 0 1,0 0-1,-1 0 1,1 0-1,0 0 0,0 0 1,0 0-1,0 0 1,0 0-1,0 0 1,0 0-1,0 0 1,0 0-1,0 0 1,0 0-1,-1 0 0,1 0 1,0 0-1,0 1 1,0-1-1,0 0 1,0 0-1,0 0 1,0 0-1,0 0 1,0 0-1,0 0 1,0 0-1,0 0 0,0 0 1,0 0-1,0 0 1,0 0-1,0 1 1,0-1-1,0 0 1,0 0-1,0 0 1,0 0-1,0 0 0,0 0 1,0 0-1,0 0 1,0 0-1,0 0 1,0 1-1,0-1 1,0 0-1,0 0 1,-1 20 861,-1 0 0,-4 21 0,-3 23 42,-11 50-120,-2 24-199,19-101-469,-12 103 279,8-100-321,-3 14-45,-4 99-1,14 2 484,0-154-510,2 27 100,-2-27-125,0 0 1,0 0-1,1 0 1,-1 0-1,1 0 1,-1 0-1,1 0 1,-1 0-1,1 0 1,0 0 0,-1 0-1,1 0 1,0 0-1,0-1 1,-1 1-1,1 0 1,0-1-1,0 1 1,1 0-1,14 2-249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6 0 4064,'-13'0'371,"0"1"-1,-1 1 1,1-1-1,0 2 1,0 0 0,0 1-1,1 0 1,-1 0 0,-13 8-1,-33 14 350,42-20-561,5-2-39,1 0-1,-14 8 1,-3 6 105,1 2-1,0 0 1,2 2 0,1 1 0,-43 51 0,55-59-180,0 2 0,1 0-1,1 0 1,1 0 0,0 2 0,1-1 0,1 1-1,1 0 1,-6 30 0,8-30 21,1-11-26,1 0 0,0 1 0,0-1 0,1 1 1,1-1-1,-1 1 0,1-1 0,1 1 0,-1-1 0,4 14 0,2-5 89,1 0 1,0-1-1,2 0 1,16 24-1,-17-27-92,1-1 0,0 0 0,1-1 0,0 0 0,1-1 0,13 10 0,-20-17-129,1-1-1,-1 0 0,1 1 1,-1-1-1,1-1 0,0 1 1,10 1-1,31 0-504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480,'-16'0'2016,"16"15"-1728,16 16 448,-16 0-448,0 1 800,16 14-608,-1 1-160,1-16-192,15 0 224,0 1-160,0-1 96,16-16-160,-16 1 352,0-1-256,-15 1-736,0-16 256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5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32 5056,'-13'13'1517,"7"-7"-1264,0 0 0,0 0 0,0 0 0,1 1 0,0 0 0,0 0 0,-5 13 0,1-5 301,0 0 0,-21 25 0,13-17-131,-12 10-12,21-25-314,1 0 0,0 0 0,0 1 0,1 0-1,-5 10 1,3-6 41,-16 24 0,16-26-9,-12 21 0,20-31-139,-1-1 1,1 0 0,0 1-1,0-1 1,0 0-1,-1 1 1,1-1 0,0 1-1,0-1 1,0 0 0,0 1-1,0-1 1,0 1 0,0-1-1,0 1 1,0-1 0,0 0-1,0 1 1,0-1 0,0 1-1,0-1 1,0 1-1,0-1 1,1 0 0,-1 1-1,0-1 1,0 0 0,0 1-1,1-1 1,-1 1 0,0-1-1,0 0 1,1 0 0,-1 1-1,0-1 1,1 0-1,-1 1 1,0-1 0,1 0-1,-1 0 1,1 0 0,-1 1-1,0-1 1,1 0 0,-1 0-1,1 0 1,-1 0 0,0 0-1,1 0 1,-1 0-1,1 0 1,-1 0 0,1 0-1,-1 0 1,0 0 0,1 0-1,4-3-843,8-7-1435,3 7 667</inkml:trace>
  <inkml:trace contextRef="#ctx0" brushRef="#br0" timeOffset="1">624 14 3808,'0'-1'129,"0"-7"420,0 8-529,-1 0 1,1-1-1,0 1 0,0 0 0,0 0 1,0 0-1,0 0 0,0-1 0,0 1 1,1 0-1,-1 0 0,0 0 1,0 0-1,0 0 0,0-1 0,0 1 1,0 0-1,0 0 0,0 0 0,0 0 1,0 0-1,0-1 0,1 1 1,-1 0-1,0 0 0,0 0 0,0 0 1,0 0-1,0 0 0,0 0 0,1 0 1,-1 0-1,0-1 0,0 1 1,0 0-1,0 0 0,1 0 0,-1 0 1,0 0-1,0 0 0,0 0 0,0 0 1,0 0-1,1 0 0,-1 0 0,0 0 1,0 0-1,0 0 0,0 1 1,1-1-1,1 1-47,2 1 192,1 0 1,-1 0 0,1 1 0,-1 0-1,0 0 1,0 0 0,-1 0 0,1 0-1,-1 1 1,1 0 0,-1 0 0,0 0-1,2 4 1,13 31 805,-9-26-705,8 16 198,-9-6-31,-2 1 0,7 38 0,-6-23-105,-3-21-116,-1-6-69,-1 1-1,1-1 0,-2 1 1,0-1-1,-1 1 0,0-1 1,0 1-1,-4 14 0,-19 59 413,16-59-366,-2-1 0,-17 39 0,18-50-106,0-1 0,-2 0 1,1 0-1,-1-1 0,-20 19 1,7-9-7,-1-1 1,-1-2 0,-1-1 0,-29 17 0,35-26-455,-1-2 0,-21 8 0,-13 2-497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6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4320,'-13'-13'1392,"13"12"-1371,0 1 0,0 0 0,-1 0 0,1 0-1,0-1 1,0 1 0,0 0 0,-1-1 0,1 1 0,0 0 0,0 0 0,0-1 0,0 1 0,0 0 0,0-1 0,-1 1 0,1 0-1,0-1 1,0 1 0,0 0 0,0-1 0,0 1 0,0 0 0,0 0 0,1-1 0,-1-1 16,1-13 227,-1 14-233,0 1 1,1-1 0,-1 1 0,0-1-1,0 1 1,0-1 0,1 1 0,-1 0-1,0-1 1,1 1 0,-1-1 0,0 1-1,1 0 1,-1-1 0,0 1 0,1 0-1,-1 0 1,1-1 0,-1 1 0,0 0-1,1 0 1,-1-1 0,1 1 0,-1 0-1,1 0 1,-1 0 0,1 0 0,-1 0-1,2 0 1,0 0 624,1 2 197,4 6-503,0-2-112,-1 0 0,0 1 0,9 13 0,9 27 215,48 72 203,-59-99-530,0-2-1,1 0 1,0 0 0,2-1 0,0-1-1,23 18 1,3-1 103,-16-4-79,-1-16-239,-14-8-206,12 8-1716,-18-12 1712,-1 0 1,0-1-1,0 1 0,8-1 1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6 4896,'-16'-16'2208,"-31"63"-1920,16 0 992,31 0-768,-62 15 480,31 0-544,-32 16-256,17-16-128,-17-15 192,16 0-128,1 0-384,15-16 128,-1-16-3488,1-15 1984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4576,'26'-26'1450,"-25"24"-1383,0 1 0,1-1 0,-1 1 0,1 0-1,-1-1 1,1 1 0,0 0 0,-1 0 0,1 0-1,0 0 1,3-1 0,4-3 70,-3-5 198,-4 5-179,0 1-68,0 1 0,0 0 0,1 0 0,-1 0 0,1 0 0,0 0 0,0 1 0,0-1 0,5-2 0,-4 3 10,-1-1 0,0 1 0,0 0 0,0-1 0,-1 1 1,1-1-1,-1 0 0,1 0 0,2-5 0,-5 8-84,0-1-1,1 1 1,-1-1-1,0 1 1,0-1 0,1 1-1,-1-1 1,0 1-1,1-1 1,-1 1 0,1-1-1,-1 1 1,0 0-1,1-1 1,-1 1 0,1 0-1,-1-1 1,1 1-1,-1 0 1,1-1 0,0 1-1,-1 0 1,1 0-1,0 0 1,12 5 331,-9-3-246,-2-1-53,-1 0-1,1 0 1,-1 0-1,0 0 1,0 0-1,1 0 1,-1 1 0,0-1-1,0 0 1,0 1-1,-1-1 1,1 1-1,0-1 1,1 3 0,6 28 457,-5-20-362,2 19 312,0-15-288,-3-9-50,0 0 0,-1-1 1,0 1-1,1 10 1,-2-15-231,0 0 1,0 0-1,0 0 1,0 0 0,0 0-1,1 0 1,-1 0-1,0 0 1,1 0-1,0 0 1,-1 0 0,1 0-1,0 0 1,0 0-1,0-1 1,0 1-1,1 0 1,-1 0 0,0-1-1,1 1 1,2 2-1,-2-3-23,0-1 0,1 1 0,-1 0-1,0 0 1,0-1 0,0 0 0,0 1 0,1-1-1,-1 0 1,0 0 0,3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5 3136,'-26'-13'1029,"21"11"-767,5 4-124,0-2-118,0 1-1,0-1 1,0 1-1,0-1 1,0 0 0,0 1-1,0-1 1,0 1-1,-1-1 1,1 1-1,0-1 1,0 0 0,0 1-1,0-1 1,0 0-1,-1 1 1,1-1 0,0 0-1,0 1 1,-1-1-1,1 0 1,0 1-1,-1-1 1,1 0 0,0 1-1,-1-1 1,1 0-1,0 0 1,-1 0-1,0 1 1,-5 4 616,1 1-206,4-6-379,1 1 0,-1 0 0,1 0 1,-1-1-1,0 1 0,0-1 0,1 1 0,-1 0 1,0-1-1,0 1 0,0-1 0,1 0 0,-1 1 1,0-1-1,0 0 0,0 1 0,0-1 0,-1 0 0,-14 7 82,0 0-1,1 1 1,0 1-1,0 0 0,1 1 1,1 0-1,-1 1 0,2 1 1,-1 0-1,-10 15 0,10-9-100,4-6 131,-19 21 0,23-28-127,1-2 0,0 0 1,1 1-1,0 0 1,-1 0 0,1 0-1,0 0 1,1 0 0,-1 0-1,1 1 1,0-1-1,0 1 1,-2 6 0,2 11 110,1-1 0,1 28 0,1-21-76,-2-23-55,2 0 1,-1 0-1,1-1 1,-1 1 0,1 0-1,0 0 1,1-1-1,-1 1 1,1 0-1,0-1 1,0 0 0,1 1-1,2 3 1,-1-3 20,0-1 0,0 0 0,0 0 0,1 0 0,0-1 0,-1 1 0,1-1 0,0 0 1,1-1-1,8 5 0,83 26 449,-56-20-914,5 3 5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7456,'32'16'3392,"30"-16"-2944,-15 0-32,-32 0-320,32 0 32,0 0-64,-16 0-2944,-16 0 1568</inkml:trace>
  <inkml:trace contextRef="#ctx0" brushRef="#br0" timeOffset="1">0 250 7392,'16'15'3360,"15"1"-2944,0-16 640,16 0-672,31 0-160,-16-16-128,16 1 160,0 15-128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8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26 4064,'-52'-26'1307,"51"25"-1269,0 0 1,0 1 0,0-1 0,0 1 0,0-1 0,0 1 0,0-1 0,0 1 0,-1 0 0,1 0 0,0 0 0,-2-1 0,0 1 40,1 0 1,-1 0-1,1 0 0,-1-1 1,1 1-1,-1-1 0,1 1 0,0-1 1,-1 0-1,1 0 0,0 0 1,-1-1-1,1 1 0,-3-3 0,5 4-22,-1 0 0,1-1-1,-1 1 1,1-1 0,-1 1-1,1 0 1,-1 0 0,0-1-1,1 1 1,-1 0 0,1 0-1,-1 0 1,1 0 0,-1 0-1,0-1 1,1 1 0,-1 0-1,1 0 1,-1 1 0,0-1-1,1 0 1,-1 0-1,1 0 1,-1 0 0,0 1-1,0-1 55,1 0-101,0 0-1,0 0 1,0 0-1,0 0 1,0 0-1,0 0 1,0 0-1,0 0 0,0 0 1,0 0-1,-1 0 1,1 0-1,0 0 1,0 0-1,0 0 1,0 0-1,0 0 0,0 0 1,0 0-1,0 0 1,0 0-1,0 0 1,0 0-1,-1 0 1,1 0-1,0 0 1,0 0-1,0-1 0,0 1 1,0 0-1,0 0 1,0 0-1,0 0 1,0 0-1,0 0 1,0 0-1,0 0 0,0 0 1,0 0-1,0 0 1,0 0-1,0-1 1,0 1-1,0 0 1,0 0-1,0 0 1,0 0-1,0 0 0,0 0 1,0 0-1,0 0 1,0 0-1,0 0 1,0-1-1,0 1 1,0 0-1,0 0 0,0-1 0,0 1-1,0-1 1,0 1 0,0-1-1,0 1 1,0-1 0,0 1 0,0-1-1,0 1 1,0-1 0,0 1-1,1-1 1,-1 1 0,0-1 0,0 1-1,1-1 1,-1 0 0,2 1-7,-1-1 0,0 1 0,0-1 1,1 1-1,-1 0 0,0-1 0,1 1 0,-1 0 0,0 0 1,1 0-1,2 0 0,92 0 67,-59 0-34,110-2 42,-25-9-66,18 6 32,-67 1 4,148-5 87,-36 1-23,4 0-62,58 8-86,-240 0 92,1 0 0,-1 1 0,1 0 0,-1 0 0,1 0 0,-1 1 0,1 0 1,7 3-1,-10-2 446,-10-6-730,-9-1 0,-14-7-3724,13-2 1543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8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488,'0'0'1115,"5"0"-673,50 0 630,-52 0-972,0 0-1,1 0 1,-1 0 0,0 1-1,0 0 1,0 0 0,0 0-1,5 1 1,11 5 320,10-3-41,-13-1 15,30 8 1,-23-4-170,0 1 166,26 11-1,-43-17-269,0 1 0,0 1-1,-1-1 1,1 1 0,-1 0 0,0 0-1,0 1 1,0-1 0,4 7 0,-7-9-66,-1 0 1,0 1-1,0-1 0,1 0 1,-2 1-1,1 0 1,0-1-1,0 1 1,-1-1-1,1 1 1,-1 0-1,0-1 0,0 1 1,0 0-1,0 0 1,0-1-1,-1 1 1,1 0-1,-2 2 1,-1 4 97,0-1 1,0 0 0,-1 0-1,-7 11 1,1-4-10,-1 0 0,0 0 0,-1-2 0,-1 1 0,0-2 0,-20 16 0,-4 0-304,-2-9-1131,36-18 1150,1 1 0,-1-1 0,1 1 1,-1 0-1,1 0 0,-4 3 0,6-5 141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19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4 3072,'-13'-26'976,"12"25"-954,1 1 1,0-1 0,-1 0-1,1 1 1,-1-1-1,1 0 1,0 1-1,0-1 1,-1 0-1,1 1 1,0-1 0,0 0-1,0 1 1,0-1-1,0 0 1,0 0-1,0 1 1,0-1-1,0-1 1,1-7 2032,-1 8-1981,0 0 0,0 1 0,0-1 0,0 0 0,0 0 0,0 0 0,1 0 0,-1 0 0,0 0 0,0 0 0,1 0 0,-1 1 0,1-1 0,-1 0 0,0 0 0,1 0 0,0 1 0,-1-1 0,1 0 0,-1 0 0,1 1 0,0-1 0,-1 1 0,1-1 0,0 1 0,0-1 0,0 1 0,-1-1 0,1 1 0,2-1 0,-2 1-32,0 0 1,0 1-1,-1-1 1,1 0-1,0 1 1,0-1-1,0 0 1,0 1-1,-1-1 1,1 1-1,0 0 1,-1-1-1,1 1 1,0 0-1,-1-1 1,1 1-1,-1 0 1,2 1-1,10 20 720,-5-11-737,65 140 994,-25-42-667,-26-62-176,2-14 149,-13-3-16,-9-26-238,0 0 1,0 0 0,0-1 0,1 1-1,-1 0 1,3 3 0,12 11 275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 4736,'-26'0'1530,"26"0"-1507,0 0 0,-1 0 0,1 0 0,0 0 0,-1-1 0,1 1 0,0 1 0,-1-1 0,1 0 0,0 0 0,-1 0 0,1 0 0,0 0 0,0 0 0,-1 0 0,1 0 0,0 0 0,-1 1 0,1-1 0,0 0 0,0 0 0,-1 0 0,1 1 0,0-1 0,-1 0 0,-17 12 598,14-10-426,0 0 0,0 0-1,0 1 1,-6 5-1,-1 3 266,-18 18 473,0 1 0,-29 43 0,1 4 62,-99 105-1,147-173-958,-1-1 0,-13 9 0,13-10 13,1 0 1,-10 10-1,7-2 182,8-7-242,4-8 1,0 0 0,0 0 0,0 0-1,0 0 1,0 1 0,0-1 0,0 0 0,0 0 0,0 0 0,0 0-1,0 0 1,0 0 0,0 0 0,0 0 0,0 1 0,0-1 0,0 0-1,0 0 1,0 0 0,0 0 0,0 0 0,0 0 0,0 0 0,0 0-1,0 0 1,0 1 0,1-1 0,-1 0 0,0 0 0,0 0 0,0 0-1,0 0 1,0 0 0,0 0 0,0 0 0,0 0 0,0 0 0,0 0-1,1 0 1,-1 0 0,0 0 0,0 0 0,0 0 0,0 0 0,0 0-1,0 0 1,0 0 0,1 0 0,12-7-2774,2 4 715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2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800,'16'-32'2176,"30"64"-1120,-30-17-768,0 1 384,-16-1-384,0 32 128,-16-16-256,-31 16 224,1-16-256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6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10 3072,'0'-26'976,"2"15"-587,0 9-347,0-3 107,1-1 0,0 1-1,1 0 1,-1 0 0,1 0-1,7-6 1,-1 1 405,-10 9-520,1 1 0,-1-1-1,1 1 1,-1-1-1,0 1 1,0-1 0,1 1-1,-1-1 1,0 1-1,0-1 1,1 1-1,-1-1 1,0 0 0,0 1-1,0-1 1,0 1-1,0-1 1,0 0-1,0 1 1,0-1 0,0 1-1,0-1 1,-1 0-1,1 1 1,0-2-1,0 2 33,0-2 302,-3 2-16,2 0-337,-1 0 0,1 0 0,0 0 0,-1 1 0,1-1 1,0 0-1,0 1 0,0-1 0,-1 1 0,1-1 0,0 1 0,0 0 0,0-1 0,0 1 0,0 0 0,0 0 0,0 0 0,0 0 0,0 0 1,0 0-1,0 0 0,0 1 0,0 1-3,0-1-1,0 0 1,-1 0 0,1 0 0,-1 0-1,1 0 1,-1 0 0,0 0 0,0-1-1,-2 3 1,-8 6 24,-9 16 1,-39 23 17,41-29 78,0-2 0,-2 0 0,-26 17 0,-34 12 236,66-39-337,9-6-18,0 0 1,1 1-1,-1 0 0,1 1 1,-1-1-1,1 1 1,0 0-1,1 0 1,-8 8-1,3 0-109,-13 23 0,21-34 90,1 0-1,0 1 1,-1-1-1,1 0 1,0 0-1,0 0 1,0 1-1,0-1 1,0 0-1,0 0 1,0 0-1,0 1 1,0-1-1,1 0 1,-1 0-1,0 0 1,1 2-1,10 16-25,-9-17 32,1 3 14,1 0-1,0 0 1,0-1 0,0 1 0,0-1 0,1 0 0,0-1-1,9 7 1,-1-4 68,0 0 0,17 5-1,-15-6-21,0 1 0,26 14 0,-23-9-54,7 5 134,1-2 1,40 18-1,-40-21 95,-18-7-150,5 1 219,-8 6-38,1-7-22,-5-4-228,-1 1-1,1-1 0,-1 0 0,1 0 0,-1 1 0,0-1 0,1 0 0,-1 1 0,0-1 0,1 0 0,-1 1 0,0-1 0,1 0 0,-1 1 0,0-1 1,0 1-1,1-1 0,-1 1 0,0-1 0,0 0 0,0 1 0,0-1 0,0 1 0,0-1 0,0 1 0,0-1 0,0 1 0,0-1 0,0 1 0,0-1 0,0 1 1,0 0 79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7 2400,'-13'-13'779,"11"10"117,0-6-39,-1 7 550,2 3-1347,1-1 0,-1 1 0,0 0 1,1 0-1,-1-1 0,0 1 0,1 0 1,-1 0-1,1 0 0,-1 0 0,1 0 1,0 0-1,-1 0 0,1 1 0,-2 7 64,1 0-1,0 0 1,0 0-1,1 0 0,1 12 1,0 4 122,-1-2 26,-1-13-177,1 0 0,2 14-1,-2-20-81,1 0 1,0-1-1,0 1 0,1 0 0,-1 0 0,1-1 1,0 1-1,0-1 0,3 6 0,0-4 25,-1 0 1,1 0-1,0 0 1,0 0-1,0-1 0,1 0 1,-1 0-1,1 0 1,0-1-1,0 0 0,1 0 1,-1-1-1,1 1 1,11 2-1,0-4 59,1 0 0,-1-1 1,0 0-1,30-5 0,-16-1 52,57-17 0,-27 0-37,-12 13 11,-35 3-47,-1 0 0,0-1 0,18-12 0,-30 19-165,0-1 0,0 0 0,-1 1 0,1-1 0,-1 0 0,1 0 1,-1 0-1,1 0 0,0-4 0,-1 6-18,-1-1-1,0 0 1,1 1-1,-1-1 1,0 1-1,1-1 1,-1 0-1,0 1 1,0-1-1,0 0 1,0 1-1,0-1 1,0 0 0,0 1-1,0-1 1,0 0-1,0 1 1,0-1-1,0 0 1,0 1-1,0-1 1,-1 0-1,1 1 1,0-1 0,-1 1-1,1-1 1,0 0-1,-1 1 1,1-1-1,-1 1 1,1-1-1,0 1 1,-1-1-1,0 1 1,0-1-1,-2 0-190,0 0-1,0 1 1,0-1-1,-1 1 0,1 0 1,-4 0-1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 3968,'-7'0'625,"6"1"-486,-1-1 0,0 0-1,0 0 1,0 0-1,0 0 1,0-1-1,1 1 1,-1 0-1,0-1 1,-2 0-1,1-6 493,3 16-153,1 60 695,-4 109-420,-2-132-636,-3 79 219,0 0-123,3-76-154,-1 37 25,-9 78 163,10-130-139,2-14 19,-2 32 0,5-52-127,0 5 55,0 0-1,0-1 1,1 1-1,1 7 0,-2-10-37,1 0-1,0 0 1,0 0-1,0-1 1,1 1-1,-1 0 1,0-1-1,1 1 1,1 1-1,-3-3-15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6 2912,'0'-10'651,"0"5"2079,-3 5-2351,-7 0-161,7 0-58,3 1-104,0 1 0,0-1 0,0 1-1,-1-1 1,1 1 0,0-1 0,-1 0-1,1 1 1,-1-1 0,0 0-1,-1 3 1,-5 13 241,2 27 28,-5 19 112,3 11-125,-5 33 144,-34 205 83,38-250-411,2 1 0,4 67 0,2-24 368,0-99-527,1 25 597,-1-31-559,0-1 0,0 1 0,0 0 0,0 0 0,0-1 0,0 1 0,0 0 0,1-1 0,-1 1 0,0 0 0,0 0 0,1-1 1,-1 1-1,0 0 0,1-1 0,-1 1 0,1-1 0,-1 1 0,1 0 0,-1-1 0,1 1 0,-1-1 0,1 1 0,0-1 0,-1 0 0,1 1 0,-1-1 1,1 0-1,1 1 0,1-7-835,-1-1 349,11-21-518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9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720,'-13'0'891,"11"0"-545,4 2-26,1 1-98,-1 1 0,0-1 0,1 1 0,-1 0-1,-1 0 1,3 6 0,10 20 796,43 84 561,-37-70-1107,28 45-1,27 33-76,3 3 224,-73-119-559,-1 0 0,1 0 1,8 7-1,2 3 61,-9-5 89,-6-11-216,1 1 0,-1-1 0,0 0 0,0 1 0,0-1 1,0 0-1,1 1 0,-1-1 0,0 1 0,0-1 0,1 0 1,-1 0-1,0 1 0,1-1 0,-1 0 0,0 1 1,1-1-1,-1 0 0,0 0 0,1 0 0,-1 0 0,1 1 1,-1-1-1,0 0 0,1 0 0,-1 0 0,1 0 0,-1 0 1,0 0-1,1 0 0,-1 0 0,1 0 0,-1 0 0,1 0 1,-1 0-39,0 0 0,0 0 0,0 0 0,0 0 0,1 0 0,-1 0 0,0 0 1,0 0-1,0 0 0,0 0 0,0 0 0,0 0 0,0 0 0,0 0 0,0 0 1,0 0-1,0 0 0,1 0 0,-1 0 0,0 0 0,0 0 0,0 0 0,0 0 1,0 0-1,0 0 0,0 0 0,0 0 0,0 0 0,0-1 0,0 1 0,0 0 0,0 0 1,1 0-1,-1 0 0,0 0 0,0 0 0,0 0 0,0 0 0,0 0 0,0 0 1,0 0-1,0 0 0,0-1 0,0 1 0,0 0 0,0 0 0,0 0 0,0 0 0,0 0 1,0 0-1,0 0 0,0 0 0,0 0 0,0 0 0,0-1 0,0 1 0,0-13-180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3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2 3072,'26'-13'976,"-26"12"-948,1 1-1,0-1 1,-1 1-1,1 0 1,-1-1 0,1 1-1,0 0 1,-1 0 0,1-1-1,0 1 1,0 0-1,-1 0 1,1 0 0,0 0-1,-1 0 1,1 0 0,0 0-1,0 0 1,-1 0 0,1 0-1,1 1 1,0-1 159,1 0 884,-6 0-159,3 0-862,-1 0 0,1 0 0,-1 0-1,1 0 1,0 0 0,-1 0-1,1 0 1,-1 0 0,1 0-1,0 0 1,-1 0 0,1 0-1,0 1 1,-1-1 0,1 0-1,0 0 1,-1 0 0,1 0-1,0 1 1,-1-1 0,1 0 0,0 0-1,-1 1 1,1-1 0,0 0-1,0 1 1,-1-1 0,1 0-1,0 1 1,-1 0 0,-6 9 713,-4-1-109,7-5-477,0-1 0,1 1 0,-1 0 0,1-1 0,0 2 0,0-1 0,-4 6 0,-13 22 441,15-27-538,2 1 0,-1-1 0,-5 12 0,3 11 41,4-14-76,-6 20 83,13-13 55,-2-11-89,-1 3 7,-2-11-92,0-1 0,1 1 0,-1 0 1,0 0-1,1-1 0,-1 1 0,1 0 1,-1-1-1,1 1 0,0-1 0,0 1 1,-1-1-1,1 1 0,0-1 0,1 1 0,-1-1 1,0 0-1,0 0 0,0 1 0,1-1 1,1 1-1,1 0 9,1 0 1,-1 0 0,1 0-1,0-1 1,-1 0-1,1 0 1,0 0-1,0 0 1,0-1-1,0 0 1,0 0 0,0 0-1,0 0 1,0-1-1,0 0 1,-1 0-1,1 0 1,0-1-1,0 1 1,5-4-1,-5 3 37,0 0-1,0-1 0,0 0 0,-1 0 0,1 0 0,0 0 1,-1-1-1,0 1 0,0-1 0,0 0 0,-1-1 0,1 1 1,-1-1-1,0 1 0,0-1 0,-1 0 0,1 0 0,2-7 1,-5 8 13,1 1 0,-1 0 1,0-1-1,0 1 1,0 0-1,-1-1 0,1 1 1,-1 0-1,1-1 0,-1 1 1,0 0-1,-2-4 1,-2-9 327,4 12-313,0-1 0,0 1 1,-1-1-1,1 1 0,-1-1 1,0 1-1,0 0 0,-1 0 0,1 0 1,-1 0-1,0 0 0,-5-4 0,3 3-20,1-1-1,-1 1 1,-4-9-1,-2 0-141,6 9-39,4 5 65,1 0 1,0 0-1,-1 0 1,1 0-1,0-1 1,0 1 0,-1 0-1,1 0 1,0 0-1,0-1 1,0 1-1,-1 0 1,1 0 0,0-1-1,0 1 1,0 0-1,0 0 1,-1-1-1,1 1 1,0 0 0,0 0-1,0-1 1,0 1-1,0-1 1,0-1-612,1-1-1,0 1 1,0-1 0,0 1-1,0 0 1,0-1 0,0 1 0,2-2-1,13-14-3713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9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15 3808,'-13'-13'1227,"10"12"-911,0 5-147,-9 22 601,0 0-1,-8 29 1,14-32-342,-2 0 0,-1 0 0,-17 32 0,-94 145 964,100-167-1270,-38 56 103,53-81-210,-2 3 31,-17 17-1,-15 6 131,30-23-135,7-10-57,1 1 0,-1 0 1,1 0-1,-1-1 0,0 1 0,1-1 1,-5 3-1,3-3-87,-1 0 1,0 0-1,0 0 0,1-1 1,-1 1-1,0-1 0,-6 0 1,8 0-65,1 0 0,-1 0 0,1 0 0,-1 0 0,1 0 0,-1 0 0,0 0 0,1-1 0,-1 1 1,1 0-1,-1-1 0,1 1 0,0-1 0,-1 0 0,1 0 0,-1 1 0,1-1 0,0 0 0,0 0 0,0 0 1,-1 0-1,0-2 0,-1 0-378,-12-12-1663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29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5 4736,'13'-26'1530,"-13"25"-1501,0 1-1,0-1 1,1 1-1,-1-1 1,0 1-1,0-1 1,1 1-1,-1 0 0,0-1 1,1 1-1,-1-1 1,0 1-1,1 0 1,-1-1-1,1 1 1,-1 0-1,1 0 0,-1-1 1,0 1-1,2 0 1,-1-1 1,1 0-1,-1 0 1,1 0 0,-1 0-1,1 0 1,-1 0 0,1 0 0,-1-1-1,0 1 1,0 0 0,2-3-1,7-22 521,-8 22-492,0 1 0,0-1 0,0 1 0,1-1 0,-1 1 0,1 0 0,0 0 0,0 0 0,0 0 0,5-3 0,1-2 94,-4 4-74,0-1-1,0 1 1,8-4 0,6-7 27,-7-1-42,-10 12-50,0 1-1,1 0 0,-1 0 1,1 0-1,0 0 0,3-3 1,-5 6-3,0-1 1,0 0-1,0 1 0,0-1 1,1 1-1,-1 0 1,0-1-1,0 1 1,0 0-1,1-1 0,-1 1 1,0 0-1,0 0 1,1 0-1,-1 0 1,0 1-1,0-1 0,1 0 1,-1 0-1,0 1 1,0-1-1,0 1 1,1-1-1,0 2 0,1-1 29,-1 0 1,0 0-1,0 1 0,0-1 0,-1 1 0,1-1 0,0 1 0,0 0 0,-1 0 1,1 0-1,-1 0 0,0 0 0,0 0 0,0 0 0,0 0 0,0 0 0,0 1 0,0-1 1,0 4-1,1 4 172,-1 1 0,-1-1 1,-1 17-1,1-1 263,-1-19-356,1-5-111,-1 1 0,1 0 0,0-1 0,0 1 0,0 0 0,0 0 0,1-1 0,-1 1 0,1-1 0,-1 1 0,2 3 0,9-1-929,-6 5-2913,-4-9 3635,-1-1-1,1 1 1,0-1 0,0 0-1,-1 0 1,1 1-1,0-1 1,0 0 0,0 0-1,0 0 1,-1 0 0,1 0-1,2 0 1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0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232,'-13'13'1035,"8"-3"-614,2 0-237,0 0 0,1-1 0,0 1 0,1 0 0,-1 12 0,2-10 147,-1 0 1,-5 23-1,0 2 173,3 97 492,4-81-690,-11 150 381,7-149-510,-18 291 415,10-251-502,6-16 17,0-38 11,1-16-585,0 39 0,4-48-258</inkml:trace>
  <inkml:trace contextRef="#ctx0" brushRef="#br0" timeOffset="1">296 312 4384,'-39'13'1424,"32"-9"-1053,4 7-172,0 4-89,0-2 85,0 1-1,1 0 1,1 0-1,0 15 1,0 17 403,0-13 4,4 45 0,-2-67-522,1-1-1,0 0 1,0 0-1,1 0 0,0-1 1,1 1-1,0-1 1,10 17-1,-10-21-63,0 1 0,0-2-1,0 1 1,1 0 0,-1-1-1,1 0 1,0 0 0,0-1 0,1 1-1,-1-1 1,1 0 0,-1 0-1,1-1 1,0 0 0,0 0-1,8 2 1,56 11 208,-65-14-210,2 1 18,1 0 1,-1-1-1,1 0 0,0 0 1,14-1-1,-14-2 34,0 0 1,0 0-1,15-7 0,-8 3 21,4 0-3,-10 3-59,1-1 0,12-6 1,-10 2-316,-1-1 1,0 0-1,0 0 1,-1-1-1,-1-1 0,1 0 1,-2 0-1,1 0 1,9-20-1,0-15-1251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0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3808,'0'16'1728,"-15"15"-1504,15 0 1312,0 0-896,-16 32 448,0-1-640,1 16-64,-1 0-224,16-16 192,-15 0-224,15-15 96,15 0-128,-15-16 96,0 0-128,16-15-2336,-1-16 1216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0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 3552,'-13'-13'1147,"13"13"-1110,-1 0 1,1 1 0,0-1 0,-1 1 0,1-1 0,0 1 0,0-1 0,0 1 0,0 0-1,-1-1 1,1 1 0,0-1 0,0 1 0,0-1 0,0 1 0,0-1 0,0 2-1,0-2 66,0 0-92,0 0 0,0 0 0,0 0 0,0 0 1,0 0-1,0 0 0,0 1 0,0-1 1,0 0-1,0 0 0,0 0 0,0 0 0,0 0 1,0 0-1,0 0 0,0 0 0,0 0 1,0 0-1,0 1 0,0-1 0,0 0 1,0 0-1,0 0 0,0 0 0,0 0 0,1 0 1,-1 0-1,0 0 0,0 0 0,0 0 1,0 0-1,0 0 0,0 0 0,0 0 0,0 1 1,0-1-1,0 0 0,0 0 0,0 0 1,0 0-1,1 0 0,-1 0 0,0 0 1,0 0-1,0 0 0,0 0 0,0 0 0,0 0 1,0 0-1,0 0 0,0 0 0,0 0 1,1 0-1,-1 0 0,0 0 0,0 0 0,2 0 52,-1 0 0,1 0-1,0 1 1,0-1-1,-1 1 1,1-1 0,-1 1-1,1 0 1,0 0-1,-1 0 1,0 0 0,1 0-1,-1 0 1,1 0-1,-1 0 1,0 0-1,1 2 1,17 13 400,43 28 283,-15-21-495,12 16-86,1-2 1,-8 4-76,39 21-10,-63-45 369,-23-15-370,-1 0 0,1 1 0,-1-1 0,0 1 0,6 5 0,3 6 156,-11-11-185,0 0 0,0-1 1,1 1-1,-1-1 1,1 0-1,-1 0 1,1 0-1,0 0 0,0 0 1,6 2-1,-6-2 92,9 3 701,-11-5-809,-1 1 0,0-1 0,0 0 0,1 1 0,-1-1 0,0 1-1,0-1 1,0 1 0,1-1 0,-1 1 0,0-1 0,0 1 0,0-1 0,0 1-1,0-1 1,0 1 0,0 0 0,0 2 953,0 12-1377,0-14 389,0 1 0,-1-1 0,1 0-1,0 0 1,0 0 0,-1 0 0,1 1-1,-1-1 1,1 0 0,-1 0 0,1 0-1,-1 0 1,0 0 0,1 0 0,-1 0-1,0 0 1,0 0 0,0 0 0,0-1-1,0 1 1,0 0 0,0-1 0,0 1-1,-1 0 1,-10 8 54,-9 19 48,3-3 27,-29 28 0,-7-3-85,-1 9-17,-12 4-20,12-1 4,35-39 16,5-7 26,0 1 1,2 0-1,0 1 1,-17 31-1,17-25-185,13-24 125,0 0 0,0 0 0,0 0 0,0 0-1,0-1 1,0 1 0,0 0 0,0 0 0,0 0 0,0 0 0,0 0 0,0 0 0,0 0 0,0 0 0,0 0-1,0 0 1,0 0 0,0 0 0,0 0 0,0 0 0,0 0 0,0 0 0,-1 0 0,1 0 0,0 0 0,0 0-1,0 0 1,0 0 0,0 0 0,0 0 0,0 0 0,0 0 0,0 0 0,0 0 0,0 0 0,0 0 0,0 0-1,0 0 1,0 0 0,0 0 0,0 0 0,0 0 0,0 0 0,0 0 0,0 0 0,0 0 0,0 0 0,0 0-1,0 0 1,-1 0 0,1 0 0,0 0 0,0 0 0,0 0 0,0 0 0,0 0 0,0 0 0,4-4-558,-1 3 453,1 0-1,-1 0 1,0 1-1,0 0 1,0 0-1,4 0 1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1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6144,'0'0'2784,"16"0"-2432,-1 16 608,1-16-608,15 15 480,0 1-480,16-16 192,-16 16-320,0-16 288,-15 15-288,15 1-2304</inkml:trace>
  <inkml:trace contextRef="#ctx0" brushRef="#br0" timeOffset="1">31 312 6240,'-31'0'2816,"94"0"-2464,-32 0 544,0 0-576,16 0 224,-1 0-320,-14-16 352,14 16-320,-30 0-1536,15 0 70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9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656,'0'0'1472,"0"2"-763,0 47 1382,-1-30-1799,2 0 1,0 0-1,1 0 1,1 0-1,6 22 0,-4-27-199,1 1 0,0-1 1,1 0-1,0-1 0,1 1 0,1-2 0,0 1 0,15 15 0,-20-24-57,-1-1 0,2 0 0,-1 0 0,0 0 1,1-1-1,-1 1 0,1-1 0,0 0 0,0-1 0,-1 1 1,1-1-1,8 2 0,5-1 67,-1-1 0,23-2 0,-15 1-29,-8 0 0,1 0 0,-1-2 0,0 0 0,1 0 0,-1-2-1,0 0 1,-1-1 0,1-1 0,-1 0 0,0-2 0,0 1 0,-1-2 0,20-14 0,-23 14-4,-1 0 0,0 0 0,0-1 1,-1-1-1,13-16 0,-20 23-205,0 1-1,0-1 1,0 0 0,-1 0-1,1 0 1,-1 0 0,0 0-1,0 0 1,0-1 0,-1 1-1,0-1 1,0 1 0,0-1-1,0 0 1,0-8 0,-1-7-1209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904,'-16'0'1760,"1"31"-1536,15-15 960,0-1-704,0 48 704,0-17-672,-16 48 96,16-16-352,-16 15 192,16 1-256,-15-32 96,-1 0-160,16 16 64,0-31-96,-15 0 288,15-16-192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0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4992,'-62'16'2240,"-32"15"-1952,63 0 416,0-15-448,-16 31 736,0-1-544,16 32 192,15 16-352,-15-16 96,31 0-224,-15-16 64,30-15-128,-15-1 224,16-14-192,-1-17-192,17 1 32</inkml:trace>
  <inkml:trace contextRef="#ctx0" brushRef="#br0" timeOffset="1">499 141 4896,'0'-16'2208,"0"32"-992,16-1-864,-16 32 704,0 0-608,16 31 288,-1-32-448,1 17-160,-1-1-64,1-31 288,-1 16-192,17-16 352,-17-15-288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0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5216,'0'31'2368,"-15"1"-2048,-1 14 736,16-14-640,-15 14 480,-17 17-544,1-1 32,0-15-224,0-1 320,-16 1-256,16-16-32,0 16-128,15-31-1664,1-16 864,46 0-569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2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10 736,'-11'0'3209,"38"-1"3080,-12-1-7393,19-8 1403,13 4-160,137-20-113,-168 25-33,-1 0 0,1 0 0,-1 1 0,1 1 0,-1 1 0,1 0 0,-1 1-1,17 5 1,0 1 46,-24-8-6,-1 0 0,0 1 1,0 0-1,0 1 0,0 0 0,0 0 0,7 5 0,-7-4 3,-5-3-3,0 0 0,0 1-1,0-1 1,-1 0 0,1 1 0,0 0 0,-1-1 0,1 1 0,-1 0 0,1 0 0,-1 0 0,0 0-1,2 4 1,2 2 103,-5-8-131,0 0 0,0 0 0,1 1 0,-1-1 1,0 0-1,0 0 0,0 0 0,0 0 0,0 0 0,0 0 0,0 1 0,0-1 0,0 0 0,0 0 1,0 0-1,0 0 0,1 0 0,-1 0 0,0 1 0,0-1 0,0 0 0,0 0 0,0 0 1,0 0-1,0 0 0,0 1 0,-1-1 0,1 0 0,0 0 0,0 0 0,0 0 0,0 0 0,0 1 1,0-1-1,0 0 0,0 0 0,0 0 0,0 0 0,0 0 0,0 0 0,-1 1 0,1-1 0,0 0 1,0 0-1,0 0 0,0 0 0,0 0 0,0 0 0,-1 0 0,1 0 0,-4 4 90,2 6 17,2-7-69,0 0-33,-1-2-14,1 0-1,0 1 1,0-1-1,0 1 1,-1-1-1,1 0 1,-1 1-1,1-1 1,-1 0-1,0 1 1,-1 1-1,1-1 1,0 0 0,0-1 0,0 1 0,0 0 0,0 0 0,0 0 0,1 0 0,-1 0 0,1 0 0,-1 0 0,1 0 0,0 3 0,0 1 4,-1 1 0,0-1 0,0 0 0,-3 7 0,-2 12 0,-1 17 0,4-22 0,-5 22 0,-1-13 17,2-5 92,-6 32-1,11-40-54,-4 17 36,3-23-61,-2-1 0,-10 17 0,-3 7 92,16-29-70,0 0 0,-1-1 0,1 1 0,-1 0 0,0-1 0,0 0 0,0 0-1,-1 1 1,1-2 0,-5 4 0,-18 16 456,24-20-435,-1 0-1,1 0 1,0 0 0,-1 0 0,1-1-1,-5 3 1,6-4-44,0 1 1,0-1-1,0 0 1,0 1-1,0-1 0,0 0 1,0 0-1,0 0 1,0 0-1,0 0 1,0 0-1,0 0 0,0 0 1,1 0-1,-1 0 1,0-1-1,0 1 0,0 0 1,0-1-1,0 1 1,0 0-1,0-1 1,0 1-1,1-1 0,-1 0 1,-1 0-1,-5-8 207,0 0 0,1 0-1,-8-14 1,-35-70 80,-105-131-251,97 146 96,28 41-64,15 19-76,-18-28 0,29 41-64,0-1 0,1 1-1,-1-1 1,1 0-1,0 1 1,1-1-1,-1 0 1,1 0-1,0 0 1,0-7 0,1 9-3,0 2-49,0-1-1,0 0 0,0 1 0,0-1 0,0 0 0,1 1 1,-1-1-1,1 0 0,0 1 0,1-4 0,-1 5-91,1-1-1,-1 1 0,1-1 1,0 1-1,0 0 0,-1 0 1,1 0-1,0 0 0,0 0 1,0 0-1,0 0 0,0 1 1,1-1-1,3 0 0,35-12-3501,6-2 113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5472,'31'0'2496,"1"47"-2176,-17-16 736,1 0-640,15 31 832,-15 1-736,-1 30 192,1 1-416,-16-16 320,0-1-352,-31 1 448,-1-15-416,-46-1 288,16 0-32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4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8 374 2976,'0'-83'3237,"-1"74"-3038,0 0-1,-1 0 0,-1 0 1,0 0-1,0 0 1,0 1-1,-9-15 0,0 1 65,-23-32-1,29 46-183,-1 0-1,0 0 0,-9-7 1,3 2 18,5 6-30,-1 1 0,1-1 0,-1 2 0,0-1 0,0 1 0,0 0 1,-18-5-1,4 2 47,0 2 0,-25-4 1,41 9-115,1 0 1,-1 1 0,1 0-1,-1 0 1,0 0-1,1 1 1,-1 0 0,1 0-1,-7 3 1,-11 1-45,15-4 40,1 0 1,0 1-1,-1 0 0,1 0 0,0 0 0,0 1 0,0 1 0,1-1 0,-1 1 1,-7 6-1,6-4-3,0 1 0,1 0 0,0 0 0,1 1 0,-1 0 0,2 1 0,-1-1 0,1 1 1,0 0-1,1 1 0,0 0 0,1-1 0,0 2 0,0-1 0,1 0 0,-2 13 0,-1 33 87,4-26-32,-2 12 4,0-5 18,1-1 0,4 41 0,2-27-19,7 141 180,-9-94-141,-5 108 151,0-168-12,-1 1-1,-2-1 1,-1-1 0,-2 1-1,-2-1 1,-1-1 0,-19 36-1,23-52 14,-1-1 0,0 0-1,-25 31 1,31-44-167,0-1-1,0 0 1,-1 1-1,1-2 1,-1 1 0,0 0-1,0-1 1,-1 0-1,1 0 1,-1-1 0,1 0-1,-1 1 1,0-2-1,0 1 1,0-1-1,0 0 1,0 0 0,-7 0-1,9-1-57,0 0-1,1 0 1,-1-1-1,1 1 1,-1-1-1,1 0 1,-1 0-1,1 0 0,-1 0 1,1-1-1,0 1 1,0-1-1,-1 0 1,1 0-1,1 0 1,-1 0-1,0-1 1,0 1-1,1-1 1,-1 1-1,1-1 1,-4-6-1,0-2 4,1-1 1,0 0-1,1 0 0,0-1 0,-2-13 0,3 13 3,-13-50 2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327 3488,'26'-13'1115,"-26"13"-1103,0 0 1,0 0-1,1 0 1,-1 0 0,0 0-1,0 0 1,0 0 0,1 0-1,-1-1 1,0 1 0,0 0-1,0 0 1,1 0 0,-1 0-1,0 0 1,0 0 0,0-1-1,1 1 1,-1 0-1,0 0 1,0 0 0,0 0-1,0-1 1,0 1 0,0 0-1,0 0 1,1 0 0,-1-1-1,0 1 1,0 0 0,0 0-1,0 0 1,0-1 0,0 1-1,0-1 149,-1 0 0,1 0 0,0-1 0,0 1 0,0 0 0,0 0 0,0 0 0,0 0 0,0 0 0,1-1 0,-2 2-48,0 0 0,0 0 1,0 0-1,0 0 0,0 0 1,0 0-1,1 0 0,-1 0 1,0 0-1,0-1 0,0 1 1,0 0-1,0 0 0,0-1 1,-1 0-1,-2-1 31,0 0 1,0 0-1,0 0 0,-7-1 1,-29 1 456,-108 2-159,135 0-414,1 1-1,0 0 1,-1 1-1,1 0 0,0 1 1,0 0-1,0 1 1,-20 9-1,16-4 6,0 1-1,1 0 1,0 1 0,1 1-1,-19 19 1,24-22-44,0 1-1,1 0 1,0 1 0,1 0 0,0 0-1,1 1 1,0 0 0,-7 21 0,13-32 13,-1 1 0,1-1-1,0 0 1,0 0 0,0 0 0,0 1 0,0-1 0,0 0 0,0 0 0,0 0 0,0 1 0,1-1 0,-1 0 0,0 0 0,1 0 0,-1 0-1,1 1 1,-1-1 0,1 0 0,0 0 0,-1 0 0,1 0 0,0 0 0,0-1 0,0 1 0,-1 0 0,1 0 0,0 0 0,2 0 0,0 1 28,1 1 1,0-1-1,0-1 1,-1 1-1,1-1 1,5 2 0,-6-2 13,-1-1 1,1 1-1,0-1 0,-1 0 1,1 0-1,-1 0 1,1 0-1,0 0 1,-1-1-1,5 0 1,28-15 271,-11 5-191,6-4-1,38-24 0,-35 17-179,-1-2 0,38-36 0,-21 5-190,-5 14 117,-35 28 141,-1 0 1,-1-1-1,0 0 1,-1 0-1,7-25 1,2-2 59,-11 33-95,-2 0 0,1 0 1,-1 0-1,0 0 0,-1-1 0,1-12 0,-1 19 14,-1-1 1,-1 1-1,1-1 0,0 1 0,-1-1 1,1 1-1,-1-1 0,1 1 0,-1 0 1,0-1-1,0 1 0,-1 0 0,1 0 1,0 0-1,-1 0 0,1 0 1,-1 0-1,1 0 0,-1 0 0,0 0 1,0 1-1,0-1 0,0 1 0,-4-3 1,5 4 7,1 0 1,-1-1 0,1 1 0,-1 0-1,1 0 1,-1 0 0,0 0 0,1 0-1,-1 0 1,1 0 0,-1 0 0,0 0-1,1 0 1,-1 0 0,1 0-1,-1 0 1,1 0 0,-1 0 0,1 0-1,-1 1 1,0-1 0,1 0 0,-1 0-1,1 1 1,-1-1 0,1 0 0,0 1-1,-2 0 1,-9 15 73,5-6 1,-2 0 0,1 0 0,1 0-1,-1 1 1,2 0 0,-9 20-1,-24 91 347,1-3-170,29-96-149,0-1-1,2 1 0,-6 39 1,10-46-41,-11 59 502,8-63-438,4-11-130,0 1 1,0 0 0,0-1-1,0 1 1,1-1 0,-1 1-1,1 0 1,-1 0 0,1-1-1,0 1 1,0 0 0,-1 0-1,1-1 1,0 1 0,1 0-1,-1 0 1,0-1 0,1 4-1,12 11-117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5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048,'0'31'2752,"31"32"-2400,-15-16 544,15-1-576,0 17-64,0-17-160,16 1 192,0 0-160,0-16 384,15 0-288,-31-15 576,0-1-416,-15 1-1600,-1-16 640,1 0-2976,0 0 1984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5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6 4640,'-15'-16'2112,"-1"16"-1824,1 16 1312,15-1-928,-31 17 576,-1 14-736,-14 17 64,-1-1-320,-31 16 32,31-31-160,-15 15 288,15-15-224,0 0 96,32-1-160,-32-30-3168,16 15 1664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2080,'-13'-13'667,"12"13"-648,1-1 0,-1 1 0,1 0 1,-1-1-1,1 1 0,-1 0 0,1-1 0,-1 1 1,1 0-1,-1 0 0,1 0 0,-1-1 1,0 1-1,1 0 0,-1 0 0,1 0 1,-1 0-1,0 0 0,1 0 0,-1 0 1,1 0-1,-1 1 0,0-1 0,1 0 0,-2 0 1,2 0 45,-2 0 1514,2 19-278,-1-9-940,1-6-182,-1 1 0,1-1 1,1 0-1,-1 1 0,0-1 0,3 9 1,-3-13-179,3 13 135,1-1-1,-1 0 1,2 0 0,0 0 0,9 15 0,25 20 280,-28-34-328,0 0 1,1-1-1,0 0 1,25 19-1,-21-21-27,0 1-1,0-2 1,21 9-1,-27-14-8,1 0 0,0 0 0,0-2-1,1 1 1,-1-1 0,1-1 0,12 1-1,24-7 144,-21 2-96,-2 1-26,28-4 56,0-9 6,-28 7-78,-1 1-11,-9 3 27,22-9 0,-24 7 78,21-16 0,-17 11-37,3 0-9,18-14 4,-32 19-123,0 0 1,0 0-1,5-9 0,-4 6-11,24-24-55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3552,'0'0'1147,"-3"2"-683,2-1-424,0 0 1,0 1 0,0-1-1,0 0 1,0 0 0,0 1-1,0-1 1,1 0 0,-1 1-1,1-1 1,-1 1 0,1-1-1,-1 0 1,1 1 0,0-1-1,0 1 1,0 0 0,-1-1-1,2 3 1,-1 2 221,-1 1 0,0-1 0,-2 10 0,-13 87 1232,4-21-978,10-71-463,-14 66 220,-8 3 31,14-4-74,-1 2 73,8-62-258,-6 25 300,-25 73 1,31-107-323,0 0 0,1 1 0,-1-1 0,2 1 1,-1-1-1,1 1 0,1 0 0,-1 10 0,1-18-38,0 0 0,0 0 0,0 0 0,0 1-1,0-1 1,0 0 0,0 0 0,0 0 0,0 0 0,0 0 0,0 0 0,0 1 0,0-1-1,1 0 1,-1 0 0,0 0 0,0 0 0,0 0 0,0 0 0,0 0 0,0 1 0,0-1-1,0 0 1,0 0 0,1 0 0,-1 0 0,0 0 0,0 0 0,0 0 0,0 0 0,0 0-1,0 0 1,1 0 0,-1 0 0,0 0 0,0 0 0,0 0 0,0 0 0,0 0 0,1 0-1,-1 0 1,0 0 0,0 0 0,0 0 0,0 0 0,0 0 0,0 0 0,1 0 0,-1 0-1,0 0 1,0 0 0,0 0 0,0 0 0,24-3-2774,-22 2 2586,-1 0-1,1 0 1,0 0 0,0 0 0,-1 0 0,1 0-1,-1-1 1,1 1 0,1-2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0 4064,'-39'0'1813,"5"3"-1418,11 7 399,-6-2-175,12 2-230,1 1 1,0 1-1,1 1 0,-14 14 1,9-8-152,2-1 38,0 0-1,1 2 1,0 0-1,-18 30 1,7 2 29,3 2 1,-28 82 0,48-121-261,1 1 1,1 0-1,0 1 0,1-1 1,0 28-1,2-39-15,0 0 0,0-1 0,1 1 0,-1-1 0,1 1 0,0-1-1,0 1 1,0-1 0,1 1 0,0-1 0,0 0 0,0 0 0,0 0 0,0 0 0,1 0 0,0 0 0,6 6 0,3 8 104,-10-14-121,1 0 0,-1 0 1,1 0-1,0 0 0,0 0 0,1-1 1,-1 1-1,1-1 0,6 4 0,-6-4-297,0-1 0,0 0-1,0-1 1,0 1 0,1 0-1,-1-1 1,0 0 0,1 0 0,-1-1-1,1 1 1,-1-1 0,7 0-1,33 0-1933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7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408,'0'0'2432,"-16"31"-2112,16 0 384,16 0-448,-1 16 320,1 0-320,15-1-64,0 1-128,-15 0 224,31 0-160,-32-16 320,16 0-256,-15-15-2144,0-16 1056</inkml:trace>
  <inkml:trace contextRef="#ctx0" brushRef="#br0" timeOffset="1">358 110 5632,'-15'0'2560,"-16"31"-2208,15 0 512,16-15-544,-31 30 576,0 1-512,-16 0 64,16 0-256,-16-1 256,16-14-256,15-1 32,-15-16-128,16 1-1408,-1 0 736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7 4320,'-13'-13'1392,"11"10"-1036,9 3-168,-1 0-78,1 0 0,-1 1 1,0-1-1,1 2 0,-1-1 1,0 0-1,0 1 0,0 0 1,0 1-1,0-1 0,0 1 1,-1 0-1,1 1 0,-1-1 1,6 6-1,23 30 903,-18-24-701,12 12 91,-15-12-252,-1 2 0,-1-1 0,0 1-1,-2 1 1,0 0 0,12 32 0,-18-36 9,-1 0 1,1 23-1,-1-14 4,0-5-46,-1-9-43,0 1-1,0-1 1,-1 1-1,-2 17 1,-1-15 5,-1 0 0,0 0-1,0 0 1,-1 0 0,-7 11 0,-45 68 316,21-37-23,-68 76 0,61-82-178,-96 81 0,105-106-550,-59 30 1,52-30-511,29-17-416,-1 1-1,-25 8 0,31-13 727,0-1 1,0 0-1,-1 0 0,-12-1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9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3648,'13'0'1173,"-11"1"-866,-4 6-144,-1 5 68,0-1 0,1 1 0,0 0 0,0 0 0,1 17 0,1-8-16,-1-11-130,0 0 0,2-1 0,-1 1 0,4 19 0,-2-23-41,1 0-1,0 0 1,0 0-1,0 0 1,9 10-1,-12-15-40,1-1 0,-1 0-1,0 1 1,1-1 0,-1 0-1,0 0 1,1 1 0,-1-1-1,1 0 1,-1 0 0,1 0-1,-1 0 1,0 1 0,1-1-1,-1 0 1,1 0 0,-1 0-1,1 0 1,-1 0 0,1 0-1,-1 0 1,1 0 0,-1-1-1,1 1 1,-1 0 0,0 0-1,1 0 1,-1 0 0,1-1-1,-1 1 1,0 0 0,1 0-1,-1-1 1,1 1 0,-1-1-1,0 1-2,6-13 6,-5 11 9,1-1 1,0 0-1,0 1 0,0 0 1,0-1-1,5-3 0,-4 4 19,1-1 0,-1 0 0,0-1 0,-1 1 0,1 0 0,0-1 0,2-5-1,8-27 58,-13 33-81,1 0-1,0-1 1,0 1-1,0 0 1,0 0 0,0 0-1,1 0 1,0 0-1,-1 0 1,1 0 0,0 1-1,0-1 1,1 1-1,-1-1 1,0 1 0,5-3-1,14-14 127,-18 15-89,1 0 0,-1 0 0,1 1 0,0 0 1,1-1-1,-1 2 0,0-1 0,1 0 0,-1 1 0,1 0 0,0 0 1,0 0-1,0 0 0,0 1 0,0 0 0,0 0 0,1 0 1,6 1-1,32 0 11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53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 3712,'-1'-11'1695,"4"19"-1017,1-5-537,3 2 54,-2 19 130,0-10-175,-3-10-116,-1-1 0,0 0-1,0 1 1,0-1 0,0 1 0,-1-1-1,0 1 1,1 3 0,0 18 102,-1-16-52,1 0 1,-1 0 0,-1 0 0,1 0 0,-4 12 0,-2-5 406,5-13-391,0 0 1,0 0-1,0 1 1,0-1 0,0 0-1,0 6 1,4 1 341,-2-7-386,6 11 96,-4-12-76,-1-8 30,-2 4-26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8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3904,'-13'-13'1253,"13"13"-1223,-1 0 0,1-1 1,-1 1-1,1-1 0,0 1 0,0-1 0,-1 0 0,1 1 1,0-1-1,0 1 0,-1-1 0,1 1 0,0-1 0,0 0 1,0 1-1,0-1 0,0 1 0,0-1 0,0 0 0,0 1 0,0-1 1,0 1-1,1-1 0,-1 0 0,0 0 0,0 1 50,0-3 709,3 6-191,8 14 251,-9-13-694,0 0-1,1 0 1,-1 0-1,1 0 0,5 6 1,12 10 107,-2 1 1,27 40 0,-19-23-102,16 22 79,-31-41-180,14 19 72,-19-32-63,0 0 0,14 11 1,-8-7-1,21 21 69,-20-18-23,19 15 0,-26-23-19,0-1-1,0 1 0,0 0 0,-1 1 1,0-1-1,8 12 0,0-1 284,-13-16-370,0 0 0,0 0 0,0 0 0,0 0 0,1 0 0,-1 0 0,0 0 0,0 0 0,0 0 0,0 0 0,0 0 1,0 1-1,0-1 0,0 0 0,0 0 0,0 0 0,1 0 0,-1 0 0,0 0 0,0 0 0,0 0 0,0 1 0,0-1 0,0 0 1,0 0-1,0 0 0,0 0 0,0 0 0,0 0 0,0 1 0,0-1 0,0 0 0,0 0 0,0 0 0,0 0 0,0 0 0,0 0 1,0 0-1,0 1 0,0-1 0,-1 0 0,1 0 0,0 0 0,0 0 0,0 0 0,0 0 0,0 0 0,0 0 0,0 0 0,0 1 0,0-1 1,0 0-1,-1 0 0,1 0 0,0 0 0,0 0 0,0 0 0,-11 9 133,10-8-166,1-1 0,-1 0 1,1 1-1,0-1 0,-1 0 1,1 0-1,-1 1 0,1-1 0,-1 0 1,1 0-1,-1 0 0,1 0 1,-1 0-1,1 0 0,-1 0 1,1 0-1,-1 0 0,1 0 1,-1 0-1,1 0 0,-1 0 0,1 0 1,-1 0-1,1 0 0,-1 0 1,1-1-1,-1 1 0,1 0 1,-1-1-1,-15-27-4957,14 12 2357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3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6 5824,'0'-16'2624,"-16"32"-2272,1-16 864,15 15-736,-31 16 704,-1-15-672,1 46 320,-16-15-512,1 15 128,-1-15-288,0 16 128,16-32-160,-16 15 288,1-14-224,30-1 160,0-16-192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1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560,'28'-29'3877,"-27"29"-3838,-1-1 0,1 1-1,-1-1 1,1 1 0,-1 0 0,1 0 0,-1-1-1,1 1 1,-1 0 0,1 0 0,0-1-1,-1 1 1,1 0 0,-1 0 0,1 0 0,0 0-1,-1 0 1,1 0 0,-1 0 0,1 0-1,0 0 1,-1 0 0,1 1 0,-1-1 0,2 0-1,-2 0 37,5 3 367,6 8 138,35 38 515,-25-22-708,39 39-1,-53-59-335,0 1 0,-1-1-1,0 1 1,0 0 0,8 17-1,-9-17 68,0 1-1,1 0 0,0-1 1,0 0-1,13 12 0,-17-19-48,-1 0-1,0 0 0,0 0 0,0 1 1,0-1-1,0 0 0,0 1 0,0-1 1,0 1-1,0-1 0,0 1 0,-1-1 1,1 1-1,-1-1 0,1 1 1,-1 0-1,0-1 0,1 1 0,-1 2 1,-3-4-1616,3 0 1435,-1 0 0,1 0 0,-1 0 0,1 0-1,-1 0 1,1 0 0,-1 0 0,1 0 0,-1 0 0,1 0 0,-1-1 0,1 1 0,-1 0-1,1 0 1,-1 0 0,1-1 0,-1 1 0,1 0 0,0-1 0,-1 1 0,1 0 0,-1-1-1,1 1 1,0-1 0,0 1 0,-1 0 0,1-1 0,0 1 0,0-1 0,-1 1-1,1-1 1,0 1 0,0-1 0,0 1 0,0-1 0,0 1 0,0-1 0,0 1 0,-1-1-1,2 1 1,-1-1 0,0 1 0,0-1 0,0 1 0,0-2 0,0-13-2256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1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816,'-16'0'1957,"16"2"-1487,0 6 131,0-2-299,0 0-1,0 1 1,-2 11-1,-3-2 140,3-10-275,0 0-1,1 1 1,0-1 0,0 1-1,0 9 1,1 2 83,1-8-85,-1 1 1,-1-1-1,-2 19 1,-7 13 27,4-11-48,1-15 17,3-13-130,1 0 0,0 0 0,0 0 0,0 1 1,1-1-1,-1 1 0,0 4 0,1-6-8,0 0 0,0-1 0,0 1 0,0 0 0,-1 0 0,1 0 0,-1 0 0,1-1 0,-1 1 0,0 0 0,0-1 0,0 1 0,0 0-1,0-1 1,0 1 0,0-1 0,-2 2 0,0 0 54,-1 0 0,0 0 0,0-1 0,-7 4 0,-9 7 197,19-12-274,1-1-1,-1 0 0,1 1 0,-1-1 0,1 0 1,-1 0-1,1 1 0,-1-1 0,1 0 0,-1 0 1,1 0-1,-1 0 0,0 1 0,1-1 0,-1 0 1,1 0-1,-1 0 0,0 0 0,1-1 0,-1 1 1,1 0-1,-1 0 0,1 0 0,-1 0 0,0 0 1,1-1-1,-1 1 0,1 0 0,-1-1 0,0 1 1,1-1-8,-13-9-125,12 9 124,1 1-1,-1-1 1,1 1-1,0-1 1,0 1-1,-1-1 1,1 1-1,0-1 1,0 1 0,0-1-1,-1 1 1,1-1-1,0 0 1,0 1-1,0-1 1,0 1 0,0-1-1,0 1 1,0-1-1,0 0 1,0 1-1,1-1 1,-1 1-1,0-1 1,0 1 0,0-1-1,1 1 1,-1-1-1,0 1 1,1-1-1,0 0-6,1-2 35,0 0 0,0 1 0,0-1-1,1 1 1,0 0 0,-1 0 0,1 0 0,0 0 0,0 0 0,0 1 0,6-3 0,-2 0 58,69-28 1099,4 0-400,-36 8-259,-41 23-474,1 0 1,-1 0-1,1 0 0,-1 1 1,1-1-1,-1 1 0,6 0 1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6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4 2496,'-13'0'784,"13"0"-778,0 0-1,0 0 1,0 0-1,0 0 1,0 0 0,-1 0-1,1 0 1,0 0-1,0 0 1,0 0 0,0 0-1,0 0 1,0 0-1,0 0 1,0 0 0,0 0-1,0 0 1,-1 0 0,1 0-1,0 0 1,0 0-1,0 0 1,0 0 0,0 0-1,0 0 1,0-1-1,0 1 1,0 0 0,0 0-1,0 0 1,0 0 0,0 0-1,-1 0 1,1 0-1,0 0 1,0 0 0,0 0-1,0 0 1,0 0-1,0 0 1,0-1 0,0 1-1,0 0 1,0 0 0,0 0-1,0 0 1,0 0-1,0 0 1,0 0 0,0 0-1,0 0 1,0 0-1,0-1 1,0 1 0,0 0-1,0 0 1,0-2 62,0 0 0,-1 0 0,0 0 0,1 0 0,-1 0 0,0 0 0,-2-2 1,0-4 485,11 3 118,-7 1-89,0-1 1,-1 1 0,1 0 0,-1 0 0,0-1-1,0-7 1,-1 8-452,1 4-124,0 0 1,0 0-1,0 0 0,0 0 1,0 0-1,0 0 0,0 0 1,0 0-1,0 0 0,0-1 1,0 1-1,0 0 0,0 0 1,0 0-1,0 0 0,0 0 1,0 0-1,0 0 0,0 0 1,0 0-1,0 0 0,0 0 1,0-1-1,0 1 0,1 0 1,-1 0-1,0 0 0,0 0 1,0 0-1,0 0 0,0 0 1,0 0-1,0 0 0,0 0 0,0 0 1,0 0-1,0 0 0,0 0 1,0 0-1,1 0 0,-1 0 1,0 0-1,0 0 0,0 0 1,0 0-1,0 0 0,0 0 1,0 0-1,0 0 0,0 0 1,0 0-1,1 0 0,-1 0 1,0 0-1,0 0 0,0 0 1,4 0 119,-2-1-52,1 1-1,0 0 0,0 1 0,-1-1 1,1 0-1,0 1 0,3 0 0,1 4 7,-5-4-66,-1 0 0,0 0 1,1 0-1,-1 0 0,1-1 0,-1 1 1,1-1-1,0 1 0,-1-1 0,1 1 1,0-1-1,-1 0 0,1 0 0,2 0 1,21 1 274,-9 0-125,1-1 0,0-1 0,17-2-1,73-23-559,-76 23-22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7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62 2816,'-13'0'917,"13"0"-907,0 0 0,-1 0 0,1 0 0,0 0 1,0 0-1,-1 1 0,1-1 0,0 0 0,0 0 0,0 0 0,-1 0 0,1 0 0,0 0 0,0 0 0,0 0 0,-1 1 0,1-1 0,0 0 0,0 0 0,0 0 0,0 0 0,0 1 1,-1-1-1,1 0 0,0 0 0,0 0 0,0 1 0,0-1 0,0 0 0,0 0 0,0 0 0,0 1 0,0-1 0,0 1 0,-11 19 220,7-6 361,1-7-446,-6 0 156,1-1 1,-14 8-1,-12 8 250,25-15-473,-4 3 64,1-1 1,-1 0-1,0-2 0,-23 11 1,18-11-75,2 0 18,-26 8 0,14-10 42,12 1-57,13-5-45,-1 0-1,1 0 1,0 0-1,0 0 1,-1 0 0,-4 0-1,7-1-21,1 0-1,0 0 0,-1 0 0,1 0 0,0 0 0,0 0 0,-1 0 0,1 0 0,0 0 0,-1 0 0,1 0 0,0 0 0,-1 0 0,1 0 1,0 0-1,-1-1 0,1 1 0,0 0 0,0 0 0,-1 0 0,1 0 0,0-1 0,0 1 0,-1 0 0,1-1 0,-4-3 14,0 1-8,0-1 1,1 1-1,-1-1 1,-3-6-1,7 9-8,-1 0 0,1 0 0,0 0 0,-1 0 0,1 0 0,0 0 0,0 0 0,0 0-1,0 0 1,0 0 0,0 1 0,0-1 0,0 0 0,1 0 0,-1 0 0,0 0 0,1-1-1,1-4 7,-1 0-36,1 0-1,0 0 1,1 1-1,0-1 1,-1 0-1,2 1 1,6-9-1,3-2-146,-11 8 86,-2 8 87,0-1 0,0 1 0,0 0 1,0 0-1,0-1 0,0 1 0,0 0 0,0 0 0,0 0 1,0-1-1,0 1 0,0 0 0,0 0 0,1 0 0,-1-1 1,0 1-1,0 0 0,0 0 0,0 0 0,0-1 0,1 1 1,-1 0-1,0 0 0,0 0 0,0 0 0,0 0 0,1 0 1,-1-1-1,0 1 0,0 0 0,0 0 0,1 0 0,-1 0 1,27-1-73,-18 1 4,-6-1 91,-1 1-1,1 0 1,0 0 0,0 0 0,0 0-1,-1 0 1,1 1 0,0-1-1,0 1 1,-1 0 0,1 0 0,-1 0-1,1 0 1,0 0 0,-1 0 0,0 1-1,1 0 1,3 2 0,-3-1 30,1 0 1,0 0 0,0-1-1,0 0 1,0 0 0,0 0-1,6 2 1,12 6 45,-12-4-37,0 0-1,0-1 1,1-1 0,11 4-1,-21-8-54,0 1 0,1-1 0,-1 0 0,1 1 0,-1-1-1,0 0 1,1 0 0,-1 0 0,3-1 0,-2 1-8,-1 0 1,0 0-1,1 0 0,-1 0 1,1 0-1,-1 0 0,1 0 1,-1 0-1,0 1 1,1-1-1,-1 1 0,1-1 1,-1 1-1,2 0 0,23 10-33,-13-9 283,1-1 0,0 0-1,25-2 1,-10 0 323,-27 1-522,0 0 1,0-1-1,0 1 0,1-1 0,-1 1 0,0-1 1,0 0-1,0 0 0,0 0 0,3-2 1,-4 2-7,1 0-1,-1 0 1,0 1 0,0-1 0,1 1 0,-1-1 0,0 1-1,1-1 1,1 1 0,-3 0-25,-1 0 0,1 0 1,0-1-1,-1 1 0,1 0 0,0 0 0,-1 0 1,1 0-1,-1 0 0,1 0 0,0 0 0,-1-1 0,1 1 1,0 0-1,-1 0 0,1-1 0,0 1 0,0 0 1,-1 0-1,1-1 0,0 1 0,0 0 0,-1-1 1,1 1-1,0 0 0,0-1 0,0 1 0,0 0 0,-1-1 1,1 1-1,0 0 0,0-1 0,-1-20 163,1 18-183,0 2 9,0 0 0,-1 0 0,1 0-1,0-1 1,0 1 0,-1 0 0,1 0-1,-1 0 1,1 0 0,-1 0 0,1-1-1,-1 1 1,0 0 0,0 0 0,1 1 0,-1-1-1,0 0 1,0 0 0,0 0 0,0 0-1,0 1 1,0-1 0,0 0 0,-2 0-1,-5-5 59,-3-12 54,-9-11-5,14 9-222,4 9-255,-8-20-2024,7 0 624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7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63 1888,'0'0'613,"0"-3"-367,0-23 756,-3 21-474,2 5-502,1-1-1,-1 0 1,1 1-1,-1-1 1,1 0-1,0 0 1,-1 0-1,1 1 1,0-1-1,-1 0 1,1 0-1,0 0 1,0 0-1,0 0 1,0 1-1,0-1 1,0 0-1,0 0 1,0 0-1,0 0 1,0-1-1,1 2-10,-1 0-1,0-1 1,0 1-1,0 0 0,0 0 1,0 0-1,0-1 1,0 1-1,0 0 0,0-1 1,0 1-1,0 0 1,1 0-1,-2-1 0,1 1 1,0 0-1,0 0 1,0-1-1,0 1 0,0 0 1,0 0-1,0-1 1,0 1-1,0 0 1,0 0-1,0-1 0,-1 1 1,1 0-1,0 0 1,0 0-1,0-1 0,-1 1 1,1 0-1,0 0 1,0 0-1,0 0 0,-1-1 1,1 1-1,0 0 1,0 0-1,-1 0 0,1 0 1,0 0-1,0 0 1,-1 0-1,1 0 1,0 0-1,0 0 0,-1 0 1,1 0-1,-3 0 301,0 0-203,2 0-101,0 0 0,0 1 0,-1-1 0,1 1 0,0-1 0,0 1 0,-1-1 0,1 1 0,0 0 0,0 0 0,0 0 0,0 0 0,0-1 0,0 1 0,0 0 0,0 1 0,0-1 0,1 0 0,-1 0 0,0 0 0,1 0 0,-2 3 0,-2 3 72,-1 1-1,0 1-1,1-1 1,-6 15 0,8-16-45,-1 0 0,-1 0 0,1 0 0,-1 0 0,-5 6 0,-17 21 214,17-18-184,8-13-33,-1 1-1,0-1 0,0 0 0,0 0 0,0 0 1,0 0-1,-1 0 0,1 0 0,-1-1 0,0 1 0,0-1 1,0 0-1,0 0 0,-5 3 0,-51 26 404,55-29-402,0 0-1,0 0 1,1 0-1,-1 0 1,0-1-1,0 1 1,0-1-1,-1 0 1,1-1-1,0 1 1,0-1-1,-1 0 1,1 0-1,-5 0 1,-3 0 93,6-3-38,5 2-85,0 0-6,0 0 0,0 0-1,1 1 1,-1-1 0,0 0 0,0 0 0,1 0 0,-1 0 0,1 0 0,-1 0 0,1 0-1,-1 0 1,1 0 0,-1 0 0,1 0 0,0 0 0,0 0 0,0 0 0,-1 0 0,1-1-1,0 1 1,0 0 0,1 0 0,-1 0 0,0 0 0,0 0 0,1-2 0,9-26 43,-9 28-39,1-8-9,0 1 0,1 0 0,5-12 0,0-2-118,-7 20 103,-1 0 0,1 1-1,-1-1 1,1 0 0,0 1 0,0-1 0,0 0-1,-1 1 1,2-1 0,0-1 0,-1 3 13,-1-1 0,0 1 0,1-1 1,-1 1-1,1 0 0,-1-1 1,1 1-1,-1 0 0,1 0 0,-1-1 1,1 1-1,-1 0 0,1 0 0,-1 0 1,1 0-1,0 0 0,-1 0 0,1 0 1,-1 0-1,1 0 0,-1 0 0,1 0 1,0 0-1,-1 0 0,1 0 0,-1 0 1,1 1-1,-1-1 0,1 0 0,-1 0 1,1 1-1,0-1 0,10 12-216,-10-9 214,0-1 0,1 0 0,-1 1 0,1-1 0,0 0-1,-1 0 1,1 0 0,3 2 0,6 8 85,0 14 15,12-5 17,-12-6-55,-10-13-33,0 0 0,0 0 0,0 0 0,0 0 0,0 0 0,1-1 0,-1 1 0,1 0 0,0-1 0,-1 0-1,1 1 1,0-1 0,0 0 0,3 2 0,24 3 200,-20-4-126,-7-1-64,0-1-1,-1 1 1,1-1 0,0 1-1,0-1 1,-1 0 0,1 0-1,0 0 1,0 0 0,0 0-1,-1 0 1,1 0 0,0 0-1,0-1 1,-1 1 0,1-1-1,0 1 1,-1-1 0,4-1-1,-3 1-6,0 0 0,0 0 0,1 1 0,-1-1 0,0 1 0,1 0 0,-1-1 0,1 1 0,3 1 0,11-3 36,-13 1-29,1-1-1,-1-1 1,0 1 0,0-1 0,0 1 0,0-1-1,0 0 1,-1-1 0,5-4 0,-7 6 5,0 1 1,0-1 0,-1 0 0,1 0-1,0 0 1,-1 0 0,1-4 0,1-3 97,2-8 28,-2 11-88,0 0 0,0-1 0,-1 0 0,0 1 0,0-8 0,-1 0 21,1 7-61,-1 1-1,0-1 1,-1 1 0,1 0-1,-3-7 1,3 11-24,-1 0-1,0 0 1,0 1 0,0-1 0,0 1-1,0-1 1,-1 1 0,-2-3 0,3 2-3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49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8 3136,'-31'0'1632,"15"0"1632,32 0-2720,-16-16 96,15 16-384,17-15 32,-17-1-160,32 16 0,0-15-64,-1 15 32,1 0-64,0-16 192,-16 32-128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96,'15'0'2208,"1"0"-1920,-1 0 128,1 0-288,0 0 96,15 0-128,0 0 160,16 0-160,-1 0 320,-14 0-224,14 0-3008,17 0 1536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0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72,'0'0'976,"0"3"-587,0 3-140,1 1-1,0-1 1,0 0 0,1 0-1,-1 1 1,1-1-1,1 0 1,4 9 0,6 13 484,31 66 200,-23-37-730,-10-33-63,2 0 0,1 0 0,23 29 0,-15-30-36,-15-16-1,-1 1-1,9 10 1,-14-15-42,1-1 0,-1 1 0,1 0 1,-1 0-1,0-1 0,0 1 0,0 0 1,0 0-1,-1 0 0,1 0 0,-1 6 0,0 4 3,0-13-79,0 0 0,0 0 0,0 0 0,0 0 0,0 0 0,0 0 0,1 0 0,-1 0 0,0 0 0,0 0 0,0 1 0,0-1 0,0 0-1,0 0 1,-1 0 0,1 0 0,0 0 0,0 0 0,0 0 0,0 0 0,0 0 0,0 0 0,0 1 0,0-1 0,0 0 0,0 0 0,0 0 0,0 0-1,0 0 1,0 0 0,0 0 0,0 0 0,0 0 0,0 0 0,0 0 0,-1 0 0,1 0 0,0 0 0,0 0 0,0 0 0,0 0 0,0 0 0,0 0 0,0 0-1,0 0 1,0 0 0,0 0 0,-1 0 0,1 0 0,0 0 0,0 0 0,0 0 0,0 0 0,0 0 0,0 0 0,0 0 0,-1 0-102,1 0 1,-1 0-1,1 0 0,-1 0 1,1 0-1,-1 0 1,1 0-1,-1 0 1,1 0-1,-1 0 0,1 0 1,-1-1-1,1 1 1,0 0-1,-1 0 1,1 0-1,-1-1 0,1 1 1,0 0-1,-1-1 1,1 1-1,-1 0 1,1-1-1,0 1 1,0 0-1,-1-1 0,1 1 1,0-1-1,0 1 1,-1-1-1,1 1 1,0-1-1,0 1 0,0-1 1,0 1-1,0 0 1,0-1-1,0 1 1,0-1-1,0 1 0,0-2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5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648,'31'-31'2458,"-28"18"-1471,4 8-682,-7 5-280,0 0 0,1 0 0,-1-1 0,0 1 0,1 0 0,-1 0 1,0 0-1,1-1 0,-1 1 0,0 0 0,1-1 0,-1 1 0,0 0 0,0-1 0,1 1 0,-1 0 0,0-1 1,0 1-1,0-1 0,0 1 0,1 0 0,-1-1 0,0 1 0,0-1 0,0 1 0,0 0 0,0-1 0,0 1 1,0-1-1,0 0 0,0-1 353,0 4-186,0 48 854,0 456 1732,0-504-2769,0-1 0,0 1 0,0-1-1,0 1 1,0 0 0,1-1 0,-1 1-1,0-1 1,1 1 0,-1-1 0,1 1 0,0-1-1,0 0 1,-1 1 0,1-1 0,0 0-1,0 1 1,0-1 0,2 2 0,-2-3-41,-1 0 15,0 0 0,0 1 0,0-1 0,0 0 0,0 0 0,0 0-1,0 0 1,0 0 0,0 0 0,0 0 0,1 0 0,-1 1 0,0-1 0,0 0-1,0 0 1,0 0 0,0 0 0,0 0 0,0 0 0,0 0 0,1 0 0,-1 0-1,0 0 1,0 0 0,0 0 0,0 0 0,0 0 0,0 0 0,0 0 0,1 0-1,-1 0 1,0 0 0,0 0 0,0 0 0,0 0 0,0 0 0,0 0 0,0 0 0,1 0-1,-1 0 1,0 0 0,0 0 0,0 0 0,0 0 0,0 0 0,0-1 0,0 1-1,0 0 1,0 0 0,1 0 0,-1 0 0,0 0 0,0 0 0,0 0 0,0 0-1,0-1 1,44-30-5097,-13 3 2522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0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 4064,'-13'0'1307,"10"0"-801,3 2-202,-1 4-164,1-1-1,-2 1 0,1-1 1,-1 0-1,1 1 1,-1-1-1,-1 0 1,1 0-1,-1 0 0,0 0 1,0-1-1,0 1 1,-5 3-1,-67 102 1861,19-40-1460,37-47-424,3-4-42,-1-1 0,0-1-1,-1-1 1,-1 0 0,-37 23 0,23-16 57,-27 17 131,51-35-203,0 0 0,-1 0 0,1-1 0,-17 5 0,16-8-50,1 0 1,-14-1-1,21 0 5,0 0-32,4-2-236,0-1 244,4-3-1481,-1 1 0,1 0 1,6-5-1,17-6-642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1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9 3488,'-9'0'5175,"24"0"-3438,25 0-1391,-30 0-309,1-1 0,-1 0 0,0-1 0,0 0 0,11-5 0,48-20 54,-23 7 34,-21 11 17,0 1 0,34-6 0,-17 9 98,-21-3 155,-20 7-391,0 1 0,0-1 0,-1 1 0,1 0 0,0-1 0,-1 1-1,1-1 1,0 1 0,0 0 0,0 0 0,0-1 0,-1 1 0,1 0 0,0 0 0,0 0 0,0 0 0,0 0 0,-1 0 0,1 0 0,0 0 0,0 1 0,0-1 0,0 0 0,-1 0 0,1 1 0,1 0 0,-2-1-30,0 1 0,0-1 0,0 0 0,0 1 0,0-1 0,0 1 0,0-1 0,-1 1 0,1-1 1,0 0-1,0 1 0,0-1 0,-1 1 0,1-1 0,0 0 0,0 1 0,-1-1 0,1 0 0,0 1 1,-1-1-1,1 0 0,0 0 0,-1 1 0,1-1 0,-1 0 0,1 0 0,0 0 0,-1 1 0,1-1 1,-1 0-1,1 0 0,-1 0 0,1 0 0,-1 0 0,-3 1-113,-1 0 1,1-1-1,0 1 0,-8-1 1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2 4640,'-16'-15'2112,"47"-1"-1824,-15 16 672,-1 0-576,17-15 256,14 15-352,1 0 96,0 0-224,15 0 224,-15 0-256,31 0 96,-31-16-128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5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992,'-15'15'2240,"30"1"-1952,1-16-128,-1 0-160,16 15 192,1 1-96,-1-16 96,16 16-96,15-32 96,-15 16-128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5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2 188 3136,'13'-39'1029,"-10"26"-629,-3 6-309,1 2-69,0 0 1,-1 0-1,0 0 1,0 0-1,-1 0 1,1 0-1,-1 0 1,-2-5 0,-25-24 1016,26 31-953,0 0-1,0 0 0,0 0 1,0 0-1,0 0 0,0 1 1,-1-1-1,1 1 0,-1 0 1,0 0-1,0 0 0,0 0 1,0 0-1,0 0 0,0 1 1,-1 0-1,1-1 0,0 1 1,-1 1-1,1-1 0,0 0 1,-1 1-1,1 0 0,-1-1 1,-3 2-1,-71-1 486,73-1-555,-1 1 0,1 1 0,0-1 0,0 1 0,-1 0 0,-6 2 0,-10 10 40,7-3-27,3-3-12,8-5-11,0 0 0,0 0 0,0 1 0,0 0 0,-5 4 0,1 3 10,1 0 0,0 0-1,1 1 1,0-1-1,-6 15 1,-10 19 18,3-7 10,0 1-1,3 1 1,1 1 0,2 0-1,-8 46 1,-26 171 126,27-125-32,13-75 97,-18 69 0,-1-49 427,20-59-489,-1 0 0,-1-1 1,0 0-1,-1 0 0,-15 21 1,2-6 66,17-23-105,0 0 0,-1-1 0,-1 0 0,1 0 0,-11 9 0,9-12 0,0 0 0,0 0 0,-1-1 0,0 0 0,1-1-1,-17 5 1,21-8-114,0 1-1,0-1 1,0 0 0,1 0-1,-1 0 1,0 0 0,0-1-1,0 1 1,1-1-1,-1 0 1,0 0 0,1-1-1,-1 1 1,1-1-1,-1 0 1,1 1 0,0-2-1,-5-2 1,2 0-11,-1-1 0,1 0 1,0 0-1,1 0 1,-1 0-1,-6-13 0,7 11-196,0-1-1,1 0 0,0 0 1,1 0-1,0 0 0,1 0 1,0-1-1,-2-11 0,3 7-531,-1 1 0,2-1 0,0 0-1,0 1 1,3-16 0,10-17-1191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265 4064,'0'-13'1307,"0"13"-1299,0 0 1,0 0 0,0 0 0,0 0 0,0 0 0,0 0 0,0 0 0,0 0-1,0-1 1,0 1 0,0 0 0,0 0 0,0 0 0,0 0 0,0 0 0,0 0 0,0 0-1,0 0 1,0 0 0,0 0 0,0-1 0,0 1 0,0 0 0,0 0 0,0 0 0,0 0-1,0 0 1,0 0 0,0 0 0,0 0 0,0 0 0,0 0 0,0 0 0,-1 0 0,1 0-1,0 0 1,0 0 0,0 0 0,0-1 0,0 1 0,0 0 0,0 0 0,0 0 0,0 0-1,0 0 1,0 0 0,-1 0 0,1 0 0,0 0 0,0 0 0,0 0 0,0 0 0,0 0-1,0 0 1,0 1 0,0-1 0,-1 0 7,0-1 0,0 1 0,0 0 0,1 0 0,-1-1-1,0 1 1,0 0 0,0-1 0,1 1 0,-1 0 0,0-1 0,1 1 0,-1-1 0,0 1-1,1-1 1,-1 0 0,1 1 0,-1-1 0,1 0 0,-1 1 0,1-1 0,0 0-1,-1 1 1,1-2 0,-1 1 3,0-1 1,1 1-1,-1 0 0,1 0 0,-1 0 0,0 0 1,0 0-1,0 0 0,0 0 0,0 0 0,0 1 0,0-1 1,0 0-1,0 0 0,0 1 0,0-1 0,0 1 1,0-1-1,-1 1 0,1 0 0,0-1 0,0 1 1,-1 0-1,1 0 0,-3-1 0,-8 1 225,4 0-91,-1 0 1,0 0 0,1 0 0,-1 1 0,1 0-1,-1 1 1,1 0 0,0 1 0,-13 4-1,-9 6 137,20-9-159,0 0 0,-18 11 0,11-1 30,1 0 0,0 1 0,1 1 0,-24 31 0,15-18-1,16-19-107,0 0-17,0-1-1,1 1 1,-6 11 0,10-16-3,1 1-1,-1-1 1,2 1 0,-1-1-1,1 1 1,-1 0 0,2 0 0,-1-1-1,0 10 1,1-13-19,0 0-1,0 0 1,1 0 0,-1 0 0,0 0-1,1 0 1,-1 0 0,2 3 0,-2-4-7,1-1 0,-1 1 0,0-1 0,1 1 0,-1-1 1,1 1-1,-1-1 0,1 1 0,-1-1 0,1 1 0,-1-1 1,1 0-1,-1 1 0,1-1 0,-1 0 0,1 0 0,-1 1 1,1-1-1,0 0 0,0 0 0,3 0 28,1 0 0,-1-1 0,0 0 0,0 1-1,1-2 1,-1 1 0,6-3 0,3 0 9,-3 0 4,0 2 12,-1-2 1,16-7 0,-16 5-29,0 0 1,13-13 0,-10 8-19,17-11-56,45-26 0,8-6-674,-63 39 492,19-17 0,1-12-54,-18 23 191,-11 13 74,-2 0-1,1-1 1,-1 0-1,9-14 1,-15 18 13,1 0 0,-1 0 0,1 0 0,-2-1 0,1 1 0,0-1 0,-1 1 0,0-1 0,-1 1 0,1-1 0,-1 1 0,0-8 0,0 12 0,-1-9 0,1 0 0,-1 0 0,-1 1 0,-4-17 0,3 16 0,3 8 7,0 1 0,-1-1 0,1 0 0,0 1 0,-1 0 0,1-1 0,-1 1 0,0-1 0,1 1 0,-1-1 0,0 1 0,0 0 0,0 0 0,0-1 0,0 1 0,0 0 0,0 0 0,0 0 0,0 0 0,-1 0 0,1 0 0,0 1 0,-1-1 0,-2-1 0,-1 0 52,5 2-54,0 0 0,0-1-1,0 1 1,0 0 0,-1 0 0,1 0-1,0 0 1,0 0 0,0-1-1,0 1 1,-1 0 0,1 0 0,0 0-1,0 0 1,0 0 0,-1 0-1,1 0 1,0 0 0,0 0 0,0 0-1,-1 0 1,1 0 0,0 0-1,0 0 1,0 0 0,-1 0 0,1 0-1,0 0 1,0 0 0,0 0-1,-1 0 1,1 0 0,0 0 0,0 1-1,0-1 1,0 0 0,-1 0-1,1 0 1,0 0 0,0 0 0,0 1-1,-1-1 1,0 1 32,0 1 1,0 0-1,0 0 0,-1-1 1,2 1-1,-1 0 1,0 0-1,0 0 0,1 0 1,-1 0-1,0 3 0,-6 17 107,-1-4-53,4-9-41,0 1 0,0-1 0,1 1 0,-2 12 0,-24 78 311,14-50-220,6-20-68,-11 47 195,13-39-126,3-16 40,1 0 0,-1 39 0,4-61-202,0 0-1,0 0 1,0 0 0,0 0-1,0 0 1,0 0 0,0 0 0,0 0-1,0 0 1,0 0 0,0 0-1,0 1 1,0-1 0,0 0-1,0 0 1,0 0 0,0 0-1,0 0 1,0 0 0,0 0 0,0 0-1,0 0 1,0 0 0,0 0-1,0 1 1,0-1 0,0 0-1,0 0 1,0 0 0,0 0 0,0 0-1,0 0 1,0 0 0,1 0-1,-1 0 1,0 0 0,0 0-1,0 0 1,0 0 0,0 0 0,0 0-1,0 0 1,0 0 0,0 0-1,0 0 1,0 0 0,1 0-1,-1 0 1,0 0 0,0 0-1,0 0 1,0 0 0,0 0 0,0 0-1,0 0 1,0 0 0,3 0-249,-1-1 0,0 1 0,1-1 0,-1 0 1,0 0-1,0 0 0,0 0 0,0 0 0,0-1 1,0 1-1,0 0 0,0-1 0,0 0 1,-1 1-1,1-1 0,-1 0 0,1 0 0,-1 0 1,2-2-1,-1 1-137,16-28-2468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6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 5056,'-12'-9'1705,"16"19"-838,1 2-799,11 24 732,2 26 106,-6-36-589,27 44-1,-12-25-106,-9-14 3,2-1 1,0-1-1,47 49 0,-23-33 475,-44-45-745,1 1 0,-1-1 0,0 0-1,1 1 1,-1 0 0,0-1 0,0 1 0,1-1-1,-1 1 1,0-1 0,0 1 0,0-1-1,1 1 1,-1 0 0,0-1 0,0 1-1,0-1 1,0 1 0,0 0 0,0-1 0,-1 1-1,1-1 1,0 1 0,0 0 0,-1 0-1,1-1-70,0 3-105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7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40 3968,'-26'-13'1285,"25"13"-1270,1 0 0,0 0 0,0 0-1,0 0 1,-1 0 0,1 0 0,0 0-1,0 0 1,-1 0 0,1 0 0,0 0 0,0-1-1,0 1 1,0 0 0,-1 0 0,1 0-1,0 0 1,0 0 0,0-1 0,0 1 0,-1 0-1,1 0 1,0 0 0,0 0 0,0-1-1,0 1 1,0 0 0,0 0 0,0 0 0,0-1-1,0 1 1,0 0 0,-1 0 0,1-1-1,1 1 10,-1-1 0,0 1 0,0-1-1,0 1 1,0-1 0,0 1-1,0 0 1,0-1 0,0 1-1,-1-1 1,1 1 0,0-1 0,0 1-1,0 0 1,0-1 0,0 1-1,-1 0 1,1-1 0,0 1-1,0-1 1,-1 1 0,1 0 0,0-1-1,-1 1 1,1 0 0,0 0-1,-1-1 1,1 1 0,0 0-1,-1 0 1,1 0 0,-1-1 0,1 1-1,0 0 1,-1 0 0,1 0-1,-1 0 1,1 0 0,-1 0-1,1 0 1,0 0 0,-1 0 0,1 0-1,-1 0 1,1 0 0,-1 0-1,-1 0 80,0 0 0,0 0-1,1 0 1,-1 0-1,0-1 1,0 1 0,1-1-1,-4-1 1,-3-2 306,8 4-389,0 0 0,0 0 0,0 0 0,0-1-1,0 1 1,0 0 0,-1 0 0,1 0 0,0 0 0,0 0 0,0 0 0,0 0 0,0 0 0,0 0-1,-1 0 1,1 0 0,0 0 0,0 0 0,0 0 0,0 0 0,0 0 0,0 0 0,-1 0 0,1 0 0,0 0-1,0 0 1,0 0 0,0 0 0,0 0 0,0 0 0,-1 0 0,1 0 0,0 0 0,0 0 0,0 0 0,0 0-1,0 0 1,0 0 0,0 0 0,-1 1 0,-6 3 467,-5 0-78,8-3-326,0 0-1,1 0 1,0 1-1,-1-1 1,1 1-1,0 0 1,0 0-1,-5 3 1,-122 102 1031,86-58-778,-21 11 11,-1 11-113,40-41-135,-46 40 0,52-54-52,-26 16 1,24-17-26,16-11-182,1 0 0,0 0 0,-8 9 0,24-20-2826,4 4 794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7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912,'0'-1'95,"0"0"-1,0 0 1,1-1 0,-1 1-1,0 0 1,0 0 0,0 0 0,1 0-1,-1 0 1,1 0 0,-1 0-1,1 0 1,-1 0 0,1 0-1,-1 0 1,1 0 0,0 0 0,1-1-1,5-8 805,-4 10-136,-2 0-677,1 0 0,0 1 0,-1-1 0,1 1 0,-1-1 0,1 1-1,0-1 1,-1 1 0,1 0 0,2 2 0,4 2 292,2 1-205,-1 0-1,0 0 1,0 1 0,-1 1 0,0 0-1,0 0 1,-1 0 0,7 11 0,49 78 108,-55-83-251,8 11 36,49 80 631,-58-94-610,-3-5 19,-1 0 1,1 0-1,9 9 0,-13-18-1663,0-10 373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8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1 4800,'-2'-1'105,"1"1"0,0 0 0,-1 0 0,1 0 0,0 1 0,-1-1 0,1 0 0,0 0 0,-1 1 0,1-1 1,0 0-1,0 1 0,-1 0 0,1-1 0,0 1 0,0 0 0,0-1 0,0 1 0,0 0 0,0 0 0,0 0 0,0 0 0,0 0 0,0 0 0,0 0 1,1 0-1,-1 1 0,0-1 0,0 2 0,-3 7 196,0-1-51,-1 0 0,0 0 0,-11 14 0,-20 21 171,10 6-154,10-27-106,-2 0 1,0-1-1,-34 32 0,24-28-68,-1-1-1,-52 33 1,23-13 24,46-35-74,0 0 1,-1-1 0,0 0-1,0-1 1,-21 10-1,3-1-38,12-6-276,19-10 233,-1-1 1,1 0 0,-1 0 0,1 1-1,-1-1 1,1 0 0,-1 0 0,1 0-1,-1 0 1,1 0 0,-1 0 0,1 0-1,-1 0 1,1 0 0,-1 0 0,1 0-1,-1 0 1,1 0 0,-1 0-1,1-1 1,-1 1 0,1 0 0,0 0-1,-1 0 1,0-1 0,1 1-42,0-1 1,-1 1-1,1 0 1,0 0-1,0 0 1,0-1-1,0 1 1,0 0-1,-1 0 0,1-1 1,0 1-1,0 0 1,0 0-1,0-1 1,0 1-1,0 0 1,0-1-1,0 1 1,0 0-1,0 0 1,0-1-1,0 1 0,0 0 1,0 0-1,0-1 1,0 1-1,0 0 1,0-1-1,0 1 1,1 0-1,-1 0 1,0 0-1,0-1 0,0 1 1,0 0-1,1 0 1,-1-1-1,0 1 1,1 0-84,0-1-1,-1 1 1,1 0 0,0-1-1,0 1 1,0 0 0,0 0 0,-1-1-1,1 1 1,0 0 0,0 0-1,0 0 1,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5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968,'0'0'1802,"0"2"-1455,0 30 1370,0 2-1180,-1-10 19,5 45-1,0-42-385,-1-10-81,-1-1 0,0 1-1,-2 0 1,-1 24 0,-3-9-27,0-5-3,-1 39 1,6-38 25,-1-8 8,0 1-1,-3 21 1,-23 93 381,10-72-218,14-45-17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2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4384,'-32'-16'2016,"32"1"-1760,16 15 672,0 0-288,-1 0-352,1-16-224,-1 16-64,17 0 480,14 0-256,1 0-1792,0 0 864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3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65 4480,'0'4'527,"0"4"-79,0-1 0,0 1 0,-3 9 1,-7 4-124,6-8-227,3-9-46,0 0 0,0-1 0,0 1-1,-1 0 1,0 0 0,0-1-1,-2 5 1,1-4-21,0 0 0,1 0 0,-1 0 1,-1-1-1,1 1 0,0-1 0,-1 1 0,0-1 0,0-1 0,0 1 0,-6 3 0,-5 2 33,8-4-40,1-1 0,-2 1 0,1-1 0,0-1 0,-8 3 0,7-4 10,0 0 0,0 0 0,0-1 0,-1 0 0,1 0 0,0-1 0,-10-1 0,-13-9 78,26 10-104,0 0 0,1 0 0,-1-1 0,1 1 0,-1-1 0,1 0-1,0-1 1,-6-3 0,8 4-6,0 0-1,1 0 1,-1 0 0,1 0-1,0 0 1,-1 0-1,1 0 1,0 0 0,0-1-1,1 1 1,-1 0-1,0-1 1,1 1 0,-1 0-1,1-1 1,0 1 0,0-1-1,0-3 1,0-4-6,0 0-40,0 0 1,0-1 0,1 1-1,4-15 1,-4 22 28,0 0-1,0-1 1,0 1 0,1 1-1,-1-1 1,1 0 0,0 0-1,0 1 1,0-1 0,0 1-1,0-1 1,1 1 0,-1 0-1,1 0 1,0 0 0,-1 0-1,1 1 1,3-2 0,6-3-38,-6 2-6,0 1-1,0 0 1,0 1-1,9-3 0,-12 5 48,0-1-1,0 1 0,-1 0 1,1 0-1,0 0 0,-1 1 1,1-1-1,0 0 0,-1 1 1,1 0-1,0 0 0,-1 0 0,5 2 1,134 75 684,-126-70-582,-8-4-35,0 0 0,1-1-1,-1 0 1,12 3 0,-17-5-36,0-1-1,0 1 1,0-1 0,0 0-1,0 0 1,0 0 0,0 0 0,0 0-1,0-1 1,0 1 0,0-1-1,0 1 1,0-1 0,0 0 0,0 0-1,0 1 1,0-1 0,-1-1 0,1 1-1,0 0 1,-1 0 0,3-2-1,-1-1 50,1 1 8,0-1 1,-1 0 0,0 0 0,5-7-1,-7 9-62,0 1 0,-1-1 0,1 0 0,0 0-1,-1 0 1,0 1 0,1-1 0,-1 0 0,0 0 0,0 0-1,0 0 1,0 0 0,0 0 0,0 1 0,-2-5-1,-3-10 83,-1 0-1,-1 0 0,-15-25 0,3 6 68,5 8-247,-19-43-2157,17 26-1876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42 2144,'-5'0'205,"4"-1"-137,0 1 0,0 0 0,0 0-1,0 0 1,0 0 0,0 0 0,0 0-1,0 0 1,0 0 0,0 0-1,0 0 1,0 1 0,0-1 0,0 0-1,0 1 1,0-1 0,1 0 0,-1 1-1,0-1 1,0 1 0,0 0-1,1-1 1,-1 1 0,0 0 0,0-1-1,1 1 1,-1 0 0,1 0 0,-1-1-1,1 1 1,-1 0 0,1 0-1,-1 0 1,1 1 0,-3 1-41,1 0 1,0 0-1,0-1 1,-1 1 0,0-1-1,1 0 1,-1 1-1,0-1 1,0 0-1,0-1 1,0 1-1,-1-1 1,-4 3-1,-24 13 100,21-8-65,-2-1 1,1 0-1,-1-1 1,0 0-1,0-1 1,-26 8-1,18-6-12,-46 13 124,64-20-146,0 0 0,0-1 1,0 1-1,0-1 0,0 0 0,0 0 0,0 0 0,0 0 0,0 0 1,-4-1-1,6 0-22,0 1 1,1 0-1,-1 0 1,1-1-1,-1 1 1,1-1-1,-1 1 1,1 0-1,-1-1 1,1 1 0,-1-1-1,1 1 1,-1-1-1,1 1 1,0-1-1,-1 1 1,1-1-1,0 0 1,0 1-1,-1-2 1,1 0-4,0 1 0,0-1 1,-1 0-1,1 1 0,1-1 0,-1 0 0,0 0 1,0 1-1,1-1 0,-1 0 0,2-1 0,1-4-19,0 0 0,1 0 0,-1 1 0,2-1-1,-1 1 1,1 0 0,0 1 0,0-1 0,8-6-1,8-5-94,30-19 0,-37 25 30,17-10-146,-28 20 225,-1-1-1,1 1 1,0 0 0,0 0 0,-1 0 0,1 0-1,0 0 1,0 1 0,4-1 0,2 3 139,-1-1 0,0 1 1,0 1-1,0 0 0,-1 0 1,1 0-1,12 9 0,-11-6 35,-1 0 0,1 1 0,-1 1 0,-1-1 0,10 12 0,-9-9-8,0-1 0,1 0 0,1-1-1,11 9 1,2-1 204,-12-1-48,10-2 235,-21-13-546,0 1 0,0-1 0,0 0 0,0 0 1,0 0-1,1 0 0,-1 0 0,0 1 0,0-1 0,0 0 1,0 0-1,1 0 0,-1 0 0,0 0 0,0 0 1,0 0-1,1 0 0,-1 0 0,0 0 0,0 0 0,0 0 1,1 0-1,-1 0 0,0 0 0,0 0 0,1 0 1,-1 0-1,0 0 0,0 0 0,0 0 0,0 0 0,1 0 1,-1 0-1,0 0 0,0 0 0,0-1 0,1 1 0,-1 0 1,0 0-1,0 0 0,0 0 0,0-1 0,13-13 415,19-29 0,-30 40-408,0 0 0,-1 0-1,1 0 1,-1 0 0,1 0 0,-1-1-1,0 1 1,0 0 0,0-1-1,0 1 1,-1-1 0,0 1 0,1-1-1,-2-6 1,1 4-1,0-28 28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0:59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79 1472,'0'-9'352,"0"6"-217,-1-1-1,1 1 0,0 0 1,0 0-1,1 0 0,-1-1 1,1 1-1,-1 0 1,2-4-1,5 3 268,-7 4-375,0 0 1,1-1 0,-1 1 0,1 0 0,-1 0 0,0-1 0,1 1 0,-1 0 0,1-1 0,-1 1 0,0-1 0,0 1 0,1 0 0,-1-1 0,0 1 0,0-1 0,1 1 0,-1-1 0,0 1-1,0 0 1,0-1 0,0 1 0,0-1 0,1 1 0,-1-1 0,0 1 0,0-1 0,0 1 0,-1-1 0,1 1 0,0-2 0,0-11 479,0 11 138,-13 2 181,13 0-818,0 0 0,-1 0 0,1 0 0,0 0-1,0 0 1,0 0 0,-1 0 0,1 0-1,0 0 1,0 0 0,0 0 0,-1 0-1,1 0 1,0 1 0,0-1 0,0 0 0,-1 0-1,1 0 1,0 0 0,0 1 0,0-1-1,0 0 1,0 0 0,0 0 0,-1 0 0,1 1-1,0-1 1,0 0 0,0 0 0,0 1-1,0-1 1,0 0 0,0 0 0,0 1-1,-3 7 113,0 1 0,1-1 0,0 1-1,0 0 1,0 17 0,0-15-39,-25 152 1184,10-69-754,2 7-147,-19 95 275,17-133-350,-23 118 334,24-85-330,15-90-214,0 0-1,1 0 0,0 0 0,0 0 0,0 1 0,2 8 1,4 1 345,-6-16-416,1 0 1,-1 0 0,0 0 0,0 0-1,0 1 1,1-1 0,-1 0 0,0 0 0,0 0-1,0 0 1,1 0 0,-1 0 0,0 1 0,0-1-1,1 0 1,-1 0 0,0 0 0,0 0 0,1 0-1,-1 0 1,0 0 0,0 0 0,1 0 0,-1 0-1,0 0 1,0 0 0,1 0 0,-1 0 0,0-1-1,0 1 1,0 0 0,1 0 0,-1 0-1,0 0 1,0 0 0,0 0 0,1-1 0,-1 1-1,0 0 1,0 0 0,0 0 0,1-1 0,12-7-175,-10 5-139,-1-2 0,1 1 0,0 0 0,1-5 0,12-23-868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3488,'-13'0'1115,"11"1"-828,1 6-132,-1 16 194,-8 33-1,9-52-293,0 6 174,0 0 0,0 0-1,1 20 1,1-7 216,0 2 116,9 44 0,-8-56-398,0-1-79,-1-3 65,1 1 0,0-1 0,5 16 0,-5-22-112,0 1 0,0-1 0,0 0 0,0 0 0,0 0 1,0 0-1,1 0 0,0 0 0,-1-1 0,1 1 1,0-1-1,7 4 0,-1-1 48,0 0 0,0-1 0,1-1 0,0 1 0,-1-2-1,17 3 1,-3-2 96,38 0-1,-28-4-57,0-2 1,0-1 0,-1-1 0,42-13-1,-62 15-214,-1 0 0,0 0 0,0-2 0,0 1 0,0-1 0,-1-1 0,0 0-1,0 0 1,0-1 0,-1 0 0,15-16 0,7-8-746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0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3488,'-13'0'1115,"13"0"-1108,0 0 1,0 0 0,0 0 0,0 0-1,0 0 1,0 0 0,-1 0 0,1 0-1,0 0 1,0 0 0,0 0 0,0 0-1,0 0 1,0 0 0,0 0 0,0 0 0,0 0-1,0 0 1,-1 0 0,1 0 0,0 0-1,0 0 1,0 0 0,0 0 0,0 0-1,0 0 1,0 1 0,0-1 0,0 0 0,0 0-1,0 0 1,0 0 0,0 0 0,0 0-1,-1 0 1,1 0 0,0 0 0,0 0-1,0 0 1,0 0 0,0 1 0,0-1-1,0 0 1,0 0 0,0 0 0,0 0 0,0 0-1,0 0 1,0 0 0,0 0 0,0 0-1,0 0 1,0 1 0,0-1 0,0 0-1,0 0 1,2 19 473,-2-13-294,0-1 1,0 1-1,0 0 0,0 0 1,-1-1-1,-2 9 0,-5 17 224,2-12-62,-6 38 0,10 2 177,-1 17 10,0-53-343,-2 16 118,0 39 1,3-41-136,0 0 0,-3 0 0,-17 70 0,9-27 156,7-40-120,-4-4-175,5-5-581,-8 1 123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1 3712,'-7'-1'246,"0"1"1,0 1-1,0-1 0,1 1 1,-1 0-1,0 1 1,1 0-1,-1 0 0,-10 5 1,-60 24 449,59-25-544,0 1 0,1 0 0,0 1 0,-21 14 0,-45 46 542,57-45-386,17-15-242,0 0 0,0 1 0,1 1 0,0 0 0,1 0 0,0 0 0,0 1 0,1 0 0,0 0-1,1 1 1,1-1 0,0 1 0,-3 13 0,-1 1 35,2-8-19,1 1 0,-3 23 0,7-36-55,1 0-1,-1 0 1,1 0 0,1 0-1,-1 0 1,1 0 0,0 0-1,0-1 1,1 1-1,0 0 1,4 8 0,-2-4 95,1-2 1,1 1-1,0 0 1,10 11-1,-12-17-119,-1 1 0,1-1 0,-1 0 0,1 0 0,0 0 0,0 0 0,1-1 0,-1 1 0,0-1 0,1 0 0,0-1-1,5 2 1,34 2-1192,3 8 304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4320,'-32'32'1952,"48"-17"-1696,0 1 64,-1 15-224,16 0 320,1-15-224,-1 15 32,15 0-128,-14 0 96,-1-15-128,0-1-160,0 1 32,-15-16-4192</inkml:trace>
  <inkml:trace contextRef="#ctx0" brushRef="#br0" timeOffset="1">422 63 4320,'-13'13'1936,"20"-22"-1608,-7 9-311,0-1 0,0 1 0,0 0-1,0 0 1,0 0 0,0 0 0,0-1 0,-1 1 0,1 0-1,0 0 1,0 0 0,0-1 0,0 1 0,0 0 0,0 0-1,0 0 1,0 0 0,-1-1 0,1 1 0,0 0-1,0 0 1,0 0 0,0 0 0,-1 0 0,1 0 0,0 0-1,0-1 1,0 1 0,0 0 0,-1 0 0,1 0 0,0 0-1,0 0 1,0 0 0,-1 0 0,1 0 0,0 0 0,0 0-1,0 0 1,-1 0 0,1 0 0,0 0 0,0 0-1,0 0 1,-1 0 0,1 1 0,0-1 0,0 0-8,0 0 0,-1 0 0,1 0 0,0 0 1,0 0-1,0 0 0,0 0 0,0 0 0,0 0 0,0 0 1,0 0-1,0 0 0,0 0 0,-1 0 0,1 0 0,0 0 1,0 0-1,0 0 0,0 0 0,0 0 0,0 0 0,0 0 1,0 0-1,0 0 0,0 0 0,0 0 0,0 0 1,-1 0-1,1 0 0,0 0 0,0 0 0,0 0 0,0 0 1,0 0-1,0 1 0,0-1 0,0 0 0,0 0 0,0 0 1,0 0-1,0 0 0,0 0 0,0 0 0,0 0 0,0 0 1,0 0-1,0 1 0,0-1 0,0 0 0,0 0 0,0 0 1,0 0-1,0 0 0,0 0 0,0 0 0,0 0 0,0 4 74,-1-1-1,1 0 0,-1 0 0,0 0 1,0 0-1,0 0 0,0 0 0,0 0 1,-1 0-1,1 0 0,-1 0 0,-3 4 0,-4 3 255,-17 17 0,16-17-218,-5 6 53,6-7-89,0 0 1,0 0 0,-17 11-1,-78 42 211,77-43-118,-1-2 0,-54 25 0,53-29-400,24-11-1371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1 5056,'13'-26'1642,"-10"22"-1222,2 8-200,8 11 2,15 24-1,-25-36-179,-2 0 0,1 1 0,0-1 1,0 0-1,-1 1 0,0-1 0,0 1 0,0-1 0,0 1 0,0-1 0,-1 1 1,1 4-1,1 11 194,2 6-6,-2-15-114,0-1 0,0 1-1,-1-1 1,-1 1 0,0 0-1,-1 13 1,-3-6 94,-2 0 1,0-1-1,0 1 0,-12 19 1,1-1-4,4-4 66,8-17-153,-2 1-1,0-1 1,-13 21 0,-22 14 109,6-4-80,26-35-83,-1-1-1,0 0 0,-19 12 1,4-8-264,8-10 44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39 5312,'-26'-39'1701,"26"40"-1687,0-1-1,0 0 1,0 0 0,0 0-1,0 0 1,0 0 0,0 0-1,0 0 1,0 0-1,0 0 1,0 0 0,0 1-1,0-1 1,0 0 0,0 0-1,0 0 1,0 0-1,0 0 1,0 0 0,0 0-1,0 0 1,0 0 0,-1 0-1,1 0 1,0 1-1,0-1 1,0 0 0,0 0-1,0 0 1,0 0 0,0 0-1,0 0 1,0 0-1,0 0 1,0 0 0,-1 0-1,1 0 1,0 0 0,0 0-1,0 0 1,0 0 0,0 0-1,0 0 1,0 0-1,0 0 1,0 0 0,-1 0-1,1 0 1,0 0 0,0 0-1,0 0 1,0 0-1,0 0 1,0 0 0,0 0-1,0 0 1,0 0 0,0 0-1,0 0 1,0-1-1,-1 1 1,1 0 0,0 0-1,0 0 1,0 0 0,0 0-1,0 0 1,0 0-1,-2 12 153,0-2-3,-8 8-8,5 8 144,-8 3 26,-29 151 1201,37-153-1276,-3 19 104,-2 50 1,-3 35 40,-19 77 74,19-97-352,8-66-26,4-34 47,-1 0 0,0 0 0,-1 0 0,0-1 0,-1 1 0,0 0 0,-1-1-1,0 0 1,0 0 0,-1-1 0,0 0 0,-1 0 0,-12 13 0,18-21-173,1-1 0,-1 1 0,1-1 1,-1 0-1,1 1 0,-1-1 0,1 0 0,-1 0 0,0 1 1,1-1-1,-1 0 0,1 0 0,-1 0 0,1 0 1,-1 0-1,0 0 0,1 0 0,-1 0 0,0 0 0,1 0 1,-1 0-1,1 0 0,-1 0 0,1 0 0,-2-1 0,2 1-40,-5-3-827,4 3 707,0-1 78,0 0 1,0 1-1,1-1 0,-1 0 1,0 0-1,0 0 1,1 1-1,-1-1 0,1 0 1,-1 0-1,1 0 0,-1 0 1,1 0-1,-1 0 0,1 0 1,0 0-1,0 0 0,-1 0 1,1 0-1,0 0 1,0 0-1,0 0 0,0 0 1,0 0-1,1 0 0,-1-1 1,0 0-1,13-16-3643,3-11 1163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6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5 3648,'-22'0'2428,"18"0"-1139,17 0-334,-7 1-811,0-1 0,0-1 0,0 1 0,0-1 0,0 0 0,0 0 0,0-1 0,0 1 0,0-1 0,9-5 0,-4 2-73,-1 0 1,1 1-1,0 0 1,0 1-1,1 0 1,-1 1-1,19-1 1,6-2 28,117-21 172,-145 25-246,-1 0 0,0 0 0,12 1 0,5 0 339,-21 0-448,0 0 1,0 0-1,0 0 0,-1-1 1,1 1-1,0-1 0,0 0 1,-1 0-1,1 0 0,0 0 1,-1-1-1,1 1 0,-1-1 1,0 1-1,1-1 0,-1 0 1,0 0-1,0 0 0,0 0 1,0 0-1,2-5 0,-1-8-1479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4896,'13'-13'1584,"-12"13"-1544,-1-1 1,1 1-1,0-1 1,0 1-1,-1-1 1,1 1 0,0 0-1,0-1 1,0 1-1,-1 0 1,1 0-1,0 0 1,0-1-1,1 1 1,11-4 76,-7 2-55,0 0 0,0 1 0,0-1 0,0 1 0,0 1 0,0-1 0,9 1 0,42 0 653,-52 0-624,-1 1 0,0 0 0,0-1 0,0 1 0,0 0 0,0 1 0,0-1 0,0 1 1,-1 0-1,1 0 0,6 4 0,-8-5-31,0 1 1,0-1-1,0 1 1,0 0-1,-1 0 1,1-1 0,0 1-1,-1 0 1,1 0-1,-1 0 1,0 1-1,0-1 1,0 0-1,0 1 1,0-1-1,0 0 1,0 1 0,-1-1-1,1 4 1,-2-4-11,1 1 0,-1 0 1,0 0-1,0-1 1,0 1-1,0 0 0,-1-1 1,1 1-1,-1-1 1,1 1-1,-1-1 0,0 0 1,0 0-1,0 0 1,0 0-1,0 0 0,0 0 1,-1-1-1,-4 3 1,-2 2 58,-1-1 0,0 0 1,-16 6-1,-21 4 302,33-11-346,31-5-88,16 1 124,6 1 83,39-5 1,-15-9-57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84,'0'0'2944,"15"0"-2688,1 0 736,-1 0-544,32 0 0,0 0-288,0 0 128,-1 0-192,17 0 384,-32 0-256,16 0-3136,-16 16 1568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2 4896,'-47'0'2208,"63"0"-1920,0 0-128,-1 0-160,1-15 352,31 15-192,-1-16 0,17 1-96,-1-1-1024,16 16 512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5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0 2816,'26'-26'917,"-26"26"-911,0 0 1,0 0-1,0 0 0,0-1 0,0 1 0,0 0 0,0 0 1,1 0-1,-1-1 0,0 1 0,0 0 0,0 0 0,0 0 1,1 0-1,-1-1 0,0 1 0,0 0 0,0 0 1,1 0-1,-1 0 0,0 0 0,0 0 0,1 0 0,-1 0 1,0 0-1,0 0 0,0 0 0,1 0 0,-1 0 0,0 0 1,0 0-1,1 0 0,-1 0 0,0 0 0,0 0 1,1 0-1,-1 0 0,0 0 0,0 0 0,0 0 0,1 0 1,-1 0-1,0 1 0,0-1 0,0 0 0,1 0 0,-1 0 1,0 0-1,0 1 0,0-1 0,0 0 0,0 0 1,1 0-1,-1 1 0,0-1 0,0 0 0,11 13 244,-1 1-1,0 0 1,-2 0 0,10 20-1,29 46 1543,-13-23-1147,0-14-297,7 10 40,21 30-49,-33-46-182,-23-29-13,1 0-1,0 0 0,9 7 0,-8-7-70,-7-8-64,-1 1 1,1-1 0,-1 1-1,1-1 1,-1 1-1,1 0 1,-1-1 0,1 1-1,-1-1 1,0 1 0,1 0-1,-1 0 1,0-1-1,1 2 1,-4 3-199,4-5-204,2-8-2423,-2 8 2668,-1 0 0,1-1 0,0 1 0,0 0 0,-1-1-1,1 1 1,0 0 0,0 0 0,0 0 0,0 0-1,0 0 1,-1 0 0,3 0 0</inkml:trace>
  <inkml:trace contextRef="#ctx0" brushRef="#br0" timeOffset="1">499 46 5312,'-16'16'2400,"-30"30"-2080,30-15-32,-15 1-224,-31 14 128,31 1-128,-32-16 192,16 16-160,-15 0 96,31-16-96,-16-15 224,32-1-192,-1-15-1088,0 0 512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1:0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7040,'47'-16'3200,"30"16"-2752,-45 0 96,-1 0-384,31 0 416,-15 0-320,0-15-256,-1 15-32,1 0-4640,0 15 2528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0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 2496,'0'0'784,"0"-3"-464,0-7-43,0 7 427,0 1-197,-1-7 1387,5 20-1159,-2-4-654,1-1 1,-1 1-1,0-1 1,0 1-1,-1 0 0,0 0 1,0 0-1,-1 0 1,0 0-1,-1 12 0,1 11 75,0 162 430,-1-122-490,4 198 134,9-88-95,2 42-9,-12-36 6,1 31-8,8-25 25,-8-117-104,12 177 166,-1-59-42,-10-121-82,2-1-12,1 38 165,-7 28 0,0-87-165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2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1728,'5'1'208,"16"-5"373,2-2-523,52-14-41,-25 13-22,12-14 95,13 10-52,6-12-150,-34 13 201,90-9 0,-90 14 31,160-23 268,56-6-61,-157 25-255,162-16 53,374-32-61,-507 53-77,231-10 368,505-2 820,-864 16-1172,270-1 197,404 5-64,-330 6-72,-6-5 133,3 6 17,8-9 169,21 1-78,-256 0-215,142 2 92,0-10-49,-142 2-58,243-2 255,5-6-95,512 8 132,-531 4-190,-15-2-69,460 4 19,-432 10-26,-233-7-68,395 22-82,-237-4-4,-13-14 69,-88 7 16,-125-11-11,110 9 73,67 7 9,-122-7-77,119 14 34,-38-3 69,-69-8-1773,-79-15 145,-17-3-1711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10 2912,'13'-26'923,"-11"21"-550,-2 3-117,0 1-235,0 1-1,0-1 1,0 1 0,0-1-1,0 1 1,0-1 0,0 1-1,1-1 1,-1 1 0,0-1 0,0 1-1,0-1 1,0 1 0,1-1-1,-1 1 1,0 0 0,0-1-1,1 1 1,-1-1 0,0 1 0,1 0-1,-1-1 1,0 1 0,1 0-1,-1-1 1,0 1 0,1 0-1,-1 0 1,1 0 0,-1-1-1,1 1 1,-1 0 0,1 0 0,-1 0-1,1 0 1,-1 0 0,1 0-1,-1-1 1,1 1 0,-1 0-1,1 1 1,2-1 1168,-3 4-1137,0 1-1,0-1 0,-1 0 0,0 1 0,1-1 1,-1 1-1,-1-1 0,1 0 0,-1 0 0,0 0 0,0 0 1,0 0-1,0 0 0,-1 0 0,-3 4 0,0 1 26,-1 2-29,6-8-34,-1 1 1,0-1-1,0 0 1,0 0 0,0-1-1,0 1 1,-1 0 0,1-1-1,-1 1 1,-3 1-1,-5 3 144,5-3-12,0-1-1,1 1 1,0 0-1,-9 8 1,1-2-40,8-7-102,-4 2-24,9-5 20,0 0-1,-1 0 1,1 1 0,0-1 0,0 0-1,0 0 1,0 0 0,0 1 0,0-1-1,0 0 1,0 0 0,0 1 0,0-1-1,0 0 1,0 0 0,0 1 0,0-1-1,0 0 1,0 0 0,0 0 0,0 1-1,0-1 1,0 0 0,0 0 0,0 1-1,0-1 1,0 0 0,0 0 0,0 0-1,1 1 1,-1-1 0,0 0 0,0 0-1,0 0 1,0 0 0,1 1 0,-1-1-1,0 0 1,0 0 0,2 1 5,-1-1 0,0 1-1,1-1 1,-1 1 0,1-1 0,-1 0 0,1 0 0,-1 0 0,1 1 0,-1-1 0,1-1 0,2 1 0,5 0 5,31-1-4,-14 0 1,-1 1 0,35 4 0,-42 2 35,-15-5-15,-1 0 0,0 0 0,1 0 0,-1 0 0,0 0 0,1-1 0,-1 1 0,1-1 0,-1 0 0,1 1 0,-1-1 0,1 0 0,-1-1 0,1 1 0,-1 0 0,1-1 0,2 0 0,1-2 197,-3 1-116,0 1 1,-1-1 0,1 1 0,0 0-1,0 0 1,1 0 0,-1 1 0,0-1-1,0 1 1,0-1 0,0 1 0,4 1-1,-6-1-92,-1 0-1,0 0 1,1 0 0,-1 0-1,1 0 1,-1 0-1,0 0 1,1 0-1,-1 0 1,0 0-1,1 0 1,-1 0-1,0 0 1,1 0 0,-1 0-1,0 0 1,1 0-1,-1 0 1,1 0-1,-1-1 1,0 1-1,0 0 1,1 0-1,-1 0 1,0-1 0,1 1-1,-1 0 1,0 0-1,0-1 1,1 1-1,-1 0 1,0-1-1,0 1 1,0 0-1,1-1 1,-1 1 0,0 0-1,0-1 1,0 1-1,0 0 1,0-1-1,0 1 1,0 0-1,0-1 1,0 1-1,0-1 1,0 1 0,0 0-1,0-1 1,0 1-1,0 0 1,0-1-1,0 1 1,-1-2 31,1 0 0,0 0 0,0 0 0,0 0-1,1 0 1,-1 0 0,0 0 0,1 0 0,-1 1 0,1-1 0,1-3 0,8-16 33,-9 20-65,0-1 0,0 1 0,-1-1 0,1 0 0,-1 1 0,0-1-1,1 0 1,-1 1 0,0-1 0,0 0 0,0 0 0,0 1 0,0-1 0,-1-2 0,0-7 33,1-4-6,1 6 21,-1-1 0,0 1 0,-1-1 0,-2-10 0,-3 7-4,5 11-84,0 1 0,1 0 0,-1-1 0,0 1 0,1-1 0,-1 1 0,1-1 0,-1 1 0,1-1 0,0 1 0,0-1 0,-1-1 0,1 0-156,0 0 0,0 0 0,-1-1 0,0 1 0,0 0 1,0 0-1,-1-4 0,-2-5-1044,4 11 1186,0 1 1,0 0 0,0-1-1,1 1 1,-1 0 0,0-1-1,0 1 1,0 0 0,0 0 0,1-1-1,-1 1 1,0 0 0,0 0-1,1-1 1,-1 1 0,0 0-1,0 0 1,1 0 0,-1-1-1,0 1 1,1 0 0,-1 0-1,0 0 1,1 0 0,-1 0 0,0 0-1,1 0 1,-1 0 0,0 0-1,1 0 1,-1 0 0,0 0-1,1 0 1,-1 0 0,0 0-1,1 0 1,-1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3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392,'0'2'73,"0"-1"-1,0 0 1,0 0-1,0 1 1,0-1 0,0 0-1,0 0 1,-1 1-1,1-1 1,-1 0 0,1 0-1,-1 0 1,1 0-1,-1 0 1,1 0 0,-1 1-1,0-2 1,0 1 0,0 0-1,1 0 1,-1 0-1,0 0 1,0 0 0,0-1-1,-2 2 1,2-2 6,-1 1 1,1 0 0,0-1-1,0 1 1,0-1-1,0 1 1,0 0-1,0 0 1,0 0 0,0-1-1,-1 3 1,0 15 743,2-10-575,1 0-161,0-1 1,0 0-1,0 0 0,1 0 0,0 0 0,1 0 0,-1-1 0,1 1 0,0-1 0,1 1 0,0-1 0,0 0 0,0-1 0,1 1 0,0-1 0,0 1 0,6 4 0,-2-3-58,0 0-1,0 0 1,1-1 0,-1 0 0,2-1-1,-1 0 1,0 0 0,1-1 0,0-1-1,16 4 1,17-2 51,-39-3-62,1-1-1,-1 0 1,1 0-1,-1-1 1,0 1-1,1-1 1,-1 0-1,1-1 1,-1 1-1,0-1 1,1 0-1,-1-1 1,6-1-1,8-4 108,1-1 0,-1-1 0,-1 0 0,25-18-1,-36 23-74,-1-1 0,0 0-1,-1 0 1,1-1-1,5-7 1,-10 11-117,1-1 0,-1 1-1,0-1 1,0 1 0,0-1 0,0 0 0,0 0-1,0 1 1,-1-1 0,1 0 0,-1 0 0,0-5-1,0 5-163,0 0-1,0-1 1,-1 1-1,1 0 1,-1 0-1,0 0 0,0 0 1,-2-6-1,-3-6-926,4-16-394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2720,'-13'0'891,"13"0"-885,0 0 0,0 0 0,0 0 0,0 0 0,0 0 0,0 0 0,0 0 0,0 0 0,-1 0 0,1 0 0,0 0 1,0 0-1,0 0 0,0 0 0,0 0 0,0 0 0,0 0 0,0 0 0,0 0 0,0 0 0,0 0 0,-1 0 0,1 1 1,0-1-1,0 0 0,0 0 0,0 0 0,0 0 0,0 0 0,0 0 0,0 0 0,0 0 0,0 0 0,0 0 0,0 0 0,0 0 1,0 0-1,0 0 0,0 1 0,0-1 0,0 0 0,-1 0 0,1 0 0,0 0 0,0 0 0,0 0 0,0 0 0,0 0 1,0 0-1,0 0 0,0 1 0,1-1 0,-1 0 0,0 0 0,0 0 0,0 0 0,0 49 1973,0-34-1649,1-3-72,-1 1-1,-1-1 0,-2 14 1,1-14-153,0-1-5,0-1 0,0 14 0,7 17 64,-2-17-88,1 143 297,-5-105-202,1 159 346,0-213-581,0 1 0,-3 15 0,-7 0-1232,9-20 1099,0 0 0,1 0-1,-1 0 1,1 8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0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064,'-15'-15'3936,"30"15"-2144,1 15-992,30-30 96,-14 15-544,30 0-64,0 0-192,1 0 512,-17 0-352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4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976,'-13'0'971,"13"0"-965,0 0 0,0 0 1,0 0-1,0-1 1,0 1-1,0 0 1,0 0-1,0 0 1,-1 0-1,1 0 1,0 0-1,0 0 0,0 0 1,0 0-1,0 0 1,0 0-1,0 0 1,0 1-1,0-1 1,0 0-1,0 0 1,-1 0-1,1 0 0,0 0 1,0 0-1,0 0 1,0 0-1,0 0 1,0 0-1,0 0 1,0 0-1,0 0 1,0 0-1,0 0 1,0 0-1,0 0 0,0 1 1,0-1-1,0 0 1,0 0-1,0 0 1,-1 0-1,1 0 1,0 0-1,0 0 1,0 0-1,0 0 0,0 0 1,0 1-1,0-1 1,0 0-1,1 0 1,-1 0-1,0 0 1,0 0-1,0 0 1,0 138 2595,0-134-2578,1 1-1,0-1 1,0 0-1,0 1 1,0-1 0,1 0-1,0 0 1,0 0-1,0 0 1,0 0-1,1 0 1,2 3-1,-4-5 1,1-1 0,-1 1 0,0-1 0,0 1 0,1-1-1,-1 0 1,0 1 0,1-1 0,0 0 0,-1 0 0,1 0 0,0 0-1,-1 0 1,1-1 0,0 1 0,0 0 0,0-1 0,-1 0-1,1 1 1,0-1 0,0 0 0,0 0 0,0 0 0,0 0-1,0 0 1,0 0 0,0 0 0,-1-1 0,1 1 0,3-2-1,10-8 212,-12 9-219,-1-1 0,0 1 0,0 0 1,1-1-1,-1 1 0,0-1 0,0 0 0,0 0 0,2-2 0,-3 2-20,1 0 0,0 0-1,0 0 1,0 0-1,0 1 1,0-1 0,0 0-1,1 1 1,2-2-1,2-2-56,1 0 0,-1-1 0,-1-1 0,13-13 0,-6 6-12,-13 14 76,0 0 1,0 0-1,0 0 1,0 0 0,0 0-1,0 0 1,0-1-1,0 1 1,0 0-1,0 0 1,0 0-1,0 0 1,1 0 0,-1 0-1,0 0 1,0 0-1,0 0 1,0 0-1,0 0 1,0 0-1,0 0 1,1-1 0,-1 1-1,0 0 1,0 0-1,0 0 1,0 0-1,0 0 1,0 0-1,0 0 1,1 0 0,-1 0-1,0 0 1,0 0-1,0 0 1,0 1-1,0-1 1,0 0-1,0 0 1,1 0 0,-1 0-1,0 0 1,0 0-1,0 0 1,0 0-1,0 0 1,0 0-1,0 0 1,0 0 0,0 0-1,1 1 1,-1-1-1,0 0 1,0 0-1,0 0 1,0 0-1,13 11 285,-11-10-224,0-1 0,0 1 0,-1 1-1,1-1 1,0 0 0,0 0-1,-1 1 1,1-1 0,-1 1-1,1-1 1,-1 1 0,0-1-1,0 1 1,1 0 0,0 3 0,0 0 28,-1 0 1,0 0 0,-1 0 0,1 0 0,-1 0 0,0 7 0,0-5-51,1-5-32,-1 1 1,1 0 0,-1-1 0,0 1-1,0 0 1,-1 0 0,1-1-1,0 1 1,-1 0 0,0-1 0,-1 4-1,-4-2 85,6-4-93,-1 1-1,1-1 0,-1 0 0,1 0 0,-1 1 0,1-1 0,0 0 0,-1 1 0,1-1 0,0 0 0,-1 1 0,1-1 0,0 1 0,-1-1 0,1 0 0,0 1 0,0-1 0,0 1 0,-1-1 0,1 1 0,0-1 0,0 1 0,0-1 0,0 1 0,0-1 0,0 1 0,0-1 0,0 1 0,0-1 0,0 1 0,0 0 0,0 12-513,0-13 497,0 0-1,0 0 1,0 0 0,0 0-1,0 0 1,0 0-1,0 1 1,0-1-1,0 0 1,0 0 0,0 0-1,0 0 1,0 0-1,0 0 1,0 0-1,0 0 1,0 0-1,0 0 1,0 1 0,0-1-1,0 0 1,0 0-1,0 0 1,1 0-1,-1 0 1,0 0 0,0 0-1,0 0 1,0 0-1,0 0 1,0 0-1,0 0 1,0 0-1,0 1 1,0-1 0,0 0-1,0 0 1,0 0-1,0 0 1,1 0-1,-1 0 1,0 0 0,0 0-1,0 0 1,0 0-1,0 0 1,0 0-1,0 0 1,0 0-1,0 0 1,0 0 0,1 0-1,-1 0 1,0 0-1,0 0 1,0 0-1,13-3-2389,3-10 704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9 3648,'-13'-13'1173,"12"12"-1131,1 1-1,0-1 1,-1 0-1,1 0 0,0 1 1,-1-1-1,1 0 1,0 0-1,0 0 1,0 1-1,0-1 1,-1 0-1,1-1 1,1 2-29,-1 0 0,0 0 0,0 0 1,0 0-1,0 0 0,0-1 0,0 1 1,0 0-1,0 0 0,0 0 1,0 0-1,0 0 0,0 0 0,0 0 1,0 0-1,0 0 0,0 0 0,0-1 1,0 1-1,0 0 0,0 0 0,0 0 1,0 0-1,0 0 0,0 0 0,0 0 1,0 0-1,0 0 0,0 0 1,0-1-1,0 1 0,0 0 0,0 0 1,0 0-1,0 0 0,0 0 0,0 0 1,0 0-1,0 0 0,0 0 0,0 0 1,0 0-1,-1 0 0,1 0 0,0 0 1,0-1-1,0 1 0,0 0 1,0 0-1,0 0 0,0 0 0,0 0 1,0 0-1,0 0 0,0 0 0,-1 0 1,1 0-1,0 0 0,0 0 0,0 0 1,0 0-1,0 0 0,0 0 0,-13 11 451,0-6 86,5 8-140,-13 4 48,15-13-381,0 0 0,1 1 0,0 0 0,-7 7 0,0 5 46,1 1-1,-12 25 1,17-32-104,1 1 0,0 1 1,1-1-1,0 1 0,1 0 0,0 0 0,1 0 1,1 0-1,0 16 0,0 3 25,0-12 25,1 1 0,5 39 0,-5-58-57,1 0 1,0 0-1,0 0 1,-1 0-1,2 0 1,-1 0 0,2 2-1,1 1 16,27 52 222,-30-55-332,0-1 0,0 1 0,0-1 0,0 0 0,0 0 0,1 0 0,-1 1 0,0-1 1,1 0-1,-1-1 0,1 1 0,-1 0 0,1 0 0,0-1 0,-1 1 0,1-1 0,0 1 0,-1-1 0,1 0 0,0 1 0,1-1 0,10 2-1059,19 11-69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4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4576,'0'0'2048,"0"31"-1760,16-15 448,-1-1-448,1 16 192,-1 1-320,1-1 0,15 0-96,-15 0 160,-1 0-128,1-15-672,15-1 320</inkml:trace>
  <inkml:trace contextRef="#ctx0" brushRef="#br0" timeOffset="1">188 9 4064,'0'-9'3102,"0"24"-1682,0 28-326,-1-28-948,0 0 0,-1 0 0,0-1 1,-6 17-1,-22 60 134,12-41-54,13-33-198,-10 25 143,13-39-186,0 1-1,0-1 0,0 0 1,0 0-1,0 0 0,-1 0 1,1 0-1,-1-1 0,0 1 0,-4 2 1,1-1-283,3-3 125,2 1 0,-1-1 1,0 0-1,0 1 1,0-1-1,0 1 0,1 0 1,-1-1-1,1 1 1,0 0-1,-1 0 0,1 0 1,-2 4-1,-7 7-3059,7-10 987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5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992,'31'0'2240,"-15"63"-1952,-16-32 128,0 16-288,-16 15 320,16 0-256,-16 16-2720,1-15 1376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28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3 1568,'0'0'2496,"0"-3"-2112,0-25 1354,2 28-1572,-1 0-159,-1 0 1,1 0-1,-1 0 1,1 0-1,-1 0 1,1 0-1,-1-1 1,1 1-1,-1 0 1,1 0-1,-1 0 1,0 0-1,1-1 1,-1 1-1,1 0 1,-1 0-1,0-1 0,1 1 1,-1 0-1,0-1 1,1 1-1,-1 0 1,0-1-1,1 1 1,-1-1-1,0 1 1,0 0-1,1-1 1,-1 0-1,1-16 323,-1 13-303,3-1 64,23-21 287,-19 19-246,2-4-8,-7 6-101,1 1 0,1 0 0,-1 0 0,1 0 0,-1 0 0,1 0 0,0 1-1,7-5 1,15-15-42,-15 14 60,0 0 0,0 0 0,1 1 0,0 0 0,25-11-1,-31 16-29,-1 0-1,0-1 0,0 0 0,0 0 0,0 0 0,4-5 1,-3 2-10,0 2 1,1-1 0,-1 1 0,9-6-1,-10 9-6,15-10-6,1-1 1,-2-1-1,23-20 0,-35 27 32,0 0-1,1 0 1,0 1-1,0 0 1,16-8-1,-19 12-15,-1-1 1,0 0-1,0 1 0,0-1 1,-1-1-1,1 1 0,5-7 0,4-4 1,13-7 15,-14 7-16,-8 10-5,-1 1 0,0-1 0,1 1 0,0 0 1,-1 0-1,1 0 0,8-4 0,56-35 0,-61 37 0,18-14 24,-22 16-19,0 0-1,0 0 1,0 1-1,1 0 1,-1-1-1,1 1 1,0 0-1,0 1 1,5-3-1,22-1-95,3-5 33,8 4 74,-20 1 3,-16 3-16,1 0 0,-1 1 0,0 0 0,0 0 0,8 0 0,-1 0 17,0 0 0,0-1 0,20-6-1,-29 7-13,5-1-9,1 1 0,0 0-1,0 0 1,0 1 0,15 1-1,10 1-18,-27-2 40,0 1 0,0 0 0,16 5 0,-17-4 35,0 0-1,1-1 1,12 1-1,-13-2-38,-1 1-1,1 0 1,-1-1-1,0 2 1,1-1 0,9 5-1,-8-4-6,14 7 48,-18-7-48,0-1 0,0 1 0,-1-1 0,1 0-1,0 0 1,0-1 0,0 1 0,8 0 0,-11-1-1,1 0-1,0 0 1,-1 0-1,1 0 1,0 1 0,-1-1-1,1 1 1,-1 0-1,1-1 1,-1 1-1,1 0 1,-1 0 0,2 1-1,5 2 29,12 5 114,-15-7-122,0 0-1,-1 0 1,1 1-1,0 0 1,-1-1-1,1 1 1,4 5-1,-5-4-20,0-1-1,0 0 1,0 0 0,8 4-1,-9-6 3,1 1 1,-1 0-1,0 0 0,0 1 0,0-1 0,0 1 0,-1-1 0,1 1 0,-1 0 0,4 4 0,-2 0 8,38 61 56,-39-63-48,1 1 0,-1-1 1,1 0-1,0 0 0,10 8 1,-10-9-13,1 1 0,-1-1 1,0 1-1,0 0 0,6 11 1,7 17-19,2-1 1,1-1 0,2 0 0,0-2 0,36 36-1,-11-8 130,-33-44-95,-10-10-15,-1 0-1,1 0 1,-1 1-1,0 0 1,0 0-1,0-1 1,4 9-1,7 14 16,19 44-93,-26-55 78,0 0 0,1 0 1,1-1-1,13 16 0,47 47 267,-62-69-260,1-1 0,0 0 0,11 6 0,1 2-68,-6-4 18,-6-4 6,1 0-1,0 0 1,16 7-1,1 0 28,-15-7 37,1-1 1,0 0 0,21 6 0,-16-8-45,-9-3-4,-1 1 0,0 0 1,1 1-1,7 3 0,-15-6 8,8 4 10,0 1 0,0-1 1,1-1-1,-1 0 0,1 0 0,0 0 0,0-1 0,0-1 1,0 1-1,17-1 0,-22-1 13,0 1 0,0 0 0,0 0 0,0 0 0,5 2 1,-5-2-12,-1 0 1,0 1 0,0-2 0,1 1 0,-1 0 0,1-1 0,-1 1 0,1-1 0,-1 0 0,1 0-1,4-1 1,5-2 29,-1-1 0,1 0-1,-1-1 1,13-8-1,-16 7-6,1-1-2,1 0 1,-1 1 0,1 0-1,16-6 1,-23 11-30,-1 0 0,0 0 0,0 0-1,1-1 1,-1 1 0,0-1 0,0 0 0,0 0 0,-1 0 0,4-3 0,6-6 1,15-9-42,43-43-1,-35 26 106,70-64 259,-1 10-551,-100 87 221,1 0-1,0 0 1,0 0-1,1 1 1,-1 0-1,8-4 1,-8 5 6,0-1 1,-1 1-1,0-1 1,0 0-1,0 0 1,5-4-1,11-19-94,-1 12 35,-13 10 45,-1 0 0,1 0-1,5-6 1,-1 0 10,0 1 0,1-1 0,0 2 0,22-15 0,-22 18-8,-1-2 0,16-12 0,-16 12-11,-1 0 1,19-10-1,128-61 90,-147 74-72,0 1 1,0 0-1,10-2 0,-9 2 51,0 1-1,-1-2 0,9-3 0,-12 4-40,1 1 0,-1-1 0,0 1-1,1 0 1,-1 1 0,1 0 0,0 0-1,-1 0 1,1 1 0,9 0 0,-12 1-6,-1-2 0,1 1 0,0 0 0,7-2 0,-3-1 14,-7 2-13,0 1 0,0 0-1,0-1 1,0 1 0,-1 0 0,1 0 0,0-1 0,0 1 0,0 0 0,0 0 0,0 0 0,0 0 0,0 0 0,0 0 0,0 0 0,0 1 0,0-1 0,-1 0 0,1 1 0,0-1 0,0 0 0,0 1 0,0-1-1,0 1 1,-1-1 0,2 2 0,-1-2-2,1 0 9,0 1-1,0-1 1,0 1-1,0-1 1,0 0-1,0 0 1,0 0-1,0 0 1,3 0-1,-4 0-7,0-1-1,0 1 1,1 0 0,-1 0 0,0 0-1,1 0 1,-1 0 0,0 1 0,0-1-1,1 0 1,-1 0 0,0 1 0,0-1-1,0 1 1,2 0 0,2 9 41,23 6 154,-14-9-72,-6-4-74,0 1 0,0 1-1,0-1 1,-1 1 0,0 0-1,11 11 1,-14-13-45,0 0 1,-1 0 0,1-1-1,0 0 1,1 0-1,-1 0 1,6 2-1,12 6 22,-7 4 15,-13-12-36,-1-1 0,1 1 0,0-1 0,0 1 0,0-1-1,-1 0 1,1 1 0,1-1 0,1 1 0,9 2 49,-9-4-40,0 2 1,0-1-1,0 0 0,-1 1 1,1 0-1,0 0 0,3 2 1,16 7-29,-19-10 14,0 1 1,0 0 0,1 0 0,-1 0 0,0 0 0,0 1-1,4 3 1,14 18-5,-13-13 11,1-1-1,0 0 1,19 13-1,-17-16-3,-6-3 2,0 0-1,0 0 1,9 8 0,-7-4 7,1-1 0,0 0 0,12 7 0,-16-11 0,1 0 1,0 1-1,-1 0 1,0 0-1,0 0 1,0 1-1,0-1 1,-1 1-1,0 0 1,0 1-1,4 5 1,-5-5 0,0 1 0,0-1 0,1 0 0,0 0 0,10 10 0,-10-12-6,0 1-1,0 0 0,0 1 0,3 5 1,-4-6-12,1 1 0,0-1 0,0 0 0,5 5 0,-2-3-60,-3-4 33,-1 0-1,0 1 1,0-1-1,0 1 1,2 3 0,-5-6 33,1 0 0,-1 0 0,1 0 0,-1 0 1,0 0-1,1-1 0,0 1 0,-1 0 1,1 0-1,-1-1 0,1 1 0,0 0 0,0-1 1,-1 1-1,1-1 0,0 1 0,0-1 1,0 1-1,-1-1 0,1 1 0,0-1 0,0 0 1,0 1-1,0-1 0,0 0 0,0 0 0,0 0 1,0 0-1,0 0 0,0 0 0,1 0 1,2 0 15,-4 0-13,0 0-1,1 0 1,-1 0-1,0 0 1,1 0 0,-1 0-1,0 0 1,1 0-1,-1 0 1,0 0-1,1 0 1,-1 0-1,0 0 1,0 0-1,1 0 1,-1 0-1,0 0 1,1 1-1,-1-1 1,0 0 0,0 0-1,1 0 1,-1 1-1,0-1 1,1 0-1,-1 1 0,1 0 0,0 0-1,0-1 1,0 1-1,-1-1 1,1 1 0,0-1-1,0 1 1,0-1 0,0 1-1,0-1 1,0 0-1,0 0 1,0 1 0,0-1-1,0 0 1,0 0-1,0 0 1,0 0 0,1 0-1,-1 0 1,0-1 0,0 1-1,0 0 1,0 0-1,0-1 1,0 1 0,0-1-1,1 0 1,2 0 14,-1 0 0,0 0 0,1 0 0,-1 0 0,0 1 0,6-1 0,-5 1 14,0 0 0,0-1 0,0 1-1,0-1 1,0 0 0,-1 0 0,1 0-1,6-4 1,-1 0-46,0 0 0,10-9 0,-1-3-22,-12 11 13,-1 1 1,1 0-1,8-6 0,18-12-50,-20 13 53,2 1 0,19-11 1,-28 18 18,-1-1 0,0 1 0,0 0 0,0-1 0,4-4 0,13-16 0,7 13 0,3-11 0,-10 15 0,-10 4 0,-2-1-4,0 0 1,0-1 0,0-1 0,14-9 0,-16 11-10,-1-1 0,1 1 1,0 0-1,0 0 0,0 1 0,9-2 1,5-2 47,26-10-56,-11 1 42,-10 10 1,-13-2-48,-11 6 23,-1 1-1,0-1 0,1 0 0,-1 0 0,1 1 1,-1-1-1,1 1 0,-1-1 0,1 1 0,-1 0 1,1 0-1,1 0 0,4 0-1,-5 0 2,0 0 0,1 0 1,-1 0-1,0 0 0,0 0 1,0 0-1,0-1 0,0 1 1,3-2-1,3-3-48,-7 4 43,1 0 0,-1 0 0,1 0 0,-1 1 0,1-1 0,-1 0 0,1 1 0,-1-1 0,1 1 0,0 0 0,-1-1 0,1 1 0,0 0 0,2 0 0,136 0 8,-135 0 50,1 1-1,-1 0 0,0 0 0,9 3 0,-8-2-45,-1 0-1,1-1 1,0 1-1,-1-2 1,8 2-1,46-2-8,-57 0 10,0 0 1,0 0 0,0 0 0,-1 0 0,1 1 0,0-1 0,0 1 0,-1-1 0,1 1 0,0 0-1,-1 0 1,1-1 0,-1 1 0,1 0 0,-1 0 0,1 1 0,-1-1 0,0 0 0,2 3 0,13 8 20,7-3-80,-20-8 52,-1-1 1,1 1-1,-1 0 1,0 0 0,1 0-1,-1 0 1,0 0-1,0 1 1,0-1-1,0 1 1,0-1-1,0 1 1,0 0-1,0 0 1,-1-1 0,1 1-1,1 3 1,6 9 40,1 0 0,18 18 0,-24-27-5,0 0-1,0 0 1,0 0 0,3 6-1,-4-5-19,1-1-1,0 1 0,0-1 0,5 5 1,-2-3 2,-4-4 6,1 0 0,-1 0 0,0 1 0,0-1 1,2 5-1,0 3 31,-5-10-50,0 0 0,1 0 0,-1 0 0,1 0 0,-1 0 0,1 0 0,-1 0 0,1 0 0,0 0 0,-1 0 0,1 0 0,0 0 0,0-1 0,0 1 0,0 0 0,0 0 0,1 0 0,9 4 11,-10-5-17,0 1-1,0-1 0,1 0 0,-1 1 0,0-1 1,0 1-1,0-1 0,0 1 0,0 0 0,-1 0 1,1-1-1,0 1 0,0 0 0,0 0 1,0 0-1,-1 0 0,2 1 0,0 3-11,-2-4 14,1 0 0,-1-1 0,0 1-1,1 0 1,-1-1 0,0 1-1,1-1 1,-1 1 0,0-1 0,1 1-1,-1-1 1,1 1 0,-1-1 0,1 1-1,-1-1 1,1 0 0,0 1 0,-1-1-1,1 0 1,0 1 0,0-1 0,4 3 1,11 10 0,-14-12-6,0 1 0,0 0 1,0-1-1,1 1 1,-1-1-1,1 0 0,-1 0 1,1 0-1,0 0 1,-1 0-1,1 0 1,0-1-1,3 1 0,7 0 38,22-2 0,-10 0 52,-11 0-57,0-1-1,0 0 1,0-2 0,-1 1-1,19-9 1,-11 5-27,231-86 96,-210 74-155,-28 10 51,8-5 6,-17 13-1,0-1 1,0 1 0,-1 0-1,6 0 1,5-1-24,40-9-169,-31 5 175,0 2-1,45-3 1,196 7 623,-255-1-520,0 0 0,1 0 0,-1-1 0,12-4 0,-13 4-50,-3 1-202,-1 0 1,0-1-1,0 1 0,0-1 1,-1 0-1,1 0 0,0 0 1,-1-1-1,7-5 1,5-2-2631,12-6 31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9 375 640,'-15'0'1035,"15"2"-273,0 9-90,0-11-654,0 0-1,0 0 0,0 0 1,0 0-1,0 0 1,0 0-1,0 0 0,0 1 1,0-1-1,0 0 1,0 0-1,0 0 0,0 0 1,0 0-1,0 0 1,0 0-1,0 0 0,0 0 1,0 0-1,0 0 1,0 1-1,0-1 1,0 0-1,0 0 0,0 0 1,0 0-1,0 0 1,0 0-1,0 0 0,-1 0 1,1 0-1,0 0 1,0 0-1,0 0 0,0 0 1,0 0-1,0 0 1,0 1-1,0-1 0,0 0 1,0 0-1,0 0 1,-1 0-1,1 0 0,0 0 1,0 0-1,0 0 1,0 0-1,0 0 0,0 0 1,0 0-1,0 0 1,0 0-1,0 0 0,0 0 1,-1-1-1,-1 2 137,0-1 1,0 1-1,0-1 0,0 1 0,0 0 0,0 0 0,-4 2 1,4-2-87,0 0 1,0 0-1,0 0 1,0 0-1,0 0 1,0 0 0,-1-1-1,-1 1 1,-12-1 528,16 0-593,0 0 0,0 0 0,0 0 0,0 0 0,0 0 0,0 0 0,0 0 0,-1 0 0,1 0 0,0 0 0,0 0 0,0 0 0,0 0 0,0 0 0,0 0 1,0 0-1,0 0 0,0 0 0,0 0 0,-1 0 0,1 0 0,0 0 0,0 0 0,0 0 0,0 0 0,0 0 0,0 0 0,0 0 0,0 0 0,0 0 0,0 0 0,0 1 0,0-1 0,0 0 0,0 0 0,0 0 0,-1 0 0,1 0 0,0 0 0,0 0 0,0 0 0,0 0 0,0 0 0,0 0 0,0 1 0,0-1 0,0 0 0,0 0 0,0 0 0,0 0 0,0 0 0,0 0 0,0 0 0,0 0 0,0 0 0,1 1 0,-1-1 2,0 1 0,0-1 0,0 1 0,0-1 0,0 1 0,-1-1 0,1 1 0,0-1 0,0 1 0,0-1-1,0 1 1,0-1 0,-1 0 0,1 1 0,0-1 0,0 1 0,-1-1 0,1 1 0,0-1 0,-1 0 0,1 1 0,-1-1-1,1 0 1,0 1 0,-1-1 0,1 0 0,-1 0 0,1 1 0,-1-1 0,1 0 0,-1 0 0,1 0 0,0 0-1,-2 1 1,1-1 7,-1 1-1,1-1 0,-1 1 0,1 0 0,0-1 0,-1 1 0,1 0 0,0 0 1,0 0-1,-1 0 0,1 0 0,0 0 0,0 0 0,0 1 0,0-1 0,0 0 1,1 0-1,-2 3 0,1-3-11,0 1-2,0 0-1,0 0 1,0 0 0,0 0-1,0 0 1,-1-1 0,1 1-1,0 0 1,-1-1 0,0 1-1,1-1 1,-1 0 0,0 0-1,0 1 1,0-1 0,-3 1-1,4-2 7,1 1 0,-1-1 0,0 1 0,0 0 0,0-1 0,1 1 0,-1 0 0,0-1 0,1 1 0,-1 0 0,1 0 0,-1-1 0,1 1 0,-1 0 0,1 0 0,-1 1 0,-9 13 81,-10 4-1,9 7 1,-12-6 42,0 9-16,7-15-28,9-8-49,1-1-1,0 1 0,1 0 1,-1 1-1,1-1 1,-4 9-1,3-5-3,-1 0-1,0 0 1,0-1-1,-1 0 0,0 0 1,-12 9-1,2-3 49,-2 0 21,-17 18-1,13-12-1,-32 23 1,43-34 66,4-4-65,-1 0 0,1-1-1,-11 5 1,12-7-52,0 1 0,0 0 1,1 0-1,-1 1 0,1 0 0,-11 10 0,18-15-48,-4 4 7,0 0-1,0 0 1,0-1-1,-9 6 0,-7-2-1,16-5-3,0-1 0,0 0 0,1 1 0,-1 0 0,-6 4-1,1 0 18,4-2 3,0 0 0,-1-1 0,1 0-1,-12 5 1,-4-2 144,14-5-107,0 1-1,-1 1 1,-8 3-1,6-1 9,8-3-44,-1-1 0,0 1 0,1-1 0,-1 0 1,0 0-1,0 0 0,0-1 0,0 1 0,0 0 1,0-1-1,0 0 0,-5 0 0,-7 1-17,-25 5-1,24-3 14,-30 2-1,24-5 9,10 0 5,1 0 0,-22 3 0,9 3-2,18-4-27,0-1 1,0 1 0,0-1-1,-11 0 1,-79-1 172,23 0 517,71 0-682,1 0 1,-1 0-1,0 0 0,1 0 0,-1-1 0,0 1 0,1 0 0,-1-1 0,1 0 1,-1 1-1,1-1 0,-1 0 0,1 0 0,-3-1 0,-4-3 30,-8-3 64,9 5-74,-1-1 0,1 0 0,0 0 0,0-1 0,0 0 0,0 0-1,-7-9 1,-10-12-25,11 5-17,12 19 4,-1-1-1,1 1 1,-1-1-1,0 1 1,0 0-1,0 0 1,0-1-1,0 2 1,-5-5-1,4 4 8,-1 0 0,1-1 0,0 0 0,0 1 0,0-1 0,0 0 0,1-1-1,-1 1 1,1 0 0,0-1 0,0 0 0,0 1 0,1-1 0,-1 0 0,1 0 0,-2-4-1,1-1 15,-1 0-1,0 0 0,-1 1 0,-7-12 0,-4-7 7,2-2-1,-19-53 1,25 64-13,-1-1 0,-21-34 0,15 31 26,-2 1-1,0 1 0,-1 1 1,-28-25-1,10 11 41,20 18-98,2 1-26,-21-17-1,6 11 20,7-6 37,2 11 30,13 12-23,1-1-1,-1-1 0,-5-5 0,-1-3-9,4 4-14,-1 0-1,0 1 1,-15-12-1,13 13-8,8 6 30,-1-1 0,1 0-1,0 0 1,0 0 0,0 0-1,1-1 1,-1 1 0,0-1 0,1 1-1,-2-4 1,0 1 8,0-3-12,-1 1-1,-1 0 0,1 0 0,-1 0 0,-11-9 1,-108-78-37,122 92 32,-1 0 0,1 0 0,-1 0 0,0 0 0,0 1 0,1-1 0,-1 1 0,0 0 0,-8-1 0,-5-2 0,-14-6-16,-1 5-54,24 3 57,-4-2 38,0 2-1,0 0 0,0 0 1,0 1-1,-18 1 1,-7 0-41,34 0 9,0 0 1,0 0-1,0 0 1,-1 1 0,1-1-1,0 1 1,0 0-1,0 0 1,0 0 0,-5 2-1,-2 2-18,-37 10-39,45-14 63,0 0 1,0-1 0,0 1 0,0 0 0,0 0 0,0 0 0,1 0 0,-1 1 0,0-1-1,0 0 1,1 1 0,-1 0 0,1-1 0,0 1 0,-1 0 0,1-1 0,-2 5-1,0-2 5,0 1-1,0-1 0,-8 8 0,-4 3 26,4-5-14,0 1 1,0 1-1,-13 18 1,3 9 16,19-36-25,-1-1-1,1 1 1,-1-1-1,1 0 1,-6 4-1,-1 0 8,2 0-7,-1 1-1,1 0 0,1 0 0,-1 1 0,-4 8 1,4-6 0,0-1 1,-1 0-1,0-1 0,-12 11 1,-24 15 49,14-12-21,-33 31-1,38-31 53,-30 21-1,41-33-27,2 0 22,-1-1 1,0-1 0,-24 12-1,31-18-67,0 1-1,0 0 0,1 0 1,-1 0-1,-9 8 0,11-8 19,-1 1 0,0-1 0,0 0-1,0-1 1,-10 5 0,11-6-21,0-1 0,-1 1 0,1-1 0,0 0 0,0 0-1,0 0 1,0 0 0,0-1 0,0 0 0,0 0 0,0 0 0,0 0 0,0-1 0,0 1 0,1-1 0,-6-3 0,-13-9-29,15 10 30,-1-1 0,1 0 0,0-1 0,-10-9 0,-25-20-71,-7-6 36,43 35 28,-1 1 1,0-1-1,-1 1 1,1 1 0,-1-1-1,0 1 1,0 1-1,-13-5 1,-23-11 40,31 13-31,5 1-4,-1 1 1,1 1-1,-1-1 1,0 1-1,-16-3 1,-50-9-184,65 11 143,-11 0-29,0 8 9,11 0 27,-2-2-9,8-1 21,0 0 1,1 0-1,-1 0 1,0 0-1,1 1 1,-1 0-1,1-1 0,-6 5 1,-79 41-35,85-45 31,0 0 1,-1-1-1,1 1 0,-1 0 0,1-1 0,-1 0 1,0 0-1,1 0 0,-6 1 0,-13 3-35,16-2 41,0 1 0,0-1 0,-10 8 0,-15 10 137,19-15-114,-1-1 0,0 0 0,0-1 0,0 0 1,-22 3-1,22-4-14,-27 8 76,26-6-20,-23 5 1,14-8 46,1-1 1,-26-1 0,17-1-113,6 0-39,1-2 0,-44-10-1,13 2-36,30 7 56,9 2 159,-1-1 0,-18-7 0,19 6 11,0 0-1,-28-2 1,16 2 6,-1-2-25,23 4-118,0 1 0,0-1 0,1 1 0,-11 0 0,10 1-26,0 0 0,1-1 0,-1 0 0,0 0 0,0 0 0,1-1 0,-1 0 1,-5-3-1,6 3-61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1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1 1888,'0'0'613,"3"-5"-367,-1 0-161,0 2 14,-1 1 1,1-1-1,-1 0 1,0 0 0,0 0-1,0 0 1,-1 0-1,1 0 1,-1 0-1,1 0 1,-1-4 0,0 5-31,0 0 0,1 0 0,-1 1 1,0-1-1,1 1 0,0-1 0,-1 1 1,1-1-1,0 1 0,2-4 0,2-3 162,0-5 435,1 9-320,-5 3-318,-1 1 1,1 0 0,-1 0 0,1-1 0,-1 1 0,0 0 0,1-1 0,-1 1-1,0 0 1,1-1 0,-1 1 0,0 0 0,1-1 0,-1 1 0,0-1-1,0 1 1,1-1 0,-1 1 0,0 0 0,0-1 0,0 1 0,0-1 0,0 1-1,0-1 1,0 1 0,0-1 0,0 1 0,0-1 0,0 1 0,0-1 0,0 0-1,1-10 1021,-5 22-540,2-6-452,0 0-1,0 1 1,0-1 0,0 1 0,1-1-1,0 1 1,0 6 0,-1 3 22,-8 48 125,-6 61 168,11 24-132,2-99-179,-7 302 219,10 1324-968,0-1670 58,0-1 0,0 1-1,-1-1 1,-1 9-1,1-11 405,0 0-1,0 0 0,0-1 1,0 1-1,0 0 1,0-1-1,-1 1 0,1-1 1,-2 2-1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1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54 4576,'-65'-39'1450,"49"31"-868,7 10-436,13 3-322,22 6-152,-9-6 219,31 5 0,-28-7 56,35 11-1,-36-8 51,16 6 66,69 14 0,317 20 1695,-421-45-1756,429 12 595,-146-24-400,-180 9-117,105-4 75,135-17-12,-306 20-131,383-30 105,-263 18-88,606-43 102,-265 37-94,1146-36 177,-1368 53-153,573-10 246,-293 1-115,849 21 577,-1249-6-728,332 3 34,707 55 26,-873-29-42,-42-2 64,-46-8-81,-42 2-154,-127-20-622,-1-2 0,116-15 0,-66-2-53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97 3072,'0'0'1365,"0"-2"-1098,0-3-122,-1 1 110,1 0 0,0-1 0,0 1 0,0 0 0,1-1 0,1-6 0,0 9-224,-1 2-24,0-1-1,-1 1 1,1-1 0,0 1 0,-1-1 0,1 0-1,0 1 1,-1-1 0,1 0 0,-1 1 0,1-1-1,-1 0 1,1 0 0,-1 1 0,0-1-1,1 0 1,-1 0 0,0 0 0,0 0 0,0 1-1,1-1 1,-1 0 0,0 0 0,0 0 0,0 0-1,0 0 1,0 0 0,-1 1 0,1-1 0,0 0-1,0 0 1,-1 0 0,1-1 0,-11-8 67,11 8-68,-1-1-1,1 0 0,0 1 0,0-1 0,0 1 0,0-1 0,1 1 0,-1-1 0,1 1 0,-1-1 0,1 1 0,0 0 0,1-4 0,0 1 18,0 0 1,-1 0-1,0 0 0,1-10 0,-2-3 18,0 6-60,0-1 0,3-19 0,-1 23 1,1-8-29,0 0-1,2-34 1,-6 37 71,2 1-1,0-1 1,0 0-1,1 0 0,1 0 1,0 1-1,1-1 1,1 1-1,10-22 1,11-12 136,-22 37-122,1 0 0,0 1 0,1 0-1,0-1 1,0 2 0,1-1 0,1 1 0,9-10 0,170-124 53,-152 116-78,-21 14 10,18-10-1,10 1-11,-20 6-92,22-19 0,-14 10 51,-23 18 72,0 0 1,1 1-1,0 0 0,0 0 0,1 1 0,-1 0 1,1 0-1,0 1 0,0 0 0,0 0 1,11-1-1,118-22 267,-120 25-332,0 0 0,1 1 1,-1 1-1,35 6 0,-31-4 21,27 1 1,-44-4 1,46 2 126,-45-1-105,-1 0 0,1 1-1,-1-1 1,1 1 0,9 5-1,13 6 11,-18-9 5,1 1 0,-1 1 0,1-1 0,-2 2 0,1-1 0,10 10 0,-14-11-4,0 0 0,0 0-1,1-1 1,0 0 0,-1-1 0,11 5-1,-10-5-9,-1 0-1,1 0 1,-1 1 0,1 0-1,-1 0 1,7 6-1,-1 4-33,-8-10 6,-1 0 0,0-1 0,1 0 1,0 1-1,-1-1 0,1-1 0,8 5 1,-5-3 25,0 0 0,0 0-1,0 0 1,0 1 0,-1 0 0,0 0 0,0 1 0,0 0 0,-1 0 0,0 0 0,0 1 0,0-1 0,-1 1-1,6 14 1,9 31 24,-10-27-92,0 0-1,1-1 1,21 35 0,33 58 71,-52-94 34,0 3-16,-6-14-55,0 1 0,1-1-1,11 16 1,4-1-20,-14-18 69,0 0-1,-1 0 1,0 1-1,-1 0 1,0 1 0,8 18-1,94 306 41,-107-332-75,3 8 9,0 0 1,0 0 0,1 0 0,11 16 0,-8-12 10,13 29 1,-19-39-20,0-1-1,0 1 1,0 0-1,1-1 0,-1 1 1,1-1-1,0 0 0,1 0 1,-1 0-1,1 0 1,-1-1-1,1 1 0,6 3 1,5 5-48,-9-7 24,0 0 0,0-1-1,0 1 1,1-1-1,12 5 1,6 2 5,-6-3 12,1 0-1,38 9 1,-12-14-20,-35-3 6,-1 0 0,14 3 0,-11 0 3,10 1 29,9-8 88,-23 2-48,0 0 0,17 0 0,-19 2-38,0-1 0,-1 0-1,1 0 1,0-1 0,0 0-1,0 0 1,-1 0 0,0-1 0,8-4-1,5-4 28,28-22 0,-39 26-41,0-1 0,0 0 0,-1 0 0,10-15 0,-3 4 0,4-2 1,76-103-29,-79 103-11,0 1 1,2 1-1,29-28 0,9 1 167,-16 2-42,36-21-12,-58 48-157,1 2-1,23-16 1,-15 11 19,-22 16 70,0 1 0,0 0 0,0 0 0,0 0 0,0 1 0,8-4 0,-5 3 1,0 0-1,1 0 0,8-7 1,8-2 5,44-9 68,-63 20-84,1-2-4,1 1-1,0 0 1,0 0 0,0 1 0,13-1-1,-5 2 48,-7 1-17,0-1 0,-1 0 1,1-1-1,9-1 0,-2-2-24,-9 2-20,0 0-1,0 0 0,1 1 1,-1 0-1,0 0 0,1 1 1,-1 0-1,1 0 0,-1 0 1,9 2-1,2 3-41,-11-3 79,0 0 0,1-1 0,0 0 0,-1 0 1,8 0-1,-7 0 9,0-1 1,1 1 0,-1 1-1,0-1 1,0 1-1,0 1 1,7 2 0,1 2 28,-1 0 1,15 11-1,-23-14-54,-1 0 0,1 0 0,-1 1 1,0-1-1,10 12 0,10 12-21,-18-21 49,0 1 0,0 0-1,-1 0 1,0 0 0,5 13-1,17 24 14,-22-36-34,0 0 0,0 0 0,-1 1 0,7 17 0,-8-15-6,0 0 0,1 0 0,1-1 0,0 0 0,1 0 0,7 11 0,-5-12 0,3 5 0,17 27 0,-20-29-3,2-1 0,-1 0 1,2-1-1,-1 0 0,27 18 1,-35-26-6,1-1-1,0 0 1,0 0 0,0 0 0,0 0 0,1-1 0,-1 0 0,0 0-1,1 0 1,-1 0 0,8 0 0,9 1-1,1 4 5,-18-5 6,1 1 0,0-1 0,0 0 0,0-1 0,0 1 0,0-1 0,0 0 0,0 0 0,9-1 0,1-3 33,0 0 0,-1-1 0,0 0 0,0-1 0,22-14 0,-25 14-24,0-1 1,-1-1 0,0 0 0,-1 0 0,0-1-1,0 0 1,14-20 0,-15 17-42,0-1 0,0 0-1,-2 0 1,0-1 0,5-14 0,-7 14-4,10-24-66,12-1-6,-1-9 23,-18 33 63,1 0 1,0 0 0,12-14 0,-10 15 12,9-12-51,27-28 0,-39 47 55,1 1 0,0-1-1,1 1 1,-1 1 0,12-6-1,51-20-80,-59 26 71,3 1 16,0 0 0,1 1 0,-1 1 0,1 0-1,-1 1 1,27 2 0,-23-1-23,-12 0 32,-1 1 1,1-1 0,0 2-1,0-1 1,-1 1 0,1 0-1,-1 0 1,0 1 0,1-1-1,-1 1 1,-1 1 0,1-1-1,0 1 1,-1 0 0,10 10-1,-11-10-7,1 0-1,-1-1 0,1 1 1,7 3-1,-6-3-1,0-1 0,-1 2 0,1-1 1,6 7-1,-5-4-3,0 1 0,-1 0 0,0 0 0,0 0 0,6 13 0,-7-12 39,1 0-1,0 0 1,0-1 0,1 0 0,10 11 0,14 15 117,-17-15-88,-7-9-37,1-1 0,0 0 1,0 0-1,12 10 0,-1-4-10,0-2 1,1 0-1,0-1 0,1-1 1,1-1-1,-1-1 0,2-1 1,-1-1-1,38 7 0,-38-10 1,-5-1-28,-1 0 0,1-1 0,-1-1-1,1-1 1,0 0 0,19-3 0,13-3 121,89-16-123,-99 12-37,47-9 154,-67 17-75,19-4 33,11-15 88,-5 11-86,-35 6-104,-1-1 1,0 0-1,11-9 0,0 1 14,-13 8 70,-1 2-26,0 0 0,0 0 1,0 0-1,0-1 0,-1 0 1,1 0-1,-1 0 0,0-1 1,-1 1-1,1-1 0,-1 0 1,4-6-1,-4 5-16,0 0 0,0-1 0,1 1 0,0 1 1,10-12-1,-13 16-7,1-1 0,-1 0 0,1 0 0,-1 0 0,0 0 0,0 0 0,0 0 0,0-1 0,0 1 0,0 0 0,0-5 0,3-5 0,3 6 0,-4 4 0,1-4-28,0 1-29,9 3 19,-12 2 37,0 0 0,0 1 0,-1-1 1,1 0-1,0 0 0,0 1 0,-1-1 0,1 0 0,0 1 0,-1-1 1,1 1-1,0-1 0,-1 1 0,1-1 0,-1 1 0,1 0 1,-1-1-1,1 1 0,-1 0 0,1 0 0,11 21-132,-10-17 158,0-1 0,1 1 0,-1-1 1,1 0-1,3 4 0,4 1 3,-1 0-1,1-1 1,1-1 0,-1 0 0,1 0-1,1-1 1,-1 0 0,1-1-1,0-1 1,17 5 0,-2-3-4,1-1-1,-1-2 1,53 0 0,-58-4 36,29-6-1,-28 4-49,34-2 0,-49 5-92,0 0 0,1 0 0,-1-1 1,0-1-1,0 0 0,0 0 0,-1 0 0,10-4 1,27-10-367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1 124 1312,'-12'0'421,"11"0"-418,1 0 0,0 0 1,0 0-1,0 0 0,0 0 0,0 0 0,0 0 0,0 0 0,0 0 0,0 0 0,0 0 0,-1 0 0,1 0 1,0 0-1,0 0 0,0 0 0,0 0 0,0 0 0,0 0 0,0 0 0,0 0 0,0 0 0,0 0 0,0 0 0,-1 0 1,1 0-1,0 0 0,0 0 0,0 0 0,0 0 0,0 0 0,0 0 0,0 1 0,0-1 0,0 0 0,0 0 1,0 0-1,0 0 0,0 0 0,0 0 0,0 0 0,0 0 0,0 0 0,0 0 0,0 1 0,0-1 0,0 0 0,0 0 1,0 0-1,0 0 0,0 0 0,0 0 0,0 0 0,0 0 0,0 0 0,0 1 0,0-1 7,0 0 0,0 1 1,0-1-1,0 1 0,0-1 0,0 0 0,0 1 0,0-1 0,0 1 0,0-1 0,0 1 1,-1-1-1,1 0 0,0 1 0,0-1 0,0 0 0,-1 1 0,1-1 0,0 0 0,0 1 1,-1-1-1,1 0 0,0 1 0,-1-1 0,1 0 0,0 0 0,-1 1 0,1-1 0,0 0 0,-1 0 1,-6 5 358,-9 24 911,12-19-872,3-8-319,0 1-1,0-1 1,-1 0-1,1 0 1,0 0-1,-1 0 1,1 0 0,-3 2-1,1 0 7,0 0-1,0 0 0,1 0 1,-1 0-1,1 1 1,0-1-1,-3 9 1,-3 7 18,5-13-64,0 0 0,1 0-1,0 0 1,0 0 0,1 0-1,-2 13 1,1-1 21,-2 1 111,-8 24 0,-1 3 17,-2 21-8,8-28-86,-3-1 0,-23 61-1,26-84-49,-41 88 248,40-88-211,-1-1 0,0 0 0,-2-1 0,-19 22 0,19-24-31,9-9-39,-1 0 1,1 0 0,-1 0 0,0 0-1,0 0 1,0-1 0,0 1 0,-1-1-1,1 0 1,-6 3 0,-17 0 79,11 1-69,12-5-27,-1 0 1,1 0-1,0 0 0,-1 0 1,1 0-1,-1-1 0,1 1 1,-4-1-1,-1-1 22,0 1-1,1-2 1,-1 1 0,0-1 0,-7-3-1,-9-2 166,13 4-125,1 0-1,-1-1 1,1-1-1,-16-8 1,-5-3 101,-19-3 64,6 4-133,16 4-49,2 0 31,-44-11 1,16 10 50,-40-10 24,29-4-92,5 5 27,11-5 176,32 18-217,3 2-42,0-1 0,1-1 0,0 0 0,1 0 0,0-1 0,-20-20 0,25 22-7,-25-24 18,2-1 1,-26-38-1,32 42 8,0 1-1,-2 1 1,-38-28 0,-27-21-70,80 65 94,0 1 0,0-1 1,1-1-1,-12-14 0,17 19-28,0 1 1,0-1-1,-1 1 1,-7-5-1,-12-10 52,4-6 5,-5 5-53,-8-23-81,30 39 81,-1 0-1,1 0 1,1 0 0,-4-6-1,3 5 15,1 1-1,-1-1 1,0 1 0,-5-5-1,-9-8 78,5 8-92,12 10-27,0-1-1,0 1 0,1 0 0,-1 0 0,0-1 1,0 1-1,0 0 0,0 0 0,0 0 1,0 0-1,0 1 0,0-1 0,0 0 1,0 0-1,0 0 0,0 1 0,0-1 0,1 1 1,-1-1-1,0 0 0,0 1 0,0 0 1,1-1-1,-1 1 0,0-1 0,0 2 0,-6 2-30,-13 4-21,18-8 48,0 1 0,0 0 0,0-1 0,0 1 0,0 0 1,0 0-1,0 0 0,0 1 0,1-1 0,-4 3 1,-16 22-60,-4-7-17,1-2 55,17-12 28,-14 11 32,-24 23-1,8-8-18,9-10 13,11-7 0,0 2 0,2-1 0,-24 31 0,2 11 95,8-20-64,18-24-41,0 0-1,-13 23 1,10-10-4,3-6-48,-26 38 0,26-45 14,3-4 44,1 0-1,1 0 1,-9 16 0,13-21-10,-1 0 0,1 0-1,-1 0 1,0 0 0,0 0 0,0-1-1,-1 1 1,0-1 0,1 0 0,-1 0 0,-6 3-1,6-3 2,1-1 0,-1 0 0,1-1 0,-1 1-1,0 0 1,0-1 0,-4 1 0,-5 2 21,6-1-19,6-3-17,-1 1 0,1 0 0,0-1 0,-1 1 0,1-1-1,0 0 1,-1 1 0,1-1 0,-3 0 0,2 0-5,0 0-1,0 0 1,0 0-1,0-1 1,0 1 0,0-1-1,-3-1 1,0 1-5,1 0 0,0 0 0,-1 0 0,1 0 0,-1 0 0,1 1 0,-9 0 0,4 0 37,-1-1 0,0 0-1,0 0 1,1-1 0,-1 0-1,0-1 1,-12-5 0,-223-112-1,217 105 3,19 11-25,1 0 1,-11-9 0,-41-31-122,57 42 102,0-1 1,0 1 0,0-1-1,0 1 1,1-1 0,-1 0 0,1 0-1,0 0 1,0 0 0,-2-5-1,2 4 3,-1-1 0,0 1 0,1 0-1,-8-7 1,6 6 24,0 0 0,0-1 1,0 0-1,1 0 0,-3-7 0,3 8-5,-2-8-12,-11 0-219,14 14 160,-1 0 30,0 0 0,1 0 0,-1 1 0,1-1 0,-1 1 0,1 0 0,-4 2 0,5-1 10,1 0 1,-1 0-1,1 0 1,-1 0-1,1 0 1,0 6-1,-2 21-62,-8 4 97,5-5 20,2-13 71,-8 30-1,8-34-42,-1-1 1,-1 0-1,0 0 0,-9 14 0,12-22-42,0 0 0,0 0 0,-1 0-1,1-1 1,0 1 0,-1-1 0,0 0 0,1 0 0,-1 0 0,0 0-1,0 0 1,0 0 0,0-1 0,-1 1 0,1-1 0,0 0 0,-1 0 0,1 0-1,0-1 1,-1 1 0,-3-1 0,6 0-16,-4 0 10,-1 0 0,0 0 0,1 0 0,-1-1 0,0 0 0,1 0 0,-1-1 0,1 0 0,0 1 0,0-2 0,-10-4 0,-11-12-27,0-1 0,1-1 0,-42-46 0,27 25 16,-7-4 480,-62-45 0,105 88-522,0 0 0,-1 1 0,1 0-1,-1 0 1,1 1 0,-1-1 0,0 1-1,1 0 1,-1 0 0,0 0 0,0 1 0,0 0-1,-9 0 1,13 0-7,-1 1-881,4 4-145,-1-3 861,0 0-1,0 0 1,0 0-1,1 0 1,-1 0 0,1 0-1,-1-1 1,1 1-1,1 1 1,-1-2-172,0 0 1,1 0-1,-1 0 0,0-1 0,0 1 0,0-1 1,0 0-1,1 1 0,-1-1 0,0 0 1,3 0-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656,'0'0'837,"2"0"-501,-1 0-314,0 0-1,-1 0 0,1 0 0,0 0 1,-1 0-1,1-1 0,0 1 1,-1 0-1,1 0 0,-1-1 0,1 1 1,-1 0-1,1-1 0,0 1 1,-1 0-1,1-1 0,-1 1 0,0-1 1,1 1-1,-1-1 0,1 1 1,-1-2-1,1 2 7,-1-1 0,0 1-1,1-1 1,-1 1 0,1-1 0,-1 1 0,1-1 0,-1 1 0,1-1 0,-1 1-1,1 0 1,-1-1 0,1 1 0,0 0 0,-1 0 0,1-1 0,-1 1 0,1 0-1,0 0 1,-1 0 0,1 0 0,0 0 0,2 0 489,0-3-128,7-7 65,-10 9-428,1 1 0,-1-1-1,1 1 1,-1 0 0,1-1 0,-1 1 0,1 0 0,-1-1 0,1 1 0,0 0-1,-1 0 1,1-1 0,-1 1 0,1 0 0,-1 0 0,1 0 0,0 0 0,-1 0-1,1 0 1,0 0 0,5-1 81,2-3 3,-7 3-90,1 0 1,-1 0 0,1 0 0,-1 0-1,1 0 1,-1 1 0,1-1 0,-1 1 0,1-1-1,0 1 1,-1 0 0,1 0 0,1-1-1,-1 1 3,-1 0-1,1 0 0,0 0 0,-1-1 0,1 1 0,-1 0 0,1-1 0,-1 1 0,1-1 0,-1 0 0,0 0 1,2 0-1,10-6 218,13 2 27,-14-1-120,-10 5-130,-1 0-1,1 0 0,-1 1 0,1-1 0,-1 0 0,1 1 0,0-1 1,-1 1-1,1 0 0,-1-1 0,1 1 0,0 0 0,1 0 0,8 0 75,-7-1-46,1 0 1,0 1 0,0 0-1,-1 0 1,1 1 0,0-1-1,-1 1 1,8 2 0,-6 1 17,0 1 1,0-1-1,-1 1 1,8 10-1,-5-7 20,-7-7-76,-1-1 1,0 0-1,0 0 1,0 0 0,1 1-1,-1-1 1,0 0-1,0 1 1,0-1 0,0 0-1,1 0 1,-1 1-1,0-1 1,0 0 0,0 1-1,0-1 1,0 0-1,0 1 1,0-1 0,0 0-1,0 1 1,0-1-1,0 0 1,0 0-1,0 1 1,0 87 797,1-75-749,-1-10-46,0 1 1,0 0-1,0-1 1,0 1-1,0-1 0,-1 1 1,1-1-1,-3 6 1,-1 1 2,2-7-5,1 0 0,0 0-1,0 0 1,0 0 0,0 0-1,1 0 1,-1 1 0,1-1 0,-1 6-1,1-5 11,0-1 1,-1 1-1,0 0 0,1 0 0,-1 0 0,-1 0 0,1-1 0,-1 1 1,-3 6-1,5-8-11,-1 0 0,0-1 0,1 1 1,0 0-1,-1 0 0,1 0 1,0 1-1,0-1 0,0 3 0,1 3 449,1-8-142,0 0-297,-1-1-1,0 1 0,0 0 1,0-1-1,1 1 0,-1-1 1,0 1-1,0-1 0,0 0 1,0 1-1,0-1 0,0 0 1,0 0-1,0 0 0,0 1 1,-1-1-1,1 0 0,0 0 1,0 0-1,-1-1 0,2 0 1,4-7 82,7 1 56,-5-5-38,-7 12-106,1-1 0,0 1 0,0-1 0,0 1 0,0 0 0,1 0 0,-1 0 0,0 0-1,0 1 1,0-1 0,1 0 0,3 0 0,35 0 271,-41 1-279,1-1 15,0 1 0,0 0 0,-1 1 0,1-1 0,0 0 0,0 0 0,-1 0 0,1 0 0,0 0 0,-1 1 0,1-1 0,0 0 0,-1 1 0,1-1 0,0 0 0,-1 1 0,1-1 0,-1 1 0,1-1 0,-1 1 0,1-1 1,-1 1-1,1 0 0,0 0 0,-1 0-11,0-1 1,1 1 0,-1-1-1,0 0 1,1 1 0,-1-1-1,0 1 1,1-1-1,-1 0 1,1 1 0,-1-1-1,1 0 1,-1 1 0,1-1-1,-1 0 1,1 0 0,-1 1-1,1-1 1,0 0 0,-1 0-1,1 0 1,-1 0 0,2 0-1,1 0 63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720,'0'0'891,"2"-3"-545,24-23 1883,-26 26-2221,0 0-1,0 0 1,0 0-1,0 0 0,0-1 1,1 1-1,-1 0 1,0 0-1,0 0 0,0 0 1,0 0-1,0 0 1,0 0-1,0 0 0,0 0 1,0 0-1,0 0 1,1-1-1,-1 1 0,0 0 1,0 0-1,0 0 0,0 0 1,0 0-1,0 0 1,0 0-1,1 0 0,-1 0 1,0 0-1,0 0 1,0 0-1,0 0 0,0 0 1,0 0-1,1 0 1,-1 0-1,0 0 0,0 0 1,0 0-1,0 1 1,0-1-1,0 0 0,0 0 1,0 0-1,1 0 0,-1 0 1,0 0-1,0 0 1,0 0-1,0 0 0,0 0 1,0 0-1,0 1 1,0-1-1,0 0 0,0 0 1,9 8 224,-4-4-89,0 0 0,-1 0 0,0 1 0,0-1 0,0 1 0,-1 0 0,4 5 0,11 29 358,-6-20-264,26 28 0,-26-32-167,79 79 402,-62-66-368,-11-9-25,-5-7-1,18 22 0,-10-5 50,-10-19-81,-9-9-23,0 1-1,0 0 1,0-1 0,0 1 0,-1 0 0,1 0 0,0 0-1,-1 0 1,0 0 0,2 3 0,12 24 536,-4-24-325,-11-5-238,0 1 0,0-1 0,1 0 1,-1 0-1,0 1 0,0-1 0,0 0 1,0 1-1,0-1 0,0 0 0,1 1 1,-1-1-1,0 0 0,0 1 0,0-1 1,0 0-1,0 1 0,0-1 0,0 0 1,0 1-1,-1-1 0,1 0 0,0 1 1,0-1-1,0 0 0,0 1 0,0-1 1,0 0-1,-1 1 0,1-1 0,-11 3-631,9-3 17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78 3552,'0'-49'3152,"0"47"-3073,0 0 1,0 1 0,1-1-1,-1 0 1,1 0 0,0 1-1,-1-1 1,1 0 0,0 1-1,0-1 1,0 1 0,0-1-1,0 1 1,3-2-1,-2 0 1159,-3 11-998,-1-1 1,0 0-1,0 1 1,-1-1-1,0 0 1,-4 8-1,-27 39 165,26-42-248,-5 7 65,-1 0 1,-1 0-1,0-2 1,-2 0-1,0-1 1,-22 17-1,-63 31 528,27-19-300,36-16-263,-20 2-139,57-30-83,1-1 0,0 0 0,0 1 0,0-1-1,-1 0 1,1 1 0,0-1 0,-1 0 0,1 0 0,0 0 0,0 0 0,-1 0 0,1 0 0,0-1 0,-1 1 0,1 0-1,0-1 1,-2 0 0,13-12-258,6-3 128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3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720,'0'0'4490,"0"2"-3780,-1 2-582,1-1 1,-1 0-1,1 0 0,-1 0 1,0 0-1,-3 6 0,-1 8 307,3-10-250,2 1 0,-1 0 0,1 0 0,0-1 0,1 1 0,-1 0 0,2-1 0,3 15 0,0 4 17,-3-15-116,-1-1-1,1-1 0,0 1 1,6 14-1,-7-20-60,1-1 0,0 1 0,0-1 0,0 0 0,0 0 0,1 0 0,-1 0 0,1 0 0,0-1 0,0 1 0,0-1 0,6 4 0,4 1 19,1-1 1,0 0 0,28 6 0,-32-9-43,1 0 2,-1-1 0,0-1 1,0 1-1,1-2 0,-1 1 0,15-2 0,62-14 105,-42 6-71,-14 4-8,2 0 27,58-18 0,-58 12-48,69-25 41,-52 10 51,-45 23-92,0 1 4,0 0 0,0 0 0,-1-1 0,1 0 0,-1 0 0,0 0 0,0 0 0,0 0 0,0-1 0,0 0 0,5-8 0,7-6 57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7 4736,'-47'-16'3786,"41"17"-3069,-1 2-164,5 11-217,2-2-51,0-1-41,0 0 1,-3 20-1,-25 169 668,24-180-855,-27 142 543,-12-6-126,27-113-309,-15 72 1,13-40-65,-6-12-58,17-19-91,-4-21-278,10-19 279,1 1 0,-1-1 0,1 0 1,0 8-1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232,'0'-13'1035,"0"13"-1028,0 0 0,0 0 1,0 0-1,0 0 0,0 0 1,0 0-1,0 0 1,0-1-1,0 1 0,0 0 1,0 0-1,0 0 1,0 0-1,0 0 0,0 0 1,0 0-1,0 0 1,0 0-1,0 0 0,0 0 1,0-1-1,0 1 1,0 0-1,0 0 0,1 0 1,-1 0-1,0 0 0,0 0 1,0 0-1,0 0 1,0 0-1,0 0 0,0 0 1,0 0-1,0 0 1,0 0-1,0 0 0,0 0 1,0-1-1,1 1 1,-1 0-1,0 0 0,0 0 1,0 0-1,0 0 1,0 0-1,0 0 0,0 0 1,0 0-1,0 0 0,0 0 1,1 0-1,-1 0 1,0 0-1,0 1 0,0-1 1,2-1 125,-1 1 0,1 0 0,0-1 0,0 1 0,-1-1 0,1 1 0,0-1 0,-1 0 0,1 0 0,-1 0 0,1 0 0,-1 0 0,0 0-1,3-2 1,-1 0 326,-3 3-417,1 0 0,-1 0 0,1 0-1,-1 0 1,1 0 0,0 0 0,-1 0 0,1 0 0,-1 0-1,1 1 1,-1-1 0,1 0 0,-1 0 0,1 1 0,0-1-1,-1 0 1,0 1 0,1-1 0,-1 0 0,1 1 0,-1-1-1,1 1 1,-1-1 0,0 0 0,1 1 0,-1-1 0,1 2-1,0 14 249,-1-11-135,0-2-90,0 0 0,0 0 0,-1 1 1,1-1-1,-1 0 0,0 0 0,0 0 0,-2 6 0,-3 6 112,-9 60 292,9-44-277,-4-10 85,5 5-85,-2-13-36,7-11-138,-1-1 0,0 0 0,0 1 0,1-1 0,-1 1 0,1-1 0,-1 1 0,1-1 0,-1 1 0,1-1 0,0 1 0,0 1 0,0 8 80,-1-15 32,1 1-116,0 0 0,0 0 0,1 1-1,-1-1 1,1 0 0,0-3 0,5-6-76,-2-1 0,0 0 0,3-16 0,-4 15 3,1 0-1,0 0 1,9-17 0,-6 15 21,-6 13 24,1-1-1,-1 1 0,1-1 1,-1 1-1,1 0 0,0 0 1,1 0-1,-1 0 0,1 0 1,-1 0-1,1 1 0,0-1 1,0 1-1,0-1 0,3-1 1,7-6 35,-13 10-14,0 0 0,0-1-1,0 1 1,1 0 0,-1 0 0,0 0 0,0 0 0,0 0-1,0 0 1,0 0 0,0 0 0,0 0 0,0-1 0,0 1-1,0 0 1,1 0 0,-1 0 0,0 0 0,0 0 0,0 0-1,0 0 1,0 0 0,0 0 0,0 0 0,0 0 0,1 0-1,-1 0 1,0 0 0,0 0 0,0 0 0,0 0 0,0 0-1,0 0 1,1 0 0,-1 0 0,0 0 0,0 0 0,0 0-1,0 0 1,0 0 0,0 0 0,0 0 0,1 0 0,-1 0-1,0 1 1,0-1 0,0 0 0,0 0 0,0 0 0,0 0-1,0 0 1,0 0 0,0 0 0,0 0 0,0 0-1,1 1 1,8 10 235,1 0-1,-2 1 0,1 0 0,-2 1 0,0 0 0,0 0 1,-1 1-1,8 27 0,-12-38-223,-1 1 0,0-1 0,-1 0 0,1 1 1,-1-1-1,1 0 0,-1 1 0,0-1 0,0 1 0,-1-1 0,1 1 1,-1-1-1,1 0 0,-4 7 0,2 8 106,2-16-97,0-1 1,0 0 0,0 1-1,0-1 1,0 1-1,-1-1 1,1 0 0,0 1-1,-2 1 1,-11 13 145,12-15-175,0 0-1,-1 1 0,1-1 1,0 0-1,0 0 0,0 1 1,0-1-1,0 1 0,0-1 1,0 1-1,1 0 0,-1-1 1,0 1-1,1 0 0,0-1 1,-1 1-1,1 0 0,0 2 1,0-4-10,0 1 1,0-1 0,0 1 0,0-1 0,0 1 0,0-1 0,0 1 0,0-1 0,0 1 0,0-1 0,0 1-1,0 0 1,0-1 0,0 1 0,0-1 0,-1 1 0,1-1 0,0 0 0,0 1 0,-1-1 0,1 1 0,0-1-1,-1 1 1,1-1 0,0 0 0,-1 1 0,1-1 0,-1 1 0,1-1 0,0 0 0,-1 0 0,1 1-1,-1-1 1,1 0 0,-1 0 0,1 0 0,-1 1 0,1-1 0,-1 0 0,1 0 0,-1 0 0,1 0 0,-1 0-1,0 0 1,1 0 0,-1 0 0,1 0 0,-1 0 0,0-1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1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94 3808,'-26'-13'1227,"22"10"-911,5 1-147,0 1-125,1-1 27,-1 1 1,0 0-1,0 0 0,0 0 1,0 0-1,-1-1 1,1 1-1,0 0 0,0-1 1,-1 1-1,1-1 1,-1 1-1,1-1 0,-1 1 1,0-1-1,0 1 1,1-1-1,-1 1 0,-1-4 1,1 4 15,0 0 0,0 0 0,0 0 1,0 0-1,0 0 0,0 0 0,-1-1 1,1 1-1,0 0 0,-1 0 0,0-1 0,-14-15 1016,5 7-724,10 10-375,0 0 0,0-1 1,0 1-1,0 0 0,0 0 1,0 0-1,-1 0 0,1 0 0,0 0 1,0 0-1,0 0 0,0 0 1,0-1-1,0 1 0,0 0 1,0 0-1,0 0 0,-1 0 0,1 0 1,0 0-1,0 0 0,0 0 1,0 0-1,0 0 0,0 0 1,0 0-1,-1 0 0,1 0 1,0 0-1,0 0 0,0 0 0,0 0 1,0 0-1,0 0 0,0 0 1,-1 0-1,1 0 0,0 0 1,0 0-1,0 0 0,0 0 0,0 0 1,0 0-1,0 0 0,0 1 1,-1-1-1,1 0 0,0 0 1,0 0-1,0 0 0,0 0 0,0 0 1,0 0-1,0 0 0,0 0 1,0 1-1,-8 7 195,1 0 1,0 0-1,1 1 1,-10 18-1,-20 36 618,25-45-542,0 1 0,2 1 0,0 0 0,-9 29 0,0 8 99,2-24-221,11-25-119,1 0 0,0 0 0,1 0 0,0 0 0,-4 15 0,5-6 49,1 0 0,1 20 1,1-14-41,-1-16-44,0 1 0,0-1-1,1 1 1,0-1 0,1 0 0,-1 1-1,2-1 1,-1 0 0,1 0 0,0-1-1,0 1 1,1 0 0,0-1 0,0 0-1,0 0 1,7 8 0,5-1-383,-15-13 235,0 1 1,1-1 0,-1 1-1,0-1 1,0 0-1,0 1 1,1-1-1,-1 0 1,0 0-1,1 0 1,-1 0-1,0 0 1,0 0-1,1 0 1,-1 0-1,2-1 1,18-11-2870,-16 9 2160,24-13-1195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1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4576,'-22'0'1197,"18"0"-305,14 0 539,-7 2-461,6 14-195,-8-14-693,1 1-1,-1-1 0,0 1 1,1-1-1,-1 1 0,1-1 0,0 0 1,0 0-1,0 0 0,4 3 1,20 14 248,-13-6-208,-10-9-94,0 0-1,1-1 0,-1 1 1,1-1-1,0 0 1,0 0-1,7 4 1,23 13 103,-27-15-83,1 0 1,0 0-1,11 4 1,-16-8-17,1 0 0,-1 0-1,1 1 1,-1 0 0,5 2 0,-7-3-49,0 0-1,0-1 1,-1 1-1,1 0 1,-1 0-1,1 0 1,-1-1-1,1 1 1,-1 0-1,1 0 1,-1 0-1,0 0 1,1 0-1,-1 0 1,0 0-1,0 0 1,0 0-1,0 0 1,0 0-1,0 1 1,0 1-719,0-19-3269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88 4160,'-26'-13'1333,"21"10"-821,2 3-139,2 0-320,0 0 0,1 0-1,-1 1 1,0-1-1,0 0 1,0 1-1,1-1 1,-1 0-1,0 1 1,1-1 0,-1 1-1,0-1 1,1 1-1,-1-1 1,0 1-1,1-1 1,-1 1-1,1 0 1,-1-1-1,1 1 1,-1 0 0,1 0-1,0-1 1,-1 3-1,-14 17 1050,-76 84 1298,77-88-2142,-18 16-1,19-20-178,-19 24-1,24-25-65,-5 6 50,-1 0 1,-16 16-1,29-32-73,-1 0-1,1 0 1,0 1 0,0-1-1,0 0 1,0 1 0,0-1-1,0 1 1,0 0-1,0-1 1,0 1 0,1 0-1,-1-1 1,1 1 0,-1 0-1,1 2 1,0-1-235,2-16-1777,-1 12 1943,0 1-1,-1 0 1,1-1-1,0 1 0,0 0 1,0 0-1,0-1 0,-1 1 1,1 0-1,0 0 1,0 0-1,0 0 0,1 0 1</inkml:trace>
  <inkml:trace contextRef="#ctx0" brushRef="#br0" timeOffset="1">453 1 5728,'13'0'1840,"-13"0"-1813,0 0 0,1 0 0,-1 0 0,0 0 0,1 0 0,-1 0 0,1 1 0,-1-1 0,0 0 0,1 0 0,-1 1 0,0-1 1,1 0-1,-1 0 0,0 1 0,0-1 0,1 0 0,-1 1 0,0-1 0,0 0 0,0 1 0,1-1 0,-1 0 0,0 1 0,0-1 0,0 1 0,11 16 122,1 2 542,0-1 1,29 32 0,61 67 682,-85-96-1249,-10-13-56,-1 0 0,-1 0 0,1 0-1,-1 1 1,6 15 0,-9-19-23,0 0 0,-1 0-1,0 1 1,0-1 0,0 0 0,-1 0-1,1 1 1,-1-1 0,-1 0 0,1 1-1,-1-1 1,-2 10 0,-1-3 35,-1 0-1,0 0 1,-1 0 0,0-1-1,-1 0 1,0 0 0,-15 17-1,-30 32 27,37-39-89,9-12-17,1-1 0,-13 13 0,6-11-18,1 0 0,-21 11 0,19-12 4,-1 0-1,2 0-84,-1-1-1,-15 7 1,-19 1-654,21-8 288,8-2 241,9-3-233,-1 0-1,-16 4 0,22-7 171,0 0 0,1 0-1,-1 0 1,0 0 0,0 0 0,0-1 0,1 0-1,-1 1 1,0-2 0,-4 0 0,-26-14-197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2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9 2400,'0'0'1077,"0"-2"-794,0-5 384,0 9-434,-1-1-101,1-1 0,-1 1 0,0-1 1,1 1-1,-1 0 0,0-1 0,1 1 1,-1-1-1,0 0 0,1 1 0,-1-1 0,0 0 1,0 1-1,0-1 0,1 0 0,-1 0 1,0 0-1,0 1 0,0-1 0,1 0 1,-1 0-1,-1-1 0,0 2-63,-1-1 0,1 0 1,0 1-1,0 0 0,0-1 0,0 1 0,1 0 0,-1 0 0,0 0 1,0 0-1,0 0 0,1 0 0,-1 1 0,0-1 0,1 1 0,0-1 1,-1 1-1,1-1 0,0 1 0,0 0 0,-1 0 0,0 2 0,-2 5 82,0 0-1,0 0 1,-4 16-1,-11 49 430,4 2-1,-11 130 1,22-132-400,-10 114 232,-17 59-76,-4-88-155,7-48-64,18-62-121,3-24-479,2 0 0,1 1 0,-1 33 0,5-25-711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 1472,'-13'0'475,"13"0"-472,0 0 0,0 0 1,0 0-1,0 0 0,0 0 1,0 1-1,0-1 1,0 0-1,-1 0 0,1 0 1,0 0-1,0 0 0,0 0 1,0 0-1,0 0 1,0-1-1,0 1 0,0 0 1,0 0-1,0 0 0,0 0 1,-1 0-1,1 0 0,0 0 1,0 0-1,0 0 1,0 0-1,0 0 0,0 0 1,0 0-1,0 0 0,0 0 1,0 0-1,0 0 0,0 0 1,0-1-1,0 1 1,0 0-1,0 0 0,0 0 1,-1 0-1,1 0 0,0 0 1,0 0-1,0 0 1,0 0-1,0 0 0,0-1 1,0 1-1,0 0 0,0 0 1,0 0-1,1 0 0,-1 0 1,0 0-1,0 0 1,0-9 4155,0 14-1387,0 4-3704,0 87 2250,-16 130-1,8-174-1176,-12 104 294,14-37-259,-4-10-37,-6 76 85,13-13-217,4-105-286,-2-58-84,4-16-1050,4 3 566,-2 0-842,-4-9-591,-1-15 7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2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2560,'-10'0'2207,"11"1"-2155,0-1 0,-1 0 1,1 1-1,-1-1 1,1 0-1,-1 1 0,1-1 1,-1 1-1,1-1 1,-1 1-1,1-1 0,-1 1 1,0 0-1,1-1 0,-1 1 1,0-1-1,1 1 1,-1 0-1,0-1 0,0 1 1,0 0-1,1-1 1,-1 1-1,0 0 0,0-1 1,0 2-1,-1 4 85,1 1-1,-1-1 1,0 0-1,-4 12 1,0 4 33,2 0-1,1-1 0,2 1-1,1 22 1,0 3 138,-1 322 487,1-312-743,-4 104 16,-2-104-31,-3 75 600,0-2-123,0 8-200,8 96-3,-4-182-106,-1 1 1,-15 55-1,19-102-187,0 1 0,-1 0 0,0 0 0,0 0-1,-5 8 1,6-13-109,0 0 1,1 1-1,-1-1 0,1 0 0,0 0 0,0 1 0,0-1 1,0 4-1,0-2-383,0-1-33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3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4 5152,'-26'-13'1648,"45"2"14,-12 6-1522,-4 4-82,0 0 0,0 1 0,-1-1 0,1 1 0,0-1 0,0 1 0,0 0 0,0 0 0,0 0 0,4 1-1,4 0 101,-3-2-6,1 1 0,-1 0 0,0 1 0,1-1 0,-1 2 0,0-1 0,0 1 0,0 1 0,12 4 0,5 5 129,-15-8-177,0 0 0,-1 1-1,1 0 1,14 12 0,-23-15-63,0 0 1,0 0-1,0 0 0,-1 1 0,1-1 1,0 0-1,-1 1 0,0-1 0,0 0 1,1 1-1,-1-1 0,0 0 0,-1 1 1,1-1-1,0 0 0,-1 1 0,1-1 1,-3 4-1,1-3 16,0 0 0,0 0 0,0 0 0,-1-1-1,0 1 1,1 0 0,-1-1 0,-6 4 0,2-3 28,7-3-77,-1 0 0,1 0 0,0 1 0,-1-1 0,1 0 0,-1 0 0,1 0 0,-1 1 0,1-1 0,0 0 0,-1 0 0,1 1 0,0-1 0,-1 0 0,1 1 0,0-1 0,-1 0 0,1 1 0,0-1 0,0 0 0,-1 1 0,1-1 0,0 1 0,0-1 0,0 1 0,-1-1 0,1 1 0,0-1 0,0 0 0,0 1 0,0-1 0,0 1 0,0-1 0,0 1 0,0 0 0,0 1 51,11 6-324,-10-7 259,0 0 1,0-1 0,0 1-1,0 0 1,0-1-1,0 1 1,0 0 0,0-1-1,0 0 1,0 1-1,0-1 1,0 1 0,0-1-1,0 0 1,1 0-1,-1 0 1,0 0-1,0 0 1,2 0 0,26 0-11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4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58 3488,'0'-29'1899,"0"27"-1228,-3-1-105,-7-7 319,10 10-870,0-1 0,0 1 0,-1 0 0,1 0 0,0 0 0,0 0 0,0 0 0,0 0 0,-1-1 0,1 1 0,0 0 0,0 0 0,0 0 0,0 0 0,-1 0 0,1 0 0,0 0 0,0 0 0,0 0 0,-1 0 0,1 0 0,0 0 0,0 0 0,0 0 0,-1 0 0,1 0 0,0 0 0,0 0 0,0 0 0,-1 0 0,1 0 0,0 0 0,0 0 0,0 0 0,-1 1 0,1-1 0,0 0 0,0 0 0,0 0 0,0 0 0,-1 0 0,1 1 0,-73 27 1543,54-17-1302,1-1 0,0 2 0,0 1 0,1 0 0,1 1 0,0 1 0,1 0 0,-16 23 0,28-34-234,0 0-1,1 0 1,0 1 0,0-1 0,0 1 0,1-1 0,-1 1 0,0 5 0,1-7-23,1 0 0,0-1-1,-1 1 1,1 0 0,0 0 0,0 0 0,1-1 0,-1 1 0,0 0 0,1 0 0,0-1 0,0 1 0,0 0 0,2 4 0,-1-6 4,0 1 0,0 0 0,0 0 0,1-1 0,-1 1 0,1-1 1,-1 0-1,1 1 0,-1-1 0,1-1 0,0 1 0,-1 0 0,1-1 0,0 1 0,0-1 0,0 0 0,-1 0 0,1 0 0,0 0 0,0 0 1,0-1-1,-1 1 0,1-1 0,0 0 0,4-1 0,27-22 120,2 5-95,-25 14-107,0-1 0,19-13 1,38-44-312,-59 56 354,-3 3 20,0-1-1,-1 0 1,8-7 0,-10 7 16,1 0 1,-1-1-1,4-9 1,-1 2 8,6-11 6,-2 7 36,12-36 0,-15 35-17,-1-1 1,-1 0-1,0 0 0,-2 0 0,0 0 1,0-24-1,-3-63 766,0 105-788,0 0 0,0 0-1,0-1 1,-1 1 0,1 0 0,0 0 0,0 0-1,0 0 1,-1 0 0,1 0 0,-2-2 0,2 3-5,0 0 0,0 0 0,0-1 0,-1 1 0,1 0 0,0 0 0,0 0 0,-1-1 0,1 1 0,0 0 0,-1 0 0,1 0 0,0 0 0,0 0 0,-1 0 0,1 0 0,0-1 0,-1 1 0,1 0 0,0 0 0,-1 0 0,1 0 0,0 0 0,-1 0 0,0 1 0,0-1 14,-1 1 0,1 0 1,-1 0-1,1-1 1,0 1-1,-1 0 1,1 1-1,0-1 1,-1 0-1,1 0 1,0 0-1,0 1 0,-2 2 1,-1 4 58,-1 1 0,1 0 0,1 0 0,0 0 0,0 1 0,-2 11 0,1-5 0,-10 36 272,3-10-101,-8 51-1,15-61-197,1-3 35,-8 34 1,5-27-508,1-1 0,2 1-1,1 55 1,2-73-859,1-17 328,1-5-292,11-19-2806,3 5 1291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5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6656,'-1'4'678,"1"2"48,7 8 851,34 43-190,-37-51-1217,1 0 1,0 0 0,0-1-1,0 1 1,1-1 0,11 8-1,-4-2 36,-1 1 0,0 0 0,12 17 0,8 8 53,0-14-104,-12-6-106,-7-7-54,-1 0 1,1-1-1,0-1 1,22 11-1,-32-18-314,0 0 0,0-1 0,0 1 0,0-1 0,0 0 0,0 1 0,0-1-1,0-1 1,0 1 0,0 0 0,0-1 0,0 0 0,0 1 0,0-1 0,0 0 0,-1-1 0,1 1-1,4-3 1,-2 2-588,11-1-1349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5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7 6400,'-31'-16'2880,"15"32"-2496,1-1 864,-1 1-768,-15 15 864,0 0-768,0 16-32,15-16-320,-31 0-64,32 16-96,-1 0-1120,-15-16 608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5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4 290 4160,'-17'-24'1706,"15"20"-1649,0 0 0,0 1 0,-1-1 0,1 1 1,-1 0-1,0 0 0,0 0 0,0 0 0,-4-3 0,-40-12 204,39 14-193,0-1-1,0 0 1,0-1-1,0 0 1,1 0-1,0 0 1,-7-9-1,2 2 130,-19-14 0,6 6-2,6 5-20,-1 0 0,-38-22 0,50 33-112,0 2 0,1-1 0,-1 1 0,0 0 0,-1 1 0,1 0 1,0 0-1,-1 0 0,1 1 0,-1 1 0,1 0 0,-1 0 0,0 0 0,1 1 0,-1 0 0,1 1 1,-10 2-1,12-2 5,-3 1 98,-1 0-1,1 0 1,-14 7-1,14-4-29,0 0 0,-12 13 0,8-8-32,10-9-82,-6 6 47,-1 0-1,1 0 0,0 1 0,1 0 0,0 1 1,1 0-1,0 0 0,0 1 0,-9 21 0,-5 14 137,3 2-1,-19 76 1,-9 164 184,12-73-265,5-43 355,20-116 254,-26 88 0,16-72 59,12-45-427,0-1-1,-2 0 1,-14 31 0,21-53-331,0 0 0,0 0 1,-1-1-1,1 1 0,-1-1 1,0 1-1,0-1 0,0 0 1,-4 3-1,5-5-51,0 0 0,0 0 0,0 0 1,0 0-1,0 0 0,0 0 0,-1 0 0,1-1 0,0 1 0,0-1 1,-1 0-1,1 1 0,0-1 0,-1 0 0,1-1 0,0 1 1,-1 0-1,1-1 0,0 1 0,-4-2 0,-4-2-1036,1 0 1,0 0-1,0-1 0,-14-9 0,-8-15-1949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6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456,'16'16'3392,"77"-1"-2944,-62 1-512,16-16-64,0 16 192,-1-16-32,1 0 0,-16 15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6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47 6720,'-13'-13'2170,"13"13"-2155,0 0 0,0 0 0,0 0 0,0 0 0,0 0 0,0-1 0,-1 1-1,1 0 1,0 0 0,0 0 0,0 0 0,0 0 0,0 0 0,0 0 0,0 0-1,0 0 1,0 0 0,-1 0 0,1-1 0,0 1 0,0 0 0,0 0 0,0 0-1,0 0 1,0 0 0,0 0 0,-1 0 0,1 0 0,0 0 0,0 0 0,0 0-1,0 0 1,0 0 0,0 0 0,-1 0 0,1 0 0,0 0 0,0 0 0,0 1-1,0-1 1,0 0 0,0 0 0,0 0 0,0 0 0,-1 0 0,1 0 0,0 0-1,0 0 1,0 0 0,0 0 0,0 0 0,0 1 0,0-1 0,0 0 0,0 0-1,0 0 1,-11 13 369,6 0-256,-8-5-101,11-5-5,-1 0-1,1 1 1,0-1-1,0 1 1,-2 3-1,1 0 11,-1 1 0,0-1-1,-6 7 1,-29 30 80,29-32-89,4-5-4,1 0 0,-13 11 0,-37 18 61,1 6-16,31-29-11,-1-1 1,0 0-1,-1-2 0,0-1 1,0-1-1,-37 6 0,38-12-1,-39-1-1,41-2-36,22 1-14,-5 1-11,1-1 0,0 0 1,0-1-1,0 1 0,0-1 0,0 0 1,-5-1-1,8 2-6,0-1 0,0 0 0,0 0 0,0 1 0,0-1 0,0 0 0,1 0 0,-1 0 1,0 0-1,0 0 0,1 0 0,-1 0 0,0 0 0,1 0 0,-1 0 0,1 0 0,0-1 0,-1 1 0,1 0 0,0 0 0,0 0 1,0-1-1,0 1 0,0 0 0,0 0 0,0-2 0,0-1-9,1 0 1,-1 1-1,1-1 1,0 1-1,0-1 1,0 1-1,1-1 1,-1 1-1,1 0 1,0 0-1,-1 0 1,2-1-1,-1 2 1,0-1-1,5-4 0,-3 1 18,3-2-4,-2 1 10,0 0-1,1 1 1,7-7 0,9-2-29,0 0 0,38-18-1,-52 30 11,0 0-1,0 0 1,0 0-1,1 1 1,12-2-1,-16 4 13,1-1 0,-1 1 0,1 0 0,-1 0 0,1 0 0,-1 1 0,1 0 1,-1 0-1,6 2 0,-4 1 25,-1 0 0,-1 0 0,1 0 0,0 0 0,-1 1 0,0 0 0,6 8 0,3 2 39,3 2 19,13 21 1,-16-19 14,20 20-1,-28-33-78,0-1-1,1 0 1,0 0 0,-1 0 0,2-1-1,-1 0 1,10 4 0,-3-1 4,1-2 0,-1 0 0,1-1 0,0 0 0,31 3 0,-25-7-9,-15 0 2,1 1-1,-1-1 0,0-1 0,1 1 1,-1-1-1,0 0 0,7-3 0,-3-1 49,-1 0-1,1-1 1,-2 0-1,15-13 1,-22 18-46,-1 0-1,1 0 1,-1 1 0,1-1 0,0 0 0,-1 0 0,0 0 0,1 0 0,-1 0-1,0 0 1,1-2 0,1-2 32,-1-1-18,0 1 1,0-1-1,0 0 1,0 1-1,-1-1 1,0 0-1,0 0 1,-1 1-1,0-1 1,-2-8-1,3 9-11,-8-44 57,-42-71-849,30 74-874,2-4 229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32 3712,'-21'17'1525,"1"-1"-1066,14 1-144,4-8-150,-11 15 224,4-3 143,-12 42 0,14-38-325,-21 48-1,5-29-72,12-11-22,9-28-82,-1-1 1,0 1-1,0-1 0,0 0 1,-4 3-1,5-5-10,0 0-1,0-1 1,1 1 0,-1-1-1,0 1 1,0-1-1,0 0 1,0 0 0,-1 0-1,1 0 1,0 0-1,0-1 1,-1 1 0,1 0-1,-3-1 1,4 0-17,-1 0 1,1-1 0,0 1-1,-1 0 1,1-1-1,0 0 1,-1 1 0,1-1-1,0 0 1,0 1-1,0-1 1,0 0 0,0 0-1,0 0 1,0 0-1,0 0 1,0 0 0,0 0-1,0-1 1,1 1-1,-1 0 1,0 0 0,1-1-1,-2-1 1,-1-7-29,-1 0-1,-2-15 1,-1 2-5,4 14-15,0 0 1,0 0-1,1-1 1,0 1 0,1-1-1,0 0 1,1 1-1,0-12 1,0 14 16,-1 6 23,1 0 1,0 0-1,0 0 1,0 0-1,0 0 1,0 1-1,0-1 1,0 0-1,0 0 1,0 0-1,1 0 1,-1 0-1,0 0 1,0 0 0,1 1-1,-1-1 1,1 0-1,-1 0 1,0 0-1,1 1 1,0-1-1,-1 0 1,1 1-1,-1-1 1,1 0-1,0 1 1,-1-1-1,1 1 1,0-1-1,0 1 1,0-1-1,-1 1 1,1 0-1,0-1 1,0 1 0,0 0-1,0 0 1,1-1-1,0 1 12,0-1 14,0 0 1,0 0-1,0 1 0,1-1 0,-1 1 1,0-1-1,0 1 0,0 0 0,1 0 1,-1 0-1,0 0 0,0 0 0,1 1 1,-1-1-1,0 1 0,0-1 0,0 1 1,4 1-1,56 17 240,-44-13-221,0 0 0,1-1 0,-1 0 0,1-2 0,0 0 0,0-1 0,20-1 0,-21-1-67,45-2 158,-57 2-88,0-1-1,0 0 0,0 0 1,-1-1-1,1 0 0,0 0 0,10-5 1,-11 3 121,0 0 0,1 0 0,6-8 0,-11 12-142,-1 0 1,0-1-1,1 1 1,-1 0 0,1-1-1,-1 1 1,0-1-1,1 1 1,-1-1-1,0 1 1,0-1-1,1 1 1,-1-1 0,0 1-1,0-1 1,0 1-1,0-1 1,0 1-1,1-1 1,-1 1 0,0-1-1,0 1 1,0-1-1,0 1 1,-1-2-1,2-3 153,-1 3-118,0 0 0,0 0-1,1-1 1,-1 1 0,-1 0-1,1 0 1,0 0 0,0 0 0,-1-1-1,1 1 1,-1 0 0,0 0-1,0 0 1,0 0 0,0 0 0,0 0-1,0 1 1,0-1 0,0 0-1,-1 0 1,1 1 0,-1-1 0,-2-1-1,-10-7 287,1 1 0,-20-19 1,-16-13-368,7 7-160,24 15 72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6144,'-31'-16'2784,"31"32"-2432,-16-16 1024,32 0-832,-16 15 544,0 1-608,31-16 64,0 15-288,16 1-96,-1-16-96,17 16-1024,-17-16 512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8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8064,'-31'0'3648,"47"16"-3168,-1-1-128,16-15-288,32 0 128,-1 0-128,16 0-384,15-15 19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6 75 1312,'-1'-8'134,"1"5"-46,0-1 0,-1 1 1,1-1-1,1 1 0,-1 0 0,0-1 0,1 1 1,1-7-1,5 6 690,-2 1-150,-4-10 2158,-2 4-2292,-1 9-21,-6 13 288,-2 3-457,-39 49 469,17-27-479,-40 46 132,45-49-298,-2-1 0,-39 35 0,64-66-117,-25 22 124,2 2 0,-38 45 0,-39 50 73,94-109-198,-13 23 0,7-9-19,2-2-375,14-25 367,0 0 0,0 0 1,0 0-1,0 0 0,0 0 0,0 0 1,0 0-1,0 0 0,0 0 1,0 0-1,0 0 0,0 1 0,0-1 1,0 0-1,0 0 0,0 0 1,0 0-1,0 0 0,0 0 0,0 0 1,0 0-1,0 0 0,0 0 1,0 0-1,0 0 0,0 1 0,0-1 1,0 0-1,0 0 0,0 0 1,0 0-1,0 0 0,0 0 0,0 0 1,0 0-1,0 0 0,1 0 1,-1 0-1,0 0 0,0 0 0,0 0 1,0 0-1,0 0 0,0 0 1,0 0-1,0 0 0,0 0 1,0 0-1,0 0 0,0 1 0,0-1 1,1 0-1,-1 0 0,0 0 1,0 0-1,0 0 0,0-1 0,0 1 1,0 0-1,0 0 0,0 0 1,0 0-1,0 0 0,0 0 0,0 0 1,0 0-1,1 0 0,10-9-2142,4-7 79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2:48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48 7968,'-52'-26'2565,"43"22"-1902,5 8-307,1 2-157,0 0 0,-1 0 0,0 0 0,0 0 0,-6 5 0,-3 4-39,1 1-1,0 0 1,2 1-1,0 0 1,-13 30-1,-6 10-22,21-44-104,1-1-22,0 0-1,1 0 1,-9 25 0,14-33-3,0-1 0,1 1 0,-1 0 0,1 0 0,-1-1 0,1 1 0,0 0 0,1 0 0,-1 0 0,1-1 0,-1 1 0,1 0 1,0-1-1,1 1 0,-1 0 0,1-1 0,-1 1 0,4 4 0,-4-6 0,0-1-1,0 1 1,0-1-1,0 1 1,0-1 0,0 0-1,1 1 1,-1-1 0,0 0-1,1 0 1,-1 1 0,4 0-1,-3-2 4,0 1 1,0-1-1,1-1 0,-1 1 0,0 0 1,0 0-1,0-1 0,0 1 0,1-1 1,-1 0-1,0 0 0,3-1 0,0 0 6,1 0-2,-1 0 0,0-1 0,0 0 0,1 1 0,3-5 0,-3 2 12,-1 0 1,0-1-1,5-6 0,1-1 13,49-68 143,-53 70-149,0-1-1,-1-1 1,0 1-1,-1-1 1,5-17-1,-2-27 213,-4 40-170,-1-5 2,-3 16-59,-1 1 0,0-1 0,-2-9 0,1 8-4,-1-3-6,3 7-38,-1 0 1,1 1-1,-1-1 1,1 0-1,-1 1 0,0-1 1,0 1-1,-1-1 1,1 1-1,0 0 0,-1-1 1,-2-3-1,3 6 17,0-1 0,1 1-1,-1-1 1,0 1-1,0-1 1,1 1 0,-1 0-1,0-1 1,0 1 0,1 0-1,-1 0 1,0-1 0,0 1-1,0 0 1,1 0 0,-1 0-1,0 0 1,-1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72 5408,'-34'0'2842,"28"0"-2354,7 0-146,13 0 9,27 0-252,-32-1-56,0 0-1,0-1 0,1 0 0,-1 0 0,0-1 0,-1-1 1,1 1-1,-1-1 0,13-8 0,2 0 70,-21 11-106,5-3 45,0 1 0,-1-1 0,1 0-1,-1 0 1,6-6 0,-11 8-33,1 1 1,-1 0-1,1-1 0,-1 0 1,0 1-1,0-1 1,0 0-1,0 1 0,0-1 1,0 0-1,-1 0 1,1 0-1,-1 0 0,1 0 1,-1 0-1,1 0 0,-1 0 1,0 0-1,0 0 1,0 0-1,0 0 0,-1 0 1,1 0-1,-1 0 1,0-3-1,0 3-4,1-1 0,-1 1 0,0 0 0,0-1 0,0 1 0,0 0 0,-1 0-1,1 0 1,-1 0 0,1 0 0,-1 0 0,1 0 0,-1 0 0,0 1 0,0-1 0,0 1 0,0-1 0,0 1 0,0 0 0,-1 0 0,1 0 0,0 0 0,-1 0-1,1 1 1,0-1 0,-1 1 0,1-1 0,-1 1 0,1 0 0,-5 0 0,1 0 16,-1 1 1,1-1 0,-1 2-1,1-1 1,-1 1-1,1 0 1,0 0-1,0 0 1,-10 6-1,-2 0 140,8-3-90,-1 0 1,1 0 0,0 1-1,0 0 1,1 1 0,-1 0-1,-13 15 1,18-18-61,0 1 1,1 0-1,0 0 1,0 0-1,0 1 0,0 0 1,1-1-1,0 1 1,-2 7-1,4-10-15,0 1 0,1-1 0,-1 0 0,1 0 0,0 1 0,0-1 0,0 0 0,0 1 0,1-1 0,-1 0 0,1 1 0,0-1 0,0 0 0,0 0 0,0 0 0,1 0 0,-1 0 0,1 0 0,2 3 0,38 43 192,-33-38-163,-2-2-1,1-1 0,0 1 0,12 9 0,-9-11 8,0 0 0,1-1 0,14 6 0,-16-8-19,55 27 96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5056,'-39'0'1642,"32"1"-1222,6 3-200,0 2-102,1-1 0,-1 1 0,-1-1 0,-2 8 0,-6 30 354,0 2-72,3-21-182,-2 29 1,8-38-159,0 1 0,1-1 0,5 30 0,14 47 110,0 1-4,-17-78-123,-1-10-22,-1 0 0,1 0 1,0 0-1,2 6 0,18 23 86,-13-5 42,-1-13-193,-1-4-3448,-6-35 842,0 5 89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4224,'0'-39'1365,"2"32"-1014,7 6-163,35 1 281,-41 0-350,0 0 0,0 0 0,0 0-1,0 0 1,0 0 0,0 1 0,0 0-1,0-1 1,0 1 0,0 0 0,0 1 0,0-1-1,4 3 1,7 3 159,40 19 672,-42-20-773,1 0 0,-1 1 1,-1 0-1,0 0 1,0 2-1,16 14 0,-12-10-10,8 7 159,0 2 1,-1 0 0,19 26-1,-35-41-228,-1 1 0,1 0 0,-1 0-1,-1 0 1,6 13 0,-9-18-30,0 1 1,-1 0-1,0-1 1,0 1-1,0 0 1,0-1-1,0 1 0,-1 0 1,0 3-1,-1 5 117,0 2-2,2-9-109,-1 0-1,0 0 1,0 0-1,0 0 1,-4 10-1,3-11-4,-1 0-1,0 0 0,0 0 1,-1-1-1,1 1 1,-1-1-1,0 0 0,-8 6 1,-36 18 334,37-21-752,-1-1 1,0 0-1,-1-1 0,1 0 1,-1-1-1,0 0 0,-20 1 1,12-4-1636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0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48 3072,'-39'-13'976,"38"12"-925,0 1-1,-1-1 1,1 1 0,-1-1 0,1 1-1,-1 0 1,1 0 0,-1 0-1,1 0 1,-1 0 0,0 0 0,1 0-1,-3 1 1,3-1 17,0 1-1,0-1 1,0 0-1,0 0 1,0 0 0,-1 0-1,1 0 1,0 0-1,0 0 1,0 0 0,0-1-1,0 1 1,0 0-1,0-1 1,0 1 0,1 0-1,-1-1 1,-2 0-1,-17-10 685,19 11-703,0-1 0,0 1-1,0-1 1,1 1 0,-1 0-1,0-1 1,0 1 0,0 0-1,0 0 1,0-1 0,1 1-1,-1 0 1,0 0 0,0 0-1,-1 0 1,-4-1 79,-2-4 1,6 4-107,1 0 0,0 0 0,-1 1 0,1-1 0,-1 0 0,1 1 0,-1-1 0,1 1 0,-1-1 0,0 1 0,1-1 0,-1 1 0,-1 0 0,-4 0 35,6 0-33,-1-1 0,0 1 1,1 0-1,-1 0 0,0 0 0,1 1 0,-1-1 0,1 0 1,-1 1-1,0-1 0,-2 2 0,-4 11 173,-15 5 225,15-9-285,1 0 0,0 1 1,1 0-1,-10 21 1,13-25-84,-3 6-25,1-1-1,1 1 1,0 0 0,0 0 0,1 1-1,1-1 1,0 0 0,0 1-1,1 0 1,1-1 0,0 1 0,5 25-1,-2-26-45,1 0-1,10 20 0,-10-21 7,1-2 4,0 4 7,0-1 1,2 0-1,8 12 1,-4-12 32,0 0 1,1-1-1,0 0 0,0-1 1,2 0-1,-1-2 0,21 12 1,-17-13 14,0-1 0,0 0 0,1-1 0,-1-1 0,19 1 0,-24-3-12,-1 0 1,0-2 0,1 1-1,-1-1 1,1-1 0,-1 0-1,16-4 1,-23 3-4,-1 1 0,1-1 1,0 0-1,-1 0 0,1-1 0,3-3 1,0 1 32,-3 2-23,0 0 0,0 0 0,-1 0 0,1 0 0,-1-1 0,0 1 0,0-1 0,0 0 0,-1 0 0,1 0 0,-1 0 0,0 0 0,0 0 0,0-1 0,1-5 0,4-10 83,13-47 220,-19 59-311,0 0 1,0 0-1,0 0 0,-1 0 1,0 0-1,-2-13 1,-4-4 62,0 1 1,-1 1 0,-19-40-1,21 52-40,-14-18-1,12 19-60,-8-8-68,13 17 44,1 0 1,0 0-1,0-1 0,-1 1 0,1 0 0,0-1 0,0 1 0,0-1 0,1 1 1,-1-1-1,0 1 0,0-1 0,1 0 0,-1 1 0,1-1 0,0 0 0,-1-1 1,1 0-582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0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072,'-15'0'1376,"30"0"1056,1 0-1184,-16 16-128,16-16-992,15 16-64,0-32 224,0 16-16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09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79 2720,'0'-4'357,"0"2"-246,1 0 1,-1 0-1,0 0 1,0 0 0,0 0-1,-1 0 1,1 0-1,0 0 1,-1 1-1,-1-5 1,-4 2 488,1 1-91,3-10 1091,2 11-1545,1 1-1,-2 0 1,1 0 0,0 0-1,0 0 1,0 0 0,0 0-1,-1 0 1,1 0-1,0 0 1,-1 0 0,1 0-1,-1 0 1,1 0 0,-1 0-1,0 0 1,1 0 0,-1 0-1,0 0 1,0 0-1,-1-1 1,0 2 0,0-1 1,1 0-1,-1 0 1,0 1-1,0-1 0,0 1 1,0-1-1,1 1 0,-1 0 1,0 0-1,0 0 1,-2 0-1,-5 1 64,0 1 0,1 0 0,-1 0 0,-16 7 0,6-1 126,0 1-1,0 0 0,-27 20 1,38-23-148,-1 1 0,1 0 0,1 0 0,-1 1 0,1 0 0,0 0 0,1 0 0,-10 18 0,11-15-33,0 1 0,0 0 1,1 0-1,1 0 0,-4 22 0,6-26-53,1 0-1,0-1 1,0 1 0,0 0-1,1 0 1,0-1-1,0 1 1,1 0-1,5 13 1,-1-9 22,0 0 0,1 0 1,0-1-1,1 0 0,0 0 1,0-1-1,20 18 0,-19-22-1,-1 0 0,2 0-1,-1-1 1,1 0 0,0-1-1,0 0 1,13 3 0,10 4 66,-12-3-20,0-1-1,27 5 1,-39-11-46,0 0 0,1 0 0,-1 0 1,0-1-1,0-1 0,0 0 0,0 0 1,12-3-1,-13 1 25,0 0 0,0 0-1,0-1 1,-1 0 0,0-1 0,1 1 0,11-11 0,-9 5 27,0 1 0,-1-1 0,0-1 0,8-12 0,-11 14-35,-1 0 1,1-1 0,-1 1 0,-1-1 0,0 0 0,0 0 0,-1-1 0,0 1 0,-1-1 0,0 1 0,-1-1-1,0 0 1,-1-17 0,1 3-7,0 15-42,-1 1-1,0-1 1,0 0-1,-1 0 1,0 0-1,-1 0 1,0 1-1,-1-1 1,-5-14-1,-23-36-1962,15 42 81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6816,'-31'31'3072,"47"-16"-2656,-1 1 480,16-16-576,0 0 128,16 0-256,-16 0 256,1-16-256,14 1-3776,1 15 1952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2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2400,'0'0'4261,"3"-3"-4096,5-2-24,0-1 0,1 1-1,10-4 1,-19 8-138,23-8 199,-2 0-100,2-6-38,34-16 0,-49 26-34,-1 1 0,0-1 1,9-8-1,-12 9-10,0 0 1,1 1-1,-1 0 1,1 0-1,0 0 1,0 0-1,0 0 1,0 1-1,0 0 1,6-1-1,9-1 31,33-8 394,-51 12-424,0-1-1,0 1 1,0 0 0,0 0-1,0 0 1,0 0-1,0 0 1,0 0-1,0 0 1,0 1-1,0-1 1,0 1-1,0-1 1,0 1-1,0 0 1,-1 0-1,1 0 1,0 0 0,0 0-1,-1 0 1,2 2-1,1-1 19,-1 0-11,0 1-1,-1-1 1,1 1-1,-1-1 1,1 1-1,-1 0 1,0 0-1,0 0 1,0 0 0,1 3-1,4 5 81,-5-8-91,0 1 1,0-1 0,-1 0 0,1 1-1,-1-1 1,0 0 0,1 1 0,-2 0-1,1-1 1,0 1 0,0 4 0,1 9 14,3 6-1,-3-13-14,0 1 1,0-1 0,0 14-1,-3-9 3,1-12-2,-1 1 0,1-1 0,0 1 0,1-1 0,-1 1 0,0-1 0,1 1 0,1 5 0,6 14 152,-13-16 209,4-7-368,1 0 1,0 0 0,0 0 0,-1 1 0,1-1-1,0 0 1,0 0 0,-1 0 0,1 1 0,0-1-1,0 0 1,-1 0 0,1 0 0,0 1 0,0-1 0,0 0-1,0 1 1,-1-1 0,1 0 0,0 0 0,0 1-1,0-1 1,0 0 0,0 1 0,0-1 0,0 0-1,0 1 1,0-1 0,0 0 0,0 1 0,0-1 0,0 0-1,0-44 320,-1 36-361,1 0 0,1-1 0,-1 1 1,1-1-1,1 1 0,0 0 0,0 0 0,0 0 0,4-9 0,36-51-301,-37 61 273,-3 4 27,1 1 0,-1-1 0,0 0 1,1 1-1,0 0 0,-1-1 0,1 1 0,0 0 0,0 0 0,0 1 1,1-1-1,-1 1 0,5-2 0,-6 2 19,0 1 1,0 0-1,0-1 1,0 1-1,0 0 1,0 0-1,0 0 1,0 0-1,0 1 1,0-1-1,0 0 1,-1 1-1,1-1 1,0 1-1,0 0 1,0 0-1,-1 0 1,4 1-1,3 2-14,7 1 70,0 0 1,0 1-1,-1 0 0,0 1 1,25 16-1,-8 3-17,-25-21 30,0-1 0,0 1 0,-1 0 1,1 1-1,-1-1 0,8 12 0,-9-11 60,1 1 0,0-1 0,1 0 1,8 6-1,-7-5-31,-6-7-76,-1 1 1,1-1-1,-1 0 0,0 0 1,1 1-1,-1-1 0,1 0 1,-1 1-1,0-1 0,1 1 1,-1-1-1,0 0 0,1 1 1,-1-1-1,0 1 0,0-1 1,1 1-1,-1-1 0,0 1 1,0-1-1,0 1 0,0-1 1,0 1-1,0-1 0,0 1 1,0-1-1,0 1 0,0-1 1,0 1-1,0 0 0,1 3 43,-1-3-49,0-1 0,0 0 0,0 0 0,1 0 0,-1 1 0,0-1 0,0 0 0,0 0 0,0 0 0,0 0 0,1 1 0,-1-1 0,0 0 1,0 0-1,0 0 0,0 0 0,1 0 0,-1 0 0,0 1 0,0-1 0,1 0 0,-1 0 0,0 0 0,0 0 0,0 0 0,1 0 0,-1 0 0,0 0 0,0 0 0,1 0 0,-1 0 0,0 0 0,0 0 0,0 0 0,1 0 0,-1 0 0,0 0 0,0-1 0,1 1 0,-1 0 0,0 0 0,0 0 0,0 0 0,0 0 0,1-1 0,2-11 108,-3 10-110,1 1 0,-1-1 0,0 0 0,1 1 0,-1-1 1,1 1-1,-1-1 0,1 1 0,0 0 0,0-2 0,23-15-2,25-42 128,2 17-290,-24 21 52,-16 12 19,0 1-1,1 0 1,0 1-1,0 1 1,21-10-1,-9 5-94,-20 10 157,-1 0-1,1 0 1,0 1 0,-1-1-1,7-1 1,-8 3 37,0 0 1,0 0-1,0 0 1,-1 0-1,1 0 0,0 1 1,0-1-1,-1 0 1,1 1-1,0 0 1,-1-1-1,1 1 1,0 0-1,-1 0 0,1-1 1,1 3-1,8 4 27,-7-6 40,0 1 1,-1 0-1,1 0 1,-1 0 0,0 1-1,0-1 1,0 1 0,0 0-1,0 0 1,-1 0 0,1 0-1,-1 0 1,4 7 0,-1 16 398,2-13-247,-7-12-194,1 1 0,0-1 0,0 0 0,-1 1 0,1-1 0,-1 1 0,1-1 0,-1 1 0,1-1 0,-1 1 0,0-1 0,0 3 0,0 11 165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6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1 2816,'-1'-2'111,"1"-1"0,1 1 0,-1-1 0,0 1 0,0 0 0,1-1 0,0 1 0,-1 0 0,1 0 0,0-1 0,0 1 0,2-3 0,-2 3-47,0 0 0,0 1 0,0-1 1,-1 0-1,1 0 0,0 1 0,-1-1 0,0 0 0,1 0 1,-1 0-1,0 0 0,0-3 0,3 0 491,-2 4-386,0 1-92,0-1 1,0 0 0,0 1-1,0-1 1,0 0 0,0 0-1,-1 1 1,1-1 0,0 0-1,0 0 1,-1 0 0,2-2-1,-3 10 245,0-1 0,1 1 0,0 0-1,1 11 1,0-1-101,-1 181 2291,0-193-2208,2-5-214,0 0-91,-1 0 0,0-1-1,0 1 1,1-1 0,-1 1-1,0-1 1,0 1 0,0-1 0,0 0-1,1 1 1,-1-1 0,0 0-1,0 0 1,-1 0 0,1 0-1,0 0 1,0 0 0,0 0-1,-1 0 1,1 0 0,0 0-1,0-3 1,7-7-6,3-4 2,-4 6 5,0 1 0,-1-1 0,9-18 0,8-18-25,43-89-212,-58 115 170,-5 9 55,1 0 0,1 1 0,-1 0 0,2-1 0,-1 2 0,1-1-1,1 1 1,10-12 0,-17 20 8,1-1 0,-1 0 0,1 1 0,0-1-1,-1 1 1,1-1 0,0 1 0,0-1 0,-1 1-1,1-1 1,0 1 0,0 0 0,0-1 0,0 1 0,-1 0-1,1 0 1,0 0 0,0 0 0,0-1 0,0 1-1,0 0 1,0 1 0,0-1 0,0 0 0,0 0 0,1 1 18,-1 0 1,1 0 0,-1 0 0,1-1 0,-1 2 0,0-1 0,1 0 0,-1 0 0,0 0 0,0 1 0,0-1 0,1 3-1,2 2 56,-1 0-1,0 0 1,-1 1-1,1-1 0,-1 1 1,1 8-1,0 12 264,-1 1 0,-3 32 0,0-25-68,1 137 444,0-167-586,11-5-268,-9 0 98,-2 0 20,1 0 0,-1 0 0,0 0-1,1 0 1,-1 0 0,1-1 0,-1 1 0,0 0 0,1 0 0,-1 0-1,0 0 1,1-1 0,-1 1 0,0 0 0,1 0 0,-1-1 0,0 1 0,0 0-1,1-1 1,-1 1 0,0 0 0,1-1 0,10-11-1030,53-49-5678,-20 30 441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2 0 5056,'-11'13'883,"1"0"1,-13 21-1,9-8-492,11-18-270,-1 0 0,-1-1 0,-8 12 0,-75 74 711,42-41-603,-64 80 11,21-30-26,22-30-44,51-52-290,1 0 0,1 1-1,0 0 1,2 1-1,0 1 1,-11 32 0,22-54-62,1 0 0,0 0 1,0 0-1,-1 0 1,1 0-1,0 0 0,0 0 1,0 0-1,0 0 0,0 0 1,0-1-1,0 1 1,0 0-1,0 0 0,1 0 1,-1 0-1,1 1 0,12 14-2228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7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6 4320,'0'-18'2432,"0"11"-1239,-3 14-232,-7-2-24,9-5-899,0 1 0,0-1 0,0 1 0,0-1 0,0 0 0,1 1 0,-1-1-1,0 1 1,0 0 0,0-1 0,1 1 0,-1 0 0,0-1 0,1 1 0,-1 0 0,1 0 0,-1-1-1,1 1 1,-1 0 0,1 0 0,-1 1 0,-7 27 549,-15 7-241,2 19-111,12-36-178,-5 14 25,8 4 22,4-17-54,-3 8 3,2-17-86,1 1 1,1-1-1,0 1 0,0 13 0,1-22 32,1 0-1,-1 1 0,1-1 1,0 0-1,-1 0 0,1 0 1,1 0-1,-1 0 1,0 0-1,1 0 0,-1 0 1,1-1-1,0 1 0,0 0 1,0-1-1,0 0 0,1 1 1,-1-1-1,6 3 0,-6-3 5,1 0-1,0-1 0,-1 0 0,1 1 0,0-1 1,0 0-1,0 0 0,0-1 0,0 1 0,0-1 1,1 1-1,-1-1 0,3 0 0,1-1 35,0 0-1,0 0 1,0-1-1,9-3 1,-13 4-20,-1 0 1,1 0 0,-1 0-1,1-1 1,-1 1 0,0-1-1,1 1 1,-1-1 0,0 0-1,0 0 1,0 0 0,0 0-1,-1 0 1,1 0 0,-1-1 0,1 1-1,1-5 1,7-9 80,-7 10-75,0 0 1,-1 0-1,0-1 1,0 1 0,-1-1-1,1 1 1,-1-1 0,-1 1-1,1-1 1,-1 0-1,-1 1 1,1-1 0,-3-10-1,-7-9 52,7 10-39,2 10-26,0 0 0,-1 0 0,0 1 0,1-1 0,-5-6 0,-9-20-266,14 32 155,1-1 0,0 0 0,0 0 0,-1 0 0,1 0 0,0 0 0,0 0 0,0 0 0,0 0 0,0 0 0,0 0 0,1 0 0,-1 0 0,0 0 0,0 0 0,1 1 0,-1-1-1,0 0 1,1 0 0,-1 0 0,1 0 0,-1 1 0,1-1 0,0 0 0,-1 0 0,1 1 0,0-1 0,-1 0 0,1 1 0,0-1 0,0 1 0,-1-1 0,1 1 0,2-1 0,12-2-1552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4896,'-1'0'114,"0"0"-1,0 0 1,0 0 0,0 0-1,0 0 1,0 0 0,0 0 0,0 1-1,0-1 1,0 0 0,0 0-1,0 1 1,0-1 0,0 1 0,0-1-1,0 1 1,0-1 0,0 1-1,0 0 1,0-1 0,1 1-1,-1 0 1,0 0 0,1 0 0,-1-1-1,0 1 1,0 1 0,9 6 259,-7-3-319,0 0-1,0 0 1,-1-1 0,1 1 0,-1 0-1,-1 8 1,1 5 23,0 70 201,0-74-207,1 0 0,1 0 1,3 13-1,-3-15-81,0-1 0,1 22 1,-3 19 129,0-33 7,0-18-148,0-8-93,0 5 113,0 1 0,0-1 0,1 0 0,-1 1 0,0-1 0,1 0 0,-1 1 1,1-1-1,-1 1 0,1-1 0,0 1 0,0-1 0,0 1 0,0 0 0,0-1 0,0 1 1,1-1-1,4-7-31,36-56-378,-8 11 57,-20 31 251,-8 11 25,15-18-1,-19 28 82,0-1 1,0 1-1,0 0 0,0 0 0,1 0 0,-1 0 0,1 0 1,-1 0-1,1 1 0,0-1 0,0 1 0,5-2 0,-4 2 66,1 0-1,-1 0 1,1 0-1,-1 1 1,1 0-1,0 0 1,-1 0-1,1 1 1,-1-1-1,1 1 1,-1 0-1,6 2 1,-6-2-9,-1 1 1,0 0-1,0 0 1,0 0-1,0 0 1,0 0 0,0 0-1,0 1 1,-1-1-1,0 1 1,1 0-1,-1 0 1,0 0-1,0 0 1,2 4-1,2 5 122,-1 1 0,0 0 0,-1 0 0,0 0-1,3 22 1,-5-22-64,3 5-33,-3-8-2,0 0 0,0 0 0,0 17 0,-2 49-1599,0-74 406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5824,'-31'16'2976,"47"-16"-1632,-16 15-800,31-15 288,-16 16-512,16-32 224,16 16-288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352 3904,'16'-15'3226,"-19"2"-1684,3 13-1522,-1-1 1,0 1 0,1 0-1,-1-1 1,0 1 0,1 0-1,-1 0 1,0 0 0,0 0-1,1 0 1,-1 0 0,0 0-1,0 0 1,1 0 0,-1 0-1,0 0 1,0 0-1,1 0 1,-1 0 0,0 1-1,0-1 1,-18 9 65,13-7-34,2-1-35,1 0 1,0 1-1,-1-1 1,1 0-1,0 1 1,0 0-1,0 0 1,0 0-1,0 0 0,-2 3 1,-8 5 46,6-4 5,0-1 0,0 1 1,0 1-1,1-1 0,0 1 1,0 0-1,0 0 0,1 1 1,-8 14-1,3-4 32,5-10-73,0 1-1,1 0 0,0 0 0,-3 11 0,5-15-36,1 1 0,0-1 0,0 1 0,1 0 0,0-1 0,0 1 1,0-1-1,1 1 0,0 0 0,1 5 0,-1-8 5,-1-1 0,1 0 0,0 0 0,0 0 0,0 0 0,0 0 0,0 0 0,1 0 1,-1 0-1,0 0 0,1 0 0,0 0 0,-1-1 0,1 1 0,0-1 0,0 1 0,0-1 0,0 0 1,0 0-1,0 0 0,0 0 0,0 0 0,1 0 0,1 0 0,8 1-6,0 0-1,0-1 1,1 0 0,11-1-1,-16 0-18,11 1-65,1-2 0,0 0 0,-1-1-1,0-1 1,1-1 0,21-7 0,50-28-1794,-63 28 1400,35-17-624,-3-11-445,-39 24 1019,54-37-726,-10-5 613,-41 36 574,-2 0 1,26-31 0,-42 44 187,1 0 1,-1-1-1,-1 0 0,8-16 1,-11 20-9,0 0 0,-1 0 0,0-1 0,0 1 0,0 0 0,0 0 0,-1-1 0,0 1 0,0 0 0,-2-11 0,-1 3 495,-1 0-1,0 0 0,-1 0 0,0 0 1,-1 1-1,-11-18 0,11 23-168,5 5-366,0 1 0,0 0 0,0-1 1,0 1-1,0 0 0,1-1 0,-1 1 1,0-1-1,1 0 0,-1 1 0,1-1 0,0 1 1,-1-1-1,1 0 0,0-1 0,0-6 276,-3 49 528,-7-6-323,-8 75-16,4-11-422,11-63-90,-11 47 0,8-50-9,1 0 0,2 1 0,1 58 0,2-76-61,0-11-101,2 19-909,-2-22 993,1 0-1,-1 0 1,1 0-1,-1 0 1,0 0 0,1 0-1,0 0 1,-1 0-1,1-1 1,-1 1 0,1 0-1,0 0 1,0-1 0,0 1-1,-1 0 1,1-1-1,0 1 1,0-1 0,0 1-1,0-1 1,1 1-1,2 0-459,0 0 0,0-1 0,-1 0 0,8 1-1,7-1-1286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6 3808,'26'-13'1227,"-26"13"-1214,1 0 1,-1 0 0,0 0 0,0 0 0,0 0 0,1 0 0,-1-1-1,0 1 1,0 0 0,1 0 0,-1 0 0,0 0 0,0 0 0,0 0 0,0 0-1,1-1 1,-1 1 0,0 0 0,0 0 0,0 0 0,0 0 0,0-1-1,1 1 1,-1 0 0,0 0 0,0 0 0,0 0 0,0-1 0,0 1 0,0 0-1,0 0 1,0-1 0,0 1 0,0 0 0,0-11 407,0 9 582,0-1-241,0 3-733,1-1 0,-1 1 0,0 0-1,0-1 1,0 1 0,0-1 0,0 1-1,0 0 1,0-1 0,0 1 0,0 0-1,-1-1 1,1 1 0,0 0 0,0-1-1,0 1 1,0 0 0,0-1 0,-1 1-1,1 0 1,0-1 0,0 1 0,0 0-1,-1-1 1,1 1 0,0 0-1,0 0 1,-1 0 0,1-1 0,0 1-1,-1 0 1,1 0 0,0 0 0,-1-1-1,1 1 1,0 0 0,-1 0 0,1 0-1,0 0 1,-1 0 0,1 0 0,-1 0-1,1 0 1,-1 0 0,-20 8 711,2 0-272,13-5-405,-1 0 1,1 1 0,0 0 0,0 0-1,0 0 1,1 0 0,0 1 0,0 0-1,0 0 1,-8 11 0,0 2-30,2 0 1,-14 27 0,4 2 18,12-32-40,-6 16-36,10-1-90,3-16 39,-6 18-70,9-27 131,0 0 0,0 0 0,1 1 0,0-1 0,0 0 0,4 8 0,8-8 42,-7-2-10,0 1-9,-6-3-13,-1-1 0,0 0 0,0 0-1,0 0 1,1 0 0,-1 0-1,0 0 1,0 0 0,0 1-1,1-1 1,-1 0 0,0 0 0,0 0-1,0 0 1,1 0 0,-1 0-1,0 0 1,0 0 0,1 0-1,-1 0 1,0 0 0,0 0 0,0 0-1,1-1 1,-1 1 0,0 0-1,0 0 1,0 0 0,1 0-1,-1 0 1,0 0 0,0 0 0,0-1-1,0 1 1,1 0 0,-1 0-1,0 0 1,0 0 0,0-1-1,0 1 1,0 0 0,0 0 0,1-1-1,7-4-58,-2 1 3,-4 2-7,0 1-1,0 0 0,0 0 1,0-1-1,0 1 0,-1-1 1,1 0-1,-1 0 0,1 1 1,-1-1-1,1 0 0,-1 0 1,2-4-1,9-14-624,2-4-218,1-23-291,-14 44 1184,0 0 1,-1 0-1,1 0 0,-1 0 1,0 0-1,0 0 0,0-3 0,0 2 446,-3 14-243,0-8-125,3-2-57,0 0-1,-1 0 1,1 1-1,0-1 0,0 0 1,-1 0-1,1 0 1,0 0-1,0 0 1,-1 1-1,1-1 1,0 0-1,0 0 0,0 0 1,0 1-1,-1-1 1,1 0-1,0 0 1,0 1-1,0-1 0,0 0 1,0 0-1,0 1 1,0-1-1,0 0 1,0 0-1,-1 1 0,2 5 21,1 0 0,-1 0 0,1-1 0,0 1 0,3 6 0,8 4 7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8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31 4320,'-6'-8'872,"-13"-10"365,18 18-1183,1-1-1,-1 1 0,0-1 1,0 1-1,1-1 1,-1 1-1,0 0 1,0-1-1,0 1 1,0 0-1,1 0 0,-1 0 1,0 0-1,0-1 1,0 1-1,0 0 1,0 0-1,0 1 1,0-1-1,1 0 0,-1 0 1,0 0-1,-2 1 1,-4 3 306,-1-1 1,0 0-1,-14 2 1,21-4-326,-5 1-5,1 0 0,-1 1 1,1 0-1,0 0 0,0 0 0,0 1 0,1 0 0,-1 0 1,1 0-1,0 0 0,0 0 0,0 1 0,1 0 1,-5 7-1,4-5-56,0 0 1,0 0-1,0 0 1,1 1-1,0-1 1,1 1-1,0-1 0,0 1 1,-1 14-1,7 1-3,0-9 21,-3-7 6,0-3 2,-1 1-1,1 0 1,0-1 0,1 1 0,-1-1 0,1 1-1,0-1 1,0 1 0,0-1 0,1 0 0,0 0-1,-1 0 1,1-1 0,4 5 0,7 5 0,-6-3 0,1-1 0,1 0 0,0-1 0,0 0 0,0-1 0,13 7 0,-17-11-2,-2-2 5,-1 1 1,0-1 0,0 1 0,0-1-1,0 1 1,-1 0 0,1 0-1,0 1 1,-1-1 0,1 0 0,3 6-1,7 21 365,-42-14 80,1-10-69,-6 6-38,15-8-94,-35 9 349,52-11-592,-1 0 0,0 0 0,0 0 0,0-1 0,0 1 0,0-1 1,-4 0-1,6 0-5,0 0 1,1 0 0,-1 0 0,0 0-1,1-1 1,-1 1 0,1 0-1,-1 0 1,0 0 0,1-1 0,-1 1-1,1 0 1,-1-1 0,1 1 0,-1 0-1,1-1 1,-1 1 0,1-1-1,-1 1 1,1-1 0,-1 1 0,1-1-1,-1 0-9,1 1 0,0-1 0,0 0 1,0 1-1,0-1 0,0 1 0,0-1 0,0 0 0,0 1 0,0-1 0,1 1 0,-1-1 0,0 0 0,0 1 0,0-1 0,1 1 0,-1-1 0,0 1 0,1-1 0,-1 1 0,0-1 0,1 1 0,0-1 0,1-2-73,0 1-1,1 0 1,-1 0 0,1 0-1,0 0 1,-1 1-1,4-2 1,36-23-2146,5-6 613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19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1 4320,'0'0'58,"0"0"0,0-1 0,0 1 0,0-1-1,0 1 1,0 0 0,0-1 0,0 1 0,0-1 0,0 1 0,0 0 0,0-1 0,0 1 0,0-1 0,0 1 0,0 0-1,0-1 1,0 1 0,-1-1 0,1 1 0,0 0 0,0-1 0,-1 1 0,1 0 0,0-1 0,0 1 0,-1-1 0,-7 7 679,6-3-702,1-3 42,1 1 0,0-1-1,-1 0 1,1 1-1,-1-1 1,1 1-1,-1-1 1,0 0-1,1 0 1,-1 1-1,1-1 1,-1 0-1,1 0 1,-1 0 0,0 0-1,1 0 1,-1 0-1,1 0 1,-1 0-1,-1 0 1,-3 1 257,3 1-149,0-1 1,0 1-1,0 0 0,0 0 1,0 0-1,1 0 1,-1 0-1,1 0 0,0 0 1,0 1-1,-2 3 1,-8 13 607,9-15-735,0 0-1,0 1 0,0-1 1,1 1-1,-1 0 0,1-1 0,-1 6 1,-2 8-63,1-4-9,1-8-7,0-1-1,1 1 0,0 0 1,0-1-1,0 1 1,1 0-1,0-1 0,1 12 1,9 17-70,-6-16 91,-3-14 6,0 1 1,0 0 0,0 0-1,1-1 1,0 1 0,0-1 0,2 5-1,16 18 83,-14-19-118,0 0-1,7 14 0,-13-20-6,1 0-1,-1-1 0,1 1 0,-1 0 1,1-1-1,-1 1 0,0 0 0,0 0 1,0-1-1,0 1 0,-1 2 0,1-3 25,0-1 0,0 0 0,0 1-1,0-1 1,0 1 0,0-1-1,-1 1 1,1-1 0,0 0 0,0 1-1,-1-1 1,1 1 0,0-1-1,-1 0 1,1 1 0,0-1-1,-1 0 1,1 0 0,0 1 0,-2-1-1,2 1 12,-1-1 0,0 0 0,0 0-1,0 0 1,0 0 0,1 0 0,-1 0-1,0 0 1,0 0 0,0-1 0,1 1-1,-1 0 1,0 0 0,0-1 0,1 1 0,-3-1-1,-17-10 93,18 11-131,1-1 0,0 1 0,-1-1 0,1 0 0,0 0 0,0 0 0,-1 0 0,1 0 0,0 0 0,0 0 0,0 0 0,0 0 0,0 0 0,0-2 0,0 0-87,0 1-1,1-1 0,-1 1 1,1-1-1,0 1 0,0-1 0,0-3 1,3-35-2103,9-6 65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20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42 5984,'-13'-13'1920,"8"23"-630,1-8-894,3-2-323,0 0 0,1-1 0,-1 1 0,0 0 0,0 0 0,1 0 0,-1 1 0,0-1-1,1 0 1,-1 0 0,0 0 0,1 0 0,-1 1 0,0-1 0,1 0 0,-1 1 0,0-1 0,0 1 0,-23 8 565,14-5-500,0-1-1,-16 10 0,15-6-181,6-5 30,1 1 1,0 1-1,-1-1 1,-6 7 0,10-8-36,0 0 1,0 0 0,0-1-1,0 1 1,0 0-1,0 0 1,0 0 0,1 0-1,-1 0 1,1 0 0,0 0-1,-1 1 1,1-1-1,0 3 1,0 24-2138,-1-19 1606,0-1-1,1 1 1,1-1 0,-1 1-1,2-1 1,-1 1 0,1-1-1,1 0 1,6 17 0,-1-10 639,-1 0-1,6 25 1,-12-38 201,0 0 0,0 0-1,0-1 1,0 1 0,0 0 0,0-1 0,1 1 0,-1-1-1,1 1 1,0-1 0,3 4 0,8 11 1630,-10-10-1311,-3-7-522,0 0 1,0 1 0,0-1 0,0 1 0,0-1 0,1 1 0,-1-1-1,0 0 1,0 1 0,0-1 0,1 1 0,-1-1 0,0 0-1,1 1 1,-1-1 0,0 0 0,1 1 0,-1-1 0,1 0 0,-1 0-1,0 1 1,1-1 0,-1 0 0,1 0 0,-1 0 0,0 0-1,1 1 1,-1-1 0,1 0 0,-1 0 0,1 0 0,-1 0-1,1 0 1,-1 0 0,1 0 0,4-3 753,7-8-345,34-38 28,-37 38-440,0 0 1,16-14 0,-6 7 5,17-23 4,-23 29-76,0 2-1,29-18 1,-19 13-21,-11 7-1,0 1-1,0 0 0,1 0 1,0 2-1,13-5 0,-15 7-3,-9 3 35,1-1 0,0 1 1,0-1-1,-1 1 0,1-1 0,-1 0 0,1 0 1,-1-1-1,1 1 0,-1 0 0,0-1 0,4-3 1,1-3 194,-1 1 6,-6 7-196,0 0 1,0 0-1,0 0 0,0 0 1,0 0-1,0 0 0,0 0 0,0 0 1,0 0-1,0 1 0,0-1 0,0 0 1,0 0-1,0 0 0,0 0 1,0 0-1,0 0 0,1 0 0,-1 0 1,0 0-1,0 0 0,0 0 1,0 0-1,0 0 0,0 0 0,0 0 1,0 0-1,0 0 0,0 0 0,0 0 1,0 0-1,0 0 0,0 0 1,0 0-1,1 0 0,-1 0 0,0 0 1,0 0-1,0 0 0,0 0 1,0 0-1,0 0 0,0 0 0,0 0 1,0 0-1,0 0 0,0 0 1,0 0-1,0 0 0,0 0 0,0 0 1,0 0-1,0 0 0,1 0 0,-1 0 1,0-1-1,0 1 0,0 0 1,0 0-1,0 0 0,0 0 0,0 0 1,0 0-1,0 0 0,-2 0 24,1 1 0,-1-1 0,0 0 0,1 1 0,-1 0 0,1-1 0,-1 1 0,1 0 0,-1 0 0,1 0 0,-2 1 0,-3 2 62,-28 11 504,11-9-480,17 0-76,4-2-40,-11 1-102,11-4 96,0 0 1,0 0 0,1 1 0,-1-1 0,0 0-1,1 0 1,-1 1 0,1-1 0,-1 1 0,1 0 0,0-1-1,0 1 1,-1 2 0,-8 26-101,8-22 82,-24 98-180,25-95 246,-1-1-1,2 1 1,0 18-1,1-12 26,-2-12-71,1-1-1,0 1 0,1-1 1,-1 1-1,1-1 0,0 1 1,0-1-1,0 0 0,1 1 1,0-1-1,0 0 0,0 0 1,0 0-1,0 0 0,1 0 1,-1-1-1,1 1 0,0-1 1,1 0-1,-1 0 0,0 0 1,1 0-1,4 2 0,-5-3 13,0-1-1,0 1 0,0-1 1,0 0-1,0 0 0,0-1 0,0 1 1,0 0-1,0-1 0,1 0 1,-1 0-1,0 0 0,0 0 1,0-1-1,1 1 0,-1-1 1,5-1-1,6-1 7,28-3 0,-19 3-48,38-10-1,-52 9 43,1 1 1,-1-1-1,1-1 0,-1 1 0,-1-2 0,16-11 0,-5 3 6,19-16 124,-34 27-114,0-1 0,0 0 0,0 0 0,-1 0-1,0 0 1,4-7 0,1-17 129,-5 18-106,-2 10-42,-1-1-1,0 0 0,1 1 1,-1-1-1,0 1 0,1-1 0,-1 0 1,0 1-1,0-1 0,0 1 1,0-1-1,0 0 0,0 1 0,0-1 1,0 0-1,0 1 0,0-1 0,0 0 1,0 1-1,0-1 0,0 0 1,0 1-1,-1-1 0,1 1 0,0-1 1,-1 0-1,1 1 0,0-1 1,-1 1-1,1-1 0,-1 1 0,1-1 1,0 1-1,-1-1 0,0 1 1,0-1-5,1 1 1,-1-1-1,1 1 1,-1 0 0,1-1-1,-1 1 1,1 0-1,-1 0 1,1-1 0,-1 1-1,1 0 1,-1 0-1,0 0 1,1 0 0,-1 0-1,1 0 1,-1 0-1,0 0 1,1 0-1,-1 0 1,1 0 0,-1 0-1,0 0 1,1 0-1,-2 1 1,2-1-4,-5 3-95,1 0 18,1-1 51,1 1-1,0-1 1,-1 0 0,1 1-1,0-1 1,0 1 0,0 0 0,-2 5-1,-1 20-104,0-15 97,4-12 35,0 1 1,0 0-1,0-1 1,0 1 0,1 0-1,-1 0 1,1 0-1,-1 0 1,1-1-1,0 1 1,0 0 0,0 0-1,0 0 1,0 0-1,0 0 1,0 0-1,1 0 1,0 2 0,2 6-98,-2-5 137,0 0 1,1-1-1,0 1 0,0-1 0,2 5 0,-3-7-73,0-1-1,0 0 1,0 0 0,0 0 0,0 1 0,0-1-1,0 0 1,1 0 0,-1-1 0,0 1-1,0 0 1,1 0 0,-1-1 0,1 1-1,-1-1 1,0 1 0,1-1 0,-1 1 0,1-1-1,-1 0 1,1 0 0,1 0 0,0 0-83,0 0 1,0 0-1,0 0 0,-1-1 1,1 1-1,0-1 1,0 0-1,-1 1 1,1-2-1,-1 1 1,1 0-1,-1 0 0,1-1 1,-1 1-1,1-1 1,-1 0-1,0 0 1,0 0-1,0 0 1,0 0-1,-1 0 0,1 0 1,2-4-1,30-54-1414,-32 56 1542,0 0-1,0 1 0,-1-1 1,0 0-1,1 0 0,-1 0 1,0 0-1,-1 0 0,1-1 1,-1 1-1,0 0 0,0-8 1,0 14 35,0 0 1,1-1-1,-1 1 0,1 0 1,-1-1-1,1 1 1,-1 0-1,1-1 0,0 1 1,0-1-1,0 1 1,0-1-1,1 2 0,3 4 46,-4-5-73,9 12 204,19 23-1,-26-33-189,1-1 1,-1 0-1,1 1 0,0-1 1,0-1-1,0 1 1,0 0-1,0-1 0,0 0 1,1 0-1,8 3 1,2-4 9,-1 0 0,0-1 0,1-1 0,-1 0 0,0-1 0,0-1 0,22-5 0,-35 7-37,25-6 7,0 0 0,-1-2 1,0-1-1,33-19 0,-34 15 32,45-34 0,-34 24-32,-23 16 7,0-1 1,17-15-1,-14 8 82,-1 0 1,-1-1 0,0 0 0,-2-1 0,17-33-1,-15 21 812,-2-1-1,12-48 1,-18 48 435,-3 25-1015,2-6 165,-5 10-329,-4 6-39,4-2-108,0-1-1,1 1 1,-1 0-1,0 0 1,1 0-1,0 0 1,-1 0-1,1 0 1,0 0-1,0-1 1,0 1-1,1 3 1,-2 15 112,-10 17-15,6-24-83,1 0 1,-2 17 0,3 8 95,2 49-1,2-46-20,-1-30-99,0-1 0,1 1 0,0-1 0,1 1 0,0-1 0,1 0 0,4 11 0,-6-17-168,1 0 0,-1-1-1,1 1 1,1 0-1,-1-1 1,5 6-1,-6-8 50,0 1 0,1-1 0,-1 0 0,1 0-1,-1 0 1,1 0 0,-1 0 0,1-1-1,0 1 1,-1 0 0,1-1 0,0 1-1,0-1 1,-1 1 0,1-1 0,0 0-1,2 0 1,3-1-797,-1 0 0,1 0 0,-1 0-1,7-3 1,-5 2 132,51-14-3005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28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3 392 160,'15'-13'53,"-13"12"-40,0 0 0,0 1 0,0-1-1,-1 1 1,1 0 0,0 0 0,0 0 0,0 0-1,0 0 1,3 0 0,-3 0 35,-1 1-1,1-1 1,0 0 0,0 0 0,0-1 0,0 1 0,0 0-1,0 0 1,-1-1 0,4-1 0,14-13 2033,-4 2-1063,8-3-410,-12 1-123,-3 9-342,-7 5-124,0 1 0,0-1 0,0 1 1,0-1-1,0 0 0,0 0 0,0 1 1,0-1-1,0 0 0,0 0 0,0 0 1,-1 0-1,1 0 0,0 0 0,-1 0 1,1 0-1,-1 0 0,1 0 0,-1-1 1,1 1-1,-1 0 0,0 0 0,0 0 1,1-2-1,-1 0 29,0 1-1,0 0 1,0 0 0,-1-1-1,1 1 1,0 0 0,-1 0-1,0 0 1,1-1 0,-1 1-1,0 0 1,-1-2 0,1 3-28,0 0 0,-1-1 0,1 1 0,0 0 1,-1 0-1,1 0 0,-1 0 0,1 0 0,-1 1 1,1-1-1,-1 0 0,0 1 0,1-1 0,-4 0 0,-26-4 156,23 3-149,-3-1 2,0 1-1,-1 0 1,1 0 0,-16 0 0,0 3 76,1-2-1,0-1 1,0-1-1,-28-7 1,26 3 58,0 1 99,-40-15 1,-130-52 105,29 8-358,109 46 113,27 10-43,29 8-69,1 0 0,-1 0 0,1 0 0,-1 1 0,1 0 0,-1 0 0,0 0 1,-4 0-1,-2 1 17,0-1-3,8 0-23,0-1 1,0 1-1,0 0 0,0 0 0,0 1 0,0-1 0,0 0 0,0 1 0,0-1 0,-2 2 0,-4 3 12,7-4-2,0 0-1,-1-1 1,1 1 0,0 0 0,-1 0 0,1-1-1,-1 1 1,1-1 0,-1 1 0,0-1 0,1 0-1,-1 1 1,1-1 0,-1 0 0,-1 0 0,1 0-17,1 0 0,0 0 1,0 0-1,-1 0 0,1 1 1,0-1-1,0 0 0,-1 1 1,1-1-1,0 1 0,0 0 1,0-1-1,0 1 0,0 0 1,0-1-1,0 1 0,0 0 1,0 0-1,0 0 0,0 0 1,1 0-1,-1 0 0,0 1 1,0 0 9,0 0 0,1-1 1,0 1-1,-1 0 0,1-1 1,0 1-1,0 0 0,0 2 1,-3 9 58,-3 1-80,-1 0 0,-6 21 0,8-4 26,3-22 3,-1 1 3,1 1 1,0 1 0,0-1 0,0 16-1,3 29 55,-4 117-19,-8-72-20,9 20 21,-1 2-21,-7 5-21,5 7 42,-6-11 97,-4 108 20,13-199-156,-4 35 15,-5-16 10,-26 74 0,-1 2-21,32-100-12,-11 40 20,-43 91 49,16-40-129,40-109 93,1 1-1,-4 17 1,6-21-36,-1 0 1,0 0-1,0 0 1,-6 12 0,7-16-17,1-1 1,-1 1-1,1 0 0,-1-1 1,1 1-1,0 0 1,0-1-1,0 1 1,0 0-1,0-1 0,1 1 1,-1 0-1,2 4 1,-1-7 9,-1 1 0,0-1 0,1 1 0,-1-1 0,1 1 0,-1-1 0,0 0 0,1 1 0,-1-1 0,1 0 0,-1 1-1,1-1 1,0 0 0,-1 0 0,1 1 0,-1-1 0,1 0 0,1 0 0,3 2-3,1 0 5,1 0 7,-1 0 0,1 0 0,-1 0 1,1-1-1,0 0 0,9 0 0,-2-1 0,-1 2-1,16 2 0,11 3 11,-7-5-14,33-1 0,-22-2-16,418 1-88,-329 3 150,-61 2-24,92 3-5,-57-6 24,-24 9 58,-11-6-21,-31 1-16,-28-3-32,1-1 0,15 0 0,-23-2-14,1 1 0,0 0 1,10 2-1,-15-2 27,0-1 1,1 1 0,-1-1-1,1 1 1,-1-1-1,1 0 1,-1 0 0,0 0-1,1 0 1,-1 0-1,1-1 1,-1 1 0,1-1-1,-1 0 1,0 1-1,3-2 1,-3 1-1,-1 0 0,0 1 0,1 0 0,-1-1 0,1 1-1,-1 0 1,1-1 0,-1 1 0,3 0 0,6-2 194,-9 2-231,0-1 0,-1 0-1,0 0 1,1 0 0,-1 1 0,0-1 0,1 0 0,-1 0 0,0 0-1,0 0 1,0 0 0,0 0 0,1 0 0,-1 1 0,-1-1-1,1-1 1,0-50 211,1 32-185,-1-9 21,-3-34 0,0 34-49,-7-131 9,10-664-20,-10 567 29,7 187-21,-3-73 39,-4 21 150,8 90-136,-4-35 102,-5 18 132,-3 1-1,-36-85 1,37 101-263,7 19-77,0-1 1,-9-13-1,13 23 20,-1-1 0,-1 1 0,1 0 0,-1 0 0,1 0 0,-1 0-1,-6-4 1,9 7 12,-1 1 0,1-1-1,-1 0 1,1 1 0,-1-1 0,0 1-1,1-1 1,-1 1 0,0 0 0,1-1-1,-1 1 1,0 0 0,1 0-1,-4 1 1,1-1-65,4 0 80,0 0 0,0 0 0,0 0 0,-1 0 0,1 0 0,0 0 0,0 0 0,0 0 0,0 0 0,0 0 0,0 0 0,-1 0 0,1 0 0,0 1 0,0-1 1,0 0-1,0 0 0,0 0 0,0 0 0,0 0 0,-1 0 0,1 0 0,0 0 0,0 0 0,0 1 0,0-1 0,0 0 0,0 0 0,0 0 0,0 0 0,0 0 0,0 0 0,0 1 0,0-1 0,0 0 0,0 0 0,0 0 0,0 0 0,0 0 0,0 0 0,0 1 0,0-1 1,0 0-1,0 0 0,0 0 0,0 0 0,0 0 0,0 1 0,0-1 0,0 0 0,0 0 0,0 0 0,1 0 0,-1 7-73,0-3 22,1-1 0,-1 1 1,0-1-1,0 1 0,-1 0 0,1-1 1,-1 1-1,-1 4 0,0-2-210,1-3 110,0 0-1,0-1 1,0 1 0,0 0 0,1 0-1,-1 3 1,6 22-1354,-3-22 512,-1 0-1,0 0 1,1 10 0,-2 15-1676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2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1 16 3232,'0'-16'2181,"-5"16"-1829,-16 0 155,10 3-81,-80 48 966,50-27-1002,4-2 103,-64 50 0,62-39-100,-42 47-1,40-38-121,-157 140 497,90-86-517,-48 45 133,74-63-320,50-45-485,25-24-37,7-9 440,0 0-1,0 0 1,0 0 0,0 0 0,0 1 0,0-1 0,0 0 0,1 0 0,-1 0-1,0 0 1,0 0 0,0 0 0,0 0 0,0 0 0,0 0 0,0 1 0,0-1-1,0 0 1,0 0 0,0 0 0,1 0 0,-1 0 0,0 0 0,0 0-1,0 0 1,0 0 0,0 0 0,0 0 0,0 0 0,1 0 0,-1 0 0,0 0-1,0 0 1,0 0 0,0 0 0,0 0 0,0 0 0,0 0 0,1 0 0,-1 0-1,0 0 1,0 0 0,0 0 0,24-7-1998,-14 3 1320,37-11-152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3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1 6880,'-31'62'3136,"-15"0"-2720,14-31-96,17 1-256,-32-1 128,16 16-128,-16-1-96,0-15 0,1 16 224,30 0-96,-15-16 32,15 0-64,1 0-416,-1-15 224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2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9 0 6880,'-78'78'3136,"-16"0"-2720,48-31 192,14 0-416,-46 30 0,16-14-128,-31 30 96,-1 1-96,1-1-160,15-30 32,0-1-320,15 0 224,1-31-1344,31 1 832,0-1-864,15-31 896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0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9 1 2816,'65'0'917,"-65"0"-900,1 0 0,0-1 0,-1 1-1,1 0 1,0 0 0,0 0 0,-1 0-1,1 0 1,0 0 0,-1 0 0,1 0-1,0 0 1,0 1 0,-1-1 0,1 0-1,0 0 1,-1 1 0,1-1 0,0 0-1,0 2 1,0-1 23,0 0 0,0 0 0,-1 0 1,1 0-1,-1 0 0,1 1 0,-1-1 0,1 0 0,-1 1 0,0-1 0,1 0 0,-1 0 0,0 1 0,0-1 1,0 1-1,0-1 0,0 0 0,0 1 0,0-1 0,-1 0 0,1 0 0,-1 1 0,1-1 0,0 0 0,-1 0 1,-1 3-1,0 1 147,-3 12 30,-1 0 0,-1-1 1,-1 0-1,0 0 1,-1-1-1,0 0 1,-1 0-1,-16 17 1,-62 52 206,7-7-128,-262 238 990,320-295-1218,-296 232 877,282-224-855,12-9-103,1 1-1,1 1 1,1 1 0,0 2-1,-20 29 1,40-51-9,1 0-1,-1 0 1,1 0-1,0 0 1,0 1-1,0-1 1,-1 3-1,2-4 19,0 0 0,-1 0-1,1 0 1,0-1 0,0 1-1,0 0 1,0 0 0,0 0-1,0-1 1,0 1 0,1 0-1,-1 0 1,0 0 0,0 0-1,1-1 1,-1 1 0,1 1-1,-1-1-6,1-1 0,0 1-1,0 0 1,-1-1-1,1 1 1,0-1 0,0 1-1,-1 0 1,1-1 0,0 0-1,0 1 1,0-1 0,0 0-1,0 1 1,0-1-1,1 0 1,1 1-64,1-1 0,-1 0 0,0 0 0,1 0 0,-1 0 0,4-1 0,56-12-2197,25-3 619</inkml:trace>
  <inkml:trace contextRef="#ctx0" brushRef="#br0" timeOffset="1">601 1076 8384,'-62'63'3808,"31"-48"-3328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1 3328,'-26'0'1061,"26"0"-1053,0 0 0,0 0 0,0 0 0,0 0 0,0 0 0,0 0 0,0 0-1,-1 1 1,1-1 0,0 0 0,0 0 0,0 0 0,0 0 0,0 0 0,0 0 0,-1 0 0,1 0-1,0 0 1,0 0 0,0 0 0,0 0 0,0 0 0,-1 0 0,1 0 0,0 0 0,0-1 0,0 1-1,0 0 1,0 0 0,0 0 0,-1 0 0,1 0 0,0 0 0,0 0 0,0 0 0,0 0 0,0 0-1,0-1 1,0 1 0,0 0 0,0 0 0,0 0 0,-1 0 0,1 0 0,0 0 0,0-1 0,0 1-1,0 0 1,0 0 0,0 0 0,0 0 0,0 0 0,0-1 0,0-12 994,1 13-936,1 1-1,-1-1 0,0 0 1,0 0-1,0 0 0,1-1 0,-1 1 1,0 0-1,0 0 0,0-1 0,0 1 1,1 0-1,-1-1 0,0 1 1,0-1-1,0 0 0,0 1 0,0-1 1,0 0-1,0 0 0,1-1 0,3-2 275,-2 4-290,-1-1 0,1 0 0,-1 1 0,1 0-1,-1-1 1,1 1 0,-1 0 0,4 1-1,21-1 81,102-3 146,-2-7-47,-82 8-166,46-4 45,70-15 78,0 11-90,5-11-106,-15 11-5,7-1 56,254-4 1397,-380 15-865,-13 2-324,-19-2-252,0 0 1,0 0-1,1 0 1,-1 0 0,0 1-1,0-1 1,0 0-1,0 0 1,0 0-1,0 0 1,0 0 0,1 0-1,-1 0 1,0 0-1,0 0 1,0 0-1,0 1 1,0-1-1,0 0 1,0 0 0,0 0-1,0 0 1,0 0-1,0 0 1,0 1-1,0-1 1,0 0-1,0 0 1,1 0 0,-1 0-1,0 0 1,0 0-1,0 1 1,-1-1-1,1 0 1,0 0 0,0 0-1,-8 7-254,-8-5-47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1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75 3488,'-13'0'1115,"13"0"-1108,0 0 1,-1 0 0,1 0 0,0 0-1,0 0 1,0 0 0,0 0 0,0 0-1,0 0 1,0 0 0,0 0 0,0 0-1,0 0 1,0 0 0,-1 0 0,1 0 0,0 0-1,0 0 1,0 0 0,0 0 0,0 0-1,0 0 1,0 0 0,0 0 0,0 0-1,0 0 1,0 0 0,-1-1 0,1 1 0,0 0-1,0 0 1,0 0 0,0 0 0,0 0-1,0 0 1,0 0 0,0 0 0,0 0-1,0 0 1,0 0 0,0 0 0,0-1-1,0 1 1,0 0 0,0 0 0,0 0 0,0 0-1,0 0 1,0 0 0,0 0 0,0 0-1,0 0 1,0 0 0,0 0 0,0-1-1,0 1 1,0-2 281,1-1-1,0 1 1,-1-1 0,1 1-1,0-1 1,0 1-1,2-4 1,7-18 490,-3 9-599,0 0-1,14-22 0,1-2 14,-4 1-99,-12 24-110,0 1 1,2-1-1,-1 1 0,19-22 1,3 4 22,14-16 55,-32 34 7,0 1 1,0 0-1,1 1 0,0 0 1,1 1-1,1 0 0,27-15 1,-26 17 0,1 1 0,0 1 0,1 0 0,-1 2 0,1-1 0,0 2 0,25-2 0,-31 6-41,0 1 0,0 0 1,0 0-1,0 1 0,0 1 1,-1 0-1,17 8 0,-8-3 19,-10-5-7,-3-2-11,1 0 1,-1 1 0,0 0 0,-1 0 0,1 0 0,0 1 0,-1 0 0,0 0-1,0 1 1,0-1 0,4 7 0,0-1 6,-1 0-1,0 1 1,-1 0-1,0 0 1,-1 1-1,6 16 1,-10-19 19,0 1 1,-1-1-1,0 1 0,-1-1 1,0 1-1,0-1 0,-1 1 1,0-1-1,-1 0 0,0 1 1,-1-1-1,0 0 0,0 0 1,-1-1-1,-8 17 0,5-17-1,1 1-1,-1-1 0,-1-1 0,1 1 0,-1-1 1,-17 10-1,4-1-7,14-9-17,0-1-1,-1-1 1,0 1 0,0-1 0,-15 7-1,15-10 11,0 0-1,-1 0 0,1-1 0,-1 0 1,1 0-1,-13-1 0,14 0-23,0 0 3,1 0 1,-1-1-1,-8 0 1,13 0-22,0 1 0,0-1 1,0 0-1,0 0 1,0 1-1,0-1 0,0 0 1,0-1-1,0 1 1,0 0-1,1 0 0,-1-1 1,0 1-1,-2-4 1,2 1-32,-1-1 0,1 1 1,0 0-1,0-1 0,1 1 1,-1-1-1,1 0 1,0 1-1,1-1 0,-1-6 1,-3-11-84,3 12 66,-1 4 22,1 0 0,0 0 0,0 0 0,1 0 0,-1 0 0,1 0 0,1 0 0,-1 0 0,1 0 0,0 0-1,1 0 1,-1 0 0,5-10 0,2 2-10,-1 1-1,2 0 0,0 0 0,0 1 1,1 1-1,0-1 0,1 1 0,1 1 1,0 0-1,0 1 0,1 0 0,0 1 0,0 0 1,26-10-1,-6 4-3,0 3 1,0 0-1,1 2 1,46-6-1,-60 13 74,1 0 0,-1 2 0,0 0 0,0 1 0,0 1 0,0 1 0,0 1 0,-1 1 0,1 1 0,-1 0 0,30 15 0,-46-19-1,0-1 0,0 1 0,0 0 0,0 0 0,0 0 0,-1 0 0,1 1 0,-1-1-1,1 1 1,-1-1 0,0 1 0,0 0 0,0 0 0,0 0 0,-1 0 0,3 5 0,-3-5-6,-1 0 0,1 0 0,-1 0 0,0 0 0,0 0 0,0 0 0,0 0 0,0 0 0,-1 0 0,1 0 0,-1 0 0,0 0 0,0 0 0,0 0 0,0-1 0,-1 1 0,1 0 0,-1-1 0,1 1 0,-4 2 0,-8 14 193,4-6-126,0-1 0,-1 0-1,0 0 1,-14 11 0,18-18-70,0-1 0,-1 0 0,1 0 0,-1-1 0,0 1 0,-9 2 0,14-6-31,0 1 1,-1 0-1,1-1 0,0 0 1,0 1-1,-1-1 0,1 0 1,0 0-1,0 0 1,-1-1-1,1 1 0,0-1 1,0 1-1,-1-1 0,1 1 1,0-1-1,0 0 0,0 0 1,0 0-1,0 0 1,0-1-1,0 1 0,-2-3 1,3 3-4,0 1-1,0-1 1,1 0 0,-1 0 0,0 0 0,1 0 0,-1 0 0,0-1 0,1 1 0,-1 0 0,1 0 0,-1 0 0,1 0 0,0-1 0,0 1 0,-1 0 0,1 0 0,0 0 0,0-1 0,0 1-1,0 0 1,1 0 0,-1-1 0,0 1 0,0 0 0,1 0 0,-1 0 0,1-1 0,0-1 0,2-8-74,-1 6 48,0-1 1,0 0 0,0 1 0,0 0 0,1-1 0,0 1-1,0 0 1,0 0 0,1 0 0,7-8 0,-1 2-29,45-50-120,-46 53 174,0 0 0,1 1 0,-1 0 1,14-6-1,67-29-31,4-10-74,-75 43 92,0 1 1,1 1 0,-1 1 0,1 0-1,1 2 1,-1 0 0,27-1-1,-29 4 3,0 1-1,0 1 0,0 1 0,0 0 0,0 1 0,0 1 0,-1 1 1,26 10-1,-37-12 51,0-1 0,0 1 1,-1 1-1,0-1 0,1 1 1,-1 0-1,-1 0 0,1 1 1,5 6-1,-1 0 56,-1 2 0,-1-1-1,7 15 1,-10-19-40,-1-1 1,-1 1-1,0 0 0,0-1 0,0 1 0,-1 0 0,0 0 0,0 0 0,-1 0 0,0 0 0,-1 0 1,0 0-1,0 0 0,-1 0 0,1 0 0,-2 0 0,1-1 0,-1 1 0,0-1 0,-1 0 0,0 0 1,0 0-1,0 0 0,-1-1 0,-6 7 0,11-13-41,-10 9 76,5-12-91,2 0-26,-3-2-18,5 5 49,1 0-1,-1 0 0,1-1 1,-1 1-1,1 0 1,0-1-1,-1 1 1,1 0-1,0-1 0,-1 1 1,1 0-1,0-1 1,-1 1-1,1-1 0,0 1 1,0 0-1,-1-1 1,1 1-1,0-1 0,0 1 1,0-1-1,0 1 1,0-1-1,0 1 0,0-1 1,0 1-1,0-1 1,0 1-1,0-1 0,0 1 1,0-2-1,0-8-77,0 0 0,1 0 0,4-17 0,-4 23 74,0 1-1,0-1 1,0 1-1,1-1 1,-1 1-1,1-1 1,0 1-1,0 0 1,1 0-1,-1 0 1,0 0-1,1 1 0,4-5 1,32-14-74,-8 0-23,-25 16 59,1 0 1,0 0-1,0 1 1,1 0-1,-1 0 1,1 1-1,7-3 1,-7 5 35,0-1-1,0 2 1,0-1 0,15 2 0,0-1 111,-21 1-92,0-1 1,0 0-1,-1 0 1,1 1 0,0-1-1,-1 1 1,1-1-1,0 1 1,-1 0 0,1 0-1,-1 0 1,1-1 0,-1 2-1,1-1 1,-1 0-1,0 0 1,1 0 0,0 2-1,14 10 141,-6-8-66,-7-4-64,-1 0-1,0 0 0,0 0 1,0 0-1,1 1 1,-1-1-1,-1 1 1,3 1-1,-2-1-3,0 0 1,1-1-1,-1 1 0,0-1 1,1 1-1,-1-1 0,0 0 1,1 0-1,0 0 0,-1 0 0,1 0 1,0-1-1,3 1 0,5 0 39,0-1 0,13-1 0,4 0 33,2 1 33,80-3 100,179-23-117,-221 24-47,9-1-65,-43-2 12,-14 2 361,32-2 0,11 5 1606,-63 0-1963,0 0 0,0 0 0,0 0 0,0 0 0,0 0 0,0 0 0,0 0 0,0 0 0,1 0 0,-1 0 0,0 0 0,0 0 1,0 0-1,0 0 0,0 0 0,0 0 0,0 0 0,0 0 0,0 0 0,0 0 0,1 0 0,-1 0 0,0 0 0,0 0 0,0 0 0,0 0 0,0 0 0,0 0 0,0 0 0,0 0 0,0 1 1,0-1-1,0 0 0,0 0 0,0 0 0,0 0 0,0 0 0,0 0 0,0 0 0,1 0 0,-1 0 0,0 0 0,0 0 0,0 1 0,0-1 0,0 0 0,0 0 0,0 0 0,0 0 0,0 0 1,0 0-1,0 0 0,0 0 0,-1 0 0,1 0 0,0 1 0,0 9 187,0-7 298,-2-3-388,-24 0-3462,23 0 1323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3232,'0'-26'1035,"3"15"-614,-2 9-381,-1 0-13,1 1 0,-1 0 1,1-1-1,0 1 0,-1 0 0,1 0 1,0 0-1,0-1 0,0 1 0,0 0 1,0 0-1,0 0 0,0 0 0,0 0 1,0 1-1,0-1 0,0 0 0,1 0 1,-1 1-1,0-1 0,1 1 0,2-2 1,-4 2-22,0 0 0,0 1 1,0-1-1,0 0 0,0 0 1,0 0-1,0 0 0,0 0 1,1 0-1,-1 0 0,0 0 1,0 0-1,0 0 1,0 0-1,0 0 0,0 0 1,0 0-1,0 0 0,0 0 1,0-1-1,1 1 0,-1 0 1,0 0-1,0 0 1,0 0-1,0 0 0,0 0 1,0 0-1,0 0 0,0 0 1,0 0-1,0 0 0,0 0 1,0 0-1,0 0 1,0 0-1,0-1 0,0 1 1,0 0-1,1 0 0,-1 0 1,0 0-1,0 0 0,0 0 1,0 0-1,0 0 1,0 0-1,0 0 0,0 0 1,0-1-1,0 1 0,0 0 1,0 0-1,-1 0 0,1 0 1,0 0-1,0-8 506,0 16 819,0 15-81,3 16-679,0-26-422,2 10 86,-10 15 138,3-23-262,0-1-1,0 16 0,2 20 62,3 113 93,2-122-222,3 58 245,-8 70-827,0-182-111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2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1 4640,'-13'-26'1504,"11"21"-912,2 2-214,-1 3-364,1 0-1,0 0 0,0-1 1,0 1-1,0 0 0,0 0 1,0 0-1,0-1 0,0 1 0,0 0 1,0 0-1,0 0 0,0-1 1,0 1-1,0 0 0,0 0 1,0 0-1,0-1 0,0 1 1,0 0-1,0 0 0,0 0 0,0-1 1,0 1-1,1 0 0,-1 0 1,0 0-1,0 0 0,0-1 1,0 1-1,0 0 0,0 0 0,1 0 1,-1 0-1,0 0 0,0 0 1,0 0-1,0-1 0,1 1 1,-1 0-1,0 0 0,0 0 0,0 0 1,1 0-1,-1 0 0,0 0 1,1 0-1,8 7 431,-9-6-377,1-1 0,-1 0-1,1 1 1,-1-1 0,1 1 0,-1-1-1,1 0 1,0 1 0,-1-1 0,1 0-1,0 0 1,-1 0 0,1 0 0,0 1-1,0-1 1,-1 0 0,1 0 0,1 0-1,5 0 111,15 9 188,-13-6-294,0 1 0,0-1 0,0-1 0,14 3 0,50 0 79,7 6-65,11-6-5,-60-2-61,31 2 37,-1-10 52,-25 2-46,43 1 27,26-1-66,-27-8 4,-63 10 15,92-13 385,-86 13-10,-18 1-329,-1 0 1,0 0-1,1 0 1,-1 0-1,1 0 1,-1-1-1,0 1 1,1-1-1,3-1 1,7-9 716,-12 12-302,-1-1-488,0 1 1,1-1-1,-1 0 0,0 1 1,0-1-1,1 0 1,-1 1-1,0-1 0,0 0 1,0 1-1,0-1 1,1 1-1,-1-1 0,0 1 1,0-1-1,0 0 1,0 1-1,0-1 0,0 1 1,0-1-1,0 0 1,0 1-1,0-1 0,0 1 1,-1-1-1,1 1 1,0-1-1,0 0 0,0 1 1,0-1-1,-1 0 0,1 1 1,0-1-1,0 0 1,-1 1-1,1-1 0,-1 1 1,0 0-15,0 0 0,0 0 1,0 1-1,0-1 0,0 0 0,0 1 1,0-1-1,1 1 0,-1-1 0,0 4 1,-2 24-165,3-20 127,-1-5 35,1-1-1,0 1 1,0 0 0,0-1-1,0 1 1,1-1-1,0 1 1,1 4 0,2 3 12,-2-8-15,-1-1 0,0 1 1,0 1-1,0-1 0,0 0 0,0 0 0,-1 0 1,1 0-1,-1 6 0,0 6-17,0 0 13,-3 30 0,-7 2 8,5 0 0,-6 2 21,5 1 56,-6 35 1,-1 3-103,8-51 55,-1-4 97,4-18-62,-1-1-1,1 17 0,2 50 325,0-81-376,0 1-1,0-1 0,0 1 1,0-1-1,0 1 0,0-1 1,0 1-1,0-1 0,0 1 1,0-1-1,0 1 0,0-1 1,0 1-1,0-1 1,0 1-1,-1-1 0,1 1 1,0-1-1,0 0 0,-1 1 1,1-1-1,0 1 0,-1-1 1,1 0-1,0 1 0,-1-1 1,1 0-1,0 1 0,-1-1 1,1 0-1,-2 1 1,-4 3 231,4-1-143,2-2-95,0-1-1,0 0 1,0 0 0,-1 1 0,1-1-1,0 0 1,0 0 0,0 0 0,0 1-1,-1-1 1,1 0 0,0 0 0,0 0-1,0 1 1,-1-1 0,1 0-1,0 0 1,0 0 0,0 0 0,-1 0-1,1 1 1,0-1 0,0 0 0,-1 0-1,1 0 1,0 0 0,-1 0 0,-17-4 151,11 2-112,0 1-1,0 0 1,-14-1-1,4 1 24,3 1-9,0 0 1,-24 3-1,-201 26 181,158-17-192,-277 54-16,346-63-42,-1 0-6,1 0 0,0-1 0,-1 0-1,-18 0 1,23-1-142,-20-2-162,28 1 274,-1 0 0,1 0 1,0 0-1,-1 0 0,1 0 1,-1 0-1,1 0 1,0 0-1,-1-1 0,1 1 1,-1 0-1,1 0 0,0 0 1,-1-1-1,1 1 1,0 0-1,-1 0 0,1-1 1,0 1-1,-1 0 1,1-1-1,0 1 0,0 0 1,-1-1-1,1 1 0,0 0 1,0-1-1,0 1 1,-1 0-1,1-1 0,0 1 1,0-1-1,0 1 0,0-1 1,0 1-1,0 0 1,0-1-1,0 1 0,0-1 1,0 1-1,0 0 0,0-1 1,0 1-1,0-1 1,1 1-1,-1 0 0,0-1 1,0 1-1,0-1 1,1 1-1,12-16-1255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3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552,'0'0'2602,"3"0"-2234,-3 0-336,1 0-1,0 0 1,0 1-1,-1-1 1,1 0-1,0 1 1,-1-1-1,1 1 1,0-1-1,-1 1 1,1-1-1,-1 1 1,1-1-1,-1 1 1,1 0-1,-1-1 1,1 1-1,-1 0 1,1-1-1,-1 1 1,0 0-1,1 0 1,-1-1-1,0 1 1,0 0-1,0 0 1,0-1-1,0 1 1,1 0-1,-1 0 1,-1 0-1,1 0 1,0 39 842,0-22-772,0 0 107,0-6-64,0 1 1,-3 19 0,-3-8 242,4-18-279,1 0 0,-1 0 0,1 0 0,0 8 0,1 33 952,0-49-1066,0 1 0,1 0 0,-1-1 0,0 1 0,1-1-1,-1 1 1,1 0 0,0-1 0,-1 1 0,2-2 0,5-11-45,-6 10 39,0 0 1,-1-1-1,1 1 1,-1-8-1,2-19-16,1 22 13,1 0 1,0 0 0,1 0 0,-1 1 0,2-1 0,-1 1 0,10-10-1,-4 4 8,2-4 6,-3 5 0,14-16 0,-23 27-11,1 0 1,0 1-1,-1-1 1,1 1-1,0-1 1,-1 1-1,1 0 0,0 0 1,0 0-1,0 0 1,0 0-1,1 0 1,-1 0-1,0 1 1,0-1-1,0 1 1,0-1-1,1 1 1,-1 0-1,0 0 1,0 0-1,1 0 1,2 1-1,14 0 24,-18-1-3,0-1 0,0 1 0,0 0 0,0 1 0,0-1 0,0 0 0,0 0 0,0 0 0,0 0 0,0 1 0,0-1 0,0 1 0,0-1 0,0 1 0,0-1 0,0 1 0,1 0 0,-1 1 38,0 0 1,0 0-1,0 0 0,0 0 1,0 0-1,0 0 1,0 3-1,1-1 19,3 11 158,-3-12-187,-1 1 0,0-1 0,0 0-1,0 1 1,-1-1 0,1 1 0,-1-1 0,1 5 0,-1 82 367,0-88-392,0 0 1,0-1-1,0 1 1,0-1-1,0 1 0,0-1 1,1 1-1,-1 0 1,1-1-1,-1 1 1,1-1-1,0 0 0,-1 1 1,1-1-1,0 0 1,0 1-1,0-1 1,0 0-1,2 2 0,-2-2-4,1 1 391,-2-4-309,0 0-90,1 1-1,-1-1 1,0 1 0,1-1-1,-1 1 1,1 0 0,-1-1 0,1 1-1,0 0 1,0-2 0,6-12-52,-2-13 25,21-47 47,-24 70-67,0 1 0,0-1 0,0 1 0,0 0 0,1 0 0,-1 0 1,1 0-1,0 0 0,0 1 0,1-1 0,-1 1 0,6-4 0,-8 6 74,1 0 0,-1 0-1,1 0 1,0 0 0,-1 0 0,1 1 0,0-1-1,-1 0 1,1 1 0,0 0 0,0-1-1,0 1 1,-1 0 0,1 0 0,0 0 0,0 0-1,0 0 1,-1 1 0,1-1 0,0 0 0,0 1-1,-1-1 1,1 1 0,0 0 0,-1 0-1,1 0 1,-1-1 0,1 1 0,-1 1 0,1-1-1,-1 0 1,3 2 0,3 4 217,-4-4-154,1 1-1,-1-1 1,0 0 0,0 1 0,2 3-1,11 25 310,-15-29-361,0 0-1,-1 1 0,1-1 1,-1 1-1,0-1 1,1 1-1,-2-1 1,1 6-1,-1-1-597,1-6-6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0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 4064,'-39'0'1813,"33"0"-1753,4-1-37,0 1 0,0 0-1,0 0 1,0 0 0,-1 0 0,1 0 0,0 0 0,0 1 0,0-1-1,0 1 1,0-1 0,0 1 0,0 0 0,0 0 0,0 0-1,0 0 1,0 0 0,0 0 0,0 1 0,1-1 0,-1 1-1,1-1 1,-3 3 0,1 0 24,-46 75 1158,41-65-879,1 0-1,1 0 1,-9 30 0,12-30-166,2-1 1,-1 1 0,2 0-1,0 15 1,1-4 54,-2-19-196,2 0-1,-1 0 0,1 0 1,-1-1-1,2 1 0,-1 0 1,1 0-1,-1-1 0,2 1 1,-1-1-1,1 1 0,-1-1 1,1 0-1,1 0 0,-1-1 0,1 1 1,0 0-1,0-1 0,0 0 1,0 0-1,1 0 0,8 4 1,-2-2 2,2-1 1,-1 0-1,1-1 1,-1 0-1,20 2 1,-16-2-87,6 1-355,0-1 0,0-1 0,36 0 0,-1-3-2780,-7 0 896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6 5824,'-26'0'1866,"21"0"-767,8 0-838,6 0-161,-3 0-16,0 0-1,0 0 1,0 0-1,12-3 1,94-13 561,568-25-126,-672 41-510,51-2 19,62-4 3,68-15-47,-77 15 2,-58 4 22,113-8 83,-9 5 144,-76 0 155,129-3 553,226 8 321,-331 8-1087,-10-1-50,-31-7 438,-55 0-283,-13 0-600,-19 0-2003,-22 0-3818,25 0 3233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1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5632,'4'0'670,"4"1"-92,-1-1-1,1-1 1,9-1 0,-10-1-373,-5 2-164,-1 0 0,0 1 1,1-1-1,-1 1 1,0-1-1,1 1 0,-1 0 1,1-1-1,1 1 1,39 5 427,7-10 240,-30 7-455,-1 1 0,1 0-1,30 11 1,-34-10-74,9 3 27,0 2 0,-1 0 0,0 1 0,23 15 0,-42-23-146,0 1 1,0-1 0,0 1-1,0 0 1,0 0 0,-1 1-1,1-1 1,-1 1 0,3 4-1,-5-7-35,-1 1-1,1-1 1,0 0-1,-1 1 0,0-1 1,1 0-1,-1 1 0,0-1 1,0 1-1,0-1 1,0 1-1,0-1 0,0 0 1,0 1-1,0-1 1,0 1-1,-1-1 0,1 0 1,-1 1-1,1-1 1,-1 0-1,1 1 0,-1-1 1,0 0-1,0 0 1,0 1-1,1-1 0,-1 0 1,0 0-1,0 0 1,-2 1-1,-28 21 348,-18 19-181,-29 12-156,-36 29-253,77-52-28,6-12 8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1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33 2144,'1'11'869,"-4"-20"-549,-5 7 102,13 2-102,-13 0 74,-10 0 316,16-3-481,0 2-209,1 0 0,0-1 1,-1 1-1,1 0 0,-1 0 0,1 0 1,-1 1-1,1-1 0,-1 0 0,0 0 1,1 1-1,-1-1 0,0 1 1,-2-1-1,-2-1 129,-4-9 102,10 11-236,-1-1 0,1 1 0,-1 0 0,1-1 0,-1 1 0,1 0 0,-1 0 0,1-1 0,-1 1 1,0 0-1,1 0 0,-1 0 0,1 0 0,-1-1 0,0 1 0,1 0 0,-1 0 0,1 0 0,-1 0 0,0 0 0,1 1 0,-1-1 0,1 0 1,-1 0-1,0 1 0,1-1 14,-50 0 568,49 0-593,0 0 0,-1 0 0,1 0 0,0 0 0,-1 0-1,1 0 1,0 1 0,0-1 0,0 0 0,-1 1 0,1-1 0,0 1-1,0-1 1,0 1 0,0 0 0,0 0 0,0-1 0,0 1-1,0 0 1,0 0 0,0 0 0,0 0 0,1 0 0,-2 2-1,-1 2 6,3-4-2,0-1-1,0 1 0,-1 0 0,1-1 0,0 1 1,-1-1-1,1 1 0,-1 0 0,1-1 0,0 1 1,-1-1-1,1 1 0,-1-1 0,1 0 0,-1 1 1,0-1-1,1 1 0,-1-1 0,1 0 0,-1 0 0,-1 1 1,-3 1 29,4-1-24,0 0 1,-1 0 0,1 1 0,0-1-1,0 0 1,0 0 0,0 1-1,0-1 1,0 0 0,0 1-1,0-1 1,0 1 0,0 2-1,0-2-1,1-1 0,-1 1 0,0-1 0,1 1 0,-1-1 0,0 1 0,0-1 0,0 0 0,0 1 0,-1-1 0,1 0 0,0 0 0,-3 2-1,-6 2 18,8-4-17,-1 0 1,1 0 0,0 0 0,0 0 0,0 1-1,0-1 1,0 1 0,-2 1 0,-2 3 93,3-3-12,-1 0 0,0 1 0,1 0 0,-5 7 0,2 5-87,-7-1 15,12-13-12,0-1 0,-1 0 0,1 0 0,0 0 0,0 1 0,0-1 0,0 0 0,0 1 0,0-1 0,0 1 0,1 0 0,-1-1 0,0 1 0,1-1 0,-1 1 0,1 0 0,0 0 0,0-1 0,-1 1 0,1 0 0,0-1 0,1 1 0,-1 0 0,0 0 0,0-1 0,1 1 0,-1 0 0,1 1 0,3 2 17,0 6 23,-9 4 31,6-12-63,-1 0 0,1 0 0,0-1 0,0 1-1,0 0 1,1-1 0,-1 1 0,3 2 0,7 18 92,-5-2-79,-4-14-18,0 0-1,0 1 0,5 8 0,5 13 42,-11-26-41,0 0-1,0 0 1,1 0-1,-1 0 0,1 0 1,-1 0-1,1 0 1,0-1-1,0 1 0,0-1 1,0 1-1,4 3 1,-1-3 11,-1 1 1,0 1 0,-1-1-1,6 8 1,4 6 44,1 0-1,21 21 1,-31-36-41,-1 0 0,1 0 0,0-1 0,0 1 0,6 2 1,11 7 17,-17-10-37,1 1 1,0-1-1,0-1 1,0 1-1,0-1 1,0 0-1,0 0 1,0 0-1,1-1 1,-1 1-1,10-2 1,-6 1-1,0 0-1,0 1 1,16 2 0,-15 0 0,11 2 27,7-10 57,-22 4-75,0-1 0,0 1 0,10 0 0,-1 1-19,-7 0-2,-1 0 0,1 0 0,0 0 0,8-3 0,16-7 95,-19 7-56,-11 3-30,0-1-1,1 1 1,-1-1 0,0 1 0,0-1 0,1 0-1,-1 0 1,0 0 0,0 0 0,0 0-1,0 0 1,0-1 0,-1 1 0,3-3 0,59-58 251,-62 61-251,1-1 0,-1 1 0,0-1 0,0 1 0,1-1 0,-1 0 1,0 1-1,0-1 0,-1 0 0,2-2 0,0-25 51,-2-47 136,0 75-192,0-1 0,0 0 1,0 0-1,-1 1 0,1-1 1,-1 0-1,1 1 0,-1-1 0,0 0 1,0 1-1,0-1 0,-1-1 1,1 2-3,0-1 1,1 1-1,-1-1 1,0 0-1,0 1 0,1-1 1,-1 0-1,1 1 1,-1-1-1,1 0 1,0 0-1,0-1 1,0 1 8,-1 0 0,1 1 0,0-1 0,0 1 0,-1-1 0,1 0 0,-1 1 0,1-1 0,-1 1 0,0-1 0,0 1 0,1-1 0,-3 0 0,-1-6 71,-3-6 17,3 6-127,0 0 0,0 0 0,-1 0 0,0 1 0,0 0 1,-11-11-1,6 6 51,6 8-20,1 1-1,-1-1 1,0 0 0,0 1 0,0 0-1,-1 0 1,1 0 0,-1 0 0,1 1-1,-10-4 1,10 4 32,-1 0 1,0 0-1,1 0 1,-1-1-1,1 0 0,0 0 1,0 0-1,-5-5 1,6 5-61,0 1 0,0-1 1,-1 1-1,1 0 0,-1 0 0,0 0 1,1 1-1,-1-1 0,0 1 1,-6-2-1,-23-8-87,25 6 149,7 4-25,0 0-1,-1 0 1,1 1 0,-1-1 0,1 0 0,-1 0 0,1 1 0,-1-1 0,1 1 0,-1 0 0,0-1 0,1 1 0,-3 0 0,-43 0-56,32 0 48,14 0-5,0 0 1,0 0 0,0 0 0,1 0 0,-1 0 0,0 0-1,0 0 1,0 0 0,0-1 0,1 1 0,-1 0-1,0 0 1,-1-2 0,1 1-91,1 1 55,0 0-1,-1-1 1,1 1 0,0-1 0,0 1 0,-1-1 0,1 1-1,0-1 1,0 0 0,0 1 0,0-1 0,0 1 0,0-1 0,0 1-1,0-1 1,0 0 0,0 1 0,0-1 0,0 1 0,0-2-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5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1824,'0'0'5600,"3"0"-5542,-2 0-49,0-1 0,1 1-1,-1 0 1,1 0 0,-1-1 0,0 1-1,1-1 1,-1 1 0,0-1-1,1 0 1,1-1 0,-1 1 1,0 0 1,-1 0 0,1 0 0,0 0 0,0 0 0,0 0 0,0 1-1,0-1 1,0 1 0,0 0 0,0-1 0,3 1 0,3 0-17,-1-1 0,0 0 1,0-1-1,0 0 1,13-5-1,-11 4 8,31-6 41,73-8 0,-100 15-44,36-2 31,59 4-1,-49 1 152,-58-1-170,1 0-1,-1 0 1,0 0 0,0 0-1,1 0 1,-1 0 0,0 0-1,1 1 1,-1-1 0,0 0-1,0 1 1,0-1 0,1 1-1,-1-1 1,0 1 0,0 0-1,0-1 1,0 1 0,0 0-1,0 0 1,0 0 0,0 0-1,0 0 1,-1 0 0,1 0-1,0 0 1,0 1 0,4 11 335,2-9-162,-7-4-175,1 1 1,-1-1-1,1 0 1,-1 0 0,0 1-1,1-1 1,-1 0-1,1 1 1,-1-1 0,0 0-1,1 1 1,-1-1 0,0 1-1,0-1 1,1 0-1,-1 1 1,0-1 0,0 1-1,0-1 1,1 1-1,-1-1 1,0 1 0,0-1-1,0 1 1,0-1-1,0 1 1,0-1 0,0 1-1,0-1 1,0 1-1,-1 0 1,1 64 598,0-58-329,0-17-137,-2 10-179,1 0 36,-1 0 0,1 0-1,0-1 1,0 1 0,0 0 0,0-1-1,-1 1 1,1-1 0,0 1-1,0-1 1,0 0 0,0 0 0,0 1-1,0-1 1,1 0 0,-1 0 0,0 0-1,0 0 1,1 0 0,-1 0 0,0 0-1,1 0 1,-1 0 0,1 0 0,-1 0-1,1-1 1,0 1 0,-1 0 0,1 0-1,0-3 1,-2-5 19,1-1 0,0-19 0,1 26-12,0-6-15,0-1 1,0 0-1,1 1 0,1-1 0,-1 0 0,2 1 0,-1 0 0,5-11 0,11-42-209,-17 59 203,0 0 0,0 1 0,1-1 0,-1 0 1,1 1-1,0-1 0,-1 1 0,4-3 0,18-16-81,-17 7 70,-6 13 24,0 0 0,1 0-1,-1 0 1,0 1 0,1-1 0,-1 0-1,0 0 1,1 0 0,-1 0 0,1 1-1,0-1 1,-1 0 0,1 1 0,-1-1 0,1 0-1,0 1 1,0-1 0,-1 1 0,1-1-1,0 1 1,0-1 0,0 1 0,1-1-1,5-4-69,-5 4 57,-1 0 0,1 0 0,-1 1 0,1-1-1,-1 0 1,1 1 0,-1-1 0,1 1 0,-1-1 0,1 1 0,0-1 0,-1 1 0,1 0 0,2 0 0,1 0-24,16-1-69,-20 1 103,0 0-1,-1 0 0,1 0 0,0 0 1,0 0-1,0 0 0,-1 1 0,1-1 1,0 0-1,0 0 0,0 1 0,-1-1 1,1 0-1,0 1 0,0-1 0,-1 1 1,1-1-1,-1 1 0,2 0 0,6 23-31,13-4 53,-20-18-8,-1 0 0,1 0 0,0 0 0,0 0 0,-1 0 0,1 0 0,-1 3 0,2 5 24,12 29 82,-11-32-80,-1 0-1,1 1 1,-1-1 0,-1 0 0,1 0 0,-1 1-1,0 11 1,-1 75 761,0-93-774,0 1 1,-1 0-1,1 0 0,0 0 1,-1 0-1,1-1 1,-1 1-1,0 0 1,0 0-1,0-1 1,-1 3-1,2-4-18,0 0 0,0 0 0,0 1-1,0-1 1,0 0 0,0 0 0,0 0 0,-1 0 0,1 0 0,0 0-1,0 0 1,0 1 0,0-1 0,0 0 0,0 0 0,-1 0 0,1 0-1,0 0 1,0 0 0,0 0 0,0 0 0,-1 0 0,1 0 0,0 0-1,0 0 1,0 0 0,0 0 0,0 0 0,-1 0 0,1 0 0,0 0 0,0 0-1,0 0 1,0 0 0,-1 0 0,1 0 0,0 0 0,-3-12 41,3-5-49,-1 11-7,1 0 1,0 0-1,0 0 0,0 0 0,1 0 0,0 1 0,0-1 1,0 0-1,1 0 0,-1 1 0,1-1 0,1 1 1,5-10-1,6-3-82,1 1 1,1 1 0,29-24-1,-35 34 71,-1 1-1,0 0 0,1 0 0,0 1 0,0 0 1,16-4-1,13-4-60,-34 9 57,1 1 1,0 0-1,0 0 1,0 1-1,0 0 0,8-1 1,-10 2 18,1 1 0,-1-1 0,0 1 0,0 0-1,0 0 1,0 0 0,0 1 0,0-1 0,6 4 0,-6-3 15,0 0 0,1 0 1,-1 1-1,0-1 0,-1 1 0,1 0 1,0 0-1,-1 1 0,1-1 0,-1 1 0,0-1 1,0 1-1,-1 0 0,1 0 0,-1 0 0,2 6 1,-1-4 37,12 47 341,-14-49-351,-1 1-1,1-1 0,-1 0 0,0 1 0,0-1 0,0 0 1,-1 0-1,1 1 0,-3 6 0,1-5 46,-1 0 0,0 0 0,0 0 0,0 0 0,-9 10 0,9-44 59,4 23-137,-1 0 0,1 1 0,0-1 1,1 1-1,-1-1 0,1 1 1,0-1-1,0 1 0,4-7 0,5-12 2,-10 19-25,0 1 0,0 0 0,0 0-1,0 0 1,1 1 0,0-1-1,-1 0 1,1 0 0,0 1 0,0-1-1,0 1 1,5-4 0,-3 2 0,0 0 1,0 0 0,0 0-1,4-8 1,-4 7 11,-3 2 5,0 1 0,1 0-1,-1 0 1,1 0 0,-1 0 0,1 1-1,2-3 1,16-4-84,-18 7 75,0 1 1,0-1-1,0 0 1,0 1-1,0-1 1,0 0-1,0 0 1,0 0-1,2-3 1,-3 4 4,-1 0 0,1-1 0,-1 1 0,1 0 0,-1-1 0,1 1 0,0 0 0,-1-1 0,1 1 0,-1 0 0,1 0 0,0 0 0,-1 0 0,1 0 0,0 0 0,-1-1 0,1 2 0,0-1 0,-1 0 0,1 0 0,0 0 0,-1 0 0,2 0 0,0 1-8,-1-1 20,1 0 0,-1 0 0,0 0 0,0 0 0,0 0 0,0 0 0,1 0 0,-1 1 0,0-1 0,0 0 0,0 1 0,0-1 0,0 1 0,0-1 0,0 1 0,0-1 0,0 1 0,0 0 0,0 0 0,0-1 0,-1 1 1,1 0-1,0 0 0,0 0 0,-1 0 0,1 0 0,0 0 0,-1 0 0,0 0 0,2 2 0,-1 3 37,-1 0 0,1-1 0,-1 1 0,0 0 0,-1 9 0,1-9-15,-1 0-1,1 0 0,1 0 1,-1 0-1,1 0 1,1 7-1,0-6 10,0-1-17,0 0 0,0-1 1,0 0-1,0 1 0,6 7 0,-7-12-9,-1 0 0,1 0 0,0 0-1,0 0 1,0 0 0,0 0 0,0-1 0,0 1 0,0 0-1,0 0 1,0-1 0,0 1 0,0-1 0,0 1 0,0-1-1,1 0 1,-1 1 0,0-1 0,0 0 0,1 0 0,-1 0-1,0 0 1,0 0 0,1 0 0,-1 0 0,0 0 0,0 0-1,1-1 1,-1 1 0,0 0 0,0-1 0,0 1 0,0-1-1,2 0 1,28-25-153,-29 25 129,0-1 0,1 1-1,-1 0 1,0-1-1,0 1 1,0-1 0,-1 1-1,1-1 1,0 0 0,1-3-1,5-4 4,8-1 7,-13 6-5,0 1 1,0-1 0,0 0-1,0 0 1,0 0 0,-1-1-1,0 1 1,0-1 0,0 1-1,0-1 1,1-6 0,-3-18 19,-3 24 54,-7-6-26,7 9 314,3-1-571,0-7 326,0 7-65,16 3-250,-16-2 192,0 1 20,0 1 0,0-1 1,0 1-1,0-1 0,0 1 0,0-1 0,0 1 0,0-1 0,0 1 0,0-1 0,0 1 0,1-1 0,-1 1 0,0 0 0,0-1 0,0 1 0,1-1 0,-1 1 1,0 0-1,1-1 0,-1 1 0,0-1 0,1 1 0,-1 0 0,0 0 0,1-1 0,-1 1 0,1 0 0,-1 0 0,1-1 0,-1 1 0,1 0 0,-1 0 0,0 0 1,1 0-1,-1 0 0,1 0 0,-1 0 0,1 0 0,-1 0 0,2 0 0,0 0 172,-2-3-155,0-4-227,0 17 498,3-10-255,26-1 67,-12 0-52,0 1 1,0 0 0,25 4 0,-29 0 33,-4-2-58,1 0-1,-1 0 1,1 0-1,17-1 1,15-1 244,-42 0-266,0 0 0,0 0 0,1 0 0,-1 0 0,0 0 1,1 0-1,-1 0 0,0 0 0,1 0 0,-1 0 0,0 0 0,1 0 1,-1 0-1,0 1 0,1-1 0,-1 0 0,0 0 0,0 0 1,1 0-1,-1 0 0,0 1 0,0-1 0,1 0 0,-1 0 0,0 1 1,11 9 190,-9-7 854,-2-4-1047,0 1 0,0-1 0,0 1 0,0-1 0,0 0 0,0 1 0,0-1 0,0 1 0,0-1 0,1 0 0,-1 1 0,0-1 0,0 1 0,0-1 1,1 1-1,-1-1 0,0 1 0,1-1 0,-1 1 0,0-1 0,1 1 0,-1-1 0,1 1 0,-1 0 0,1-1 0,0 1 0,17-2 73,-9 2 57,4 0-524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152,'0'0'2336,"31"0"-2048,-15 15 1056,-1 1-800,17-16 416,-1 16-576,15 15-64,-14-16-192,-1 17-160,0-32 0,0 15-384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2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6464,'-15'0'2944,"-17"46"-2560,17-30 768,-16-1-704,-1 17-160,-14-1-192,-1 0-1792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6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3392,'-16'-15'1856,"32"15"-1856,-16-16 544,31 16-288,15 0 960,1 0-672,31 0-64,16 16-288,-1-16 0,1 0-96,15 0-128,0 0 0,-16 0-832,-15 0 48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6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3552,'-13'-13'1147,"13"12"-1128,-1 1 1,1 0 0,0-1-1,0 1 1,-1 0-1,1-1 1,0 1 0,0-1-1,0 1 1,-1-1 0,1 1-1,0 0 1,0-1 0,0 1-1,0-1 1,0 1 0,0-1-1,0 1 1,0-1 0,0 1-1,0-1 1,0 1 0,0-1-1,0 1 1,0 0 0,0-1-1,1 1 1,-1-1 0,0 1-1,0-1 1,0 1 0,1 0-1,-1-1 1,0 1 0,1-1 1,0 1 0,0-1 0,-1 1 0,1-1-1,0 1 1,0 0 0,-1 0 0,1-1 0,0 1 0,0 0 0,0 0 0,-1 0 0,1 0 0,0 0 0,2 0 0,14-2 219,-7-2-80,-6 3-108,0-1 1,0 1-1,0 0 1,0 0-1,0 0 1,0 0 0,1 1-1,-1 0 1,0 0-1,0 0 1,0 0 0,5 1-1,5 2 82,21 2 276,53 0 1,-34-3-374,-1 3 0,98 20 1,-125-18 32,1 1 0,37 18 0,-57-23-46,-1-1 19,-1 0-1,1 1 1,-1 0-1,0 0 1,0 0-1,6 6 0,-8-6 55,0 1 0,-1-1 0,1 1 0,-1-1 0,0 1 0,0 0 0,3 8-1,-3-7-27,-1 0 0,1 0-1,-1-1 1,0 1-1,-1 0 1,1 0 0,-1 0-1,0 0 1,0 1-1,0-1 1,-1 0 0,0 0-1,0-1 1,0 1-1,-1 0 1,0 0 0,-3 7-1,-3 2 21,0 0-1,-2 0 1,-19 22 0,29-36-89,-9 12 3,-1 0 1,-1 0-1,0-2 1,-1 1-1,-15 10 1,-48 26-1641,56-32 677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3 3808,'-13'-52'1227,"10"42"-545,3 11-682,1-1-1,-1 1 1,1 0 0,-1 0-1,1 0 1,0 0 0,-1 0-1,1-1 1,0 1 0,-1 0-1,2 0 1,6 7 63,-1 5 137,0 1 1,-1 0 0,0 1-1,-1 0 1,-1-1 0,4 25-1,-5-23 17,31 209 1228,-18-84-997,-12-107-383,15 122 148,-13-28-115,-4-64-58,8 131 94,6 145 116,-13-35-121,-4-184-194,1-56 23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89 4640,'-38'0'1504,"37"-1"-1480,1 1 1,-1 0 0,1 0-1,-1 0 1,1 0 0,0 0-1,-1 0 1,1 0 0,-1 0-1,1 0 1,-1 0 0,1 0-1,0 0 1,-1 1 0,1-1-1,-1 0 1,1 0 0,0 0-1,-1 1 1,1-1 0,-1 0-1,1 0 1,-1 1 0,-9 10 284,10-11-304,0 0 0,-1 0 0,1 0 0,0 0-1,0 0 1,0 0 0,0 0 0,0 0 0,0 0 0,0 0 0,0 0 0,-1 0-1,1 0 1,0 1 0,0-1 0,0 0 0,0 0 0,0 0 0,0 0-1,0 0 1,0 0 0,0 0 0,0 0 0,0 1 0,0-1 0,0 0-1,0 0 1,0 0 0,0 0 0,0 0 0,0 0 0,0 1 0,0-1 0,0 0-1,0 0 1,0 0 0,0 0 0,0 0 0,0 0 0,0 0 0,0 1-1,0-1 1,0 0 0,0 0 0,0 0 0,1 0 0,-1 0 0,0 0 0,0 0-1,0 0 1,0 0 0,0 0 0,0 0 0,0 1 0,0-1 0,1 0-1,9 13 194,-7-6-46,-2-7-133,-1 1 1,0-1-1,0 1 1,1 0-1,-1-1 1,1 1-1,-1-1 1,1 1-1,-1-1 1,1 1-1,-1-1 1,1 1-1,-1-1 1,1 1 0,-1-1-1,1 0 1,0 1-1,-1-1 1,1 0-1,0 0 1,-1 1-1,1-1 1,0 0-1,-1 0 1,1 0-1,1 0 1,0 1 5,9 3 175,-3-1-29,-1-1 1,1 1-1,10 0 0,7 2 167,1-1 0,48 0-1,149-4 239,12-7-151,-99 1-268,-7 3-16,241-14 118,-64-9-142,32 5-53,-145 7-54,279-16 28,-296 21-6,250-11 48,-163 15 43,-178 2-89,89-2 65,1 10 107,-105-2-113,140 2 195,-10 6 170,-13-6-122,-18 5 11,-29-5-155,-69 1-126,50 1 33,48-7 333,-174-1-1062,0 0 1,0-1-1,0 1 0,1-1 0,-9-5 1,6 3-457,-9-9-492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39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6464,'0'0'219,"-8"0"718,7 0-903,1 0 1,0 0-1,0 0 1,0 0-1,0 0 1,-1 0 0,1 0-1,0 0 1,0 0-1,0 0 1,0 0-1,-1 0 1,1 0-1,0 0 1,0 0-1,0 0 1,0 0-1,0 0 1,-1 0-1,1 1 1,0-1 0,0 0-1,0 0 1,0 0-1,0 0 1,0 0-1,0 0 1,0 1-1,-1-1 1,1 0-1,0 0 1,0 0-1,0 0 1,0 0-1,0 1 1,0-1 0,0 0-1,0 0 1,0 0-1,0 0 1,0 1-1,0-1 1,0 0-1,0 0 1,0 0-1,0 0 1,0 0-1,0 1 1,0-1 0,0 0-1,3 4-3,-1 0-1,1-1 1,0 1-1,0-1 1,0 1 0,0-1-1,1 0 1,6 4 0,40 24 128,-12-9-119,-26-14-34,9 5 109,0 2 0,-1 0 0,0 1 0,24 27 0,-8 1 338,-14-24-271,-13-12-121,0 1 0,-1 0-1,0 0 1,9 14 0,-12-17 16,-1 0 0,-1 1 1,1-1-1,-1 1 0,0 0 1,0 0-1,-1 1 0,0-1 1,0 0-1,-1 1 0,1 12 1,-2-18-34,0 0 0,0 0 0,0 0 1,0 0-1,-1 0 0,1 0 0,-1 0 1,1 0-1,-1 0 0,0 0 0,-1 3 1,0-2 13,-1 0 1,1-1 0,-1 1-1,0-1 1,-5 4-1,4-3-28,-5 4 33,0 0 0,-1-1 0,0 0 0,0-1 0,-20 8 0,-123 31-1556,144-42 291,1-2 0,-15 1 0,18-1-1053,13 3-662,-7-3 2762,-1 1-1,0 0 1,1 0 0,-1-1 0,0 1 0,0 0 0,1 0 0,-1 0 0,0 0 0,0-1 0,0 1 0,0 0 0,0 2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2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6240,'32'-15'2816,"14"15"-2464,-30 0 896,15 0-768,0 0 64,16 0-320,0 0 0,0-16-128,-1 16-352,1 0 160,-16-15-2176,-15-1 1248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2 3328,'1'-11'935,"2"13"-387,-2-1-482,0 0-1,-1 0 0,1-1 0,0 1 0,-1 0 0,1-1 1,0 1-1,-1 0 0,1-1 0,0 1 0,0-1 0,1 1 0,-4 4 474,-1 0-323,1 1 0,0-1-1,1 0 1,-1 1 0,1-1-1,0 1 1,0 0 0,1 10-1,-1 3 269,-1-1 0,-1 1 0,-6 25-1,-5 25 361,9-7-428,1-30-348,-5 56 19,9 10 451,0-95-523,0 0-1,0 0 0,1 0 0,-1 0 0,1 0 1,-1 0-1,1 0 0,0 0 0,1 0 1,-1 0-1,2 2 0,-3-4-106,1 0-1,0 0 1,0 0-1,0 0 1,-1-1-1,1 1 1,0 0-1,0-1 1,0 1-1,0-1 1,0 1-1,0-1 1,0 1-1,0-1 1,0 1-1,0-1 1,1 0-1,-1 0 1,0 0-1,0 0 1,0 0-1,0 0 1,0 0-1,0 0 1,1 0-1,-1 0 1,0 0-1,0-1 1,0 1-1,0 0 1,0-1-1,0 1 1,0-1-1,2-1 1,1-1-566,12-4-908,-7 6 344,-1 0 1,17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3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4224,'0'-15'1920,"16"-16"-1664,-1 15 1408,1 1-320,0 15-768,15 15 416,-16 16-576,32 16-96,-16 0-192,32 0 128,-32-1-160,15 1 192,-14-16-192,-1 0 256,0 1-224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6 3328,'-16'-16'2810,"29"14"-1402,-8-4-811,-2 4 208,3 8-158,-2-2-504,-3 9 442,-2-10-487,1-1-70,0-1 1,0 1-1,0-1 1,0 1-1,-1-1 1,1 1-1,-1-1 1,1 1-1,-1-1 1,0 1-1,1-1 0,-2 2 1,-5 10 209,6-5-94,-1 0 1,2 1-1,-1-1 0,1 1 1,1 13-1,0 7 153,-1 330 1153,0-357-1426,-1 0-1,1 0 0,-1 0 1,0 0-1,0-1 1,1 1-1,-3 3 0,-1 3 78,5-8-104,-1 0-1,0 0 0,0 0 1,0 0-1,0 1 1,0-1-1,1 0 0,-1 0 1,0 0-1,0 0 1,0 0-1,1 0 0,-1 0 1,0 1-1,0-1 1,0 0-1,1 0 0,-1 0 1,0 0-1,0 0 1,0 0-1,1 0 1,-1 0-1,0 0 0,0 0 1,0 0-1,1 0 1,-1 0-1,0-1 0,0 1 1,0 0-1,1 0 1,-1 0-1,0 0 0,0 0 1,0 0-1,0 0 1,1 0-1,-1-1 0,0 1 1,0 0-1,0 0 1,1-1-69,-1 0 0,0 0 0,1 1 0,-1-1 0,0 0 0,1 0 0,-1 0 0,0 1 0,0-1 0,0 0 0,0 0 0,0 0 0,0-1 0,0-14-664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6 5056,'0'-16'2304,"0"32"-1024,0 15-896,-15 0 544,15 32-512,-31-1 256,15-15-384,0 15 0,1-15-192,-16 0-64,15-16 0,1 0-256,-1-15 128,16-1-3328,0 1 1856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4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4160,'-44'0'2714,"39"2"-2287,-2 8-109,1 0 0,0 1-1,0-1 1,1 1 0,0 1-1,-4 15 1,-4 14-68,2 0 0,-7 46-1,15-59-211,0 0 0,2 0 0,1 1 0,5 32 0,-3-48-18,0-1 1,1 1-1,0-1 1,1 1 0,9 19-1,-10-25-317,1-1 0,0 1 0,0-1 0,1 0 0,0 0 1,0 0-1,0-1 0,1 1 0,-1-1 0,1-1 0,8 6 0,-5-6-367,0 0 0,17 6 0,-26-10 656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736,'15'0'2144,"32"0"-1856,-16 0-32,0 0-192,16 16-32,0-1 0,0-15-256,-1 16 12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4064,'-16'16'1824,"16"31"-1568,0-16 992,0 0-736,16 16 64,-16 15-352,15-15-64,1 15-96,15-15 96,0-16-96,1 0-672,-1-15 352</inkml:trace>
  <inkml:trace contextRef="#ctx0" brushRef="#br0" timeOffset="1">764 1 5824,'31'46'2624,"0"17"-2272,-15-1 0,-1-15-256,1 46 192,15-15-192,-31 31-736,0-31 352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8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8 1984,'0'0'640,"2"-2"-389,9-9 21,-11 11-244,0 0 0,0 0 0,0-1 0,0 1 1,1 0-1,-1 0 0,0-1 0,0 1 1,1 0-1,-1 0 0,0 0 0,0 0 0,1-1 1,-1 1-1,0 0 0,1 0 0,-1 0 0,0 0 1,0 0-1,1 0 0,-1 0 0,0 0 1,1 0-1,-1 0 0,0 0 0,1 0 0,-1 0 1,0 0-1,1 0 0,-1 0 0,0 0 0,0 0 1,1 0-1,-1 0 0,0 0 0,1 1 1,-1-1-11,1 0 0,-1 0 1,0 0-1,0 1 0,1-1 1,-1 0-1,0 0 0,1 0 1,-1 0-1,0 0 0,1 0 1,-1 0-1,0 0 0,0 0 1,1 0-1,-1 0 0,0 0 1,1 0-1,-1 0 0,0 0 1,1 0-1,-1 0 0,0-1 1,0 1-1,1 0 0,-1 0 1,0 0-1,0 0 0,1-1 1,-1 1-1,0 0 0,0 0 1,1 0-1,-1-1 0,0 1 1,0-1-1,19-10 258,-15 9-245,0-1 0,0 1 1,-1 0-1,8-6 0,5-8 225,-11 12-151,0 0 1,0-1 0,-1 0 0,1 0-1,-1-1 1,0 1 0,0-1 0,-1 0-1,1 0 1,1-7 0,4-8 184,20-38 1,9-17 152,-35 69-406,-1 2 10,0-1-1,0 1 1,7-11 0,2 5 19,1-4-20,-6-6-33,-5 18-12,0-1 0,0 0-1,0 0 1,0 1 0,0-1 0,1 0 0,0 1 0,3-6 0,42-64 244,-33 54-265,-11 17 21,-1-1-1,0 0 0,0 0 1,0 0-1,0 0 1,-1 0-1,1 0 1,-1 0-1,2-4 0,0 0 29,1 0 0,0 1-1,0-1 1,0 1 0,1 0-1,0 0 1,10-9 0,-13 12-25,1 0 0,-1 0 1,0 0-1,0 0 0,2-5 1,-2 4-22,0 1 0,0 0 0,0 0 1,0-1-1,4-2 0,6-7-12,-8 8 28,1 0 0,-1 1-1,1-1 1,0 1-1,7-5 1,7 1 46,-14 6-5,0 0-1,0 0 1,0-1 0,0 0-1,-1 0 1,0 0 0,6-4-1,-8 5-30,-1 1-1,1-1 0,0 1 0,0-1 0,0 1 0,0 0 0,0 0 0,0 0 0,0 0 1,0 1-1,0-1 0,4 0 0,27 0 66,-17 1 13,-14 0-73,1 0 0,-1 0 0,1 0 0,-1-1 0,0 1 0,1-1 0,-1 1 0,0-1 0,0 0 0,1 0 0,1-1 0,-1 0-1,-1 1 0,1 0 0,-1 0 1,1 0-1,-1 0 0,1 1 0,0-1 0,-1 1 0,1 0 0,0-1 0,3 1 0,85 0-55,-90 1 46,1-1 1,0 0-1,-1 0 0,1 0 1,-1 1-1,1-1 1,-1 1-1,1-1 0,-1 1 1,0 0-1,1-1 1,0 2-1,12 4 29,-2-2 3,-9-4-31,-1 0 0,0 1-1,0 0 1,1-1 0,-1 1-1,0 0 1,0 0 0,0 0-1,0 0 1,0 1 0,0-1-1,0 0 1,2 3 0,58 58-5,-59-59-11,0-1 1,0 0-1,0 0 1,0 0-1,5 3 1,-4-4-4,-1 1 1,1 0-1,-1 0 1,0 0-1,4 4 1,-5-4 11,1 0 1,0 0-1,0 0 1,0 0 0,4 2-1,-5-4 12,0 1 0,-1 0 1,1 0-1,0 0 0,0 0 0,-1 0 0,1 1 0,0-1 0,-1 0 0,0 1 0,1-1 0,1 3 0,2 9 28,6-8-28,-6 6-74,6-5 73,-10-5 4,0-1-1,0 0 1,0 1 0,0-1 0,0 1 0,0 0-1,0-1 1,0 1 0,-1 0 0,1-1 0,0 1-1,0 0 1,0 0 0,-1 0 0,2 1 0,3 11 88,5-8-133,-5 6-5,6-6 10,4 23-64,-10-17 72,-4-9 36,0 0 0,0 0 0,0 1 0,1-1 0,-1 0 0,1 0 0,-1 0 0,3 2 0,-2-2-19,1 1 0,-1 0 1,0 1-1,0-1 1,2 5-1,-2-5-28,0 1-1,0-1 1,0 0-1,0 0 1,4 4 0,-5-5 29,1 0 0,-1 0 0,1 0 0,-1-1 0,0 1 0,0 1 0,0-1 0,0 0 0,0 0 0,0 0 0,-1 0 0,1 1 0,0 2 0,2 7 15,7 9 55,-4 0-47,-4-13-46,0-1 0,0 0-1,5 10 1,-4-10 15,-1 0-1,1 0 0,1 11 0,2 3 65,4-1-1,-5 9-70,-2-19 12,1 0-1,-1 0 1,2 0 0,-1-1 0,1 1 0,1-1-1,10 13 1,6 4 76,27 25 0,-28-31-177,-16-16 104,0 1 0,0-1 0,0 0 1,6 2-1,-5-2 10,-1-1 1,0 1-1,1 0 0,3 5 1,132 131-85,-139-137 74,1 0 0,-1 0 0,0 0 0,0 1-1,2 3 1,-2-3 2,0-1-1,0 1 0,0-1 0,0 0 0,4 4 1,7 8 20,-8-2 75,5-7-48,-5 7-112,21 15 139,-25-27-77,-1-1 1,1 0-1,-1 1 1,1-1-1,-1 0 0,1 1 1,-1-1-1,1 0 1,-1 1-1,1-1 1,0 0-1,-1 0 1,1 0-1,-1 0 1,1 1-1,0-1 0,-1 0 1,1 0-1,-1 0 1,2 0-1,4 0 3,9 13 41,1 0-4,15-8 111,-23 0-109,-7-4-36,1 0 1,-1 0 0,0 0 0,1 0 0,-1-1-1,1 1 1,-1 0 0,1-1 0,0 0 0,-1 1-1,1-1 1,0 0 0,1 0 0,41 0 261,-42 0-252,0 0 0,0 0 1,-1 0-1,1 0 0,0 0 0,0-1 0,-1 1 0,1-1 0,0 0 0,-1 1 0,1-1 0,0 0 0,1-1 0,-1 1-7,-1 0 0,1 0 0,-1 0 0,1 0 0,0 1 0,-1-1-1,1 0 1,0 1 0,0 0 0,-1-1 0,1 1 0,0 0 0,2 0 0,8 0 37,-4 0-9,0 1-1,0-2 0,16-2 0,7-7 51,-24 8-76,3 0 55,0-1 1,-1 0-1,17-8 1,1-3-91,-12 5 392,1 2 0,23-10 0,-31 13-305,0-1 0,0 0 0,0 0 0,-1-1 0,0 0 0,0 0 0,9-11 0,-10 12-48,-3 2-22,0 1 0,0-1 0,0 1 0,0 0 1,5-2-1,-4 2 5,-1 1 1,0-1-1,1-1 1,-1 1-1,4-4 1,73-74 429,-76 75-393,-1 1 0,0-1 0,0 0 0,0 0 0,3-10 0,3-6-103,-5 13 47,8-18 62,-10 22-34,0-1 0,0 0-1,1 1 1,-1-1 0,1 1 0,0 0-1,1 0 1,3-5 0,-4 6-3,-1 0 0,0 0 1,0 0-1,0 0 0,0-1 0,0 1 1,-1-1-1,0 1 0,0-1 1,0 0-1,1-4 0,-1 2-2,1 0 0,0-1 0,4-7 0,4-6-22,-1 0 1,0-1 0,7-27-1,-12 30-4,-4 13 24,1 1 0,1-1 0,-1 0 0,0 1 0,1-1 0,0 1 0,3-5 0,1-1 2,0 0 0,6-15 0,-5 10 0,6-9-16,-5-4-54,20-19 28,1 3 42,-24 37 0,1 0-1,0 0 1,10-9 0,-2 4-15,-9 7-9,0 0 0,1 1 0,0 0 0,0 0 0,7-3 0,-10 6-3,-1-1 1,0 1 0,1-1 0,-1 1 0,0-1 0,0 0-1,0 0 1,0 0 0,2-3 0,-3 4 32,0 0 1,0 0 0,0-1-1,0 1 1,0 0-1,1 0 1,-1 0-1,3-1 1,27-14 68,-18 11-49,-8-5-20,8 5-22,0-6-54,-13 11 70,1-1 0,-1 1 0,1-1 0,-1 1 0,1 0-1,-1-1 1,1 1 0,-1 0 0,1 0 0,-1-1 0,1 1-1,0 0 1,-1 0 0,1 0 0,-1 0 0,1 0 0,0 0 0,-1 0-1,1 0 1,0 0 0,5-1 19,10-12-12,-15 12-15,1-1 1,-1 1-1,0 0 0,0 0 1,1 0-1,-1 0 0,1 0 1,-1 0-1,1 0 0,-1 0 1,1 0-1,-1 1 0,1-1 1,0 1-1,0-1 1,-1 1-1,1 0 0,2-1 1,9 1 23,-11 0-11,1 0-96,88 0-271,-89 0 384,0 1 1,-1-1 0,1 0-1,0 0 1,-1 1-1,1-1 1,0 1 0,-1 0-1,1-1 1,0 1 0,-1 0-1,2 1 1,-1-1-21,-1 0 1,1 0-1,-1 0 1,1 0-1,0-1 0,-1 1 1,1-1-1,0 1 0,-1-1 1,1 1-1,0-1 1,2 0-1,4 0-22,-4-1 25,-1 1 1,0 0-1,0 0 0,1 0 0,-1 0 0,0 0 0,0 1 1,0 0-1,4 1 0,-2 4 4,-5-5-11,0-1 0,0 0 0,0 1 0,0-1-1,1 1 1,-1-1 0,0 0 0,0 1 0,1-1-1,-1 0 1,0 0 0,1 1 0,-1-1 0,0 0-1,1 0 1,-1 1 0,0-1 0,1 0 0,-1 0-1,1 0 1,-1 0 0,0 0 0,1 1 0,-1-1-1,1 0 1,-1 0 0,1 0 0,-1 0 0,0 0-1,1 0 1,5 2-46,4 9-10,-10-11 57,0 0 0,1 0 0,-1 1 0,0-1 0,0 0 0,0 0 0,1 1 0,-1-1 0,0 0 0,0 0 0,1 0 0,-1 0 0,0 1 0,0-1 0,1 0 0,-1 0 0,0 0 0,1 0 0,-1 0 0,0 0 0,0 0 0,1 0 1,-1 0-1,0 0 0,1 0 0,-1 0 0,0 0 0,1 0 0,-1 0 0,0 0 0,1 0 0,-1 0 0,0 0 0,0 0 0,1 0 0,-1-1 0,1 1 2,-1 0 1,0 0-1,1 0 1,-1-1-1,0 1 0,0 0 1,1 0-1,-1 0 1,0 0-1,1 0 0,-1 0 1,0 0-1,1 0 1,-1 0-1,0 0 0,0 0 1,1 0-1,-1 0 1,0 0-1,1 0 0,-1 0 1,0 0-1,1 1 0,-1-1 1,0 0-1,0 0 1,1 0-1,-1 0 0,0 1 1,0-1-1,1 0 1,-1 0-1,0 0 0,0 1 1,0-1-1,1 1 1,0 0-5,0 0 0,0 0 0,1 0 0,-1 0 0,0 0 0,1 0 0,-1 0 0,1 0 0,-1-1 0,1 1 0,-1 0 0,1-1 0,-1 1 0,1-1 0,0 0 0,-1 0 0,3 1 0,-3-1 9,0 0 0,0-1-1,-1 1 1,1 0 0,0 1-1,0-1 1,0 0 0,-1 0-1,1 0 1,0 0 0,-1 0-1,1 1 1,0-1 0,0 0-1,0 1 1,0 0-3,-1 0 0,0 0 0,1 0 0,-1 0 0,0 0 0,1 0 0,-1 0 0,0 0 0,0 0 0,0 0 0,0 0 1,0 0-1,0 2 0,3 10-30,7 0 6,-10-13 17,1 1 0,-1-1 0,1 1 0,-1 0 0,0-1 1,1 1-1,-1-1 0,0 1 0,0 0 0,0-1 0,1 1 1,-1 0-1,0-1 0,0 1 0,0 0 0,0-1 0,0 1 1,0 0-1,0-1 0,0 1 0,0 0 0,-1-1 0,1 2 1,0 0-1,-1-1 5,1-1 1,0 1 0,0-1 0,0 0 0,0 1 0,0-1-1,0 1 1,0-1 0,0 1 0,0-1 0,0 1-1,0-1 1,1 1 0,-1-1 0,0 1 0,0-1 0,0 1-1,1-1 1,-1 1 0,0-1 0,0 0 0,1 1-1,-1-1 1,0 0 0,1 1 0,-1-1 0,1 0-1,-1 1 1,0-1 0,1 0 0,0 1 0,6 3 30,-2 7 43,5-6-48,-5 5-70,-1-8 27,3 4 0,-2 15 11,2-16 5,-4-2 0,13 25 21,-15-24-11,0 0 1,0 1 0,0-1-1,-1 0 1,0 1-1,1-1 1,-1 0-1,-2 9 1,1 2-90,1-2 59,0-9 17,-1 0 1,1 0 0,0-1 0,1 1 0,-1 0 0,1 0 0,1 6 0,2 0 2,-2-7 0,-1 0 0,0 0 0,0 0 0,0 0 0,0 0 0,0 0 0,-1 1 0,1-1 0,-1 6 0,-1-1 4,1-5 1,0 0 0,-1 0 0,1 0 0,0 0 0,1 0 0,-1 0 0,0 0-1,1-1 1,0 1 0,1 4 0,2 1 14,-3-7-22,0 0 1,0 1-1,0-1 0,0 1 0,0-1 0,-1 1 0,1-1 0,-1 1 0,1-1 0,-1 1 1,0 0-1,0-1 0,1 3 0,-1-3 0,0 1 1,0 0-1,0-1 1,1 1-1,-1-1 0,0 1 1,1-1-1,-1 1 1,1-1-1,0 1 0,0-1 1,0 2-1,6 10 0,-5 10 13,-2-23-8,0 1 0,0-1 0,0 0 0,0 1 0,0-1-1,0 0 1,0 1 0,0-1 0,0 0 0,0 0 0,0 1-1,0-1 1,0 0 0,0 1 0,1-1 0,-1 0 0,0 1 0,0-1-1,0 0 1,0 0 0,1 1 0,-1-1 0,0 0 0,0 0-1,1 1 1,9 12 20,-5 0-65,6-8 0,-10-3 32,1 0 0,-1 0 0,0 1 0,0-1 0,1 0 0,-2 1 0,2 2 0,-1-3 14,0 1 0,0-1 0,0 0 0,0 1 0,0-1 0,0 0 0,3 3 0,6 0 29,-5 8-21,6 0 21,-9-11 21,-2 1-31,0-3-24,0 1 0,0-1 0,0 1 0,0-1 1,0 0-1,0 1 0,0-1 0,0 1 1,0-1-1,0 0 0,0 1 0,1-1 0,-1 1 1,0-1-1,0 0 0,0 1 0,1-1 0,-1 0 1,0 1-1,0-1 0,1 0 0,-1 1 1,0-1-1,1 0 0,-1 0 0,0 1 0,1-1 1,-1 0-1,0 0 0,1 1 0,6 3-6,-2 7 50,6-6-20,-6 5-65,2-5 25,-7-5 21,0 0 0,1 1 0,-1-1 1,1 0-1,-1 0 0,0 1 0,1-1 0,-1 0 0,0 0 1,0 1-1,1-1 0,-1 0 0,0 1 0,0-1 0,1 0 1,-1 1-1,0-1 0,0 0 0,0 1 0,1-1 0,-1 1 1,0-1-1,0 0 0,0 1 0,0-1 0,0 1 0,0-1 0,0 1 1,0-1-1,0 1 0,2 4 77,24 21-43,-25-26-41,-1 1 0,0-1 0,0 0-1,1 0 1,-1 0 0,0 0 0,0 1 0,1-1-1,-1 0 1,0 0 0,0 1 0,0-1 0,0 0-1,1 1 1,-1-1 0,0 0 0,0 0-1,0 1 1,0-1 0,0 0 0,0 1 0,0-1-1,0 0 1,0 1 0,0-1 0,0 0 0,0 0-1,0 1 1,0-1 0,0 0 0,0 1 0,0-1-1,0 0 1,0 1 0,-1-1 0,1 1-1,0-1 1,0 0 0,0 0 0,-1 1 0,1-1 0,0 0 0,0 1-1,0-1 1,0 0 0,0 0 0,0 1 0,0-1 0,0 0 0,0 1-1,0-1 1,0 0 0,0 1 0,0-1 0,0 0 0,0 1-1,0-1 1,0 0 0,0 0 0,0 1 0,1-1 0,-1 0 0,0 1-1,0-1 1,0 0 0,0 0 0,1 1 0,-1-1 0,0 0 0,0 0-1,1 0 1,-1 1 0,1-1 0,25 26 52,-26-26-47,0 1-1,0-1 1,1 0 0,-1 1 0,0-1-1,1 0 1,-1 0 0,0 1 0,1-1-1,-1 0 1,0 0 0,1 1 0,-1-1-1,1 0 1,-1 0 0,0 0 0,1 0-1,-1 0 1,1 0 0,-1 0 0,1 0-1,-1 0 1,0 0 0,1 0 0,-1 0-1,1 0 1,4 1 6,-3 1-8,-1 0 1,0 0 0,1 1-1,-1-1 1,0 0 0,0 1-1,1 2 1,-2-3 2,1 1-1,0-1 1,0 0 0,0 1-1,0-1 1,1 0 0,1 3-1,0-4 1,0-1 0,0 1 0,0 0 0,1-1 0,-1 0 0,0 0 0,0 0 0,0 0 0,4 0 0,2-1-16,69 1 184,-76 0-172,-1 0 0,1 0 0,0 0 0,-1-1 0,1 1 0,-1-1-1,1 1 1,0-1 0,-1 1 0,0-1 0,1 0 0,-1 0 0,2-1 0,5-3-49,23-10 9,-29 14 46,-1 1 1,0-1-1,1 1 1,-1 0-1,0-1 1,1 1 0,-1 0-1,1 0 1,1 0-1,15-2 68,-8-2-52,24-8 8,-16 2-23,8 4-69,-5-4 38,-8 6 42,-9 4-6,0-2-1,0 1 0,-1 0 0,1-1 1,0 0-1,0 0 0,3-2 0,10-7 37,-10 7-28,1 0 0,-2-1-1,1 0 1,-1 0 0,1 0-1,-1-1 1,-1 1-1,1-2 1,-1 1 0,6-9-1,16-32 0,-19 35 18,0 0-1,-1-1 1,5-15-1,6-18 9,24-56-166,7-12 203,-12 47-423,-11 27-2791,-11 22 1214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49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2 5312,'31'93'1952,"-15"-46"-1504,30 15-128,-15-30-96,32-1-192,-16 0 64,15-16-64,-15-15 832,15-15-480,0-16 960,-15-47-736,47-31 896,15-47-864,31-47-384,16-15-192,77-16-2816,-30-15 1504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5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344,'0'31'0,"0"31"-32,0-31 896,0 1-480,0 46 256,0-1-352,0 1-32,0 0-160,0-15 0,0-1-32,0-15 160,0-16-128,0 0 384,0 0-256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54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3 3968,'-16'-32'2101,"17"32"-2069,-1 0 0,1 0 0,0 0 0,-1 0 0,1 0 0,-1 0 0,1 0 0,-1 0 0,1 0 0,0 0 0,-1 0 0,1 0-1,-1 0 1,1 1 0,-1-1 0,1 0 0,-1 0 0,1 0 0,-1 1 0,1 0 0,0-1 97,0 1-67,0 0 0,-1 0 0,1 1 0,-1-1 0,0 0 0,1 0 0,-1 1 0,0-1 0,0 0 0,0 0 0,0 1 0,0-1 0,0 0-1,0 0 1,-1 2 0,1-1 25,0 0-1,0 0 1,0 0-1,0 0 1,0 1-1,0-1 1,1 0-1,-1 0 1,2 2-1,0 2-27,0 0 1,0 0-1,0 0 0,-1 1 0,0-1 0,0 0 1,0 1-1,-1-1 0,0 0 0,-1 9 1,1-3-23,0 0 0,0 0 0,4 18 0,0-12-14,-1-8 33,-1 0-1,0 0 1,0 17-1,-2-23-4,0 0-1,1 0 1,-1 0-1,1-1 0,0 1 1,0 0-1,0 0 1,1-1-1,-1 1 1,4 5-1,-5-9-30,1 1-1,-1-1 1,0 1 0,1-1-1,-1 1 1,0-1-1,0 1 1,0-1 0,1 1-1,-1-1 1,0 1 0,0-1-1,0 1 1,0-1-1,0 1 1,0-1 0,0 1-1,0-1 1,0 1 0,0-1-1,-1 1 1,1-1-9,0-1 0,1 0 0,-1 0 0,0 0 0,0 0 0,0 1 0,0-1 0,1 0 0,-1 0 0,0 0 0,1 1 0,-1-1 0,1 0 0,-1 0 0,1 1 0,0-2 0,20-26 79,-11-6-31,13-10-43,-16 30-11,-5 9-5,1-1 0,0 1 0,6-9 0,-2 6-20,1 0-1,16-12 0,10-9-66,-28 23 40,1 0 0,0 1 0,0-1 0,0 2 1,14-8-1,20-11-45,-40 21 98,0 1 1,1 1-1,-1-1 1,1 0-1,0 0 1,-1 0-1,1 1 1,-1-1-1,1 1 1,0 0-1,0-1 1,-1 1-1,1 0 1,0 0-1,-1 0 1,4 0-1,-3 1 11,0 0-1,0 0 0,0 0 1,0 0-1,0 0 0,-1 0 1,1 0-1,-1 1 0,1-1 1,-1 1-1,1-1 1,-1 1-1,0 0 0,1-1 1,-1 1-1,0 0 0,0 0 1,0 2-1,5 9 144,-1 0 0,0 0 0,-1 0 0,-1 0 0,0 1 0,-1-1 0,0 1 0,0 18 0,-2 7 77,2-16-17,-2 1-1,-5 41 1,-1-41-7,4-18-159,1 0-1,-1 0 0,1 0 1,0 8-1,1 7 86,0 7-59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3:54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896,'0'-13'1584,"0"11"-976,3 2-176,-2 0-380,0 0 0,-1 0 0,1 0 0,0 0 1,0 1-1,-1-1 0,1 0 0,0 1 0,0-1 0,-1 0 1,1 1-1,0-1 0,-1 1 0,1-1 0,-1 1 0,1 0 0,-1-1 1,1 1-1,-1-1 0,1 1 0,-1 0 0,1 0 0,-1-1 1,0 1-1,1 1 0,14 18 1061,-10-14-1048,3 1-22,-1 1 0,1-1 1,1 0-1,-1-1 0,1 0 1,12 7-1,4-1 28,3 3 128,60 20 0,-10-3 175,0-1 31,-65-27-311,-2-1 74,0 1 1,19 9-1,-28-12-83,0 0 0,-1-1 0,1 2 0,0-1 0,-1 0 0,1 0 0,-1 0 0,1 1 0,-1-1 0,1 1 0,-1-1 0,0 1 0,0 0 0,0-1 0,0 1 0,0 0 1,0 0-1,-1-1 0,1 1 0,0 0 0,-1 0 0,1 4 0,-1-4-23,0 0 1,-1 0 0,1 0 0,-1 1 0,1-1 0,-1 0 0,0 0-1,0 0 1,1-1 0,-1 1 0,-1 0 0,1 0 0,0 0 0,0-1-1,-1 1 1,1-1 0,-1 1 0,1-1 0,-1 1 0,-2 0 0,-7 8 201,-104 90 510,2-2-482,95-80-170,-1-1 1,-25 17-1,-47 21-501,86-52 290,-52 31-3420,43-23 2205,-21 22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26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126 3808,'13'0'1227,"-13"0"-1206,0 0 0,1 0 0,-1 0 0,1 0 0,-1-1 0,0 1 0,1 0 0,-1 0 0,0 0 1,1 0-1,-1-1 0,0 1 0,1 0 0,-1 0 0,0-1 0,1 1 0,-1 0 0,0 0 0,0-1 1,1 1-1,-1 0 0,0-1 0,44-43 1477,-42 41-1383,0 1 0,-1 0 0,1 0 0,-1-1-1,0 1 1,0 0 0,0-1 0,0 1 0,0-1-1,-1 0 1,1 1 0,-1-1 0,0 0 0,1 1-1,-2-5 1,1 5-96,0 1-1,0-1 1,0 1-1,-1 0 1,1-1-1,0 1 1,-1-1-1,0 1 1,1 0 0,-1 0-1,0-1 1,1 1-1,-1 0 1,0 0-1,0 0 1,0 0-1,0 0 1,0 0-1,0 0 1,0 0-1,-1 0 1,1 0 0,0 1-1,0-1 1,-1 1-1,1-1 1,0 1-1,-1-1 1,1 1-1,-1-1 1,1 1-1,0 0 1,-1 0-1,1 0 1,-1 0 0,-1 0-1,-13 0-25,-2 0-16,-36 3 0,10 7 65,24-6-5,0 1-1,-34 13 1,41-14-24,-14 7 86,0 1 0,-28 17 0,37-18-28,-13 5 37,1 1-1,1 2 1,1 1 0,-41 38 0,20-1-18,40-47-77,0 0 0,1 1 0,1 0 0,-10 18 0,14-23-10,1 0 0,0 0 0,0 0 1,1 1-1,0-1 0,0 0 1,0 0-1,1 1 0,0-1 0,0 0 1,1 1-1,1 5 0,-1-7 2,-1-1 0,1 1 0,1-1 0,-1 1-1,1-1 1,0 0 0,0 0 0,0 1 0,0-1 0,1-1 0,0 1 0,-1 0-1,2-1 1,-1 1 0,0-1 0,1 0 0,3 3 0,4 0 18,-1 0 1,1-1-1,0 0 1,23 6-1,-20-6 7,8 3 1,-11-4-13,1 1 0,13 1 0,10-2 30,1-1 0,-1-2 0,56-6 0,93-19 306,-152 19-303,26-6 133,68-22 0,-103 27-177,32-4-1,-43 9 17,-1 0 1,0-1-1,0-1 1,0 1-1,0-2 1,-1 0-1,1 0 1,13-8-1,-17 7 53,-5 4-51,-1-1 0,0 1 0,1 0 0,-1 0 0,1 1 0,0-1 0,-1 0 0,1 0 0,-1 1-1,1-1 1,0 1 0,3-1 0,0-1 66,2-7-84,-7 8-11,0 1 1,0 0-1,0 0 1,0 0 0,0-1-1,0 1 1,0 0-1,0 0 1,0 0-1,0 0 1,0-1-1,0 1 1,0 0-1,0 0 1,-1 0-1,1-1 1,0 1-1,0 0 1,0 0-1,0 0 1,0 0-1,-1 0 1,1 0-1,0-1 1,0 1-1,0 0 1,0 0 0,-1 0-1,1 0 1,0 0-1,0 0 1,0 0-1,-1 0 1,1 0-1,0 0 1,0 0-1,0 0 1,-1 0-1,1 0 1,0 0-1,0 0 1,0 0-1,-1 0 1,1 0-1,0 0 1,0 0-1,-1 1 1,1-1 1,0-1 0,0 1-1,0 0 1,0 0 0,0 0 0,0 0 0,0 0 0,0 0 0,-1 0-1,1 0 1,0 0 0,0 0 0,0 0 0,0 0 0,0 0 0,0 0-1,0 0 1,0 0 0,0 0 0,0 0 0,0 1 0,-1-1-1,1 0 1,0 0 0,0 0 0,0 0 0,0 0 0,0 0 0,0 0-1,0 0 1,0 0 0,0 0 0,0 0 0,0 0 0,0 0-1,0 0 1,0 0 0,0 1 0,0-1 0,0 0 0,0 0 0,-1 0-1,1 0 1,0 0 0,0 0 0,0 0 0,0 0 0,0 0-1,0 0 1,0 1 0,0-1 0,1 0 0,-1 0 0,0 0 0,0 0-1,0 0 1,0 4-41,0-1 17,0-1 0,0 1 0,0 0 0,0 0 0,-1-1 0,1 1 1,-2 3-1,-8 12-38,5 8 0,-6-5-16,6 10-48,1-14 91,2-10 20,0 1 0,1-1 1,0 1-1,0 0 0,1-1 0,-1 1 1,3 10-1,8 18-42,-9-21 54,-1-12 8,0-1-1,0 0 0,0 0 1,0 0-1,0 0 0,1 0 0,-1 0 1,1 0-1,-1 0 0,1 0 1,0 0-1,0 0 0,0 0 1,0 0-1,0 0 0,0 0 1,0-1-1,1 1 0,-1-1 0,1 1 1,-1-1-1,3 2 0,0 0 26,1-1 0,0 0-1,0 0 1,0 0-1,0-1 1,1 1 0,-1-1-1,0-1 1,0 1-1,1-1 1,-1 0 0,0 0-1,1 0 1,-1-1 0,0 0-1,1 0 1,6-2-1,10-4 3,-1-1 0,36-18 0,-22 8 48,-1-1 0,50-37 1,-80 53-62,-1 0 1,0 0 0,1 0 0,-1-1 0,0 1 0,-1-1 0,5-6-1,-5 7 7,-1 1 0,-1-1-1,1 1 1,0-1-1,-1 1 1,1-1 0,-1 1-1,0-1 1,0 0-1,0 1 1,0-1 0,0 1-1,-1-1 1,1 0-1,-1 1 1,-1-5 0,1 5-12,0 0 0,0 1 0,0-1 0,0 0 0,0 0 1,-1 1-1,1-1 0,0 1 0,-1-1 0,1 1 0,-1 0 1,0 0-1,1-1 0,-1 1 0,0 0 0,0 0 0,0 1 1,0-1-1,0 0 0,0 1 0,0-1 0,0 1 0,-4-1 1,-8 0 78,0 0 0,-24 2 1,8 0 3,20 0-73,0-1 0,0 2 1,0-1-1,0 1 0,-15 5 0,10-1-203,14-6 170,1 1 1,-1 0-1,1 0 0,0-1 1,-1 1-1,1 0 0,0 0 1,0 0-1,0 0 0,0-1 1,0 1-1,0 0 0,0 2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3 4064,'-11'0'1548,"22"0"-211,-8-3-873,7-7-53,-9 9-386,-1 1 0,1-1-1,-1 1 1,1 0 0,-1-1 0,1 1 0,0 0 0,-1 0 0,1-1 0,-1 1 0,1 0-1,0 0 1,-1 0 0,1 0 0,0 0 0,-1 0 0,1 0 0,0 0 0,-1 0 0,1 0 0,0 0-1,-1 0 1,2 1 0,0-1 82,13 0 139,-1-2 0,27-4 0,-17 1-120,22 0 231,-12-1-197,67-1 0,10-1-83,-16 0-5,60 8 2382,-154 0-2448,-1 0 0,0 0 0,0 0 0,0 0 0,0 0 0,0 0 0,0 0 0,0 0 0,0 0 0,0 0 1,0 0-1,1 0 0,-1 0 0,0 0 0,0 0 0,0 0 0,0 0 0,0 0 0,0 0 0,0 0 0,0 0 0,0 0 0,0 0 1,0 0-1,1 0 0,-1 0 0,0 1 0,0-1 0,0 0 0,0 0 0,0 0 0,0 0 0,0 0 0,0 0 0,0 0 1,0 0-1,0 0 0,0 0 0,0 0 0,0 0 0,0 1 0,0-1 0,0 0 0,0 0 0,0 0 0,0 0 0,0 0 1,0 0-1,0 0 0,0 0 0,0 0 0,0 0 0,0 1 0,0-1 0,0 0 0,0 0 0,0 10 138,0-7-234,0-1-33,0 27 203,1-23-57,-1 1 1,0-1-1,-1 1 1,0-1-1,0 0 1,0 0-1,-4 12 1,0-2-20,0 15-68,0-15 29,3-9 34,1-1 1,-1 0 0,1 1-1,0-1 1,0 11 0,0 3-1,-6 34 0,4-33-17,-2 37 0,5 220 1058,0-275-565,-2-3-336,-66 0 63,-108 0 70,142-1-187,2 1 48,-32 3 1,-134 23-75,180-24-67,-1 0 1,-23-2-1,10-1-236,19-3 58,12 4 181,1 0 0,0 0 0,0 0 0,0 0 0,0 0 0,-1-1 0,1 1 0,0 0 0,0 0 0,0 0 0,0-1 0,0 1 0,-1 0 0,1 0 0,0 0 0,0-1 0,0 1 0,0 0 0,0 0 0,0-1 0,0 1 0,0 0 0,0 0 0,0-1 0,0 1 0,0 0 0,0 0 0,0-1 0,0 1 0,0 0 0,0 0 0,0 0 0,1-1 0,-1 1 0,0 0 0,0 0 0,0-1 0,0 1 0,0 0 0,1 0 0,-1 0 0,0 0 0,0-1 0,0 1 0,1 0 0,4-3-509,0 0 0,0 0 0,0 1 0,6-3 0,1 2-299,-8 2 79,0 0 1,0 0-1,0-1 0,0 1 0,0-1 1,-1 0-1,5-3 0,20-10-2359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27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2 4480,'13'-26'1445,"-13"25"-1429,0 1 0,0 0 0,0 0 0,0-1 0,0 1 0,0 0 0,0 0 0,0 0 0,0-1 0,0 1 0,0 0 0,1 0 0,-1 0 0,0-1 0,0 1 0,0 0 0,0 0 0,0 0 0,1 0 0,-1 0 0,0-1 0,0 1 0,0 0 0,0 0 0,1 0 0,-1 0 0,0 0 0,0 0 0,0 0 0,1 0 0,-1-1 0,0 1 0,0 0 0,1 0 0,43 0 1365,-43 0-1366,1 1 0,-1-1 0,0 0 0,1 0-1,-1 1 1,0-1 0,0 1 0,0-1-1,0 1 1,1-1 0,-1 1 0,0 0-1,0 0 1,0-1 0,0 1 0,0 0 0,0 0-1,-1 0 1,1 0 0,0 0 0,0 0-1,-1 0 1,1 1 0,0-1 0,0 2 0,3 5 59,-2-5-51,0 0 0,0 0-1,0 0 1,0 0 0,-1 1 0,0-1 0,1 1-1,-1-1 1,-1 1 0,1-1 0,0 1-1,-1-1 1,0 1 0,0 0 0,0-1 0,0 5-1,-1 8 60,0 6 7,-1 0-1,0 0 0,-2-1 1,-10 33-1,6-21-7,-42 114 536,35-107-301,-42 95 292,53-123-421,7-11-184,-2-1 15,30-55 57,-1 16-88,46-46-1,-32 38-76,-34 35 57,-4 5 0,-1 0-1,13-11 0,71-45-360,-86 61 382,0 0 0,0 0 0,0 0 1,1 0-1,-1 1 0,1-1 1,-1 1-1,1 0 0,6-1 0,-8 1 24,-1 1 1,1 0-1,-1 0 0,1 0 0,0 0 0,-1 1 0,1-1 1,0 0-1,-1 1 0,1-1 0,-1 1 0,1-1 0,-1 1 1,1 0-1,-1 0 0,1 0 0,-1 0 0,0 0 0,0 0 1,1 0-1,-1 0 0,0 0 0,0 0 0,2 3 0,12 22 730,-13-24-700,-1 0 0,0 0 0,0 0 0,0 0 0,0 0 0,-1-1 0,1 2 0,0-1 0,-1 0 0,1 0 0,-1 0 0,0 0 0,0 0 0,0 0 0,0 0-1,0 0 1,0 1 0,0-1 0,-1 0 0,1 0 0,-1 0 0,0 2 0,-3 12 171,2 0 46,1 30 0,2-33-165,-1 1 0,-3 19 0,-2-9 38,2-13-57,1-1 0,-1 21 1,3-4 249,0-5-2960,2-35 267,11-2 742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2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4224,'115'0'3648,"-95"-2"-3386,0-1 0,0-1 0,24-7 0,-13 3-110,-14 7 17,-15 1-139,0 0 1,0 0-1,0 0 0,0 0 1,0 0-1,0 0 0,0-1 1,0 1-1,0-1 0,-1 1 1,5-3-1,7-23 311,-29 8 1,14 17-327,0-1 0,0 1 0,0-1 0,-1 1-1,1 0 1,0 0 0,-1 0 0,1 0 0,0 0 0,-1 1 0,1-1 0,-5 0 0,-37 0 215,34 1-153,2 0-1,1 1 0,0 0 0,-1 0-1,1 1 1,0 0 0,0 0 0,-7 4 0,0 0 88,0 2 0,-15 9 0,27-15-155,0 0 0,0-1 0,1 1 0,-1 0 0,1 0 0,-1 0 1,1 0-1,0 0 0,0 0 0,0 0 0,0 0 0,0 1 0,0-1 1,1 0-1,-1 1 0,1-1 0,-1 0 0,1 1 0,0-1 0,0 1 0,0-1 1,1 4-1,-1-1 7,1 0-1,0 0 1,0 0 0,0 0 0,1-1 0,0 1-1,0 0 1,0-1 0,0 1 0,4 3 0,-2-3-3,1 0 0,-1 0 1,1-1-1,0 0 0,1 0 0,-1 0 1,1-1-1,0 0 0,-1 0 1,2 0-1,-1-1 0,0 0 1,7 2-1,4 0 51,0-1 0,0-1 0,33 1 0,-26-4-223,-1-1 0,24-6 0,-32 6-89,1 0 44,15-4-232,20-17-599,-11 4 379,-30 15 491,0-1 0,-1-1 0,1 1 0,-1-2 0,8-7-1,11-7 112,-24 19 67,-1-1 0,1 1 0,-1-1 0,0 0 0,0 0 0,0 0 0,-1 0 0,5-6 0,-4 2 45,-3 6-38,0 1-1,0 0 0,0-1 0,0 1 0,0-1 1,1 1-1,-1-1 0,0 1 0,0-1 1,1 1-1,-1 0 0,0-1 0,1 1 0,-1 0 1,0-1-1,1 1 0,-1 0 0,0-1 0,1 1 1,-1 0-1,1 0 0,-1-1 0,1 1 1,-1 0-1,1 0 0,-1 0 0,0 0 0,1 0 1,-1 0-1,1 0 0,-1 0 0,1 0 1,-1 0-1,1 0 0,-1 0 0,1 0 0,-1 0 1,1 0-1,0 0 0,-1 3 674,-1 0-589,1 1-1,-1-1 0,1 1 1,-1-1-1,0 0 0,-1 0 0,-1 5 1,-1 3 115,-12 35 330,15-42-533,0-1-1,0 1 1,1-1-1,-1 1 1,1-1-1,0 1 1,0 0-1,1 4 1,0 2-1,-1 21 193,0-28-54,2-6 118,2-1-228,0 0 1,-1-1-1,0 0 0,0 0 0,0 0 0,3-8 1,-5 9-119,0 1 1,1 0 0,-1 0 0,1-1 0,0 1 0,-1 0 0,1 1 0,1-1-1,1-3 1,11-12-529,-8 6 247,-4 6 105,1 0 0,0 1 0,9-10 1,-10 11 168,1 0 0,-1 0 0,-1 0 0,6-8 0,-7 9 47,1-1-1,0 1 1,0 0-1,0 0 1,1 0-1,-1 0 1,1 0-1,0 1 1,0-1-1,3-2 1,-1 3-4,0-1 0,0 1 1,0 0-1,0 1 0,0-1 0,0 1 1,1 0-1,-1 0 0,7 0 0,54 1-112,-39 1 198,-20-1-17,0 1 1,1 0-1,-1 0 0,0 1 1,0 0-1,0 0 0,9 5 1,-10-5-16,1 1 0,-1-1 0,0 0 0,1 0 0,0-1-1,-1 0 1,10 1 0,-7-2 26,0 1 0,0 0 0,-1 0 0,11 4 0,-10-3 21,0 0 1,0-1 0,0 0 0,10 0-1,26-1-100,-32 1 14,-10-1-1,-1 1 0,1-1 0,-1 0 0,1 0 1,-1 0-1,1 0 0,-1-1 0,1 1 0,-1-1 0,0 1 1,4-2-1,-1-5 10,-5 7 16,0-1 0,0 1 0,1 0 0,-1-1 0,0 1 0,0-1 0,1 1 0,-1 0 0,0 0 0,0-1 0,1 1 0,-1 0 0,0-1 0,1 1 0,-1 0 0,1 0 0,-1 0 0,0-1 0,1 1 0,-1 0 0,0 0 0,1 0 0,-1 0 0,1 0 0,-1 0 0,1 0 0,-1 0 0,0 0 0,1 0 0,0 0 0,-1 0 1,0 0 0,0 0 0,0 0 0,0 0 0,0 0 0,0 0 0,0 0 0,1 0 0,-1 0 0,0 0 0,0 0 0,0 0 0,0 0 0,0 0 0,0 0 0,0 0 0,0 0 0,0 0 0,0 0 0,1 0 0,-1 0 0,0 0 0,0 0 0,0 0 0,0 0 0,0 0 0,0 0 0,0 0 0,0-1 0,0 1 0,0 0 0,0 0 0,0 0 0,0 0-1,0 0 1,0 0 0,1 0 0,-1 0 0,0 0 0,0 0 0,0 0 0,0-1 0,0 1 0,0 0 0,0 0 0,0 0 0,0 0 0,0 0 0,0 0 0,0 0 0,0 0 0,0 0 0,0 0 0,0 0 0,0-1 0,-1 1 0,1-15 173,-2 4-144,-9 9 6,9 2 106,-1-3-38,-7-7-42,9 9-65,1 1 0,-1 0-1,1-1 1,0 1 0,-1 0-1,0-1 1,1 1-1,-1 0 1,1 0 0,-1 0-1,1 0 1,-1-1 0,1 1-1,-1 0 1,0 0-1,1 0 1,-1 0 0,1 0-1,-1 0 1,0 0 0,1 1-1,-1-1 1,1 0-1,-1 0 1,1 0 0,-1 1-1,1-1 1,-1 0 0,1 0-1,-1 1 1,0 0-5,-5 1-14,0 1 12,0 0 0,0 1-1,0-1 1,0 1 0,-5 5 0,-31 35-280,41-42 290,1-1-1,-1 1 1,0 0-1,1-1 1,-1 1-1,1 0 1,-1-1-1,1 1 1,0 0-1,-1-1 1,1 1-1,0 0 1,0 0-1,0-1 1,1 1 0,-1 0-1,0 0 1,1-1-1,0 3 1,1 0 17,-1 1 1,1-1 0,0 0 0,4 5-1,-5-8-20,3 4 28,0 0 0,0-1-1,0 1 1,1-1 0,0 0 0,0 0 0,0-1-1,7 5 1,0-1 31,-11-6-53,0 0 1,0 0-1,0 0 1,1 0-1,-1-1 1,0 1-1,1 0 1,-1-1-1,0 1 1,1-1-1,-1 0 1,1 1-1,-1-1 1,1 0-1,-1 0 1,1 0-1,-1 0 1,1 0-1,-1 0 1,1 0-1,-1-1 1,1 1-1,-1 0 1,3-2-1,10-1 28,31-3 53,1-4 42,-26 7-90,-13 3-27,0-1-1,0-1 1,1 1-1,-1-1 1,0-1-1,8-3 1,-2 0 54,0-1 1,-1 0 0,0-1 0,0 0 0,20-18-1,-19 13 15,-13 12-78,0 1 0,1 0-1,-1-1 1,0 1 0,0 0-1,1-1 1,-1 1 0,0 0-1,1 0 1,-1-1-1,1 1 1,-1 0 0,0 0-1,1 0 1,-1 0 0,1-1-1,-1 1 1,0 0 0,1 0-1,-1 0 1,1 0 0,-1 0-1,1 0 1,-1 0 0,0 0-1,2 0 1,2-1-41,0-5-118,-5 4-100,0 4 23,5 4 146,9 2-24,5 16 208,8-4-6,-13-6-29,-10-10-41,0 0 0,0-1-1,1 0 1,0 1 0,-1-1 0,1 0-1,8 3 1,-7-3 8,8 4 114,0-1-1,18 6 0,-26-11-99,0 0-1,0 0 0,0 0 0,0-1 1,1 0-1,-1 1 0,0-2 1,0 1-1,0-1 0,7-1 1,0-1 12,1-1 0,-1 0 1,1-1-1,12-8 1,-24 12-72,1 0 1,-1 0 0,0 0 0,1 0 0,-1 0-1,0-1 1,0 1 0,0 0 0,0-1 0,0 1-1,0-1 1,0 1 0,-1-1 0,1 1 0,-1-1-1,1 0 1,-1 1 0,1-1 0,-1 0-1,0-2 1,3-8-198,3-1-16,-5 12 193,0 0 0,0-1 0,-1 1 1,1-1-1,0 1 0,-1-1 0,0 1 0,1-1 0,-1 1 0,0-1 0,1 1 1,-1-2-1,0-42-838,0 45 871,0 0 1,0 0-1,0 0 1,0 0-1,0 0 1,0 0-1,0 0 1,0 0-1,0 0 0,0 0 1,0-1-1,0 1 1,0 0-1,0 0 1,0 0-1,0 0 1,0 0-1,0 0 0,0 0 1,0 0-1,0 0 1,0 0-1,0-1 1,0 1-1,0 0 1,0 0-1,0 0 0,0 0 1,0 0-1,0 0 1,0 0-1,0 0 1,0 0-1,0 0 1,1 0-1,-1 0 0,0 0 1,0 0-1,0 0 1,0 0-1,0 0 1,0 0-1,0 0 1,0 0-1,0 0 0,0 0 1,0 0-1,1 0 1,-1 0-1,0 0 1,0 0-1,0 0 1,0 0-1,0 0 0,0 0 1,0 0-1,1 0-3,0 0-1,0 0 1,0 1-1,0-1 1,0 0-1,0 1 1,-1-1-1,1 1 1,0-1-1,0 1 1,-1-1-1,1 1 1,0 0-1,0-1 1,-1 1-1,1 0 1,-1 0-1,1-1 1,-1 1-1,1 0 1,-1 0-1,1 0 1,-1 1-1,12 14 194,-5-10-124,0 0 0,0-1 1,1 0-1,0 0 0,0-1 1,0 0-1,1 0 0,-1-1 1,17 4-1,-7-3 57,0 0 0,1-2 0,31 1-1,-40-3-108,-1-1-1,1 0 0,17-5 0,-3 1-78,21 0-91,-12-5-160,-28 9 267,0 0 0,-1-1-1,1 1 1,-1-1 0,0 0-1,1 0 1,-1 0 0,0 0-1,0-1 1,0 0 0,-1 0-1,6-4 1,-3 1 33,0 0 0,0-1-1,-1 1 1,1-1 0,-2 0 0,1 0 0,-1-1-1,0 1 1,-1-1 0,1 0 0,-1 0 0,-1 0-1,0 0 1,0 0 0,-1-1 0,0 1-1,0-1 1,-1-15 0,0-82 1321,0 105-1251,0 0-1,0-1 1,0 1-1,0 0 1,0 0-1,0 0 1,0 0-1,-1 0 1,1 0-1,0 0 0,-1 0 1,1 0-1,-1-1 1,0 2-20,1 0 1,0-1-1,-1 1 0,1 0 1,-1 0-1,1-1 0,-1 1 1,1 0-1,-1 0 0,1 0 1,-1 0-1,1-1 0,-1 1 1,1 0-1,-1 0 1,1 0-1,-1 0 0,0 0 1,-4 3 241,3-1-282,1-1 1,0 1-1,-1 0 1,1 0 0,0 0-1,0 0 1,0 0-1,0 0 1,1 0 0,-1 0-1,0 0 1,1 0-1,-1 1 1,1-1 0,0 0-1,0 0 1,0 3-1,1 5 24,0 0 0,6 18 0,-2-6 71,0 20 256,1-20-155,-4-15-116,-1-1 0,0 0 1,1 0-1,-2 1 1,1 6-1,-1 73-3307,0-65 1168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28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5632,'-46'-15'2560,"61"30"-2208,1-15 512,15 0-544,0 16 352,16-16-384,0 0 192,-1 0-256,1-16 480,0 16-384,-16-15-3232,0 15 1568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29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71 2912,'0'-42'1611,"-1"42"-1597,1 0 0,0 0 0,0 0 0,0 0 0,0-1 0,0 1 0,0 0 0,0 0 0,0 0 0,0 0 0,0 0 0,0 0 0,0-1 0,0 1 0,0 0 0,0 0 0,0 0 0,0 0 0,0 0 0,0-1 0,0 1 0,0 0 0,0 0 0,0 0 0,0 0 0,0 0 0,0 0 0,0-1 0,0 1 0,0 0 0,0 0 0,0 0 0,1 0 0,-1 0 0,0 0 0,0 0 0,0 0 0,0-1 0,0 1 1,0 0-1,0 0 0,0 0 0,1 0 0,-1 0 0,0 0 0,0 0 0,0 0 0,0 0 0,0 0 0,1 0 0,-1 0 0,0 0 0,0 0 0,0 0 5,1 0 0,-1 0 0,0 0 0,0 0-1,1 0 1,-1 0 0,0 0 0,0 0 0,1 0 0,-1 0 0,0 0 0,0 0 0,1 0 0,-1 0 0,0 0 0,0 0 0,1 0-1,-1 0 1,0-1 0,0 1 0,1 0 0,-1 0 0,0 0 0,0 0 0,0-1 0,1 1 0,-1 0 0,0 0 0,0-1 0,-3-6 557,2 5-489,0 1 1,1-1-1,-1 0 0,0 0 0,1 1 0,-1-1 0,1 0 0,-1 0 1,1-3-1,0-1 157,0 4-210,0 1 1,1 0-1,-1-1 0,0 1 1,0 0-1,0-1 1,-1 1-1,1 0 1,0-1-1,0 1 1,-1 0-1,1 0 1,-1-1-1,1 1 0,-1 0 1,1 0-1,-3-2 1,-4-3 7,-1 0 1,0 1 0,0 0-1,0 0 1,-1 1 0,0 0-1,1 1 1,-12-4 0,9 6-45,1-1 0,-1 2 0,-15-1 0,-10 0-44,6-4 17,23 3 19,1 0 0,-1 1 1,0 0-1,1 1 1,-1 0-1,0 0 0,-9 1 1,-18 9-114,22-8 6,11-2 103,-1 0-1,1 0 1,0 0 0,0 0 0,-1 0-1,1 0 1,0 0 0,0 1-1,-1-1 1,1 1 0,0-1 0,0 1-1,0-1 1,-1 1 0,1 0-1,0-1 1,0 1 0,0 0 0,0 0-1,0 0 1,0 0 0,1-1-1,-1 2 1,0-1 0,0 0 0,1 0-1,-1 0 1,0 0 0,1 0-1,-1 3 1,-4 29-82,5-31 92,0 1 0,0 0 1,0 0-1,1 0 0,-1 0 1,1-1-1,0 1 0,-1 0 1,1 0-1,0-1 0,0 1 1,3 3-1,2 1 3,0-1-1,0 0 1,10 7-1,23 20 13,79 69-19,-112-97-16,-5-5 24,8 7 36,-1 0 1,1 1-1,-1-1 1,0 2 0,9 12-1,-15-18 7,0-1 1,-1 1-1,1 0 1,-1-1-1,1 1 0,-1 0 1,0 0-1,0 0 0,0-1 1,-1 1-1,1 0 1,-1 0-1,1 1 0,-1 3 1,0-5-25,0-1 0,0 0 0,-1 0 0,1 1 0,0-1 0,0 0 0,-1 0 0,1 1 0,-1-1 0,1 0 0,-1 0 0,1 0 0,-1 1 0,0-1 0,0 0 0,1 0 0,-1 0 0,0 0 0,0-1 0,0 1 0,0 0 0,0 0 0,0 0 0,0-1 0,-1 1 0,1-1 1,0 1-1,0-1 0,0 1 0,-2 0 0,-4 2 73,0 0-27,0 0 0,0-1 0,0 0 0,0 0 0,-1-1-1,1 0 1,-11 1 0,-5 0 83,-11 4 17,-22 3-17,52-9-149,0 1 1,0-1 0,0-1-1,0 1 1,-1 0 0,1-1-1,0 0 1,0 0 0,-7-3-1,9 3-14,0 0-1,1-1 0,-1 1 1,1 0-1,-1-1 0,1 0 1,-1 1-1,1-1 0,0 0 1,-2-2-1,0 0-20,-12-15-118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6 5472,'0'-16'2496,"0"32"-2176,0-1 320,-16 16-416,1 32 256,-1-1-256,0 32 64,1-1-160,-16 1 0,31-16-64,-16-1-1024,1-30 512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0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1 2976,'0'-13'971,"1"10"-729,8 1-116,10-3 67,1 2 0,-1 0 1,22 1-1,-13 1 78,38-6 0,-23 2-93,179 1 521,-129 5-593,-37 0-71,-20 0 9,69-6 0,-66-5 313,-34 9-272,1 0 0,-1 1 0,0-1 0,7 1 0,2 0 573,-8 0-282,-10 0-186,-14 3-4,-5 10-85,-81 34-170,100-45 56,0 0 1,0 1 0,1-1-1,-1 1 1,1 0 0,-1 0 0,1 0-1,0 0 1,0 1 0,-2 4-1,-17 18-91,20-25 100,1 0 0,0 1 0,0-1 0,0 0 0,-1 1 0,1-1-1,1 1 1,-1-1 0,0 1 0,0-1 0,1 1 0,-1-1 0,0 1 0,1 0 0,0-1 0,-1 1 0,1 0 0,0 0 0,0-1 0,0 1 0,0 0 0,0 0 0,0-1 0,1 1 0,-1 0 0,1-1 0,-1 1 0,1 0 0,-1-1 0,1 1 0,0-1 0,0 1 0,0-1 0,0 1-1,0-1 1,2 3 0,-2-4 10,-1 1 0,1-1-1,-1 0 1,1 1 0,-1-1 0,1 0-1,0 1 1,-1-1 0,1 0-1,-1 0 1,1 0 0,0 1-1,-1-1 1,1 0 0,0 0-1,-1 0 1,1 0 0,0 0 0,-1 0-1,1 0 1,0-1 0,-1 1-1,2 0 1,0-1 17,5 1 32,0-1 0,0 0 0,0 0-1,-1 0 1,1-1 0,6-3-1,-7 3-53,17-7 77,-22 7-82,0 1-1,0 0 1,0 0-1,0 0 0,-1-1 1,1 1-1,0 0 1,-1-1-1,2-1 0,2-6-69,12-20-33,-6 24 54,-5-2-91,-5 7 136,0-1 0,1 1 0,-1 0-1,0-1 1,0 1 0,0 0 0,1-1 0,-1 1 0,0 0 0,1-1 0,-1 1 0,0 0 0,0 0 0,1-1-1,-1 1 1,1 0 0,-1 0 0,0-1 0,1 1 0,-1 0 0,0 0 0,1 0 0,-1 0 0,1 0 0,-1 0 0,1 0-1,-1 0 1,0 0 0,1 0 0,0 0 0,-1 0 4,0 0 0,0 0 0,0 0 0,0 0-1,0 0 1,0 0 0,1 0 0,-1 0 0,0 0 0,0 0 0,0 0 0,0 0 0,0 0-1,0 0 1,0 0 0,0 0 0,0 0 0,0 0 0,0 0 0,1 0 0,-1 0-1,0 0 1,0 0 0,0 0 0,0 0 0,0 0 0,0 0 0,0 0 0,0 0 0,0 0-1,0 0 1,0 0 0,0 0 0,0 1 0,0-1 0,1 0 0,-1 0 0,0 0 0,0 0-1,0 0 1,0 0 0,0 0 0,0 0 0,0 0 0,0 0 0,0 1 0,0-1-1,0 0 1,0 0 0,0 0 0,0 0 0,0 0 0,0 0 0,0 0 0,0 0 0,-1 0-1,2 1 2,-1 0 0,0 0 0,0-1 0,0 1-1,1 0 1,-1-1 0,0 1 0,0 0 0,1-1-1,-1 1 1,1-1 0,-1 1 0,1-1 0,-1 1-1,1-1 1,-1 1 0,1-1 0,-1 1 0,1-1-1,-1 1 1,1-1 0,0 1 0,21 8 128,-7-3-86,31 22 177,-38-22-136,1 0 1,1 0-1,-1-1 1,18 6 0,-4-3 40,35 10 89,-51-16-190,-1-1 1,1 0-1,0-1 1,0 1-1,-1-1 1,14-2-1,26-8 156,-30 8-128,15-4 27,0-9 2,-15 6-42,49-27 40,-56 30-69,-1 0 1,0 0-1,-1 0 0,1-1 0,6-9 0,-9 9 4,0-1 0,-1-1 0,0 1 0,0 0-1,-1-1 1,-1 0 0,3-10 0,0 3-4,-2 3-2,1 0 0,-2-1 0,0 1 0,0 0 0,-1-1 0,-1 1 0,-1-16 0,-10-34 2,10 55-4,-2-20 114,-8-29 0,9 48-82,1 5 28,1 0-1,-1 0 0,0 0 0,-1 0 0,-1-5 0,2 9-46,1-1 0,0 0-1,-1 1 1,1-1-1,-1 1 1,1-1 0,0 1-1,-1-1 1,1 1-1,-1-1 1,0 1 0,1-1-1,-1 1 1,1 0-1,-1-1 1,0 1 0,1 0-1,-1 0 1,0-1 0,1 1-1,-1 0 1,0 0-1,1 0 1,-1 0 0,0 0-1,1 0 1,-1 0-1,0 0 1,1 0 0,-1 0-1,0 0 1,1 0-1,-1 1 1,0-1 0,1 0-1,-1 0 1,0 1-1,0 0 1,0-1-3,0 1-1,0-1 1,0 1-1,1-1 1,-1 1-1,0-1 1,0 1-1,1-1 1,-1 1-1,0 0 1,1 0-1,-1-1 1,0 3-1,-6 18 104,7-18-108,-10 47 155,-4 59 0,7-40 122,1-35-88,3-14-1,-1 33 0,4 30-2381,0-55 73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1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4 4736,'13'-13'1530,"-8"24"-564,5-6-428,-3 5-195,-7-8-309,1-1 0,0 1 1,0-1-1,-1 0 1,1 1-1,0-1 0,0 0 1,0 1-1,1-1 1,-1 0-1,0 0 0,2 1 1,1 1 14,1-1 0,-1 0 0,1 0-1,-1-1 1,1 1 0,0-1 0,5 1 0,8 2 93,25 5-35,0-1-1,1-3 1,57 1 0,-67-7-18,39-7 1,-40 4-40,30-1 41,-14-5 37,-32 8-88,-15 3-23,0-1 0,0 0 0,0 0 0,0-1 0,0 1 0,1 0 0,-1 0 0,0-1 0,0 0 0,0 1 0,0-1 0,0 0 0,0 0 0,-1 0 0,1 0 0,0 0 0,0 0 1,-1-1-1,1 1 0,0-1 0,-1 1 0,2-3 0,6-8 112,12-20-35,-19 29-93,0 1 0,-1-1 0,0 0 0,1 0 1,-1 0-1,-1 1 0,1-1 0,0 0 0,0-4 0,-5-12 29,0 7-12,1-1-2,3 11 56,0-1 0,-1 1 0,1 0 0,-1-1 0,0 1 0,0 0 0,0-1 0,0 1 0,0 0 0,0 0 0,-3-4 0,4 6-63,-1 0-1,1 0 1,0 0-1,0 0 1,0 0-1,0-1 1,0 1-1,0 0 1,0 0-1,0 0 1,0 0-1,0 0 1,0 0 0,0 0-1,-1 0 1,1 0-1,0 0 1,0-1-1,0 1 1,0 0-1,0 0 1,0 0-1,0 0 1,-1 0-1,1 0 1,0 0-1,0 0 1,0 0-1,0 0 1,0 0-1,0 0 1,0 0-1,-1 0 1,1 0-1,0 0 1,0 0-1,0 0 1,0 0-1,0 0 1,0 1-1,0-1 1,-1 0-1,1 0 1,0 0-1,0 0 1,0 0-1,0 0 1,0 0 0,0 0-1,0 0 1,0 0-1,0 1 1,0-1-1,0 0 1,-1 0-1,1 0 1,-2 2 65,-2 2-47,0 0 1,0 0 0,1 0-1,-1 0 1,1 0-1,0 1 1,0-1 0,1 1-1,-1 0 1,1 0-1,-2 7 1,2 3-19,1 0 0,1 23 0,0-15 44,0-16-25,0 1-1,1-1 1,0 0 0,0 0-1,0 0 1,5 11 0,-5-15-6,1 1-1,0 0 1,0-1 0,0 0 0,0 1 0,1-1 0,-1 0 0,1 0 0,0 0 0,0 0 0,0-1 0,0 1 0,6 2 0,32 13 400,-7-2-118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1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85 1568,'0'-2'47,"0"0"1,-1 1-1,1-1 1,0 1-1,0-1 0,-1 0 1,1 1-1,-1-1 1,0 1-1,1-1 0,-1 1 1,0 0-1,0-1 1,0 1-1,0 0 0,0-1 1,-2-1-1,3 3 70,1-1-1,0 1 0,0 0 0,-1-1 1,1 1-1,0 0 0,0 0 0,0 0 1,-1-1-1,1 1 0,0 0 0,0 0 1,0 0-1,1 1 1744,-2-4-1247,0 3-595,0-1-1,0 1 0,-1 0 0,1 0 0,0-1 0,0 1 0,0 0 1,0 0-1,0-1 0,0 1 0,1 0 0,-1 0 0,0-1 0,0 1 1,0 0-1,0 0 0,0-1 0,0 1 0,0 0 0,0 0 0,1 0 0,-1-1 1,0 1-1,0 0 0,0 0 0,0 0 0,1-1 0,-1 1 0,0 0 1,8 3 246,-7-2-232,1 0 0,0 0 0,-1-1 0,1 1 0,0 0 0,0-1 0,0 1 0,0-1 0,3 1 0,6-2 50,-5 1-67,-1 0-1,1 0 1,-1 1-1,9 1 1,-6 0-7,3 1 8,0 0 1,0-1-1,1-1 1,15 1-1,3-1 34,0 1-1,38 9 1,43 4 68,65-12 4,-100-4-73,95 4 79,-115 0-96,62 2 10,101-11-4,14 12-1,24-11 11,63-1 16,618-18 191,-739 17-217,11 0-3,489-14 5,-538 19-31,159-4 73,7-10 127,-174 8-104,931-30 602,-687 27-534,1055-51 153,-1274 50-279,545-41 135,-313 11-81,-57 11 75,-33 10-53,-55-2-11,-58 15 11,-38 0 154,-72 14-104,-66-4-111,11 0 30,-30-2-93,-1 0 0,1 1 0,0 0 0,0 1 0,-1 0 1,1 1-1,19 7 0,-28-9-108,-1 0 0,0 0 0,0 1 0,1-1 0,-1 0 0,0 1 0,0 0 0,-1-1 0,1 1 0,0 0 1,0 0-1,-1 0 0,1 0 0,-1 0 0,0 1 0,0-1 0,0 0 0,0 1 0,0-1 0,0 1 0,-1-1 0,1 0 0,-1 1 0,1 0 0,-1-1 0,0 1 0,0 3 0,0 25-4589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55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416 1824,'0'0'821,"3"0"-543,7 0 564,-10 0-830,1 0 1,-1 0-1,0 0 0,0 0 0,0 0 0,0 0 0,0 0 1,0 0-1,0 0 0,0 0 0,0 0 0,0 0 0,0 0 1,1 0-1,-1 0 0,0 0 0,0 0 0,0 0 0,0 0 0,0 0 1,0 0-1,0 0 0,0 0 0,0 0 0,0 0 0,0 0 1,1 0-1,-1 0 0,0 0 0,0 0 0,0 0 0,0 0 1,0 0-1,0-1 0,0 1 0,0 0 0,0 0 0,0 0 1,0 0-1,0 0 0,0 0 0,0 0 0,0 0 0,0 0 1,0 0-1,0-1 0,0 1 0,0 0 0,0 0 0,0 0 1,0 0-1,0 0 0,0 0 0,0 0 0,0 0 0,0 0 1,0-1 36,0 0 0,0 1 0,0-1 1,0 1-1,0-1 0,0 1 0,1-1 1,-1 0-1,0 1 0,0-1 1,0 1-1,1-1 0,-1 1 0,0-1 1,1 1-1,-1-1 0,0 1 0,1 0 1,-1-1-1,1 1 0,-1-1 1,1 1-1,0-1 0,0 1-5,-1-1-1,1 1 1,-1 0-1,1-1 1,0 1 0,-1-1-1,1 1 1,-1-1-1,1 0 1,-1 1-1,0-1 1,1 0 0,-1 1-1,0-1 1,1 0-1,-1 1 1,0-1-1,0 0 1,0 1 0,0-1-1,1 0 1,-1 0-1,0 1 1,0-2-1,0 0 20,0 0 0,0 0 0,1 1-1,-1-1 1,1 0 0,-1 0-1,1 0 1,0 1 0,0-1 0,0 0-1,0 1 1,0-1 0,0 1-1,0-1 1,0 1 0,1 0 0,1-2-1,9-13 281,-7-15-113,0 23-182,-4 7-17,0-1 1,0 1 0,0 0-1,0-1 1,-1 1-1,1-1 1,-1 0 0,1 1-1,-1-1 1,1 1 0,-1-1-1,0 0 1,0-1-1,0-41 641,0 41-633,0-1 0,0 1 0,-1 0-1,1 0 1,-1 0 0,0 0 0,0-1-1,0 1 1,-2-5 0,-2-2 37,-15-58 218,18 62-261,-8-22 96,9 26-123,0 0 0,0 0 0,0 0 0,0 1 0,0-1 0,0 0 0,0 1 0,0-1 0,-1 1 0,1-1 0,0 1 0,-3-2 0,-9-2 20,8-5-20,-8 5-6,-3-8 0,15 11 2,-1 0 1,0 1 0,0-1 0,0 1 0,0 0-1,0 0 1,0 0 0,0 0 0,0 0 0,0 0-1,0 0 1,-1 1 0,1-1 0,0 1 0,0 0-1,-1-1 1,1 1 0,0 0 0,-1 0 0,-2 1-1,2-1-4,0 0-1,0-1 1,0 1-1,0-1 0,0 0 1,0 0-1,-5-2 1,-4 0-58,6 6 14,2 1 12,-9 1-18,8-4 37,1 0 0,0 1-1,0 0 1,0-1 0,-7 6-1,-15 7 7,19-11-12,1 0 0,-1 1 0,1 0 1,0 0-1,0 1 0,-8 7 1,9-6 6,0 0 1,0 0-1,1 1 1,0 0-1,0 0 0,-6 14 1,-15 28-4,23-46 17,-5 8 1,0 1 1,1-1 0,1 1 0,0 0 0,-4 15-1,-7 51 58,14-62-104,0 0 0,2-1 0,1 23 0,-1-16 33,0-20 15,0 0 0,1 0 1,-1 0-1,0 0 0,1 0 0,-1 0 1,1 0-1,0 0 0,-1 0 0,1-1 1,0 1-1,0 0 0,0 0 0,0-1 1,1 1-1,-1-1 0,0 1 0,1-1 0,-1 1 1,1-1-1,-1 0 0,1 1 0,0-1 1,0 0-1,-1 0 0,1-1 0,3 2 1,7 5 38,-7-4 4,1-1-1,0 1 0,0-1 0,0 0 0,0 0 0,0-1 1,0 0-1,1 0 0,-1 0 0,0-1 0,1 0 0,-1 0 1,0 0-1,1-1 0,-1 0 0,7-2 0,18-8-29,-12 7-25,-15 4 36,0-1-1,0 0 0,0 0 0,0-1 0,0 1 0,0-1 1,0 0-1,0 0 0,0 0 0,-1 0 0,1 0 0,-1-1 1,6-6-1,-5 6-5,0 0 0,0 0-1,0 0 1,8-4 0,-9 5-19,1 0 1,-1 0-1,0 0 0,0 0 0,0 0 0,0-1 0,-1 1 0,1-1 0,-1 0 1,4-4-1,40-71-2,-39 69 0,-3 4 0,-1 0 0,1-1 0,-1 1 0,5-12 0,-3-9 0,1 13 3,-5 12 1,0 0 0,0-1 1,0 1-1,-1 0 0,1-1 0,-1 1 1,1-1-1,-1 1 0,1-1 1,-1 0-1,0 1 0,0-2 0,0-44 60,0 31-202,-2 16 26,1 0 108,1 0 1,-1 1-1,1-1 1,-1 0-1,1 0 1,-1 0 0,1 0-1,-1 0 1,1 0-1,0 1 1,-1-1-1,1 0 1,-1 0 0,1 1-1,0-1 1,-1 0-1,1 1 1,0-1-1,-1 0 1,1 1 0,0-1-1,0 0 1,-1 2-1,-3 13-98,4 25-71,1-26 147,-1 129 132,0-136-86,1 0 0,0 0 0,0 0 0,1 0 0,4 12 0,-4-14-12,1 7 14,2-1 0,6 14 0,-10-23-29,0-1 28,0 0 1,0 0-1,0 0 1,0 1-1,0-1 1,0 0-1,0 0 1,0-1-1,1 1 1,-1 0-1,0 0 1,1 0-1,-1-1 1,0 1-1,1-1 1,-1 1-1,1-1 1,-1 0-1,0 1 1,1-1-1,-1 0 1,1 0-1,-1 0 1,1 0-1,-1 0 1,1 0-1,-1-1 1,1 1-1,-1 0 1,1-1-1,1 0 1,13-10 271,0 9-127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5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3 1824,'-16'0'3525,"16"-2"-3034,0 0-412,1 0 1,-1 1-1,0-1 0,1 0 1,0 0-1,-1 1 0,1-1 1,0 0-1,0 1 1,0-1-1,0 1 0,0-1 1,0 1-1,0 0 0,0-1 1,3-1-1,9-12-10,-12 12-54,1 1-1,-1-1 0,1 1 0,0 0 0,0 0 0,0 0 1,0 0-1,0 0 0,0 0 0,0 0 0,1 1 0,-1-1 0,1 1 1,3-2-1,-2 1-2,0 0-1,0 0 1,0-1 0,-1 1-1,6-6 1,4-6-60,-10 11 35,0-1-1,1 1 1,-1-1 0,1 1-1,0 0 1,0 0 0,7-4-1,-2 2 46,0 0 0,-1-1 0,1 1 0,-1-2 0,12-12 0,-16 16 67,1-1-1,-1 1 0,1 0 1,0 0-1,0 0 0,11-4 0,-1 20 782,-14-10-834,0 0-1,0-1 0,0 1 1,-1-1-1,0 1 0,1 0 1,-1-1-1,0 1 0,0 0 1,-1 0-1,0 2 0,1 2 41,0-5-53,0-1 0,0 1 0,0 0 0,1-1 0,-1 1 0,0 0 0,1-1 0,-1 1 0,1-1 0,-1 1 0,1-1 0,0 1 0,1 1 0,4 9 91,-1 14 26,11 11 335,-16-36-495,2 7 129,1 0 0,0-1 0,1 1 0,-1-1 0,8 11 0,-11-18-177,0 0-1,1 0 1,-1 1 0,0-1-1,1 0 1,-1 1 0,0-1-1,0 0 1,0 0 0,1 1-1,-1-1 1,0 0-1,0 1 1,0-1 0,0 1-1,0-1 1,1 0 0,-1 1-1,0-1 1,0 0 0,0 1-1,0-1 1,0 0 0,0 1-1,0-1 1,0 1 0,0-1-1,-1 0 1,1 1 0,0-1-1,0 1 1,0-1 47,0 0 0,0 0 0,0 0 0,0 0 0,0 0 0,0 0 0,0 0 0,0 0 0,0 0-1,0 0 1,0 0 0,0 0 0,0 1 0,0-1 0,0 0 0,0 0 0,0 0 0,0 0 0,0 0 0,0 0 0,0 0 0,0 0 0,0 0 0,0 0 0,0 0 0,0 0 0,0 0 0,0 0 0,0 1 0,0-1 0,0 0 0,0 0 0,0 0 0,0 0-1,0 0 1,0 0 0,0 0 0,0 0 0,0 0 0,0 0 0,0 0 0,0 0 0,0 0 0,0 0 0,0 0 0,1 0 0,-1 0 0,0 0 0,0 0 0,0 0 0,0 0 0,0 0 0,0 0 0,0 0 0,0 0 0,0 0 0,0 0 0,0 0 0,0 0-1,0 0 1,0 0 0,1 0 0,-1 0 0,0 0 0,0 0 0,0 0 0,0 0 0,0 0 0,0 0 0,10-8-3477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27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2 2912,'0'0'923,"0"-3"-550,0-1 842,1 8-336,-1 20 116,0-11-775,-1 0 0,-1 15 0,-4-13-53,5-12-138,-1 0 1,1 1-1,0-1 1,1 1-1,-1-1 1,0 1-1,1-1 1,0 4-1,0 87 952,0-92-959,0-1 0,-1 1-1,1-1 1,0 1 0,-1 0-1,1-1 1,-1 1-1,1-1 1,-1 1 0,0-1-1,1 1 1,-1-1 0,0 1-1,0-1 1,0 0-1,0 1 1,-2 0 0,0 1 148,3-6-207,0-14 77,-1 12-42,1 0-1,0 0 0,0 0 0,0 0 0,1 0 0,-1 0 0,1 0 0,1 0 0,-1 0 1,1 0-1,-1 0 0,2 1 0,3-8 0,-3 5-5,1 0 1,-1 0-1,2-9 0,-2 9 7,-1 0-1,1 0 0,5-8 1,4-6-40,-10 17 29,0 0 0,1 0 1,-1 0-1,1 0 0,4-4 0,6-5 54,-13 13-42,1-1 0,-1 1 0,0 0 0,0-1 0,1 1 0,-1 0 0,0-1 0,1 1 0,-1 0 0,0 0 0,1-1 0,-1 1 1,1 0-1,-1 0 0,0 0 0,1 0 0,-1 0 0,1 0 0,-1-1 0,1 1 0,-1 0 0,0 0 0,1 0 0,-1 0 0,1 1 0,0-1 0,4-1-22,-5 0 24,0 1-1,1-1 1,-1 1 0,0-1-1,0 1 1,1-1 0,-1 1-1,0-1 1,0 1 0,0-1-1,0 0 1,0 1 0,0-1-1,0 1 1,0-1 0,0 1-1,0-1 1,0 0-1,0-1 165,3 4 80,-2 0-238,0-1 1,0 1 0,0-1-1,0 1 1,0-1-1,0 1 1,0 0 0,0 0-1,-1-1 1,1 1-1,-1 0 1,1 3 0,1 27 11,-2-29 2,0 12 73,0-8-48,0 0 0,0 0 0,0 0 1,-3 10-1,-3-5 5,5-10-38,0-1-1,0 0 1,1 1-1,-1-1 0,0 1 1,1-1-1,-1 1 1,1-1-1,0 1 0,-1 0 1,1-1-1,0 1 1,0 2-1,0 7 62,0-9 95,0-4-74,0 1-94,0 1-1,0-1 0,0 1 0,0-1 0,0 1 1,0 0-1,0-1 0,0 1 0,0-1 0,0 1 1,1 0-1,-1-1 0,0 1 0,0-1 1,0 1-1,0 0 0,1-1 0,-1 1 0,0 0 1,0-1-1,1 1 0,-1 0 0,0-1 0,1 1 1,-1 0-1,0 0 0,1-1 0,-1 1 0,0 0 1,1 0-1,6-5 68,9-24-26,-12 19-60,-3 8 22,0 0 0,0-1 0,1 1-1,-1 0 1,0 0 0,1 0 0,-1 0 0,3-2-1,0-1-3,1 0 0,-1 0 0,0 0-1,3-7 1,-4 7-15,1-1 0,-1 1-1,10-9 1,-1 1 10,-8 8-10,0 0-1,1 1 1,-1 0-1,1-1 1,7-3-1,1 3-59,-8-2-37,-2 2 15,10 4-161,-2 1 193,-11 0 66,0-1 0,0 1 0,0 0 0,0 0 0,0 0 1,0 0-1,0 0 0,0 0 0,0 0 0,0 0 0,1 0 1,-1 0-1,0 0 0,0 0 0,0 0 0,0 0 0,0 0 0,0 0 1,0 0-1,0 0 0,0 1 0,0-1 0,1 0 0,-1 0 0,0 0 1,0 0-1,0 0 0,0 0 0,0 0 0,0 0 0,0 0 1,0 0-1,0 0 0,0 0 0,0 0 0,0 0 0,0 0 0,0 1 1,0-1-1,0 0 0,0 0 0,0 0 0,0 0 0,0 0 1,0 0-1,0 0 0,0 0 0,0 0 0,0 0 0,0 1 0,0-1 1,0 0-1,0 0 0,0 0 0,0 0 0,0 0 0,0 2 7,1 0-1,-1-1 0,1 1 0,-1 0 1,1-1-1,-1 1 0,1-1 0,0 1 1,0-1-1,0 1 0,0-1 0,0 1 1,0-1-1,0 0 0,0 0 0,2 2 1,11 14 48,-5 3 68,-8-15-94,1 0 0,1 0 0,-1 0 0,1-1 0,0 1 0,0-1 0,5 6 0,-7-9-12,0 0-1,0 0 1,1 0 0,-1 0-1,0 1 1,0-1 0,0 1-1,0-1 1,0 0 0,-1 1-1,1 0 1,0-1 0,-1 1-1,1-1 1,-1 1 0,0 0-1,1-1 1,-1 1 0,0 2-1,3 11 73,10 1-48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57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2720,'0'0'891,"-2"0"-545,-9 0-47,11 0-287,0 0 1,0-1-1,0 1 1,0 0-1,0 0 1,0 0-1,0 0 0,0 0 1,-1 0-1,1 0 1,0 0-1,0 0 1,0 0-1,0 0 1,0 0-1,0 0 0,0 0 1,0 0-1,0 0 1,0 1-1,0-1 1,-1 0-1,1 0 1,0 0-1,0 0 0,0 0 1,0 0-1,0 0 1,0 0-1,0 0 1,0 0-1,0 0 1,0 0-1,0 0 0,0 0 1,0 0-1,0 0 1,0 1-1,0-1 1,0 0-1,0 0 1,-1 0-1,1 0 0,0 0 1,0 0-1,0 0 1,0 0-1,0 0 1,0 0-1,0 1 1,0-1-1,1 0 0,-1 0 1,0 0-1,0 0 1,0 0-1,0 11 506,0-11-509,0 0 0,0 0 1,0 0-1,0 0 1,0 0-1,0 0 1,0 0-1,0 0 1,0 0-1,0 0 0,0 1 1,0-1-1,0 0 1,0 0-1,0 0 1,0 0-1,0 0 1,0 0-1,0 0 0,0 0 1,0 0-1,0 0 1,0 0-1,0 1 1,0-1-1,0 0 1,-1 0-1,1 0 1,0 0-1,0 0 0,0 0 1,0 0-1,0 0 1,0 0-1,0 0 1,0 0-1,0 0 1,0 0-1,0 0 0,0 0 1,-1 0-1,1 0 1,0 0-1,0 0 1,0 0-1,0 0 1,0 0-1,0 0 1,0 0-1,0 0 0,0 0 1,0 0-1,-1 0 1,1 0-1,0 0 1,0 0-1,0 0 3,-1 0-1,1 0 0,-1 0 1,1 0-1,0 0 1,-1 0-1,1 0 0,-1 0 1,1 0-1,-1 0 1,1 0-1,0 0 0,-1 1 1,1-1-1,-1 0 1,1 0-1,0 0 0,-1 1 1,1-1-1,0 0 1,-1 0-1,1 1 0,0-1 1,-1 0-1,1 1 1,0-1-1,-1 0 0,1 1 1,0-1-1,0 0 0,0 1 1,-1-1-1,1 1 1,0-1-1,0 0 0,0 1 1,0-1-1,0 1 1,0-1-1,0 1 0,0-1 1,0 1-1,0-1 1,0 0-1,0 1 0,0 0 1,0 1 9,0-1 0,0 1 0,0 0 0,0 0 0,-1 0 0,1-1 0,-1 1 0,0 2 0,-1 0 25,0-1-19,0 1-1,1-1 1,-1 0 0,1 1 0,0-1 0,0 1 0,1-1 0,-1 1 0,1-1 0,-1 1 0,2 6-1,-1 169 556,1-113-478,0-20 52,-6 53 0,-21 176 468,24-244-539,-4 29 70,-15 21 90,11-5-63,0 1 47,1-40-147,1-3 29,-4 38 0,7 6 1,0-37-62,-3 58 49,8 119 1021,0-216-1097,0-1-1,0 1 1,-1 0-1,1-1 1,0 1-1,-1-1 1,1 1-1,-1-1 1,0 1-1,1 0 1,-1-1-1,0 0 1,0 1-1,0-1 1,0 0-1,0 1 1,-2 1-1,0-1-1056,3-4-348,3-14-1807,10-13 976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59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1 10 1408,'0'0'629,"0"-3"-474,0-4 206,0 17 462,-3-10-487,-7 0 43,10 0-374,0 0 0,0 0 0,0 0 1,0 0-1,0 0 0,-1 0 0,1 0 0,0 0 1,0 0-1,0 0 0,0 0 0,0 0 1,0 0-1,0 0 0,0 0 0,0 0 1,0 0-1,-1 0 0,1 0 0,0 0 1,0 0-1,0 0 0,0 0 0,0 0 1,0 0-1,0 0 0,0 0 0,0 0 0,0 0 1,0 0-1,0 1 0,0-1 0,0 0 1,-1 0-1,1 0 0,0 0 0,0 0 1,0 0-1,0 0 0,0 0 0,0 0 1,0 0-1,0 0 0,0 1 0,0-1 1,0 0-1,0 0 0,0 0 0,0 0 1,0 0-1,0 0 0,0 0 0,0 0 0,0 0 1,0 0-1,0 1 0,1 1 38,-1 0-1,0 1 0,0-1 1,0 0-1,-1 1 1,1-1-1,-1 0 0,1 0 1,-1 1-1,0-1 0,0 0 1,1 0-1,-2 0 1,1 0-1,0 0 0,0 0 1,-1 0-1,-2 3 1,0-1 9,1-1 0,-1 1 0,1 1 0,0-1 0,1 0 0,-1 1 1,1-1-1,-3 7 0,3-6 3,0 0 1,0 0-1,0 0 0,-1 0 1,0-1-1,0 1 0,-5 4 1,4-4-19,1 0 0,-1 0 1,1 0-1,0 1 0,-4 8 0,-5 19 139,7-15-64,-12 22 0,-56 85 587,66-110-642,5-9-22,-1 0 1,0-1-1,0 1 0,0-1 1,-1 1-1,1-1 1,-1 0-1,-1-1 0,-7 8 1,-113 81 289,115-85-281,-1-1 0,0 0 1,0-1-1,-1-1 0,0 0 0,-14 4 0,-5-4 20,16-1-47,6-1 36,0-1-1,0 0 0,0-1 0,0 0 1,-12-1-1,15 0-27,3 1-16,0-1 0,0 0 0,0 0 1,0 0-1,1 0 0,-1-1 1,0 1-1,0-1 0,0 0 1,0 0-1,1 0 0,-1 0 1,0 0-1,1 0 0,-1-1 0,1 1 1,-4-4-1,4 4-2,1 0 1,0-1-1,0 1 0,0 0 0,0-1 0,0 1 1,0-1-1,0 1 0,0-1 0,1 1 1,-1-1-1,0 1 0,1-1 0,0 0 1,-1 1-1,1-1 0,0-2 0,-5-19 55,3 16-68,1 1-9,-1 1 1,1-1-1,0-9 1,5-8-31,-1 10 26,-1-19-10,-2 25 27,0-1 0,0 1 0,4-15 0,22-40-36,-24 50-15,-1 8 27,0 1 0,0-1 0,0 0 0,0 0 0,1 1 0,0-1-1,-1 1 1,5-5 0,0-3-20,-4 7 39,-1 1-1,1 0 1,0 0-1,0 0 1,1 0 0,-1 1-1,0-1 1,1 0-1,0 1 1,2-3-1,13-5 204,0 0 0,35-14-1,-51 23-173,1 1 0,0-1 0,0 1 0,0 0 1,-1 0-1,5 0 0,15-1 51,-9 0-48,1 1 0,0 0-1,-1 1 1,15 2 0,3 8 28,-13-7 39,-6-2-21,-1 1 0,16 6 0,-23-7-51,-1 0 1,1 0-1,-1 0 1,1 0-1,-1 0 0,0 1 1,0-1-1,0 1 1,0 0-1,-1 0 0,4 5 1,0 2 28,-1 0 0,0 1 0,-1 0 0,0 0 0,0 0-1,1 13 1,-4-22-29,12 38 173,-10-33-140,0 0-1,-1 0 1,0 0-1,0 1 1,-1-1-1,0 0 1,1 13 0,-2 102 331,0-120-373,0-1 1,0 1 0,0 0 0,0 0 0,1 0-1,-1 0 1,1 0 0,-1 0 0,1-1 0,0 1-1,0 0 1,2 3 0,-2-4 12,0 0 0,0 1 0,-1-1 0,1 1-1,0-1 1,-1 1 0,1-1 0,-1 1 0,0-1 0,1 1 0,-1 0 0,0 2 0,0 9 210,0-10 214,0-6-384,0 1 13,0-1-567,0 1 1,0-1-1,0 1 0,0-1 0,0 0 1,1 1-1,-1-1 0,2-3 1,11-9-1175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59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3 3392,'-13'-13'1088,"8"24"-288,4-11-710,1 0 1,-1 1 0,1-1-1,-1 0 1,1 0-1,-1 1 1,1-1-1,-1 0 1,0 0-1,1 0 1,-1 0 0,1 0-1,-1 0 1,1 0-1,-1 0 1,0 0-1,1 0 1,-1 0-1,-1 0 974,2 3-520,-3 7-235,-3-9-213,6-1-67,9 4 107,-4-1-131,1 0 47,0 0 1,0 0-1,0 1 1,0 0 0,5 5-1,33 25 66,-23-8-17,8-6-32,31 25 6,-54-40-61,1 0 0,-1 0 0,0 1 0,10 12 0,-10-12-23,-1 0-1,1 0 0,0 0 0,13 8 0,-5-4 122,-1 0 0,19 17 0,-26-21-76,-5-5-26,1 1 0,-1-1 0,1 0 0,-1 0 0,1 0 0,-1 0 0,1 0 0,0 0 0,3 1 0,17 9 94,-20-10-91,1-1-1,-1 1 1,0-1-1,0 1 1,1-1-1,-1 0 1,0 0-1,5 0 1,-3-1 29,-2 1 950,-2 1-1060,1-1 63,-1 1 1,0-1-1,0 1 1,0-1 0,0 1-1,0-1 1,0 1-1,0-1 1,0 1 0,0-1-1,0 1 1,-1-1-1,1 1 1,0-1-1,0 0 1,0 1 0,0-1-1,-1 1 1,1-1-1,0 1 1,-1-1 0,1 0-1,0 1 1,-1-1-1,1 0 1,0 1 0,-1-1-1,1 0 1,0 0-1,-1 1 1,0-1 0,-6 5 0,2 10-12,-7 7-45,-4 6 26,-18 62 99,9-27-108,13-28 55,-27 49 0,16-46 59,-44 53 0,33-46-23,-14 18 193,-76 77 0,78-83 0,45-57-252,1 1 1,0-1 0,-1 0-1,1 1 1,-1-1-1,1 0 1,-1 0-1,1 1 1,-1-1-1,1 0 1,-1 0-1,1 0 1,-1 0-1,1 0 1,-1 0-1,1 0 1,-1 0-1,1 0 1,-1 0-1,1 0 1,-1 0-1,1 0 1,-1 0-1,1 0 1,-1 0-1,14-16-1950,2-13 506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0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00,'16'0'2464,"-1"0"-1248,1 15-736,0-15 416,15 0-512,16 16 0,-16-16-224,0 16 256,16-16-224,-16 15-96,-16 1-64,17-16-3648,-32 15 1984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0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7 3968,'-26'13'1285,"57"-10"1366,-22-3-2220,1 0-114,0 0 1,-1 0-1,13-3 1,30-6 241,46-11-153,2-1 227,-59 14-370,-31 5-171,0 1 0,20 1-1,-18 0-451,-22 3-632,9-2 940,1-1 0,-1 1 1,1 0-1,0 0 0,0-1 0,-1 1 0,1 0 1,0 0-1,0 0 0,0 0 0,0-1 0,0 1 1,0 2-1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8 10 3072,'0'0'2144,"0"-3"-1792,1-3-56,-2 7-118,0 0-154,1 0-1,-1-1 1,1 1 0,-1-1-1,0 1 1,1-1 0,-1 1-1,0-1 1,1 1 0,-1-1-1,0 0 1,0 1 0,1-1-1,-1 0 1,0 0 0,0 1-1,0-1 1,1 0 0,-1 0-1,0 0 1,0 0 0,-1 0-1,1 0-1,0 0 0,0 1 0,0-1-1,0 0 1,0 1 0,0-1 0,0 1-1,1-1 1,-1 1 0,0 0 0,0-1-1,0 1 1,1 0 0,-1 0 0,0-1-1,1 1 1,-2 1 0,-13 24 281,-1-1-107,5-11 48,-23 20 0,19-19-93,-16 18-1,-80 105 266,72-91-170,13-1-60,-11-2 49,26-29-187,-2-1-1,0-1 1,0 0 0,-23 16 0,21-16-20,-3-1 1,-1-1-1,-1 0 1,0-1 0,-22 8 0,20-9-43,9-4 47,1 0 0,-19 4 0,-34 7 132,63-15-164,1-1-1,-1 1 0,0-1 1,1 0-1,-1 0 1,1 1-1,-1-1 0,0 0 1,1 0-1,-1-1 0,0 1 1,1 0-1,-1 0 1,1-1-1,-1 1 0,1-1 1,-1 1-1,1-1 0,-1 0 1,1 0-1,-1 1 0,1-1 1,0 0-1,-1 0 1,1 0-1,0-1 0,0 1 1,-1-2-1,0 0 3,0-1 0,1 1 0,-1-1 0,1 0 0,0 1 0,0-1 0,1 0 0,-1 0 0,1 1 0,0-1 0,0 0 0,0 0 0,0 0 0,1 0 0,0 1 0,0-5 0,1-3-11,1-9-6,-3 14 8,1 1 0,0-1-1,0 1 1,0-1 0,1 1 0,0 0 0,0-1 0,0 1 0,4-6 0,30-62 2,-12 24 61,-19 40-70,0 0 0,1 0-1,0 1 1,0 0 0,10-9-1,9-14-163,-23 29 161,-1-1 1,1 1-1,0-1 1,0 1-1,0 0 1,0-1-1,1 1 0,-1 0 1,1 0-1,-1 1 1,1-1-1,-1 1 1,1-1-1,3-1 1,41-12 52,-43 14-17,-1 0 1,1 0-1,-1 1 0,1-1 1,-1 1-1,1 0 0,-1 0 0,6 1 1,1-1 20,17 0 137,-20-1-163,1 1 0,-1 0 0,1 0-1,-1 1 1,9 2 0,13 7 43,-24-8-33,0 1 0,0-1-1,0 1 1,0 0-1,0 0 1,-1 0-1,1 1 1,-1-1 0,0 1-1,4 5 1,17 15 24,-16-18-36,-6-5-7,0 1 1,-1 0 0,1 1 0,-1-1 0,5 5 0,14 32 94,-6-17-18,19 22 1,-11-14 10,-13-18 9,-1 1 0,-1 0-1,12 24 1,-19-33-59,1 0-1,-1 0 1,1-1-1,0 1 1,0-1-1,0 1 1,1-1 0,-1 0-1,1 0 1,5 6-1,-5-6-5,-2-2-22,-1-1-1,1 1 1,-1-1-1,0 1 0,1-1 1,-1 1-1,0-1 1,0 1-1,1-1 0,-1 1 1,0-1-1,0 1 1,0 0-1,0-1 1,0 1-1,0-1 0,0 1 1,0 0-1,0-1 1,0 1-1,0-1 1,0 1-1,0 0 0,0-1 1,-1 2-1,1-2 22,0 0-32,0 0 1,0 0 0,0 0 0,0 0 0,0 0-1,0 0 1,0 0 0,0 0 0,0 1 0,0-1-1,0 0 1,0 0 0,0 0 0,0 0 0,0 0-1,0 0 1,0 0 0,0 0 0,0 0 0,0 0-1,0 0 1,0 1 0,0-1 0,0 0 0,0 0-1,0 0 1,0 0 0,0 0 0,0 0 0,0 0-1,0 0 1,1 0 0,-1 0 0,0 0 0,0 0-1,0 0 1,0 0 0,0 0 0,0 0 0,0 0-1,0 0 1,0 1 0,0-1 0,0 0 0,1 0-1,-1 0 1,0 0 0,0 0 0,0 0 0,0 0-1,0 0 1,0-1 0,0 1 0,0 0 0,0 0-1,1 0 1,9 0 240,-7 0-1,-3-2-666,2-9-2027,-1 11 2319,0 0-1,-1-1 1,1 1 0,0 0 0,0-1 0,0 1 0,-1 0 0,1 0-1,0 0 1,0 0 0,0 0 0,0 0 0,1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6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7 2144,'0'-13'699,"0"13"-694,1-1-1,-1 1 1,0 0 0,0 0 0,0 0 0,0 0 0,0 0 0,0 0 0,0 0 0,0 0 0,0 0 0,0 0 0,0-1 0,0 1 0,0 0 0,0 0 0,0 0 0,0 0 0,0 0 0,0 0 0,-1 0 0,1 0 0,0 0 0,0 0 0,0 0 0,0-1-1,0 1 1,0 0 0,0 0 0,0 0 0,0 0 0,0 0 0,0 0 0,0 0 0,0 0 0,0 0 0,0 0 0,-1 0 0,1 0 0,0 0 0,0 0 0,0 0 0,0 0 0,0 0 0,0 0 0,0 0 0,0 0 0,0 0 0,0 0 0,-1 0-1,1 0 1,0 0 0,0 0 0,0 0 0,0 0 0,0 0 0,-6 0 174,-10 1 2433,16 0-2578,-1-1 1,1 0-1,-1 1 1,1-1-1,0 0 1,-1 1-1,1-1 1,-1 1-1,1-1 1,0 1-1,-1-1 1,1 1-1,0-1 1,-1 1 0,1-1-1,0 1 1,0-1-1,0 1 1,-1-1-1,1 1 1,0 0-1,0-1 1,0 1-1,0-1 1,0 1-1,0 1 619,0 0-487,0-1-161,0-1 0,0 1 0,0-1 0,0 1 0,0 0 0,0-1 0,0 1 0,-1-1 0,1 1 0,0-1 0,0 1 0,0-1 1,-1 1-1,1-1 0,0 1 0,-1-1 0,1 1 0,-1-1 0,1 1 0,0-1 0,-1 0 0,1 1 0,-2-1 0,2 1-2,-1-1 1,0 1-1,1-1 0,-1 1 0,1-1 1,-1 1-1,1-1 0,-1 1 0,1-1 1,-1 1-1,1 0 0,0-1 0,-1 1 1,1 0-1,0-1 0,-1 1 0,1 0 1,0-1-1,0 1 0,0 0 0,0 0 1,0-1-1,0 1 0,0 1 0,0-1 26,-1 1-1,1 0 0,0 0 0,0-1 0,-1 1 0,1 0 0,-1-1 0,0 1 0,1-1 1,-1 1-1,-1 2 0,-4 8 72,5 4-20,1-14-54,0 1 0,0-1 0,0 1 0,0-1 0,-1 0 1,1 1-1,-1-1 0,1 0 0,-2 5 0,-2-1 37,2 1 0,-1-1 0,1 1 1,0 0-1,-1 9 0,-8 17 48,7-23-66,0 0 0,-3 15-1,2 24 57,-6 24 75,9-46-127,-3 27 25,-11 13 12,8-37-28,-7 57 1,9 4 69,2-46-76,-5 79 205,1-15-33,1-11-11,7 118 1254,0-213-1248,0-6-118,0-10-58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6 2144,'0'-10'473,"0"5"2760,-3 5-3190,-7 0 10,10 0-51,0 0-1,0 0 0,-1 0 0,1 0 1,0 0-1,0 0 0,0 0 0,0 0 0,0 0 1,0 0-1,0 0 0,0 0 0,0 0 1,0 0-1,-1 0 0,1 0 0,0 0 0,0 0 1,0 0-1,0 0 0,0 0 0,0 0 0,0 0 1,0 0-1,0 0 0,0 0 0,0 0 1,0 0-1,-1 0 0,1 0 0,0 0 0,0 0 1,0 0-1,0 1 0,0-1 0,0 0 0,0 0 1,0 0-1,0 0 0,0 0 0,0 0 1,0 0-1,0 0 0,0 0 0,0 0 0,0 0 1,0 1-1,0-1 0,0 0 0,0 0 1,0 0-1,0 0 0,0 0 0,0 0 0,0 0 1,0 0-1,-2 23 471,2-22-457,0 0 0,-1 0 1,1 1-1,0-1 0,-1 0 1,1 0-1,-1 0 0,0 0 0,1 0 1,-1 0-1,0 0 0,0 0 1,1-1-1,-1 1 0,0 0 1,0 0-1,0 0 0,-1 0 0,-3 1 16,4-1-26,0-1-1,1 0 1,-1 0-1,1 1 1,-1-1 0,0 0-1,1 1 1,-1-1 0,1 1-1,-1-1 1,1 1 0,-1-1-1,1 1 1,-1-1-1,1 1 1,0-1 0,-1 1-1,1-1 1,0 1 0,-1 0-1,1 0 1,-3 4 12,-1 4 54,-1 0 0,-1 0 0,1-1 0,-2 0 0,-10 11 0,4-6-40,8-9-14,1 0-1,-1 1 0,1-1 0,0 1 0,-5 7 0,7-8-1,-1 0 0,0-1-1,0 1 1,0-1 0,0 0-1,0 0 1,-1 0 0,1 0-1,-1-1 1,0 1-1,0-1 1,-4 2 0,3-2 24,0 1 1,0 0 0,0 0-1,1 1 1,-1-1 0,1 1-1,0 0 1,0 0-1,-4 6 1,4-5-12,0 0 0,0 0 0,0 0 0,-1 0 0,1 0 0,-1-1 0,-9 6 0,11-8-17,0 0 0,1 0 0,-1 1 1,1-1-1,0 1 0,0-1 0,0 1 0,-3 5 0,-7 9 22,-14 4 42,20-14-35,0 0 0,1 0 0,-4 8 0,4-7 9,0-1 1,0 1-1,-6 6 0,-12 2 8,20-14-41,-1 1 0,1-1 0,-1 1 1,1-1-1,0 1 0,0 0 0,0 0 1,1 1-1,-5 4 0,5-2 22,0-2-11,-1 1-1,1-1 1,-1 1-1,-4 5 1,5-9-16,1 0 0,0 0 0,0 0 0,-1 0 0,1 0 0,0 0-1,-1 0 1,1 0 0,-1-1 0,1 1 0,-1 0 0,1-1 0,-1 1 0,1-1 0,-1 0 0,0 0 0,1 1 0,-3-1 0,-40 0 319,44 0-329,0 0 0,0 0-1,0 0 1,0 0 0,-1 0-1,1 0 1,0 0 0,0 0-1,0 0 1,0 0 0,0 0-1,0 0 1,0 0 0,0 0-1,0 0 1,0 0 0,0 0-1,-1 0 1,1 0-1,0 0 1,0 0 0,0 0-1,0 0 1,0 0 0,0 0-1,0-1 1,0 1 0,0 0-1,0 0 1,0 0 0,0 0-1,-1 0 1,1 0 0,0 0-1,0 0 1,0 0 0,0 0-1,0 0 1,0 0 0,0 0-1,0-1 1,0 1 0,0 0-1,0 0 1,0 0 0,0 0-1,0 0 1,0 0-1,0 0 1,0 0 0,0 0-1,0 0 1,0-1 0,0 1-1,0 0 1,0 0 0,0-2-5,0-1 0,0 1 0,0 0 0,-1-1 0,1 1 0,-1 0 0,0 0 0,0 0 0,1-1 0,-3-1 1,2 1-10,0 1 1,-1-1 0,1 1 0,1-1 0,-1 1 0,0-1 0,1 0 0,-1 1 0,1-1 0,0-4 0,0-4 19,-1 7-5,1-1 1,0 1-1,1 0 0,-1-1 1,2-6-1,4-4-62,-5 12 49,1-1 0,-1 1 0,0 0-1,0 0 1,-1-1 0,1 1 0,-1-6 0,0 8 13,0-1 0,0 1-1,0-1 1,1 0 0,-1 1 0,0-1 0,1 1 0,-1-1 0,1 0 0,-1 1 0,1-1 0,0 1 0,-1 0 0,1-1 0,0 1 0,2-3-1,3-4-1,10-21-47,-11 20 7,0 1-1,0-1 1,8-9 0,-1 6-6,-10 10 35,0-1-1,1 1 0,-1-1 0,1 1 0,0 0 1,4-3-1,6 0 22,-8-5 38,24-6 134,-28 15-166,1 1 0,0-1 0,0 1 0,0-1 0,0 1 0,-1 0 0,1 0 0,0 0 0,0 0 0,3 0 0,-3 1 0,0-1 1,0 0-1,0 0 1,-1 0-1,1 0 1,0 0-1,0-1 1,0 1-1,0-1 1,2 0-1,-2 0-5,0 0-1,-1 0 1,1 1-1,0-1 1,-1 1-1,1-1 1,0 1 0,0-1-1,0 1 1,-1 0-1,1 0 1,0 0-1,0 0 1,0 0-1,-1 0 1,1 1 0,0-1-1,0 1 1,-1-1-1,1 1 1,2 1-1,0-1-2,14 1 73,-17-2-70,0 0 0,1 0 0,-1 0 0,0 0 1,1 1-1,-1-1 0,1 0 0,-1 1 0,2 0 0,28 25 373,-29-25-373,-1-1 0,0 1 0,1 0 0,-1 0 0,0 0 0,0 0 0,0 0 0,0 0 0,0 0 0,0 1 0,0-1 0,0 0 0,0 0 0,-1 1 0,1-1 0,0 0 0,-1 1 0,1-1 0,-1 3 0,2 0 18,-1 0-1,1 0 1,0 0-1,4 7 1,10 13 56,0 1 0,-2 1 1,15 34-1,-27-54-18,1 0 0,0 0 0,0-1 0,1 1 0,-1-1 0,1 0 0,1 0 0,-1 0 0,0 0 0,8 5 0,3 4 311,-12-12 134,-6-2-176,-7 0-150,7 0-452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0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072,'0'-13'976,"0"13"-969,0 0 0,0 0-1,0 0 1,0 0 0,0 0 0,0-1 0,0 1 0,0 0-1,0 0 1,0 0 0,0 0 0,0 0 0,0 0 0,0 0-1,0 0 1,0 0 0,0 0 0,0-1 0,0 1-1,0 0 1,0 0 0,0 0 0,0 0 0,0 0 0,0 0-1,0 0 1,0 0 0,0 0 0,0 0 0,0 0 0,0 0-1,0 0 1,0 0 0,0-1 0,-1 1 0,1 0 0,0 0-1,0 0 1,0 0 0,0 0 0,0 0 0,0 0 0,0 0-1,0 0 1,0 0 0,0 0 0,0 0 0,-1 0 0,1 0-1,0 0 1,0 0 0,0 0 0,0 0 0,0 0 0,0 0-1,0 0 1,-8 0 142,3 0 2662,5 3-2614,0 7-63,0-7 138,0 0-48,0-3-213,0 0 1,0 1-1,-1-1 1,2 1-1,-1-1 1,0 1-1,0-1 1,0 0-1,0 1 1,0-1 0,0 1-1,0-1 1,0 0-1,1 1 1,-1-1-1,0 0 1,0 1-1,0-1 1,1 0-1,-1 1 1,0-1-1,1 0 1,-1 1-1,0-1 1,0 0-1,1 0 1,-1 1 0,1-1-1,-1 0 1,1 0-1,6 5 133,-1 5 74,-5-8-204,-1-1-1,1 1 1,0-1 0,0 1-1,0-1 1,0 0-1,0 1 1,0-1-1,0 0 1,0 0 0,0 0-1,2 2 1,8 4 39,-2 0 30,21 10-1,48 17 206,23 10-181,-88-39-88,0 2 0,0 0 0,13 9 1,21 11-65,-32-20 26,-9-4 26,0 0-1,0 0 1,0 0 0,0 1 0,8 7-1,7 12 64,-4-17 38,-16-6-98,1 1 1,-1-1 0,1 0-1,-1 1 1,0-1-1,0 0 1,1 1 0,-1-1-1,0 1 1,0 0-1,0 0 1,1-1 0,-1 1-1,0 0 1,0 0-1,0 0 1,0 0 0,0 0-1,1 2 1,2 8 149,-3-10-149,-1 0 0,0 0 0,1 0 0,-1 0 0,1 0 0,-1 0 0,1 0 0,0 0-1,-1 0 1,1 0 0,0 0 0,0 0 0,-1 0 0,1 0 0,0-1 0,0 1 0,2 1 0,8 3 73,6 5 35,-14-7 121,0-3-43,7 0-69,-7 0 587,-3 2-614,0 0-93,0 1 3,0 0 1,0-1 0,0 1-1,0-1 1,0 1-1,-1 0 1,1-1-1,-2 4 1,-45 77 191,32-53-99,-32 47 0,5-18 93,3 4-32,10-28 67,-50 44-1,37-38-112,32-30-87,-1-1 0,-15 11 0,-18 2 96,8 4 43,28-20-32,-1-1 1,0 0 0,-10 6 0,6-10-545,26-4-2150,3-11 673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11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6 2912,'0'0'3440,"0"-3"-2944,1 2-345,-1-1 1,0 1 0,1-1-1,-1 0 1,1 1-1,-1-1 1,1 1 0,0-1-1,1-2 1,4-9 60,-2 1-110,-2 4-24,1 1 0,7-15 0,-5 11-29,8-14 56,15-1-14,5-11-8,-21 21-11,1 2 0,25-23 0,61-49 76,-80 67-9,0 0 0,29-42 0,-27 38 121,-18 21-228,-2 1 0,1-1-1,0 0 1,0 1 0,0-1 0,-1 0 0,1 0-1,-1 0 1,1 0 0,-1 0 0,0-1-1,0 1 1,0 0 0,0 0 0,0-1 0,-1 1-1,1-1 1,-1-2 0,0 5-21,0-1-1,0 0 1,0 0-1,1 1 1,-1-1-1,0 0 1,0 1 0,0-1-1,0 0 1,1 0-1,-1 1 1,0-1 0,1 0-1,-1 1 1,0-1-1,1 1 1,-1-1-1,1 0 1,-1 1 0,1-1-1,-1 1 1,1-1-1,0 1 1,0-1-1,-1 1-1,1-1-1,-1 1 0,1 0 0,-1-1 0,1 1 0,-1 0 0,1-1 0,-1 1 0,0-1 0,1 1 0,-1-1 1,0 1-1,1-1 0,-1 1 0,0-1 0,0 1 0,0-1 0,1 1 0,-1-1 0,0 1 0,0-1 0,0 0 1,0 0-1,0 1-6,0 0 1,0 0 0,0-1 0,0 1-1,0 0 1,0 0 0,0 0-1,0 0 1,0 0 0,0 0 0,0 0-1,0 0 1,0 0 0,0 0-1,0 0 1,0-1 0,0 1 0,0 0-1,0 0 1,0 0 0,0 0-1,0 0 1,0 0 0,0 0-1,0 0 1,0 0 0,0 0 0,0 0-1,0-1 1,0 1 0,1 0-1,-1 0 1,0 0 0,0 0 0,0 0-1,0 0 1,0 0 0,0 0-1,0 0 1,0 0 0,0 0 0,0 0-1,0 0 1,1 0 0,-1 0-1,0 0 1,0 0 0,0 0 0,0 0-1,0 0 1,0 0 0,0 0-1,0 0 1,0 0 0,0 0 0,1 0-1,-1 0 6,1 0-1,-1 0 1,1 0-1,-1 0 1,1 0-1,-1 0 1,1 0-1,-1 0 1,1 0-1,-1 0 1,0 0-1,1-1 1,-1 1-1,1 0 1,-1 0-1,1 0 1,-1-1-1,0 1 1,1 0-1,-1-1 1,1 1-1,-1 0 1,0-1-1,1 1 1,-1 0-1,0-1 1,0 1-1,1-1 1,-1 1-1,0-1 1,0 1-1,0-1 1,0 1-1,1 0 1,-1-1-1,0 1 1,0-1-1,0 1 1,0-1-1,0 1 0,0-2 1,0 2-6,0 0 0,0 0 0,0 0 0,0 0 0,0 0 0,0 0 0,0 0 0,0 0 0,0-1 1,0 1-1,0 0 0,0 0 0,0 0 0,0 0 0,0 0 0,0 0 0,0 0 0,0 0 0,0 0 0,0 0 0,0-1 0,0 1 0,0 0 0,0 0 0,0 0 0,-1 0 1,1 0-1,0 0 0,0 0 0,0 0 0,0 0 0,0 0 0,0 0 0,0 0 0,0 0 0,0 0 0,0 0 0,0 0 0,0-1 0,0 1 0,-1 0 0,1 0 0,0 0 1,0 0-1,0 0 0,0 0 0,0 0 0,0 0 0,0 0 0,0 0 0,0 0 0,0 0 0,-1 0 0,1 0 0,0 1 0,0-1 0,-26 0 148,23 0 106,1 0-160,-42 0-112,43 0 16,1-1 0,-1 1 0,1 0 0,-1 0 0,1 0 0,-1 0 0,1 0 0,-1 0 0,1 0 0,-1 1 0,1-1 0,-1 0 0,1 0 0,-1 0 0,1 0 0,-1 1 0,1-1 0,-1 0 0,1 0 0,0 1 0,-1-1 0,1 0 0,0 1 0,-1-1 0,1 1 0,0-1 0,-1 0 0,1 1 0,-8 7 0,-13-3 0,11 5-27,-14-5-90,4 6 63,-1-6 99,13-3-27,1 0 0,0 0 1,-10 5-1,-17 6-42,26-10 2,0 0 0,0 0 0,-9 6 0,-7 13-37,23-20 52,-1 0-1,0 0 0,1 0 0,-1-1 0,0 1 0,0 0 0,0-1 0,0 1 0,0-1 1,0 0-1,0 0 0,0 0 0,-1 0 0,1 0 0,-1 0 0,1 0 0,0-1 1,-3 1-1,-19-1-232,21 0 4,16 0-44,-10 0 241,44 0 44,-21 0-2,80 2 149,-75 4-106,-22-3-47,0-2 0,0 1 0,14-1 1,-15 0 0,0 0 0,1 0 0,14 5 0,-15-4 26,-1-1 1,0 1 0,14 0-1,10-2 422,-28 0 747,-16-3-464,7-10-433,4 10-223,0 0-1,0 0 1,-1 0-1,1 1 1,-4-4-1,4 5-61,0-1-1,-1 0 0,1 0 1,0 0-1,0 0 1,1-1-1,-1 1 0,0-1 1,1 1-1,-1-1 1,1 1-1,0-1 0,0 0 1,0 1-1,-1-6 1,2-7-13,-2-1 10,-9 3 38,9 10-341,-11 19-5846,10 0 4033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5 2304,'13'13'752,"-13"-13"-740,0 1 1,0-1-1,1 0 1,-1 1-1,0-1 1,0 0-1,1 1 0,-1-1 1,0 1-1,0-1 1,0 0-1,0 1 1,0-1-1,1 1 1,-1-1-1,0 1 0,0-1 1,0 0-1,0 1 1,0-1-1,0 1 1,-1-1-1,1 1 1,1 17 69,0-4 117,-1 1 1,0-1-1,-4 27 1,-7-10 168,-4 29 474,14-57-745,0 0-1,1 0 0,0 0 1,-1 0-1,1 0 1,1 4-1,-1-6-54,0 1-1,0-1 1,0 0-1,0 0 1,0 1-1,0-1 1,0 0-1,0 1 0,0-1 1,-1 0-1,1 0 1,0 1-1,-1-1 1,1 0-1,-2 1 1,-5 1 70,7-3-112,0 0 1,1 0 0,-1 0 0,1 0-1,-1-1 1,0 1 0,1 0-1,-1 0 1,0 0 0,1 0-1,-1-1 1,0 1 0,1 0 0,-1 0-1,0-1 1,1 1 0,-1 0-1,0 0 1,0-1 0,1 1-1,-1 0 1,0-1 0,1 0-1,-1-1-1,1 1 1,-1 0 0,0 0 0,0 0 0,1-1-1,-1 1 1,0 0 0,0 0 0,-1-3 0,1 0 5,0 0 1,1-1 0,-1 1-1,1 0 1,1-6 0,7-37 153,-6 28-162,1 0 0,1 1 0,1-1 0,11-25 0,-6 18 16,-7 17-36,0 1-1,0-1 1,1 0-1,0 1 0,11-14 1,7 4-57,-15 5 133,5 7 59,0-4 229,-10 7-42,-1 6 74,-1-2-355,0 0 2,0 0-1,0 0 0,0 0 1,0 0-1,0 1 0,0-1 1,0 0-1,0 1 1,-1-1-1,1 1 0,0-1 1,-1 1-1,0-1 0,1 1 1,-1-1-1,0 1 1,0 0-1,1-1 0,-2 3 1,2 4 26,0-1 1,0 0 0,4 14-1,-3-13 6,0 0 0,0 0 0,0 16 0,-2-17-34,1 0-1,0 1 1,0-1-1,1 0 1,4 12-1,-4-14-4,0 13 81,-2-17-79,0 1-1,0-1 1,0 0 0,1 1-1,-1-1 1,0 1-1,0-1 1,1 0-1,0 3 1,2 1 74,8 13 344,-5-17-265,0-10-80,12-25 83,-15 29-169,0 0-1,-1-1 1,0 1-1,0-1 1,2-11-1,-3 12-12,0-1 0,1 0-1,0 0 1,0 1 0,5-11-1,7-4-112,1 0 0,0 1 0,19-18 0,-31 35 110,-1 0-1,0 1 0,0-1 0,1 1 1,-1 0-1,1-1 0,-1 1 0,1 0 1,0 0-1,-1 1 0,1-1 0,0 0 1,0 1-1,-1 0 0,1 0 0,0-1 1,0 2-1,4-1 0,2 0 103,-8 0-71,1 1-1,-1-1 0,1 0 0,0 0 0,-1 0 1,1 1-1,-1-1 0,1 1 0,-1-1 1,0 1-1,1 0 0,-1-1 0,0 1 0,1 0 1,-1 0-1,0 0 0,0 0 0,0 0 0,1 0 1,-1 1-1,0-1 0,-1 0 0,1 0 1,1 3-1,1 2 43,-1 0 1,0 0-1,0 1 0,2 10 1,-1-2 64,-2-11-103,2 8 27,0 1 0,0 0 0,0 21 0,-3-16-25,-1-9 25,1-1 0,1 1-1,2 14 1,1-5 6,-2-8-10,1 0 0,-2 0-1,2 18 1,-3-24-30,0 0 0,0 0 0,0 1-1,2 6 1,5 3-82,-6-13-39,0 1 0,-1-1 1,1 0-1,0 1 0,-1-1 0,1 0 1,-1 1-1,0-1 0,1 1 0,-1 1 1,0 0-662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2 4160,'-16'-31'1856,"0"62"-1600,1 0 1280,15 0-896,-16 0 640,16 1-736,-31 30-160,0-15-224,-16 15 448,0 16-352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57 2304,'28'-29'1291,"-27"29"-1273,-1 0-1,0-1 1,0 1 0,0 0 0,0 0 0,1-1 0,-1 1 0,0 0 0,0 0 0,1 0 0,-1-1 0,0 1 0,0 0 0,1 0 0,-1 0 0,0 0 0,1 0 0,-1-1 0,0 1-1,0 0 1,1 0 0,-1 0 0,0 0 0,1 0 0,-1 0 0,0 0 0,1 0 0,-1 0 0,0 0 0,1 0 0,-1 1 0,0-1 0,0 0 0,1 0 0,-1 0 0,1 0 0,-1 1-3,0-1 1,1 0 0,-1 0 0,0 0 0,0 0 0,1 0 0,-1 1 0,0-1 0,1 0 0,-1 0 0,0 0 0,1 0 0,-1 0 0,0 0-1,0 0 1,1 0 0,-1 0 0,0 0 0,1-1 0,-1 1 0,0 0 0,1 0 0,-1 0 0,0 0 0,0 0 0,1 0 0,-1-1 0,0 1-1,0 0 1,1 0 0,-1 0 0,0-1 0,0 1 0,1 0 0,-1 0 0,0-1 0,11-10 304,-11 11-297,0 0 0,0-1 0,1 1 0,-1 0 0,0 0 0,1-1 0,-1 1 0,0 0 0,1 0 0,-1-1 0,0 1 0,1 0 0,-1 0 0,1 0 0,-1-1 0,0 1 0,1 0 0,-1 0 0,1 0 0,-1 0 0,1 0 0,-1 0 0,0 0 0,1 0 0,-1 0 0,1 0 1,4-1 95,-4-2 94,0-1 0,0 0 0,-1 1-1,1-1 1,-1 0 0,0 0 0,-1-6 0,1 2-23,0 7-165,0 0 0,0-1 0,0 1 0,0 0 0,0 0-1,-1-1 1,1 1 0,0 0 0,-1 0 0,1 0-1,-1 0 1,1-1 0,-1 1 0,1 0 0,-1 0 0,0 0-1,1 0 1,-1 0 0,0 0 0,0 0 0,0 1-1,0-1 1,0 0 0,0 0 0,-2 0 0,-6-4-53,0 2 1,-16-5-1,8 3 47,2-1 1,12 5-18,0 0 0,0-1 0,-1 2-1,1-1 1,-1 0 0,1 0 0,-1 1 0,-3 0 0,-3 0 4,-1 1-1,1 1 1,0 0-1,-11 3 1,-13 3-23,16-2 58,1 0 1,0 1 0,0 1-1,-18 12 1,31-17-15,0 0 1,0 0-1,0 0 0,0 1 1,0 0-1,1-1 1,0 1-1,-5 8 1,1 0 67,-9 21 0,15-29-79,-23 46 189,17-36-134,0 0 0,1 1-1,0 0 1,2 0 0,-5 18-1,-6 60 58,14-89-118,1 1-1,0-1 0,0 0 0,0 0 1,0 0-1,1 0 0,0 0 0,0 0 1,0 0-1,0 0 0,0 0 0,1 0 1,0-1-1,-1 1 0,2 0 0,-1-1 1,0 0-1,1 1 0,-1-1 0,1 0 1,5 4-1,-5-4 7,0 0 0,0-1 0,1 0 0,-1 1 0,1-1 0,-1 0 0,1-1 0,0 1 0,0-1 0,0 0-1,0 1 1,0-2 0,0 1 0,0 0 0,0-1 0,0 0 0,0 0 0,0 0 0,0 0 0,0-1 0,0 0 0,4-1 0,19-8 39,-15 5 11,22-6 0,-20 9-32,-8 1-20,0 0 0,0 0 0,-1 0 0,1-1 0,0 1 0,-1-2-1,1 1 1,-1 0 0,0-1 0,0 0 0,0-1 0,0 1 0,6-6 0,20-28 2,-28 35-15,1-2 1,1 0 0,-1 0 0,0 0 1,0-1-1,-1 0 0,1 1 0,-1-1 0,0 0 0,-1 0 0,1-1 1,2-8-1,3-10-2,15-30 0,-20 47-10,0 0-1,-1 0 1,3-11 0,1-3-35,0 8 8,-5 12 25,0-1 1,-1 1-1,1 0 1,0-1-1,-1 1 1,1-1-1,-1 1 1,1-1-1,-1 1 1,0-1 0,0 0-1,1-1 1,0-6-71,2 7-47,-2 3 118,0-1-1,-1 1 0,1 0 1,0-1-1,-1 1 0,1 0 0,0 0 1,-1 0-1,1-1 0,-1 1 0,1 0 1,0 1-1,-1 0-14,1 1 0,0-1 0,0 0 0,-1 1 0,0-1 0,1 1 0,-1-1 0,0 0 0,0 5 0,1 12-23,0-12 43,3 4 14,-2 1 1,0-1 0,0 1-1,0 13 1,-3-18 11,2 0-1,-1 0 1,1-1 0,0 1 0,0 0-1,0 0 1,1-1 0,0 1 0,5 10-1,1-2 3,-3-7 3,-1 1 1,0 0-1,4 12 0,-6-8 68,-1-10-60,-1-1 0,1 1 0,-1-1 0,1 1 0,0 0 1,0-1-1,2 4 0,-3-5-39,1-1 0,0 1 0,0 0 0,0 0-1,0 0 1,-1-1 0,1 1 0,0-1 0,0 1 0,0 0 0,0-1 0,0 0 0,1 1 0,-1-1 0,0 0 0,0 1-1,0-1 1,0 0 0,0 0 0,0 0 0,3 0 0,0 0-147,10 0-2691,-1 0 1148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2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3392,'13'-13'1088,"-13"13"-1071,0 0 0,0-1-1,1 1 1,-1 0 0,0 0 0,0-1 0,0 1-1,1 0 1,-1-1 0,0 1 0,0 0 0,0 0 0,0-1-1,0 1 1,0 0 0,0-1 0,0 1 0,0 0-1,0-1 1,0 1 0,0 0 0,0-1 0,0 1 0,0 0-1,0-1 1,1-5 128,1-1 0,0 1 0,0-1-1,0 1 1,1 0 0,-1 0 0,1 0 0,1 0 0,-1 0-1,1 1 1,0 0 0,8-9 0,-7 10-72,0-1-1,-1-1 1,0 1 0,3-7 0,5-5 64,6-4 54,21-18 0,-24 24-152,-10 10-43,0 1-1,1-1 1,-1 1-1,10-5 1,-4 2 21,-9 5-49,22-11 393,-23 13-342,0-1-1,-1 1 1,1 0 0,-1 0-1,1-1 1,0 1 0,-1 0-1,1 0 1,-1 0 0,1 0-1,0 0 1,-1 0-1,1 0 1,0 0 0,-1 0-1,1 0 1,-1 0 0,1 0-1,0 0 1,-1 0 0,1 1-1,0-1 1,-1 0-1,1 0 1,-1 1 0,1-1-1,-1 1 1,1-1 0,-1 0-1,1 1 1,-1-1-1,1 1 1,-1-1 0,1 2-1,-1-1 3,1 0-1,-1 0 1,1 0-1,-1 1 1,0-1-1,0 0 1,0 0-1,0 1 1,0-1-1,0 2 1,0 1 31,0 1 0,0-1 0,0 0 1,1 0-1,1 6 0,1 0 14,0 0 2,-1 0 0,0 1 0,-1-1 0,1 12-1,-1-14-10,0 0-1,0 0 0,1-1 1,0 1-1,0-1 0,1 1 1,0-1-1,1 0 0,3 7 0,11 26 288,-17-37-368,0 0 12,0 0 1,0-1 0,0 1 0,0 0 0,1 0-1,2 4 1,-3-7-174,0 1-1,0 0 0,0 0 0,0-1 1,0 1-1,0-1 0,0 1 0,0-1 1,0 1-1,0-1 0,0 0 0,0 1 1,0-1-1,1 0 0,-1 0 0,0 0 1,0 0-1,2 0 0,13 0-1995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3 3072,'-11'0'2695,"19"0"-1652,-3 3-552,-2-2-435,-1 1 0,0-1 0,0 1 0,0-1 0,1 0 0,-1 0 0,0 0-1,1 0 1,-1-1 0,1 1 0,0-1 0,-1 1 0,4-1 0,41 0 367,-24 0-290,6 0-9,67-3 146,-57-1-204,77-5 18,6 1-22,8 0 89,-125 9-100,0-1 1,0-1-1,0 1 1,0-1-1,0 0 0,0 0 1,-1 0-1,1-1 1,0 1-1,6-4 0,-8 4 13,0 0 0,-1 0 0,1 1 0,0 0 0,0-1 0,3 1 0,-2 1 142,-18-1-44,13 0-209,0-1 0,0 1 1,0 0-1,0-1 0,0 1 0,0-1 0,0 1 0,0-1 0,1 0 0,-1 1 0,0-1 0,0 0 0,0 1 0,1-1 0,-1 0 0,1 0 0,-1 0 0,0 0 0,1 0 1,-1 0-1,1 0 0,-1-1 0,-7-10-2207,6 10 377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7 31 2496,'-6'-5'278,"-1"0"1,1 0-1,-1 1 0,-9-5 1,16 9-262,0-1 1,0 1-1,0 0 1,0 0-1,0 0 1,-1 0-1,1 0 1,0-1-1,0 1 1,0 0-1,0 0 1,-1 0-1,1 0 1,0 0-1,0 0 1,0 0-1,-1 0 1,1 0-1,0 0 1,0 0-1,0 0 1,-1 0-1,1 0 1,0 0-1,0 0 1,0 0-1,-1 0 1,1 0-1,0 0 1,0 0-1,0 0 0,-1 0 1,1 0-1,0 0 1,0 0-1,0 1 1,0-1-1,-1 0 1,1 0-1,0 0 1,0 0-1,0 1 1,-1 0 63,-1 0 1,1 0-1,0 0 0,-1 0 1,1 0-1,0 0 0,-1-1 1,1 1-1,-1 0 0,-2 0 1,-25 2 1012,-5-3-411,29 0-613,-1 1 0,1 0 0,0 1-1,-1-1 1,1 1 0,0 0 0,-9 5 0,-36 23 272,47-27-323,0-1 0,0 0 0,0 1-1,1 0 1,-1 0 0,1 0 0,-1 0 0,1 0 0,0 0 0,-1 5-1,-12 33 151,10-24-118,-20 45 211,18-48-237,1 1 0,0-1-1,1 1 1,1 0 0,-3 24-1,2 6 4,-8 66 99,0-38-50,-6 145 1,11-89 58,1-9-6,6-97-74,-1 0 0,-5 26 1,4-32-12,1-2-7,1-10 46,0 1 1,0 0-1,0-1 1,-1 1-1,0-1 1,-4 9-1,5-12-28,1 0-1,-1 0 1,1 0 0,-1 0 0,1 0-1,-1 0 1,1 3 0,0-4-39,0 0 0,0 0 0,0 0 0,0 0 0,0 0 0,0 0 0,0 0 0,0 0 0,-1 0 1,1 0-1,0 0 0,-1 0 0,1 0 0,0-1 0,-1 1 0,1 0 0,-1 0 0,0 0 0,1-1 0,-1 1 0,0 0 0,1-1 0,-1 1 0,0 0 1,0-1-1,0 1 0,1-1 0,-1 1 0,0-1 0,0 0 0,-1 1 0,-4 0 59,0 0 0,0 0 0,0-1 0,0 0 0,1 0 0,-1-1 0,0 0 0,0 1 0,0-2 0,1 1 0,-7-3 0,-3 0 31,1 0-46,6 3-49,0-1 0,0 0 0,0-1 1,0 0-1,0 0 0,0-1 0,1 0 0,-10-7 0,-18-21-149,23 20-227,11 11 236,1 1 1,-1-1-1,0 0 1,0 0-1,0 0 0,0 0 1,1 0-1,-1 0 0,1 0 1,-1 0-1,0 0 1,1 0-1,-1-2 0,1 1 35,1 1 0,-1 0-1,1 0 1,-1 0 0,1 0-1,-1 0 1,1 0 0,0 0 0,-1 0-1,1 0 1,0 0 0,0 0-1,1-1 1,-2 2 93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5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0 2240,'0'1'54,"0"0"1,0 1-1,0-1 1,0 0 0,0 0-1,0 0 1,-1 0-1,1 0 1,0 0-1,-1 0 1,1 0-1,-1 0 1,1 0-1,-1 0 1,1 0-1,-1 0 1,0 0-1,-1 1 1,-5 8 754,7-4-355,0-4-376,0 1 0,0-1 1,0 1-1,-1-1 1,1 0-1,-2 4 1,-8 5 305,5 2-134,4-9-176,0 0 0,-1 0 0,1 0 0,-1 0-1,-4 7 1,2-6-12,0 2 13,-1 1 0,-1-1 0,1 0 0,-1 0 0,-11 9 0,-21 13 284,-1-2 0,-55 29 0,87-53-335,1-1-1,-1 0 0,1 0 0,-1 0 0,0 0 0,0-1 0,0 0 0,-12-1 0,16 0-8,-1 0 0,1 0 0,0 0-1,0 0 1,0-1 0,0 0 0,-1 0-1,1 0 1,0 0 0,-4-2 0,-4-2 36,10 5-49,0 0 1,0-1 0,0 1-1,0 0 1,0-1 0,0 1-1,0-1 1,0 1-1,0-1 1,0 0 0,0 0-1,0 1 1,1-1 0,-1 0-1,0 0 1,0 0-1,0-1 1,0 0-10,1 0-1,-1 0 1,1 0-1,0 0 1,0 0-1,0 0 1,0-1-1,0-1 1,1-15-37,-1 16 44,0-1 0,0 1 0,0-1 0,1 1 0,-1 0 0,1-1 0,0 1 0,0-1 0,0 1 0,0 0 0,1 0 0,-1 0 0,1 0 0,0 0 0,3-5 0,40-26-331,-43 33 335,0-1 0,0 0 0,1 0 1,-1 1-1,1-1 0,0 1 0,-1 0 0,1 0 0,0 0 0,0 0 1,-1 0-1,1 1 0,0-1 0,0 1 0,0 0 0,0-1 0,0 1 0,0 1 1,0-1-1,0 0 0,0 1 0,2 0 0,8 3 160,0 0 0,-1 1 1,19 10-1,-25-12-100,-2-1-23,-1 0 1,1 0-1,0 1 0,-1-1 1,1 1-1,-1 0 0,0 0 0,0 0 1,4 6-1,-2 0 43,0-1-1,0 1 0,4 14 1,-6-16-56,-1-2 1,0 1 0,1-1 0,5 11 0,16 7 88,-19-6 27,-2-8-64,3 4 49,-5-12-91,0 1-1,-1-1 1,1 0 0,0 1-1,-1-1 1,1 1 0,-1-1-1,1 1 1,-1-1 0,0 1-1,0-1 1,1 3 0,-1 17 585,0-16-458,0-13-372,-3 3-396,-7-8-1530,7-3 592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94 2240,'0'-26'720,"0"21"-448,0-4 286,1 5-290,-1 1-1,0 0 0,0 0 1,0 0-1,0 0 0,0-1 1,-1 1-1,0 0 0,0-3 1,-10 1 308,7-2-329,4 7-236,-1-1-1,1 1 1,0-1-1,0 1 0,-1 0 1,1-1-1,0 1 1,-1-1-1,1 1 1,0 0-1,-1-1 0,1 1 1,-1 0-1,1 0 1,0-1-1,-1 1 1,1 0-1,-1 0 0,1 0 1,-1-1-1,1 1 1,-1 0-1,1 0 1,-1 0-1,1 0 1,-1 0-1,1 0 0,-1 0 1,1 0-1,-1 0 1,0 1-1,-5-1 36,0 0 0,1 1 0,-1 0 0,0 0 0,0 1 0,1-1 0,-1 1 1,1 0-1,-1 1 0,1-1 0,0 1 0,0 0 0,0 1 0,1-1 0,-1 1 0,-4 4 0,-5 7 86,1 1 0,0 0 0,-13 23 1,16-23-26,-8 14 84,2 1-1,-20 51 1,25-56-81,4-10-60,-47 128 256,47-122-282,2 0-1,1 0 1,0 0 0,-1 42 0,6-37-4,0 0-1,2 0 1,1 0-1,1-1 1,13 40-1,-7-40 114,1 0-1,2-1 0,0-1 0,23 28 1,-29-43-89,0 0 0,0 0 0,1-1 0,0 0 0,1-1 0,0 0 0,11 6 0,0 0-359,18 16-1797,-31-25 1590,1 0 0,18 6-1,-27-10 517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6 3808,'0'0'1227,"2"-3"-742,11-10 677,0 13-244,-10 0-769,106 0 1462,-108 0-1598,-1 0 0,1 0 0,0 0 0,0 0 1,-1 1-1,1-1 0,0 0 0,-1 0 0,1 0 1,0 1-1,0-1 0,-1 0 0,1 1 0,-1-1 1,1 1-1,0-1 0,-1 1 0,1-1 0,-1 1 1,1-1-1,-1 1 0,1 0 0,-1-1 0,0 1 1,1-1-1,-1 1 0,0 0 0,1-1 0,-1 1 1,0 0-1,0 0 0,0-1 0,0 1 0,1 0 0,-1 0 1,0-1-1,0 1 0,0 0 0,-1 0 0,1-1 1,0 1-1,0 0 0,0 0 0,0-1 0,-1 1 1,1 0-1,0-1 0,-1 1 0,1 0 0,-1-1 1,1 1-1,0-1 0,-1 1 0,0-1 0,1 1 1,-2 0-1,-44 33 488,23-20-437,14-9-54,1 0 1,0 0 0,-15 13 0,-23 39-219,31-44 99,-5 6 15,19-18 98,0 0 0,0 0-1,0 0 1,1 0 0,-1 0 0,0 0 0,1 1-1,-1-1 1,0 0 0,1 0 0,0 0 0,-1 1 0,1 0-1,0 0 1,0-1 1,1 1-1,0-1 0,-1 0 0,1 1 0,0-1 0,0 0 1,0 1-1,0-1 0,0 0 0,0 0 0,2 2 0,8 9-20,-8-5 3,-3-6-1,0-1 0,0 1-1,0-1 1,1 1 0,-1-1 0,0 1-1,0-1 1,1 0 0,-1 1-1,0-1 1,1 1 0,-1-1 0,0 0-1,1 1 1,-1-1 0,0 0 0,1 1-1,-1-1 1,1 0 0,-1 0 0,1 1-1,-1-1 1,1 0 0,-1 0-1,1 0 1,-1 0 0,1 0 0,-1 1-1,1-1 1,-1 0 0,1 0 0,-1 0-1,1 0 1,-1-1 0,1 1 0,-1 0-1,1 0 1,1 0-84,0 0 0,0 1 0,-1-1 1,1 1-1,0-1 0,0 1 0,0-1 0,-1 1 0,1 0 0,2 2 1,0 2-408,-4-5 502,0 1 0,-1-1 0,1 0-1,0 0 1,0 0 0,-1 1 0,1-1-1,0 0 1,-1 0 0,1 0 0,0 0-1,-1 1 1,1-1 0,0 0 0,0 0-1,-1 0 1,1 0 0,-1 0 0,1 0-1,0 0 1,-1 0 0,1 0 0,-1 0-1,1 0 3,0-1-1,0 1 1,0 0-1,0 0 1,0 0-1,0 0 1,0 0-1,0 0 1,-1 0-1,1 0 1,0 0-1,0 0 1,0 0-1,0 0 1,0 0-1,0 0 1,0 0-1,0 0 1,0 0-1,0 0 1,-1 1-1,1-1 1,0 0-1,0 0 1,0 0-1,0 0 1,0 0 0,0 0-1,0 0 1,0 0-1,0 0 1,0 0-1,0 0 1,0 0-1,0 0 1,0 0-1,0 0 1,0 1-1,0-1 1,-1 0-1,1 0 1,0 0-1,0 0 1,0 0-1,0 0 1,0 0-1,0 0 1,0 0-1,0 0 1,0 1-1,0-1 1,0 0-1,0 0 1,1 0-1,-1 0 1,0 0-1,-1 2 10,1 0 0,0 0 0,-1-1 0,0 1-1,1 0 1,-1 0 0,0-1 0,0 1 0,0-1 0,0 1 0,0 0-1,0-1 1,0 0 0,-1 1 0,-1 1 0,-10 13-97,12-14 70,1-1 0,-1 0-1,1 0 1,-1 1-1,1-1 1,0 0-1,-1 1 1,1-1-1,0 0 1,0 1 0,0-1-1,0 1 1,0-1-1,0 0 1,1 1-1,-1-1 1,0 0-1,1 1 1,-1-1 0,1 0-1,1 3 1,0 0 26,1 0 0,1 0-1,-1 0 1,7 6 0,11 13 162,-14-12-125,-6-8-24,1 0-1,0 0 0,0 0 0,0 0 1,0 0-1,0 0 0,1 0 1,-1-1-1,1 0 0,3 3 0,-4-4-7,1 1-4,-1 0 0,1-1 0,-1 1-1,1 0 1,-1 0 0,0 0 0,0 1-1,0-1 1,2 3 0,-4-3-5,1 0 0,0 0 0,-1-1 0,1 1 0,-1 0 0,0 0 0,1 0 0,-1 0 0,0 0 0,0 0 0,0 0-1,-1 0 1,1 0 0,0 0 0,-1 0 0,1-1 0,-1 1 0,0 0 0,1 0 0,-1 0 0,-2 2 0,-38 68 178,35-62-41,1-1 0,-1 0-1,-1-1 1,0 0 0,-8 9-1,-14 16 549,4 4-126,23-35-545,1 0 0,0 0-1,1 0 1,-1 0 0,0 0 0,1 0 0,-1 0-1,1 0 1,-1 1 0,1-1 0,0 0 0,0 0-1,0 0 1,0 1 0,1-1 0,-1 2 0,1-1 32,1 1 1,-1-1 0,1 0 0,-1 0 0,1 0-1,0 0 1,0 0 0,4 3 0,-2-4 18,1-1 1,0-1 0,0 1 0,0 0 0,0-1-1,0 0 1,10-1 0,11 0-619,-18 1 353,15 0-3222,-10 0 1499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6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 3712,'-7'0'659,"5"0"305,2 0-915,1 1 0,-1-1 1,1 0-1,-1 0 0,1 1 0,-1-1 0,1 0 0,-1 1 1,1-1-1,-1 1 0,0-1 0,1 1 0,-1-1 0,1 1 0,-1-1 1,0 1-1,0-1 0,1 1 0,-1-1 0,0 1 0,0-1 1,0 1-1,0-1 0,1 1 0,-1 1 0,2 8 628,14 40 22,-3 0 0,-2 1-1,6 76 1,-11-10-107,-3-78-441,1 39 98,-8 11 51,1-48-173,1-19-64,2-3 23,-2 1-1,-7 35 1,0-27 52,-2-2 1,-19 37 0,11-26 51,-2 0 1,-2-2 0,-38 46-1,26-41 122,-71 63 0,41-41-11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6'0'1760,"32"0"1856,-1 0-3104,17 0 64,-1 0-320,0 0 256,0 0-288,0 0 96,0 0-192,-15 0-192,15 16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14 3232,'0'0'1035,"2"0"-614,2 0-328,-1 0 67,0 0 0,-1 0 1,1 0-1,0 0 1,0-1-1,-1 1 0,4-2 1,2-2 75,18-7 365,-2-2-293,-18 9-233,1 0 0,0 1 0,11-5 0,-16 8-67,0-1-1,0 1 1,-1-1 0,1 0-1,0 0 1,-1 0-1,1 0 1,0 0 0,-1 0-1,1 0 1,-1-1 0,0 1-1,1 0 1,-1-1-1,0 0 1,0 1 0,0-1-1,0 1 1,0-1-1,1-3 1,0 2 10,0 0 1,1 0-1,-1 0 1,1 0-1,-1 0 0,1 1 1,0-1-1,6-3 0,-2 3 14,-7 3-27,1 0 0,-1 0-1,1 0 1,-1-1 0,0 1 0,1 0 0,-1 0-1,1-1 1,-1 1 0,1 0 0,-1 0-1,0-1 1,1 1 0,-1-1 0,0 1 0,1 0-1,-1-1 1,0 1 0,0-1 0,1 1 0,-1-1-1,0 1 1,0 0 0,0-1 0,1 1-1,-1-1 1,0 1 0,0-1 0,0 1 0,0-1-1,0 1 1,0-1 0,0 1 0,0-1-1,0 1 1,0-1 0,-1 0 0,1 0 11,0-1 0,0 0 0,0 1 0,0-1 0,0 1 1,-1 0-1,1-1 0,0 1 0,-1-1 0,0 1 0,1-1 1,-1 1-1,0 0 0,0-1 0,1 1 0,-1 0 0,0 0 0,0 0 1,0 0-1,-1 0 0,1 0 0,-1-1 0,-1-1-19,2 2 9,0 0 0,-1-1 0,1 1 0,0-1 0,0 1 0,0-1 0,0 1 0,1-1 0,-1 1 0,0-1 0,1 0 0,-1 0 0,1 1 0,-1-4 0,1 5-5,0 0-1,0 0 1,0 0-1,0 0 0,0 0 1,0 0-1,0 0 0,0 0 1,0 0-1,0-1 1,0 1-1,0 0 0,0 0 1,0 0-1,0 0 0,0 0 1,0 0-1,0 0 1,0 0-1,0 0 0,0 0 1,0-1-1,0 1 0,0 0 1,0 0-1,0 0 1,0 0-1,0 0 0,0 0 1,0 0-1,0 0 0,0 0 1,0 0-1,-1 0 0,1 0 1,0 0-1,0 0 1,0 0-1,0 0 0,0 0 1,0 0-1,0 0 0,0-1 1,0 1-1,0 0 1,0 0-1,-1 0 0,1 0 1,0 0-1,0 0 0,0 1 1,0-1-1,0 0 1,0 0-1,0 0 0,0 0 1,-4 1-17,-21-15-27,-4 1 123,24 21-144,4-8 61,1 0-1,-1 1 1,0-1-1,0 0 1,1 1 0,-1-1-1,0 0 1,0 0-1,0 0 1,0 0-1,1 0 1,-1 0 0,-2 0-1,2 0 0,1 0 0,-1 0 0,0 0 1,1 0-1,-1 0 0,0 0 0,0 1 0,1-1 0,-1 0 0,0 0 1,1 1-1,-1-1 0,0 0 0,1 1 0,-1-1 0,0 1 0,1-1 1,-1 0-1,1 1 0,-1-1 0,1 1 0,-1 0 0,1-1 0,-1 2 1,1-2 4,-1 1 1,1-1-1,0 1 1,-1-1-1,1 0 1,0 1 0,-1-1-1,1 1 1,-1-1-1,1 0 1,-1 1-1,1-1 1,-1 0 0,1 0-1,-1 1 1,1-1-1,-1 0 1,1 0 0,-1 0-1,0 1 1,1-1-1,-1 0 1,0 0-1,-5 2 31,-4 9-21,10-11-10,0 0 0,-1 1 0,1-1 0,0 0 0,-1 1 0,1-1 0,0 0 0,-1 0 0,1 1 0,0-1 0,-1 0 0,1 0 0,-1 0 0,1 1 0,0-1 0,-1 0 0,1 0 0,-1 0 0,1 0 0,0 0 0,-1 0 0,1 0 0,-1 0 0,1 0 0,-1 0 0,0 0 0,-4 1-1,0 9 10,-5-5 38,5 2-12,5-6-32,0-1 1,0 0 0,0 1-1,-1-1 1,1 0 0,0 1 0,0-1-1,-1 0 1,1 1 0,0-1-1,-1 0 1,1 1 0,0-1 0,-1 0-1,1 0 1,0 1 0,-1-1-1,1 0 1,0 0 0,-1 0 0,1 0-1,-1 0 1,1 0 0,-1 1-1,1-1 1,0 0 0,-1 0 0,1 0-1,-1 0 1,0-1 0,1 1-4,0 0 0,0 0 1,0 0-1,0 0 0,0 0 1,0 0-1,0 0 0,0 0 1,0 0-1,-1 0 0,1 0 0,0 0 1,0 0-1,0 0 0,0 0 1,0 0-1,0 0 0,0 0 1,0 0-1,0 0 0,0 0 1,-1 0-1,1 1 0,0-1 0,0 0 1,0 0-1,0 0 0,0 0 1,0 0-1,0 0 0,0 0 1,0 0-1,0 0 0,0 0 1,0 0-1,0 0 0,0 0 0,0 0 1,0 1-1,0-1 0,0 0 1,0 0-1,0 0 0,0 0 1,0 0-1,0 0 0,0 0 1,0 0-1,0 0 0,0 0 1,0 1-1,0-1 0,0 0 0,0 0 1,0 0-1,0 0 0,0 2 5,-1 0-1,1-1 1,-1 1 0,1 0-1,-1-1 1,1 1-1,-1 0 1,0-1-1,0 1 1,-2 2-1,-1 4 4,-1 5 12,-2-9 43,6-4-59,1 1-1,0-1 1,-1 0-1,1 0 1,0 0-1,-1 1 1,1-1-1,0 0 0,-1 1 1,1-1-1,0 0 1,-1 0-1,1 1 1,0-1-1,0 1 1,0-1-1,-1 0 1,1 1-1,0-1 1,0 0-1,0 1 1,0-1-1,0 1 0,-1-1 1,1 0-1,0 1 1,0-1-1,0 1 1,0-1-1,1 1 1,-4 7 192,-7 13-69,9-20-109,0 1 0,0 0 0,1-1 0,-1 1 0,1 0 0,0 0 0,-1 0 0,1-1 0,0 1 0,0 0 0,0 0 0,0 0 0,0-1 0,1 3 0,0 4 85,-1-5-74,0-1 0,1 0-1,-2 1 1,1-1 0,0 1-1,0-1 1,-1 1-1,1-1 1,-1 0 0,0 1-1,0-1 1,0 0 0,0 0-1,0 0 1,0 1-1,0-1 1,-3 2 0,4-4-26,0 0 0,0 0-1,0 0 1,-1 1 0,1-1 0,0 0 0,0 0 0,0 0 0,0 0 0,0 0 0,0 0 0,0 0 0,0 0 0,0 0 0,0 0 0,-1 0-1,1 1 1,0-1 0,0 0 0,0 0 0,0 0 0,0 0 0,0 0 0,0 0 0,0 0 0,0 1 0,0-1 0,0 0 0,0 0 0,0 0 0,0 0-1,0 0 1,0 0 0,0 1 0,0-1 0,0 0 0,0 0 0,0 0 0,0 0 0,0 0 0,0 0 0,1 0 0,-1 0 0,0 1 0,0-1-1,0 0 1,0 0 0,0 0 0,0 0 0,0 0 0,0 0 0,0 0 0,0 0 0,1 0 0,-1 0 0,0 0 0,2 2 4,-1 0 0,0 0 1,1 0-1,-1 1 0,0-1 0,0 0 1,0 0-1,0 1 0,-1-1 1,1 0-1,0 1 0,-1-1 1,0 0-1,0 1 0,1-1 0,-2 1 1,1 3-1,0-6-1,0 1-1,0-1 1,-1 0 0,1 1-1,0-1 1,0 1 0,0-1-1,0 1 1,0-1 0,0 1-1,0-1 1,1 1 0,-1-1-1,0 1 1,0-1 0,0 1-1,0-1 1,0 1 0,1-1 0,-1 0-1,0 1 1,1-1 0,-1 1-1,0-1 1,0 0 0,1 1-1,-1-1 1,1 0 0,-1 1-1,0-1 1,1 0 0,-1 0-1,1 1 1,-1-1 0,1 0-1,-1 0 1,0 0 0,1 0-1,-1 1 1,1-1 0,-1 0-1,1 0 1,-1 0 0,1 0-1,-1 0 1,1 0 0,-1 0-1,1-1 1,1 1 8,0 0 0,-1 0-1,1 1 1,0-1 0,-1 0 0,1 1-1,-1-1 1,1 1 0,1 0 0,10 9 70,-13-10-82,1 1 0,-1-1 0,0 0 0,0 0 0,0 1 0,1-1 1,-1 0-1,0 0 0,1 0 0,-1 0 0,0 0 0,0 1 0,1-1 0,-1 0 0,0 0 0,1 0 0,-1 0 0,0 0 0,1 0 1,-1 0-1,0 0 0,1 0 0,-1 0 0,0 0 0,1 0 0,134 0 477,-133 0-553,-1 0 0,1-1 1,0 1-1,-1 0 0,1-1 0,-1 1 0,1-1 0,-1 1 1,1-1-1,-1 0 0,1 1 0,-1-1 0,2-1 0,5-3-747,8 2-305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7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84,'0'16'2016,"78"-16"-1760,-47 0 992,16 16-736,0-32 224,15 16-448,-31 0 32,16-16-192,-16 16 64,-15 0-96,-1 0-3168,1 0 1696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2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2 2240,'0'-11'1938,"0"20"-1156,-3-2-217,-1 2-397,0-2-19,0 1 0,0 0-1,1 0 1,-3 12 0,-2 27 198,1-26-227,-1 0 1,-1-1-1,-1 0 0,-1 0 1,0-1-1,-22 26 0,9-19 94,-2-1-1,-33 24 0,28-24-47,21-18-105,-1 0 0,0 0 1,0-1-1,-1 0 0,0-1 1,0 0-1,-21 5 0,14-5 73,-37 17-1,51-19-76,-1-1 1,1 1-1,-1-1 0,0 0 0,1-1 0,-10 2 1,12-3-47,1 0 1,-1 0 0,1 0 0,0 0-1,-1 0 1,1-1 0,0 1 0,-1-1-1,1 0 1,0 1 0,0-1 0,0 0 0,-1 0-1,1 0 1,0-1 0,0 1 0,1 0-1,-4-4 1,3 4-9,1 0-1,-1-1 1,1 1 0,0-1-1,0 1 1,0-1 0,0 0-1,0 1 1,0-1 0,-1-3-1,0-27 12,2 30-15,0-2-9,0-1 0,0 0 0,0 0-1,1 0 1,-1 0 0,1 1 0,1-1-1,-1 0 1,0 1 0,1-1 0,0 1-1,0 0 1,4-6 0,20-24-86,-14 13 29,-10 15 45,1 0 0,0 1 0,1-1-1,-1 1 1,1 0 0,0 0 0,1 0-1,7-7 1,-4 6-27,1 0 0,0 1 0,0 0 0,0 0 0,0 1 0,1 0 0,14-4 0,-20 6 56,1 1 0,0 0 0,0 1-1,0-1 1,0 1 0,0 0 0,0 0 0,0 0 0,-1 1 0,1 0 0,0 0 0,0 0-1,0 0 1,-1 1 0,1 0 0,-1 0 0,1 0 0,7 5 0,-5-1 70,1 1 1,-1 0-1,0 1 1,-1-1 0,0 1-1,0 0 1,-1 1-1,7 12 1,4 7 141,4 9 33,-13-23-175,0-1-1,1 0 1,0-1-1,15 18 1,-13-19 114,0 1 0,-1-1 0,9 15 0,-16-23-177,-1-2 17,0 0 0,-1 1-1,1-1 1,0 0-1,0 0 1,0 0 0,0 0-1,0 0 1,0 0-1,1 0 1,-1 0 0,0-1-1,0 1 1,1 0-1,-1-1 1,0 1 0,1-1-1,-1 1 1,1-1-1,-1 0 1,1 1 0,1-1-1,-1 0 146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3552,'0'-11'1426,"0"20"-948,0-9-469,0 0 0,0 0 0,0 0 1,0 0-1,0 0 0,0 0 0,0 0 0,-1 0 0,1 0 1,0 1-1,0-1 0,0 0 0,0 0 0,1 0 0,-1 0 1,0 0-1,0 0 0,0 0 0,0 0 0,0 0 0,0 0 1,0 1-1,0-1 0,0 0 0,0 0 0,0 0 0,0 0 1,0 0-1,0 0 0,0 0 0,0 0 0,0 0 0,0 0 1,0 0-1,0 0 0,1 0 0,-1 0 0,0 0 0,0 0 1,0 0-1,0 0 0,0 0 0,0 0 0,0 0 0,0 0 1,0 0-1,0 0 0,1 0 0,-1 0 0,0 0 0,0 0 1,0 0-1,0 0 0,0 0 0,0 0 0,0 0 0,5 0 139,-2 0 4,0 0 0,0 0 0,0 0 1,0 0-1,0 1 0,-1-1 0,4 2 1,4 1 41,0 0 1,-1-1 0,1 0-1,0-1 1,19 1 0,527-2 1309,-553 0-960,-6-3-774,-7-7-1503,7 7 432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77 2496,'-33'-34'1104,"22"21"-837,11 13-219,0-1 0,-1 0 1,1 0-1,0 0 1,-1 0-1,1 0 0,-1 1 1,1-1-1,-1 0 1,1 0-1,-1 1 0,0-1 1,1 0-1,-1 1 0,0-1 1,0 1-1,1-1 1,-1 1-1,0-1 0,0 1 1,0-1-1,0 1 1,1 0-1,-1 0 0,0-1 1,0 1-1,0 0 1,0 0-1,0 0 0,0 0 1,0 0-1,0 0 1,0 0-1,0 0 0,-1 1 1,-5-1 256,6 0-240,-1-1 0,0 1 0,0 0-1,1-1 1,-1 1 0,0-1-1,1 0 1,-1 0 0,1 1-1,-3-3 1,3 2-48,0 1 1,0-1-1,0 0 1,0 1-1,0-1 1,0 1-1,0-1 1,0 1-1,0-1 1,0 1-1,0 0 1,0 0-1,0-1 0,0 1 1,0 0-1,0 0 1,0 0-1,-1 0 1,1 0-1,0 1 1,0-1-1,0 0 1,-1 1-1,-16 9 4,5-6-30,9-3 6,0 0 1,0 0 0,0 0 0,1 1 0,-1 0 0,0 0 0,-3 2 0,-53 41 60,56-42-40,0 0-1,0 0 0,0 0 0,0 1 0,1 0 0,0 0 0,-1 0 1,2 0-1,-1 1 0,0-1 0,1 1 0,0-1 0,-3 8 0,0-1 65,-13 22-1,14-26-48,0 0 0,0 0-1,-2 8 1,-5 37 57,-9 21-100,14-17 9,4-29 34,-24 261 500,22-215-443,3-46 95,0 0 0,-11 52 0,7-61-28,4-10-65,0-1 1,-1 1 0,-1-1 0,1 0 0,-1 1 0,0-1 0,-1 0 0,-6 9-1,-14 15 458,14-2-166,7-26-317,0 0 0,0 0 0,0 0 0,0-1 1,-1 1-1,1-1 0,-1 0 0,0 0 0,-7 3 1,-23-18 252,27 11-370,1-2 1,0 1 0,0-1-1,0 0 1,0 0 0,1 0-1,-1-1 1,1 0 0,0 0-1,1 0 1,-7-9 0,6-2-2501,-8 1 70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0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7 1664,'-13'-13'528,"39"10"1147,-26 3-1662,0 0 0,0 0 0,0 0 0,0 0 1,0 0-1,0 0 0,0 0 0,0 0 0,0 0 0,0 0 1,0 0-1,1 0 0,-1 0 0,0 0 0,0 0 1,0 0-1,0 0 0,0 0 0,0 0 0,0 0 1,0 0-1,0 0 0,0 0 0,0 0 0,1 0 1,-1 0-1,0 0 0,0 0 0,0 0 0,0 0 1,0 1-1,0-1 0,0 0 0,0 0 0,0 0 0,0 0 1,0 0-1,0 0 0,0 0 0,0 0 0,0 0 1,0 0-1,0 0 0,0 1 0,0-1 0,0 0 1,0 0-1,0 0 0,0 0 0,0 0 0,0 0 1,0 0-1,0 0 0,0 0 0,0 0 0,0 1 1,0 0 61,0 1 0,-1 0 0,1-1 0,-1 1 1,1 0-1,-1-1 0,0 1 0,1-1 1,-1 1-1,-2 2 0,-2 4 207,-51 92 805,47-86-1034,0-1 1,-1 0-1,-1 0 1,-21 19-1,-68 38-20,60-44 148,33-22-156,-56 35 137,57-36-141,0 0 0,-1-1-1,1 1 1,0-1 0,-1 0-1,0-1 1,1 0-1,-11 1 1,15-2-21,1 0-1,-1 0 0,1 0 1,-1 0-1,1 0 1,-1-1-1,0 1 1,1-1-1,-1 1 0,1-1 1,-1 1-1,1-1 1,0 0-1,-1 0 1,1 1-1,0-1 0,-1 0 1,1 0-1,-2-2 1,3 2-5,0 1 4,-1 0 0,1 0-1,0 0 1,0-1 0,0 1 0,0 0-1,0 0 1,0 0 0,-1 0 0,1-1-1,0 1 1,0 0 0,0 0 0,0 0-1,0-1 1,0 1 0,0 0 0,0 0 0,0 0-1,0-1 1,0 1 0,0 0 0,0 0-1,0 0 1,0-1 0,0 1 0,0 0-1,0 0 1,0 0 0,0-1 0,0 1-1,0 0 1,0 0 0,0 0 0,1-1-1,-1 1 1,0 0 0,0 0 0,0 0-1,0 0 1,0 0 0,1-1 0,43-71-69,-43 68 58,1 1-1,0 0 0,0 0 0,0 0 0,0 0 0,0 0 0,0 1 0,1-1 0,-1 1 0,1-1 0,4-2 1,-3 3 1,0 1 0,0-1 1,0 1-1,0 0 0,0 0 1,0 0-1,0 0 0,1 1 1,-1 0-1,5 0 0,0 0 75,0 1-1,-1 0 0,1 0 0,-1 1 0,0 0 0,1 0 0,-1 1 0,0 0 0,0 1 1,-1 0-1,12 7 0,4 2 91,0 2 1,34 29 0,-42-28-21,9 7 323,-23-22-416,0 0 0,1 0 0,-1 0 0,1 0-1,-1 0 1,1 0 0,-1 0 0,1-1-1,-1 1 1,1-1 0,0 1 0,-1-1 0,4 1-1,-5-1-44,0 0-1,0 0 1,0 0-1,0-1 0,0 1 1,0 0-1,0 0 1,0 0-1,1 0 1,-1 0-1,0 0 0,0 0 1,0 0-1,0 0 1,0 0-1,0 0 0,0 0 1,0 1-1,0-1 1,0 0-1,1 0 1,-1 0-1,0 0 0,0 0 1,0 0-1,0 0 1,0 0-1,0 0 0,0 0 1,0 0-1,0 0 1,0 0-1,0 0 0,0 0 1,0 0-1,0 0 1,0 1-1,0-1 1,1 0-1,-1 0 0,0 0 1,0 0-1,0 0 1,0 0-1,0 0 0,0 0 1,0 0-1,0 0 1,0 1-1,0-1 1,0 0-1,0 0 0,0 0 1,0 0-1,-1 0 1,1 0-1,0 13-224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1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43 2656,'-13'-26'837,"4"13"-384,9 12-444,0 1 0,0 0 0,-1-1 0,1 1 0,0 0-1,-1 0 1,1-1 0,-1 1 0,1 0 0,0 0-1,-1 0 1,1 0 0,-1 0 0,1-1 0,0 1 0,-1 0-1,1 0 1,-1 0 0,0 0 0,-1 1 126,0 0-1,0 0 1,0 1 0,0-1 0,0 0-1,0 1 1,1-1 0,-1 1 0,0-1-1,-1 3 1,-43 56 1961,7-14-1397,17-12-447,-18 38 0,21-37-186,3-3-10,1 1 0,-18 59 0,-9 74 105,8-30 49,28-116-186,-29 121 233,33-123-214,0 0 0,0 1 0,2-1 0,0 0 0,5 32 0,15 25 147,-16-62-156,1 4 37,12 35-382,-15-48 206,0 0-1,0 0 0,1 0 1,-1 0-1,1 0 0,0-1 1,0 1-1,0-1 0,4 3 1,-2-3-16,0 0-1,0 0 1,0 0 0,1 0 0,-1-1 0,8 2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1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8 2496,'-13'-26'784,"13"26"-777,0 0 0,-1 0 1,1 0-1,0-1 0,0 1 0,0 0 1,0 0-1,0 0 0,0 0 0,0 0 1,0 0-1,0-1 0,0 1 0,0 0 1,0 0-1,0 0 0,0 0 1,0 0-1,0-1 0,0 1 0,0 0 1,0 0-1,0 0 0,0 0 0,0 0 1,0-1-1,0 1 0,1 0 0,-1 0 1,0 0-1,0 0 0,0 0 0,0 0 1,0 0-1,0 0 0,0-1 0,0 1 1,1 0-1,-1 0 0,0 0 0,0 0 1,0 0-1,0 0 0,0 0 0,0 0 1,1 0-1,-1 0 0,0 0 0,0 0 1,0 0-1,9 0 352,-7 0 1173,0-3-764,0 2-677,0-1-1,1 1 1,-1-1 0,0 1-1,0 0 1,1 0 0,-1 0-1,1 0 1,-1 0 0,1 1-1,-1-1 1,1 1 0,-1-1-1,1 1 1,-1 0 0,1 0-1,0 0 1,-1 0 0,1 1-1,-1-1 1,1 1 0,3 1-1,1 1-63,-4-2-2,1 1 0,-1 0 1,1-1-1,-1 1 0,0 1 0,1-1 0,-1 0 0,0 1 0,4 4 0,-7-6-15,1 0 1,-1 0 0,0 0 0,0 0-1,1 0 1,-1 0 0,0 0 0,0 0-1,0 0 1,0 0 0,-1 0 0,1 0-1,0 0 1,0 0 0,0 0-1,-1 0 1,1 0 0,-1 0 0,1-1-1,-1 1 1,1 0 0,-1 0 0,1 0-1,-1-1 1,1 1 0,-1 0 0,-1 0-1,-4 7 74,-1 3 68,4-5-54,-1 0 1,0 0 0,0-1-1,-8 8 1,-60 60 157,62-64-294,7-7 18,0 1 1,0 0-1,0 0 1,1 1 0,-5 6-1,6-9 7,1 1 0,-1 0 1,1-1-1,-1 1 0,1 0 0,0 0 0,-1 0 0,1-1 1,0 1-1,0 0 0,0 0 0,1 0 0,-1 0 0,0-1 0,1 1 1,1 3-1,23 52-35,-24-54 53,0 0-3,0-1 1,-1 1-1,1-1 1,0 0-1,0 1 1,1-1-1,-1 0 1,0 0-1,1 0 1,-1 0-1,1 0 1,2 2-1,-3-2 3,1 0-1,-1-1 1,1 1-1,-1 0 0,0 0 1,0 0-1,0 1 1,0-1-1,0 0 1,0 0-1,0 0 1,-1 1-1,1-1 1,-1 0-1,0 1 1,1-1-1,-1 1 1,-1 2-1,-1 8 27,-2-9 14,-3 0 2,-1 9-20,0-5-43,5-7 8,2 1-1,-1-1 0,0 1 0,0 0 0,0 0 1,1 0-1,-1 0 0,1 0 0,0 0 0,-2 3 1,-7 8-163,9-12 166,1-1 0,-1 1 0,1-1 0,0 1 0,0-1-1,-1 1 1,1-1 0,0 1 0,0-1 0,0 1 0,-1-1 0,1 1 0,0-1 0,0 1 0,0 0-1,0-1 1,0 1 0,0-1 0,0 1 0,0 0 0,0-1 0,1 1 0,-1-1 0,0 1 0,0-1 0,0 1-1,1-1 1,-1 1 0,0-1 0,1 1 0,0 0-8,1 4 29,1-1 0,0 0 0,0 0 0,1 0 0,-1-1 0,1 1 0,0-1 0,0 0 0,0 0 0,8 4 0,9-2 11,-19-4-26,0-1 1,0 0 0,0 1 0,0-1 0,0 1-1,0-1 1,0 1 0,0 0 0,0 0 0,0 0-1,-1 0 1,1 0 0,0 0 0,-1 0 0,1 1-1,-1-1 1,1 1 0,-1-1 0,1 1 0,-1 0-1,0-1 1,0 1 0,2 3 0,1 2 26,-3-6-17,-1-1-1,1 1 1,0 0 0,-1-1 0,1 1 0,-1 0-1,1 0 1,-1 0 0,1 0 0,-1-1 0,0 1-1,1 0 1,-1 0 0,0 0 0,0 0 0,0 0 0,0 0-1,1 0 1,-1 0 0,-1 0 0,1 0 0,0 0-1,0 0 1,0 0 0,0 0 0,-1 0 0,-1 3 14,-1 0 0,0-1 1,0 1-1,0-1 1,0 0-1,0 0 0,-1 0 1,1 0-1,-1-1 0,0 1 1,-4 1-1,2 0-57,0 0 0,0 0 0,-8 8 0,9-8 11,1 0 1,0 1 0,0 0 0,-3 5 0,6-8 20,0 1 0,0-1 0,0 1 0,0-1 0,0 1 0,1-1-1,-1 1 1,1 0 0,0-1 0,0 4 0,-1-1 37,1-1-1,0 0 1,1 1-1,-1-1 0,1 0 1,0 0-1,0 0 1,0 0-1,0 1 0,1-1 1,0-1-1,0 1 1,0 0-1,0 0 0,0-1 1,4 4-1,2 5 71,1 9 29,0 2 21,-5-17-65,-3-5-82,0 0-1,-1-1 1,1 1-1,0 0 0,-1 0 1,1 0-1,-1-1 1,1 1-1,-1 0 1,0 0-1,1 0 0,-1 0 1,0 0-1,0 0 1,1 0-1,-1 0 0,0-1 1,0 1-1,0 0 1,0 0-1,0 0 1,0 0-1,-1 0 0,1 0 1,0 0-1,-1 1 1,-9 11-37,9-13-9,1 1 0,0-1 0,-1 1 1,1-1-1,-1 0 0,1 1 0,-1-1 0,0 0 0,1 0 0,-1 1 0,1-1 1,-1 0-1,1 0 0,-1 0 0,0 0 0,1 0 0,-1 0 0,1 1 1,-1-2-1,-1 1 0,-3 1-299,1 1 216,-10 3-1261,14-5 1281,-1 0 0,1 0-1,-1 0 1,0-1-1,1 1 1,-1 0 0,1 0-1,-1-1 1,1 1-1,-1 0 1,1-1 0,-1 1-1,1 0 1,-1-1-1,1 1 1,0-1-1,-1 1 1,1-1 0,0 1-1,-1-1 1,1 1-1,0-1 1,0 1 0,-1-2-1,-1-13-1873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968,'0'-16'1824,"16"32"-1600,-1-1 672,1 1-544,0 31 704,15-1-608,-16 32 640,1 0-640,-1 31 288,1-15-448,-32 15 608,16-16-480,-31 1 288,-15-16-416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14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06 1888,'6'-6'210,"-1"-1"0,0 1 0,-1-1 0,5-9 1,-9 15-176,1 0 1,-1 0-1,1 0 1,-1 0-1,1 0 1,0 0-1,-1 0 1,1 0 0,0 0-1,0 0 1,-1 0-1,1 0 1,0 0-1,0 1 1,1-2 0,2 0 77,-4 2-86,0-1-1,0 1 0,1 0 1,-1-1-1,0 1 0,1 0 1,-1 0-1,0-1 0,1 1 1,-1 0-1,0 0 1,1 0-1,-1-1 0,1 1 1,-1 0-1,0 0 0,1 0 1,-1 0-1,1 0 0,-1 0 1,1 0-1,-1 0 0,0 0 1,1 0-1,-1 0 1,1 0-1,4-1 84,-5 1-94,1 0 1,-1-1 0,0 1 0,0 0 0,0 0 0,1 0-1,-1 0 1,0-1 0,0 1 0,0 0 0,0 0 0,1-1 0,-1 1-1,0 0 1,0 0 0,0-1 0,0 1 0,0 0 0,0 0 0,0-1-1,0 1 1,0 0 0,0-1 0,0 1 0,0 0 0,0 0-1,0-1 1,0 1 0,0 0 0,0-1 0,0 1 0,0 0 0,0 0 1,-1 0 0,1 1 1,0-1-1,0 0 1,0 1-1,0-1 1,0 1-1,0-1 0,0 0 1,0 1-1,0-1 1,0 1-1,0-1 1,0 0-1,0 1 0,0-1 1,1 1-1,-1-1 1,0 0-1,0 1 1,0-1-1,0 0 0,1 1 1,-1-1-1,0 0 1,1 1-1,-1 0 0,1 2 44,0 0 0,0 0 0,0 0-1,-1 0 1,1 1 0,-1-1 0,0 0-1,0 1 1,0-1 0,0 0 0,-2 4-1,-9 44 442,4-22-291,-14 77 551,19-101-691,1-1-1,-1 1 1,0-1-1,0 0 1,-1 0 0,-5 8-1,2-3 57,6-8-94,-1 0 0,1 0-1,-1 0 1,1 0-1,-1 0 1,0 0 0,1 0-1,-1 0 1,0 0-1,0 0 1,0 0-1,1 0 1,-1 0 0,0-1-1,-1 2 1,-2 0 52,4-2-77,0 0-1,0 0 0,-1 1 1,1-1-1,0 0 0,0 0 0,-1 0 1,1 1-1,0-1 0,0 0 0,0 0 1,-1 1-1,1-1 0,0 0 1,0 0-1,0 1 0,0-1 0,0 0 1,0 1-1,0-1 0,-1 0 1,1 0-1,0 1 0,0-1 0,0 0 1,0 1-1,0-1 0,0 0 1,1 1-1,-1-1 0,0 0 0,0 0 1,0 1-1,0-1 0,0 0 1,0 1-1,0-1 0,1 0 0,-1 0 1,0 1-1,0-1 0,0 0 0,0 0 1,1 0-1,-1 1 0,0-1 1,0 0-1,1 0 0,-1 1 24,1-1-34,-1 0-1,1 0 1,-1-1 0,1 1 0,-1 0 0,1 0-1,-1 0 1,0-1 0,1 1 0,-1 0 0,0 0-1,1-1 1,-1 1 0,0 0 0,1-1 0,-1 1-1,0-1 1,1 1 0,-1 0 0,0-1 0,0 1-1,0-1 1,1 1 0,-1-1 0,0 1 0,0 0-1,0-1 1,0 0 0,1-1-4,-1 1 0,1-1 0,0 0 0,0 1 0,0-1 0,0 1 0,0-1 0,2-1 0,20-15 65,-2-11-27,5-5-53,-6-7-6,6 5 22,-4-10-31,-19 37 15,1 0 0,0 0 0,0 0 1,1 1-1,0 0 0,0 0 0,8-8 0,-11 14 0,-1 1 1,0 0-1,1-1 0,-1 1 1,0 0-1,0-1 0,0 1 0,0-1 1,0 0-1,0 1 0,-1-1 1,1 0-1,-1 1 0,1-1 0,-1 0 1,1-2-1,-1 4 20,0 0-1,0 0 1,0 0-1,0 0 1,0-1 0,0 1-1,0 0 1,0 0-1,0 0 1,0 0 0,0 0-1,0 0 1,0 0-1,0 0 1,0 0 0,0 0-1,0-1 1,0 1-1,0 0 1,0 0 0,0 0-1,0 0 1,0 0-1,0 0 1,0 0 0,0 0-1,0 0 1,0 0-1,0 0 1,0 0 0,0 0-1,0-1 1,1 1-1,-1 0 1,0 0 0,0 0-1,0 0 1,0 0-1,0 0 1,0 0 0,0 0-1,0 0 1,0 0-1,0 0 1,0 0 0,1 0-1,-1 0 1,0 0-1,0 0 1,0 0-1,0 0 1,0 0 0,0 0-1,0 0 1,0 0-1,1 0 1,-1 0 15,1 1 0,-1-1 0,1 0 0,0 0 0,-1 0 0,1 1 0,0-1 0,-1 0 0,1 0 0,-1 1 0,1-1 0,-1 1 0,1-1 0,-1 0 0,1 1 0,-1-1 0,1 1 1,-1-1-1,0 1 0,1-1 0,-1 1 0,0 0 0,1-1 0,-1 1 0,0-1 0,0 1 0,1 0 0,-1-1 0,0 1 0,0 0 0,0-1 0,0 1 0,0 0 0,0 31 381,0-17-339,0 200 771,0-212-619,2-6-118,5-3-90,0 0-195,-1 0 1,0-1-1,10-12 1,-12 9-155,-3 8 174,0-1 1,0 1-1,1 0 1,-1 0-1,0 0 0,1 0 1,-1 0-1,3-2 1,30-40-2088,-11 26 1479,-15 5 297,2 7 273,-5-7 186,6 0 86,-9 11 112,-2-1-59,0-54 154,0 55 433,0-1-513,0-4 43,0 14-10,0-4 160,0-1-134,0 40-5,0-40-202,0 1 0,0-1 0,0 1 0,0 0 0,-1-1 0,1 1-1,-1-1 1,0 1 0,1-1 0,-1 1 0,-2 2 0,1-2-11,1-1 0,0 0 0,0 1 0,0-1 0,1 1 0,-1-1 0,1 1 0,-1-1 0,1 1 0,0 0 0,0 3 0,0 82 346,0-86-368,0 0-1,0 0 1,0 0-1,0-1 1,1 1-1,-1 0 1,1 0-1,-1-1 1,1 1-1,0 0 1,0-1-1,0 1 0,0-1 1,0 1-1,0-1 1,0 1-1,0-1 1,0 0-1,3 2 1,8 13 92,-11-15-85,-1 0 0,0 0-1,0-1 1,1 1 0,-1 0-1,1 0 1,-1 0 0,1 0 0,-1-1-1,1 1 1,-1 0 0,1-1 0,0 1-1,-1 0 1,1-1 0,0 1 0,-1-1-1,1 1 1,0-1 0,0 1-1,0-1 1,0 1 0,-1-1 0,1 0-1,0 0 1,0 1 0,0-1 0,0 0-1,0 0 1,0 0 0,0 0 0,0 0-1,0 0 1,0 0 0,-1 0-1,1-1 1,0 1 0,0 0 0,0 0-1,0-1 1,0 1 0,0-1 0,-1 1-1,2-1 1,6-3 16,-1 1 0,0-1 0,0-1 1,0 1-1,-1-1 0,1-1 0,-1 1 0,0-1 0,-1 0 0,7-9 0,-5 4-11,-4 5-48,1 1 0,0-1 0,0 1 0,8-8 0,-2 1-4,0 0-1,0-1 1,-1 0 0,14-28 0,-20 37 15,0 0-1,0 0 1,1 0 0,5-5 0,-5 5-23,-4 4 41,1 0 0,-1 0 0,0-1 0,1 1 0,-1 0 0,0 0 0,0-1 0,1 1 0,-1 0 0,0-1 0,0 1 0,0 0 0,0-1 0,1 1 0,-1 0 0,0-1 0,0 1 0,0-1 0,0 1 0,0 0 0,0-1 0,0 1 0,0 0 0,0-1 0,0 1 0,0-1 0,0 1 0,0 0 0,0-1 0,0 1 0,-1-1 1,1 1 1,0 0 0,0 0 0,0 0 0,0 0 1,0 0-1,0 0 0,0 0 0,0 0 0,0 0 1,0 0-1,0 0 0,0 0 0,0 0 1,0-1-1,0 1 0,0 0 0,0 0 0,0 0 1,0 0-1,0 0 0,0 0 0,0 0 1,0 0-1,0 0 0,0 0 0,0 0 0,0 0 1,0 0-1,0 0 0,0 0 0,0-1 0,0 1 1,0 0-1,0 0 0,0 0 0,0 0 1,0 0-1,0 0 0,0 0 0,1 0 0,-1 0 1,0 0-1,0 0 0,0 0 0,0 0 1,0 0-1,0 0 0,0 0 0,0 0 0,0 0 1,0 0-1,0 0 0,0 0 0,0 0 0,0 0 1,0 0-1,1 0 0,-1 0 0,0 0 1,0 0-1,0 0 0,0 0 0,0 0 0,0 0 1,0 0-1,0 0 0,0 0 0,0 0 1,0 0-1,1 1 2,0-1 0,0 0 0,-1 1 0,1-1 0,0 1 0,-1-1 0,1 1 0,0 0 0,-1-1 0,1 1 0,-1 0 0,1-1 0,-1 1 0,1 0 0,0 1 0,0 2 1,0 1 0,0 0-1,-1-1 1,1 1 0,-1 0 0,0 0 0,0 0 0,-1-1 0,0 1 0,-1 7 0,-4 1 2,5-12-7,0 1 0,0-1-1,0 1 1,1-1 0,-1 1-1,0-1 1,1 1 0,0 0 0,-1-1-1,1 1 1,0-1 0,0 1-1,0 2 1,0 55 349,2-61-257,0 0-83,3-2 28,-1 0 0,0 0 0,0-1 0,3-5 0,-2 1-66,-2-1 0,1-1 1,2-12-1,-4 12-6,2 0-1,-1 1 1,7-14 0,-6 18-11,0 0 0,1 1 1,0 0-1,9-9 0,-5 6-17,-8 8 57,-1-1 0,1 1 0,-1 0 0,1-1 0,-1 1 0,1 0 0,-1-1 0,1 1 0,-1 0 0,1 0 0,-1 0 0,1-1 0,0 1 1,-1 0-1,1 0 0,-1 0 0,1 0 0,0 0 0,-1 0 0,1 0 0,-1 0 0,1 1 0,0-1 0,-1 0 0,2 0 0,-2 1-4,15-1 76,-9 2 59,-1 6-38,1 1 0,-1 0 1,4 9-1,-9-18-85,1 2 8,-1 0-1,1 0 1,-1 0 0,0-1-1,0 1 1,0 0 0,0 0-1,0 0 1,-1 0 0,1-1-1,0 1 1,-1 0 0,1 0 0,-1-1-1,0 1 1,0 0 0,1-1-1,-3 4 1,-1 2 49,3-1 29,0 0 0,0 0 0,0 0 1,1 0-1,0 1 0,1 6 1,0-3-99,-1-5-90,0-7 166,0 1-61,0 0-1,0 1 1,0-1-1,0 0 1,0 0-1,1 1 1,-1-1-1,0 0 1,1 1-1,-1-1 1,0 1-1,1-1 1,-1 0-1,1 1 1,-1-1-1,1 1 1,-1-1-1,1 1 1,0-1-1,-1 1 1,1 0-1,-1-1 1,1 1-1,0 0 1,-1-1-1,2 1 1,-1-1 1,1 1 0,-1-1 1,0 0-1,0 1 0,0-1 1,1 0-1,-1 0 0,0 0 1,0 0-1,0 0 0,-1 0 1,1 0-1,1-2 0,11-31 90,-10 24-65,-2 6-32,0 0 1,0 0-1,0 0 0,-1-1 1,1-7-1,-1 10-4,-1 1-1,1-1 1,0 1-1,1-1 1,-1 1-1,0-1 1,0 1-1,1 0 1,-1-1-1,1 1 1,-1-1-1,1 1 1,-1 0-1,1-1 1,0 1 0,0 0-1,0 0 1,0-1-1,1 0 1,-1 2 1,-1-1 1,0 1 0,0 0-1,1 0 1,-1 0 0,0-1-1,0 1 1,1 0 0,-1 0-1,0-1 1,0 1-1,0 0 1,0 0 0,1-1-1,-1 1 1,0 0 0,0-1-1,0 1 1,0 0 0,0-1-1,0 1 1,0 0 0,0-1-1,0 1 1,0 0 0,0-1-1,0 1 1,0 0 0,0-1-1,0 1 1,0 0-1,0 0 1,0-1 0,0 1-1,-1 0 1,1-1 0,0 1-1,0 0 1,-1-1 0,2 0-48,-1 1 51,0 0 0,0 0 1,0 0-1,0 0 0,-1 0 0,1 0 0,0 0 0,0 0 1,0 0-1,0 0 0,0 0 0,0 0 0,0 0 0,0 0 0,0 0 1,0 0-1,0 0 0,0 0 0,0 0 0,0 0 0,0 0 1,0 0-1,0 0 0,0 0 0,0 0 0,-1 1 0,1-1 1,0 0-1,0 0 0,0 0 0,0 0 0,0 0 0,0 0 1,0 0-1,0 0 0,0 0 0,0 0 0,0 0 0,0 0 1,0 0-1,0 0 0,0 0 0,0 1 0,0-1 0,0 0 1,0 0-1,0 0 0,1 0 0,-1 0 0,0 0 0,0 0 1,0 0-1,0 0 0,0 0 0,0 0 0,0 0 0,0 0 0,0 0 1,0 0-1,0 0 0,0 0 0,0 0 0,0 0 0,0 0 1,0 0-1,0 0 0,1 1 0,5 4-110,1 2 98,-5 4 152,-1-1 1,0 0-1,-1 1 0,-1 16 0,0-10-98,1 1 39,0-16-74,-1 1 0,1-1 1,0 0-1,0 0 0,1 1 1,-1-1-1,1 3 0,0-4 12,-1 0-1,1 0 1,-1 0-1,1 0 0,0-1 1,0 1-1,0 0 1,-1 0-1,1 0 1,0-1-1,0 1 0,0 0 1,0-1-1,0 1 1,2 0-1,5 4 66,-7-5-79,-1 0 0,0 0 0,0 0 0,0 0 1,0 0-1,0 1 0,0-1 0,0 0 0,0 0 0,1 0 0,-1 0 0,0 0 0,0 0 0,0 0 0,0 0 0,0 0 0,1 0 0,-1 0 1,0 0-1,0 0 0,0 0 0,0 0 0,0 0 0,1 0 0,-1 0 0,0 0 0,0 0 0,0 0 0,0 0 0,0 0 0,1 0 1,-1 0-1,0 0 0,0 0 0,0 0 0,0 0 0,0 0 0,0 0 0,1-1 0,-1 1 0,0 0 0,0 0 0,0 0 0,0 0 1,0 0-1,0 0 0,0-1 0,0 1 0,0 0 0,0 0 0,4-4 57,7-1-178,4-24-1492,3-18-636,-2 19 838,-14 25 1226,0-1-1,0 1 1,0 0-1,-1-1 1,0 0-1,1 1 1,-1-1-1,0 0 0,0-4 1,5-14-723,-3 15 663,0 1-1,0 1 1,9-11 0,8-15-240,-16 22 602,0 1-1,0 0 1,1 0 0,0 0-1,0 1 1,1-1-1,0 1 1,0 1-1,1-1 1,0 1-1,12-9 1,-10 9 277,2-3 211,0 1 1,1 0 0,0 0-1,24-10 1,-19 11 169,-15 6-714,-1 1 0,0-1 1,0 1-1,0-1 0,1 1 0,-1-1 0,0 1 0,1 0 0,-1 0 1,3-1-1,-3 2 11,0-1 0,1 1 0,-1-1-1,1 1 1,-1 0 0,0-1 0,0 1 0,1 0 0,-1 0 0,0 0 0,0 0 0,0 0 0,1 1 0,-1-1-54,-1 0 0,1 0-1,0 0 1,-1-1 0,1 1 0,-1 0-1,1 0 1,-1 0 0,1 0 0,-1 0 0,0 0-1,0 0 1,1 0 0,-1 0 0,0 0-1,0 0 1,0 2 0,-4 21 192,2-18-163,1 0 1,0 1 0,-1 9-1,0 5 80,-1 0 0,-1-1 0,-1 1 0,-11 25 0,15-42-108,-13 34 148,10-28-123,0-1-1,-2 14 1,3-9-14,3-12-21,0 0 0,0 1 0,-1-1 0,1 0 0,-1 0 0,0 1 0,0-1-1,1 0 1,-2 0 0,1 0 0,0 0 0,0 0 0,0 0 0,-1 0 0,-2 2 0,-8 9 41,9-11-117,3-7-55,0 1 109,-1 0 0,2-1 1,-1 1-1,0 0 0,1 0 0,0 0 1,0-1-1,0 1 0,0 0 0,1 0 0,-1 0 1,1 1-1,3-6 0,2-6-32,-2 4-22,0 1 0,0 0 0,1 1 0,0-1-1,10-11 1,-9 14 26,1 1 0,12-9-1,-16 13 39,-1 0 0,0 0 0,1 0-1,-1 0 1,1 1 0,-1 0 0,1-1-1,0 1 1,4 0 0,-5 1-7,0 1 1,0-1-1,0 1 0,0 0 1,0 0-1,0 0 0,0 0 1,-1 0-1,1 1 1,0-1-1,-1 1 0,1 0 1,-1 0-1,0 0 0,1 0 1,-1 0-1,0 0 0,0 1 1,1 2-1,6 8 34,-1 0 1,10 22-1,-12-24 8,-4-6-21,1 0 0,-1 1 1,0-1-1,0 1 0,-1-1 0,0 1 1,0 0-1,0 0 0,0 0 0,-1 0 0,0-1 1,0 1-1,-1 0 0,-1 8 0,-9 15 205,10-27-194,0 1 1,0 0-1,0-1 0,0 0 1,-1 1-1,1-1 1,-1 0-1,0 1 0,0-1 1,0 0-1,0 0 0,0-1 1,0 1-1,0 0 1,0-1-1,-1 1 0,-4 1 1,-9 7 88,12-8-102,0 1 1,0-1-1,0-1 0,0 1 1,-1-1-1,1 1 1,-1-1-1,1-1 1,-1 1-1,1-1 1,-8 1-1,7-1-39,1 0 1,0 0-1,0 0 0,-8 2 1,2 2-26,10-4 46,-1 1-1,1-1 0,-1 0 1,1 0-1,-1 1 1,0-1-1,1 0 1,-1 0-1,1 1 0,-1-1 1,0 0-1,1 0 1,-1 0-1,0 0 1,1 0-1,-1 0 0,0 0 1,1 0-1,-1-1 1,0 1-1,1 0 1,-1 0-1,0 0 0,1-1 1,-1 1-1,1 0 1,-1-1-1,1 1 1,-1 0-1,1-1 1,-1 1-1,1-1 0,-1 1 1,1-1-1,-1 0 1,0 1-8,1-1 0,0 1 0,-1-1 0,1 1-1,0-1 1,-1 0 0,1 1 0,0-1 0,0 0 0,-1 1 0,1-1 0,0 1 0,0-1 0,0 0 0,0 1 0,0-1 0,0 0 0,0 1 0,0-1 0,0 0 0,0 1 0,0-1 0,1 0 0,-1-2-49,0 2 53,0 0 0,0 0 1,0 0-1,0-1 0,0 1 0,1 0 1,-1 0-1,0 0 0,0 0 0,1 0 1,-1 0-1,1 0 0,-1 0 1,1 0-1,-1 0 0,1 0 0,0 0 1,-1 0-1,1 0 0,0 0 0,1-1 1,1 1 3,-1 0 1,1 0-1,-1 0 1,1 0 0,-1 0-1,1 1 1,3-1-1,7-2-8,-2 0-16,0-1 0,17-8 0,-18 7 39,0 1 0,1 0 0,20-5 0,-12 6 11,-11 2-16,-1 0-1,0-1 1,1 0 0,-1 0 0,12-5 0,1-3 55,41-14-1,-58 23-53,0 0 0,0-1-1,0 1 1,0-1-1,0 1 1,0-1-1,0 0 1,0 0-1,-1 0 1,1 0 0,-1-1-1,1 1 1,1-4-1,12-25 274,-16 30-262,0 0 1,1 0 0,-1 0-1,0 0 1,0 0 0,0-1-1,0 1 1,0 0 0,0 0-1,0 0 1,0 0 0,-1 0-1,1 0 1,0 0 0,0 0-1,-1 0 1,1 0 0,-1 0-1,1 0 1,-1 0-1,0 0 1,0-2 0,-1 2-6,1-1-1,1 1 1,-1-1 0,0 0 0,0 1-1,1-1 1,-1 0 0,1 0 0,-1 1-1,1-4 1,0-1-31,0 4 11,0 1 0,0-1 0,0 0 0,0 1 0,0-1 0,0 1 0,0-1 0,0 0 0,-1 1 0,1-1 0,-2-2 0,-8-1-23,7-1 21,3 6 5,0 0 0,0 0 0,-1-1 0,1 1 0,0 0 1,0-1-1,0 1 0,0 0 0,0-1 0,0 1 1,0 0-1,0 0 0,-1-1 0,1 1 0,0 0 1,0 0-1,0-1 0,-1 1 0,1 0 0,0 0 0,0-1 1,-1 1-1,1 0 0,0 0 0,0 0 0,-1 0 1,1-1-1,0 1 0,-1 0 0,1 0 0,0 0 1,0 0-1,-1 0 0,1 0 0,0 0 0,-1 0 1,1 0-1,0 0 0,-1 0 0,1 0 0,0 0 0,-1 0 1,1 0-1,0 0 0,0 0 0,-1 1 0,1-1 1,0 0-1,-1 0 0,1 0 0,0 0 0,0 1 1,-1-1-1,-14 29-357,14-27 347,0 1 0,0 0 0,0 0 0,1-1 0,-1 1 0,1 0 1,0 0-1,0 0 0,0-1 0,1 6 0,0 6-38,-2 14 5,1-7 28,0 0 0,4 29 0,-4-46 36,1 0 1,0 0 0,0 0 0,0 0 0,1 0-1,0 0 1,-1-1 0,1 1 0,0 0-1,1-1 1,-1 0 0,1 1 0,0-1 0,-1 0-1,1 0 1,1 0 0,-1-1 0,0 1-1,1-1 1,-1 0 0,1 0 0,0 0 0,4 1-1,-4-2-7,0 0 0,0-1 0,0 1 0,0-1 0,0 0-1,0 0 1,1-1 0,-1 1 0,0-1 0,0 0 0,0 0-1,0-1 1,-1 1 0,1-1 0,0 0 0,5-3 0,-3 1-65,0 0 0,-1-1 0,9-9-1,4-3-295,-10 12 264,-1-1-1,0 0 1,0 0-1,0-1 0,-1 0 1,0 0-1,0 0 1,-1-1-1,9-16 0,-4-15-80,2 25 95,-3 5 11,1-17-139,-6 22 224,0 0 0,0 1-1,0-1 1,1 1-1,-1 0 1,10-5-1,2 34 1063,2 24-118,0 12-815,-15-53-199,9 26 316,-12-33-237,1 0 1,0 0-1,0 0 1,0 0 0,0 0-1,0 0 1,0 0-1,1 0 1,-1 0 0,3 2-1,-2-5 15,0 1 0,0 0 0,0-1 0,1 1 0,-1-1 0,0 0 0,0 0 0,0 1 0,0-1 0,0-1 0,0 1 0,0 0 0,2-2 0,14-21 157,-4 11-132,-10 10-68,-1 0 0,1 0 0,-1-1 0,0 0 0,0 0 0,0 0 0,4-7 0,2-5-13,0 1 1,21-25 0,-13 17 19,27-36 50,-43 57-91,0 1-1,-1 0 1,1 0-1,0 0 1,0-1-1,0 1 1,0 0-1,0 0 1,1 0-1,-1 1 1,0-1-1,0 0 1,0 0-1,1 1 1,-1-1 0,0 0-1,1 1 1,-1 0-1,1-1 1,-1 1-1,1 0 1,1-1-1,-3 1-13,0 0 0,0 0-1,0 0 1,0 0-1,0 0 1,0 0-1,0 0 1,0 0 0,1 0-1,-1 0 1,0 0-1,0 0 1,0 0 0,0 0-1,0 0 1,0 0-1,0 0 1,0 0 0,0 0-1,0 0 1,1 0-1,-1 0 1,0 0 0,0 1-1,0-1 1,0 0-1,0 0 1,0 0-1,0 0 1,0 0 0,0 0-1,0 0 1,0 0-1,0 0 1,0 0 0,0 0-1,0 0 1,0 0-1,1 0 1,-1 1 0,0-1-1,0 0 1,0 0-1,0 0 1,0 0 0,0 0-1,0 0 1,0 0-1,0 0 1,0 0 0,0 0-1,0 1 1,0-1-1,0 0 1,-1 0-1,1 0 1,0 13-1879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1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87 2912,'-13'-26'923,"13"26"-906,0-1 1,-1 1 0,1-1 0,0 1-1,0-1 1,-1 1 0,1-1 0,0 1 0,0 0-1,-1-1 1,1 1 0,-1 0 0,1-1-1,0 1 1,-1 0 0,1-1 0,-1 1 0,1 0-1,-1 0 1,0-1 0,-20-9 238,21 9-210,-1 1 0,0-1 0,0 1 1,1 0-1,-1-1 0,0 1 0,0 0 0,0-1 0,0 1 0,0 0 1,1 0-1,-1 0 0,0 0 0,0 0 0,-1 0 0,-4-1 85,-2-4 92,7 4-184,-1 0 0,1 0 0,-1 0 0,1 1 1,-1-1-1,1 0 0,-1 1 0,1-1 1,-1 1-1,0-1 0,1 1 0,-1 0 0,0 0 1,-2 0-1,-6-1 126,5 0-76,0 1-1,1 0 0,-1 0 0,0 0 1,0 0-1,1 1 0,-1-1 1,-7 3-1,-22 26 509,29-25-550,0 0 1,0 0-1,0 1 0,0-1 0,1 1 1,0 0-1,0 0 0,0 1 0,0-1 0,1 1 1,0 0-1,0 0 0,-2 9 0,1-3 6,1 0 0,0-1 0,-1 15 0,0 2 39,-2-5 40,5-18-109,-1 0 0,1 0 1,0 0-1,1 0 0,-1 0 1,1 0-1,0 0 0,1 10 1,10 18 136,-8-19-104,-2-8-43,0-1-1,1 1 1,-1-1 0,1 1 0,3 5 0,-3-9-8,-1-1-1,0 1 1,1 0-1,-1-1 0,1 1 1,-1-1-1,1 1 1,0-1-1,0 0 1,-1 1-1,1-1 0,0 0 1,0 0-1,0-1 1,0 1-1,1 0 1,1 0-1,2 0 40,1 0 1,-1 0-1,1-1 1,-1 0-1,1 0 0,-1 0 1,1-1-1,8-2 0,5-2 92,25-9 0,-21 5-114,-4 2-191,-1-1-1,26-13 1,-37 16 62,1 0 0,-2 0-1,1-1 1,-1 0 0,1 0 0,-2-1 0,10-10 0,49-74-997,-63 87 1088,0 1 0,0-1-1,0 1 1,0-1 0,-1 0-1,0 0 1,2-4 0,0-5 29,-2 11-10,-1 1 1,1-1-1,0 1 1,0-1 0,0 1-1,0-1 1,0 1-1,2-3 1,-3 4-4,1 2 40,-1-1 1,1 0 0,-1 0-1,1 0 1,-1 0-1,0 1 1,0-1 0,0 0-1,0 0 1,0 1 0,0-1-1,0 3 1,0 10 94,-1-5-49,1 0 0,0 0 0,0 0 0,4 13 0,0-5 0,-2-11-69,0 0 0,-1 1 0,1 0-1,-1-1 1,0 8 0,-1-11-8,0 1 0,0-1 0,1 1 0,-1-1 0,1 1 0,0-1-1,0 1 1,0-1 0,1 0 0,1 4 0,-2-5 7,0-1-1,0 1 1,0-1-1,0 0 0,1 1 1,-1-1-1,0 0 1,1 0-1,-1 0 1,0 0-1,1 0 0,0 0 1,-1 0-1,1 0 1,-1-1-1,1 1 1,0-1-1,-1 1 0,1-1 1,0 1-1,0-1 1,2 0-1,25 0 284,-29 0-297,0 0 0,0 0 0,0 0 1,0 0-1,0 0 0,0 0 0,1 0 1,-1 0-1,0 0 0,0 0 0,0 0 1,0 0-1,0 0 0,0 0 0,0 0 1,0 0-1,0 0 0,0 0 0,1 0 1,-1 0-1,0 0 0,0 0 0,0 0 1,0 0-1,0 0 0,0 0 0,0 0 1,0 0-1,0 0 0,0 0 0,0 0 1,0-1-1,0 1 0,0 0 0,1 0 1,-1 0-1,0 0 0,0 0 0,0 0 1,0 0-1,0 0 0,0 0 0,0 0 0,0 0 1,0-1-1,0 1 0,0 0 0,0 0 1,0 0-1,0 0 0,0 0 0,0 0 1,0 0-1,0 0 0,0 0 0,0-1 1,0-79 386,0 66-383,1 3-10,-1 0 0,-1 1-1,-2-19 1,-1 10-81,1 11 25,1 1 0,1-2 0,0 1 0,0 0 1,0 0-1,1 0 0,0 0 0,3-16 0,7-4-94,-10 26 146,1 0 0,-1 1 0,1-1 0,-1 0-1,1 1 1,0-1 0,0 1 0,0-1 0,0 1 0,0 0 0,0-1 0,0 1 0,0 0 0,0 0 0,0 0 0,1 0 0,-1 0 0,1 0 0,-1 0 0,1 0 0,1-1 0,1 0-7,-3 2 10,0-1-1,1 1 1,-1 0 0,0-1 0,0 1 0,0 0-1,0 0 1,0 0 0,0 0 0,0 0 0,0 0-1,0 0 1,0 0 0,1 0 0,-1 0 0,0 0-1,0 1 1,0-1 0,0 1 0,0-1 0,0 0-1,0 1 1,0 0 0,0-1 0,0 1-1,-1 0 1,1-1 0,0 1 0,0 0 0,0 0-1,-1 0 1,2 1 0,1 1-15,0 1 20,0 0 0,-1-1-1,1 1 1,-1 0 0,0 1 0,0-1 0,2 6 0,6 12 27,-7-18-17,-1 1-1,0-1 0,0 1 0,0 0 0,-1-1 0,1 1 0,-1 0 1,0 0-1,0 7 0,0 5 113,-2 24 0,0-13-15,1-24-94,-1-1 0,1 0 0,0 0 0,-1 0 0,1 0 0,-1 1-1,0-1 1,0 0 0,-3 5 0,0 2 18,1 8 12,3-13-16,0-3-38,1-1-1,-1 1 0,0 0 0,0 0 1,0 0-1,-1 0 0,1 0 1,0 0-1,-1 0 0,-1 3 0,-5-3-46,8 0 31,2-5 21,3-6 44,-3 6 10,7-2 11,6-23-81,-1-4 172,-14 31-153,-1-1 0,1 0 0,-1 0 0,1 0 0,-1 1 0,0-1 0,0 0 1,0 0-1,0 0 0,0-3 0,-1 3-4,1 0-1,0 0 1,0 1 0,0-1-1,0 0 1,1 0 0,-1 0 0,0 0-1,1 0 1,0-2 0,10-9-57,-11 13 60,0-1 0,1 1-1,-1 0 1,0-1 0,1 1 0,-1 0 0,0-1 0,0 1 0,1 0 0,-1-1 0,0 1 0,0 0 0,1-1 0,-1 1 0,0-1-1,0 1 1,0-1 0,0 1 0,0 0 0,0-1 0,0 1 0,0-1 0,0 1 0,0-1 0,0 1 0,0-1 0,1-4-41,9 3-131,-7 2 43,0 2-27,-1 2 120,1 0 1,-1 0 0,1 0-1,-1 0 1,3 9 0,6 11-61,3-3 309,1-1 0,0-1 1,19 17-1,-33-35-197,-1 0 0,1 0-1,0-1 1,0 1 0,0-1 0,0 1-1,-1 0 1,1-1 0,0 0 0,0 1 0,0-1-1,0 1 1,0-1 0,0 0 0,0 0-1,0 0 1,0 0 0,0 0 0,0 0 0,0 0-1,0 0 1,0 0 0,2 0 0,0-1 39,1-1 0,-1 1 0,1-1 0,-1 0 0,4-2 0,7-5 75,-12 9-122,-1-1 1,0 0-1,1 0 1,-1 0-1,0 0 0,0 0 1,0 0-1,0 0 1,0 0-1,0 0 1,0 0-1,0-1 1,-1 1-1,1 0 1,0-1-1,-1 1 1,1 0-1,-1-1 1,1-2-1,1 0-13,-1 0-1,1 0 1,-1 0 0,5-7-1,-4 10 4,0-2-4,-1 1-1,1-1 1,-1 1 0,1-1 0,-1 0-1,0 0 1,0 1 0,0-1 0,-1 0 0,1 0-1,-1 0 1,1 0 0,-1 0 0,0-3-1,0 0-50,1 0-1,0 1 0,0-1 1,1 1-1,1-7 1,-2 10 30,0-1 1,0 1 0,0-1-1,0 1 1,0 0-1,1-1 1,-1 1 0,1 0-1,-1 0 1,1 0 0,0 0-1,0 1 1,3-4 0,-4 5 23,0-1 1,0 1-1,0 0 0,0 0 1,0 0-1,0-1 1,-1 1-1,1 0 1,0 0-1,0 0 0,0 1 1,0-1-1,0 0 1,0 0-1,0 0 1,0 1-1,0-1 1,-1 0-1,1 1 0,0-1 1,0 1-1,0-1 1,1 2-1,19 18 18,-2-2 24,14 0-78,-30-16 61,0-1 1,0 1-1,1-1 0,-1 1 1,0-1-1,0 0 0,1 0 1,-1 0-1,0-1 1,1 1-1,-1-1 0,1 0 1,-1 0-1,1 0 0,-1 0 1,1-1-1,-1 1 0,0-1 1,1 0-1,-1 0 0,0 0 1,1-1-1,-1 1 0,6-4 1,9-8 109,-16 12-123,0 0 0,-1 0 1,1 0-1,0 0 0,0-1 1,-1 1-1,1 0 1,-1-1-1,1 1 0,-1-1 1,1 1-1,-1-1 0,0 0 1,0 0-1,0 0 0,0 1 1,1-5-1,0-1 5,-1-1-1,0 1 0,-1 0 1,0-12-1,0 14-8,0 1-3,-1 0 1,1 0-1,-1 0 0,0 0 1,0 0-1,0 1 1,0-1-1,-1 0 0,-3-5 1,2-4-69,3 10-26,3 6-170,-2-2 245,1 1 0,-1-1 1,0 1-1,0 0 0,0-1 1,0 1-1,0 0 0,0 0 1,-1 0-1,1 0 0,-1 0 1,1 3-1,1 27-104,0 0 161,8 18 311,-5 9-70,6 4-31,-6-3-81,0-28-6,-2-18-73,-1 1-1,1 20 1,-3-17-11,1-13-35,-1 1-1,0-1 0,0 0 0,0 0 0,0 0 1,-1 0-1,0 0 0,0 0 0,-1 0 0,1 0 0,-1-1 1,0 1-1,-5 8 0,0-2 79,-14 19-295,20-29 164,1-1 0,0 0 0,0 0 0,-1 0 0,1 1 0,0-1-1,0 0 1,-1 0 0,1 0 0,0 0 0,0 1 0,-1-1 0,1 0 0,0 0-1,-1 0 1,1 0 0,0 0 0,-1 0 0,1 0 0,0 0 0,-1 0 0,1 0-1,0 0 1,-1 0 0,1 0 0,-4-1-112,-1 0-1,1 0 1,0 0 0,0 0-1,0-1 1,0 1 0,1-1-1,-1 0 1,0 0 0,1-1-1,-1 1 1,1-1 0,0 0-1,0 1 1,0-2 0,0 1-1,0 0 1,1 0 0,-4-6-1,3 4 75,-1-1-1,1 1 1,0 0-1,1-1 1,-1 1-1,1-1 1,0 0-1,-2-10 0,12-18-12,-6 19 55,4-14-30,17-20-126,-12 21 100,-5 12 23,1 0-1,1 0 1,9-15-1,6-2 59,48-53 0,-65 80 19,0 0-1,1 1 0,0 0 0,14-7 0,-21 11-20,1 1 0,0 0-1,0 0 1,-1-1 0,1 1-1,0 0 1,0 0 0,0 0 0,-1 0-1,1 0 1,0 0 0,0 0 0,0 0-1,0 0 1,-1 0 0,1 0-1,0 0 1,0 1 0,-1-1 0,1 0-1,0 1 1,0-1 0,-1 0 0,1 1-1,0-1 1,-1 1 0,1-1-1,1 2 1,-1-1 18,-1 0 0,1 0 0,0 1 1,-1-1-1,1 0 0,0 0 0,-1 1 0,0-1 0,1 0 0,-1 1 0,0-1 0,1 1 0,-1-1 0,0 0 1,0 1-1,0-1 0,0 0 0,-1 1 0,1-1 0,-1 3 0,-8 42 348,5-27-297,1 0 0,-2 0 0,-1-1 0,-11 27 0,9-30-65,-12 30 230,7-14-157,13-31-92,0 0 0,0 0 0,0 0 0,0 0 0,0 1 0,0-1-1,1 0 1,-1 0 0,0 0 0,0 0 0,0 0 0,1 0 0,-1 0 0,0 0 0,0 0 0,0 0 0,0 0-1,1 0 1,-1 0 0,0 0 0,0 0 0,0 0 0,1 0 0,-1 0 0,0 0 0,0 0 0,0 0 0,1 0 0,-1 0-1,0 0 1,0 0 0,0 0 0,0 0 0,1 0 0,-1-1 0,0 1 0,0 0 0,0 0 0,0 0 0,0 0 0,0 0-1,1-1 1,-1 1 0,0 0 0,0 0 0,0 0 0,0 0 0,0-1 0,0 1 0,0 0 0,0 0 0,0 0-1,0-1 1,6-22-127,6-1-26,17-50-357,-8 16 179,-8 30 191,19-28 1,-17 31 80,37-57-65,-14 24 42,-33 50 87,1 1-1,0 0 1,-1 0 0,2 0 0,-1 1-1,12-8 1,7-8 460,-22 19 155,-3 23 321,0-12-850,0 0 1,0 0-1,-3 10 0,-7 32 188,5 10-129,-1-22-99,3-21-12,1 0 1,0 0 0,1 1 0,1-1 0,3 30 0,3-22 28,-4-16-12,0 1 0,-1-1 1,1 16-1,-2-20-34,0-4-10,0 0 1,0 0-1,0 0 0,0 0 0,0 0 0,0 0 0,0 0 0,0 0 0,0 0 1,0 0-1,0 0 0,1 0 0,-1 0 0,0 0 0,1 0 0,-1 0 0,1 0 1,-1 0-1,1 0 0,-1-1 0,1 1 0,0 0 0,-1 0 0,1-1 0,0 1 1,0 0-1,-1-1 0,1 1 0,0-1 0,0 1 0,0-1 0,0 1 1,1 0-1,4 2 38,14 6 183,-20-8-227,1-1-1,0 0 1,-1 0-1,1 1 1,0-1-1,0 0 1,0 0-1,-1 0 1,1 0-1,0 0 1,0 0-1,-1 0 1,1 0-1,0-1 1,0 1-1,-1 0 1,1 0-1,0 0 1,0-1-1,-1 1 1,1 0-1,0-1 0,0 0 1,4-9-10,2 5-65,-7 5 65,1 0 0,-1 0 0,1-1 0,-1 1-1,0 0 1,1-1 0,-1 1 0,0 0 0,1-1 0,-1 1-1,0 0 1,1-1 0,-1 1 0,0-1 0,1 1 0,-1 0-1,0-1 1,0 1 0,0-1 0,0 1 0,1-1 0,-1 1-1,0-1 1,0 1 0,0-1 0,0 1 0,0-1 0,0 1-1,0-1 1,0 1 0,-1-2 0,1 1-13,0 0 1,1 1-1,-1-1 1,0 0-1,0 0 1,1 0-1,-1 0 1,0 0-1,1 0 1,-1 0-1,1 0 1,-1 1-1,1-1 1,-1 0-1,1 0 0,0 1 1,0-1-1,-1 0 1,1 1-1,0-1 1,0 1-1,-1-1 1,1 1-1,0-1 1,0 1-1,1-1 1,13-10-235,3-4 110,1 0 0,32-20 0,-32 22 82,-13 9 96,0-1 1,0 1-1,9-11 0,-13 14-18,-1-1 1,1 0-1,-1 0 1,1 0-1,-1 0 1,0 0-1,0 0 0,0 0 1,0-1-1,0 1 1,-1 0-1,1 0 1,0-1-1,-1-2 1,0 3 4,1 0 1,-1 1-1,0-1 0,1 0 1,-1 1-1,1-1 1,-1 0-1,1 1 0,1-3 1,3-8 56,-6 8-58,0 1-1,0-1 0,-1 1 1,1 0-1,-1 0 0,1-1 1,-1 1-1,0 0 0,0 0 1,-1 0-1,1 1 0,-4-4 1,-25 0 84,23 2-118,6 3 1,1 0 0,-1 0-1,1 0 1,0 0 0,-1 1-1,1-1 1,-1 0 0,0 1-1,1 0 1,-1-1 0,1 1-1,-1 0 1,-2 0 0,3-1-9,0 1 0,0 0 1,0 0-1,-1 1 0,1-1 1,0 0-1,0 0 1,0 1-1,0-1 0,-1 0 1,1 1-1,0-1 0,0 1 1,0 0-1,0-1 0,0 1 1,0 0-1,0-1 1,0 1-1,1 0 0,-1 0 1,0 0-1,0 0 0,1 0 1,-1 0-1,0 0 0,1 0 1,-1 0-1,1 0 1,-1 3-1,0 1-20,0 1 0,0 0 0,1-1 0,0 1 1,1 8-1,-1 0-67,0 4 34,0-5 19,0 0 0,3 19 0,7 1 12,-7-19 70,-3-12-17,0 0 0,1 1 0,-1-1 0,1 0 0,0 0 0,0 0 0,0 1-1,0-1 1,0 0 0,0 0 0,0 0 0,0 0 0,1-1 0,1 3 0,1 0 45,-2-1-34,0-1-1,0 0 1,0 0 0,0 0-1,0 0 1,0 0 0,1-1 0,-1 1-1,0-1 1,1 1 0,-1-1-1,1 0 1,0 0 0,-1 0-1,1 0 1,0-1 0,0 1-1,-1-1 1,1 0 0,0 1-1,5-2 1,-7 1-11,1 0 1,-1-1-1,0 1 0,1-1 1,-1 0-1,0 1 1,1-1-1,-1 0 0,0 0 1,0 0-1,1 0 0,-1 0 1,0 0-1,0 0 0,0 0 1,-1 0-1,1-1 0,0 1 1,0 0-1,-1-1 1,1 1-1,0 0 0,0-4 1,1 0-66,-1 3-7,0-1 0,0 0 1,-1 0-1,1 0 0,-1 0 0,1 1 1,-1-1-1,0 0 0,-1 0 1,1-4-1,-1-5-103,2 0-71,-1 9 154,0-1-1,0 0 0,0 1 0,0-1 0,0 1 1,-1-1-1,1 1 0,-3-6 0,2 4 26,-2-2-4,1 1 0,0-1 0,0 0 0,1 0 0,-1-14 0,2-59-441,0 79 503,1 1 0,-1-1 0,0 0 0,0 1 0,0-1 0,1 0 0,-1 1 0,0-1 0,1 1 0,-1-1 0,0 0 0,1 1 0,-1-1 0,1 1 0,-1-1 0,1 1 0,-1 0 0,1-1 0,-1 1 1,1-1-1,0 1 0,-1 0 0,1-1 0,-1 1 0,1 0 0,0 0 0,-1 0 0,1-1 0,0 1 0,-1 0 0,1 0 0,0 0 0,-1 0 0,1 0 0,0 0 0,-1 0 0,1 1 0,0-1 0,-1 0 0,1 0 0,0 0 0,-1 1 0,1-1 0,0 0 0,-1 1 1,1-1-1,-1 0 0,1 1 0,-1-1 0,1 1 0,-1-1 0,1 1 0,-1-1 0,1 1 0,-1-1 0,0 1 0,1 0 0,-1-1 0,0 1 0,1-1 0,-1 1 0,0 0 0,0-1 0,0 1 0,0 0 0,0-1 0,0 3 0,1 0 51,-1 0 0,0 0 0,1 0 0,-1 0 0,1 0 0,0 1 0,0-1 0,2 3 0,2 9 36,-1 3-22,-2-11-49,0 1 1,0-1-1,0 0 1,5 9 0,20 56 359,-26-69-351,0 0 0,0-1 0,-1 1 0,1 0 1,1 0-1,-1-1 0,0 1 0,0-1 0,1 1 0,0-1 1,2 3-1,-2-2-171,1-1-912,6 5 82,-9-7 927,0 0-1,0 0 0,1 0 0,-1 0 1,0 0-1,0 0 0,0 0 1,1 0-1,-1 0 0,0 0 0,0 0 1,0 0-1,1 0 0,-1-1 0,0 1 1,0 0-1,0 0 0,0 0 1,0 0-1,1 0 0,-1 0 0,0-1 1,0 1-1,0 0 0,0 0 1,0 0-1,0-1 0,0 1 0,0 0 1,1 0-1,-1 0 0,0 0 1,0-1-1,0 1 0,0 0 0,0 0 1,0 0-1,0-1 0,0 1 1,0 0-1,0 0 0,0 0 0,-1-1 1,1 1-1,0 0 0,0 0 1,0-1-1,0-1-139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824,'0'0'587,"0"-3"-353,0-1-202,-1 0 354,1-1 0,0 1 1,0 0-1,1-1 0,-1 1 1,2-8-1,5 7-141,-7 5-203,1 0-1,-1-1 0,1 1 1,-1-1-1,1 1 1,-1-1-1,1 1 0,-1-1 1,0 1-1,1-1 1,-1 0-1,0 1 1,1-1-1,-1 0 0,0 1 1,0-1-1,0 1 1,0-1-1,0 0 0,0-1 1,1 1-18,0 0 0,-1 0 0,1 0 1,-1 0-1,1 1 0,0-1 0,0 0 0,-1 0 1,1 0-1,0 1 0,0-1 0,2-1 0,-2 1 14,2-1 52,0-1-4,-2 2-74,0 0 0,0 0 1,0 0-1,0 0 1,1 0-1,-1 0 0,0 0 1,1 1-1,-1-1 0,1 0 1,1 0-1,29-1 213,56 2 90,-85 0-299,0 1 0,0 0 1,-1-1-1,1 1 0,0 0 0,-1 0 1,1 1-1,-1-1 0,1 0 0,-1 1 1,1 0-1,-1-1 0,0 1 0,0 0 1,0 0-1,0 0 0,0 0 0,0 1 1,-1-1-1,3 4 0,2 5 86,1 1-1,7 21 1,-14-33-103,14 34 119,-3-8-112,-1 0 1,-1 1-1,7 34 1,-11-17 196,1-20-100,-4-18-61,-1 0 1,1 0-1,-1-1 1,-1 1-1,1 0 1,-1 0-1,0 0 1,0 0-1,0 0 1,-2 7-1,-2 0 65,0 0 0,0-1-1,-1 0 1,-7 14 0,10-24-94,0 1 1,-1 0 0,1-1 0,-1 1 0,1-1-1,-1 0 1,0 0 0,-6 4 0,-4 2 6,11-5-15,1-2 1,1 0-1,-1 0 0,0 0 1,0 0-1,0 0 1,0 0-1,0-1 1,0 1-1,-1 0 1,1 0-1,0-1 1,0 1-1,-1-1 0,1 1 1,0-1-1,0 1 1,-1-1-1,1 0 1,-1 0-1,1 1 1,0-1-1,-1 0 1,1 0-1,0-1 0,-3 1 1,3 0-4,-77 0 137,67-2-159,8-4-29,3 5 36,1-1 0,-1 1 0,1-1 0,-1 0 0,1 1 0,0-1 0,0 1 0,1-3 0,3-3-20,-3 2 18,2-4 22,1 0 1,0 0-1,0 1 0,7-9 0,1 9 4,-11 6-29,-1 0 0,1-1 1,-1 1-1,0 0 0,0 0 0,0-1 1,1-2-1,-2 3-61,1-1 0,0 1 0,0-1 0,0 1 0,1 0 1,-1 0-1,2-3 0,4 1-317,-7 3 324,1 1 0,-1 0 1,0 0-1,1 0 0,-1-1 1,0 1-1,1 0 0,-1 0 0,0-1 1,1 1-1,-1 0 0,0-1 1,0 1-1,1 0 0,-1-1 1,0 1-1,0 0 0,0-1 1,1 1-1,-1-1 0,0 1 0,0 0 1,0-1-1,0 1 0,0-1 1,0 1-1,0 0 0,0-1 1,0 1-1,0-1 0,0-2-1277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18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3808,'-15'-15'1728,"30"15"-1504,-30 0 1440,15 15-960,0 1 576,0 15-768,-16 0 64,1 0-320,-1 16 192,0-16-256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6:1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480,'0'-1'18,"0"-1"0,1 0 0,-1 1 0,0-1 0,1 0 0,-1 1 0,1-1 0,-1 0 0,1 1 0,0-1 0,0 1 0,0-1 0,1-1 0,2-4-14,-3 6 24,-1-1 0,1 1 0,0 0 0,0 0 0,-1-1 0,1 1 1,0 0-1,0 0 0,0 0 0,0 0 0,3-2 0,5 3 194,-9 0-212,1 0 0,-1 0 0,0 0 0,1 0 0,-1 0-1,1 0 1,-1 0 0,0 0 0,1 0 0,-1 0 0,0 0-1,1 0 1,-1 0 0,0 0 0,1 0 0,-1 0 0,1 0-1,-1 0 1,0 0 0,1-1 0,-1 1 0,0 0 0,0 0-1,1-1 1,4-6 345,-5 7-338,0 0 0,0-1-1,1 1 1,-1-1 0,0 1 0,0 0-1,1-1 1,-1 1 0,0 0 0,0-1 0,1 1-1,-1 0 1,0 0 0,1-1 0,-1 1-1,1 0 1,-1 0 0,0 0 0,1 0-1,-1-1 1,0 1 0,1 0 0,-1 0 0,1 0-1,-1 0 1,1 0 0,-1 0 0,0 0-1,1 0 1,0 0 0,1 0 1850,-2 2-1822,0 0 0,0 0 1,0 0-1,0 0 1,0 0-1,0 0 1,1 0-1,-1 0 1,1 0-1,-1 0 1,2 3-1,-1-4-36,1 0 0,-1-1 0,0 1 0,1-1 0,-1 1 0,0-1 0,1 0 0,-1 1 0,0-1 0,1 0 0,-1 0 0,1 0 0,-1 0 0,0 0 0,2-1 0,2 1 43,2 0 101,-5 1-113,0-1 1,0 0 0,0 0-1,0 0 1,0-1 0,1 1 0,-1 0-1,0-1 1,3 0 0,11-8 63,-10 5-2,1 0 0,13-5 0,6 3 16,10-9-182,-31 13 59,2 0 4,0 0 0,0 0 0,0 0 0,0 1 0,13-1 0,-2 2 54,-3 0-6,-1 0-1,17-3 0,18-7 103,9 5-79,-6-6-86,5 6-11,-5-5 22,5 5-11,-28-1-23,-20 4 26,0 0-1,1 0 0,-1 1 1,10 1-1,145 0-135,-135-1 137,42-7 0,-46 5 67,40-1-1,-49 4-31,18 1-5,0-2 1,0-2-1,53-10 0,-50 7-36,50-3 0,-45 6 17,44-7 22,12 5 75,-41-1-45,60-1 5,-72 7-42,79-3 4,-51-7-45,103 6-120,-108 5 267,171-1-40,-191 0-27,60 1 20,136-18-1,32-8-135,-230 22 163,182-1-179,-144 5-7,168-1 48,-106-8 133,-9 1-40,-67 8-87,106-5 42,-134-1 20,-15 1 46,29 0 0,116 4 169,-170 0-272,-4 0-666,-11 0 16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142 1888,'13'0'613,"-13"0"-608,0 0-1,0 0 0,0 0 0,0 0 1,1 0-1,-1 0 0,0 0 1,0 0-1,0 0 0,0 0 1,0 0-1,0 0 0,0 0 1,0 0-1,0 0 0,0 0 0,1 0 1,-1 0-1,0 0 0,0 0 1,0 0-1,0 0 0,0-1 1,0 1-1,0 0 0,0 0 0,0 0 1,0 0-1,0 0 0,0 0 1,0 0-1,1 0 0,-1 0 1,0 0-1,0 0 0,0 0 1,0 0-1,0 0 0,0-1 0,0 1 1,0 0-1,0 0 0,0 0 1,0 0-1,0 0 0,0 0 1,0 0-1,0 0 0,0 0 0,0 0 1,0-1-1,0 1 0,0 0 1,0 0-1,0 0 0,0 0 1,0-1 64,0-1 0,0 1 0,0 0 0,0 0 0,1-1 0,-1 1 0,0 0 0,1 0 1,-1 0-1,1-1 0,-1 1 0,1 0 0,0 0 0,0 0 0,-1 0 0,1 0 0,0 0 1,0 0-1,0 1 0,0-1 0,0 0 0,0 0 0,1 0 0,11-4 310,-8-6-54,2 7-174,-2 1 80,-4-10 486,-1 11-668,0 0 0,0 0 1,-1 1-1,1-1 0,-1 0 0,0 0 1,1 1-1,-1-1 0,0 1 0,0-1 1,0 1-1,0-1 0,0 1 0,0-1 1,-1 1-1,-1-2 0,-5-6 42,6 7-78,1 1-1,0-1 0,-1 0 1,1 1-1,-1-1 1,0 1-1,1 0 1,-1-1-1,0 1 0,0 0 1,0 0-1,0 0 1,0 0-1,0 1 1,0-1-1,0 0 0,0 1 1,0-1-1,0 1 1,-4 0-1,-1-1 13,0 1 1,-1-2-1,-12-3 0,12 3-18,0 0 0,0 1-1,-16-2 1,6 3 6,5 0-8,0 0-1,-19 3 1,-4 7-5,16-7 0,13-2 0,0 0 0,-1 1 0,1 0 0,0 0 0,-12 5 0,2 2 6,2-1 1,-1 2-1,-17 14 1,25-18 27,1 1 0,0 0 0,0 1 0,1-1 0,0 1 0,0 0 0,-7 15 0,10-16-24,1 0 0,-1 0 0,1 0-1,1 0 1,-1 0 0,1 1 0,0 8-1,-2 6-33,-1-5 1,0 5 24,5-11 25,0 0 0,1 0 0,0 0 0,0 0 0,1-1 0,0 1 0,9 17 0,-11-27-26,0 0-1,-1 0 0,1 0 1,0 0-1,0 0 1,0 0-1,0 0 0,-1-1 1,1 1-1,0 0 0,0-1 1,1 1-1,-1-1 0,0 1 1,0-1-1,0 1 0,0-1 1,0 0-1,1 0 1,1 1-1,0-1-1,1-1 0,-1 1 0,1-1 1,-1 1-1,5-3 0,7-1 0,-6 3 13,-1 0 1,1-1 0,0 0 0,-1-1-1,1 0 1,-1 0 0,0-1 0,0 0-1,9-6 1,23-16 37,60-44-157,-9-6 236,-83 69-119,-1 0-1,-1 0 0,1-1 0,7-12 0,-10 14-24,-1 0-1,2 0 1,-1 0 0,1 1-1,0 0 1,0 0 0,0 0-1,1 1 1,6-5 0,1 6-48,-13 3 63,1 0 0,-1 0-1,0 0 1,0 0 0,0 0 0,0 0 0,0 0 0,0 0 0,0 0 0,0 0-1,0 0 1,0 0 0,1 0 0,-1 0 0,0 0 0,0 0 0,0 0 0,0 0-1,0 0 1,0 0 0,0 0 0,0 0 0,0 0 0,0 0 0,0 0 0,1 0-1,-1 0 1,0 0 0,0 1 0,0-1 0,0 0 0,0 0 0,0 0 0,0 0-1,0 0 1,0 0 0,0 0 0,0 0 0,0 0 0,0 0 0,0 0 0,0 0-1,0 1 1,0-1 0,0 0 0,0 0 0,0 0 0,0 0 0,0 0 0,0 0-1,0 0 1,0 0 0,0 0 0,0 0 0,0 1 0,0-1 0,0 215 1243,0-208-1234,0 0-1,0 0 1,1 0-1,0 0 1,0-1-1,1 1 1,-1 0-1,2-1 1,4 11-1,-1-3 35,1-1 0,1 0-1,0 0 1,1 0 0,12 12 0,-18-22-1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1888,'0'0'613,"0"-2"-367,0-8 599,-1 5-679,1 1 1,0 0-1,0 0 0,2-7 1,-2 10-158,0 0-1,1 0 1,-1 0 0,0 0-1,1 0 1,-1 0 0,1 0-1,0 0 1,-1 0 0,1 0 0,0 0-1,-1 0 1,1 0 0,0 1-1,0-1 1,0 0 0,0 1-1,0-1 1,-1 1 0,1-1-1,0 1 1,2-1 0,6-2 25,8-2 1,4-19-19,-17 20-12,1 0-1,0 0 0,0 1 1,0-1-1,0 1 0,0 0 1,8-3-1,-4 4-2,8-4 19,3-14 76,-3 14-30,-8 4-4,5-5 140,-13 7-158,1-1-1,-1 0 1,0 0-1,0 1 1,1-1 0,-1 0-1,1 1 1,-1-1-1,1 1 1,-1 0 0,0 0-1,1-1 1,-1 1-1,1 0 1,-1 0-1,1 0 1,-1 0 0,1 1-1,-1-1 1,1 0-1,-1 1 1,1-1 0,1 1-1,3 3 140,-2-3-45,0 1 0,-1-1 0,1 1 0,-1 0 0,0 0 0,0 0 0,0 1 0,0-1 0,5 6 0,-3 2 41,-4-7-156,0-1-1,0 0 0,0 0 0,0 0 0,1 0 0,-1 0 0,1 0 0,1 2 0,2 1 19,-1 1 0,1 0 0,-1-1 0,-1 1 0,5 8 0,-7-11-4,1 0 0,0-1 0,0 1 0,0 0 0,0-1 0,0 1 0,1-1 0,-1 1 0,5 2 0,-1 0 30,-6-5-138,1 0 0,-1 0 1,0 1-1,0-1 0,1 0 0,-1 1 0,0-1 0,1 0 1,-1 1-1,0-1 0,0 0 0,0 1 0,1-1 0,-1 1 0,0-1 1,0 0-1,0 1 0,0-1 0,0 1 0,0-1 0,0 1 1,0-1-1,0 0 0,0 1 0,0-1 0,0 1 0,1 4-997,0-4 936,-1-1 1,1 0 0,0 1-1,0-1 1,0 0-1,-1 0 1,1 1-1,0-1 1,0 0 0,0 0-1,0 0 1,0 0-1,1 0 1</inkml:trace>
  <inkml:trace contextRef="#ctx0" brushRef="#br0" timeOffset="1">983 1 1824,'0'169'2315,"-8"-49"-1914,3-69-322,0 45 70,-6-2 192,7-35-167,-10 82 377,2-71-323,-5 31 110,12-39-168,-5-10-4,7-31-119,2-6-15,-2-1 0,-6 25 1,8-37-40,1 1 1,-1 0 0,1 0 0,-1-1-1,1 1 1,0 0 0,0 4-1,1 0-54,-1 9-19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1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1888,'0'0'613,"0"2"-367,0 7-117,1-4 19,-1 1 0,0-1 1,0 0-1,-1 0 0,-2 10 0,-23 104 919,25-110-989,0 0 1,-1 0-1,0-1 0,-1 1 1,0-1-1,0 0 1,-1 1-1,0-1 0,-6 9 1,-1-2 16,-2 6 75,-1-1 0,0 0 0,-2-1 0,-1 0 0,-26 22-1,-45 22 39,77-54-184,4-3-9,-1 0-1,-15 9 0,19-13-10,0-1 0,0 1 0,0-1 0,0 0 0,0 0 0,-1 0 0,1 0 0,0-1 0,-6 0 0,-16 0 49,26 0-52,-1 1-1,1-1 0,0 0 1,0 0-1,-1 0 0,1 0 0,0 0 1,0 0-1,-1 0 0,1 0 1,0-1-1,-1 1 0,1 0 0,0 0 1,0 0-1,-1 0 0,1 0 1,0 0-1,0 0 0,0-1 0,-1 1 1,1 0-1,0 0 0,0 0 0,0 0 1,-1-1-1,1 1 0,0 0 1,0 0-1,0-1 0,0 1 0,0 0 1,-1 0-1,1-1 0,0 1 1,0 0-1,0-1 0,-7-10-47,4 8 23,1 0-1,0-1 1,-1 1 0,1-1-1,0 0 1,1 1 0,-1-1-1,1 0 1,0 0 0,-1-6-1,2-34-108,0 41 119,0 0 0,0-1-1,0 1 1,1 0 0,0 0-1,-1 0 1,1 0 0,1 0-1,-1 0 1,0 0 0,1 0-1,-1 0 1,1 1 0,0-1 0,0 0-1,0 1 1,0 0 0,3-3-1,3-1-29,0 0-1,0 1 1,0 0-1,14-5 1,-8 3 31,-6 4 30,0 0 0,0 0-1,0 1 1,0 0-1,0 1 1,16-2-1,53 3 606,-42 1-213,-27 0-321,-1-1 0,0 1 1,0 0-1,1 1 0,-1 0 0,0 0 0,-1 0 0,1 1 0,0 0 1,9 6-1,-11-6-39,-1 0-1,0 0 1,0 0 0,0 0-1,0 1 1,-1 0 0,0-1 0,1 1-1,-1 0 1,-1 1 0,1-1-1,-1 1 1,1-1 0,-1 1 0,2 6-1,1 20 128,-4-28-165,2 10 44,0 0-1,-1-1 1,2 22 0,-4 78 105,0-105-129,1 0-1,0 0 1,0 0 0,1 0 0,4 13 0,-4-15-8,1 20 63,-3-21-788,-1-15-608,1-5 228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2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664,'0'0'1867,"3"0"-1275,7 0-150,-10 0-433,0 0 1,1 0-1,-1 0 0,0 0 1,0 0-1,0 0 0,0 0 0,0 0 1,0 0-1,0 0 0,0 0 0,0 0 1,0 0-1,1 0 0,-1 0 0,0 0 1,0 0-1,0 0 0,0 0 0,0 0 1,0 0-1,0 0 0,0 0 1,0 0-1,0 0 0,0 0 0,1 0 1,-1 0-1,0 0 0,0 0 0,0 1 1,0-1-1,0 0 0,0 0 0,0 0 1,0 0-1,0 0 0,0 0 0,0 0 1,0 0-1,0 0 0,0 0 0,0 0 1,0 1-1,0-1 0,0 0 1,0 0-1,0 0 0,0 0 0,0 0 1,0 0-1,0 0 0,0 0 0,0 0 1,0 0-1,0 1 0,0 2 126,0-1 20,0 0-1,0 0 1,0 0-1,0 0 1,0 0-1,0 0 1,1 1-1,-1-1 1,2 2-1,8 1 321,-5 8-155,-1-7-240,1 0 1,-1 0-1,1 0 1,0-1-1,1 0 1,5 5-1,11 11-3,-15-14-49,-1 1 1,0 0-1,-1 0 0,6 12 1,1 1-1,0-3-1,22 25 1,-20-26-19,87 88 148,-64-69-26,-19-21-45,-16-14-72,0 0 0,0 0 0,0 0 0,-1 0 1,1 0-1,0 1 0,0-1 0,-1 1 0,1-1 1,-1 1-1,1-1 0,-1 1 0,0 0 0,0 0 1,0 0-1,2 3 0,-3-4-5,0-1-2,0 0 0,0 0 0,0 1 0,0-1 0,0 0 0,1 0 0,-1 0 0,0 1 0,0-1 0,0 0 0,0 0 1,0 0-1,0 1 0,0-1 0,0 0 0,1 0 0,-1 0 0,0 1 0,0-1 0,0 0 0,0 0 0,1 0 0,-1 0 0,0 0 0,0 0 0,0 1 0,1-1 0,-1 0 0,0 0 0,0 0 0,0 0 0,1 0 0,-1 0 0,1 0 0,-1 0 0,1 0 1,-1 0-1,1 0 1,0 0-1,-1 0 1,1 1-1,0-1 0,-1 0 1,1 0-1,-1 1 1,1-1-1,0 0 1,-1 1-1,1-1 1,-1 1-1,1-1 1,-1 0-1,1 1 1,-1-1-1,0 1 0,1-1 1,0 2-1,-1-2-6,0 1-1,1-1 0,-1 1 0,0-1 0,1 1 1,-1-1-1,1 1 0,-1-1 0,1 1 0,-1-1 0,1 0 1,-1 1-1,1-1 0,0 0 0,-1 0 0,1 1 1,-1-1-1,1 0 0,0 0 0,-1 0 0,1 0 1,1 1-1,0-1 42,1 2-10,7 9-21,-7-9 96,-3 1-182,0-1 75,0-1 0,0 1 0,1 0 0,-1 0 0,1-1 0,-1 1 0,1 0 0,0-1 0,0 1 0,1 2 0,-1-3 10,0 1-1,0 0 1,0-1 0,0 1 0,0 0 0,-1 0 0,1 0 0,-1-1 0,1 1 0,-1 0 0,0 0 0,0 0 0,0 0 0,0 0-1,0 0 1,0 0 0,0 0 0,0 0 0,-1 0 0,0 2 0,-10 25 139,8-17-76,-1 1 1,-1 0-1,-11 21 0,13-28-51,-47 79 131,25-46-125,-17 39 26,11-32 58,-73 79 0,76-93-70,-22 25 17,6-18-43,8 2-16,28-30-24,0-1-1,-1 0 1,-1-1-1,-12 11 0,20-19 8,0 0 0,0 1 0,0-1 0,0 1 0,1-1 0,-1 1 0,-2 2 0,2 9-55,2-9 46,1 0-71,1-5-4,2-3 77,-2 1-306,0 1-1,0-1 1,1 1 0,-1 0-1,1 0 1,0 0 0,-1 0-1,6-2 1,-4 3-10,1 0 0,-1 1-1,0-1 1,8 1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2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472,'0'0'949,"3"0"-58,10 0 3130,-10 0-3482,2-1-273,1 1-1,0-1 1,0 0 0,0 0 0,-1-1-1,9-2 1,-5 1-121,-6 2-102,0 0 0,0 0 0,1 0 0,-1 1-1,0 0 1,1 0 0,3 0 0,12-2 110,-4-3-68,-12 4-70,0-1-1,0 1 0,0 0 0,0 0 0,0 1 1,1-1-1,-1 1 0,6-1 0,2 2 2,-7 0 0,1-1-1,0 0 1,0 1-1,-1-2 0,1 1 1,0-1-1,-1 1 1,8-3-1,-5-1 36,0 1 34,-7 3-83,0 0-1,0 0 1,0 0 0,1 1 0,-1-1 0,0 0 0,0 0 0,0 1 0,0-1 0,1 0-1,-1 0 1,0 1 0,0-1 0,0 0 0,0 0 0,0 1 0,0-1 0,0 0 0,0 1-1,0-1 1,0 0 0,0 0 0,0 1 0,0-1 0,0 0 0,0 1 0,0 1-18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2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728,'-13'13'560,"13"-12"-527,-1-1 0,1 0 0,-1 1 0,1-1 0,-1 0 0,1 1 0,-1-1 0,0 0 0,1 0 0,-1 0 0,1 1 0,-1-1 0,1 0 0,-1 0 0,0 0 0,1 0 1,-1 0-1,1 0 0,-1 0 0,0 0 0,1 0 0,-1 0 0,1 0 0,-1-1 0,-1 1 346,7 0-222,12 1 1113,-17-1-1230,1 0 0,-1 1 0,0-1 0,1 0 0,-1 0 0,1 1 0,-1-1 0,0 0 0,1 1 1,-1-1-1,0 0 0,1 1 0,-1-1 0,0 0 0,1 1 0,-1-1 0,0 1 0,0-1 0,0 0 1,1 1-1,-1-1 0,0 1 0,0-1 0,0 1 0,0-1 0,0 1 0,0-1 0,0 1 0,0 0 0,0-1-26,0 0-1,0 0 1,0 0-1,0 0 0,0 0 1,0 0-1,0 0 1,0 0-1,0 1 0,0-1 1,0 0-1,0 0 0,0 0 1,0 0-1,0 0 1,0 0-1,0 0 0,0 0 1,0 0-1,0 0 0,0 1 1,0-1-1,0 0 1,0 0-1,0 0 0,0 0 1,0 0-1,0 0 0,0 0 1,0 0-1,0 0 1,1 0-1,-1 0 0,0 0 1,0 0-1,0 0 1,0 0-1,0 0 0,0 0 1,0 0-1,0 1 0,0-1 1,0 0-1,0 0 1,1 0-1,-1 0 0,0 0 1,0 0-1,0 0 0,0 0 1,0 0-1,0 0 1,0-1-1,0 1 0,0 0 1,1 0-1,0 0 38,1 0-1,-1 0 1,0-1 0,1 1-1,-1 0 1,1-1 0,-1 0-1,0 1 1,1-1 0,1-1-1,11-5 177,0 5-107,1 1 0,0 0 0,-1 0 1,19 3-1,-5-1-12,-25-1-70,-1 0-1286,11 0 48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29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0 80 736,'36'0'320,"81"0"3845,-114 0-3573,-3-3-192,0 2-349,0 0 0,-1 0 0,1 0 0,0-1 0,0 1 0,0 0 0,-1 0 0,1 0 1,-1 0-1,1 0 0,-1 0 0,1 0 0,-1 0 0,1 0 0,-1 0 0,0 0 0,0 0 0,1 0 0,-1 1 0,0-1 0,0 0 0,0 1 0,0-1 0,0 0 0,0 1 0,0-1 0,0 1 0,0 0 0,0-1 0,0 1 0,-2-1 1,-3 0-66,-1 0 1,1 1 0,-1 0 0,-9 0 0,5 1 152,-49-1 8,-72-3 36,104 0-169,-32-2 10,-23 10 45,22-9 62,33 1-65,10 1-43,-242-28 866,249 29-957,0 0 0,-1 0 0,-14 1 0,6 1-396,32 0 421,0 0 0,1 2 0,-1-1-1,-1 2 1,1-1 0,0 1 0,11 7 0,23 7 68,-25-10-17,0 1 0,-1 1-1,-1 1 1,27 19 0,-33-21-9,0 1 7,-1 0 1,0 1-1,-1 0 1,0 1-1,-1 0 1,0 1-1,-1 0 1,10 18-1,-17-28 20,0 0 0,0 1 0,0 0 0,0-1 0,-1 1 0,0 0 0,0 0 0,0 0 0,0 0 0,0 0 0,-1 0 0,0 0 0,0 0-1,0 5 1,-2-2 4,0 0-1,0 0 0,0 0 0,-1 0 1,-7 11-1,5-6 4,-4 7-12,-1 0 0,-1-1 1,-24 32-1,-46 34 40,53-56-37,2-5 15,0-1 0,-39 25-1,15-12 28,-35 38-2,-24 10-87,-24 21-66,79-57 35,23-28 38,23-15-10,0 0 1,1 1-1,-1 0 1,1 1-1,0 0 1,1 0-1,-1 0 1,1 1-1,-6 8 0,9-11-6,2-3 22,0 0 0,1 0 0,-1 1 0,0-1 0,0 0 0,1 0 0,-1 1 0,1-1-1,-1 3 1,1-3 5,0-1-1,0 1 1,0-1-1,0 1 1,1 0-1,-1-1 1,0 1-1,1-1 1,-1 1-1,0-1 1,1 1-1,-1-1 1,0 1-1,1-1 1,-1 0-1,1 1 1,-1-1-1,1 1 1,-1-1-1,1 0 0,-1 0 1,1 1-1,-1-1 1,1 0-1,0 0 1,-1 1-1,1-1 1,-1 0-1,2 0 1,3 2 4,0-1 1,0 0-1,1 0 1,-1 0 0,0-1-1,1 0 1,9 0-1,0-3 68,24-6 0,16-3-5,262-35 98,-34 23-80,-133 14-80,-92 4 55,43-1 268,57 7 611,-156 0-908,-1 0 1,1 0 0,0 0 0,-1-1 0,1 1-1,-1-1 1,1 1 0,0-1 0,-1 1-1,1-1 1,-1 0 0,0 0 0,2-1-1,5-3 165,0 2-128,-2-1-87,-4-10-1775,-5 4-1470,3 10 3103,-1-1 0,0 1 1,0 0-1,0-1 0,1 1 1,-1 0-1,0 0 0,0 0 0,0-1 1,0 1-1,1 0 0,-1 0 1,-2 0-1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0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8 1568,'16'-16'699,"-16"16"-693,0 0 1,1-1 0,-1 1 0,0 0-1,0 0 1,0 0 0,0-1 0,0 1-1,0 0 1,0 0 0,0-1 0,0 1 0,1 0-1,-1 0 1,0-1 0,0 1 0,0 0-1,0-1 1,-1 1 0,1 0 0,0 0-1,0-1 1,0 1 0,0 0 0,0 0-1,0-1 1,0 1 0,0 0 0,0 0-1,-1 0 1,1-1 0,0-1 49,0 7 112,0 1 23,0 1 1,0-1-1,0 0 0,-3 8 1,-28 95 965,5-49-144,23-52-923,5-6 41,7-7 52,-4 2-245,-1 1 62,0-1-1,0 1 1,0-1 0,-1 0 0,0-1-1,1 1 1,-1 0 0,0-1 0,4-7 0,23-44 250,-5 8-381,-23 44 121,8-13-89,1 0 0,1 1 1,15-16-1,-25 30 98,0-1 0,-1 1 0,1-1 0,0 1 1,0 0-1,0 0 0,0 0 0,0 0 0,0 0 0,1 0 1,-1 0-1,0 1 0,0-1 0,1 1 0,-1 0 0,0 0 1,1 0-1,3 0 0,-1 2 465,-1 2-380,-1-1 9,0-1-1,-1 1 0,1 1 0,0-1 0,-1 0 0,0 0 1,0 1-1,0-1 0,0 1 0,2 7 0,0 0 16,-2-9-78,-1 1 1,0 0 0,0 0 0,0 1 0,0-1 0,-1 0 0,1 0 0,-1 0 0,1 6-1,-1 3 48,1-7-41,-1 1-1,0-1 0,0 1 0,0-1 1,-1 1-1,1-1 0,-3 7 0,-13 22 119,3-11-112,-2-4-155,14-19-107,0 0-1,0 0 1,0 0 0,0 0 0,0 1 0,-1-1 0,1-1 0,0 1-1,0 0 1,-1 0 0,-1 0-119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 2144,'-1'-11'2232,"4"22"-720,15 23 200,6-3-1014,-6 5-36,-12-25-435,0 0 1,13 20-1,-2-10 107,28 38 250,-38-48-499,0-1 0,13 13 1,-1-5-13,-14-15-30,0 2 0,0-1 0,-1 1-1,0-1 1,0 1 0,0 0 0,6 11 0,-8-11 0,1-1 0,0 0 0,0 0 0,0 0 0,1 0 0,-1 0 0,7 4 0,0 2 114,-9-9-141,0-1 0,-1 1-1,1 0 1,-1 0 0,1 0 0,-1 0 0,0 0 0,1-1-1,-1 1 1,0 0 0,0 0 0,1 0 0,-1 0-1,0 0 1,0 0 0,0 0 0,0 2 0,0-3 4,0 1 1,0-1-1,0 1 1,0 0 0,0-1-1,0 1 1,0 0-1,0-1 1,0 1 0,0 0-1,0-1 1,1 1-1,-1-1 1,0 1-1,0-1 1,1 2 0,6 1 52,-14-4-664,5 1 101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0'-16'1056,"31"16"-896,-31-15 960,31 30-640,-15-15 160,-1 0-384,1 0-256,0 0 0,-1 0-64,16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072,'-15'0'1376,"30"0"-1184,1 0 1728,15 0-1216,0 0-416,1 0-192,-1 0-64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2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1408,'0'0'629,"-3"0"-485,-7 0 219,9 0-358,1 0 0,0 0 1,0 0-1,0 0 0,0 0 0,0 0 1,0 0-1,0 0 0,0 0 0,0 0 1,0 0-1,-1 0 0,1 0 0,0 0 1,0 0-1,0 0 0,0 0 0,0 0 0,0 0 1,0 0-1,0 0 0,0 0 0,0 0 1,0 0-1,-1 0 0,1 0 0,0 0 1,0 0-1,0 0 0,0 0 0,0 0 1,0 0-1,0 1 0,0-1 0,0 0 1,0 0-1,0 0 0,0 0 0,0 0 1,0 0-1,0 0 0,0 0 0,0 0 0,0 0 1,0 0-1,0 1 0,0-1 0,0 0 1,0 0-1,0 0 0,0 0 0,0 0 1,0 0-1,0 0 0,0 0 0,0 0 1,0 11 426,0-11-428,0 0 1,0 0 0,0 0 0,0 0-1,0 0 1,0 0 0,0 1 0,0-1 0,0 0-1,0 0 1,0 0 0,0 0 0,0 0-1,0 0 1,0 0 0,0 0 0,0 0-1,0 0 1,0 1 0,0-1 0,0 0 0,0 0-1,0 0 1,0 0 0,0 0 0,0 0-1,0 0 1,0 0 0,0 0 0,0 0-1,-1 0 1,1 0 0,0 0 0,0 0 0,0 0-1,0 1 1,0-1 0,0 0 0,0 0-1,0 0 1,0 0 0,0 0 0,0 0 0,-1 0-1,1 0 1,0 0 0,0 0 0,0 0-1,0 0 1,0 0 0,0 0 0,0 0-1,0 0 1,0 0 0,0 0 0,-1-1 0,1 1 1,-1 0 0,1 0 1,-1 0-1,1 0 0,-1 0 1,1 0-1,-1 1 0,1-1 1,-1 0-1,1 0 0,0 0 1,-1 0-1,1 0 0,-1 1 1,1-1-1,-1 0 0,1 0 1,0 1-1,-1-1 1,1 0-1,-1 1 0,1-1 1,0 0-1,-1 1 0,1-1 1,0 1-1,0-1 0,-1 0 1,1 1-1,0-1 0,0 1 1,0-1-1,0 1 0,-1-1 1,1 1-1,0-1 0,0 1 1,0-1-1,0 1 1,0-1-1,0 1 0,0 2 1456,-2-3-1388,-6 0 6,13 0-64,-13 0-106,6 0 884,-27 0 1371,27 0-2026,2 3-86,0 10-79,-3-13-12,-4 0-24,14 0 23,-4 0 87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0 1984,'0'0'891,"0"-2"-699,0-6 150,0 18 3571,-3-10-3827,3 0-81,-1 0 0,1 0 0,0 0 0,-1 0 0,1 0 0,-1 0 0,1 0 1,0 0-1,-1 0 0,1 0 0,-1 1 0,1-1 0,0 0 0,-1 0 0,1 0 0,-1 0 0,1 1 1,0-1-1,-1 0 0,1 0 0,0 1 0,-1-1 0,1 0 0,0 1 0,0-1 0,-1 0 0,1 1 1,0-1-1,0 0 0,-1 1 0,-3 6 66,-7-2 78,5 6-35,6-10-101,-1 0-1,1 1 1,-1-1-1,1 0 1,-1 0-1,1-1 1,-1 1 0,0 0-1,0 0 1,1 0-1,-1 0 1,0 0-1,0-1 1,0 1 0,-1 0-1,1 0 0,-1-1-1,0 1 1,1 0 0,-1-1-1,1 1 1,0 0 0,-1 0-1,1 0 1,0 0 0,-1 0-1,1 0 1,0 0 0,0 1-1,0-1 1,0 0 0,0 1-1,0-1 1,0 0 0,1 1-1,-1-1 1,0 1 0,1-1-1,-1 1 1,1 0 0,-1 2-1,-5 15 123,-3-2 0,6-14-101,1 1 1,0-1-1,0 1 1,0 0-1,0-1 1,-2 9-1,3-5 58,0 0 0,1 15-1,0-16-76,1-1-1,-1 1 1,1-1-1,1 0 0,-1 1 1,1-1-1,0 0 1,0 0-1,0 0 0,1 0 1,0 0-1,6 8 1,-6-8-7,-1-3-1,0 1 0,-1-1 0,2 0 0,-1 0 0,0 0 0,0 0 0,1 0 0,-1 0 0,1 0 0,-1-1 0,1 1 0,0-1 0,0 0 0,0 0 0,3 1 0,1 0 28,1-1 0,-1 0-1,1-1 1,8 0 0,-13 0-17,3 0 11,1 0-1,-1-1 1,0 0-1,0 0 1,8-3-1,8-2 43,-7 4-40,12-3 20,-24 3-42,1 0 0,-1 0 0,0 0 0,0 0 1,0 0-1,0-1 0,0 1 0,-1-1 0,1 0 0,-1 1 0,3-5 0,2-3 37,9-21 0,-11 20-24,-2 7-6,-1-1-1,0 1 1,0-1-1,0 0 1,0 0-1,-1 0 1,0 0-1,0 0 1,0-1-1,0 1 1,-1 0-1,0 0 1,0-1-1,-1 1 1,1 0-1,-1 0 1,-2-8-1,0 3-6,-1 1-1,0 0 1,0 1-1,-10-16 1,12 21-25,-1 0 0,0 1 1,1-1-1,-1 0 0,-1 1 1,1 0-1,0 0 1,0 0-1,-1 0 0,-5-1 1,2-1 39,6 3-84,0 1 1,0 0-1,1-1 1,-1 1-1,0 0 1,0 0-1,0-1 1,0 1-1,1 0 1,-1 0-1,0 0 1,0 0-1,-1 0 0,-4 0-1998,-7 0 294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6 1728,'-15'-15'789,"15"16"-758,0 0-1,0 0 1,0 0-1,0 0 1,0 0 0,0 0-1,0 0 1,0 0-1,0 0 1,0 2-1,-3 2 168,-1-1-42,1-2-93,1 0 1,0 0 0,-1 1 0,1-1 0,0 1 0,0-1 0,0 1-1,-2 5 1,-4 21 187,3-21-198,-1-1-1,0 1 1,0-1 0,-14 11 0,9-7 40,3-3-17,0-1 1,0 0-1,-11 6 0,-1 2 57,6-4-60,0 1-16,0 0 0,0-2 1,-1 0-1,0 0 0,-1-2 1,-22 10-1,35-17-62,0-1 0,0 1-1,0 0 1,0-1 0,0 0-1,-1 1 1,1-1 0,0-1-1,0 1 1,0 0 0,0-1-1,0 0 1,-4 0 0,5-1 4,0 1 0,0-1 0,0 0 0,0 0 0,0 0 0,0 0 1,0 0-1,1 0 0,-1-1 0,1 1 0,-1 0 0,1-1 1,0 1-1,0-1 0,0 0 0,1 1 0,-1-1 0,0-4 1,3-1 4,0 0 0,0 0 0,1 1 0,0-1 0,1 1 0,0 0 0,5-8 0,3-8 1,-4 7-36,15-27-207,-21 39 217,0 1 1,0 0-1,1 0 0,-1 1 1,1-1-1,-1 0 0,1 1 1,0-1-1,0 1 0,4-2 1,24-11-183,-30 14 206,1 0 0,-1 1 0,0-1 0,1 1 0,-1 0 0,1-1 0,-1 1 0,1 0 0,-1 0 0,1 0 0,-1 0 0,1 0 0,-1 0 0,1 1 0,-1-1 0,0 0 0,1 1 0,-1-1 0,1 1 0,-1-1 0,0 1 0,1 0 0,1 1 0,-1 0-2,0-1 1,1 0 0,-1 0 0,0 0-1,1 0 1,-1-1 0,0 1 0,1 0-1,-1-1 1,4 1 0,-2-1 7,1 0 0,-1 1 0,1-1 0,-1 1 1,0 1-1,1-1 0,-1 0 0,0 1 0,0 0 0,0 0 1,0 0-1,5 4 0,4 4 118,-1 1 1,14 14-1,-15-14-159,2 5-21,-12-14 38,0 1 1,1-1-1,-1 0 1,1 0-1,0 0 1,-1 0-1,1 0 1,3 2-1,6 9-62,-3 5 14,-8-16 54,1 0 0,-1 0 0,1 1 0,0-1 0,0 0 0,0 0 0,0 0 0,0 0 0,1 0 0,-1-1 0,2 3 0,8 7-12,-8-7 66,1 0 0,0 0 0,0-1 1,0 1-1,0-1 0,0 0 0,1 0 0,-1-1 0,1 1 0,8 2 0,10 3 99,-17-11-54,-1-2-20,5 2-2,-9 3-43,0 0 0,0 0 0,0 0 0,0-1 0,0 1 0,-1 0 1,1-1-1,0 1 0,0-1 0,0 1 0,-1-1 0,1 1 0,0-1 0,0 1 0,-1-1 0,1 0 0,0 0 0,-1 1 0,1-1 0,-1 0 0,1 0 1,-1 1-1,0-1 0,1 0 0,-1-1 0,3-2 86,-1 0-1,-1 0 1,1 0 0,0-1 0,-1 1-1,0 0 1,0-1 0,-1 1 0,1-1-1,-1 1 1,0-1 0,-1-8 0,0 2 64,-1 0-1,0 0 1,-1 0 0,-5-12 0,6 17-143,0 2-11,0-1-1,0 1 0,0 0 1,-5-7-1,-4-7-36,11 15-6,-1 0 1,0 0 0,0 1-1,0-1 1,0 0 0,-1 1-1,1-1 1,-1 1 0,1 0-1,-3-3 1,1 2-112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5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142 1568,'44'-44'1669,"-43"44"-1623,-1-1 0,1 1 0,-1-1 0,0 1 0,1-1 0,-1 1 0,0-1 0,1 1 0,-1-1 0,0 0 0,0 1 0,0-1 0,1 1 0,-1-1 0,0 0 0,0 1 0,0-1 0,0 1 0,0-1 0,0 0 0,0-5 162,5-2-21,-4 7-144,0 0-1,0-1 1,0 1 0,-1-1-1,1 1 1,0 0 0,-1-1-1,1 0 1,-1 1-1,1-1 1,-1 1 0,1-1-1,-1 0 1,0 1 0,0-1-1,0 1 1,0-1-1,0 0 1,-1 1 0,1-1-1,0 1 1,-1-1 0,0-2-1,-2-1 62,3 3-83,0 1 0,-1 0 0,1-1 0,-1 1 0,0-1 0,1 1 0,-1 0 0,0 0 0,0-1 0,0 1 0,0 0 0,0 0 0,0 0 0,0 0 0,0 0 0,-1 0 0,1 0 0,0 1 0,0-1 0,-1 0 0,1 1 0,0-1 0,-4 0 0,-26 0 87,20 0-48,-1 1 0,1 1-1,-22 2 1,-9 5 110,2 2-1,-1 2 1,1 1 0,1 2 0,-63 34-1,89-42-66,1 1-1,1 0 0,-1 1 0,2 1 0,-1-1 0,-11 15 0,18-18-54,0-1 1,0 1-1,1 0 0,0 0 0,0 1 0,0-1 1,1 1-1,0-1 0,-2 13 0,-1 1 57,1-7-9,1 1 0,0 0 0,-2 26 0,5-34-62,0 1 0,1 0-1,0 0 1,0 0-1,0 0 1,1-1-1,0 1 1,1 0-1,4 9 1,-2-6 5,0-1 1,1 0-1,0 0 1,0 0-1,1-1 1,0 0-1,1 0 0,-1 0 1,2-1-1,-1-1 1,1 1-1,0-1 1,0-1-1,17 8 1,-10-8 18,0-2 0,0 1 0,27 0 1,-1 1 70,-12 0-51,-7-2 27,30 2 0,-46-5-93,-1 0-1,1-1 0,-1 0 0,1 0 1,12-4-1,-3 0-25,15 2-18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728,'-13'39'560,"10"-23"-331,3 38 630,0-50-750,0-1 0,-1 0 1,1 0-1,-1 0 0,0 0 0,0 1 1,0-1-1,-1 3 0,-4 9 353,5-9-298,0-1-1,0 1 1,1 0-1,0 7 1,0-2 213,0-9-342,0-1 1,0 1 0,-1 0-1,1-1 1,-1 1-1,1 0 1,-1-1-1,0 1 1,1-1 0,-1 1-1,0-1 1,-1 2-1,1-2 3,0 0 0,0 0-1,1 0 1,-1 0 0,1 0-1,-1 1 1,0-1 0,1 0 0,0 0-1,-1 0 1,1 1 0,0-1-1,0 0 1,-1 0 0,1 1-1,0-1 1,0 0 0,1 3-1,1-7 27,3-1-45,-2 1-44,1-1 0,0 0 0,-1 0 0,4-5 0,27-51 67,-32 57-61,0 1-1,-1-1 0,1 1 1,1 0-1,-1-1 0,0 1 0,0 0 1,1 1-1,-1-1 0,1 0 1,0 1-1,-1-1 0,1 1 1,0 0-1,0 0 0,0 0 0,0 0 1,0 0-1,0 1 0,0-1 1,0 1-1,3 0 0,-4 0 43,1 0 0,-1 1 0,0-1 0,-1 1 0,1-1 0,0 1 0,0 0 0,0-1 0,0 1 0,0 0 0,-1 0 0,1 1 0,0-1 0,-1 0 0,1 0 0,-1 1-1,1-1 1,-1 1 0,0-1 0,0 1 0,1 0 0,0 1 0,2 5 301,-1-1 0,1 1 0,3 14 1,-5-17-246,-1-1-19,0-1 0,0 1-1,-1-1 1,1 1 0,-1 0 0,0-1 0,0 1-1,-1 5 1,1 0 10,0-7-55,0-1-1,0 1 1,0-1-1,0 1 1,0 0-1,1-1 1,-1 1 0,0-1-1,1 1 1,-1-1-1,1 1 1,0-1-1,0 0 1,-1 1 0,1-1-1,0 0 1,0 1-1,0-1 1,2 2-1,-2-3-6,1 6 146,-2 6-68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6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22 1664,'13'0'528,"-13"0"-525,1 0 1,-1 0 0,0 0-1,0 0 1,0 0-1,0 0 1,0 0-1,0 0 1,0 0-1,0 0 1,0 0 0,0 0-1,1 0 1,-1 0-1,0 0 1,0 0-1,0 0 1,0 0-1,0 0 1,0 0 0,0 0-1,0 0 1,0 0-1,0 0 1,0-1-1,1 1 1,-1 0-1,0 0 1,0 0 0,0 0-1,0 0 1,0 0-1,0 0 1,0 0-1,0 0 1,0 0-1,0 0 1,0 0 0,0 0-1,0-1 1,0 1-1,0 0 1,0 0-1,0 0 1,0 0-1,0 0 1,0 0 0,0 0-1,0 0 1,0 0-1,0 0 1,0-1-1,0 1 1,0 0-1,0 0 1,0 0 0,0-10 252,0 10-243,0-1 1,0 1-1,0 0 1,0 0-1,0 0 1,0 0 0,0 0-1,0 0 1,0 0-1,0 0 1,0 0-1,0 0 1,0-1 0,0 1-1,0 0 1,0 0-1,0 0 1,0 0-1,0 0 1,0 0-1,0 0 1,0 0 0,0 0-1,0 0 1,0 0-1,0-1 1,0 1-1,0 0 1,0 0 0,0 0-1,0 0 1,1 0-1,-1 0 1,0 0-1,0 0 1,0 0 0,0 0-1,0 0 1,0 0-1,0 0 1,0 0-1,0 0 1,0 0 0,0 0-1,1 0 1,-1 0-1,0 0 1,0 0-1,0 0 1,0 0-1,0 0 1,0 0 0,0 0-1,0 0 1,0 0-1,1 0 1,-1 0 22,1 0-1,-1 0 1,1 0 0,-1 0-1,1 0 1,-1 0 0,1 0-1,-1 0 1,0 0 0,1 0-1,-1-1 1,1 1 0,-1 0-1,1 0 1,-1 0 0,1-1-1,-1 1 1,0 0 0,1 0 0,-1-1-1,0 1 1,1-1 0,-1 1-1,0 0 1,1-1 0,-1 1-1,0 0 1,1-1 0,-1 1-1,0-1 1,0 1 0,0-1-1,0 1 1,1-1 0,-1 1-1,0-1 1,0 1 0,0-1-1,0 1 1,0-1 0,0 0 0,2-4 566,-1 3-531,1 1 0,-1-1 0,0 1 0,0-1 1,0 1-1,0-1 0,-1 0 0,1 1 0,0-1 0,-1 0 0,1 0 0,0-2 0,0-29 436,-1 30-493,0-2 18,0 0-1,0 0 0,-1 0 0,0 0 0,0 0 0,0 0 0,0 0 0,-1 0 0,0 1 1,0-1-1,-5-8 0,-3-8-47,9 20 18,1 0 1,-1 1 0,1-1-1,-1 0 1,1 0 0,0 0-1,-1 0 1,1 1 0,0-1-1,0 0 1,0 0 0,0 0-1,0 0 1,0 0 0,0-1-1,-2-4 41,2 5-36,-1-1 0,0 1-1,0 0 1,0 0 0,0 0-1,0 0 1,0-1 0,0 1-1,0 1 1,0-1 0,-1 0 0,1 0-1,0 0 1,-1 1 0,1-1-1,0 0 1,-1 1 0,1 0 0,-1-1-1,1 1 1,-1 0 0,1-1-1,-1 1 1,1 0 0,-1 0-1,1 0 1,-1 1 0,1-1 0,-1 0-1,1 1 1,-1-1 0,-1 1-1,-1 1 8,0-1-1,1 1 0,-1-1 1,1 1-1,-1 0 0,1 1 1,0-1-1,0 1 0,0-1 1,0 1-1,0 0 0,-3 5 1,-1 3-27,3-5 34,1 0-1,-1 0 1,-1-1 0,-6 8-1,-54 67 934,57-69-857,3-4-48,1-1-1,0 1 1,1 1 0,-1-1 0,1 0-1,1 1 1,-1 0 0,1 0-1,1-1 1,-1 1 0,2 0 0,-1 0-1,1 0 1,0 9 0,0-13-42,1 0 0,-1 0 1,1 0-1,0 0 1,0 0-1,1 0 0,-1 0 1,1 0-1,-1 0 1,1-1-1,5 7 0,-6-8 5,1 1 1,-1-1-1,1-1 0,0 1 0,0 0 0,0 0 0,0-1 0,0 1 0,0-1 0,0 1 0,0-1 1,1 0-1,-1 0 0,1 0 0,-1 0 0,1 0 0,-1-1 0,1 1 0,3-1 0,0 1 11,-3-1-19,-1 1 0,0-1 1,0 0-1,0 0 0,0 1 1,0-2-1,0 1 0,1 0 1,-1 0-1,0-1 0,0 1 1,0-1-1,0 0 0,0 1 1,0-1-1,2-2 0,15-18 2,0 13-29,-15 7 11,0-1-1,0 1 0,0-1 1,7-4-1,-5 2 0,-4 3 4,0 0 0,0-1 0,0 1 0,0-1 0,0 1 0,0-1 0,2-3 0,4-14-160,-7 15 127,1 0 0,-1 0 0,1 0 0,4-7 0,-3 7 19,-1 0 0,0 0-1,0 0 1,-1 0-1,1 0 1,-1 0 0,0-1-1,0 1 1,-1 0 0,1-1-1,-1 1 1,0-9-1,0 12 39,1-1 0,-1 0-1,0 0 1,1 1-1,0-1 1,-1 0-1,1 1 1,0-1 0,0 0-1,0 1 1,0-1-1,0 1 1,0 0-1,2-3 1,0 2-52,-3-1-33,0-7-15,0 10 84,0 0 0,0 0 0,0 0 0,0-1 0,0 1 0,0 0 0,0 0 0,0 0 0,0 0 0,0 0 0,0 0 0,0 0 0,0 0 0,0 0 0,0 0 0,0-1 0,0 1 0,0 0-1,0 0 1,0 0 0,0 0 0,0 0 0,0 0 0,0 0 0,-1 0 0,1 0 0,0 0 0,0 0 0,0 0 0,0 0 0,0-1 0,0 1 0,0 0 0,0 0 0,0 0 0,0 0 0,0 0 0,0 0 0,0 0 0,-1 0 0,1 0 0,0 0 0,0 0 0,0 0 0,0 0 0,0 0 0,0 0 0,0 0 0,0 0 0,0 0 0,0 0 0,-1 0-1,1 0 1,0 0 0,0 0 0,0 0 0,-1 0-1,1 1-1,-1-1 0,0 0 1,0 0-1,1 1 0,-1-1 1,0 1-1,1-1 0,-1 0 1,0 1-1,1-1 0,-1 1 1,1-1-1,-1 1 0,1 0 1,-1-1-1,1 1 0,0 0 1,-1-1-1,1 1 0,-1 0 1,1-1-1,0 1 0,0 0 1,0-1-1,-1 1 0,1 0 1,0 0-1,0 0 0,0-1 1,0 1-1,0 1 0,0 38-121,1-19 326,-1 51 342,0-68-527,0-1 0,0 0 0,1 0 0,-1 0 0,1 1 0,0-1 0,0 0 0,0 0 0,3 5 0,0 2 31,2 10 121,-6-18-159,0-1-1,1 1 0,-1-1 0,1 1 1,-1 0-1,1-1 0,0 1 1,-1-1-1,1 0 0,0 1 1,0-1-1,0 0 0,0 1 0,0-1 1,0 0-1,1 0 0,-1 0 1,0 0-1,1 0 0,-1 0 1,0 0-1,1 0 0,-1-1 0,1 1 1,2 0-1,-1 1-29,1 0-1,-1-1 1,1 1 0,-1-1-1,1 0 1,5 1 0,-9-2-15,1 0-1,-1 0 1,1 0 0,-1 0-1,1 0 1,-1 0 0,1 0-1,-1 0 1,0 0 0,1 0 0,-1-1-1,1 1 1,-1 0 0,0 0-1,1 0 1,-1-1 0,0 1-1,1 0 1,-1-1 0,0 1 0,1 0-1,-1-1 1,0 1 0,1-1-1,6-5-694,5 1-886,-6-5-1450,-6 9 2916,1 1 0,0-1 1,0 1-1,0 0 0,-1 0 1,1-1-1,0 1 0,0 0 0,0 0 1,0 0-1,-1 0 0,1 0 1,2 0-1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7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472,'0'0'667,"0"-2"-374,0-11 1387,3 13-832,-2-1-815,0 1 0,0 0-1,0 0 1,0-1 0,0 1 0,0 0 0,0-1 0,0 1-1,0-1 1,0 0 0,0 1 0,0-1 0,0 0 0,0 0-1,0 1 1,-1-1 0,1 0 0,0 0 0,0 0 0,0-2 0,10-8 109,8 2 3,-15 8-96,0 0 0,1-1-1,-1 0 1,7-4 0,16-9 77,-20 12-90,-1-1 0,0 1 0,1-1-1,-1 0 1,10-10 0,-14 12 10,-1 1-15,0 0 0,0 0 0,0 0 0,0 0 0,0 0 1,1 0-1,-1 0 0,0 0 0,1 0 0,-1 1 0,0-1 1,1 0-1,-1 1 0,1 0 0,-1-1 0,1 1 0,-1 0 0,1-1 1,-1 1-1,1 0 0,2 1 0,2-2 327,-6 2-336,-1-1 1,0 0-1,1 0 1,-1 1 0,1-1-1,-1 1 1,1-1-1,-1 1 1,1-1 0,-1 0-1,1 1 1,0 0 0,-1-1-1,1 1 1,0-1-1,-1 1 1,1-1 0,0 1-1,0 0 1,-1-1-1,1 1 1,0-1 0,0 1-1,0 0 1,0-1 0,0 1-1,0 0 1,0 0-1,0 11 70,-1-9-77,1 0 0,0 0 0,0 0 0,0 1-1,0-1 1,1 0 0,-1 0 0,1 0 0,1 4-1,13 24 29,-2-15-16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7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408,'0'0'448,"-3"0"-267,2 0-154,1 0 0,-1 1 0,0-1 0,1 0 0,-1 0 0,0 1 0,0-1-1,1 1 1,-1-1 0,1 0 0,-1 1 0,0-1 0,1 1 0,-1 0 0,1-1 0,-1 1 0,1-1-1,-1 1 1,1 0 0,0-1 0,-1 1 0,1 0 0,0-1 0,0 1 0,-1 0 0,1 0 0,0-1-1,0 1 1,0 0 0,0 0 0,0-1 0,0 1 0,0 0 0,0 0 0,0 0 0,0-1-1,0 1 1,1 0 0,-1 0 0,0-1 0,1 1 0,-1 0 0,0-1 0,1 1 0,0 1 0,3 1 113,-4-3-132,0 1-1,0-1 0,0 0 1,1 0-1,-1 0 1,0 0-1,0 0 0,0 0 1,0 0-1,0 0 1,0 0-1,0 0 0,0 0 1,1 0-1,-1 0 1,0 1-1,0-1 0,0 0 1,0 0-1,0 0 1,0 0-1,0 0 0,0 0 1,0 0-1,0 1 1,0-1-1,0 0 1,0 0-1,0 0 0,0 0 1,0 0-1,0 0 1,0 1-1,0-1 0,0 0 1,0 0-1,0 0 1,0 0-1,0 0 0,0 0 1,0 0-1,0 1 1,0-1-1,0 0 0,0 0 1,-1 0-1,1 0 1,0 0-1,-5 12 258,3-5-114,1 0 1,0 0 0,1 0-1,0 0 1,1 12-1,-1 10 188,-7 77 667,-1 12-311,6-72-407,-2-1 0,-2 1 0,-14 51 0,4 11 151,1-14-100,10-70-261,1-1-1,1 1 0,0 32 1,2-33-21,-6 31 0,4-31 1,-2 33-1,5 82-1833,0-151 747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8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82 3488,'-26'0'1115,"22"0"-828,6-2-132,26-24 704,48-8 1242,-66 30-1946,0 1-1,0 1 0,0-1 1,0 1-1,1 1 1,-1 0-1,21 1 1,28-2 252,30-7 156,84-11-140,-44 4-250,98-17 289,-148 16-319,60-10 29,-115 23-148,21-3 46,60-16 1,-98 21-62,29-9 58,46-7 1,-60 12-6,-17 4-41,-1 1 0,0-1 0,1 1 0,-1 0 0,1 1 0,0-1 0,-1 1 0,1 0 0,-1 0 0,7 1 7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824,'16'-15'1072,"-15"15"-957,0 0 0,0 0 0,0 1 0,0-1-1,0 0 1,0 0 0,1 0 0,-1-1 0,0 1 0,1 0 0,-2 0-106,0 0 0,0 0 0,0 0 0,0 0 0,1 0 0,-1 0 0,0 0 0,0 0 1,0 0-1,0 0 0,0 0 0,0 0 0,0 0 0,0 0 0,0 0 0,0 0 0,1 0 0,-1 0 0,0 0 0,0 0 0,0 0 1,0 0-1,0 0 0,0 0 0,0 0 0,0 0 0,0 0 0,0 0 0,0 0 0,0 0 0,0 0 0,1 0 0,-1 0 0,0 0 1,0 1-1,0-1 0,0 0 0,0 0 0,0 0 0,0 0 0,0 0 0,0 0 0,0 0 0,0 0 0,0 0 0,0 0 0,0 1 1,0-1-1,0 0 0,0 0 0,0 0 0,0 0 0,0 0 0,0 0 0,0 0 0,0 0 0,0 37 766,1-13-493,-1-1 0,-4 31 0,0-30-127,1-8-42,0 0 1,0 19 0,3-17-7,1-12-67,-1 0 0,0 0 0,0 0 0,-1 0 0,-2 8 0,1-5 46,1-8-73,1-1 0,-1 1 0,1 0 0,0 0 0,-1 0 0,1 0-1,0 0 1,0 0 0,0 0 0,0 0 0,0 0 0,0-1 0,0 1 0,0 0 0,0 0 0,0 0-1,1 0 1,-1 0 0,0 0 0,1 0 0,-1 0 0,0-1 0,1 1 0,-1 0 0,1 0 0,0 1-1,-1-2-9,1 1 28,-1 0 0,1 0 0,-1 0 0,0 0-1,1 0 1,-1 0 0,0 0 0,0 1-1,0-1 1,0 0 0,0 0 0,0 2-1,3-3 136,-3-1-160,1 1-1,0 0 1,0 0 0,0 0 0,0-1-1,-1 1 1,1 0 0,0-1 0,0 1-1,-1-1 1,1 1 0,0-1 0,-1 1-1,1-1 1,-1 1 0,1-1 0,0 0-1,-1 1 1,1-1 0,-1 0 0,0 1-1,1-1 1,-1 0 0,1-1 0,14-18 20,50-60-76,-57 69 20,13-17-68,35-35-1,-51 58 31,0 0 1,1 0-1,10-7 1,-14 11 49,0 0-1,1 0 1,-1 0 0,0 1 0,1-1 0,-1 0 0,1 1 0,-1 0 0,1-1 0,4 1 0,-4 0 73,0 0 1,0 1-1,0-1 0,0 0 1,0 1-1,0 0 0,0 0 1,0 0-1,0 0 1,0 0-1,0 0 0,3 3 1,6 2 418,-10-5-443,0 0-1,-1 0 1,1 0-1,-1 0 0,1 0 1,-1 0-1,0 0 0,1 1 1,-1-1-1,0 0 1,2 3-1,-1 0 37,-1 0 0,1 0-1,0 0 1,1 9 0,-2-10-42,0 0-1,0 0 0,1 0 1,-1 0-1,1 0 1,2 3-1,-1-3 27,-1 1 0,0 0 1,0 0-1,3 6 0,0 19 109,0-13-45,-3-10-75,-1 1 1,1-1-1,-1 1 0,0-1 1,0 8-1,-1 1 18,1-9-34,-1 0 0,0 1 0,-1-1 0,1 1 0,-3 6 1,-7 7 103,5 6-54,3-20-80,0-1 0,-1 0-1,0 0 1,-3 6-1,0-7-274,5-4 258,1 1 0,-1-1 0,1 0 0,0 0 0,-1 0 0,1 1 0,0-1 0,-1 0-1,1 0 1,0 1 0,-1-1 0,1 0 0,0 1 0,0-1 0,-1 0 0,1 1 0,0-1-1,0 1 1,0-1 0,0 0 0,-1 1 0,1-1 0,0 1 0,0-1 0,0 0 0,0 1-1,0-1 1,0 1 0,0-1 0,0 1 0,0 2-1390,1-4 1105,-1 0 1,0 0 0,0-1-1,0 1 1,0 0-1,0 0 1,0 0 0,0 0-1,0 0 1,-1-1 0,1-1-1096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8:3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00,'0'0'3184,"0"2"-2672,0-1-490,0-1 1,0 1-1,0-1 1,0 1 0,0-1-1,0 0 1,0 1-1,0-1 1,0 1-1,0-1 1,0 1-1,0-1 1,0 0 0,1 1-1,-1-1 1,0 1-1,0-1 1,0 0-1,1 1 1,-1-1-1,0 0 1,0 1 0,1-1-1,-1 0 1,0 1-1,1-1 1,-1 0-1,0 0 1,1 1-1,-1-1 1,1 0-1,-1 0 1,0 0 0,1 0-1,-1 0 1,1 1-1,-1-1 1,1 0-1,-1 0 1,0 0-1,1 0 1,-1 0 0,1 0-1,-1 0 1,1 0-1,0-1 1,0 1 52,1 0 1,0 0-1,0 1 0,0-1 1,-1 0-1,1 1 1,0-1-1,2 2 0,30 27 896,-10-16-657,12 7 33,-5 6-144,-24-20-140,0-1-1,-1 1 0,1 0 1,-1 0-1,-1 1 1,6 7-1,-5-7-38,1-1-1,-1 0 0,1 0 0,11 8 1,-10-9-9,-1 0 0,0 1 0,0 0 0,8 11 0,-2-1 6,-5-3 110,21 20 0,-25-29-66,1 1-1,-1-1 1,6 11-1,-8-13-23,-1 0 0,0 1 0,0-1 0,-1 1 0,1-1 0,0 1 0,-1 0 0,1-1 0,-1 1 0,0 4 0,3-2 194,10 8 496,-13-11-669,0 1 0,0-1 0,1 1 0,-1-1 0,-1 1 0,1-1 0,0 1 0,-1-1 0,1 1 0,-2 3 0,-2 2 93,1 0 1,0 0-1,-2 13 0,4-19-146,-2 7 51,-1 0 0,0 0 1,0 0-1,-1-1 1,0 0-1,-1 0 0,-9 11 1,4-5 64,5-6-95,0 0 1,0 0 0,-1-1-1,0 0 1,-1-1 0,0 1-1,-9 5 1,-12 9 49,1 2 1,-47 49-1,51-48-54,-7 7 6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8 1824,'-2'1'182,"1"-1"-144,0 0 0,1 0 0,-1 0 0,0 0 1,1 0-1,-1 0 0,0 0 0,1 0 0,-1 0 1,0 0-1,1 0 0,-1 0 0,0 0 1,1 0-1,-1 0 0,0-1 0,1 1 0,-1 0 1,1-1-1,-1 1 0,0 0 0,1-1 0,-1 1 1,-6-7 988,14 14-540,-5-5 1646,-2-4-1605,0-18 1363,0 16-944,0 12-974,0-5 214,2-5-160,-1 1 0,1-1 0,-1 1 0,1 0 1,-1 0-1,1 0 0,0 0 0,0 0 0,-1 0 1,4-1-1,24 0 500,-8 3-313,-11-1-184,-1 1 0,1-1 0,-1-1-1,20-3 1,-14-1 35,-11 3-51,-1 1 0,0 0 0,0 0 0,1 0-1,-1 1 1,0-1 0,6 0 0,56 1 226,-65 0-237,1 0 0,-1 0-1,1 0 1,-1 0 0,1 0 0,-1 0-1,1 0 1,-1 0 0,1 0 0,-1 0 0,1 0-1,-1 0 1,1 0 0,-1 0 0,1 0-1,-1 1 1,1-1 0,-1 0 0,1 0 0,-1 1-1,1-1 1,-1 0 0,0 0 0,1 1 0,-1-1-1,0 1 1,1-1 0,-1 0 0,0 1-1,1-1 1,-1 1 0,0-1 0,0 1 0,1-1-1,-1 1 1,0-1 0,0 0 0,0 1-1,0-1 1,0 1 0,0 0 0,0-1 0,0 1-1,0-1 1,0 1 0,-2 5-46,-9 7-309,9-9 321,2-3-73,0 0 1,-1-1 0,1 1-1,0 0 1,-1-1 0,1 1-1,0-1 1,-1 1-1,1-1 1,-1 1 0,1-1-1,-1 1 1,1-1 0,-1 1-1,1-1 1,-1 1-1,1-1 1,-1 0 0,0 0-1,1 1 1,-2-1 0,-3 3-594,-10 10-951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4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44,'0'0'2891,"3"2"-2305,7 8 283,-10-9-819,1-1 0,-1 1-1,1-1 1,-1 1-1,1-1 1,-1 0-1,1 0 1,-1 1 0,1-1-1,-1 0 1,1 0-1,0 1 1,-1-1-1,1 0 1,-1 0-1,1 0 1,0 0 0,-1 0-1,1 0 1,0 0-1,5 1 158,2 3-9,0 0 0,0 0 0,1-1 0,-1 0 0,1 0 0,0-1 0,-1 0 0,19 1 0,48-3 778,-73 0-957,0 0-1,-1 0 1,1 1 0,0-1 0,0 0 0,-1 1 0,1-1 0,0 1-1,-1-1 1,1 1 0,0 0 0,-1 0 0,3 1 0,-3-1-8,1 0 0,-1 0 0,1 0 1,0-1-1,-1 1 0,1 0 0,0-1 1,-1 1-1,1-1 0,0 0 0,0 1 1,0-1-1,2 0 0,9 0-219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2 26 5216,'16'-15'2352,"-16"15"-2327,0-1-1,0 1 1,-1 0 0,1 0 0,0-1 0,0 1 0,0 0 0,0 0 0,0 0-1,0-1 1,0 1 0,0 0 0,0-1 0,0 1 0,0 0 0,0 0-1,0-1 1,0 1 0,0 0 0,0 0 0,0-1 0,0 1 0,0 0-1,0 0 1,0-1 0,0 1 0,0 0 0,0 0 0,1 0 0,-1-1-1,0 1 1,0-3 204,-3 11 155,2-7-329,1 0-47,0-1 0,0 0 0,-1 0-1,1 0 1,0 1 0,0-1 0,-1 0 0,1 0 0,0 0-1,-1 0 1,1 0 0,0 0 0,0 0 0,-1 0 0,1 0-1,0 0 1,-1 0 0,1 0 0,0 0 0,-1 0-1,1 0 1,0 0 0,-1 0 0,1 0 0,0 0 0,-12 0 223,-66 0-316,26 4 66,-97 21 1,139-23 18,-244 32 245,56-8 363,110-21-53,21 5-134,7-5 32,27 2-276,24-5-222,0 0 1,-15 0-1,18-2-115,9-2 0,-3 2 160,1-1-6,0 0 1,1 0-1,-1 0 0,0 0 0,0 0 1,1 0-1,-1 1 0,1-1 0,-1 0 1,1 1-1,-1-1 0,4 0 0,22-1-10,0 0 0,44 3 0,-14 0-90,-22-1 63,80 2 96,-73 4-14,-16-3-69,31 1 0,-50-3 27,0-1 0,0 1 0,0-1 1,-1 2-1,1-1 0,0 1 0,0 0 0,-1 1 0,1-1 0,-1 1 0,0 1 1,7 4-1,-9-6 19,0 0 0,-1 1 0,0-1 0,1 1 1,-1-1-1,0 1 0,0 0 0,0 0 1,-1 1-1,1-1 0,-1 1 0,0-1 0,0 1 1,0 0-1,0-1 0,1 8 0,-1-8 2,0 3 5,1 0-1,-1 0 1,0 0 0,-1 0-1,0 0 1,1 0 0,-2 0-1,1 0 1,-1 0 0,0 1-1,0-1 1,-1 0 0,0 0-1,0 0 1,0 0 0,-1 0-1,0 0 1,0 0 0,-5 9-1,-9 22-55,-24 39 0,30-60 19,0-1 0,-1 0 0,-1-1 1,0 0-1,-17 15 0,1-6 17,-1-2 0,-1-1 1,-1-1-1,-49 22 0,43-24-26,-63 26-55,-9 4 190,95-40-118,0 2 0,-25 18 0,10-5-136,26-20 103,0 0 0,0 0 0,0 1 0,0-1 0,0 1 0,1-1 0,-1 1 0,1 0 0,-2 3 0,33 10 199,-23-15-138,1 1 0,-1-2 0,1 1 0,0-1 0,-1 0 0,9-1 0,14 1 43,225 0 655,357 0 1568,-611 0-2287,0 0 0,0 0 0,1 0 0,-1 0 0,0 0 0,1 0 1,-1 0-1,0 0 0,1 0 0,-1 0 0,0 0 0,1 0 0,-1 0 0,0 0 0,1 0 0,-1 0 1,0 0-1,0 0 0,1 0 0,-1 0 0,0 0 0,1-1 0,-1 1 0,0 0 0,0 0 1,1 0-1,-1-1 0,0 1 0,0 0 0,0 0 0,1-1 0,-1 1 0,0 0 0,0 0 0,0-1 1,1 1-1,-8-8-183,6 7 158,1 0-63,-1 1 0,1-1 0,-1 1 0,1 0 0,-1-1 0,0 1 0,1 0 0,-1 0 0,0-1 0,1 1 0,-1 0 0,0 0 0,1 0 0,-1 0 0,0 0 0,1 0 0,-1 0 0,0 0 0,1 0 0,-1 0 0,1 0 0,-1 0 0,0 1 0,-2-1-396,1 0 212,1 0-1,-1 0 1,1 1 0,-1-1-1,1 0 1,-1 1 0,1-1 0,-1 1-1,1-1 1,-1 1 0,1 0-1,-2 1 1,-10 4-2650,9-5 2331,0 0 0,0-1 1,0 1-1,-8-1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2560,'0'-13'832,"0"13"-827,0 0 1,0 0-1,0 0 1,0 0-1,0 0 1,0 0 0,0-1-1,0 1 1,0 0-1,0 0 1,0 0-1,0 0 1,0 0-1,0 0 1,0 0-1,0 0 1,0 0-1,0 0 1,0-1-1,0 1 1,0 0-1,0 0 1,0 0-1,0 0 1,0 0-1,0 0 1,0 0-1,0 0 1,0 0 0,0 0-1,0 0 1,0 0-1,0 0 1,1 0-1,-1-1 1,0 1-1,0 0 1,0 0-1,0 0 1,0 0-1,0 0 1,0 0-1,0 0 1,0 0-1,0 0 1,0 0-1,1 0 1,-1 0-1,0 0 1,0 0-1,0 0 1,0 0-1,0 0 1,0 0 0,0 0-1,0 0 1,1 0 61,1 0 0,-1 0 1,0 0-1,0 0 1,0 0-1,0 0 0,0 0 1,0 0-1,0 0 0,1 0 1,-1 4 137,-1-1 0,1 0 0,-1 0 0,0 1 0,0-1-1,-1 6 1,0-6-141,2 4 40,-1-5-54,0 0 0,0 0 0,0 0 0,0 0-1,0 0 1,-1 1 0,1-1 0,-1 0 0,0 3 0,-4 3 77,4-7-99,0 0 1,0 1-1,0-1 1,1 1-1,-1-1 1,0 1-1,1-1 1,-1 1 0,1 0-1,-1-1 1,1 1-1,0-1 1,0 1-1,0 3 1,0-1 16,-1-1 0,1 1 1,-1 0-1,0 0 0,0 0 1,0 0-1,-1-1 0,1 1 1,-4 6-1,4-8-6,0 1 0,1 0-1,-1-1 1,1 1 0,-1 0 0,1-1 0,0 1-1,0 0 1,1 4 0,-1 8 549,3-17-343,9-17-123,-11 15-110,2 0 0,-1 1 0,0-1 0,6-6 0,-1 3-12,-1 0 0,-1 0 1,1 0-1,4-9 0,3-5-28,-4 0-63,0-2-10,-5 16 85,-3 3 5,0 1 1,1-1-1,0 1 0,0 0 1,0-1-1,0 1 0,1 0 1,-1 0-1,6-4 0,-8 6 15,1 1 0,-1 0 0,0 0 0,1-1 0,-1 1 0,0 0 0,1 0 0,-1 0 0,0 0-1,1-1 1,-1 1 0,1 0 0,-1 0 0,0 0 0,1 0 0,-1 0 0,1 0 0,-1 0 0,0 0-1,1 0 1,-1 1 0,1-1 0,-1 0 0,0 0 0,1 0 0,-1 0 0,0 0 0,1 1 0,-1-1 0,0 0-1,1 0 1,-1 1 0,0-1 0,1 0 0,-1 0 0,0 1 0,0-1 0,1 0 0,-1 1 0,0-1-1,0 0 1,0 1 0,1-1 0,-1 1 0,0-1 0,0 0 0,0 1 0,0-1 0,0 1 0,1 27 565,-2-16-278,1-6-205,-1 1 0,0-1 0,0 0 0,-2 7 0,-3 12 172,2 4 0,3 1 0,2 44-1,0-26-224,-1-45-663,0-6-1231,0-10 544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6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152,'0'0'2336,"16"16"-2048,-1-16 832,16 0-672,-15 0 480,-1 0-576,17 0-160,-17 15-128,1-15-416,15 16 192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7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96,'-15'0'2208,"61"0"-1920,-30 0 1632,-1 0-1120,17 0 96,-17 0-544,16 0-320,1 0-32,-17 0-416,1 0 192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7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6 3808,'0'-13'1227,"0"13"-1219,0 0 1,0 0-1,0 0 1,0 0-1,0 0 1,0 0-1,0 0 1,0-1-1,0 1 1,0 0-1,0 0 1,0 0-1,0 0 1,0 0-1,0 0 1,0 0-1,0 0 1,0 0-1,0 0 1,0-1-1,0 1 1,0 0-1,0 0 1,0 0-1,0 0 1,0 0-1,0 0 1,0 0-1,0 0 1,0 0-1,-1 0 1,1 0-1,0 0 1,0 0 0,0 0-1,0 0 1,0 0-1,0-1 1,0 1-1,0 0 1,0 0-1,0 0 1,0 0-1,-1 0 1,1 0-1,0 0 1,0 0-1,0 0 1,0 0-1,0 0 1,0 0-1,0 0 1,0 0-1,0 0 1,0 0-1,-1 1 1,-9-1 364,10 0-359,0 0 0,0-1 0,0 1 0,0 0-1,0 0 1,-1 0 0,1 0 0,0 0 0,0 0 0,0 0-1,0 0 1,0 0 0,0 0 0,0 0 0,0 0 0,0 0 0,0 0-1,-1 0 1,1 0 0,0 1 0,0-1 0,0 0 0,0 0-1,0 0 1,0 0 0,0 0 0,0 0 0,0 0 0,0 0 0,0 0-1,0 0 1,0 0 0,-1 0 0,1 0 0,0 0 0,0 0 0,0 0-1,0 1 1,0-1 0,0 0 0,0 0 0,0 0 0,0 0-1,0 0 1,0 0 0,0 0 0,0 0 0,0 0 0,0 0 0,0 1-1,0-1 1,0 0 0,0 0 0,0 0 0,0 0 0,0 0-1,0 2 136,0 0-1,0-1 1,-1 1-1,1 0 0,-1 0 1,0-1-1,1 1 1,-1 0-1,0-1 0,0 1 1,0-1-1,0 1 1,0-1-1,0 0 0,-1 1 1,-1 1-1,-2 2 89,1 1 0,0-1-1,1 1 1,-1 0 0,-2 7-1,3-8-45,-6 18 234,0-1-237,7-20-180,0 1 0,1-1 1,-1 1-1,1-1 0,0 1 0,-1 0 0,1 0 0,0 0 1,1 0-1,-1 0 0,0 0 0,1 0 0,0 0 0,-1 4 1,1-4-6,0-1 0,0 1 0,0-1 0,-1 0 1,1 1-1,-1-1 0,0 0 0,1 1 1,-3 2-1,3-5-1,0 1 1,-1-1-1,1 1 1,0-1-1,-1 1 1,1-1-1,0 1 1,0 0-1,0-1 1,0 1-1,0-1 1,-1 1-1,1 0 1,0-1-1,0 1 1,0 0 0,1-1-1,-1 1 1,0-1-1,0 1 1,0 0-1,0-1 1,0 1-1,1-1 1,-1 1-1,0-1 1,1 1-1,-1-1 1,0 1-1,1-1 1,-1 1-1,1-1 1,-1 1-1,0-1 1,2 1-1,0 2-114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9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32 1984,'-16'-16'3163,"14"13"-2582,-9-7-32,6 20 86,-8-4-406,-21 22 507,23-18-635,0-1 1,0 2-1,1-1 0,0 2 1,-9 14-1,9-13-7,-14 29 1,16-28-30,-18 26 1,13-23 1,-1-2-1,-1 1 1,-31 24 0,42-37-48,1-1 1,-1 0 0,0 0-1,1-1 1,-9 3 0,-5 3 32,8 0-23,3-4 21,1-10 13,4 4-50,-3-4 9,3 7-26,0-1 0,0 0 1,1 0-1,-1 0 0,1 0 0,-1 0 0,1 0 0,-1 0 0,1 0 0,-1 0 1,1 0-1,0 0 0,0 0 0,-1 0 0,1 0 0,0 0 0,0 0 0,0 0 1,0 0-1,0 0 0,0 0 0,1 0 0,-1-1 0,1-1 0,7-26-53,-5 16 71,1-1 0,9-20-1,-7 22-4,3-6-15,12-18 1,-18 32-18,0-1-1,0 1 1,0 0 0,0 1 0,1-1 0,0 1-1,0-1 1,0 1 0,7-4 0,2 2-63,-8-2 29,-5 7 55,0 0 0,0-1-1,1 1 1,-1-1-1,0 1 1,0-1 0,1 1-1,-1 0 1,0-1 0,1 1-1,-1 0 1,1-1-1,-1 1 1,0 0 0,1 0-1,-1-1 1,1 1-1,-1 0 1,1 0 0,-1 0-1,1 0 1,-1 0 0,1-1-1,-1 1 1,1 0-1,-1 0 1,1 0 0,-1 0-1,1 0 1,-1 1-1,1-1 1,1 0 10,0 0 0,0 0 0,-1 1 0,1-1 0,0 0 0,-1 1 0,1 0 0,0-1 0,-1 1 0,1 0 0,-1 0 0,1-1 0,1 3 0,4 1 40,-2-2-35,-5-2-9,1 1 1,-1-1-1,1 0 0,0 1 0,-1-1 1,1 0-1,-1 1 0,1-1 0,0 0 1,-1 1-1,1-1 0,-1 1 0,0-1 1,1 1-1,-1 0 0,1-1 1,-1 1-1,0-1 0,1 1 0,-1 0 1,0 0-1,3 4 17,41 70 294,-42-72-306,0 0 0,1 0 1,-1 0-1,1 0 0,0-1 0,0 1 1,0-1-1,0 0 0,0 0 0,5 2 1,-4-2-1,0 1 1,1 0-1,-1 0 1,6 6-1,-8-8-2,0 1 0,0-1 0,0 1 0,0-1 0,0 0 0,0 0 0,0 1 0,0-2 0,0 1 0,0 0 0,1 0 0,-1-1 0,0 1 0,1-1 0,-1 0 0,0 1 0,1-1 0,2-1 0,-3 1 9,-1 1-1,0-1 0,1 0 0,-1 0 1,0 0-1,0-1 0,1 1 0,-1 0 1,0 0-1,0-1 0,1 1 0,-1-1 0,0 1 1,0-1-1,0 1 0,0-1 0,0 0 1,0 1-1,0-1 0,0 0 0,0 0 1,0 0-1,0 0 0,0 0 0,0 0 1,-1 0-1,2-1 0,3-11 337,-1 11-244,2-4 104,-4-2 27,-1 0 0,0-1 0,-1 1 1,-1-15-1,1 9-6,0-67 141,0 76-388,0 4 7,-1 0 1,1 0 0,0 0 0,0 0 0,0 0-1,0 0 1,0 0 0,0 0 0,0 0 0,0 0 0,1 0-1,-1 0 1,0 0 0,1 0 0,-1 0 0,0 0 0,1 0-1,0 0 1,-1 1 0,1-1 0,-1 0 0,1 0 0,0 0-1,-1 1 1,1-1 0,0 0 0,0 1 0,0-1-1,-1 1 1,1-1 0,0 1 0,0-1 0,1 1 0,1-2-38,0 0 0,-1 0 1,1 0-1,-1-1 1,1 1-1,2-4 0,-3 4-341,0-1 0,0 1 1,0 0-1,0 0 0,1 0 0,-1 0 0,1 0 0,0 0 0,5-2 0,-4 3-70,0 0-1,0 1 1,1-1-1,6 1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2560,'-44'0'1147,"56"0"-580,59 2 1470,-61-1-1886,1 0 0,-1 1 0,0 0 0,17 6 0,53 23 644,-69-26-751,0 0 1,-1 0-1,1 1 0,-1 1 0,-1-1 1,1 2-1,-1-1 0,-1 1 0,10 10 1,-15-13-13,1-1 0,-1 0 0,1 1-1,-1 0 1,0 0 0,-1 0 0,1 0 0,-1 0 0,0 1 0,-1-1 0,1 1 0,-1-1 0,0 1 0,0 9 0,-1-7 8,0 0 1,0-1 0,-1 1-1,0 0 1,0 0 0,-1-1-1,0 1 1,0-1-1,-6 12 1,4-11 9,0 0 0,-1-1 0,0 1 0,0-1 0,-1-1 0,0 1 1,0-1-1,0 0 0,-1 0 0,0-1 0,0 1 0,0-2 0,0 1 0,-1-1 0,0 0 0,0-1 0,-11 4 0,17-7-49,-1 1 0,1-1 0,-1 0 0,1 0 0,-1 0 0,1-1-1,0 1 1,-1 0 0,1-1 0,-1 0 0,1 1 0,0-1 0,0 0-1,-1 0 1,1 0 0,0-1 0,0 1 0,0 0 0,0-1 0,0 1-1,-3-5 1,-4-1-25,4 3-3,0 1 1,0-1-1,0 0 1,1-1-1,0 1 1,-4-6-1,6 7 4,1 0 0,-1 0 0,1-1-1,0 1 1,0-1 0,0 1 0,0 0 0,1-1 0,-1 0-1,1 1 1,0-7 0,0 7 3,0 0 1,1-1-1,-1 1 0,1 0 1,0-1-1,0 1 1,0 0-1,0 0 0,0 0 1,1 0-1,-1 0 0,1 0 1,0 0-1,0 1 0,0-1 1,0 0-1,1 1 0,3-3 1,-3 1 49,0 1 0,1 0 0,-1 1 0,1-1-1,0 0 1,0 1 0,0 0 0,0 0 0,7-2 0,10-5 129,9-6 251,-6 1-35,1 2 1,51-17-1,-32 23-182,-23 4-146,13-2-14,67-5 4,102 9 944,-216 0-2709,-3 0 459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0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11 3072,'0'-78'5781,"0"77"-5749,0 0-1,0-1 1,0 1-1,0 0 1,0 0-1,0 0 1,-1-1 0,1 1-1,0 0 1,-1 0-1,1 0 1,-1 0-1,1 0 1,-1 0-1,0 0 1,1 0-1,-1 0 1,0 0 0,0 0-1,0 0 1,0 0-1,0 1 1,0-1-1,0 0 1,0 1-1,0-1 1,0 1 0,0-1-1,0 1 1,0-1-1,-2 1 1,-2-1 110,-1 0 0,0 0-1,0 1 1,0 0 0,-7 0 0,-1 1-88,9-1-25,0 1-1,0-1 1,0 1 0,0 0 0,0 1 0,0-1 0,0 1 0,1 0-1,-1 0 1,0 1 0,-7 5 0,3-3 30,-14 9 94,14-9-75,0 0-1,1 1 0,-1 0 0,-11 10 0,-58 73 376,72-84-403,1 1 0,-1 0-1,1 1 1,0-1 0,1 1 0,-8 14 0,11-17-28,-1 1 0,1-1 0,0 1 0,0-1-1,0 1 1,1-1 0,0 1 0,0 0 0,0-1 0,0 1 0,0-1 0,1 1 0,2 5 0,-2-5-6,1-1-1,0 1 1,0-1 0,0 0 0,1 1-1,-1-1 1,1 0 0,0 0 0,0-1-1,1 1 1,-1-1 0,1 1 0,0-1-1,-1 0 1,2 0 0,-1-1 0,0 1-1,0-1 1,1 0 0,7 2 0,63 12 160,-62-14-571,-1-1 1,0 0 0,21-2 0,-7 0-1096,5 1 285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0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3648,'-13'0'1173,"13"0"-1165,0 0 1,0 0-1,0 0 0,-1 0 0,1 0 1,0 0-1,0 0 0,0 0 0,0 0 1,0 0-1,0 0 0,0 0 0,0 0 0,0 0 1,0 0-1,-1 0 0,1 0 0,0 0 1,0 0-1,0 0 0,0 0 0,0 0 1,0 0-1,0 0 0,0 0 0,0 0 0,0 0 1,0 0-1,0 0 0,0 0 0,-1 0 1,1 0-1,0 0 0,0 0 0,0 1 1,0-1-1,0 0 0,0 0 0,0 0 1,0 0-1,0 0 0,0 0 0,0 0 0,0 0 1,0 0-1,0 0 0,0 0 0,0 1 1,0-1-1,0 0 0,0 0 0,0 0 1,0 0-1,0 0 0,0 0 0,0 0 1,0 91 3004,0-89-2980,0-1 1,0 1-1,0 0 1,-1-1 0,1 1-1,0-1 1,-1 1-1,0-1 1,1 1-1,-1-1 1,0 0 0,0 2-1,-6 10 208,6-7-56,0 1-1,0-1 1,0 0 0,1 1-1,0-1 1,0 0 0,2 10-1,0-16-34,-1 0-150,-1 0 1,0 0 0,1 0-1,-1 0 1,1 0 0,-1 0 0,1 0-1,-1 0 1,0 0 0,1 0-1,-1 0 1,1 0 0,-1 0-1,0-1 1,1 1 0,-1 0-1,0 0 1,1 0 0,-1-1 0,0 1-1,1 0 1,-1 0 0,0-1-1,1 1 1,-1 0 0,0-1-1,0 1 1,1 0 0,-1-1-1,0 1 1,0 0 0,1-1 0,-1 1-1,0 0 1,0-1 0,0 1-1,0-1 1,0 1 0,0 0-1,0-1 1,0 1 0,0-1-1,0 1 1,0 0 0,0-1 0,0 1-1,0-1 1,0 0 0,-1 0 1,1 1 0,0-1 0,0 0 0,0 0 0,0 0 0,0 0 1,1 1-1,-1-1 0,0 0 0,0 0 0,0 0 0,1 1 0,-1-1 1,0 0-1,1 0 0,-1 1 0,1-1 0,0-1 0,12-3 9,-7 1-60,0-1-1,-1 1 1,1-1-1,7-10 1,-5 6-99,-8 9 149,1 0 0,-1-1-1,1 1 1,-1 0 0,1-1 0,-1 1-1,1 0 1,0 0 0,-1-1-1,1 1 1,-1 0 0,1 0-1,-1 0 1,1 0 0,0 0-1,-1 0 1,1 0 0,-1 0 0,1 0-1,0 0 1,-1 0 0,1 0-1,-1 0 1,1 0 0,0 1-1,0-1 4,4 2 156,-3 1-126,2 0 230,0 1 0,0 1 0,0-1 0,4 6 0,7 21 435,-14-29-642,0 0-1,-1 0 1,1 0 0,-1 0-1,0 0 1,1 0 0,-1 0-1,0 0 1,0 0 0,-1 3-1,1 4-7,0 4-7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234 2720,'0'0'39,"-1"0"1,1 0-1,-1 1 1,1-1-1,-1 0 1,1 0-1,0 0 1,-1 0-1,1 0 1,-1 0-1,1 0 1,-1-1-1,1 1 1,-1 0-1,1 0 1,-1 0-1,1 0 1,0 0-1,-1-1 1,1 1-1,-1 0 1,1 0-1,0-1 1,-1 1-1,10-12 1044,-4 8-460,5-7 1,-9 11-586,-1 0 0,0-1 0,1 1-1,-1-1 1,1 1 0,-1-1 0,0 1 0,0-1-1,1 0 1,-1 1 0,0-1 0,0 1 0,0-1-1,1 1 1,-1-1 0,0 0 0,0 1 0,0-1 0,0 1-1,0-2 1,0-4 144,26-40 975,-25 44-1125,0 0-1,-1 0 0,0 0 1,1 0-1,-1 1 0,0-1 1,0 0-1,0 0 0,0 0 1,0 0-1,0 0 0,-1 1 0,1-1 1,-1 0-1,1 0 0,-1 0 1,0 1-1,0-1 0,1 0 1,-1 1-1,0-1 0,-1 1 1,0-2-1,-1-1 38,0 0 0,0 1-1,0 0 1,-1-1 0,1 1 0,-1 0-1,0 1 1,-5-4 0,-25-12 416,26 14-406,0 0 0,-1 1 0,1 0 0,-1 0 0,-10-1 0,-8-4 2,14 4-51,6 1-17,0 1 0,-1 0 1,0 0-1,1 0 0,-1 1 0,-14-1 1,-54 2-297,75 0 272,-1 0-1,0 0 1,1 0 0,-1 1-1,1-1 1,-1 0-1,0 0 1,1 1 0,-1-1-1,1 1 1,-1 0 0,1-1-1,0 1 1,-1 0 0,1 0-1,-3 2 1,-4 3-31,-17 6-1,21-10 57,0 0 0,0 0 0,-1 0-1,1 0 1,1 1 0,-1-1 0,0 1 0,1 0 0,-1 0-1,1 0 1,-5 7 0,-26 53 146,23-47-125,7-11-21,0 1-1,0 0 1,0 1 0,1-1-1,0 1 1,0-1-1,-3 12 1,1 24 109,-5-6-49,6-16-54,-8 33 46,12-51-58,-1 0 1,1 0-1,0 0 0,0 0 1,0 0-1,0 0 1,0 0-1,0 0 1,0 0-1,0 0 1,1 0-1,-1-1 0,1 1 1,0 0-1,0 0 1,-1 0-1,1 0 1,0-1-1,2 3 0,0 0 21,-3-2-18,1-1 0,0 1-1,0-1 1,0 0 0,0 1 0,0-1-1,0 0 1,0 0 0,0 0 0,1 0 0,-1 0-1,0 0 1,1 0 0,-1 0 0,1 0-1,-1-1 1,1 1 0,-1-1 0,1 1 0,0-1-1,-1 1 1,1-1 0,-1 0 0,1 0-1,3 0 1,7 2 34,-8-1-35,-1 0-7,-1 0 0,1-1 1,0 1-1,0 0 1,0-1-1,0 0 1,0 1-1,0-1 1,0 0-1,0-1 0,0 1 1,-1 0-1,1-1 1,0 0-1,0 0 1,0 0-1,-1 0 1,5-2-1,-1 0-31,1 1 1,-1 0-1,0 0 1,1 0-1,12-1 1,-13 2-25,1 0-1,-1 0 1,0-1 0,0 1 0,0-2 0,0 1 0,0-1 0,6-3-1,-8 4 24,17-10-129,-1-1 0,0-1 0,21-20 0,6-13 14,-45 45 144,0-1-1,0 0 1,0 0 0,0 0 0,2-4-1,-4 5-3,1 0-1,0 1 0,0-1 0,0 0 0,0 0 1,0 1-1,1-1 0,-1 0 0,0 1 0,1-1 1,-1 1-1,3-2 0,3 0 2,-7 3 4,1 0 0,-1 0 0,1 0 0,-1-1-1,1 1 1,-1 0 0,0 0 0,1 0 0,-1-1-1,1 1 1,-1 0 0,0 0 0,1-1 0,-1 1 0,0 0-1,1-1 1,-1 1 0,0 0 0,0-1 0,1 1-1,-1-1 1,0 1 0,0-1 0,0 1 0,1 0 0,-1-1-1,0 1 1,0-1 0,0 1 0,0-1 0,0 1-1,0-1 1,0 1 0,0-1 0,0 0 0,0-1 287,0 17 117,0 50 411,-1-56-795,0 0-1,0-1 1,0 1-1,-1-1 1,-1 1-1,-3 8 1,3-8-26,2-6 10,0 0 0,0 0 1,0 0-1,1 0 0,0-1 1,-1 1-1,1 0 0,0 0 1,0 0-1,1 0 0,-1 0 1,0 0-1,1 0 0,0 0 1,0 0-1,0-1 0,0 1 1,0 0-1,0-1 0,1 1 1,0 0-1,-1-1 0,1 0 1,0 1-1,4 3 0,-4-5-3,25 25 295,-25-24-313,0-1 0,0 1 0,-1-1 0,1 0 0,0 0 0,0 0 0,0 0 0,0 0 0,1 0 0,-1 0 0,4 0 0,-6-1-18,1 0 0,-1 0-1,0 0 1,0 0 0,1 0 0,-1 0 0,0 0 0,0 0 0,1-1-1,-1 1 1,0 0 0,0 0 0,1 0 0,-1 0 0,0 0-1,0-1 1,0 1 0,1 0 0,-1 0 0,0 0 0,0-1 0,0 1-1,0 0 1,0 0 0,1-1 0,-1 1 0,0 0 0,2-4-498,11-1-1292,2-8-2192,1-2 1227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3232,'0'0'1035,"0"2"-614,0 7 1199,0-18-323,0 9-1287,0 0 1,0 0-1,0 0 1,0-1-1,0 1 0,0 0 1,0 0-1,0 0 0,0 0 1,0 0-1,0 0 1,0-1-1,1 1 0,-1 0 1,0 0-1,0 0 0,0 0 1,0 0-1,0 0 1,0 0-1,0-1 0,0 1 1,0 0-1,0 0 0,1 0 1,-1 0-1,0 0 0,0 0 1,0 0-1,0 0 1,0 0-1,0 0 0,1 0 1,-1 0-1,0 0 0,0 0 1,0 0-1,0 0 1,0 0-1,1 0 0,-1 0 1,0 0-1,0 0 0,0 0 1,0 0-1,0 0 1,0 0-1,1 0 0,-1 0 1,0 0-1,0 0 0,0 0 1,0 1-1,15-4 178,-1 0 0,-1 0 0,15-7 0,-28 10-188,5-1 8,-1-1-1,1 0 1,-1-1 0,5-3-1,16-8-2,-16 10-3,0 1 27,1-1 0,-1-1-1,17-10 1,-18 9 5,-4 2-21,0 1 0,0 0 1,1 1-1,-1-1 1,1 1-1,-1 0 1,1 0-1,9-3 1,-13 5-1,-1 0 0,1 0 1,0 0-1,0 0 0,0 0 1,-1 0-1,1 0 0,0 0 1,0 1-1,-1-1 0,1 0 1,0 0-1,0 1 0,-1-1 1,1 0-1,0 1 0,-1-1 1,1 1-1,0-1 0,-1 0 1,1 1-1,0 0 0,-1 0 18,1 1 0,-1-1 0,0 1-1,1-1 1,-1 1 0,0-1 0,0 0-1,0 1 1,0-1 0,-1 2 0,1 8 92,0-5-71,0 0 0,0 0 1,1 0-1,-1 0 1,1 0-1,1-1 0,-1 1 1,1 0-1,0-1 0,5 10 1,11 19-411,-5-19 6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4320,'-13'0'1392,"13"0"-1382,0 0 0,0 0 0,0 0 0,0 0 0,0 0 0,-1 0 0,1 0 0,0 0 0,0 0 1,0 0-1,0 0 0,0 0 0,0 0 0,-1 0 0,1 0 0,0 0 0,0 1 0,0-1 0,0 0 0,0 0 0,0 0 0,0 0 1,0 0-1,-1 0 0,1 0 0,0 0 0,0 1 0,0-1 0,0 0 0,0 0 0,0 0 0,0 0 0,0 0 0,0 0 0,0 1 0,0-1 1,0 0-1,0 0 0,0 0 0,0 0 0,0 0 0,0 1 0,0-1 0,0 0 0,0 0 0,0 0 0,0 0 0,0 0 0,0 0 1,0 1-1,0-1 0,1 0 0,-1 0 0,0 8 97,-1 0 58,1-1 0,0 0 1,1 0-1,1 11 0,9 5 320,-6 19 321,-3-29-638,3 11 311,1 45-1,-6 71 215,-2-88-564,-3-1 0,-13 64 0,-1 10 231,17-103-281,-4 21 66,-15 17 52,14-27-96,6-27-39,0 1-1,-1 0 0,1-1 1,-2 1-1,-3 7 1,-1 2 60,-14 28 65,18-26-150,3-2-1397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79 2656,'0'-23'1946,"0"20"-468,0 16-737,0-11-700,0-1 0,-1 1-1,1-1 1,0 1 0,-1-1 0,1 0-1,-1 1 1,0-1 0,1 0-1,-2 2 1,-5 11 156,6-9-124,0-1-1,1 0 0,-1 0 0,1 8 0,-2 19 218,-24 45 681,25-71-912,0 0 1,0 0-1,0 0 0,1 0 1,-1 0-1,2 1 1,-1 5-1,1 6 506,-3-19-496,-5-7-55,7 9-13,0 0 0,0-1-1,0 1 1,0 0 0,0 0 0,0 0-1,0-1 1,0 1 0,0 0-1,0 0 1,0 0 0,0-1-1,0 1 1,0 0 0,1 0 0,-1 0-1,0 0 1,0 0 0,0-1-1,0 1 1,0 0 0,1 0-1,-1 0 1,0 0 0,0 0 0,0 0-1,0 0 1,1-1 0,-1 1-1,0 0 1,0 0 0,0 0 0,1 0-1,-1 0 1,0 0 0,0 0-1,0 0 1,1 0 0,-1 0-1,0 0 1,0 0 0,0 0 0,1 0-1,-1 0 1,0 0 0,0 1-1,1-1 1,-1 0 0,0 0 0,0 0 0,0 0 0,0 0 0,0 0 0,0 0 0,0 0 0,0 0-1,0 0 1,1 0 0,-1 0 0,0 0 0,0 0 0,0 0 0,0 0 0,0 0 0,0 0 0,0 0 0,0 0 0,0 0 0,0 0 0,1 0 0,-1 0-1,0 0 1,0 0 0,0 0 0,0 0 0,0 0 0,0 0 0,0-1 0,0 1 0,0 0 0,0 0 0,0 0 0,0 0 0,0 0 0,0 0 0,0 0 0,0 0-1,0 0 1,0 0 0,0 0 0,1-1 0,-1 1 0,0 0 0,0 0 0,0 0 0,0 0 0,0 0 0,0 0 0,-1 0 0,1 0 0,0 0 0,0 0-1,0-1 1,0 1 0,0-3 15,0 1-19,0 0-1,0 0 1,0 1 0,0-1-1,0 0 1,0 0 0,0 0-1,1 1 1,-1-1-1,2-3 1,4 1-21,-5 4 24,-1-1 0,1 1-1,-1 0 1,1 0-1,-1-1 1,0 1-1,1 0 1,-1-1 0,0 1-1,1 0 1,-1-1-1,0 1 1,1 0-1,-1-1 1,0 1 0,0-1-1,0 1 1,1-1-1,-1 1 1,0-1-1,0 1 1,0-1 0,0 1-1,0-1 1,0 1-1,0-1 1,0 1-1,0-1 1,0 1 0,0-1-1,0 0 1,0-1 0,0 0 0,0-1 0,1 1 0,-1 0 0,1 0 0,0-1 0,-1 1 0,1 0 0,0 0 0,2-4 0,7-15 0,-4 8-21,1 0 0,16-23 0,-15 25-2,-5 7 11,-1 0 0,0 1 0,-1-1 1,4-9-1,3-6-35,4 7 5,-10 10 39,0 0 1,-1 0-1,1 0 1,0 0-1,0 0 1,-1 0 0,1 0-1,1-3 1,-1 2 18,1 0 0,0 0 0,0 1 1,0-1-1,0 1 0,0 0 1,1 0-1,-1 0 0,7-2 0,-3 1 8,-4 2-2,1 0-1,-1 0 0,0 1 0,1-1 1,0 1-1,-1 0 0,1 0 0,4 1 0,0-1 178,-3 3 25,-4-2-192,0 0 0,0 1 0,0-1 1,0 0-1,0 1 0,0-1 0,0 0 1,0 1-1,-1-1 0,2 4 0,0 24 499,-2 20 109,0 130 149,0-176-785,0-1 0,-1 0-1,1 1 1,-1-1 0,0 0-1,1 0 1,-1 1 0,0-1-1,0 0 1,0 0 0,-1 0 0,1 0-1,0 0 1,-1 0 0,0-1-1,1 1 1,-1 0 0,-3 2-1,-1 1-201,4-2-68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9:15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3968,'0'16'1802,"-2"-16"-1396,-6 0 480,16 0-199,-6 0 582,-2 6-763,2 12 548,-2-18-1039,0 1 0,0-1 0,0 1 0,1-1 0,-1 0 0,0 1 0,0-1 0,1 1 0,-1-1 0,0 0 0,1 1 0,-1-1 0,0 0 1,1 0-1,-1 1 0,1-1 0,-1 0 0,0 0 0,1 0 0,-1 1 0,1-1 0,-1 0 0,1 0 0,-1 0 0,0 0 0,1 0 0,-1 0 0,1 0 0,0 0 0,4 3 236,-1 1-147,0 0-37,-1-1-1,1 1 1,0-1-1,6 5 1,0-4 124,-8-3-164,1 0 1,-1 0-1,0 1 0,0-1 1,0 0-1,0 1 1,0-1-1,2 3 0,0-1-1,-1 0 0,1 0 0,0-1 0,0 1 0,6 2 0,10 7 128,2-3-66,1 0-6,39 22 420,-49-20-342,-13-11-146,0 0 1,1 1 0,-1-1-1,0 0 1,0 0 0,1 1 0,-1-1-1,0 0 1,1 0 0,-1 1-1,0-1 1,1 0 0,-1 0-1,0 0 1,1 0 0,-1 0 0,0 1-1,1-1 1,-1 0 0,0 0-1,1 0 1,-1 0 0,1 0-1,-1 0 1,0 0 0,1 0 0,-1 0-1,0-1 1,1 1 0,-1 0-1,1 0 1,-1 0-13,0 0-1,0 0 1,0 0-1,0 0 1,0 0 0,0 0-1,0 0 1,0 0-1,0 0 1,0 0-1,1 0 1,-1 0 0,0 0-1,0 0 1,0 0-1,0 0 1,0 0 0,0 0-1,0 0 1,0 0-1,0 0 1,0 0-1,0 0 1,0 0 0,0 0-1,0 0 1,1 0-1,-1 0 1,0 0 0,0 0-1,0 0 1,0 0-1,0 0 1,0 0-1,0 0 1,0 0 0,0 0-1,0 0 1,0 0-1,0 0 1,0 0 0,0 0-1,0 0 1,0 0-1,0 0 1,0 1-1,0-1 1,0 0 0,0 0-1,0 0 1,0 0-1,0 0 1,0 0 0,0 0-1,0 0 1,0 0-1,0 0 1,0 0 0,0 0-1,0 0 1,0 0-1,0 1 1,0-1-1,0 0 1,0 0 0,0 0-1,0 0 1,0 0-1,0 0 1,-8 10 409,8-9-391,-1-1 0,1 1 0,-1-1 1,1 1-1,0 0 0,0-1 0,-1 1 1,1-1-1,0 1 0,0 0 1,-1-1-1,1 1 0,0 0 0,0-1 1,0 1-1,0 0 0,0-1 0,0 1 1,0 0-1,0-1 0,0 1 0,1 0 1,-1 0-1,1 2 54,-2-2-62,1 1 0,0-1 1,0 1-1,0 0 0,-1-1 1,1 1-1,-1-1 0,1 1 1,-1-1-1,0 1 1,1-1-1,-1 1 0,0-1 1,0 0-1,-1 2 0,-4 5 9,1 0 6,1 0 0,0 1 1,0-1-1,-3 11 0,3-7 34,0-1 1,-13 23-1,-74 101 217,83-126-243,-1 0 1,0 0 0,0-2 0,-13 10 0,3-3 14,-2 4-31,4-4-429,-23 14 1,7-10-124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79 2080,'0'0'667,"-2"0"-411,-6 0-185,0 0 4433,1 1-3654,17-1 227,-6 0-965,0 0 0,0 0-1,0-1 1,0 1 0,7-2 0,6-9-26,-13 8-77,-1 1 0,1 0 0,-1 0 0,1 0 0,-1 1 0,6-2 0,21-4 6,-19 5 0,-1 0-1,14-6 1,2-1 86,35-8 0,-52 15-95,0 0 32,0 1 1,0 1-1,12 0 1,-9 0 25,-12 0-63,0 0 0,0 0-1,0 0 1,0 0 0,0 0-1,0 0 1,0 0 0,0 0-1,1 0 1,-1 0 0,0 0-1,0 0 1,0 0 0,0 0-1,0 0 1,0 0-1,0 0 1,0 0 0,0 0-1,0 0 1,0 0 0,1 0-1,-1 0 1,0 0 0,0 0-1,0 0 1,0 0 0,0 0-1,0 1 1,0-1 0,0 0-1,0 0 1,0 0 0,0 0-1,0 0 1,0 0 0,0 0-1,0 0 1,0 0 0,0 0-1,1 0 1,-1 0 0,0 1-1,0-1 1,0 0-1,0 0 1,0 0 0,0 0-1,0 0 1,0 0 0,0 0-1,0 0 1,-1 0 0,1 0-1,0 1 1,0-1 0,0 0-1,0 1-1,0-1 1,0 0 0,0 1 0,0-1 0,0 1 0,0-1 0,0 1-1,0-1 1,0 0 0,0 1 0,0-1 0,0 1 0,-1-1 0,1 0-1,0 1 1,0-1 0,0 0 0,-1 1 0,1-1 0,0 0-1,-1 1 1,1-1 0,0 0 0,0 0 0,-1 1 0,1-1 0,-1 0-1,1 0 1,-1 1 0,-6 3-49,2 9-308,-8 3-1072,-2 0 389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5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816,'0'0'1547,"2"0"-934,0 1-464,-1-1 0,1 0 0,0 1-1,-1-1 1,1 1 0,-1-1 0,1 1 0,-1 0 0,3 1 0,9 4 292,-3-4-186,-1-1-1,1 0 1,-1-1-1,12-1 0,-7 1-64,-11 0-146,1 0 1,-1 0-1,0-1 1,0 1-1,0-1 1,0 0 0,1 0-1,4-3 1,7-1 103,-8 4-69,0 0 0,0 0 0,11 1 0,-11 1-4,0-1-1,0-1 0,11-1 0,-2-3 40,-10 3-54,0 1 0,1-1 0,-1 1 1,1 0-1,8 0 0,31 1-908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6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0 79 2656,'3'0'103,"-1"0"0,0 0 0,1 0 1,-1-1-1,0 1 0,0 0 0,1-1 0,-1 0 1,0 1-1,0-1 0,0 0 0,4-2 0,-4 2-47,0 0 0,-1 0-1,1 0 1,0 0-1,0 0 1,0 1-1,0-1 1,0 1 0,0-1-1,0 1 1,1 0-1,3 0 1,-5 0 19,1 0 0,0 0 0,-1 0 0,1-1 0,0 1 0,-1-1 0,1 1 0,0-1 0,-1 1 0,1-1 0,-1 0 0,1 0 0,-1 0 0,0 0 0,1 0 0,-1 0 0,0 0 0,0 0 0,2-2 0,-3 3-77,16-13 482,-10 10-333,-5 2-133,-1 1 0,0 0 0,1 0 0,-1 0 0,1 0 1,-1 0-1,1-1 0,-1 1 0,0 0 0,1 0 0,-1-1 1,1 1-1,-1 0 0,0-1 0,1 1 0,-1 0 0,0-1 1,0 1-1,1 0 0,-1-1 0,0 1 0,0-1 0,0 1 0,1 0 1,-1-1-1,0 1 0,0-1 0,0 1 0,0-1 0,0 1 1,0-1-1,0 1 0,0-1 0,0 1 0,0-1 0,-2-4 184,-1 2-167,-7-4 80,8 6-101,-1 0 0,0 1 0,0-1 0,0 1 1,0 0-1,-4 0 0,-201 0 150,-244 0 752,412 1-762,-56 10 0,92-10-146,-14 1 12,-35-1 0,28-2-235,25 1 215,0 0 0,-1 0 0,1 0-1,0 0 1,0 0 0,-1 0 0,1 0-1,0 0 1,-1 0 0,1 0-1,0 0 1,0 0 0,-1 0 0,1 0-1,0 0 1,-1 0 0,1 0 0,0 0-1,0 0 1,-1 0 0,1 0-1,0 1 1,0-1 0,-1 0 0,1 0-1,0 0 1,0 0 0,-1 1 0,1-1-1,0 0 1,0 0 0,0 0-1,0 1 1,-1-1 0,1 0 0,0 0-1,0 1 1,9 8-64,25 10 32,-24-16 15,1 0 0,-1-1 0,21 3 0,13 2 19,8 11 74,-33-11-42,1-1-1,19 5 0,2-3-4,-1 3 0,45 17 0,6 2 34,-57-20-40,60 28-1,-85-34-16,-1 0 20,1 0 0,-1 0 1,0 1-1,0 0 0,0 0 1,-1 1-1,0 0 0,12 13 1,-18-17-16,1 0 0,-1 1-1,0-1 1,1 1 0,-1-1 0,0 1 0,0 0 0,-1-1 0,1 1 0,0 0 0,-1-1 0,0 1 0,1 0-1,-1 0 1,0 0 0,-1-1 0,1 1 0,0 0 0,-1 0 0,0-1 0,1 1 0,-3 4 0,-1 2 0,-1 0 0,0-1 1,0 1-1,-1-1 0,-10 11 0,-39 41-1,-80 75-6,103-106 39,-2-2 0,-45 29 0,-3-9 28,-109 47 0,56-30-78,115-55-8,1 1 0,1 1 1,0 0-1,0 2 0,-29 26 1,0 8-185,46-46 197,0 0-1,0 0 0,0 0 1,0 0-1,0 0 1,1 0-1,-1 0 1,0 0-1,1 0 1,-1 0-1,1 1 1,-1-1-1,1 0 1,-1 0-1,1 1 1,0-1-1,0 0 0,-1 2 1,2-2 4,-1 0-1,0 0 1,0 0-1,1 0 1,-1 0-1,1 0 1,-1 0-1,1-1 1,-1 1 0,1 0-1,-1 0 1,1 0-1,0-1 1,0 1-1,-1 0 1,1-1 0,0 1-1,1 0 1,5 3 8,1 0 1,0-1 0,0 0 0,15 3-1,-12-3 8,14 3 24,1-1 0,0-2 0,0 0-1,0-2 1,36-2 0,-1 0 29,183-15 269,153 1 156,-334 15-291,-59 0-169,0 0 0,0 0 1,0 0-1,0 1 0,0 0 0,6 1 0,-9-1-17,1 0 0,0 0-1,-1 0 1,1 0 0,-1 0-1,1 0 1,-1 0 0,2 2-1,-3-2-14,1-1 0,-1 0 0,0 0 0,1 0 0,-1 1-1,0-1 1,0 0 0,1 0 0,-1 1 0,0-1 0,0 0-1,1 1 1,-1-1 0,0 0 0,0 1 0,0-1 0,0 0-1,0 1 1,0-1 0,1 1 0,-1-1 0,0 0 0,0 1-1,0-1 1,0 0 0,0 1 0,0-1 0,0 1 0,-1-1-1,1 0 1,0 1 0,-9 4-435,4-2 123,-60 28-3709,5-3 19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2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7 2304,'-12'0'895,"24"0"263,-10 0-651,0 1-384,0-1-1,0 0 1,0 1 0,0-1-1,0 0 1,0 0-1,0 0 1,0-1 0,0 1-1,0 0 1,0-1 0,0 1-1,0-1 1,2 0 0,-3 0-72,0-1-3,0 1-1,0 0 0,0 0 1,0 0-1,0 0 0,1 1 0,-1-1 1,0 0-1,1 0 0,-1 1 1,1-1-1,-1 1 0,1-1 0,-1 1 1,1 0-1,-1 0 0,1-1 1,-1 1-1,4 1 0,24-1 612,-15 2-567,1-2 0,-1 0 1,0-1-1,19-3 0,-17-2-6,-13 5-71,0 0 0,0 0 1,1 0-1,-1 0 0,0 0 0,1 1 1,4-1-1,33 2 158,30-2-2010,-71-15-255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9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648,'-16'15'1984,"17"-2"-858,-2-10-919,1-1-73,0 0-1,0 0 1,0 1 0,1-1-1,-1 0 1,0 0 0,1 0-1,-1 0 1,1 0 0,0 0-1,0 0 1,0 0 0,1 3-1,-1-3-91,0 0 0,0 0-1,0 0 1,0 0-1,0 0 1,-1 0-1,1 0 1,-1 1 0,1-1-1,-1 0 1,0 0-1,0 1 1,0 2-1,0 208 1319,0-211-1339,0 1 0,1-1-1,-1 0 1,1 1 0,-1-1 0,1 1-1,0-1 1,0 0 0,0 0-1,0 0 1,1 0 0,-1 1 0,0-2-1,3 3 1,-3-3-7,-1 0 1,1 0-1,0 0 1,1 0 0,-1 0-1,0 0 1,0 0-1,0 0 1,0-1-1,1 1 1,-1-1-1,0 1 1,1-1-1,-1 1 1,0-1-1,1 0 1,-1 1-1,1-1 1,-1 0-1,0 0 1,1 0-1,-1 0 1,1 0-1,-1-1 1,2 1-1,11-6-255,0 0 0,0 0-1,-1-2 1,0 1 0,-1-2-1,1 1 1,16-18 0,3-5-975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7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 2912,'-13'0'923,"13"0"-913,0 1 1,0-1 0,0 0-1,-1 0 1,1 0 0,0 0-1,0 0 1,-1 0 0,1 0-1,0 0 1,0 0 0,0 0-1,-1 0 1,1 0 0,0 1-1,0-1 1,0 0 0,0 0-1,-1 0 1,1 0 0,0 1-1,0-1 1,0 0 0,0 0-1,0 0 1,0 1 0,0-1-1,-1 0 1,1 0 0,0 0-1,0 1 1,0-1 0,0 0-1,0 1 1,-4 6 162,0 0 1,0 0-1,-10 11 0,9-11 153,0 6-116,3-8-103,0 0 0,0 1 0,0-1 0,-1 0 0,0 0 0,0-1 0,-4 6 0,6-9-72,-1 1 0,1 0 0,-1 0-1,1 0 1,0-1 0,0 1 0,0 1 0,0-1-1,0 0 1,0 0 0,0 0 0,1 0 0,-1 1-1,1-1 1,0 0 0,0 1 0,0-1 0,0 5-1,0-5 132,3-4-28,2-4-40,8-7-60,0 0 0,1 1 0,0 1 0,20-12 0,38-13-134,-22 12 6,-43 21 69,-1 0 1,1 1-1,0-1 1,0 1-1,12-1 1,-17 2 24,0 1 0,-1 0 0,1 0 0,0-1-1,0 1 1,-1 0 0,1 1 0,0-1 0,-1 0 0,1 0 0,0 1 0,-1-1 0,1 1 0,0 0 0,-1-1 0,1 1 0,-1 0 0,1 0 0,-1 0 0,1 0 0,-1 0 0,0 0 0,0 0 0,1 0 0,-1 1 0,1 1 0,9 16 194,-9-15-145,0 0-1,0-1 1,0 1 0,0 0-1,0 0 1,-1 0 0,0 0-1,0 1 1,0-1 0,0 0 0,-1 0-1,1 0 1,-1 1 0,0-1-1,-1 0 1,1 1 0,-2 5-1,-24 140 935,23-122-879,2-1 0,2 32 0,0-19-331,-1-38-982,2-7-182,9-18-1508,-9 4 884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7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5472,'47'-16'2496,"-1"16"-2176,-14 0 320,-1 16-416,-16-16 64,16 0-192,1 15 96,-17-15-128,16 0-512,-15 16 224,-16 0-5984</inkml:trace>
  <inkml:trace contextRef="#ctx0" brushRef="#br0" timeOffset="1">16 125 3552,'-15'16'1632,"15"-1"-1440,15 1 416,1-16-384,15 15 256,0 1-256,16-16-224,0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992,'0'15'2240,"0"32"-1952,-16-31 288,16 15-384,0 0 0,0 16-128,0-16 160,0 16-128,-15-16-800,15 0 352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18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6 2304,'15'-15'1328,"-14"16"-1257,-1 0 1,0-1-1,0 1 0,0 0 1,0 0-1,0 0 0,0 0 1,0 0-1,-1 0 0,1 0 1,0 0-1,0 0 0,-1-1 1,1 1-1,-1 1 0,-28 32 942,16-10-779,-8 12-62,5-17-133,-2 0 1,0-1-1,-1-1 1,-32 22-1,44-34-15,5-3-11,-1 1 1,0-1-1,0 0 0,0 0 1,0 0-1,0-1 0,0 1 1,0-1-1,-1 1 0,1-1 1,-1 0-1,1-1 0,-1 1 1,-4 0-1,-2-1 64,-8-1 59,17 0-134,1 1 0,-1 0 0,1-1 0,0 1 0,-1-1 1,1 1-1,-1-1 0,1 1 0,0 0 0,-1-1 0,1 0 0,0 1 0,0-1 0,-1 1 0,1-1 0,0 1 0,0-1 0,0 1 0,0-1 0,0 0 0,0 1 1,0-1-1,0 1 0,0-1 0,0-1 0,1-2-11,0 0 1,0-1 0,1 1-1,-1 0 1,1 0-1,0 0 1,0 0 0,0 0-1,1 0 1,5-5 0,-2 0-2,8-12-47,-10 13 3,1 0 1,1 1-1,-1-1 1,8-5-1,-12 11 35,1 1 1,-1-1-1,1 1 0,0 0 0,0 0 0,-1 0 0,1 0 1,0 0-1,0 0 0,0 0 0,0 0 0,0 1 1,0-1-1,4 0 0,-4 1 10,-1 1-1,1-1 1,-1 0 0,1 0-1,-1 1 1,1-1 0,-1 0 0,0 1-1,1 0 1,-1-1 0,1 1-1,-1 0 1,0 0 0,0-1 0,1 1-1,-1 0 1,0 0 0,0 1-1,0-1 1,0 0 0,0 0-1,1 2 1,3 6-5,0-1 0,0 1 1,-1 0-1,6 16 0,-9-19 20,1 0 0,0 0-1,0 0 1,1 0 0,0 0 0,0-1 0,0 0 0,0 1 0,6 4-1,4 8 26,-7-9 22,0-1 1,10 11-1,-13-17-35,0 1 0,-1-1 0,1 0 0,1 0 0,-1 0 0,0 0 1,0 0-1,1-1 0,-1 0 0,5 2 0,24 2 206,-25-3-182,-5-1-34,0 0 1,0-1-1,-1 1 0,1-1 0,0 0 1,0 0-1,0 1 0,0-1 1,0 0-1,3-1 0,13-9 62,-5 2-28,15-2 70,-25 8-94,-1 0-1,1-1 0,-1 1 1,0 0-1,0-1 1,0 1-1,0-1 1,0 0-1,-1 1 0,1-1 1,-1 0-1,0 0 1,1-4-1,0 0 14,0 1 1,-1-1-1,0 0 0,0-12 0,-1 12-28,0 1 0,-1-1 0,0 1 0,-1-1-1,-2-9 1,-1 0 17,5 13-15,-3-8-17,0-1 0,0 1 0,-1 0 0,0 0 0,-1 1 0,-7-12-1,8 16-47,0 1 1,-1 0-1,-6-6 0,7 7-154,1 1-965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20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126 3232,'0'-9'854,"1"5"-325,-1-1-1,0 1 1,0 0 0,0 0-1,-1-1 1,-1-7-1,-3 4-366,4 6-122,0 1-1,0 0 1,0-1-1,0 1 1,0-1 0,1 0-1,-1 1 1,1-1 0,-1 1-1,1-4 1,-3-1 162,-27-15 62,18 14-229,9 5-25,-1-1 0,0 1-1,1 1 1,-1-1 0,0 1 0,0-1 0,0 1-1,0 0 1,-1 1 0,1-1 0,-8 0 0,0 2 48,0 0 1,-21 5 0,0 0 4,10-4-31,17-2-22,0 0-1,0 1 1,0 0 0,1 0 0,-1 0-1,0 1 1,1 0 0,-1 0 0,1 0-1,-9 5 1,-30 19 187,31-20-145,7-3-21,1-1 0,-1 1 0,-8 6 0,6-1 15,0-1 0,0 1 1,1 0-1,0 1 0,1 0 0,0 0 0,0 0 0,1 1 0,0 0 0,-7 20 0,11-25-14,0 0-1,0 0 1,0 0-1,1 0 1,-1 0-1,1 0 1,0 0-1,1 0 1,-1 0-1,1 0 1,0-1-1,1 1 1,-1 0 0,1 0-1,-1-1 1,2 1-1,-1-1 1,0 1-1,1-1 1,0 0-1,0 0 1,6 6-1,-5-4-4,0-1-1,0 0 0,0 0 0,1 0 1,0-1-1,0 1 0,0-1 1,1-1-1,-1 1 0,1-1 0,0 0 1,0 0-1,7 2 0,4 0 51,1-1 0,-1-1-1,1 0 1,0-2 0,0 0-1,26-2 1,-5 1-32,-33 0-104,0 0-1,0 0 1,-1 0 0,1-1 0,0 0 0,-1 0 0,1-1 0,-1 1 0,1-1 0,-1 0-1,6-4 1,7-7-2586,-2 11 72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2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560,'-13'26'832,"12"-26"-810,1 1 1,-1 0-1,1 0 1,0 0-1,0-1 1,-1 1-1,1 0 1,0 0-1,0 0 1,0 0-1,0-1 1,0 1-1,0 2 1,0 54 777,-1-51-612,0 0 0,0 0 1,-1 0-1,0 0 1,0 0-1,0 0 0,-1 0 1,-5 8-1,1-1 175,6-9-295,0 0-1,1 0 0,-1 0 1,1 0-1,0 0 1,0 4-1,0 2 115,1-18 199,-1 5-125,5 1-123,-1 0-110,-2 1-21,-1 0 0,1 1 1,-1-1-1,1 0 1,-1 0-1,1 0 0,-1 0 1,0 0-1,0-1 0,0 1 1,1 0-1,-1 0 0,0-1 1,-1 1-1,1-1 1,0 1-1,0-1 0,0 1 1,-1-1-1,1 1 0,0-3 1,2-3 16,1 0 0,0 1 0,0-1 0,0 1 1,1 0-1,8-8 0,7-9-25,-11 9-83,-7 10 39,1 0 0,0 0 0,-1 1 0,1-1 0,6-5 0,-8 8 44,0 1 0,0-1 0,1 0 0,-1 1-1,0-1 1,0 1 0,0-1 0,0 1 0,1 0-1,-1-1 1,0 1 0,0 0 0,1 0 0,-1 0-1,0 0 1,1 0 0,-1 0 0,0 0 0,0 0 0,1 1-1,-1-1 1,0 0 0,0 1 0,0-1 0,3 2-1,-2-1 47,0 1 0,0-1-1,0 0 1,0 1-1,0-1 1,-1 1 0,1 0-1,0 0 1,-1 0-1,1-1 1,-1 1-1,0 1 1,1-1 0,-1 0-1,0 0 1,0 0-1,-1 1 1,1-1-1,1 4 1,-1 5 149,0-1 0,-1 0 1,0 17-1,-1-4 214,1-21-371,0 0-1,-1-1 1,1 1-1,0-1 0,0 1 1,-1 0-1,1-1 1,-1 1-1,0-1 0,1 1 1,-1-1-1,0 1 1,0-1-1,0 0 0,0 1 1,0-1-1,-2 2 1,2-3-16,1 1 0,0-1 0,-1 1 0,1-1 0,0 1 0,-1-1 0,1 1 0,0-1 0,0 1 0,0-1 1,-1 1-1,1 0 0,0-1 0,0 1 0,0-1 0,0 1 0,0 0 0,0-1 0,0 1 0,0-1 0,0 1 0,0 0 0,0-1 0,1 1 1,-1 0-1,0-1-13,0 3-59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3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32 1664,'-13'-26'528,"12"25"-485,0-1-1,1 1 1,-1-1 0,1 0-1,0 1 1,-1-1 0,1 1-1,0-1 1,0 0 0,0 1-1,0-1 1,0 1 0,0-1-1,0 0 1,1 1 0,-1-1-1,0 1 1,1-1 0,1-2-1,9-2 304,-10 5-319,0 1 0,0 0 0,0-1 0,0 1 0,0-1 0,0 0 0,0 1 0,0-1 0,-1 0 1,1 1-1,0-1 0,0 0 0,0 0 0,-1 0 0,2-1 0,0-4 103,-2 5-118,0 1 1,0 0 0,0-1 0,1 1 0,-1-1-1,0 1 1,0 0 0,0-1 0,0 1 0,0 0-1,0-1 1,1 1 0,-1 0 0,0-1-1,0 1 1,1 0 0,-1-1 0,0 1 0,1 0-1,-1-1 1,0 1 0,0 0 0,1 0 0,-1 0-1,1-1 1,-1 1 0,0 0 0,1 0-1,-1 0 1,0 0 0,1 0 0,-1 0 0,1 0-1,-1 0 1,0 0 0,1 0 0,-1 0 0,1 0-1,-1 0 1,0 0 0,1 0 0,-1 0-1,1 0 1,-1 0 0,0 0 0,1 0 0,-1 1-1,0-1 1,1 0 0,-1 0 0,1 1 0,4 2 68,1 0 0,-1 1 1,0 0-1,0 0 0,0 0 1,0 0-1,-1 1 0,0-1 1,0 1-1,0 0 0,4 8 1,0 3 10,0 0 0,9 32 1,-13-38-58,1 0 0,-1-1 0,2 1 0,10 14 0,12 22-34,-24-38 66,1 1 0,1-1 0,-1 0 0,1 0 0,1-1 0,9 10 0,-16-17-58,1 1 0,-1-1 0,1 1 0,-1-1 0,1 1 0,-1-1 0,1 0 0,-1 1 0,1-1 0,-1 0 0,1 1 0,-1-1 0,1 0 0,-1 0 0,1 1 0,0-1 0,-1 0 0,1 0 0,0 0 1,-1 0-1,1 0 0,-1 0 0,1 0 0,0 0 0,-1 0 0,1 0 0,0 0 0,-1 0 0,1 0 0,-1-1 0,1 1 0,0 0 0,-1 0 0,1-1 0,-1 1 0,1 0 0,-1-1 0,1 1 0,-1-1 0,1 0 0,3-3 31,-1-1 1,0 1-1,0-1 1,3-8-1,-4 9-36,1-3 2,0 1 0,-1-1 0,0 0 0,0 0 0,-1 0 0,1-10 0,4-16 0,15-22-1,-15 9-45,-4 22 16,8-41-2,6-57 100,-13 85-55,-3-72 0,-1 50 359,2 56-340,-1 1 0,1-1 0,0 0 0,-1 0 0,1 1 0,1-1 0,-1 1 1,0-1-1,1 1 0,-1-1 0,1 1 0,0 0 0,-1-1 0,1 1 0,0 0 0,1 1 0,-1-1 0,0 0 0,0 0 0,5-1 0,1-2 90,0 1 0,0 0 1,0 0-1,18-4 0,-17 6-36,0 1 0,0 0 1,1 0-1,-1 1 0,12 1 0,5 0 107,48-6 97,-8 0-229,10 10-35,-31-10 32,-25 2-32,41 2 59,-47 1-51,1 0 0,-1 0 0,17-4 0,-8-6 88,-19 9-212,1 0 0,-1 0 0,1 0 0,-1 1 0,1 0 0,-1 0 0,9 1 0,-28 15-5116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304,'0'0'752,"2"5"-453,1 0-140,-1 1 0,0-1 1,-1 0-1,1 0 1,-1 1-1,0-1 1,0 0-1,-1 1 1,0 6-1,0 160 2145,-1-165-2058,5-20-135,1-1-97,1 1-1,1-1 0,0 1 1,1 0-1,0 0 0,1 1 1,16-18-1,10-6-59,-19 19 1,0 0 0,26-19 0,-35 31 27,0 1 1,0-1-1,0 1 1,0 1-1,1 0 1,12-4-1,8 2 343,-18 1-199,-9 3-106,-1 1 0,1 0 0,-1-1 1,1 1-1,0 0 0,0 0 1,-1-1-1,1 1 0,0 0 0,-1 0 1,1 0-1,0 0 0,-1 0 1,1 0-1,0 0 0,0 0 0,-1 0 1,1 0-1,0 1 0,-1-1 1,1 0-1,0 0 0,-1 1 0,1-1 1,0 0-1,-1 1 0,1-1 1,-1 1-1,1-1 0,-1 0 0,1 1 1,-1 0-1,1-1 0,-1 1 1,1-1-1,-1 1 0,1 0 0,0 1 26,1 0-1,-1-1 1,1 1-1,-1 0 1,0 0-1,0 0 1,1 0-1,-2 0 1,1 1-1,0-1 1,0 0-1,-1 0 1,1 1-1,-1 2 1,3 8 151,-2-10-157,2 10 85,0-1 0,0 1-1,0 21 1,-3 91 99,0-107-261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664,'0'0'55,"0"-8"183,0 8-229,0-1-1,0 1 1,0 0 0,0 0-1,0 0 1,0 0-1,0-1 1,0 1-1,0 0 1,0 0 0,0 0-1,0 0 1,0-1-1,1 1 1,-1 0-1,0 0 1,0 0 0,0 0-1,0 0 1,0 0-1,0-1 1,0 1-1,0 0 1,0 0 0,1 0-1,-1 0 1,0 0-1,0 0 1,0 0-1,0-1 1,0 1 0,1 0-1,-1 0 1,0 0-1,0 0 1,0 0 0,0 0-1,1 0 1,-1 0-1,0 0 1,0 0-1,0 0 1,0 0 0,0 0-1,1 0 1,-1 0-1,0 0 1,0 0-1,0 0 1,1 0 0,2 3 11,0-2-15,0 1-1,0-1 1,0 0-1,0 0 0,1 0 1,-1 0-1,0 0 1,0 0-1,1-1 1,2 0-1,-4 1 33,0-1 1,0 0-1,0 1 1,0 0-1,0-1 1,0 1-1,0 0 1,0 0-1,0 0 1,-1 0-1,1 0 1,0 0-1,-1 1 1,1-1-1,-1 0 1,1 1-1,-1-1 1,0 1-1,1 0 1,-1-1-1,0 1 1,0 0-1,1 3 1,3 6 283,0 1 0,5 21 0,-7-23-141,12 51 528,9 78 0,-17-90-567,3 49 46,-4 131 0,-6-205-172,-9 144 107,5-113-57,2-20-34,-4 34 12,1-46-23,-13 40 0,0-4 26,14-46-22,1 0 1,-1-1-1,-1 1 0,0-1 1,-1 0-1,-12 17 0,0-6 14,3 6-6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056,'0'340'5317,"0"-340"-5310,0 0 0,0 0 0,0 0 0,0 1 0,0-1 0,-1 0 0,1 0 0,0 0 0,0 0 0,0 0 0,0 0 0,0 0 0,0 0 0,0 0 0,0 0 0,1 1 0,-1-1 0,0 0 0,0 0 0,0 0 1,0 0-1,0 0 0,0 0 0,0 0 0,0 0 0,0 0 0,0 0 0,0 0 0,0 0 0,0 1 0,0-1 0,0 0 0,0 0 0,0 0 0,0 0 0,1 0 0,-1 0 0,0 0 0,0 0 0,0 0 0,0 0 0,0 0 0,0 0 0,0 0 0,0 0 0,0 0 0,0 0 0,0 0 0,1 0 0,-1 0 0,0 0 0,0 0 0,0 0 0,0 0 0,0 0 0,0 0 0,1 0 2,-1 0 1,1 0-1,-1 0 1,1-1-1,-1 1 0,1 0 1,-1 0-1,1 0 0,-1 0 1,1-1-1,-1 1 1,1 0-1,-1 0 0,1-1 1,-1 1-1,0 0 0,1-1 1,-1 1-1,1-1 0,-1 1 1,0 0-1,1-1 1,-1 1-1,0-1 0,0 1 1,0-1-1,1 1 0,-1-1 1,0 1-1,0-1 0,0 0 1,2-25 51,0-2-22,6 0 33,20-50 0,-4 15-35,-19 49-95,2 0-1,0 0 1,0 1-1,1 0 1,19-23-1,-23 31 42,-1 1 31,0 0 0,0 0 0,1 0 0,-1 1 0,1-1 0,0 1 0,1 0 0,-1 0 0,0 1 0,1-1 0,-1 1 0,9-3 0,47-11 375,-58 16-365,0-1 0,0 1 0,0 0-1,0 0 1,0-1 0,0 1 0,-1 0 0,1 1 0,0-1 0,0 0-1,0 1 1,0-1 0,0 1 0,0-1 0,0 1 0,-1 0-1,1 0 1,2 2 0,5 1 115,-6-3-110,1 0 0,0 0 1,-1 1-1,0-1 0,1 1 0,-1 0 0,0 0 0,0 1 0,0-1 1,0 0-1,0 1 0,0 0 0,-1 0 0,0 0 0,1 0 0,-1 0 0,0 0 1,0 0-1,-1 1 0,1-1 0,-1 1 0,1-1 0,-1 1 0,0 0 1,-1 0-1,1-1 0,0 8 0,9 48 94,-10-56-110,0-1 0,-1 0 0,1 0 0,0 0 0,-1 0 1,0 0-1,0 3 0,-1-2 15,1 0 0,0 0 0,1 0 1,-1 0-1,0 0 0,1 1 0,0 4 0,0-2 30,0-3-43,0 0-1,0 0 1,0 0 0,0 0-1,0-1 1,0 1-1,-1 0 1,0 0-1,1 0 1,-1 0-1,0-1 1,0 1 0,-1 0-1,1-1 1,-1 1-1,1-1 1,-4 5-1,-2 0-65,4-4-282,0 1 1,0-1-1,-1 0 0,1 0 0,-5 2 0,-8-2-829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4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648,'2'0'174,"0"0"-1,1-1 1,-1 1 0,0-1-1,0 0 1,0 0 0,0 1-1,0-1 1,3-2 0,-3 2-72,-1 0 1,1 0 0,0 0-1,0 0 1,-1 1 0,1-1 0,0 1-1,4-1 1,10 1 713,-11 2-560,-4-1-213,0 1 1,0-1-1,0 0 0,0 0 0,0 1 0,0-1 1,-1 1-1,1-1 0,0 1 0,0 2 0,2 25 623,-3-19-562,1-5 27,-1 0 0,1-1 1,-1 1-1,0 0 0,-1 0 1,1-1-1,-1 1 0,-2 7 1,-7 1 342,9-13-456,1 1-1,0-1 0,-1 1 0,1-1 1,0 1-1,-1-1 0,1 1 0,0-1 1,0 1-1,-1-1 0,1 1 1,0 0-1,0-1 0,0 1 0,0-1 1,0 1-1,0 0 0,0-1 0,0 1 1,0-1-1,0 1 0,0 0 0,0-1 1,1 1-1,-1 0 0,0-1 14,1 2 22,3-4-4,5-2 5,5-3 15,26-10 0,14-1-85,-2-8-432,8 5-1440,2-8 48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3072,'-16'-16'1376,"63"32"-1184,-32-16 512,17 0-416,-1 0-96,15 0-128,1 0-64,0-16 0,-16 16-2400,16 0 1312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304,'0'0'1056,"-16"31"-896,16-16 320,0 1-288,0 15 480,0 0-384,0 0 288,0 1-320,0-1-64,0-16-128,-15 17 32,15-1-64,-16-16-32,16 1 32,-16-16-1024,16 15 544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0:4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4,'0'0'1339,"3"2"-651,28 40 373,-6-21-634,-19-17-343,0 1 0,0 0 0,-1 0 1,7 7-1,-3 0 74,6 7 83,1 0-1,0-1 0,1 0 0,21 15 1,9-4 22,-31-20-98,25 18-1,-19-9-59,-6-4 51,24 14-1,-28-21-45,-1 0 1,-1 1 0,20 17-1,-25-20-27,0-1-1,0 1 0,9 4 0,1 2 160,-8 2 46,4-8 123,-6 2-206,-5-7-196,0 0 1,0 1 0,0-1-1,0 0 1,1 1-1,-1-1 1,0 0-1,0 1 1,1-1-1,-1 0 1,0 1-1,1-1 1,-1 0 0,0 0-1,1 1 1,-1-1-1,0 0 1,1 0-1,-1 0 1,1 0-1,-1 1 1,0-1 0,1 0-1,-1 0 1,1 0-1,-1 0 1,1 0-1,-1 0 1,0 0-1,1 0 1,0 0-7,-1 0-1,0 0 1,0 0-1,0 0 1,0 0 0,0 0-1,0 0 1,0 0 0,0 0-1,0 0 1,0 0-1,0 0 1,1 0 0,-1 0-1,0 0 1,0 0 0,0 0-1,0 0 1,0 0-1,0 0 1,0 0 0,0 0-1,0 0 1,0 0 0,0 0-1,1 0 1,-1 0-1,0 0 1,0 0 0,0 0-1,0 0 1,0 0-1,0 0 1,0 0 0,0 1-1,0-1 1,0 0 0,0 0-1,0 0 1,0 0-1,0 0 1,0 0 0,0 0-1,0 0 1,0 0 0,0 0-1,0 1 1,0-1-1,0 0 1,0 0 0,0 0-1,0 0 1,0 0-1,0 0 1,0 0 0,0 0-1,0 1 6,0-1 0,0 1-1,0-1 1,0 1-1,0-1 1,0 1 0,0-1-1,0 1 1,0-1 0,0 1-1,1-1 1,-1 1-1,0-1 1,0 1 0,0-1-1,1 0 1,-1 1-1,0-1 1,1 1 0,-1-1-1,0 0 1,1 1 0,-1-1-1,0 0 1,1 1-1,-1-1 1,1 0 0,-1 0-1,0 0 1,1 1 0,-1-1-1,1 0 1,-1 0-1,1 0 1,-1 0 0,1 0-1,-1 0 1,1 1-1,-1-1 1,1 0 0,0-1-1,-1 1-6,0 0 1,0 0-1,0 0 0,0 0 0,0 0 0,1 0 0,-1 0 0,0 0 0,0 0 1,0 0-1,0 0 0,0 0 0,0 0 0,0 0 0,0 0 0,0 0 0,0 0 1,1 0-1,-1 0 0,0 0 0,0 0 0,0 0 0,0 0 0,0 0 0,0 1 1,0-1-1,0 0 0,0 0 0,0 0 0,0 0 0,0 0 0,0 0 0,1 0 1,-1 0-1,0 0 0,0 0 0,0 0 0,0 0 0,0 0 0,0 1 0,0-1 0,0 0 1,0 0-1,0 0 0,0 0 0,0 0 0,0 0 0,0 0 0,0 0 0,0 0 1,0 0-1,0 1 0,0-1 0,0 0 0,0 0 0,0 0 0,10 29 47,-10-29-33,0 1-1,-1 0 1,1 0 0,0 0-1,-1 0 1,1 0-1,-1 0 1,1 0 0,-1-1-1,1 1 1,-1 0-1,0 0 1,1-1-1,-2 2 1,2-2-7,0 0 0,0 0 0,-1 0 0,1 1 0,0-1 0,0 0 0,0 0 0,-1 1 0,1-1 0,0 0 0,0 1 0,0-1 0,0 0 0,0 0 0,0 1 0,-1-1 0,1 0 0,0 1 0,0-1 0,0 0 0,0 1 0,0-1 0,0 0 0,0 1 0,1-1 0,-1 0-7,0 3 36,0 0 0,-1 0 0,1-1 0,0 1 0,-1 0 0,0-1 0,1 1 0,-1 0 0,0-1-1,0 1 1,-1-1 0,1 1 0,0-1 0,-1 0 0,0 0 0,-3 4 0,-27 47 366,0 1-224,-23 21-78,0 3-53,-17 0 5,-6 0-15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6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7 2560,'0'-3'832,"0"2"-802,0 1 0,0-1 0,0 1 0,0-1 0,0 1 0,0-1 0,0 1 0,0-1 0,0 1-1,0-1 1,0 1 0,1-1 0,-1 1 0,0 0 0,0-1 0,1 1 0,-1-1 0,0 1 0,1-1 0,-1 1 0,0 0 0,1-1 0,-1 1 0,0 0 0,1-1 0,-1 1 0,1 0 0,-1 0 0,1-1 0,-1 1 0,0 0 0,1 0-1,-1 0 1,1-1 0,-1 1 0,1 0 0,-1 0 0,1 0 0,-1 0 0,1 0 0,-1 0 0,1 0 0,-1 0 0,1 0 0,-1 1 0,2-1 0,-2 3 258,0 1-176,-1 0 0,1 0 0,-1 1 0,0-1 0,0 0 0,-2 7 0,-3 12 74,-8 86 585,7-46-411,-4-1-131,6-5-79,-1-25-68,4-22-32,0-1 0,1 1 0,-1 12 0,2-13-9,0-1 0,-2 17 0,-9-2 71,6 3-32,-5-5 0,4 2 16,-1-15 139,6-7-225,1-1 0,0 0-1,-1 0 1,1 1 0,0-1-1,-1 0 1,1 0 0,0 1 0,0-1-1,-1 0 1,1 1 0,0-1-1,0 0 1,-1 1 0,1-1-1,0 0 1,0 1 0,0-1-1,0 1 1,0-1 0,0 0 0,-1 1-1,1-1 1,0 1 0,0-1-1,0 0 1,0 1 0,0 2 235,0-18-7066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6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320,'-1'-1'8,"1"0"0,0 0 0,0 1 0,0-1 0,0 0 0,1 0 0,-1 0 0,0 0 0,0 1 0,0-1 0,1 0 0,-1 0 0,1-1 0,10-3 285,-9-6 827,-2 11-1104,0 0-1,0 0 1,0 0-1,0 0 0,0 0 1,0 0-1,0 0 1,0 0-1,0 0 1,0-1-1,0 1 1,0 0-1,0 0 0,0 0 1,0 0-1,0 0 1,0 0-1,0 0 1,0 0-1,0 0 0,0 0 1,0 0-1,0-1 1,0 1-1,0 0 1,0 0-1,0 0 1,0 0-1,1 0 0,-1 0 1,0 0-1,0 0 1,0 0-1,0 0 1,0 0-1,0 0 0,0 0 1,0 0-1,0 0 1,0 0-1,0 0 1,0 0-1,1 0 1,-1 0-1,0 0 0,0 0 1,0 0-1,0 0 1,0 0-1,0 0 1,0 0-1,0 0 0,0 0 1,0 0-1,1 0 1,-1 0-1,1 0 70,0 0 0,1 0 0,-1 0-1,0 0 1,1 0 0,-1 1 0,0-1-1,1 0 1,-1 1 0,0-1 0,0 1 0,1-1-1,-1 1 1,0 0 0,0 0 0,0-1-1,0 1 1,0 0 0,0 0 0,0 0 0,0 0-1,0 0 1,-1 0 0,1 0 0,0 1 0,-1-1-1,1 0 1,0 2 0,1 2-17,0 0 0,0 1 0,0-1 0,-1 1 1,1-1-1,-1 1 0,-1 0 0,1 7 0,-1 46 695,0-56-43,2-19-582,5 3-136,0-1 0,5-21 0,-9 23-2,-2 9 0,0-1 0,0 0 0,0 0 0,0 1 0,1-1 0,-1 1 0,1-1 0,4-4 0,-4 4-6,0-1 0,0 1-1,0 0 1,-1-1 0,0 1 0,2-7 0,2-9-37,-5 19 39,0 0 0,1 0-1,-1 0 1,1 0 0,-1 0-1,1 0 1,-1 1 0,1-1-1,0 0 1,-1 0-1,1 1 1,0-1 0,-1 1-1,1-1 1,0 0 0,0 1-1,0-1 1,0 1 0,0 0-1,-1-1 1,3 1-1,7-6-144,-7 1 78,-3 4 69,0 1 1,0 0-1,0-1 0,0 1 0,0 0 0,0 0 0,0-1 0,0 1 1,0 0-1,1-1 0,-1 1 0,0 0 0,0 0 0,0-1 1,0 1-1,1 0 0,-1 0 0,0-1 0,0 1 0,0 0 0,1 0 1,-1 0-1,0-1 0,1 1 0,-1 0 0,0 0 0,0 0 1,1 0-1,-1 0 0,0-1 0,1 1 0,-1 0 0,0 0 0,1 0 1,-1 0-1,0 0 0,0 0 0,1 0 0,-1 0 0,0 0 0,1 0 1,-1 0-1,0 1 0,1-1 0,-1 0 0,0 0 0,0 0 1,1 0-1,-1 0 0,0 1 0,1-1 0,-1 0 0,0 0 0,6 11 24,4-6 122,6 24 224,-8-6-159,2-2-34,-4-11-104,-1 0 1,0 0-1,-1 0 1,4 12-1,-7-20-51,0 1 1,0-1-1,-1 0 0,1 1 1,-1-1-1,0 1 0,1-1 1,-1 1-1,0-1 1,0 1-1,-1-1 0,1 1 1,-1-1-1,1 0 0,-1 1 1,0-1-1,1 0 0,-1 1 1,-2 2-1,-4 12 96,5-8-80,-4 8 45,-5-5 50,8-10-102,2 0 0,-1-1 1,0 1-1,0 0 0,0 1 1,1-1-1,-1 0 0,0 3 1,-2 0 49,1 0 1,-1-1-1,0 0 1,-5 5-1,7-7-82,-1 0-15,3-4-337,0-11-1794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888,'-9'0'5640,"23"0"-4626,27 0-1343,113 0 1310,-152 0-2042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7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2720,'-31'-16'2341,"31"32"-1221,0-9-914,1 0 0,0 0 0,0 0 0,3 11-1,-1-11-129,-2 1 0,1-1 0,-1 1-1,1 12 1,-3-7 48,-1-1 0,0 1 1,-6 20-1,8-29-104,-2 5 74,1-1-1,1 1 0,-1 0 0,2 10 1,0-12-40,-1 0-1,0 0 1,0 0 0,-1 0 0,-2 11 0,-3-5 7,5-12-53,0 0 0,1 1 0,-1-1 0,0 0 0,1 1 0,-1-1 0,1 1 0,-1-1 0,1 1 0,0 0 0,0-1 0,-1 2 0,1 44 285,-2-44-74,-9 7-48,9-7 15,-1-3-228,-7 0-588,7 0-207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7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6 1984,'-2'-2'146,"0"1"1,0-1-1,-1 0 0,1 1 1,-1 0-1,-4-2 0,3 0 850,11 3-216,-4 0 41,-1 0-282,0 0-481,0 0-1,0 1 1,-1-1 0,1 1-1,0-1 1,-1 1 0,1 0 0,0-1-1,-1 1 1,1 0 0,-1 0-1,1 0 1,-1 0 0,0 1 0,1-1-1,1 2 1,4 5-23,0-1-1,0 1 1,-1 0 0,0 0-1,8 16 1,-11-18-6,0 0-1,1 1 0,0-1 1,0-1-1,1 1 1,-1 0-1,1-1 1,9 7-1,15 9 84,-8 5-21,5-5 37,-6 5-54,25 8 1,-38-27-48,-3-4-15,-1 0 1,0 0-1,0 1 1,0-1-1,2 5 0,-2-2 23,-3-5-31,0-1-1,0 1 1,1-1 0,-1 1 0,0-1 0,0 0-1,0 1 1,1-1 0,-1 1 0,0-1-1,0 0 1,1 1 0,-1-1 0,0 1 0,1-1-1,-1 0 1,0 0 0,1 1 0,-1-1 0,0 0-1,1 0 1,-1 1 0,1-1 0,-1 0-1,1 0 1,-1 0 0,0 0 0,1 0 0,-1 1-1,1-1 1,-1 0 0,1 0 0,-1 0 0,1 0-1,0-1 1,-1 1 1,0 0 0,0 0-1,0 0 1,0 0 0,0 0 0,0 0-1,0 0 1,0 0 0,1 0 0,-1 0 0,0 0-1,0 0 1,0 0 0,0 0 0,0 0-1,0 0 1,0 0 0,0 0 0,0 0 0,0 0-1,1 0 1,-1 0 0,0 0 0,0 1-1,0-1 1,0 0 0,0 0 0,0 0-1,0 0 1,0 0 0,0 0 0,0 0 0,0 0-1,0 0 1,0 0 0,0 0 0,0 0-1,0 0 1,0 0 0,1 1 0,-1-1-1,0 0 1,0 0 0,0 0 0,0 0 0,0 0-1,0 0 1,0 0 0,0 0 0,0 0-1,0 0 1,0 1 0,0-1 0,-1 0 0,1 0-1,0 0 1,0 4 26,0-1 1,0 1-1,0-1 1,0 0-1,-1 1 0,0-1 1,-1 6-1,1-8-28,0 1 0,0-1-1,0 0 1,0 1 0,0-1 0,0 0 0,0 0-1,-1 1 1,0 0 0,-13 13 65,4 2 45,-3 5 47,-1-1-1,-23 26 1,23-32-82,7-5-41,-1-1-1,-1-1 0,-15 12 1,-29 9-59,-14 7 113,8-5 74,47-20-101,15-13-167,0 1 0,0-1 0,0 1-1,0 0 1,0 0 0,1 0 0,-1 0 0,0 0-1,1 1 1,-1-1 0,5 0 0,6-2-456,18-10-231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8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648,'0'-16'1344,"15"16"-1024,1 0-128,-1 0 416,17 0-384,-1-15 256,0 15-256,-16 0 64,17 0-160,-1 15 64,0-15-96,-15 0 160,-16 16-160,0 0-2720,-16-1 1440,-15 16-1312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072,'-16'-16'1120,"32"32"-672,0-16 608,-1 0-608,16 0 544,0 0-576,16 0-160,16 0-160,-17 0 128,-15-16-128,16 16-96,-16 0-32,1 0-208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2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2400,'0'-31'2256,"2"29"-1595,6-6-199,-4 3-337,-1 1-1,1 0 0,1 1 1,-1-1-1,0 1 0,1 0 0,0 0 1,0 0-1,0 0 0,5-1 0,-4 2-109,-2 0 0,1 0 1,0 1-1,0-1 0,-1 1 0,1 0 0,0 1 1,0-1-1,0 1 0,0 0 0,0 0 1,9 2-1,-10-1 0,-1 0 1,0 0-1,1 1 0,-1 0 1,0-1-1,0 1 0,0 1 1,0-1-1,-1 0 0,1 1 1,3 3-1,-4-4-3,-1 0 0,0 0-1,0 0 1,0 0 0,0 0 0,0 1-1,-1-1 1,1 0 0,0 0 0,-1 1-1,0-1 1,0 0 0,1 0 0,-1 1-1,0-1 1,-1 0 0,1 1-1,0-1 1,-1 0 0,1 1 0,-2 1-1,-8 22 235,9-22-231,0-1 1,-1 0-1,1 1 1,-1-1-1,1 0 1,-1 0 0,0 0-1,0 0 1,0 0-1,-3 2 1,-6 8-6,7-7 50,-1 0-1,1 0 0,-2-1 1,1 0-1,0 1 1,-12 6-1,15-11-34,1 0 1,0 0-1,0 0 0,0 0 0,-1 0 1,1 0-1,0 0 0,0 0 1,0 0-1,1 0 0,-1 0 0,0 0 1,0 1-1,1-1 0,-1 0 0,1 1 1,-1-1-1,1 1 0,-1-1 1,1 0-1,0 1 0,-1 1 0,1-3-22,0 0 0,0 0 0,0 0 0,0 0 0,0 1 0,0-1 0,0 0 0,0 0-1,0 0 1,0 0 0,0 0 0,0 0 0,0 0 0,0 0 0,0 0 0,0 0 0,0 1 0,0-1-1,0 0 1,0 0 0,0 0 0,0 0 0,1 0 0,-1 0 0,0 0 0,0 0 0,0 0 0,0 0-1,0 0 1,0 0 0,0 0 0,0 1 0,0-1 0,0 0 0,0 0 0,0 0 0,0 0 0,0 0-1,1 0 1,-1 0 0,0 0 0,0 0 0,0 0 0,0 0 0,0 0 0,0 0 0,0 0 0,0 0 0,0 0-1,0 0 1,1 0 0,-1 0 0,0 0 0,0 0 0,0 0 0,0 0 0,8 0 68,-2 0-37,0 0 0,0 0 1,12-3-1,16-7 94,10 4-75,3-4-117,44-5-2795,-57 12 1201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8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144,'0'0'699,"3"0"-417,7 0-52,-8 0 788,-2 3-100,0-2-847,0 0 0,0 1 1,0-1-1,-1 0 0,1 1 1,0-1-1,-1 0 0,0 0 1,1 0-1,-2 2 0,-5 16 494,1 25-117,-5 8-105,5-29-200,-3 26 0,6-14 3,1-7 11,-11 47-1,-3 17-113,-2 3 143,17-91-164,0 0 0,-1-1-1,0 1 1,0-1 0,0 1-1,-3 3 1,-6 11 114,-4 13 227,12-18-902,3-10-544,0-8-2420,0 5 3380,0-1 0,0 0 1,1 1-1,-1-1 0,0 0 1,0 0-1,0 1 0,1-1 1,-1 0-1,0 1 0,1-1 1,-1 1-1,1-1 0,-1 0 1,1 0-1,3-2-149,0 0 0,1 0 0,-1 1 0,5-3 0,-9 5 272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9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496,'0'0'784,"0"3"-464,0 5-208,0-5-64,1 1 0,-1-1 0,0 1 0,0-1 0,-1 1 0,1-1 0,-1 1 0,-1 4 0,-9 10 469,9-15-441,0 0 0,-1 1 1,1-1-1,1 1 0,-1 0 0,-1 4 1,2-3 85,0 1 0,1-1 0,-1 10 1,-1 19 259,-1-19-300,-1-1-16,2 0-1,0 1 1,0 20-1,2 38 2119,0-75-2214,0 0-1,1-1 1,-1 1-1,1 0 1,0 0-1,-1 0 1,1 0-1,0 0 0,2-3 1,7-18-25,-2 5-21,1 0 1,1 0-1,0 1 0,26-31 0,-2 1-174,-32 44 191,0 0-1,0 0 1,1 0-1,0 1 1,0-1-1,-1 1 1,1-1-1,1 1 1,-1 0-1,4-2 1,-2 2-5,-1-1-1,0 1 1,0-1-1,7-6 1,2-4-3,-13 12 35,1 1 0,-1 0 0,0-1 0,1 1 0,-1 0 0,0 0 0,1-1 0,-1 1 0,1 0 0,-1 0 0,1 0 0,-1 0 0,0 0 0,1-1 0,-1 1 0,1 0 0,-1 0 0,1 0 0,-1 0 0,1 0 0,-1 0 0,1 0 0,-1 1 0,1-1 0,-1 0 0,0 0 0,1 0 0,-1 0 0,1 1 0,-1-1 0,0 0 0,1 0 0,-1 1 0,1-1 0,-1 1 0,0-1-8,6 15 272,20 61 134,-20-50-297,8 28 160,-11-45-224,0 0-1,-1 0 0,0 0 0,-1 0 0,1 0 1,-2 12-1,0 8 564,-2-24-294,-9 6-79,11-11-225,0 0 1,-1 1-1,1-1 1,-1 0-1,0 1 1,1-1-1,-1 0 1,1 1-1,-1-1 0,1 0 1,-1 0-1,1 0 1,-1 0-1,0 0 1,1 0-1,-1 0 0,1 0 1,-1 0-1,0 0 1,1 0-1,-1 0 1,1 0-1,-1 0 1,0 0-1,0-1 0,1 1-25,-1 0-110,0 0 0,0 0 0,1 0-1,-1 0 1,0 0 0,0 0 0,1 0 0,-1 0 0,0 0 0,0-1 0,0 1-1,1 0 1,-1-1 0,0 1 0,1 0 0,-1-1 0,0 1 0,1-1 0,-1 1-1,0-1 1,1 1 0,-1-1 0,1 0 0,-1 1 0,0-2 0,1 1-57,0 0 0,-1 0 0,1-1 0,0 1 0,0 0 0,0 0 0,0 0 0,0 0 0,0-1 0,1 1 1,-1 0-1,0 0 0,0 0 0,1 0 0,-1 0 0,1 0 0,0-2 0,12-13-2543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49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648,'-31'0'3616,"31"16"-3232,0 15 32,0-16-256,0 17 128,0-1-192,0 0 256,-16 0-224,16 0-672,0-15 288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1:5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2496,'0'3'784,"0"-3"-755,0 1 0,0-1 0,0 1 0,0-1 0,0 1 0,0-1-1,0 1 1,1-1 0,-1 1 0,0-1 0,0 1 0,0-1 0,0 1 0,1-1 0,-1 0 0,0 1 0,0-1 0,1 1 0,-1-1 0,0 0 0,1 1-1,-1-1 1,0 1 0,1-1 0,-1 0 0,1 0 0,-1 1 0,1-1 0,-1 0 0,0 0 0,1 1 0,-1-1 0,1 0 0,-1 0 0,1 0 0,-1 0 0,1 0-1,-1 0 1,1 0 0,-1 0 0,1 0 0,-1 0 0,1 0 0,-1 0 0,1 0 0,0 0 0,-1 2 595,0 0-514,1-1 0,-1 1 0,0 0-1,1-1 1,-1 1 0,1 0 0,0-1 0,-1 1 0,1-1 0,2 3 0,2 5 163,0 1 116,-4-8-332,0 1-1,0-1 0,0 0 1,0 0-1,1 0 0,-1 0 1,1 0-1,1 2 0,0-1-5,0 1-1,0 0 0,-1 0 0,0 0 0,0 0 0,0 0 1,2 6-1,6 13 76,4-8-47,-13-14-70,1 1 1,0 0 0,-1-1 0,1 1-1,-1 0 1,0 0 0,1 0 0,-1 0 0,1 3-1,1 18 125,-4-22-121,1-1 0,0 0 0,0 1 0,0-1 0,0 0 1,0 1-1,0-1 0,0 0 0,0 0 0,0 1 0,0-1 0,1 0 0,-1 1 1,0-1-1,0 0 0,0 1 0,0-1 0,0 0 0,1 0 0,-1 1 0,0-1 1,0 0-1,0 0 0,1 1 0,-1-1 0,1 1 29,0 0 4,0 0 0,0 0 1,0 1-1,0-1 0,0 0 0,0 0 0,0 1 0,0-1 1,-1 0-1,1 1 0,-1-1 0,1 1 0,-1-1 0,1 1 1,-1-1-1,0 1 0,0-1 0,0 1 0,0 2 0,0 7 418,0-9 368,13-2-624,-10 0-144,-3 3-32,0 7 43,0-2 17,0 0 0,-1 0-1,0 0 1,0 0 0,0 0 0,-1 0 0,-1-1-1,1 1 1,-1-1 0,0 1 0,-1-1 0,0 0-1,-5 8 1,-1 2-34,2-2 79,-1 0 0,-13 15 1,12-18-34,1-1 1,-1 0 0,-1 0 0,0-1 0,-16 11 0,14-13 21,-8 6-915,0 1 1,-26 23-1,14-7-1446,1-13-2719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3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392,'-15'16'1536,"-1"30"-1312,16 1 704,-15 0-544,15 15 544,0 1-512,0 14-32,0-14-224,0-1 192,0 0-224,0 1-32,0-1-64,0-15 160,0 0-96,0-16-256,15 0 96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1 4160,'0'26'1333,"-6"-5"-821,-35 103 357,34-105-544,-18 33-1,13-29-66,-9 21 121,-5-8 26,1 12-99,18-33-205,-1 0 0,0 0-1,-12 14 1,17-24-67,-1-1 0,0 1-1,0-1 1,0 0 0,-1-1-1,1 1 1,-1-1 0,-7 4 0,9-5-27,0-1 1,0 0-1,-1 1 1,1-1-1,-1-1 1,1 1 0,-1 0-1,1-1 1,-1 0-1,1 1 1,-1-1-1,0-1 1,1 1 0,-1-1-1,1 1 1,-6-3-1,7 3-14,-1-1 0,0 0 0,1 0 0,-1 0 0,1 0 0,-1-1 0,1 1-1,0-1 1,-1 1 0,1-1 0,0 0 0,0 0 0,0 0 0,0 0 0,1 0 0,-1 0-1,-1-4 1,-2-20-115,1 18 84,0-4-36,12-17-124,-5 9 111,-3 17 68,1 0-1,-1 0 1,1 0-1,0-1 0,0 1 1,2-4-1,-2 5 9,0 0 0,1 1 0,-1 0 0,0-1 0,0 1 0,1 0 0,-1 0 0,1 0 0,-1-1 0,1 2 0,-1-1 0,1 0 0,0 0 0,0 0 0,2 0 0,0 0 7,-3 0 4,1 0 0,0 1 1,-1-1-1,1 1 0,0-1 0,0 1 0,-1 0 1,1-1-1,0 1 0,0 0 0,0 0 0,-1 0 1,1 1-1,0-1 0,0 0 0,0 1 0,-1-1 1,1 1-1,0-1 0,-1 1 0,3 1 0,26 10 279,-26-11-232,1 0 0,-1 1-1,0 0 1,0 0 0,0 0 0,1 0 0,-2 1-1,1 0 1,4 3 0,39 52 332,-42-53-339,0 0 1,-1 0-1,0 1 0,5 8 1,-6-9-3,0 0 1,1 0-1,-1-1 1,6 6-1,6 10 23,-15-18-90,1 0-1,0-1 1,0 1 0,-1-1 0,1 1-1,0-1 1,0 1 0,1-1-1,-1 0 1,0 0 0,0 1-1,1-1 1,-1 0 0,0 0-1,1 0 1,-1 0 0,1-1 0,0 1-1,-1 0 1,1-1 0,0 1-1,-1-1 1,1 1 0,3-1-1,5-2-2071,-9 1 1993,-1 0 0,0 0 1,1 1-1,-1-1 0,0 0 0,0 0 0,1 0 1,-1 1-1,0-1 0,0 0 0,0 0 0,0 0 1,0-1-1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4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3968,'-13'13'1285,"13"-13"-1259,-1 1 0,1-1 0,0 0 1,-1 1-1,1-1 0,0 0 0,0 1 0,-1-1 0,1 0 0,-1 0 0,1 0 0,0 1 0,-1-1 0,1 0 1,-1 0-1,1 0 0,0 0 0,-1 0 0,1 0 0,-1 1 0,1-1 0,-1 0 0,1 0 0,0 0 1,-1-1-1,0 1 0,-4 1 96,5 0-92,-1 0 0,1 0-1,-1-1 1,1 1 0,0 0 0,-1 0 0,1 0 0,0 0 0,0 0-1,-1 0 1,1-1 0,0 1 0,0 0 0,0 0 0,0 0 0,0 0-1,0 0 1,0 0 0,1 0 0,-1 0 0,0 0 0,0-1-1,1 1 1,0 1 0,-1 0 25,1-1 0,0 1 0,0-1 0,-1 1 0,1-1 0,0 0 0,0 1 0,0-1 0,1 0 0,-1 0 0,0 0 0,2 2 0,0-2 7,-1 0-1,0 0 1,0 1-1,0-1 1,0 1-1,0-1 1,0 1-1,0 0 1,-1 0 0,3 2-1,6 8 147,50 37 390,-46-34-497,-9-8-75,1-1-1,0-1 0,0 1 0,0-1 0,1 0 0,10 6 0,18 4 6,-19-8-27,-1-1 0,23 15 0,-24-12 43,0 0 0,1-1 0,0-1-1,21 7 1,-23-9 76,0 1 0,-1 0-1,0 1 1,22 16 0,-12-7 127,-4-4 257,-13-9-410,-4-3-57,0 0 0,-1 1 0,1-1 0,-1 0 0,1 0-1,0 1 1,-1-1 0,1 1 0,-1-1 0,1 1 0,-1-1 0,1 1 0,-1-1 0,1 1 0,-1-1 0,0 1 0,1-1 0,-1 1 0,0 0 0,1-1 0,-1 2 0,3 3 173,7 8 337,-10-13-515,1 1 1,-1-1 0,0 1-1,1-1 1,-1 1 0,0-1-1,1 1 1,-1-1-1,0 1 1,0-1 0,0 1-1,1 0 1,-1-1 0,0 1-1,0-1 1,0 1 0,0 0-1,0-1 1,0 1 0,0-1-1,0 1 1,-1 0 0,1-1-1,0 1 1,0 0 0,0-1 39,0 3 443,0-1-209,0-1-302,0-1 1,0 1-1,0-1 0,0 1 0,0-1 1,0 0-1,0 1 0,-1-1 1,1 1-1,0-1 0,0 0 1,0 1-1,0-1 0,0 1 1,-1-1-1,1 0 0,0 1 1,0-1-1,0 0 0,-1 1 1,1-1-1,0 0 0,-1 1 1,1-1-1,0 0 0,-1 0 0,1 0 1,0 1-1,-1-1 0,0 0 1,-5 5 96,0 5 125,-7-4-69,-20 22 123,26-23-193,-2 0-4,2 0 1,-1 1-1,1 0 0,0 1 0,-11 11 1,4 1 67,-11 20 1,-16 23 69,-52 46 114,35-42-426,-51 69-104,97-123 116,11-11 57,-1 1 0,0-1 1,1 1-1,0-1 0,-1 1 0,1-1 1,0 1-1,0 0 0,0 0 1,0-1-1,0 1 0,0 0 1,0 0-1,1 0 0,-1 0 1,1 0-1,-1 0 0,1 4 1,0 2-130,1 9-756,0-17 746,-1 1-1,0-1 0,1 1 0,-1-1 1,0 1-1,1-1 0,-1 0 0,1 1 1,-1-1-1,1 0 0,-1 1 0,1-1 1,-1 0-1,1 0 0,-1 1 0,1-1 1,0 0-1,-1 0 0,1 0 0,-1 0 1,1 0-1,0 0 0,-1 0 0,1 0 1,0 0-1,15 0-2534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 3232,'-31'0'1472,"31"-15"64,16 15 512,-1 0-1408,17-16 864,-1 16-864,16 0-320,15 0-192,-15-15 0,15 15-64,-31 0 128,16 0-128,-32 0-160,17 0 32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8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4224,'-31'0'2176,"46"16"-128,1-16-672,0 0-832,15 0-64,0 0-288,31 0 0,-15-16-96,31 16 0,-16-15-32,-15 15-2528,15-16 1376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48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57 2080,'0'-13'341,"0"-11"287,0 24-609,0-1 0,1 1 0,-1-1 1,0 1-1,0-1 0,0 1 1,1-1-1,-1 1 0,0-1 0,0 1 1,1-1-1,-1 1 0,0 0 1,1-1-1,-1 1 0,1 0 1,-1-1-1,0 1 0,1 0 0,-1-1 1,1 1-1,-1 0 0,1 0 1,-1 0-1,1-1 0,-1 1 0,1 0 1,-1 0-1,1 0 0,-1 0 1,1 0-1,0 0 0,-1 0-10,0 0 0,0 0-1,0 0 1,0 0 0,0 0-1,0 0 1,1 0 0,-1 0 0,0 0-1,0 0 1,0 0 0,0 0-1,0 0 1,0 0 0,0 0-1,0 0 1,0 0 0,0 0 0,0 0-1,1 0 1,-1 0 0,0 0-1,0 0 1,0 0 0,0 0-1,0 0 1,0 0 0,0 0 0,0 0-1,0 0 1,0 0 0,0-1-1,0 1 1,0 0 0,0 0-1,1 0 1,-1 0 0,0 0 0,0 0-1,0 0 1,0 0 0,0 0-1,0 0 1,0 0 0,0-1-1,0 1 1,0 0 0,0 0 0,0 0-1,0 0 1,0 0 0,0 0-1,0 0 1,0 0 0,0 0-1,-1-1 1,2-5 1009,-4 12-185,-10 2 73,9-3-792,1 0-1,0 0 0,0 0 0,1 0 0,-1 1 1,1-1-1,-2 8 0,-6 14 197,-21 40 49,-3-2 0,-3-1-1,-61 80 1,-24 25 676,110-153-996,-1-1 0,-1 0 0,0 0 0,-1-2 0,-29 22 0,43-34-43,-21 13-37,21-14 37,1 0 1,-1 1 0,0-1 0,0 0 0,0 1 0,0-1 0,1 0 0,-1 0 0,0 0 0,0 0 0,0 0 0,0 0 0,0 0 0,0 0 0,1 0 0,-1 0 0,0 0 0,0 0 0,0-1 0,0 1 0,0 0 0,1-1 0,-1 1-1,0-1 1,0 1 0,0-1 0,-1-2-10,0 1-1,1-1 1,-1 1-1,1-1 0,-1 0 1,1 0-1,0 0 1,0 1-1,1-1 1,-1 0-1,1 0 0,-1-6 1,0 2 2,1 0 1,0 0-1,1 0 1,1-9-1,8-18-32,-8 28 13,-1 0 1,1 0-1,1 0 0,-1 0 0,1 1 0,0-1 0,0 1 0,1 0 1,4-6-1,13-25-149,-8 12 86,-13 23 89,1 0 0,-1 1 0,1-1 0,-1 0 0,1 0 0,0 0 0,-1 1 0,1-1 0,0 0 1,0 1-1,-1-1 0,1 1 0,0-1 0,0 1 0,0-1 0,0 1 0,-1-1 0,1 1 0,0 0 0,0-1 0,0 1 0,0 0 1,0 0-1,0 0 0,0 0 0,0 0 0,0 0 0,2 0 0,0 1 1,0 1 1,0-1-1,0 1 1,0 0-1,0 0 0,5 4 1,6 4 32,-8-5 7,-1 0 0,0 0 0,0 0 0,0 0-1,0 1 1,-1 0 0,0 0 0,0 0 0,-1 1-1,4 6 1,15 27 156,43 67 233,-33-67-243,-19-26-88,15 25 1,-18-24-273,0 0 1,1 0-1,1-2 1,17 17 0,-23-24-286,-4-4-1028,-4-2-199,-11 0-58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2656,'0'0'1520,"2"0"-597,11 0 607,-13 2-954,1 7-341,-1-1-1,-1 1 1,1-1 0,-1 1-1,-1-1 1,0 0 0,0 1-1,-6 14 1,-6 5 225,-25 36-1,29-50-386,0-1 1,-1-1-1,0 0 0,-21 17 0,13-15-26,-1 1 18,-17 18-1,12-12-18,20-18-72,1 0 0,0 1 0,0 0 1,0-1-1,0 1 0,0 0 0,1 1 0,-5 6 1,-2 2-717,7-10 204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5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568,'-5'6'156,"0"0"-1,0 1 1,0 0 0,-3 8 0,7-15-157,1 1 1,0-1 0,0 0 0,0 0-1,0 0 1,-1 0 0,1 0 0,0 1-1,0-1 1,0 0 0,0 0 0,0 0-1,0 1 1,0-1 0,0 0 0,0 0-1,0 0 1,0 1 0,-1-1 0,1 0-1,0 0 1,0 0 0,0 1 0,1-1-1,-1 0 1,0 0 0,0 0 0,0 1-1,0-1 1,0 0 0,0 0 0,0 0-1,0 1 1,0-1 0,0 0 0,0 0-1,1 0 1,-1 0 0,0 1 0,0-1-1,0 0 1,1 0 0,9 11-53,-10-11 48,1 0 0,-1 1 0,1-1 0,-1 0 0,1 1 0,-1-1-1,1 0 1,-1 0 0,1 1 0,0-1 0,-1 0 0,1 0 0,-1 0 0,1 0 0,0 0 0,-1 0 0,1 0 0,-1 0 0,1 0 0,0 0 0,-1 0 0,1 0 0,-1 0 0,1 0 0,0-1 0,-1 1 8,19 0 4866,-20 5-4654,1-1 0,-1 0 0,1 1 0,1-1 0,-1 1 0,0-1 1,1 1-1,1 3 0,3-5-127,0 0 1,0 0-1,0 0 1,6 1-1,7-2-22,-14-2-42,1 0 1,-1 0 0,1 0-1,-1 1 1,6 1 0,29 7 232,0-1 0,0-3 1,41 2-1,-57-7-57,336-16 1781,9-8-1473,-282 19-424,-17 2-38,166-12 26,-113 4-41,359-40 210,-262 29 224,-142 15-269,54 4 128,-91 4-243,-36-1-122,-1 0-1,1 0 1,-1 0-1,1 1 1,-1-1 0,1 1-1,-1 0 1,6 2-1,-8-3 9,-1 1 0,1-1 0,-1 0 1,0 0-1,1 1 0,-1-1 0,0 0 0,1 1 0,-1-1 0,0 0 0,0 1 0,1-1 0,-1 0 0,0 1 1,0-1-1,1 1 0,-1-1 0,0 0 0,0 1 0,0-1 0,0 1 0,0-1 0,0 1 0,0 0 0,0 0-64,0 0 0,-1 0-1,1 0 1,0 0-1,-1 0 1,1 0-1,-1 0 1,0 0-1,1 0 1,-1 0 0,0 0-1,0 0 1,-1 1-1,-29 40-7064,30-42 7000,1 1 1,-1-1-1,0 1 0,1-1 1,-1 0-1,0 1 0,0-1 1,1 1-1,-1-1 0,0 0 1,0 0-1,0 0 0,1 1 1,-1-1-1,0 0 0,0 0 1,0 0-1,-1 0 0,2 0 162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5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79 2816,'0'-52'1246,"0"26"2265,-3 29-3084,1-1-337,-6 8 239,8-8-282,-1 1 1,0 0-1,1 0 1,-1 0 0,1 0-1,0 4 1,-7 69 481,1-33-344,1 35 135,1-36-215,-5 85 132,1-13-9,0 8 152,9-89-323,0-4 5,-5 44 0,0-53 5,0 10 63,14 45 425,-10-28 368,1-51-1175,-1 1 1,1 0 0,0-1 0,0 1 0,0 0 0,0-1 0,0 1-1,1 0 1,-1 0 0,5-6 0,10-9-129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6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33 736,'26'-26'224,"-26"25"-220,0 1-1,1-1 1,-1 1 0,0 0-1,1-1 1,-1 1 0,1 0 0,-1-1-1,1 1 1,-1 0 0,1-1-1,-1 1 1,1 0 0,-1 0-1,1 0 1,-1 0 0,1-1-1,-1 1 1,1 0 0,-1 0 0,1 0-1,-1 0 1,1 0 0,-1 0-1,2 0 1,52 0 903,-53 0-882,-1 0 1,1 0 0,-1 0-1,1 0 1,-1 0 0,1 0-1,0 0 1,-1 0 0,1 0 0,-1 0-1,1 0 1,-1 0 0,1 0-1,-1 1 1,1-1 0,-1 0-1,1 0 1,-1 0 0,1 1 0,-1-1-1,1 0 1,-1 1 0,0-1-1,1 0 1,-1 1 0,1-1-1,-1 1 1,0-1 0,1 0 0,-1 1-1,0-1 1,0 1 0,1-1-1,-1 1 1,0-1 0,0 1-1,0-1 1,0 1 0,0 0 0,1-1-1,-1 1 1,0 0 0,1 5 175,1-4-122,-1 1 0,0 0-1,-1-1 1,1 1 0,0 0-1,-1 0 1,0-1 0,0 1-1,1 0 1,-2 0 0,1 0-1,0 0 1,0-1 0,-1 1-1,0 0 1,0 0 0,1-1-1,-1 1 1,-3 4 0,-15 36 800,14-31-715,0 0-1,-1-1 1,0 0 0,0 0-1,-12 14 1,-22 16 454,-86 69 1,119-105-475,-1 0 0,1 0-1,-1-1 1,1 0 0,-1-1 0,-1 1 0,-7 1-1,-26 12 376,36-14-481,0-1 0,-1 1-1,1-1 1,-1 0 0,0 0 0,1-1-1,-1 0 1,0 0 0,0-1-1,0 1 1,1-2 0,-1 1-1,0-1 1,-12-2 0,0-3 3,0-1 1,0 0-1,-25-15 1,39 19-43,0 1-3,1-1 0,-1 0-1,1-1 1,0 1 0,-1-1 0,2 0-1,-1 0 1,0 0 0,1-1 0,-4-5-1,1-1-8,0 1-1,1-1 0,-5-17 1,9 26 4,1 0 1,-1 0-1,1 0 0,0 0 1,0 0-1,0 0 1,0 1-1,0-1 1,0 0-1,1 0 1,-1 0-1,1 0 0,-1 0 1,1 0-1,0 0 1,-1 1-1,1-1 1,2-2-1,1-5-90,-1 1 29,-3 7 55,0-1 0,1 1 0,-1-1 0,1 1 0,-1-1 0,1 1 0,0-1-1,0 1 1,-1 0 0,1-1 0,0 1 0,0 0 0,0 0 0,0 0 0,1 0-1,-1 0 1,0 0 0,3-2 0,-2 2 5,2-2-10,1-1-1,0 1 1,0 0-1,0 0 1,1 1-1,-1-1 1,0 1-1,1 1 1,0-1-1,-1 1 1,11-2-1,-2 3 28,-9-1 1,0 1 1,0 0 0,0 0 0,0 1-1,0-1 1,0 1 0,0 0 0,6 3-1,14 8 72,-1 1 0,-1 1 0,24 19 0,-18-7 43,-23-19-60,0-1-1,1 0 1,13 9 0,-5-7-3,12 7 2,6 22 2,30 15 294,-59-48-322,0 0 0,0 0 0,0 1 1,6 9-1,-3 14 60,-1-12-41,-5-13-9,1 0 0,-1 0-1,0 1 1,0-1 0,-1 0 0,1 1 0,-1 4-1,0-6-4,0 0 1,0 0-1,0 0 0,-1 0 0,1 0 0,-1 0 0,1 0 1,-1 0-1,0 0 0,0 0 0,0 0 0,-2 2 0,3-2 17,-1-1 0,0 0-1,0 0 1,1 0 0,-1 1-1,1-1 1,-1 1-1,1-1 1,0 0 0,-1 1-1,1 2 1,0-35-2143,0 2 773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6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3648,'-13'0'1173,"13"0"-1165,0 0 1,0 0-1,0 0 0,0 0 0,0 0 1,0 0-1,-1 0 0,1 0 0,0 0 1,0 0-1,0 0 0,0 0 0,0 0 0,0 0 1,0 0-1,0 0 0,0 0 0,0 0 1,0 0-1,-1 0 0,1 0 0,0 0 1,0 0-1,0 0 0,0 0 0,0 0 0,0 0 1,0 0-1,0 0 0,0 0 0,0 0 1,0 0-1,0 0 0,0 0 0,0 1 1,-1-1-1,1 0 0,0 0 0,0 0 1,0 0-1,0 0 0,0 0 0,0 0 0,0 0 1,0 0-1,0 0 0,0 0 0,0 1 1,0-1-1,0 0 0,0 0 0,0 0 1,0 0-1,0 0 0,0 0 0,1 0 1,-1 1 46,0-1 0,0 1 1,0-1-1,0 1 0,0-1 0,0 1 1,0-1-1,0 1 0,-1-1 1,1 1-1,0-1 0,0 1 1,0-1-1,0 1 0,-1-1 1,1 1-1,0-1 0,0 0 1,-1 1-1,1-1 0,0 1 1,-1-1-1,1 0 0,-1 1 1,1-1-1,0 0 0,-1 0 1,1 1-1,-1-1 0,1 0 1,-1 0-1,1 1 0,-1-1 1,1 0-1,0 0 0,-1 0 1,1 0-1,-1 0 0,1 0 1,-1 0-1,1 0 0,-1 0 1,1 0-1,-1 0 0,1 0 1,-1 0-1,0-1 0,17 14 639,-6-8-386,-9-5-279,1 1 0,-1-1 0,1 1 1,-1 0-1,0-1 0,1 1 0,-1 0 0,0 0 0,0 0 0,1 0 0,-1 0 0,0 0 0,0 1 0,0-1 0,1 2 0,4 8 86,-4-7-89,0-1 1,0 1-1,0-1 1,1 0-1,-1 1 0,1-1 1,0-1-1,0 1 0,5 4 1,4 1 5,-2 0-6,0-1 1,0 1 0,0 1-1,11 13 1,-11-9-1,0-1 0,1-1-1,1 1 1,0-2 0,13 10 0,78 61 293,-71-55-233,33 33 250,-24-31-71,-25-17-24,0 1-1,18 15 1,-34-26-215,1-1 1,-1 1 0,0-1-1,1 1 1,-1-1 0,0 1-1,0-1 1,1 1 0,-1-1 0,0 1-1,0 0 1,0-1 0,0 1-1,1-1 1,-1 1 0,0 0-1,0-1 1,0 1 0,0-1-1,0 1 1,-1 0 0,1-1 0,0 1-1,0-1 1,-1 2 0,1-2 36,0 15 897,-2-9-720,-3-2-172,1 0 0,-1-1 0,-9 7 1,-26 18 250,-22 20 66,-71 57-39,91-66-296,-183 153 662,121-116-344,8-11-107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8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2912,'-15'-16'1296,"15"16"-1272,0 0 0,-1-1 1,1 1-1,0 0 0,0 0 0,0-1 1,0 1-1,0 0 0,0-1 0,0 1 0,0 0 1,0 0-1,-1-1 0,1 1 0,0 0 1,0-1-1,1 1 0,-1 0 0,0-1 1,0 1-1,0 0 0,0 0 0,0-1 1,0 1-1,0-1 0,1-7 3308,14 8-2580,188 0 1376,-187 3-2736,-1 10 118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39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00,'16'0'2176,"30"0"-1888,-14 0 832,14 0-672,1 0 192,0 0-384,15 0 96,-15 0-192,15-16 0,-15 16-96,-16 0-2240,0 0 1184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7 94 3232,'13'-13'1035,"-13"13"-1010,0-1 1,1 1-1,-1 0 1,1-1-1,-1 1 1,1 0 0,0 0-1,-1-1 1,1 1-1,-1 0 1,1 0-1,-1 0 1,1 0 0,0-1-1,-1 1 1,1 0-1,-1 0 1,1 0-1,0 0 1,-1 1 0,1-1-1,-1 0 1,1 0-1,0 0 1,0 1-1,-1-1 41,31 0 2771,-31 0-2829,0 0-1,1 0 0,-1 0 0,0 0 0,0 0 1,0 0-1,0 0 0,0 0 0,0 0 0,0 0 1,0 0-1,0 0 0,0 0 0,0 0 0,1 0 1,-1 0-1,0 0 0,0 0 0,0 0 1,0 0-1,0 0 0,0 0 0,0 0 0,0 0 1,0 0-1,0-1 0,0 1 0,1 0 0,-1 0 1,0 0-1,0 0 0,0 0 0,0 0 0,0 0 1,0 0-1,0 0 0,0 0 0,0 0 0,0 0 1,0 0-1,0-1 0,0 1 0,0 0 0,0 0 1,0 0-1,0 0 0,0 0 0,0 0 0,0 0 1,0 0-1,0 0 0,0 0 0,0-1 0,0 1 1,0 0-1,0 0 0,0-1 11,0 1 0,0-1 0,0 1 0,-1-1 0,1 0 0,0 1 0,0-1 0,-1 1 0,1-1 0,0 1 0,0-1 0,-1 1 0,1-1 0,-1 1 0,1-1-1,0 1 1,-1-1 0,1 1 0,-1 0 0,1-1 0,-1 1 0,1 0 0,-1-1 0,1 1 0,-1 0 0,0 0 0,1-1 0,-1 1 0,1 0 0,-1 0 0,0 0 0,1 0 0,-2 0 0,-31-1 222,13 2-184,-91-1 93,-141 0-48,102-8-98,97 3-27,48 5 19,-80-6 250,-111-22 0,146 21-213,-1 2 0,-81 2 0,131 3-50,0 0-1,0 0 1,0 0-1,1 0 1,-1 0-1,0 0 0,0 0 1,0 0-1,0 1 1,1-1-1,-1 0 1,0 1-1,0 0 0,0-1 12,1 0 0,0 0 0,0 1 0,0-1 0,-1 0 0,1 0-1,0 1 1,0-1 0,0 0 0,0 0 0,0 1 0,-1-1 0,1 0-1,0 1 1,0-1 0,0 0 0,0 1 0,0-1 0,0 0 0,0 0-1,0 1 1,0-1 0,0 0 0,0 1 0,1-1 0,0 3-10,0-1 1,0 1 0,1-1 0,-1 0-1,1 0 1,-1 1 0,1-1 0,3 3-1,2 0 28,-1 1-1,1-1 1,0 0-1,1 0 1,12 5-1,45 16 116,-31-13-43,60 17 66,-66-22-107,-1 0-1,-1 2 1,30 14-1,-38-13-2,1 0-1,-2 2 1,28 24 0,-35-28-1,-1 0 0,0 1 0,-1 1 0,0-1 0,-1 1 0,0 0 0,7 18 0,4 28 122,-16-52-149,-1 1 1,0 0-1,0-1 1,0 1 0,-1 0-1,0-1 1,0 1-1,0 0 1,-1-1-1,1 1 1,-2 0 0,1-1-1,0 1 1,-1-1-1,0 0 1,-6 11-1,6-12-5,-4 9 21,-1 0-1,0 0 1,-1-1-1,-1 0 1,0 0-1,0-1 1,-21 19-1,-4-2 37,-46 30 1,30-24-19,-134 107-93,95-66-10,51-50 73,-70 36 0,54-33-3,37-18-10,-150 71 28,119-61-156,0 2 0,-72 45 0,105-54-248,14-10 228,10-1 47,9 2 79,1-1-1,0 0 1,0-2-1,0 0 1,22-2-1,-24-1 36,202-9 157,-146 11-98,179-3 167,-71-7 169,4 5-90,-16-6 75,109-4 133,-76-1-59,-127 8-227,79-2 455,-146 10-633,0 0 0,15-3 0,0-7 213,-20 9-243,1 0 0,-1 1 0,0-1 0,1 1 0,-1 0 0,1 0 0,5 1 0,-5 0-67,1-1 0,-1 0 0,1 0-1,-1 0 1,1-1 0,-1 1 0,1-1 0,4-1 0,19-9-2565,4 9 652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1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94 3072,'0'0'976,"2"-3"-587,9-7-42,-9 7 463,-1 0-292,-1-1-1,1 0 0,-1 1 1,0-1-1,-2-6 0,2 8-476,0 1-1,0 0 1,0-1 0,-1 1-1,1 0 1,-1 0-1,1-1 1,-1 1-1,0 0 1,1 0-1,-1-1 1,0 1-1,0 0 1,0 0-1,1 0 1,-1 0-1,0 0 1,-1 1-1,1-1 1,0 0-1,0 0 1,0 1 0,0-1-1,-1 0 1,1 1-1,0-1 1,-2 1-1,-4-3 57,-14-3 37,7 1-69,10 4-46,0-1 1,0 1 0,0 0-1,-1 0 1,1 0 0,0 1-1,-1-1 1,1 1-1,-6 0 1,-13 2 73,-39 8 0,28-3-194,-13 3 27,31-8 83,-15 4 35,23-3-25,0 1 0,-13 8 0,9-5 15,-6 3 54,1 1 1,0 0-1,0 1 1,-23 24-1,14-11 46,7-7-8,1 0 0,-23 30 0,31-33-31,0 0 0,1 1 0,-10 26 0,16-35-92,0 0 0,1 1 0,0-1 0,0 1 0,1 0 0,0 0 1,0 0-1,1-1 0,1 17 0,0-18 17,1 0-1,0 0 1,0 0 0,0 0-1,1 0 1,0-1 0,0 1 0,1-1-1,0 1 1,0-1 0,0 0-1,8 7 1,-7-8 16,0 1 1,0-2-1,0 1 1,0 0-1,0-1 1,1 0-1,-1 0 1,1-1-1,12 4 1,-1-2 117,1-1 0,20 2 1,-7-2-7,1 2 77,-18-3-120,1 0 1,-1 0-1,1-2 0,22-1 1,38-11 290,-46 6-870,0 1 1,36 0 0,-49 4-546,-1 0 1,1-1-1,28-7 0,-24 6-799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1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232,'0'0'1035,"3"0"-614,-3 0-412,0 0 0,1 0 0,-1-1 0,0 1 1,0 0-1,1 0 0,-1 0 0,0 0 0,1 0 0,-1 0 0,0 1 0,0-1 1,1 0-1,-1 0 0,0 0 0,0 0 0,1 0 0,-1 0 0,0 0 0,0 1 1,1-1-1,-1 0 0,0 0 0,0 0 0,1 0 0,-1 1 0,-3 5 340,-1 1-102,-1 6 201,-2-9-33,2 0-17,4 9-101,0-9-215,1 0 1,-1 0 0,1 0-1,-1 0 1,0-1 0,0 1-1,-1 0 1,1 0 0,-4 5-1,-1 22 366,-4-18-282,10-12-152,-1-1 0,1 1 1,-1-1-1,1 1 0,0-1 1,0 1-1,-1-1 0,1 1 0,0 0 1,0-1-1,0 1 0,-1-1 1,1 1-1,0-1 0,0 1 1,0 0-1,0-1 0,0 1 0,0-1 1,0 1-1,0 0 0,0-1 1,1 1-1,-1-1 0,0 2 1,0-2 13,0 0-25,0 0 1,1 0 0,-1 0 0,0 0-1,0 0 1,0 1 0,0-1 0,0 0-1,0 0 1,0 0 0,0 0 0,0 0-1,0 0 1,0 0 0,0 0 0,0 0-1,0 0 1,0 1 0,0-1 0,-1 0-1,1 0 1,0 0 0,0 0 0,0 0-1,0 0 1,0 0 0,0 0 0,0 0-1,0 0 1,0 0 0,0 0 0,0 0-1,0 0 1,0 1 0,0-1-1,0 0 1,-1 0 0,1 0 0,0 0-1,0 0 1,0 0 0,0 0 0,0 0-1,0 0 1,0 0 0,0 0 0,0 0-1,0 0 1,0 0 0,-1 0 0,1 0-1,0 0 1,0 0 0,0 0 0,0 0-1,0 0 1,-11 0 348,9 0-139,2-2-209,-1 1 0,1 0 0,0 0-1,0 0 1,0 0 0,1 0 0,-1 0 0,0 0-1,0-1 1,0 1 0,1 0 0,-1 0-1,1 0 1,-1 0 0,1 0 0,-1 0-1,1 0 1,0-1 0,17-16-130,-10 11 90,-3 2-14,1 0 0,-1 1 1,12-6-1,-6 3 9,-8 4 28,1 1 0,-1 1 0,1-1 0,-1 0 1,1 1-1,-1-1 0,1 1 0,6-1 0,1-1 49,-1 0 40,12-1 146,-14 5-116,0 0-1,0 1 0,0 1 1,0-1-1,0 1 0,0 1 1,11 6-1,-16-8-28,0 0 0,0 0 0,-1 0 0,1 0 0,-1 1 0,1-1 0,-1 1 0,0 0 0,0 0 0,0 0 0,-1 0 1,4 6-1,-2-2 121,-2-5-165,0-1 1,-1 0-1,1 1 1,0-1-1,-1 1 0,1-1 1,-1 0-1,0 1 1,0-1-1,1 1 0,-1-1 1,0 4-1,-11 20 482,-4 4 51,8-25-532,6-3-45,1-1 0,0 0 0,-1 0 1,1 0-1,0 1 0,-1-1 0,1 0 1,0 0-1,-1 1 0,1-1 1,0 0-1,-1 1 0,1-1 0,0 0 1,0 1-1,0-1 0,-1 0 0,1 1 1,0-1-1,0 1 0,0-1 0,0 0 1,0 1-1,-1-1 0,1 1 1,0-1-1,0 0 0,0 1 0,0-1 1,1 1-1,-1 2-1461,5-6-283,18-7-2069,-5 7 1158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2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5 3328,'0'-34'1469,"0"23"-653,0 22-371,3-6 398,-2-3-779,0-1 1,1 1-1,-1 0 0,0 0 0,0 0 1,0 0-1,0 0 0,0 0 0,0 0 1,-1 0-1,1 0 0,0 4 1,0 32 390,0 7-109,2-20-188,2 9 126,0 47 0,-5 207 750,-11-125-442,9-141-464,0 0-21,-1 7 152,-10 49-1,4-29-82,6-34-23,0 1 1,0-1-1,-10 26 1,5-28-12,7-11-122,0-1 0,0 0 1,0 1-1,1-1 0,-1 0 1,0 1-1,1-1 0,0 1 1,-1-1-1,1 1 0,0-1 1,-1 1-1,1 2 0,2 7 109,4-14-519,2-3-95,-6 5 236,0 0 0,0 0 0,1 0 0,-1-1 0,0 1 0,-1-1 1,1 0-1,0 1 0,0-1 0,1-3 0,8-7-1243,-8 9 1139,1 0-1,0 1 0,0-1 0,0 1 1,5-3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896,'-46'0'2208,"15"16"1504,62-16-3648,0 0 288,16 0-192,-1 0 192,1 0-192,-31 0-1696,30 0 832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2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328,'13'0'1061,"-13"0"-1053,0 0-1,0-1 1,0 1-1,1 0 1,-1 0-1,0 0 1,0 0-1,0 0 1,0 0-1,0 0 1,0 0-1,0 0 1,0 0-1,0 0 0,0 0 1,1 0-1,-1 0 1,0 0-1,0 0 1,0 1-1,0-1 1,0 0-1,0 0 1,0 0-1,0 0 1,0 0-1,0 0 1,0 0-1,0 0 1,1 0-1,-1 0 1,0 0-1,0 0 1,0 0-1,0 0 1,0 0-1,0 0 1,0 1-1,0-1 1,0 0-1,0 0 1,0 0-1,0 0 1,0 0-1,0 0 1,0 0-1,0 0 0,0 0 1,0 0-1,0 1 1,0-1-1,0 0 1,0 0-1,0 0 1,0 0-1,0 0 1,0 198 2941,0-192-2873,-1 1 0,0-1-1,0 1 1,0-1 0,-4 10 0,1 0 82,-12 44 445,15-56-483,1-1 0,-1 0 0,1 1 0,-1-1 0,2 7 0,-1-6 120,0-5-238,0-1 0,0 1 0,1 0 0,-1-1 0,0 1 0,1-1 0,0 1 0,-1 0 0,1-1 0,1-1 0,5-11 13,-2-14-9,16-40-6,-14 47 0,-3 12-11,0-1 1,0 1-1,1 0 0,0 0 1,1 0-1,7-9 1,-9 13-2,2-3-21,0 0 0,1 1 0,9-9 0,-2 4-21,-12 9 45,2-1 11,0-1 0,0 1 0,1 0-1,0 0 1,0 1 0,0-1-1,0 1 1,0 0 0,0 1 0,8-4-1,13 0 74,29-8 218,-53 13-281,0 0 9,0 0 0,0 1 0,0-1 0,0 0 0,0 1 0,1 0 0,-1-1 0,0 1 0,0 0 0,1 0 0,-1 0 0,0 1 0,0-1 0,1 0 0,-1 1 0,0 0 0,0-1 0,3 3 0,8 0 52,-10-3-58,-1 0 0,0 1 0,0 0 0,1-1 0,-1 1 0,0 0 0,0 0 0,0 0 0,0 0 0,0 1 0,0-1 0,0 0 0,2 3 0,1 1 37,1 0 0,-1 1 0,0 0 0,0 0 0,0 0 0,-1 0 0,0 1 0,0 0 0,-1 0 0,0 0 0,0 0 0,-1 0 0,0 1 0,0-1 0,0 1 0,-1 0 0,0-1 0,-1 1 0,0 9 0,1 6 186,-2 43 355,1-60-543,0-1-1,-1 1 1,0-1 0,0 1-1,-1-1 1,1 0 0,-1 0-1,0 1 1,-4 4 0,-22 24 254,25-18-230,3-14-158,0 11-1597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3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76,'0'0'971,"2"2"-603,18 18 2234,-5-4-1981,1 0-1,1-1 1,0-1 0,23 14 0,-2-7-495,-17-9-86,0 0 0,24 19-1,-35-24 18,1 0 0,21 9 0,3 3 50,-1 7 53,-6-5-48,-7 2-22,-3-16-6,-16-6-41,1-1-1,-1 1 0,0 0 1,0 0-1,0 0 0,0 0 1,0 0-1,0 0 0,0 0 1,0 1-1,1 1 0,10 10 428,-12-13-414,-1 1 1,1-1 0,-1 0 0,1 1-1,-1-1 1,1 0 0,-1 1 0,1-1-1,-1 0 1,1 0 0,0 0 0,-1 0-1,1 1 1,-1-1 0,1 0 0,0 0-1,-1 0 1,1 0 0,-1 0 0,1 0-1,0-1 1,-1 1 0,1 0 0,-1 0-1,2-1 1,-2 1 46,2 0 473,-2 1-574,0-1 0,0 0 0,0 0 0,0 0 0,0 0 0,0 1 0,0-1 0,-1 0 0,1 0 0,0 0 0,0 0 0,0 1 0,0-1-1,0 0 1,0 0 0,0 0 0,0 1 0,0-1 0,0 0 0,0 0 0,0 0 0,0 1 0,0-1 0,0 0 0,0 0 0,0 0 0,0 1 0,0-1 0,1 0 0,-1 0 0,0 0 0,0 1-1,0-1 1,0 0 4,1 1 0,-1-1-1,0 0 1,0 1-1,0-1 1,0 0-1,0 1 1,0-1 0,1 0-1,-1 1 1,0-1-1,0 0 1,0 1-1,0-1 1,0 0 0,0 1-1,0-1 1,-1 0-1,1 1 1,0-1-1,0 1 1,0-1 0,0 0-1,0 1 1,0-1-1,-1 0 1,1 0 0,0 1-1,0-1 1,-1 0-1,1 1 1,0-1-1,0 0 1,-1 1 0,-2 1-3,1 1 1,0 0 0,-1 0 0,1 0 0,0 0 0,1 1 0,-1-1 0,1 0 0,-1 1 0,1-1 0,-1 8 0,-9 22-73,6-22 50,-2 1 1,1-1-1,-12 15 0,-29 32 388,44-54-321,-7 9 89,-1 0 1,-1 0 0,0-1 0,-1-1-1,-25 17 1,-97 50-1199,83-44 224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4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7 1824,'13'-13'587,"-14"12"-419,0 1 0,1 0 0,-1-1 0,0 1 0,0 0 0,0-1 0,0 1 0,0 0 0,0 0 0,0 0 0,0 0 0,0 0 0,0 0 0,0 0 0,0 0 0,0 0-141,0 1 1,0-1 0,1 0 0,-1 0 0,0 0 0,1 1 0,-1-1 0,1 0 0,-1 1 0,0-1 0,1 0-1,-1 1 1,1-1 0,-1 1 0,1-1 0,-1 1 0,1-1 0,-1 1 0,1 0 0,-1-1 0,1 1 0,-1 0-1,-8 20 314,3-5-156,-87 153 1586,89-163-1670,0 0 0,-1-1 0,1 0 0,-1 1 0,-10 8 0,-13 11 626,17-14-433,11-12-278,0 1 0,0-1 0,-1 1 0,1 0 0,0-1 0,0 1 0,0-1 0,0 1 0,0-1 0,0 1 0,0-1 0,0 1 0,0-1 0,0 1 0,0-1 0,0 1 0,0-1 0,0 1 0,1 0 0,-1-2 0,13-3 80,-9 3-68,-1 0 0,0-1 0,0 1 1,0-1-1,4-5 0,4-3-5,-1 0-25,-3 3-15,0 1 0,1 0 0,9-7 0,-10 10-5,14-12-84,24-23 0,-33 27-10,1 2 1,22-15-1,-33 23 90,1 0 0,0 0-1,-1 1 1,1-1 0,0 1 0,0 0 0,0-1 0,0 2-1,0-1 1,1 0 0,-1 0 0,0 1 0,0 0-1,0 0 1,1 0 0,3 0 0,3 0-62,-9 0 106,1 0 0,0 0-1,0 1 1,0-1 0,-1 0 0,1 1 0,0-1 0,0 1 0,-1 0 0,1-1 0,0 1-1,-1 0 1,1 0 0,-1 0 0,1 0 0,-1 0 0,0 0 0,1 1 0,-1-1 0,0 0 0,0 1-1,1 1 1,2 3 158,-1 0 1,0 1-1,-1-1 0,3 11 0,7 15 425,-10-28-545,0 0 0,0 0 1,-1 0-1,1 1 0,-1-1 0,0 1 0,0-1 1,-1 1-1,1-1 0,-1 1 0,0-1 0,0 6 1,0-4 86,0-4-104,0 0 0,0-1 1,0 1-1,0 0 0,0-1 0,0 1 0,0-1 0,0 1 1,-1 0-1,1-1 0,-2 4 0,-6 0 372,13 5-113,-12-5 22,4 6-240,3-9-458,-3-2-310,-7 0-1254,7 0 556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3808,'-16'-15'4320,"32"15"-3328,-1 0-608,1 0 0,15 0-256,0 0 288,0 0-224,0 0 256,1 0-256,-17 0-96,16 15-64,-15-15-4192,-1 16 2272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5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400,'0'15'1088,"31"-15"-960,-15 0 672,15 0-480,0 0 224,0 0-320,16 0 0,-16-15-128,16 15 96,-16-16-128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5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2656,'0'0'837,"-3"3"-501,-10 7 0,7-7 18,5-2-311,0-1 1,1 0-1,-1 0 1,0 1-1,1-1 1,-1 1-1,1-1 1,-1 1-1,1-1 0,-1 1 1,1-1-1,-1 1 1,1-1-1,-1 1 1,1-1-1,0 1 1,-1 0-1,1-1 1,0 1-1,0 0 1,-1-1-1,1 1 1,0 0-1,0-1 1,0 1-1,0 1 1,-1 0 1,-10 20 704,9-18-675,0-1 0,0 0-1,0 0 1,1 1 0,-1-1-1,1 1 1,0-1-1,0 1 1,0 0 0,0-1-1,1 1 1,-1 0 0,1 0-1,0-1 1,0 1 0,0 0-1,2 6 1,-1-7-66,-1-1 0,1 1 0,0-1 0,0 0 1,0 0-1,1 1 0,-1-1 0,0 0 0,1 0 0,-1 0 0,1 0 0,0-1 0,-1 1 0,1 0 0,0-1 0,0 1 1,0-1-1,0 0 0,1 0 0,-1 1 0,0-1 0,0-1 0,1 1 0,-1 0 0,1-1 0,-1 1 0,0-1 0,1 1 1,-1-1-1,5 0 0,53 0 264,-57 0-247,0-1-1,0 1 1,0 0 0,1-1 0,-1 1-1,0-1 1,0 0 0,0 0 0,5-3 0,2 0 68,-9 4-83,0-1-1,0 1 1,0 0 0,0 0-1,0 0 1,-1-1-1,1 1 1,0 0 0,0-1-1,0 1 1,-1-1 0,1 1-1,0-1 1,-1 1 0,1-1-1,0 0 1,-1 1-1,1-1 1,-1 0 0,1 1-1,-1-1 1,1 0 0,-1 0-1,1 0 1,-1 1-1,0-1 1,1 0 0,-1 0-1,0 0 1,0 0 0,0 0-1,0 1 1,0-1 0,0 0-1,0 0 1,0 0-1,0-2 1,0-3 40,0 5-40,0 0-1,-1 0 1,1-1-1,0 1 1,0 0 0,0 0-1,-1-1 1,1 1-1,-1 0 1,1 0 0,-1 0-1,1 0 1,-1 0-1,0-1 1,1 1 0,-1 0-1,0 0 1,0 1-1,0-1 1,0 0 0,0 0-1,0 0 1,0 1-1,0-1 1,0 0 0,0 1-1,0-1 1,-2 0 0,-5-3 42,-19-16 117,23 17-140,0 0 0,0 0 0,0 0 0,0 1-1,0 0 1,-1 0 0,-4-2 0,3 3-3,0-1 1,0 1 0,-1 0-1,1 1 1,-10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4:46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63 1984,'0'-28'1141,"0"28"-1130,0-1 1,0 1-1,0 0 0,0 0 0,0 0 0,0 0 0,0 0 0,0 0 0,0 0 1,0 0-1,0 0 0,0 0 0,0-1 0,0 1 0,0 0 0,0 0 1,0 0-1,0 0 0,0 0 0,0 0 0,0 0 0,0 0 0,0 0 0,0 0 1,0 0-1,0 0 0,0-1 0,1 1 0,-1 0 0,0 0 0,0 0 1,0 0-1,0 0 0,0 0 0,0 0 0,0 0 0,0 0 0,0 0 0,0 0 1,0 0-1,0 0 0,1 0 0,-1 0 0,0 0 0,0 0 0,0 0 1,0 0-1,0 0 0,0 0 0,0 0 0,0 0 0,0 0 0,0 0 0,1 0 1,-1 0-1,0 0 0,0 0 20,1 0-1,0 0 1,-1 0-1,1 0 1,0-1 0,-1 1-1,1 0 1,0 0 0,-1 0-1,1-1 1,-1 1-1,1 0 1,-1-1 0,1 1-1,-1-1 1,1 1 0,-1 0-1,1-1 1,-1 1 0,1-1-1,-1 1 1,1-2-1,-1 2-5,0-1-1,1 1 0,-1-1 1,1 1-1,-1-1 0,1 1 1,-1-1-1,1 1 0,-1-1 1,1 1-1,-1 0 0,1-1 1,-1 1-1,1 0 0,0-1 1,-1 1-1,1 0 0,-1 0 1,1 0-1,0 0 0,-1 0 1,2-1-1,0 1 349,-1-1-330,0 0-1,-1 0 0,1 0 1,0 0-1,-1 1 1,1-1-1,0 0 0,0 0 1,0 0-1,2 0 0,-1-2 47,1 1 140,0 2 75,7 0-128,-10 0-173,0 0-1,0 0 0,0 0 1,0 0-1,0 0 1,1 0-1,-1 0 1,0 0-1,0 0 0,0 0 1,0 0-1,0 0 1,0 0-1,0 0 1,0 0-1,0 0 0,0 0 1,1 0-1,-1 0 1,0 0-1,0 0 1,0 0-1,0 0 1,0 0-1,0 0 0,0 0 1,0 0-1,0 0 1,0 0-1,0 0 1,0 0-1,0 0 0,0 0 1,1 1-1,-1-1 1,0 0-1,0 0 1,0 0-1,0 0 0,0 0 1,0 0-1,0 0 1,0 0-1,0 0 1,0 0-1,0 0 0,0 1 1,0-1-1,0 0 1,0 0-1,0 0 1,0 0-1,0 0 0,0 0 1,0 0-1,0 0 1,0 1 3,0-1-1,0 1 1,0-1 0,0 1 0,0-1 0,0 0-1,0 1 1,0-1 0,-1 1 0,1-1 0,0 0 0,0 1-1,0-1 1,0 1 0,0-1 0,-1 0 0,1 1-1,0-1 1,0 0 0,-1 1 0,1-1 0,0 0-1,-1 1 1,1-1 0,0 0 0,-1 0 0,1 1 0,0-1-1,-1 0 1,0 0 0,-5 5 155,0 8-12,-22 34 1,-19 31 116,39-64-170,-15 21 0,14-23 40,-11 20 0,17-25-94,3-7-34,0 1-1,0-1 1,0 1-1,0-1 1,0 0 0,-1 1-1,1-1 1,0 1-1,0-1 1,-1 0-1,1 1 1,0-1 0,0 1-1,-1-1 1,1 0-1,0 0 1,-1 1 0,1-1-1,-1 0 1,1 1-1,0-1 1,-1 0-1,1 0 1,-1 0 0,1 0-1,-1 1 1,1-1-1,0 0 1,-1 0 0,1 0-1,-1 0 1,1 0-1,-1 0 1,1 0-1,-1 0 1,-4-3 99,-6-7-97,11 9-9,-1 1 0,1-1 0,0 1 0,-1-1 0,1 0 0,0 1 0,-1-1 0,1 1 0,0-1 0,0 0-1,0 1 1,-1-1 0,1 0 0,0 1 0,0-1 0,0 0 0,0 1 0,0-1 0,0 0 0,0 1 0,1-1 0,-1 0-1,0 0 1,1-1 9,-2-9 19,1 6-13,0 1-1,0-1 1,1 1 0,-1-1-1,2-6 1,4-4 11,-5 12-32,0 0-1,1-1 1,-2 1-1,1 0 1,0-1 0,0 1-1,-1-5 1,0-2-15,0 8 19,-1 0-1,1 0 0,0 0 1,1 0-1,-1 0 1,0 0-1,0 0 1,1 0-1,-1 0 0,2-2 1,3-4-35,-4 7 24,0-1 0,-1 1 0,1 0-1,0-1 1,0 1 0,-1-1 0,1 1 0,-1-1 0,1 1 0,-1-1 0,0 0 0,1 1 0,-1-1 0,0 1-1,0-3 1,0 4 9,0-1-1,0 1 1,0 0-1,0-1 1,0 1-1,0-1 1,0 1 0,0-1-1,0 1 1,0 0-1,0-1 1,0 1-1,0-1 1,1 1-1,-1 0 1,0-1-1,0 1 1,0 0-1,1-1 1,-1 1-1,0 0 1,1-1-1,-1 1 1,0 0-1,1 0 1,-1-1-1,0 1 1,1 0-1,-1 0 1,1-1-1,6-3-42,-4-2-2,-3 5 38,0 1 1,1-1-1,-1 1 0,0 0 0,0-1 0,0 1 0,1-1 0,-1 1 0,0 0 1,0-1-1,1 1 0,-1 0 0,0-1 0,1 1 0,-1 0 0,0-1 0,1 1 0,-1 0 1,1 0-1,-1 0 0,0-1 0,1 1 0,-1 0 0,1 0 0,-1 0 0,1 0 1,-1 0-1,0 0 0,1 0 0,-1 0 0,1 0 0,-1 0 0,1 0 0,-1 0 1,1 0-1,-1 0 0,0 0 0,1 0 0,0 1 0,0-1 1,0 1 0,0-1 0,0 1 0,0 0 0,0-1 0,-1 1 0,1 0 0,0 0 0,0-1 0,-1 1 0,1 0-1,1 2 1,-1-1 15,2 1 46,-1 0 1,1 0-1,0 0 0,-1 1 1,0-1-1,2 5 0,-3-5-41,1 0 0,0 0 0,-1 0 0,1-1 0,5 6 0,0-1 16,-3-4-15,-1 0 1,0 1-1,0-1 1,0 0-1,2 5 0,-2-1 21,-2-6-29,-1-1 0,0 1 0,1-1 0,-1 1 0,0 0 0,1-1 0,-1 1 1,1-1-1,-1 1 0,1-1 0,-1 1 0,1-1 0,-1 1 0,1-1 0,-1 0 0,1 1 0,0-1 0,-1 0 0,1 1 0,0-1 0,-1 0 0,1 0 0,0 0 0,-1 0 0,1 1 0,1-1 0,0 0 4,17 11 116,-17-9-102,1 0-1,0 0 1,-1 0-1,1-1 1,0 1 0,0-1-1,1 0 1,-1 0 0,0 0-1,0 0 1,1 0-1,3 0 1,14-1 43,-15 1-45,0 0 1,0-1-1,0 0 1,1 0-1,-1-1 1,0 0-1,0 0 1,0 0-1,-1-1 0,1 0 1,0 0-1,10-6 1,6-1 10,1 0 87,-21 7-77,1-1-1,-1 0 1,0 1 0,1-1-1,-1 0 1,0 0-1,-1 0 1,1-1 0,0 1-1,-1 0 1,0-1-1,2-4 1,-4 5-14,0-1 1,0 1-1,-1 0 0,1 0 0,-1 0 1,1 0-1,-1 0 0,-3-3 0,-37-25 283,37 27-278,0 0 0,0 1 0,-1 0 1,1 0-1,-1 0 0,0 1 0,-10-3 0,11 3-49,-20-7-1,21 6 7,-1-1 8,4 4-2,1 0 1,0 0-1,-1-1 1,1 1-1,-1 0 1,1 0-1,-1 0 1,1 0-1,-1 0 1,1 0-1,-1-1 1,1 1-1,-1 0 1,1 0-1,-1 1 0,1-1 1,-1 0-1,1 0 1,-1 0-1,1 0 1,-1 0-1,1 0 1,-1 1-1,1-1 1,-1 0-1,-2 11-517,3-9 138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5 0 1888,'-31'0'864,"-31"31"-736,15-15 832,0 31-544,1 15 608,-1 31-576,0 1 96,0-1-288,1-15-32,15 0-128,-1-15 160,17-17-160,-16-14-1216,15-1 576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15:3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496,'-16'15'1120,"1"16"-992,15-15 320,0 15-288,0 0 192,-16-15-192,16 15 576,0 0-448,16 0 384,-1-15-384,16-16 192,16-16-256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3 640,'2'-1'28,"0"-1"-1,-1 1 1,1 0 0,0-1-1,-1 1 1,1 0 0,3-1 0,12-8 65,-6 2-78,-8 5-18,-1 1-1,1 0 0,0 0 1,0 0-1,0 0 0,1 0 0,-1 1 1,0 0-1,6-2 0,71-29-39,-48 18 235,56-15 1,-16 4 104,-22 8-77,-1 9-23,-25 4-55,-9 1-36,0 0-1,27 0 1,457 3 838,-499 0-944,112-5 91,23-18-17,5 2 6,-70 9-56,146-20-64,267-15 296,-165 30-193,9 17-38,-131 1-22,-46 0 11,274-4 63,6-25-20,-208 12 40,133-15-76,4-1-111,216 9 139,-417 18-45,357 1-66,-290 5 39,572-16 247,-687 8-194,383-15 431,-184 17-221,2-6-128,-7 6-70,-11-8-103,-35 0 37,89 11 84,23-1 104,-160-7-100,117 6-109,-210 5 42,54 7 72,6 0-538,-70-8-1979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4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5408,'-32'0'2432,"110"0"-2112,-46-16 608,-1 16-576,31-16 0,-31 16-224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1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248,'0'0'5701,"0"-3"-5525,0 3-163,0-1 0,0 0 0,1 1 0,-1-1-1,0 1 1,0-1 0,0 0 0,1 1 0,-1-1 0,0 1-1,1-1 1,-1 1 0,1-1 0,-1 1 0,1-1 0,-1 1 0,1-1-1,-1 1 1,1 0 0,-1-1 0,1 1 0,-1 0 0,1-1-1,-1 1 1,1 0 0,0 0 0,-1-1 0,1 1 0,0 0 0,-1 0-1,1 0 1,-1 0 0,2 0 0,30 0 620,-18 0-503,-6 0-93,0-1 0,0 0 1,-1 0-1,9-3 0,-8 1-23,-1 2 0,1-1 0,-1 1 0,10 0 0,167 1 535,-181 0-202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2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136,'0'0'1029,"0"3"-629,0 7-26,0-10-358,0 0 0,0 1 0,0-1 1,0 0-1,0 0 0,0 0 0,0 0 1,0 0-1,0 0 0,0 0 1,0 0-1,0 0 0,0 0 0,0 1 1,0-1-1,0 0 0,0 0 1,0 0-1,0 0 0,0 0 0,0 0 1,0 0-1,0 0 0,0 0 1,0 0-1,0 0 0,0 0 0,0 1 1,1-1-1,-1 0 0,0 0 0,0 0 1,0 0-1,0 0 0,0 0 1,0 0-1,0 0 0,0 0 0,0 0 1,0 0-1,0 0 0,0 0 1,1 0-1,-1 0 0,0 0 0,0 0 1,0 0-1,0 0 0,0 0 1,0 0-1,0 0 0,0 0 0,0 0 1,0 0-1,1 0 0,-1 0 0,36 1 1710,-21 0-1336,-1-1 0,1 0 0,29-5 0,1-5 42,-1 5-171,-21 0-156,-13 2-71,1 1 0,-1 1-1,14-1 1,-9 3 4,-12-1-24,1 0 0,-1 0 0,1 0 1,-1 0-1,1 0 0,0-1 0,-1 0 0,6-1 0,1-2 92,-8 2-28,1 1-1,-1 0 1,1 0 0,0 0-1,-1 0 1,1 1 0,0-1-1,0 1 1,0-1 0,4 1-1,-10 3-141,1-2 42,0 1 0,0-1 0,0 0-1,0 1 1,0-1 0,0 0 0,-1 0 0,1-1-1,0 1 1,-1 0 0,1-1 0,0 1-1,-1-1 1,1 0 0,-1 0 0,1 0 0,-4 0-1,5 0-50,1 0-1,-1 0 0,0 0 1,0 0-1,1 0 0,-1 0 1,0 0-1,0 0 0,1 1 1,-1-1-1,0 0 0,1 1 1,-1-1-1,0 0 0,1 1 1,-1-1-1,1 1 0,-1-1 1,0 1-1,1-1 0,-1 1 1,1-1-1,0 1 0,-1 0 0,0 0-55,1-1 0,0 1 0,-1-1 0,1 1 0,0-1 0,-1 0 0,1 1 0,-1-1 0,1 1 0,0-1 0,-1 0 0,1 1 0,-1-1 0,1 0 0,-1 0 0,0 1 0,1-1 0,-1 0 0,1 0 0,-1 0 0,1 0 0,-1 0 0,-1 0 0,0 0-1583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4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91 1664,'13'-13'528,"-13"13"-520,0 0 0,0-1-1,1 1 1,-1 0 0,0 0 0,0-1-1,0 1 1,1 0 0,-1 0 0,0-1 0,0 1-1,0 0 1,0-1 0,0 1 0,0 0 0,1-1-1,-1 1 1,0 0 0,0-1 0,0 1 0,0 0-1,0-1 1,0 1 0,0 0 0,-1-1 0,2-3 70,-1 0 1,1 0 0,0 0 0,0 0 0,0 0-1,1 0 1,-1 0 0,4-5 0,-4 3 70,-1 5-111,0 1 1,0-1-1,0 0 1,0 1 0,0-1-1,0 1 1,0-1 0,0 0-1,1 1 1,-1-1 0,0 1-1,0-1 1,0 0-1,1 1 1,-1-1 0,0 1-1,1-1 1,-1 1 0,0-1-1,2 0 1,8-9 430,-10 11-369,1 0 1,-1 0-1,1 0 0,-1 0 0,0 0 0,0 0 1,1 0-1,-1 0 0,0 0 0,0 0 0,0 0 0,0 0 1,0 2-1,-1 1 18,1-1-1,0 1 1,-1 0 0,0 0 0,0 0-1,0 0 1,0-1 0,-1 1 0,1-1 0,-1 1-1,-3 4 1,-15 36 233,9-21-264,0 0 1,-28 40-1,26-46-59,-1 0 0,-1-1 0,-1-1-1,-25 20 1,-77 47 125,91-64-103,15-9-41,-150 89 419,158-96-416,-1 0-1,0 1 1,0-2-1,-1 1 1,1-1-1,0 1 1,0-1-1,-1-1 1,1 1 0,0-1-1,-1 0 1,-7-1-1,8 0-18,1 0 0,0 0 1,0-1-1,0 1 0,1-1 0,-1 0 0,0 0 0,1 0 0,-1-1 1,1 1-1,-1-1 0,1 0 0,0 0 0,0 0 0,1 0 0,-1-1 1,-2-4-1,3 4-7,0 0 1,0 0 0,0 0-1,0-1 1,1 1-1,0-1 1,0 1 0,0-1-1,1 0 1,-1 1-1,1-1 1,0 0 0,1 1-1,-1-1 1,1 0-1,0 1 1,2-9 0,4-6-58,0-1 0,17-31 1,-22 46 59,1-1-21,1-1 0,0 1 0,0 0 0,6-7 1,-9 11 33,1 1 0,-1-1 1,1 1-1,0-1 0,-1 1 0,1-1 1,0 1-1,0 0 0,0 0 1,0 0-1,0 0 0,0 1 1,1-1-1,-1 0 0,0 1 1,0-1-1,4 1 0,1 1 59,0 1 0,1-1 0,-1 1 0,0 1 0,0-1 0,10 6 0,-2-1 131,0-1-28,-1 1-1,0 1 0,24 17 1,11 7 19,-24-18-105,0 2-1,-1 1 0,37 32 1,-27-10-9,-6-16 128,6 21 38,-21-31-470,-13-12 164,1-1 0,-1 0 1,0 1-1,1-1 0,-1 0 0,0 0 0,1 1 0,-1-1 0,1 0 0,-1 0 0,1 0 0,-1 0 0,0 1 0,1-1 0,-1 0 0,1 0 0,-1 0 1,1 0-1,-1 0 0,1 0 0,-1 0 0,1 0 0,-1 0 0,0-1 0,1 1 0,-1 0 0,1 0 0,-1 0 0,1 0 0,-1-1 0,0 1 0,1 0 0,-1 0 1,1-1-1,-1 0 0,3-9-2682,-3 7 881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5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7 1 2496,'28'0'1344,"-23"2"-805,8 9-118,0-6 123,-8 1-269,-5-5-259,0-1 1,1 1 0,-1-1-1,0 0 1,0 1-1,1-1 1,-1 0 0,0 1-1,0-1 1,1 0-1,-1 1 1,0-1 0,1 0-1,-1 0 1,0 1-1,1-1 1,-1 0-1,0 0 1,1 0 0,-1 0-1,1 1 1,-1-1-1,0 0 1,1 0 0,-1 0-1,1 0 1,-1 0-1,1 0 1,-1 0 0,1 0-1,2 0 891,-6 0-534,-10 0-153,-4-1-146,-28 4 0,14 3-26,0-3 0,-32 1 0,-42 4 62,-13 0 31,-124-8 477,219-1-500,0-1-1,-40-8 0,56 9-122,-1 0-1,1 0 0,-10 1 1,9 0-143,48 0 69,-5-1-18,44 5 1,105 24 10,-161-23 67,7 1 31,1 2-1,-1 0 0,0 2 0,31 16 1,-55-23-18,17 8-8,0 1 1,32 24 0,-49-32 26,-1 0 1,0 1 0,0-1 0,-1 1 0,1 0 0,-1 0 0,0 1 0,-1-1 0,1 1-1,-1 0 1,0 0 0,0 0 0,-1 0 0,0 0 0,2 9 0,-3-8 35,1 0 0,-1 0-1,-1 0 1,0 0 0,0 0 0,0 0 0,-1 1 0,0-1 0,0 0 0,-1 0-1,-2 8 1,0-8-26,-1 0 0,0-1 0,-8 9-1,3-3-1,-11 12-26,-1-1 0,-28 23-1,36-34 9,0-1-1,0 0 0,-2-2 1,1 1-1,-1-2 0,-22 9 0,-212 95 62,104-31-80,118-63-47,1 1 1,1 1-1,-25 24 1,50-43 57,0-1 0,0 1 0,0 0 0,0 0 0,0 0 0,0 0 0,1 1 0,-1-1 0,0 0 0,0 0 0,1 0 0,-1 1 0,1-1 0,-1 2 0,1-2 2,1 1 1,-1-1 0,1 0 0,-1 0 0,1 1 0,0-1 0,-1 0 0,1 0 0,0 0 0,0 0-1,0 0 1,0 0 0,0 0 0,1 1 0,3 2 10,0 0 0,0-1 0,0 1 0,1-1 0,-1 0 0,1-1 0,0 1 0,-1-1 0,1 0 0,0-1-1,7 2 1,15 1 53,34 2-1,-25-3-57,-12 0 8,31 2 36,3-10 49,-27 2-42,177-1 120,-125 5-124,-43 1 38,55 9 1,-92-11-85,36 1 67,-1 0-5,-37 0-39,1-1-1,-1 1 1,1 0-1,-1-1 0,0 1 1,1 0-1,-1 1 0,0-1 1,0 0-1,0 1 0,0-1 1,3 3-1,-4-3-22,7 9 148,-10-6-42,-2 0-72,3-3-107,0 0 0,-1 0 1,1 0-1,0 0 0,-1 0 0,1 0 1,0 0-1,-1 0 0,1-1 0,-1 1 1,0 0-1,1-1 0,-1 1 0,1-1 1,-1 0-1,0 1 0,-2-1 0,-11 2-656,13-1 626,0-1-1,1 1 1,-1 0-1,0-1 1,1 1-1,-1 0 1,1 0-1,-1 0 0,1 0 1,0 0-1,-3 3 1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5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2 1664,'1'-11'2606,"-4"22"-1255,1-8-1255,0 0-1,0 1 1,1-1-1,-1 1 1,1 0-1,0-1 1,0 1-1,1 0 1,-1 0-1,1 6 1,0 5 24,0-8-84,1-1 0,-2 0 0,1 1 0,-1-1 0,-1 7 0,-4 3 27,5-13-52,0 0 0,0 0-1,0 1 1,0-1 0,0 0 0,1 1-1,-1 4 1,1 2 47,0-7-25,-1 0 0,1 0-1,0 1 1,0-1 0,0 0-1,1 0 1,-1 0-1,3 6 1,-3-9-30,4-2 4,1 0 0,-1 0-1,0 0 1,7-5 0,7-19-1,-9 14-23,-1 0 0,0 0 0,-1-1 0,6-14-1,-9 17 12,1 0-1,1 1 0,0 0 0,0 0 0,8-9 0,7-10 6,-18 25 6,-1 0 0,1 0-1,1 0 1,-1 1 0,0 0 0,0-1 0,1 1 0,-1 0 0,1 1 0,0-1 0,4-1-1,-7 4 23,-1 0 0,1 1 0,-1-1 0,1 0 0,-1 0 0,0 1 0,0-1-1,0 0 1,1 0 0,-1 1 0,0-1 0,0 0 0,-1 1 0,1 1 0,0 5 188,0 26 243,1-15-172,-1 0 1,-4 31-1,-1-26-116,3-15-95,0 1 0,0-1 0,0 19 0,2 110 5,0-122-16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728,'31'-15'2592,"0"30"-2240,-15-15 0,0 0-256,-1 0-32,16 0-32,0 16-16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552,'0'0'1632,"31"0"-1440,-15 15 832,-1-15-608,16 0 192,16 0-352,-16-15 192,1 15-256,-1-16-96,0 16-64,0-15 96,-15 15-64,-1 0-1728,1 0 928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2656,'-15'-15'1173,"-1"15"555,16 2-1088,0 1-558,0-1-1,-1 0 0,1 0 1,-1 0-1,1 0 1,-1 0-1,0 0 0,0 0 1,-2 3-1,-7 18 433,-2 30 45,8-33-462,-2 7 26,4-20-118,0-1 0,1 1 0,0 0-1,0-1 1,0 1 0,1 0 0,0-1 0,0 1-1,1 0 1,2 11 0,-2-15-1,0 1 0,1 0 0,-1-1 0,1 1 0,0-1-1,0 0 1,0 1 0,0-1 0,1 0 0,-1 0 0,1-1 0,0 1 0,5 4-1,-6-6 9,0 1-1,0-1 0,1 1 0,-1-1 0,0 0 0,1 0 1,-1 0-1,1 0 0,-1-1 0,1 1 0,0-1 0,-1 0 0,1 1 1,-1-1-1,1 0 0,0 0 0,-1-1 0,1 1 0,4-2 0,-2 0-1,-1 0 0,1 0-1,-1 0 1,0-1 0,0 1 0,0-1-1,0 0 1,-1-1 0,1 1-1,2-4 1,-3 2 17,-1 1 0,0 0 0,0 0 0,0-1 0,0 1 0,-1-1 0,0 0 0,0 1 0,0-1 0,0 0 0,-1 1 0,0-7 0,0 4 16,0 0 1,-1 0-1,0 0 0,0 0 1,-1 0-1,0 0 1,0 1-1,-4-10 0,-2 1-26,4 5-37,-2 0 0,-10-17 1,-7-1-152,22 27 163,0 0-1,1-1 1,-1 1 0,1 0-1,-1 0 1,1 0-1,-1 0 1,1 0 0,0-1-1,0 1 1,-1 0-1,1 0 1,0-3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1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6 736,'0'0'2384,"0"2"-1488,-1 4-749,1 0 0,-1 0 0,0-1 0,0 1 0,-1 0 0,1-1 0,-1 1 0,-5 8 0,-6 17 290,12-25-386,-1 0 0,0-1 0,0 1-1,0-1 1,-1 1 0,1-1 0,-1 0 0,-1 0 0,1 0 0,-7 6 0,-8 14 72,2 1 1,-27 54 0,40-73-117,-41 68 89,42-72-74,1-1 0,-1 0 0,1 1 0,-1-1 0,0 0 0,1 0 0,-1 0-1,0 0 1,0-1 0,-1 1 0,1 0 0,0-1 0,-1 0 0,1 1-1,0-1 1,-1 0 0,0 0 0,1 0 0,-4 0 0,1-4 68,4 2-91,0 0-1,0-1 0,0 1 1,0-1-1,0 0 0,0 1 0,0-1 1,0 0-1,1 0 0,-1 1 0,1-1 1,-1 0-1,1 0 0,0 0 1,0 0-1,0 0 0,0-2 0,0-4-10,2 1-1,-1-1 0,3-7 0,0-2-11,-1 4-2,-1-1-18,1 1-1,0 0 0,1 0 1,1 0-1,9-20 0,-6 18 2,13-29-47,-21 41 81,1 0 0,0 1 0,0-1 0,1 0 0,-1 1 0,0-1 0,1 1 0,0 0 0,0-1 0,2-2 0,-3 5 8,0-1-1,0 0 0,0 1 0,0-1 0,0 1 0,0-1 0,0 1 0,1 0 1,-1-1-1,0 1 0,0 0 0,0 0 0,0 0 0,1 0 0,-1 0 0,0 0 1,0 0-1,0 0 0,1 1 0,-1-1 0,0 0 0,0 1 0,0-1 0,0 0 1,0 1-1,2 1 0,12 8 204,-12-9-180,-1 1 0,1-1-1,-1 1 1,0 0 0,0 0-1,1 0 1,-2 0 0,1 0-1,0 0 1,0 1 0,-1-1-1,1 1 1,-1-1 0,2 4-1,-1-2-1,0 0 0,0 0-1,1 0 1,-1-1-1,6 6 1,18 12 204,-14-4-115,-10-14-88,-1 0 0,1-1 0,0 1 0,0 0 0,1-1 0,-1 1 1,1-1-1,4 4 0,-3-3 4,1-1 1,-1 0-1,1-1 1,-1 1 0,1-1-1,0 1 1,5-1-1,8 3 112,-13-2-112,-3-1-6,1 0-1,-1-1 1,1 1-1,-1 0 1,1-1 0,-1 0-1,1 1 1,-1-1 0,1 0-1,-1 0 1,1-1-1,-1 1 1,1 0 0,-1-1-1,0 1 1,1-1 0,-1 0-1,0 0 1,1 0-1,3-2 1,5-5 63,1-1 0,-1 0 0,-1-1 0,0 0 0,0 0 0,-1-1 0,9-13 0,-17 22-71,0 0 0,0 0-1,0-1 1,-1 1 0,1 0 0,0 0-1,-1-1 1,0 1 0,1 0 0,-1 0-1,0-1 1,0 1 0,0 0 0,0-1-1,-1-2 1,0-5 36,1 3-28,0 1-9,1-1 0,-1 1 0,-1-1 0,1 1 0,-1-1 0,0 1 0,-1 0 0,1-1-1,-1 1 1,0 0 0,-5-8 0,5 11-147,1 1 0,-1-1 0,0 1-1,1-1 1,0 0 0,-1 1 0,1-1-1,0 0 1,1 0 0,-1 0 0,0 0-1,1 0 1,0 0 0,0-5 0,0 5-1095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2400,'-11'2'780,"14"4"-333,2 2-314,-4-6-33,0 0 0,-1 0 0,1 0 0,-1 0-1,1 1 1,-1-1 0,0 0 0,0 0 0,0 1 0,0-1 0,-1 0 0,1 0 0,-1 3 0,-10 28 743,7-21-515,-1 5 84,0 1 0,2 1-1,-3 32 1,3-24-25,-6 30 1,-20 81 145,-36 145-165,61-263-226,-3 21 1,0 2-7,-3-10-157,7-1-16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88,'0'16'2688,"31"-16"-1920,0 0-640,-15 0 384,15 0-288,31-16-32,-15 16-128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1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304,'0'-11'933,"0"19"-607,0-8-321,0 0 1,0 1 0,0-1 0,0 0 0,0 0-1,0 0 1,0 0 0,0 0 0,0 0 0,0 0-1,0 0 1,0 0 0,0 0 0,0 1 0,0-1-1,0 0 1,0 0 0,0 0 0,0 0 0,0 0-1,0 0 1,0 0 0,0 0 0,1 0 0,-1 0-1,0 0 1,0 1 0,0-1 0,0 0 0,0 0-1,0 0 1,0 0 0,0 0 0,0 0 0,0 0-1,0 0 1,0 0 0,0 0 0,0 0 0,1 0-1,-1 0 1,0 0 0,0 0 0,0 0 0,0 0-1,0 0 1,0 0 0,0 0 0,0 0 0,0 0-1,0 0 1,1 0 0,-1 0 0,0 0 0,0 0-1,0 0 1,1 0 13,-1 0 0,1 0 0,-1 0 0,1 1 0,-1-1 1,0 0-1,1 0 0,-1 1 0,1-1 0,-1 0 0,1 0 0,-1 1 0,0-1 0,1 0 0,-1 1 0,0-1 0,1 1 0,-1-1 0,0 1 0,1-1 0,-1 0 0,0 1 1,0-1-1,0 1 0,1-1 0,-1 2 0,4 22 784,-4 33 569,-1-42-1305,1-10-26,-2 29 231,2-32-245,0 0-1,-1 0 0,1-1 1,-1 1-1,1 0 1,-1-1-1,0 1 0,0 0 1,0-1-1,0 1 1,0-1-1,-2 3 0,37-36-24,-33 31 3,1 0 0,0 0-1,0 0 1,0 0 0,0 0-1,0 0 1,2 0 0,2-1 3,-2 1-11,-1 0-1,0 0 0,1 0 1,-1-1-1,0 0 1,0 1-1,0-1 0,0 0 1,0 0-1,2-4 0,8-4-36,1-1-1,-2 1 11,24-13 0,-8 15 83,-17 2 87,-10 5-123,0 1 0,-1-1 0,1 1 0,0-1 0,0 1 0,-1-1 0,1 1 0,0 0 0,0-1 0,0 1 0,0 0 0,-1-1 0,1 1 0,0 0 0,0 0 0,0 0 0,0 0 0,0 0 0,0 0 0,0 0 0,-1 0 0,1 0 0,0 1 0,0-1 0,1 1 0,0 0 93,1 0 61,1 1 1,-1-1 0,0 1 0,0 0-1,0 0 1,5 5 0,-3 16 633,0-8-407,-3-12-318,-1 1-1,0-1 1,0 0 0,0 1-1,0-1 1,-1 1-1,1-1 1,-1 5 0,-1 0 35,1 0 0,-2 0 0,-3 16 0,3-17-65,0 0 0,1 1 1,-2 12-1,3 27 19,0-29-63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912,'0'0'923,"3"0"-550,-2 0-349,-1 0 0,1 0 0,-1 0 0,1 0 1,-1 0-1,1 0 0,-1 0 0,0 0 0,1 0 0,-1 0 0,1 0 0,-1 0 1,1 1-1,-1-1 0,1 0 0,-1 0 0,0 1 0,1-1 0,-1 0 0,1 0 1,-1 1-1,0-1 0,1 1 0,-1-1 0,0 0 0,0 1 0,1-1 0,-1 1 1,0-1-1,0 0 0,1 1 0,-1-1 0,0 1 0,0-1 0,0 1 0,0-1 1,0 1-1,0-1 0,0 1 0,0-1 0,0 2 0,0-2-8,0 0 0,0 0 0,0 1 0,0-1-1,0 0 1,0 0 0,0 0 0,0 1 0,1-1 0,-1 0-1,0 0 1,0 0 0,0 1 0,0-1 0,0 0 0,0 0 0,0 0-1,1 0 1,-1 1 0,0-1 0,0 0 0,0 0 0,1 0 0,-1 0-1,0 0 1,0 0 0,0 1 0,1-1 0,-1 0 0,0 0-1,0 0 1,0 0 0,1 0 0,-1 0 0,73 28 1786,98 50-394,-134-61-1100,-25-13-213,-1 1 0,0 1 0,14 9 0,-20-13-68,-1 0 0,0 0-1,1 0 1,-1-1 0,9 3 0,-9-4-1,-1 1 1,0 0-1,1 0 1,-1 0 0,0 0-1,0 0 1,0 1 0,0-1-1,0 1 1,3 3 0,-6-5-12,1 0 1,-1 0 0,0 1 0,0-1 0,1 0-1,-1 0 1,0 0 0,0 1 0,1-1 0,-1 0-1,0 0 1,1 0 0,-1 0 0,0 0 0,0 0-1,1 0 1,-1 0 0,0 0 0,1 1 0,-1-1-1,0 0 1,1-1 0,-1 1 0,0 0 0,1 0-1,16 2 254,-9 2 9,-8-4-262,0 0-1,0 1 0,1-1 0,-1 0 0,0 0 0,0 0 1,0 1-1,0-1 0,0 0 0,0 0 0,0 1 0,0-1 1,0 0-1,0 0 0,0 0 0,0 1 0,0-1 1,0 0-1,0 0 0,0 1 0,0-1 0,-1 0 0,1 0 1,0 0-1,0 0 0,0 1 0,0-1 0,0 0 0,0 0 1,0 0-1,-1 1 0,1-1 0,0 0 0,0 0 0,-1 0 1,-12 5 528,-20 24 384,-30 5-614,-30 25-95,-72 52-144,148-99-113,0 0-2,-20 13-1425,-47 44 0,66-48-2231,16-6 1104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912,'0'-15'1312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5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95 1728,'1'0'43,"0"0"0,0 0 0,1 0 0,-1 0 0,0 0 0,0 0 0,0-1 0,0 1 0,0 0 1,0-1-1,0 1 0,0-1 0,0 1 0,0-1 0,0 0 0,0 1 0,0-1 0,1-1 0,8-5 1144,-10 7-1144,1 0 0,-1 0 0,0 1 0,1-1 0,-1 0-1,0 0 1,1 0 0,-1 0 0,0 1 0,1-1 0,-1 0 0,0 0 0,1 0-1,-1 0 1,0 0 0,1 0 0,-1 0 0,0 0 0,1 0 0,-1 0 0,0 0-1,1 0 1,-1-1 0,0 1 0,1 0 0,-1 0 0,0 0 0,1 0 0,-1 0-1,0-1 1,1 1 0,-1 0 0,0 0 0,0-1 0,1 1 0,-1 0 0,0 0-1,1-1 1,2-14 1220,-1 3-422,5 7-542,-7 5-276,1 0-1,-1 0 1,1 0-1,-1 0 1,0-1-1,1 1 1,-1 0-1,0 0 1,1-1-1,-1 1 1,0 0-1,0-1 1,1 1-1,-1 0 1,0-1 0,0 1-1,1 0 1,-1-1-1,0 1 1,0-1-1,0 1 1,0 0-1,0-1 1,0 1-1,0-1 1,0 1-1,0 0 1,0-1-1,0 1 1,0-1-1,-2-5 352,-9-4-49,11 10-310,-1-1 1,1 1-1,0-1 0,-1 1 1,1-1-1,0 1 0,0-1 0,-1 0 1,1 1-1,0-1 0,0 1 1,0-1-1,0 1 0,-1-1 0,1 0 1,0 1-1,0-1 0,0 1 1,0-1-1,1 0 0,-1 1 0,0-1 1,0 1-1,0-1 0,1 0 1,-1 0 13,0 1-27,0 0 1,0 0-1,0 0 1,0 0-1,0 0 1,0 0-1,0 0 1,0 0-1,0 0 1,0 0-1,0-1 1,0 1 0,0 0-1,0 0 1,0 0-1,0 0 1,0 0-1,0 0 1,0 0-1,0 0 1,0 0-1,0 0 1,0 0-1,0-1 1,0 1-1,0 0 1,-1 0-1,1 0 1,0 0-1,0 0 1,0 0 0,0 0-1,0 0 1,0 0-1,0 0 1,0 0-1,0 0 1,0 0-1,0 0 1,0 0-1,-1 0 1,1 0-1,0 0 1,0 0-1,0 0 1,0 0-1,0 0 1,0 0-1,0 0 1,0 0 0,0 0-1,0 0 1,-1 0-1,1 0 1,0 0-1,0 0 1,-8-1 109,5 1-91,-1 0 1,1 0-1,-1 0 0,1 0 0,-1 0 1,1 1-1,-1-1 0,-4 2 1,-8 7 3,10-5-12,-1 0 0,-13 5 0,7-5 50,9-3-35,0 0 0,0 0 0,0 1 0,1-1 1,-1 1-1,0 0 0,-3 3 0,-2 1 58,4-2-26,-1 0-1,1-1 1,-1 0-1,-10 5 1,-12 0 164,1 10-81,-9 6 156,29-21-230,1 1 0,-1 0-1,1 1 1,0 0 0,0 0-1,0 0 1,0 1 0,1 0 0,0 0-1,-7 11 1,4-6 23,-3 3 92,2 1-1,-12 21 1,18-29-155,0 0 0,0 0 0,0 0-1,1 0 1,1 1 0,-1-1 0,1 0 0,0 12 0,1-8-22,0 0 0,1-1 0,0 1 1,4 15-1,-4-22-6,0-1 0,0 0 0,1 0 0,-1 0 0,0 0 0,1 0 0,0 0 0,0-1 0,0 1-1,0 0 1,0-1 0,1 0 0,-1 1 0,1-1 0,-1 0 0,1 0 0,5 2 0,14 2 32,-11-4-18,8 2 3,-10-1-13,1-1 0,-1-1 0,1 1 0,11-1 0,-4-1 2,-8 1-276,0-1 0,0 0 0,0 0-1,14-4 1,-8 0-89,-9 2-343,1 0 0,-1 1 0,1-1-1,-1 1 1,9 0 0,-2 1-1837,-10 0 831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25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2912,'0'0'923,"0"2"-550,0 7 2,-2 0 1,1 0-1,-1 0 1,0 0-1,-7 16 1,-3 12 443,7-6-409,1-19-256,2-2-15,0-1 0,0 1 0,0 0 0,1 17-1,1-25-106,-1 0 0,1 0-1,0 0 1,-1-1 0,1 1 0,-1 0-1,0 0 1,1 0 0,-1 0-1,0-1 1,-2 3 0,2-2-6,0-1 0,1 0 0,-1 1 0,0-1 0,1 1 0,-1-1 0,1 1 0,-1-1 0,1 1 1,-1 0-1,1 1 0,0-1 294,1-2-308,0 0 1,0 0-1,0 0 1,0 0 0,0-1-1,0 1 1,0 0-1,0-1 1,-1 1-1,1 0 1,0-1 0,0 0-1,0 1 1,-1-1-1,1 1 1,0-1 0,0 0-1,-1 1 1,1-1-1,-1 0 1,1 0-1,-1 0 1,1 1 0,-1-1-1,1 0 1,0-1-1,9-14 38,-2 9-42,-3 3-7,-1-1-1,1 0 1,4-7 0,10-14-113,4 7 48,-13 4 80,-7 13-27,0 0-1,0 0 1,0 0 0,0 1 0,0 0 0,1-1 0,-1 1 0,0 0 0,1 0-1,-1 1 1,5-1 0,-6 0 36,0 1 0,0 0 0,-1 0 0,1 0 0,0 0 0,0 0 0,-1 0 0,1 0 0,0 0 1,0 1-1,-1-1 0,1 1 0,0-1 0,-1 1 0,1 0 0,-1 0 0,1-1 0,-1 1 0,1 0 0,-1 1 0,1-1 0,-1 0 0,0 0 0,0 0 0,2 3 0,28 58 1186,-30-60-1187,0 0 1,0 1-1,-1-1 1,1 0 0,-1 0-1,1 1 1,-1-1 0,0 0-1,0 1 1,0-1-1,0 0 1,-1 3 0,0 12 241,1-15-288,0-1 0,0 0 0,0 0 0,-1 1-1,1-1 1,0 0 0,-1 0 0,1 0 0,-1 0-1,1 1 1,-1-1 0,1 0 0,-1 0 0,0 0-1,1 0 1,-1 0 0,0 0 0,0-1 0,0 1-1,0 0 1,0 0 0,0 0 0,0-1 0,0 1-1,0-1 1,0 1 0,0-1 0,0 1 0,-1-1-1,1 0 1,0 1 0,0-1 0,0 0 0,-1 0-1,1 0 1,-2 0 0,-13 3-2671,1 10 757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2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7 2240,'-9'0'5911,"23"0"-4388,30 0-1261,-21-1-8,30-6 1,-30 4-128,29-1-1,-20 3-33,-14 0-25,1 1 0,-1 1 0,0 0 1,0 2-1,30 6 0,-30-6 124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312,'-15'0'2400,"30"16"-2080,1-16 960,15 0-576,16 0-416,0 0 64,15 0-224,0 0 224,1 0-224,-1 0-32,-15 0-64,-1 0-2432,1 0 1312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4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3904,'-52'13'1253,"39"-10"-822,12-3-364,-1 0 0,1 0 1,-1 0-1,1 1 0,-1-1 1,1 1-1,0-1 0,-1 1 0,1-1 1,0 1-1,-1 0 0,1-1 1,0 1-1,0 0 0,-3 2 1,2-1 77,2-1-94,-1-1 0,1 1 0,0 0-1,-1-1 1,1 1 0,0-1-1,-1 1 1,1 0 0,0-1-1,0 1 1,-1 0 0,1 0-1,0-1 1,0 1 0,0 0-1,0-1 1,0 1 0,0 0 0,0 0-1,1-1 1,-1 2 0,1 3 156,-2 0-70,1-1-1,-1 1 1,0 0-1,0-1 1,-2 6 0,1-4 11,0 0 1,0 0 0,1 0 0,0 0-1,0 9 1,1 47 294,0-2-43,3-63-176,-2 2-211,0-1-1,0 1 1,1-1 0,-1 0 0,0 0 0,0 1 0,-1-1 0,1 0 0,0 0 0,-1 0 0,2-4 0,-2 3-9,1 0 1,0 1 0,-1-1 0,1 0 0,1 0 0,-1 1 0,0-1 0,1 1 0,-1-1 0,1 1 0,0-1-1,3-2 1,1-2-5,0-1 0,0 0 1,-1 0-1,7-13 0,0 0-33,-10 17 15,1 1 0,0-1 0,1 1 0,-1-1 0,0 1 1,1 0-1,0 0 0,0 0 0,0 1 0,0-1 0,0 1 0,5-2 0,12-7-26,2-3 16,-18 11 26,-1-1-1,2 1 0,-1 0 0,0 0 0,1 1 0,-1-1 0,1 1 0,0 1 0,-1-1 0,1 1 0,0 0 0,0 0 0,12 0 0,42 1 3,-58 0 13,0 0 1,0 0-1,0 1 1,0-1 0,0 0-1,0 1 1,0 0-1,0-1 1,0 1 0,-1 0-1,1 0 1,0 0-1,0 0 1,-1 0 0,1 0-1,0 1 1,-1-1-1,1 0 1,-1 1 0,0 0-1,2 2 1,3 3 124,-1-2-64,0 0 1,-1 0-1,0 0 1,0 1-1,0 0 1,-1 0-1,0 0 0,0 0 1,0 0-1,-1 1 1,3 9-1,-3 0 59,0 0 0,-1 0 0,-1 21 0,0-14 181,0-22-301,0 0 0,0 0 0,0 0 0,0 1 0,0-1 0,0 0 0,0 0 0,0 0 0,0 0 0,-1 0 0,1 1 0,0-1 0,-1 0 0,1 0 0,-1 0 0,1 0 0,-1 0 0,1 0 0,-1 0 0,0 0 0,0-1 1,1 1-1,-1 0 0,0 0 0,0 0 0,0-1 0,0 1 0,0 0 0,0-1 0,0 1 0,0-1 0,0 0 0,0 1 0,-2 0 0,-7 3-75,5-1-9,1-1-229,1 0-1,-1-1 1,1 1-1,-1-1 1,-5 2 0,8-3 191,1 0 1,-1 0-1,1 0 1,-1 0-1,1 0 1,-1 0-1,1 0 1,-1 0-1,0 0 1,1-1-1,-1 1 1,1 0-1,-1 0 1,1 0-1,-1-1 1,1 1-1,-1 0 1,1 0-1,-1-1 1,1 1-1,0 0 1,-1-1 0,1 1-1,-1-1 1,1 1-1,0-1 1,-1 1-1,1 0 1,0-1-1,0 1 1,-1-1-1,1 1 1,0-1-1,0 0 1,0 1-1,0-1 1,-1 1-1,1-1 1,0 1-1,0-1 1,0 1-1,0-1 1,0 0-1,1 1 1,-1-1-1,0-15-2029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4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6144,'16'0'2784,"0"-16"-2432,-1 16 544,1 0-576,15 0 0,0 0-192,16 0 128,-16 0-160,16 16 192,-16-16-192,0 0-1856,0 15 928,-15-15-4096,-1 0 2752</inkml:trace>
  <inkml:trace contextRef="#ctx0" brushRef="#br0" timeOffset="1">16 265 3712,'0'0'1696,"16"0"-1472,-1-16 384,16 16-384,0 0 128,16-15-224,0-1 0,0 1-64,31-1-2656,-32 0 1408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3712,'0'0'1685,"-3"0"-1258,3 0-379,-1 0 1,1 0-1,-1 0 1,0 0-1,1 0 1,-1 1-1,1-1 1,-1 0-1,1 0 1,-1 1-1,1-1 1,-1 0-1,1 0 1,-1 1-1,1-1 1,0 1-1,-1-1 0,1 0 1,-1 1-1,1-1 1,0 1-1,-1-1 1,1 1-1,0-1 1,0 1-1,-1-1 1,1 1-1,0-1 1,0 1-1,0-1 1,0 1-1,0 0 1,-1 23 877,1-16-620,1 17 348,-1-19-555,0-1-1,0 1 0,-1 0 1,-1 8-1,-4 10 98,5-19-190,-1 0 0,1 1 0,0-1 0,1 1 0,-1-1 1,1 1-1,0-1 0,1 9 0,5 12-22,-4-17 68,0 1 0,-1-1 0,1 12 0,-2-19-44,0-1 0,0 0-1,0 0 1,1 1 0,-1-1 0,0 0-1,1 0 1,-1 1 0,0-1 0,1 0-1,-1 0 1,1 0 0,0 0 0,-1 0-1,1 0 1,0 0 0,0 0 0,0 0-1,0 0 1,-1 0 0,1 0 0,1 0-1,-1-1 1,0 1 0,0 0 0,0-1-1,0 1 1,2 0 0,5 3 34,-7-3-37,0 0 1,0 0-1,1 0 0,-1 0 1,0-1-1,1 1 1,-1 0-1,0-1 1,1 1-1,-1-1 1,1 0-1,-1 1 0,1-1 1,-1 0-1,1 0 1,-1 0-1,1 0 1,-1 0-1,1 0 0,-1 0 1,1-1-1,-1 1 1,0 0-1,1-1 1,-1 1-1,2-2 1,5 0 12,-3 0 6,0-1 1,0 1-1,0-1 0,0 0 0,0 0 1,-1 0-1,1-1 0,-1 1 0,0-1 1,0 0-1,6-8 0,-3 3 2,-1-1 0,0 0 0,-1 0 0,6-14 0,-10 19-6,1 0 0,-1 0 1,0-1-1,0 1 0,0 0 0,-1 0 0,1 0 0,-1-1 0,-1 1 0,1 0 0,-1 0 0,0 0 0,0-1 0,-3-8 1,1 4 8,2 8-20,0-1 0,0 0 0,0 0 0,-1 1-1,1-1 1,-1 0 0,1 1 0,-1 0 0,0-1 0,0 1 0,0 0 0,0 0 0,-1 0 0,1 0-1,-1 0 1,-3-1 0,-20-18-208,25 20 140,-1-1 0,0 0-1,0 1 1,0 0 0,1-1 0,-1 1 0,-1 0 0,1 0-1,0 0 1,0 1 0,0-1 0,0 0 0,-1 1 0,1-1-1,0 1 1,-1 0 0,1 0 0,0 0 0,0 0 0,-3 1-1,-6-1-3476,22 0 93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4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824,'0'-46'907,"0"45"-908,0 0 1,0 1 0,0-1 0,0 1-1,0-1 1,0 0 0,0 1 0,0-1-1,0 1 1,0-1 0,0 1 0,1-1-1,-1 0 1,0 1 0,0-1 0,1 1 0,-1-1-1,0 1 1,1-1 0,-1 1 0,0-1-1,1 1 1,-1 0 0,1-1 0,0 0-1,16 0 520,-9 1-55,-5 0-334,0 1 1,0-1-1,0 1 1,0 0 0,0 0-1,0 0 1,0 0 0,-1 0-1,1 1 1,0-1 0,-1 1-1,1 0 1,-1-1-1,5 5 1,-1 0 95,0 0-1,-1 1 1,0 0 0,7 11-1,-4-6-57,6 11 20,-2 0-1,12 25 1,9 61 260,-28-93-313,4 31-1,-4-19-40,-3-17-74,-1-9-2,-1 1 0,1 0-1,0 0 1,-1 0 0,0-1 0,0 1 0,1 0 0,-2 0-1,1 0 1,0 0 0,-1 0 0,1-1 0,-1 1 0,0 0 0,0 0-1,0-1 1,-2 5 0,-3 6 67,-1 0-1,0-1 0,0 0 1,-2 0-1,-17 20 1,13-19-75,12-13-14,1 0-1,0 1 0,-1-1 0,1 0 1,-1 1-1,1-1 0,0 0 1,-1 0-1,1 0 0,-1 1 0,1-1 1,-1 0-1,1 0 0,0 0 1,-1 0-1,1 0 0,-1 0 0,1 0 1,-1 0-1,1 0 0,-1 0 0,1 0 1,-1 0-1,1 0 0,0 0 1,-1-1-1,1 1 0,-1 0 0,1 0 1,-1 0-1,1-1 0,0 1 0,-1 0 1,1 0-1,-1-1 0,1 1 5,0-1-15,-1 0 0,1 1 0,0-1 0,0 0 0,0 0 0,-1 1 0,1-1 1,0 0-1,0 0 0,0 1 0,0-1 0,0 0 0,0 0 0,1 1 0,-1-1 0,0 0 0,0 0 1,0 1-1,1-1 0,-1 0 0,0 1 0,1-1 0,-1 0 0,1 1 0,-1-1 0,1 0 0,-1 1 1,1-1-1,-1 1 0,1-1 0,0 0 0,3-3 35,0 0 1,1 0 0,7-5-1,-2 2 54,0 0 7,20-11-1,9 0-139,-3-8-26,8 6-49,3-6 60,-40 22 75,3 0 20,-1-1-1,1-1 0,-1 1 0,0-1 0,12-11 0,-16 12-8,0 0 0,1 1 0,8-5 0,0-2-12,-7 2-40,-7 8 41,0 1 1,0 0-1,0-1 1,0 1-1,1-1 1,-1 1-1,0 0 1,0-1 0,1 1-1,-1 0 1,0-1-1,0 1 1,1 0-1,-1-1 1,0 1-1,1 0 1,-1 0 0,1-1-1,-1 1 1,0 0-1,1 0 1,-1 0-1,1 0 1,-1 0-1,0-1 1,1 1 0,-1 0-1,1 0 1,-1 0-1,1 0 1,-1 0-1,1 0 1,-1 0-1,0 1 1,1-1 0,-1 0-1,1 0 1,-1 0-1,1 0 1,-1 3 168,-1 0-142,1-1-1,-1 1 1,0-1-1,0 1 1,0-1-1,0 0 1,0 1 0,-1-1-1,1 0 1,-1 0-1,1 0 1,-4 3-1,2-2 1,0 1-1,-1-1 1,0 1-1,0-1 1,-7 4-1,-21 7 368,23-11-445,-1 1 0,-14 9 0,3 1-99,13-10 171,0 1 1,1 1-1,0-1 1,-7 8-1,13-12 11,0 0 1,0 0-1,0 0 0,0 0 1,0 0-1,0 1 0,0-1 1,0 0-1,0 1 0,1-1 0,-1 0 1,0 1-1,1-1 0,0 1 1,-1 2-1,1-2 18,0-1 0,1 1 0,-1-1 0,1 1 0,-1-1 0,1 0 0,-1 1 0,1-1 0,0 0 0,0 1 0,0-1 0,0 0 0,0 0 0,0 1 0,2 0 0,5 5 118,0-1 0,1 0 1,0-1-1,0 0 0,0-1 0,0 1 0,1-2 0,18 6 0,11 4 16,-17-4-119,-10-4-33,0 0 0,20 4 0,-25-7 28,-1-1-1,1 1 1,0 0-1,0 0 0,8 5 1,-14-6-23,0-1 1,0 1-1,0-1 0,0 0 1,0 1-1,1-1 0,-1 0 1,0 0-1,0 1 0,0-1 1,0 0-1,1 0 0,-1 0 1,0-1-1,0 1 0,0 0 1,2-1-1,-2 1-51,-1 0 0,1 0 1,-1-1-1,1 1 0,-1 0 0,1-1 0,-1 1 1,1 0-1,-1-1 0,1 1 0,-1-1 0,0 1 1,1-1-1,-1 1 0,0-1 0,1 1 0,-1-1 1,0 1-1,0-1 0,0 1 0,1-1 0,-1 0 1,0 1-1,0-1 0,0 0 0,0-2-349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3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4 1 4480,'11'-1'4263,"-19"5"-2446,6 0-1614,-4 2 47,5-5-229,0-1 0,0 1 0,0-1 0,0 0 0,-1 1 1,1-1-1,0 0 0,0 0 0,0 0 0,-1 0 0,0 0 0,-4 0 37,1 0 0,-1 0 1,0 1-1,-5 1 0,3-1-27,-12 3 32,1-1 0,-1 0 0,-20-1 0,8-3-19,-86 4 61,78 1-95,-76 5 60,77-9 27,-80 3 238,77 1-111,-83 5 384,1-9-352,119-1-293,-1 1 1,1 0 0,0 1-1,0-1 1,0 1-1,0 0 1,0 0-1,0 1 1,0-1-1,1 1 1,-6 3 0,9-5 19,0 0 1,1 0-1,-1 1 1,1-1-1,-1 0 1,0 1-1,1-1 1,-1 0-1,1 1 1,-1-1-1,1 1 1,-1-1 0,1 1-1,-1-1 1,1 1-1,-1 0 1,1 0 9,1 0 1,-1-1 0,1 1 0,-1-1 0,1 1 0,-1-1-1,1 1 1,0-1 0,-1 1 0,1-1 0,-1 0-1,1 1 1,0-1 0,0 0 0,-1 1 0,1-1 0,0 0-1,-1 0 1,1 0 0,0 0 0,1 0 0,39 5-112,57 19-128,-22-3 151,-42-14 152,73 19 153,28 19-45,-125-43-115,1 2 0,-1-1-1,1 2 1,13 7 0,-19-9-10,-1 0 0,0 0 0,0 1 0,0 0-1,0 0 1,-1 0 0,1 0 0,-1 0 0,0 0 0,4 10 0,-5-12-29,-1 0 0,0 1 1,0-1-1,0 0 0,0 0 0,0 0 1,-1 1-1,1-1 0,-1 0 0,1 1 1,-1-1-1,0 0 0,0 1 0,0-1 0,0 0 1,-1 1-1,1-1 0,0 0 0,-1 1 1,0-1-1,1 0 0,-1 0 0,0 0 1,0 1-1,-1-1 0,1 0 0,-2 2 1,-10 15 27,-27 31 1,20-28-34,12-12-2,4-4 2,-1-1-1,0 1 1,0-1-1,-9 7 1,-5 0 17,-1-1 0,-34 13 0,6-3-7,-66 26-5,-151 41 0,244-82-29,-18 4-32,-57 23 0,66-20 20,16-8-49,0 1-1,1 1 1,-1 0-1,2 0 1,-1 1-1,-17 15 1,28-22 50,1 1 1,-1-1 0,1 1 0,-1-1 0,1 1-1,0 0 1,0 0 0,-1 0 0,1 0 0,1 0-1,-1 0 1,-1 3 0,2-4 21,0-1 0,0 1 1,0 0-1,0-1 0,0 1 0,0 0 1,0-1-1,1 1 0,-1 0 0,0-1 1,0 1-1,1-1 0,-1 1 0,0 0 1,1-1-1,-1 1 0,1 0 0,1 0 2,0 1-1,-1-1 1,1 0-1,0 1 0,0-1 1,-1 0-1,5 1 0,12 4 15,1 0-1,-1-2 1,1 0-1,24 2 1,82-1-100,56-13 3,-97 3 75,126 3 121,11-1 168,-112-5-137,-90 9-109,21 3 1,-16-1-7,73 0 82,-72-3-68,-21-1-17,-1 2 1,1-1-1,0 0 1,-1 1-1,1-1 1,0 1-1,-1 0 1,1 1-1,-1-1 1,0 0-1,5 3 1,-6-2 3,2-1 94,7 5 227,-11-6-344,0 1-1,0-1 1,0 0 0,0 0 0,1 0-1,-1 1 1,0-1 0,0 0 0,0 0-1,0 0 1,0 1 0,0-1 0,0 0-1,0 0 1,0 0 0,0 1 0,0-1-1,0 0 1,0 0 0,0 0 0,0 1-1,0-1 1,0 0 0,-1 0 0,1 0-1,0 1 1,0-1 0,0 0 0,0 0-1,0 0 1,0 1 0,0-1 0,-1 0-1,1 0 1,0 0 0,0 0 0,0 0-1,0 0 1,-1 1 0,1-1 0,0 0-1,0 0 1,0 0 0,-1 0 0,1 0-1,0 0 1,0 0 0,0 0 0,-1 0-1,1 0 1,-24 5-391,4 6-475,-12-6-1835,-12 8 769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5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2 2976,'0'-11'1509,"0"20"-442,-3-4-417,-15 26 502,-3-5-714,11-5-129,-8 4 254,-37 41-1,43-55-373,-1 0-1,-22 13 1,33-22-169,-1 0 0,1 0-1,-1-1 1,1 1 0,-1-1 0,0 0 0,0 0 0,0 0 0,0 0 0,0-1 0,0 1 0,0-1 0,0 1-1,-4-1 1,5 0-19,0 0 0,0 0-1,0-1 1,0 1 0,0 0-1,0-1 1,0 1 0,0-1 0,0 0-1,1 1 1,-1-1 0,0 0-1,0 0 1,1 0 0,-1-1-1,1 1 1,-1 0 0,1-1-1,-1 1 1,1-1 0,0 1-1,0-1 1,0 1 0,0-1-1,0 0 1,0 0 0,0 1-1,-1-5 1,1 1-9,0 1-1,0-1 0,0 0 1,1 0-1,-1 0 1,1 0-1,1 0 0,-1 0 1,1 1-1,1-8 1,8-19 93,-7 18-50,-3 11-43,1-1 1,-1 1 0,0 0 0,1 0-1,0-1 1,0 1 0,0 0-1,0 0 1,0 0 0,0 0 0,0 0-1,0 0 1,1 0 0,1-2-1,5-3-47,-5 3 27,0 1 0,0 0 0,0 0 0,1 0-1,4-2 1,17-6-182,-23 11 192,-1 0 1,1 0-1,-1 1 1,1-1-1,-1 0 1,1 0 0,-1 1-1,1-1 1,-1 1-1,0-1 1,1 1-1,1 1 1,4 1-92,-6-3 99,-1 0 1,1 1-1,0-1 1,-1 0-1,1 1 1,-1-1-1,1 1 1,0-1-1,-1 1 1,1-1 0,-1 1-1,0-1 1,1 1-1,-1-1 1,1 1-1,-1 0 1,0-1-1,1 1 1,-1 0-1,0-1 1,0 1-1,0 0 1,1-1-1,-1 1 1,0 0-1,0 0 1,1 1 17,5 12 157,1-2 1,16 24 0,-15-25-141,-4-5 2,1 1 0,0-2-1,0 1 1,1-1-1,-1 1 1,11 6 0,-16-12-27,4 2 8,-1 0 1,1 1-1,-1-2 0,1 1 0,0 0 1,0-1-1,0 0 0,0 0 1,0 0-1,6 1 0,7 1 8,-5-1-7,-6 0 6,0-1 0,0 0 0,9 1 0,-1-4 88,1 0 0,-1 0 0,25-9-1,-12 4 95,-18 5-142,-8 2-48,0 0-1,1 0 1,-1 0-1,1-1 1,-1 1-1,0-1 1,0 1-1,1-1 1,-1 1-1,0-1 1,2-1-1,2-11 13,-3 6-22,3 2-5,-2-1 6,-11-17 44,7 20-30,0 1 0,0-1 0,0 1-1,0-1 1,-1 1 0,1-1 0,-1 1 0,0 0-1,1 0 1,-1 0 0,0 0 0,-1 0 0,1 0-1,0 1 1,0-1 0,-1 1 0,-3-3-1,-11-6 103,2 0 110,-21-14 160,33 22-375,0 0 0,-1 1 0,1-1 0,-1 1 0,1 0 0,-1 0 0,0 0 0,1 1 0,-5-1 0,7 1-31,1 0-1,-1 0 0,1 0 0,-1 0 1,1 0-1,-1 0 0,0 0 1,1 0-1,-1 0 0,1 0 0,-1 0 1,1 0-1,-1 0 0,1 0 0,-1 0 1,1-1-1,0 1 0,-1 0 1,1 0-1,-1-1 0,1 1 0,-1 0 1,1 0-1,0-1 0,-1 1 0,1 0 1,-1-1-1,1 1 0,0-1 1,0 1-1,-1-1 0,1 1 0,0 0 1,0-1-1,-1 1 0,1-1 1,0 1-1,0-1 0,0 1 0,0-1 1,0 1-1,0-1 0,0 1 0,0-1 1,0 0-1,0 1-27,0 0 1,0-1-1,0 1 1,0 0-1,0 0 0,0 0 1,0 0-1,0 0 1,0 0-1,0 0 1,0 0-1,0 0 0,0 0 1,0 0-1,0-1 1,0 1-1,0 0 0,0 0 1,0 0-1,0 0 1,0 0-1,0 0 0,0 0 1,0 0-1,0 0 1,0 0-1,0 0 1,0-1-1,0 1 0,0 0 1,0 0-1,0 0 1,1 0-1,-1 0 0,0 0 1,0 0-1,0 0 1,0 0-1,0 0 0,0 0 1,0 0-1,0 0 1,0 0-1,0 0 0,0 0 1,1 0-1,-1 0 1,0 0-1,0 0 1,0 0-1,0 0 0,0 0 1,0 0-1,0 0 1,0 0-1,1 0 0,12 0-1992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188 3232,'26'-13'1035,"-15"5"-614,9-15-170,-12 8 106,-4 12-254,3-2 151,-2-19 557,-4 22-692,0 0 0,-1-1 0,1 1 0,0-1 0,-1 1 0,0-1 1,1-3-1,-2 2 60,0 0 0,0 1 0,-1 0-1,1-1 1,-3-4 0,2 5-116,0 0-1,0 0 0,0 1 0,0-1 1,-1 0-1,1 1 0,0 0 0,-1-1 1,0 1-1,0 0 0,0 0 0,0 1 1,0-1-1,0 1 0,0-1 0,0 1 1,-6-1-1,-3-1 12,0 1 1,1 1 0,-1 0-1,-13 0 1,22 1-49,-20 0 246,0 0 0,-1 2 0,1 0 0,-37 10 0,31-4-119,-7 2 12,0 1-1,-47 22 0,-104 61 945,177-89-1053,0 0 0,0 1 1,0 1-1,1 0 0,0 0 0,-14 16 0,20-20-51,0 1 0,0-1-1,1 0 1,0 1 0,0-1 0,0 1-1,0 0 1,0 0 0,1 0-1,0 0 1,-1 0 0,1 0-1,1 0 1,-1 0 0,1 0-1,0 0 1,0 0 0,0 1-1,0-1 1,1 0 0,-1 0 0,3 6-1,-1-4 0,1 0-1,0-1 0,1 1 1,-1-1-1,1 0 1,0 0-1,1 0 0,-1-1 1,1 1-1,6 4 1,11 11 1,-10-6 4,-8-10 8,0 1-1,1-1 0,-1 0 0,6 4 1,-2-3 39,1-1 1,-1 0 0,1 0-1,0-1 1,0 0 0,10 1-1,-3-1 130,0 0 0,32 0 0,141-3 241,-182 0-611,0 0 0,0 0 0,0-1 0,-1 0 0,1 0 0,0-1 0,0 0 0,-1 0 0,8-4 0,18-10-893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144,'0'0'2251,"0"3"-1473,0-2-597,0 1 0,-1 0 0,1-1 0,-1 1 0,1-1 0,-1 1 0,1 0-1,-1-1 1,-2 3 0,-3 9 202,5-9-316,0 0 1,1 1-1,0-1 0,-1 8 0,2-8-7,-1 0 0,-1 0-1,1 1 1,-2 6 0,0-7 0,1 0 0,-1 0 0,0-1 0,0 1 0,-1 0-1,1-1 1,-5 5 0,4-5 13,1 0 0,-1 1 0,1-1-1,-1 1 1,1-1 0,0 1-1,-2 6 1,1 2 123,3-9-163,-1-1 1,1 0 0,-1 1-1,1-1 1,-1 0 0,0 0-1,0 0 1,0 0 0,0 0-1,-1 0 1,1 0-1,-1 0 1,-1 2 0,2-3-15,-1 0-1,1 0 1,0 1 0,0-1 0,0 1 0,0-1-1,0 1 1,0-1 0,0 1 0,0-1 0,0 1 0,1 0-1,-1 0 1,1-1 0,-1 1 0,1 2 0,0-1 71,0-6-31,0 2-56,0-1-1,0 0 0,1 1 1,-1-1-1,1 1 1,-1-1-1,1 0 1,0 1-1,0-1 1,2-2-1,2-4 19,7-15 4,2 1-1,19-25 1,4-4-302,-34 46 252,-2 2 15,1 1-1,-1 0 0,0 0 0,1 0 0,0 0 0,-1 0 0,4-1 0,18-5-63,-15 1 21,-8 6 50,0 1 1,1-1-1,-1 1 1,0-1-1,1 1 0,-1 0 1,0-1-1,1 1 1,-1 0-1,1-1 0,-1 1 1,0 0-1,1 0 1,-1-1-1,1 1 0,-1 0 1,1 0-1,-1 0 1,1 0-1,-1 0 0,1 0 1,-1-1-1,1 1 1,-1 0-1,1 0 0,-1 1 1,1-1-1,0 0 1,-1 0-1,1 0 0,-1-1 1,1 1-1,-1 0 0,1 0 1,-1 0-1,1 0 0,-1 0 1,1 0-1,-1 1 1,1-1-1,-1 0 0,1 0 1,-1 0-1,1 0 0,-1 0 1,1 1-1,-1-1 0,0 0 1,1 0-1,-1 1 0,1-1 1,-1 0-1,0 1 0,1-1 1,-1 0-1,0 1 0,1-1 1,-1 1-1,0-1 0,1 1 1,3 6-9,6-2 80,-9-4-62,0-1-1,0 0 1,0 1-1,0-1 1,0 1-1,-1-1 1,1 1 0,0-1-1,0 1 1,0-1-1,-1 1 1,1 0-1,0 0 1,-1-1-1,1 1 1,-1 0-1,1 0 1,-1 0-1,1-1 1,-1 1-1,1 2 1,1 6 124,-1 0 0,-1 1 0,1-1 0,-2 12 1,1-7-4,0 64 21,0-76-137,0 0-1,-1 0 1,1 0 0,0 1-1,-1-1 1,1 0-1,-1 0 1,0-1-1,0 1 1,1 0-1,-1 0 1,-2 2 0,2-2 13,0-1 0,0 0 0,1 0 1,-1 1-1,1-1 0,-1 0 0,1 1 1,-1-1-1,1 0 0,0 1 0,-1 2 1,1-4-26,0 0 0,0 0 0,0 0 0,0 0 0,0 0 0,0 1 0,0-1 0,0 0 0,0 0 0,0 0 0,0 0 0,0 0 0,0 0 0,0 0 0,0 0 0,0 0 0,0 0 0,0 0 0,0 1 0,0-1 0,0 0 0,0 0 0,0 0 0,0 0 0,0 0 0,0 0 0,0 0 0,0 0 0,0 0 0,0 0 0,0 0 0,0 0 0,0 0 0,-1 1 0,1-1 0,0 0 0,0 0 0,0 0 0,0 0 0,0 0 0,0 0 0,0 0 0,0 0 0,0 0 0,0 0 0,-1 0 0,1 0 0,0 0 0,0 0 0,0 0 0,0 0 0,0 0 0,0 0 0,0 0 0,0 0 0,0 0 0,-11 2-598,8 2 387,-2-1-1528,-2-10-715,7 7 2394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9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056,'0'0'2304,"31"-15"-2016,-15 15 480,-1 0-480,1-16 384,15 16-384,0 0 64,16 0-224,-16-15 64,0 15-96,-15 0-416,15 0 192,-15 0-960,-32 15-272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0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488,'-16'16'1568,"16"15"-1344,0-16 1184,-15 17-384,15-1-576,0-16 32,0 16-288,-16 1 96,32-1-160,-16-16-64,0 1-32,0 0-128,15-16-4256</inkml:trace>
  <inkml:trace contextRef="#ctx0" brushRef="#br0" timeOffset="1">437 16 5152,'0'0'2336,"-16"46"-2048,16-30 576,0 15-544,-31-15 128,31 30-256,-16-30 32,1 31-128,-1-32-64,1 17 0,-1-17-1024,0 1 544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09 3648,'-13'0'1173,"13"0"-1165,0 0 1,0 0-1,0 0 0,0 0 0,0 0 1,0 0-1,0 0 0,0 0 0,0 0 1,-1 0-1,1 0 0,0 0 0,0 0 0,0 0 1,0 0-1,0 0 0,0 0 0,0 0 1,0 0-1,0 0 0,0 0 0,0 0 1,-1 0-1,1 0 0,0 0 0,0 0 0,0 0 1,0 0-1,0 0 0,0 0 0,0 0 1,0 0-1,0 0 0,0 0 0,0 1 1,0-1-1,0 0 0,0 0 0,0 0 1,0 0-1,0 0 0,0 0 0,0 0 0,0 0 1,0 0-1,0 0 0,0 0 0,0 1 1,0-1-1,0 0 0,0 0 0,0 0 1,0 0-1,0 0 0,0 0 0,0 0 1,-1 9 159,1-5-93,0 0 0,0 1 0,0-1 0,0 0 0,1 0 0,-1 1 0,2 3-1,1 2 22,0-1-1,-1 1 0,0 0 0,0-1 0,-1 21 0,1-6 125,0-1 1,2 1-1,0-1 0,1 1 0,2-2 0,16 41 0,-19-54-175,0 1-1,1-1 1,0 0-1,1 0 1,0-1-1,0 1 1,1-1-1,12 11 0,-18-18-34,-1 0 0,1-1-1,-1 1 1,0 0 0,1-1-1,-1 1 1,1-1-1,-1 1 1,1-1 0,-1 0-1,1 1 1,0-1 0,-1 1-1,1-1 1,0 0 0,-1 1-1,1-1 1,0 0-1,-1 0 1,1 0 0,0 0-1,-1 1 1,1-1 0,0 0-1,0 0 1,-1 0-1,1 0 1,0-1 0,-1 1-1,1 0 1,0 0 0,-1 0-1,1 0 1,0-1 0,-1 1-1,1 0 1,0-1-1,9-3 84,-3 2-50,-5 2-36,-1 0-1,1-1 1,-1 1 0,1-1-1,-1 1 1,1-1-1,-1 1 1,0-1 0,1 0-1,-1 0 1,2-1 0,0-2 6,0-1 1,0 1 0,-1 0 0,1-1-1,-1 0 1,2-7 0,13-25 55,-16 34-63,10-19 36,0-1 1,10-35-1,-2 2 30,3-10-64,-16 22-98,-4 23 42,18-89-120,2-11 5,-17 45-13,5 12 43,-5 4-27,6 10 80,-8 26 103,-2 16-3,0-1-1,0 1 1,1 0-1,0-1 1,1 1-1,5-11 1,2 1 28,-5-6 53,2 19-45,-4 3-16,3-9 109,4 6-58,-6-1-35,-3 5-51,-1 1-1,0-1 1,0 1-1,1-1 1,-1 1 0,0 0-1,1-1 1,-1 1-1,0 0 1,1-1 0,-1 1-1,0 0 1,1-1-1,-1 1 1,1 0-1,-1 0 1,1-1 0,-1 1-1,0 0 1,1 0-1,-1 0 1,1 0-1,-1 0 1,1 0 0,-1 0-1,1 0 1,-1 0-1,1 0 1,-1 0 0,1 0-1,0 0 1,6 0 118,-5 0-84,1-1 0,-1 1-1,0 0 1,0 1 0,0-1 0,0 0 0,0 0 0,0 1 0,3 1 0,10 3 88,0 0-1,0 0 1,0-2 0,28 4 0,-39-6-105,18 1 30,1 0 0,30-2 0,2 1-22,33 9 2,154-6 11,-149-5 37,458 1 2059,-548 0-2057,0 0 0,-1 0 0,1 0 1,0-1-1,0 1 0,3-2 1,3-5 245,-9 6-320,0 1-1,0-1 1,0 1-1,1 0 1,-1-1-1,0 1 1,0 0-1,1 0 1,-1-1-1,0 1 1,1 0-1,-1 0 1,0-1-1,1 1 1,-1 0-1,1 0 1,-1 0-1,0 0 1,1-1-1,-1 1 1,1 0-1,-1 0 1,0 0-1,1 0 1,-1 0-1,1 0 1,0 0-1,1 0 47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560,'0'-11'1052,"0"15"1147,0 19-602,0 68-1197,-1-89-380,2 1 0,-1 0 0,0 0 0,0-1 1,1 1-1,-1 0 0,1-1 0,0 1 0,0-1 0,0 1 1,2 2-1,-2-3-2,0 1 1,0-1-1,0 0 1,0 0-1,-1 0 1,1 1-1,-1-1 1,1 1-1,-1-1 1,0 0-1,0 4 1,-1 5 422,5-22-237,8-10-127,2-3 65,-8 10-143,1 0 1,0 0-1,1 0 1,14-18-1,-7 11-60,-13 18 44,0 1 0,1-1 0,-1 0-1,1 1 1,-1-1 0,1 1 0,0 0 0,0 0 0,0 0 0,4-1 0,4-3-35,-7 3 10,0 0 0,0 1 0,1 0 0,-1 0 0,6-2 0,-8 3 57,0 1 1,0 0 0,0-1 0,0 1-1,0 0 1,0 0 0,0 0 0,0 0-1,0 0 1,0 1 0,-1-1 0,1 0-1,0 1 1,0 0 0,3 1 0,-3-1 54,1 1 1,-1 0-1,1 0 0,-1 0 1,0 0-1,0 0 1,0 0-1,0 1 0,0-1 1,-1 1-1,1-1 1,-1 1-1,1-1 0,0 5 1,2 0 137,2 8-18,0 0 1,-1 0 0,3 18-1,-6-22-165,-1-1 1,0 1-1,-2 17 0,1-13 72,1 0-71,-2 9 160,1-23-267,-1-1 0,1 1 1,0 0-1,0-1 0,-1 1 0,1-1 0,0 1 1,-1-1-1,1 1 0,0-1 0,-1 0 0,1 1 1,-1-1-1,1 1 0,-1-1 0,1 0 0,-1 1 1,1-1-1,-1 0 0,1 0 0,-1 1 0,1-1 1,-1 0-1,0 0 0,1 0 0,-1 0 0,1 0 1,-1 0-1,0 0 0,1 0 0,-2 0 0,-13 0-1529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472,'15'-16'2496,"32"32"-2176,-31-16 256,15 0-384,-15 0 352,15 0-320,0 0-128,-16 15-32,17-15 192,-17 0-128,16 0-2016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1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160,'0'15'1856,"0"17"-1600,0-17 768,0 1-608,-15 15 544,30 0-544,-15 0 128,0 0-320,0 16-64,0-16-96,0-15 96,0-1-96,16-15-1664</inkml:trace>
  <inkml:trace contextRef="#ctx0" brushRef="#br0" timeOffset="1">437 16 5408,'0'-16'2432,"0"32"-2112,0-1 896,0 1-736,0 0 352,-15-1-480,15 16 160,0 0-288,-16 16-128,32-16-64,-32 16 224,16-16-128,0-15-1440,0 15 704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7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560,'0'0'832,"3"-2"-517,10-11 426,-10 15-330,0 1-299,0-1 0,0 0 0,0 0 0,1-1 1,-1 1-1,1-1 0,-1 1 0,1-1 0,6 1 1,-3-1 81,0 1 0,0 1 0,7 2 0,21 10 366,5 4-37,-3 7-214,10-2-117,-31-16-172,-1-1 0,-1 2 0,16 10 0,-12-3 226,21 23-1,-18-18 123,-20-20-340,0 0-14,0 0 1,0-1 0,0 1-1,0 0 1,0 0 0,-1-1-1,1 1 1,0 0 0,-1 0-1,1 0 1,0 0 0,-1 0-1,1 0 1,-1 0 0,0 0-1,1 0 1,-1 0 0,0 0-1,0 0 1,1 0 0,-1 0-1,0 0 1,0 0 0,0 0-1,0 1 1,0-1 0,-1 0-1,1 2 1,-5 5 69,4-7-70,0 0-1,0 1 0,0-1 1,0 1-1,1-1 1,-1 1-1,0-1 1,1 1-1,0 0 0,-1-1 1,1 1-1,0-1 1,0 3-1,0 9 40,0-10-90,0-1-64,0 11 37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2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3712,'0'0'2464,"0"3"-2086,0-2-310,0 1-1,0-1 0,1 0 0,-1 1 0,0-1 0,1 1 0,0-1 0,-1 0 0,1 1 0,1 1 0,5 11 337,-6-7-186,0 0-1,0 0 1,0 0 0,-1 0-1,-1 13 1,0 3 44,8 76 574,-1-42-616,-3 103 262,-3-102-356,-15 233 619,12-242-637,-11 49 77,2-9 99,9-58-203,3-19 0,-1 1 1,-1-1 0,0 1-1,0-1 1,-7 17 0,6-22-24,1 1 0,-1 0 0,1-1 0,0 1 0,1 0 0,0 0 0,0 13 0,1-25-451,0 0-1,1 0 1,-1-1-1,1 1 1,0 0-1,0 0 1,1 0 0,-1 0-1,1 0 1,0 0-1,0 1 1,3-6-1,24-22-1888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0 3552,'-13'-13'1147,"13"13"-1114,1-1 1,-1 1 0,1 0 0,-1 0-1,1 0 1,-1 0 0,1 0 0,-1 0 0,1 0-1,-1 0 1,0 0 0,1 0 0,-1 0-1,1 0 1,-1 0 0,1 0 0,-1 0 0,1 0-1,-1 0 1,1 1 0,0 4 82,-1-5-98,0 1 0,0-1 1,0 0-1,0 1 1,0-1-1,0 1 1,0-1-1,0 1 0,0-1 1,0 0-1,1 1 1,-1-1-1,0 1 1,0-1-1,0 0 0,0 1 1,1-1-1,-1 1 1,0-1-1,0 0 1,1 1-1,-1-1 0,0 0 1,0 1-1,1-1 1,0 0-1,0 3 91,1-1 0,0 0 0,-1 1 1,0-1-1,0 1 0,1 0 0,-1-1 0,-1 1 0,1 0 0,0-1 0,-1 1 0,1 0 0,-1 4 1,0 47 698,-1-26-333,1 94 869,0-120-694,1-2-629,1-1 0,-1 1 0,0-1 0,1 0 0,-1 1-1,1-1 1,-1 0 0,0 0 0,0 0 0,1 0 0,-1 0-1,0 0 1,0 0 0,0 0 0,0 0 0,0-1 0,0 1-1,0-2 1,19-33 100,-17 29-110,62-103 50,-39 67-303,-21 34 212,1 0 0,-1 1 0,1 0 0,1 0 0,0 1 0,9-9 0,-13 14 48,0 0 1,0 0-1,-1 0 1,2 1-1,-1-1 1,0 1 0,0-1-1,0 1 1,1 0-1,-1 1 1,0-1-1,1 0 1,-1 1-1,1 0 1,-1 0-1,1 0 1,-1 0-1,0 1 1,1-1-1,-1 1 1,7 2-1,-8-3 15,0 1-1,1 0 1,-1 0-1,0 0 1,0 0-1,-1 0 1,1 1-1,0-1 1,0 0-1,0 1 1,-1 0-1,1-1 1,-1 1-1,1 0 1,1 3-1,0 1 87,-1 0-1,1 1 0,-1-1 1,1 9-1,0-4 72,1 4-33,-2-9-89,0 0 0,-1 0 0,1 1 1,-1-1-1,-1 1 0,1-1 0,-1 0 0,0 1 0,-1-1 0,-1 10 0,-8 15 124,9-30-186,0 8 124,-2-1 1,1 0 0,-7 12-1,-6 22 420,15-42-549,0 0 0,0 1 0,0-1 0,0 0 1,0 0-1,-1 1 0,1-1 0,0 0 1,0 0-1,0 0 0,0 1 0,0-1 0,0 0 1,0 0-1,0 0 0,-1 0 0,1 1 0,0-1 1,0 0-1,0 0 0,0 0 0,-1 0 1,1 0-1,0 1 0,0-1 0,0 0 0,-1 0 1,1 0-1,0 0 0,0 0 0,0 0 1,-1 0-1,1 0 0,-1 0 0,-9 0-406,8 0-326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2:1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7 3808,'0'-15'1712,"2"15"-1312,0-1-310,1 1 215,0 0 0,-1 0 1,1 0-1,-1 0 0,1 0 0,0 1 1,-1-1-1,4 2 0,41 27 1140,3-1-837,60 44 0,-52-32-416,131 85 1248,-167-116-1264,1 0 448,-22-9-578,0 1-1,0 0 0,0-1 0,0 1 1,-1 0-1,1 0 0,0 0 0,0-1 1,0 1-1,-1 0 0,1 0 1,0 0-1,-1 0 0,1 0 0,-1 0 1,1 1-1,-1-1 0,0 0 0,1 2 1,0 26 1648,-1-19-1547,-1-5-132,0 0 0,-1-1 0,1 1 1,-1-1-1,0 1 0,0-1 0,-1 0 0,1 0 0,-1 0 1,0 0-1,0 0 0,-6 4 0,-17 16 76,3 15 47,17-33-66,0-1-1,0 1 0,-12 8 1,7-6-11,-135 96 511,-43 33 253,67-43-3902,86-61 1051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3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6 480,'0'0'341,"2"3"-277,9 7 59,-11-9-106,1-1 1,-1 1-1,1-1 1,-1 0-1,1 1 1,-1-1-1,1 0 1,-1 0-1,1 1 1,-1-1-1,1 0 1,0 0-1,-1 0 1,1 0-1,-1 0 0,1 0 1,0 0-1,-1 0 1,1 0-1,-1 0 1,1 0-1,0 0 1,-1 0-1,1 0 1,0-1-1,-1 1 20,148 0 1349,-133-1-1340,-1-1-1,0-1 0,16-4 1,-23 6-18,0 0 1,0 0 0,1 1-1,-1 0 1,0 0 0,0 1 0,1 0-1,-1 0 1,11 3 0,-8-1-22,1-1 0,0 0-1,14 0 1,-18-2 40,0 1-1,-1 0 0,1 0 0,-1 1 1,7 1-1,4 2-20,14 0-58,-15 0 12,-10-3 13,0-1-1,1 1 1,-1-1 0,1 0 0,10 0-1,-4-2 26,1 0 1,15-4-1,-13 2 24,-1 0 0,22 1 1,335 2 53,-274-8 30,11 0-55,149 8-151,-188 1 114,96-5 156,-86-6-105,11 5 1,-52 1-55,122-5-169,-18 0-4,-96 5 119,46-1 23,3-6 48,11 6-16,-49 0-28,87-3 8,-99 8-41,95-3-44,-45-7 68,8 5 26,-6-6 75,-39 7-51,95-10 17,-89 3-51,47-6-134,-48 12 64,69-8 11,-70 2 49,64-7 110,-88 15-75,93-12-88,181-37 11,-148 26 8,-35 10 158,0 1-176,-29-3-13,-65 9 49,27-6-2,8 9 15,-36 4 10,68-11 38,-3 0-23,-53 10-41,95-12-28,102-8 105,-166 18-97,19-1 54,-1-4 187,10 5-27,-59 1-48,137-5 192,-129 9-291,95-3-26,-100-1 16,74-5 63,217 9 233,-329 0-251,-1-1 0,1-1 0,0 0 0,12-4 0,-17 4-16,23 0 125,-25 2-119,-1 0 0,0 0 0,0-1 0,8-1-1,-5 0 43,-1-1-1,0 0 0,0 0 0,0 0 0,10-9 0,-16 12-90,1-1 0,-1 1 0,1 0 0,-1-1 0,1 1 0,0 0 0,-1-1 0,1 1 0,-1 0 0,1 0 0,-1 0 0,1 0-1,0-1 1,-1 1 0,1 0 0,-1 0 0,1 0 0,0 0 0,-1 0 0,1 0 0,-1 0 0,1 1 0,0-1 0,-1 0 0,1 0 0,0 1 10,1-1 182,-2-3-53,0-7-53,0 7-91,-2 6-1152,-11 10 619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3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416,'13'-26'112,"-11"24"35,-1 6-352,-1-3 283,0-1 0,0 0 0,0 1 0,0-1 0,0 0 1,0 1-1,0-1 0,0 1 0,0-1 0,0 0 0,0 1 0,0-1 0,0 0 1,0 1-1,1-1 0,-1 0 0,0 1 0,0-1 0,0 0 0,1 0 0,-1 1 0,1-1 1,4 0-26,-1 0 59,-1-1 0,1 1 0,0 0 0,-1 0 0,1 1 0,0-1 0,6 3 0,-6 3-58,-3-5-53,-1-1 0,0 1 0,0-1 0,1 0 0,-1 1 0,0-1 0,1 1 0,-1-1 0,0 0 0,1 1 0,-1-1 0,0 0 0,1 0 0,-1 1 0,1-1 0,-1 0 0,1 0 0,-1 1 0,1-1 0,-1 0-1,0 0 1,1 0 0,-1 0 0,1 0 0,-1 0 0,1 0 0,-1 0 0,1 0 0,-1 0 0,1 0 0,0 0 0,127 0 618,-122 0-591,0 1 1,0 0-1,0 0 0,7 3 1,12 2 32,-5-4 14,0 0 1,38-3 0,-18 0-26,-15 2-53,2-1-6,30-3 0,-25-2 52,-12 2 8,-1 0 0,21 1 1,-15 2 32,-4 1-14,0-1 0,21-4-1,0-2-123,26-4 153,85-2 0,-35 4-101,-5 0 42,-80 7-25,1-2 1,60-12-1,-29 3 13,-6 2 13,22-5-61,145-7-1,-128 14 15,-6 1 7,419 7 207,-493-1-229,-1-1 0,20-3 1,-19 2-8,-1 0 1,22 1 0,-12 2-3,70-3 55,-89 2-20,151-11 32,-117 13-25,71-4 62,-75-2-54,-2 1-41,36 0 0,-29 4 1,98-3-61,-102 0 54,122-7 49,-111 11-3,92-4-118,-98-1 64,131-5 27,-175 9 8,116-3 53,-48-3 28,51-1 14,-10-1-204,-10 0 229,-86 9 26,-10 0-84,1-1 1,-1 0 0,1 0-1,-1 0 1,1-1-1,-1 1 1,1-1 0,4-1-1,16-9 381,-19 9 229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3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2 1 3232,'-15'0'1920,"15"3"-1680,0 0-91,0-2-98,0 1-1,0 0 1,0 0-1,0 0 1,0-1 0,0 1-1,-1 0 1,1 0-1,0-1 1,-1 1-1,1 0 1,-1-1-1,0 1 1,0-1 0,1 1-1,-1-1 1,0 1-1,0-1 1,-1 1-1,1-1 1,0 0-1,0 1 1,-1-1 0,-2 2-1,-14 10 193,0 1-1,-27 28 1,-29 40 34,45-49-285,-2-1 44,-41 33 0,37-35 15,-154 126 760,168-140-647,2-1 61,-1-1-1,-29 16 0,34-23-68,7-3-71,0 0 1,1 0-1,-1 0 1,-8 8 0,14-11-82,1 0 1,0 0 0,0 0-1,0 0 1,-1 1 0,1-1-1,0 0 1,1 1 0,-1-1-1,0 1 1,0-1 0,1 1-1,-1-1 1,1 1 0,-1-1 0,1 1-1,0 0 1,-1-1 0,1 1-1,0 0 1,0-1 0,0 1-1,0 0 1,1-1 0,-1 1-1,0 0 1,1 1 0,2 3 39,-1 0 1,1-1 0,1 0-1,-1 0 1,0 0 0,1 0-1,5 5 1,20 11 136,-5-2-84,-10-8-1,29 19-1,123 63 81,-117-64-26,-5-9-54,19 25-59,-58-42 15,1 2 0,-1-1 0,0 0 0,0 1 0,0 0 0,-1 0 0,7 10 0,-8-10-41,-3-4-3,0 0-1,0-1 1,1 1-1,-1-1 0,0 1 1,1 0-1,-1-1 0,0 1 1,1-1-1,-1 1 0,1-1 1,-1 1-1,1-1 0,-1 1 1,1-1-1,0 0 0,-1 1 1,1-1-1,-1 0 0,1 1 1,1-1-1,3 3 39,8 7-46,-13-10-33,0 1 0,1-1 0,-1 0 0,1 1 0,-1-1 0,1 0 0,-1 0 0,1 1 0,0-1 0,-1 0 0,1 0 0,-1 0 0,1 0 0,-1 0 0,1 0 0,0 0-1,-1 0 1,1 0 0,-1 0 0,1 0 0,-1 0 0,1 0 0,0 0 0,-1-1 0,1 1 0,-1 0 0,1 0 0,-1-1 0,1 1 0,0-1 0,0 1-165,32-29-4436,-4 14 1162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1 3136,'0'-11'837,"0"15"-406,0-2-388,1 0 0,-1-1 1,-1 1-1,1-1 0,0 1 1,0 0-1,-1-1 0,1 1 0,-1-1 1,0 3-1,-5 0 381,5-3-384,0-1 1,1 1-1,-1 0 1,0-1 0,1 1-1,-1 0 1,0 0-1,1-1 1,-1 1-1,1 0 1,-1 0 0,1 0-1,0 0 1,-1-1-1,1 1 1,0 0-1,0 0 1,-1 1-1,-3 9 248,2-8-198,1 0 0,0 0-1,0 0 1,0 0 0,0 0 0,0 0-1,1 0 1,0 0 0,-1 0-1,1 6 1,-1 5 169,-1 0-1,0 1 1,-6 14 0,7-9 28,1-17-236,0 1 0,0-1-1,0 0 1,-1 1 0,1-1 0,-1 0-1,-1 4 1,1-4-34,0 0 1,0 1-1,0-1 1,1 0-1,-1 1 1,1-1-1,0 1 0,0-1 1,0 1-1,0-1 1,1 0-1,-1 1 1,1-1-1,2 7 0,-2-9-7,-1 0 0,0 0 0,0 0 0,1 0 0,-1 0 0,0 0 0,0 0 0,0 0 0,0 0 0,0 0 0,0 0 0,0 0 0,-1 0 0,1 0 0,0 0 0,0 0 0,-1 0 0,1 0 0,-1 0 0,1 0 0,-1 0 0,1 0 0,-2 1 0,-4 9 76,5-6-13,0 0 0,0 0 1,1 0-1,0 10 1,0-8 247,0-95-140,0 84-194,0 1 0,1 0 0,-1 0 0,1 0 0,-1-1 0,1 1 0,0 0 0,0 0 0,3-5-1,0-2-36,-1 1 24,1 1 1,0-1 0,0 1-1,11-14 1,-11 15 2,1 1-25,-1 0 0,2 0 0,-1 0 0,8-6 0,-2 2 22,-5 4 18,0 1 0,0 0 1,0 1-1,0-1 0,1 1 0,0 0 1,10-4-1,3-1-90,-20 9 95,8-5 25,0 1 0,0 0 0,1 1 0,-1 0 0,1 0 0,0 0 0,0 1 0,-1 1 1,1 0-1,17-1 0,-13 3 76,0 0 0,0 1 0,20 6 0,-29-7-80,22 1 175,-23-2-177,0 0 0,1 0 0,-1 0 0,0 1 0,1-1 0,-1 1 0,0 0-1,0 0 1,4 1 0,40 27 91,-45-28-100,1 1 0,-1 0 0,0 0-1,1 0 1,-1 0 0,0 0 0,0 1 0,0-1 0,-1 1 0,1-1 0,-1 1-1,2 3 1,0-2 34,-1 1 0,1-1 0,0 0 0,5 6-1,-6-8-17,0 0 0,-1 0 0,1 0-1,-1 0 1,0 1 0,0-1-1,0 0 1,0 0 0,0 1 0,0-1-1,0 1 1,-1-1 0,1 3 0,0 35 370,-2-20-246,2 8-12,0-17-100,-1 1 0,0 0 0,0 0-1,-5 19 1,-1-18-2,5-11-22,0-1 1,1 0-1,-1 1 1,0-1-1,1 1 1,-1-1-1,1 1 0,-1-1 1,1 1-1,0-1 1,0 1-1,-1 1 1,1 26 356,0-27-240,0-3-154,0 0 1,0 0 0,0 1-1,0-1 1,0 0 0,0 0-1,0 0 1,0 0 0,0 0-1,1 0 1,-1 0 0,0 0-1,1 0 1,-1 1 0,1-2-1,4-6-683,-4 6 527,0 1 0,0 0 1,-1-1-1,1 1 0,0-1 0,0 1 1,-1-1-1,1 0 0,-1 1 1,0-1-1,1 1 0,-1-1 1,0-2-1,0 3-164,0-1-1,0 1 0,1-1 1,-1 0-1,0 1 1,1-1-1,-1 1 1,1-1-1,0 0 1,-1 1-1,1 0 0,0-1 1,1-1-1,3-5-630,-2-7-1183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4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3968,'0'0'1824,"0"-16"-352,15 32 384,-15-1-1248,0 16-64,0-15-320,0 31 160,16-16-256,-16 0-1088,0 16 512,0-1-4864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5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824,'-2'0'52,"1"0"1,-1 0-1,1 0 1,-1 1-1,0-1 1,1 1-1,-1-1 0,1 1 1,-1-1-1,1 1 1,-1 0-1,1 0 1,0 0-1,-1-1 1,1 1-1,0 1 0,-3 1 1,4-3-50,0 0-1,0 0 1,0 0 0,0 0-1,0 0 1,0 0 0,0 0 0,0 0-1,-1 0 1,1 1 0,0-1-1,0 0 1,0 0 0,0 0 0,0 0-1,0 0 1,0 0 0,0 0-1,0 0 1,0 1 0,0-1 0,0 0-1,0 0 1,0 0 0,0 0-1,0 0 1,0 0 0,0 0 0,0 1-1,0-1 1,0 0 0,0 0-1,0 0 1,0 0 0,0 0 0,0 0-1,0 0 1,0 1 0,0-1-1,0 0 1,0 0 0,0 0 0,0 0-1,0 0 1,0 0 0,0 0-1,0 0 1,0 1 0,1-1 0,-1 0-1,0 0 1,0 0 0,0 0-1,0 0 1,0 0 0,0 0 0,2 2 77,-1-1 0,1 1 1,-1 0-1,0 0 1,0 0-1,0 0 1,0 0-1,-1 0 0,1 0 1,0 0-1,-1 0 1,1 4-1,1 33 1228,-1 2-216,6 9-199,-1 69 0,-6 286 275,-8-261-1104,0-13-69,8-109 56,-1-1 0,-1 0 1,-1 0-1,-6 24 0,-9 49 125,13-78-173,3-9-51,0 0 1,1-1-1,-1 1 1,1 10-1,1-16-72,0 1-1,0 0 1,0-1-1,0 1 1,-1 0-1,1-1 1,0 1-1,-1-1 1,0 3-1,-12 11-764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5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072,'-6'26'361,"3"-12"-160,0-1 0,1 1-1,1 0 1,0 17 0,1 89 1490,0 98 357,0-208-1675,0-24-80,3-26-26,25-41-155,-23 62-96,-2 8-8,-1 1 0,2 0 0,-1 0 0,1 1 0,9-15 0,-5 9-34,-1 3-15,0 0-1,1 0 1,0 1 0,0 0 0,1 0 0,11-9-1,9-1-16,-22 12 87,-6 8-18,1-1-1,-1 0 0,1 1 1,-1-1-1,1 1 0,0-1 1,-1 1-1,3-1 0,35-9 145,-19 0 40,-18 9-171,-1 1 0,1 0 0,-1 0 0,1-1 0,0 1 0,0 1 0,0-1 0,-1 0 0,1 0 0,0 1 0,0-1 0,0 1 0,0-1 0,0 1 0,0 0 0,0 0 0,0 0 0,0 0 0,1 0 0,2 1 0,18 12 461,11 1-170,-17-7-107,-1 0 0,18 11 0,-22-10 11,20 16 141,-30-22-342,0 0 0,0 0 0,0 0 0,-1 0 0,1 0 0,-1 1 0,0-1 0,1 1 0,-1-1-1,0 1 1,1 3 0,3 25 116,-1-16-57,-2-9-42,0 0 1,-1 0 0,0 1-1,0-1 1,0 0 0,0 1-1,-1-1 1,0 1 0,-1-1-1,-1 9 1,-3 0 38,3-12-40,1 0 0,0 0 0,0 1-1,0-1 1,1 0 0,-1 0 0,1 0 0,-1 7 0,1-6-48,0 0 1,-1 0 0,0 0-1,0-1 1,0 1 0,0 0-1,0 0 1,-1-1 0,-3 7-1,2 1-2108,4-25-289,-1 9 1839,0-1-1,1 0 1,0 0-1,0 1 1,1-1 0,0 1-1,-1-1 1,6-8-1,9-18-138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5:5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1568,'-8'0'-586,"-8"0"8625,11 0-6980,2 0-73,1 2-628,-2 2-274,0-1 0,0 0 0,-10 6 0,8-5 14,0 0 0,0 0 0,0 1 0,-7 6 0,-67 57 427,51-45-410,-46 37 195,47-40-300,7 6-20,-3-7 52,24-19-40,-1 1 0,1-1 0,-1 1 0,1 0 0,-1 0 0,1-1 0,0 1 0,-1 0 0,1 0 0,0-1 0,0 1 0,-1 0 0,1 0 0,0 0 0,0-1 0,0 1 0,0 0 0,0 1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072,'0'-12'976,"0"11"-969,0 1 0,0 0-1,0 0 1,0 0 0,0 0 0,0 0 0,0 0 0,0 0-1,0 0 1,0 0 0,0 0 0,0-1 0,0 1 0,0 0-1,0 0 1,0 0 0,0 0 0,0 0 0,0 0-1,0 0 1,0 0 0,0 0 0,0 0 0,0 0 0,0-1-1,0 1 1,0 0 0,0 0 0,0 0 0,0 0 0,0 0-1,0 0 1,0 0 0,1 0 0,-1 0 0,0 0 0,0 0-1,0 0 1,0 0 0,0 0 0,0 0 0,0 0 0,0 0-1,0 0 1,0 0 0,0 0 0,1 0 0,-1 0 0,0 0-1,0 0 1,0 0 0,0 0 0,0 0 0,0 0 0,0 0-1,0 0 1,26 0 1790,-18 3-991,4 3-394,-1 1 1,13 11-1,15 13 9,-5 8-149,-23-26-213,0-1 0,13 12-1,4-2 4,22 21 68,-36-29-67,1-2-1,0 1 0,1-2 0,0 0 0,17 9 1,-24-15 159,-8-4-161,1-1 1,-1 1 0,1 0 0,-1 0-1,1 0 1,-1-1 0,1 1 0,-1-1-1,1 1 1,3 0 0,0 1 690,-4-1-683,0 0-40,0-1 0,0 1 0,-1 0 0,1 0 0,0-1 0,0 1 0,-1 0 0,1 0 0,-1 0 0,1 0 0,-1 0-1,1 0 1,-1 0 0,1 0 0,-1 0 0,0 0 0,0 0 0,1 0 0,-1 0 0,0 0 0,0 0 0,0 0 0,0 0 0,0 0 0,-1 0 0,1 0 0,0 2 0,-9 13 84,0 1 0,-1-2 0,-1 1 0,0-1-1,-15 15 1,-17 21 119,21-24-176,-53 64 51,53-67-41,-24 23 1,23-25 35,19-17-87,-1-1 1,0 0-1,0 0 1,0-1-1,-1 1 1,-7 3-1,12-7-11,-12 5-476,13-5 451,0 0 1,0 0-1,0 0 0,0 0 0,-1 0 0,1 0 0,0 0 0,0 0 1,0 0-1,0 0 0,0 0 0,0 0 0,0 0 0,0 0 0,-1 0 1,1 0-1,0 0 0,0 0 0,0 0 0,0 0 0,0 0 0,0 0 0,0 0 1,0 0-1,0 0 0,0 0 0,0 0 0,-1-1 0,1 1 0,0 0 1,0 0-1,0 0 0,0 0 0,0 0 0,0 0 0,0 0 0,0 0 1,0 0-1,0 0 0,0-1 0,0 1 0,0 0 0,0 0 0,0 0 1,0 0-1,0 0 0,0 0 0,0 0 0,8-15-2321,-5 12 1884,12-26-136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6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632,'31'0'2112,"15"0"-1664,1 0-96,-16-16-192,1 16-160,-17 0 0,16 0 0,0 0-96,1 16 64,-1-1-1728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6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6240,'-16'0'2816,"63"16"-2464,-31-16 800,15 0-704,31 0 192,-15 0-384,15-16-160,1 16-64,15-15-1728,-1 15 928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953 480,'13'-13'165,"-12"13"-160,-1-1-1,0 1 1,1 0-1,-1-1 1,0 1-1,0 0 1,1-1-1,-1 1 1,0 0-1,0-1 1,1 1-1,-1 0 1,0-1-1,0 1 1,0-1-1,0 1 1,0-1-1,1 1 1,-1 0-1,0-1 1,0 1-1,0-1 1,0 1-1,0-1 1,0 1-1,-1-1 1,2-4 161,10 0 741,-6-5-75,0 6-126,-5 4-678,1 0 0,-1 0 0,0 0-1,1 0 1,-1 0 0,0 0 0,1 0 0,-1 0-1,0 0 1,0 0 0,1 0 0,-1-1 0,0 1-1,1 0 1,-1 0 0,0 0 0,0 0 0,0-1 0,1 1-1,-1 0 1,0 0 0,0-1 0,0 1 0,1 0-1,-1 0 1,0-1 0,0 1 0,0 0 0,0-1-1,0 1 1,0 0 0,0-1 0,1 1 0,-1 0-1,0 0 1,0-1 0,0 1 0,0 0 0,0-1 0,-1 1-1,1 0 1,0-1 0,0 1 0,0 0 0,0-1-1,0 1 1,0 0 0,0 0 0,-1-1 0,1 1-1,0 0 1,0 0 0,-1-1 0,-9-4 1070,5-6-372,-6 6-22,7-1-394,3 5-276,1 1 0,-1-1 0,0 0-1,1 1 1,-1-1 0,0 0 0,0 1 0,1-1 0,-1 1 0,0-1 0,0 1 0,0-1 0,0 1 0,1 0 0,-1-1 0,0 1 0,0 0-1,-1 0 1,-9-5 116,8 4-93,0-1 0,0 1 0,0 0 0,0 0 0,0 1 0,0-1 0,0 0 0,0 1 0,-6 0 0,-79 0 658,83 0-683,0 0 0,0 1-1,0 0 1,1 0 0,-1 0 0,0 1-1,1 0 1,-1-1 0,1 1 0,0 1-1,0-1 1,0 1 0,0 0 0,0 0 0,0 0-1,1 0 1,-1 1 0,1-1 0,0 1-1,0 0 1,0 0 0,-4 8 0,-39 81 954,43-86-917,0 0-1,1 0 0,0 0 1,0 1-1,-1 12 1,0 0 43,-2 3-9,2-12-66,1 0-1,-1 19 1,2-27-33,1 1-1,1-1 0,-1 0 0,0 0 0,1 0 1,0 0-1,-1 0 0,1 1 0,1-1 1,1 4-1,2 3-1,-5-6 12,2-1-1,-1 0 1,0 0 0,1 0 0,-1 0 0,1 0 0,0 0 0,0 0 0,0 0 0,1-1 0,-1 1-1,1-1 1,3 4 0,-3-5-5,-1 0 0,0 0 0,1 0 0,-1 0 0,1 0 0,-1-1 0,1 1 0,-1-1 0,1 1 0,0-1 0,-1 0-1,1 0 1,0 0 0,-1-1 0,1 1 0,-1-1 0,1 1 0,-1-1 0,4-1 0,-1 1-20,1-2-13,1 1 0,0 0 0,0 0 0,0 1 0,13-1 0,-10 2 25,-1-1 0,0 0 0,1 0 0,-1-1 0,0-1 0,0 1 0,0-1 0,-1-1 0,1 0 0,9-6 0,-11 7-24,0 0 0,14-3-1,-15 5 21,0-1 0,-1 0 0,1 0 0,0-1 0,-1 1 0,7-5 0,-1 0 23,-5 3 2,0 0-1,0 0 1,9-8 0,6-5 107,-18 16-117,0-1-1,-1 0 0,1 0 0,-1 0 1,1 0-1,2-4 0,5-23 74,11-2 1,-15 8 5,-4 12-54,9-32 34,-6 25-50,5-27-1,-8 19-7,0 10-30,0 0 1,1 0-1,6-19 0,-5 19-15,5-30-1,-4 17-8,1 6 5,-4 17 42,-1-1 0,0 1 0,0 0 0,1-11 0,-2 2 14,-1 7-15,1 1-1,0-1 1,1 0-1,2-8 1,1 0 7,-2 9 10,0 1 0,-1-1 0,1 1 0,-1-1 0,-1-7 0,0-97 239,-1 82-114,-11-52 0,7 53-153,1 4-4,1 8 24,0 0 0,0-19 0,2 24 7,0 0 0,-1 0-1,0 0 1,-1 0 0,0 0 0,-6-11-1,2 1-58,-5-5-84,8 18 63,4 8 55,0 0 0,-1-1 0,1 1 0,0 0 0,0 0 0,0-1 0,-1 1 0,1 0 1,0-1-1,0 1 0,0-1 0,0 1 0,0 0 0,0-1 0,0 1 0,0 0 0,0-1 0,0 1 1,0-1-1,0 1 0,0 0 0,0-1 0,0 1 0,0 0 0,0-1 0,0 1 0,0 0 1,1-1-1,-1 1 0,0 0 0,0-1 0,0 1 0,1 0 0,-1-1 0,0 1 0,0 0 0,1 0 1,-1-1-1,0 1 0,1 0 0,-1 0 0,0-1 0,1 1 0,-1 0 0,0 0 0,1 0 1,-1 0-1,1 0 0,5-4-115,-2-2 33,0 1 8,8 3 2,-2 2 46,-7-1 38,1 1 0,0 0 0,-1 0 0,1 0 0,-1 0 1,1 1-1,0 0 0,4 1 0,-1 0 14,-1 0-19,0 0 0,1 0 0,-1 0 0,1-1 0,0 0 0,9 0 0,-11-1-6,0 0 1,0 0 0,0 0-1,0 1 1,0 0 0,7 2 0,22 18 44,-3-11-42,-25-6-144,0 1-1,0 0 1,-1 0 0,1 0-1,-1 1 1,0 0 0,-1 0-1,6 8 1,2 3-1165,16 14-109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8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080,'13'0'667,"-13"0"-663,1 0 1,-1 0-1,0 0 1,0 0-1,0 0 1,0 0-1,0 0 1,0 0-1,0 0 0,0 0 1,0 0-1,0 0 1,1 0-1,-1 0 1,0 0-1,0 0 1,0 0-1,0 0 1,0 0-1,0 0 1,0 0-1,0 0 1,0 0-1,0 0 1,0 0-1,1 0 1,-1 0-1,0 0 1,0 0-1,0 0 1,0-1-1,0 1 1,0 0-1,0 0 1,0 0-1,0 0 1,0 0-1,0 0 1,0 0-1,0 0 1,0 0-1,0 0 1,0 0-1,0 0 1,0-1-1,0 1 1,0 0-1,0 0 1,0 0-1,0 0 1,0 0-1,0 0 1,0 0-1,0 0 1,0 0-1,0-1 1,0 0 86,0 0 0,1 0 0,-1 0 0,0 0 0,0 0 0,0 0 1,0 0-1,0 0 0,0 0 0,-1-2 0,5 3 312,-1-1 0,1 1-1,0 0 1,-1 0-1,8 1 1,-11-1-398,0 0 0,0 0 0,0 0 0,0 0 0,0 0 0,0 0 1,0 0-1,0 0 0,0 0 0,0 0 0,1 0 0,-1 0 0,0 0 0,0 0 0,0 0 0,0 0 0,0 0 0,0 0 0,0 0 0,0 0 0,0 0 0,0 0 0,0 0 0,1 0 0,-1 1 1,0-1-1,0 0 0,0 0 0,0 0 0,0 0 0,0 0 0,0 0 0,0 0 0,0 0 0,0 0 0,0 0 0,0 0 0,0 0 0,0 0 0,0 1 0,0-1 0,0 0 0,0 0 0,0 0 1,0 0-1,0 0 0,0 0 0,0 0 0,0 0 0,0 0 0,0 0 0,0 1 0,0-1 0,0 0 0,0 0 0,0 0 0,1 36 779,0-21-572,0 0 0,-2-1 0,-3 31 0,1-35-142,0 8 33,0-1 0,-1 26 0,4 97 627,0-137-655,0-6-59,0-72-208,0 73 191,0-1 0,0 1 0,1 0-1,-1 0 1,1-1 0,-1 1 0,1 0 0,0 0 0,0 0-1,2-4 1,7-15-77,-9 18 69,2-8 18,0 1 0,1 0 1,0 0-1,1 1 0,0-1 0,0 1 0,9-10 0,-1 3-73,-11 11 48,-2 5 17,1-1 0,-1 0 0,0 1-1,1-1 1,-1 0 0,0 1 0,1-1-1,-1 1 1,0-1 0,1 1 0,-1-1 0,1 1-1,-1-1 1,1 1 0,0-1 0,-1 1-1,1 0 1,-1-1 0,1 1 0,0 0 0,0-1-1,4-1 15,11-11 3,-15 12-13,0 0 0,0-1 0,0 1 0,1 0 0,-1 0 0,1 0 0,-1 0 0,1 0 0,-1 0 0,1 0 0,0 0 0,-1 1 0,1-1 0,0 1 0,-1-1 0,1 1 0,0 0 0,0-1 0,2 1 0,22 0 453,-20 3-106,-5-2-328,0 0 0,0 0 0,0 1 0,0-1 0,0 0 0,0 1 0,0-1 0,0 1 0,-1-1 0,1 1 0,0-1 0,-1 1 0,0-1 0,1 1 0,-1 0 0,0-1 0,1 3 0,-1-2-5,0 0 1,0-1-1,0 1 0,0 0 0,1-1 0,-1 1 0,1-1 0,-1 1 0,1-1 1,0 1-1,-1-1 0,3 3 0,-2-3 12,0 1-1,0 0 1,0-1-1,0 1 1,-1 0-1,1 0 1,0 0-1,-1 0 1,0-1-1,1 1 1,-1 0-1,0 4 1,0 85 625,0-87-634,0-1 0,-1 1 1,1 0-1,-1 0 0,0 0 0,0-1 1,0 1-1,0 0 0,-1-1 1,-3 6-1,4-6-6,1 0 1,-1 0-1,0-1 0,1 1 0,0 0 1,-1 0-1,1-1 0,1 1 0,-1 5 1,0 13 28,0-21-49,0 1-1,0-1 1,0 1 0,-1-1-1,1 1 1,0-1 0,0 1-1,-1-1 1,1 0-1,0 1 1,0-1 0,-1 1-1,1-1 1,-1 0 0,1 1-1,0-1 1,-1 0 0,1 0-1,-1 1 1,1-1-1,-1 0 1,1 0 0,0 0-1,-1 1 1,1-1 0,-1 0-1,1 0 1,-1 0-1,1 0 1,-1 0 0,1 0-1,-1 0 1,1 0-9,-1 0 0,1 0 1,0 0-1,0 0 0,0 0 0,0 0 0,0 0 0,0 0 1,0 0-1,0 0 0,0 0 0,0 0 0,-1 0 1,1 0-1,0 0 0,0 0 0,0 0 0,0 0 0,0 0 1,0 0-1,0 0 0,0 0 0,0 0 0,0 0 1,0 0-1,-1 0 0,1 0 0,0-1 0,0 1 0,0 0 1,0 0-1,0 0 0,0 0 0,0 0 0,0 0 1,0 0-1,0 0 0,0 0 0,0 0 0,0 0 0,0 0 1,0-1-1,0 1 0,0 0 0,0 0 0,0 0 1,0 0-1,0 0 0,0 0 0,0 0 0,0 0 0,0 0 1,0 0-1,0 0 0,0-1 0,0 1 0,1-7-753,-1 0 1,2 0-1,-1 0 0,4-9 0,-1 0-93,-1-15-2767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3968,'-15'0'1472,"15"-15"64,0 46-1152,-16-15 544,16-1-512,0 16-160,-15-15-160,15 15 0,-16 0-64,0-15-3616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3:59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2912,'0'0'923,"0"3"-550,0 13-56,1-6 26,-1 1 1,-1-1-1,-2 18 0,-2-12-76,3-9-161,1-1 0,-1 1 0,1-1-1,0 1 1,0 6 0,1 55 582,0-46 10,0-49-287,0 24-410,0-1 0,1 1 0,-1 0 0,1 0 1,0 0-1,0 0 0,0 0 0,1-3 0,4-10-54,-2-2 7,-2 11 23,-1-1-1,1 1 0,1 0 0,3-8 0,57-92-99,-61 104 194,1 0 0,-1 1 1,1-1-1,0 1 0,0-1 0,1 1 0,-1 0 0,0 0 0,1 0 0,4-1 0,0-1 97,-6 3-124,-1 1 1,0-1 0,1 1-1,-1 0 1,0-1-1,1 1 1,-1 0 0,0 0-1,1 0 1,-1 0-1,1 0 1,-1 0 0,1 0-1,-1 0 1,0 0-1,1 1 1,-1-1 0,0 1-1,1-1 1,-1 1-1,3 1 1,0 1 161,0 0 1,0 0-1,0 0 0,5 6 1,-4-3 20,-3-4-163,0 1 0,0 0 0,0 0 0,0 0 0,-1 0 0,1 0 0,-1 0 0,0 1 0,0-1 0,0 0 0,1 6 0,-1-5-19,0 0 1,0 0 0,0 0 0,1 0-1,-1 0 1,4 5 0,-3-7-23,-1 1 0,1-1 0,0 1 0,-1 0 0,0-1 0,1 1 0,-1 0 1,0 0-1,-1 0 0,1 0 0,0 0 0,-1 0 0,0 0 0,0 5 0,1-6-1,-1 0 0,0 0-1,0-1 1,1 1 0,-1 0-1,1 0 1,0 0 0,0 0-1,0 0 1,-1-1 0,3 3-1,-2-3-20,-1 0-1,1 0 0,0 0 0,-1-1 0,1 1 0,-1 0 0,0 0 0,1 0 0,-1 0 0,0 0 0,1 0 0,-1 0 0,0 0 0,0 0 0,0 0 0,0 0 0,0 0 0,0 0 0,0 0 0,0 0 0,0 0 0,-1 0 1,1 0-1,-1 1 0,-9 11-998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38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9 173 6144,'13'-16'-6,"-8"3"92,1 9 208,-5 4-274,-1 0-1,1-1 1,-1 1 0,1 0 0,-1 0 0,0-1-1,1 1 1,-1 0 0,0-1 0,1 1 0,-1-1 0,0 1-1,1 0 1,-1-1 0,0 1 0,0-1 0,1 1-1,-1-1 1,0 1 0,0-1 0,0 1 0,0 0-1,0-1 1,0 1 0,0-1 0,0 1 0,0-1 0,0 1-1,0-1 1,0 1 0,0-2 0,0-42 2257,-3 39-1680,-6-3-528,0 0-1,0 1 1,-1 0-1,0 1 1,-1 0-1,1 0 1,-1 1-1,0 1 1,0 0-1,-1 0 1,1 1-1,-15-2 1,4 3-81,0 0 0,-28 3 0,16 0 11,1-2 29,-52 3 210,71-1-182,1 0-1,0 2 1,0-1-1,-18 8 1,8-1 57,0 2 0,0 0 0,1 2 0,-25 18 0,40-25-108,1-1 1,0 1-1,0 1 1,0-1-1,1 1 0,0 0 1,-8 14-1,7-8-2,1 0-1,0 1 1,-5 21-1,7-25 10,1 0 0,1 0-1,-1 0 1,2 0-1,-1 1 1,1-1 0,1 0-1,0 0 1,0 0 0,5 14-1,1 11 122,-4-19-68,1-1 0,6 19 0,-8-29-30,1 1 0,-1-1 0,1 0 0,0 0 1,0-1-1,1 1 0,0-1 0,-1 1 1,1-1-1,6 4 0,78 52 541,-83-58-564,0 1 1,0-1-1,0 0 1,0 0-1,1 0 0,-1-1 1,1 0-1,-1 0 1,8 1-1,7 0-77,27 11-47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3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4064,'-13'26'1307,"12"-25"-1271,1-1 0,0 1 0,-1 0 0,1 0 0,0 0 1,0-1-1,-1 1 0,1 0 0,0 0 0,0 0 1,0 0-1,0 0 0,0 1 0,-1 11 69,0-1 0,-1 1 0,-1-1 0,0 1 0,-5 12-1,-18 66 883,25-85-876,0-1-1,1 1 0,-1 0 1,1 7-1,1-2 207,-1-10-290,0-1-1,0 1 0,0 0 1,-1 0-1,1-1 0,0 1 1,0 0-1,0 0 0,0-1 1,-1 1-1,1 0 0,0-1 1,-1 1-1,1 0 0,0-1 1,-1 1-1,1-1 1,-1 1-1,1-1 0,-1 1 1,1-1-1,-1 1 0,0-1 1,0 1-1,1 0-4,-1-1 0,1 0 0,-1 0 0,1 1 0,-1-1 1,1 1-1,-1-1 0,1 0 0,0 1 0,-1-1 0,1 1 0,0-1 0,-1 1 1,1-1-1,0 1 0,0-1 0,0 1 0,-1 0 0,1-1 0,0 1 0,0-1 0,0 1 1,0 1-1,0-2-17,0 0 0,0 0 0,0 0 1,0 0-1,0 0 0,0 0 0,0 0 1,0 0-1,0 0 0,0 0 0,0 0 1,0 1-1,0-1 0,0 0 0,0 0 1,0 0-1,0 0 0,0 0 0,0 0 0,0 0 1,0 0-1,0 0 0,0 0 0,0 0 1,0 1-1,0-1 0,0 0 0,0 0 1,0 0-1,0 0 0,0 0 0,0 0 1,1 0-1,-1 0 0,0 0 0,0 0 1,0 0-1,0 0 0,0 0 0,0 0 1,0 0-1,0 0 0,0 0 0,0 0 0,1 0 1,-1 0-1,0 0 0,0 0 0,0 0 1,0 0-1,0 0 0,0 0 0,0 0 1,0 0-1,0 0 0,1 0 0,-1 0 0,0 0 0,1 0-1,-1 0 1,1 0 0,-1 0 0,1 0-1,-1 0 1,1 0 0,-1 0-1,1 0 1,-1 0 0,0 0-1,1 0 1,-1-1 0,1 1-1,-1 0 1,0 0 0,1-1 0,-1 1-1,1 0 1,-1 0 0,0-1-1,1 1 1,-1 0 0,0-1-1,0 1 1,1-1 0,-1 1-1,0 0 1,0-1 0,0 1 0,1-1-1,-1 1 1,0-1 0,0 1-1,0 0 1,0-1 0,0 1-1,0-1 1,0 1 0,0-1-1,0 1 1,0-1 0,0 1 0,0-1-1,0 1 1,3-21 14,3 8-81,1 0-1,17-22 1,-17 24-1,24-36-167,-29 45 220,-1 1 0,0-1 0,0 1 0,0 0 0,1 0 0,-1-1 0,1 1 0,-1 0 0,1 0 0,-1 0 0,1 1 0,0-1 0,0 0 0,-1 0 0,1 1 0,0-1 0,0 1 0,2-1 0,-3 1 18,1 0 0,-1 0 0,0 0 0,0 0 0,0 1 0,0-1 1,0 0-1,0 0 0,1 1 0,-1-1 0,0 0 0,0 1 0,0-1 1,0 1-1,0 0 0,0-1 0,-1 1 0,1 0 0,0 0 0,0-1 0,0 1 1,0 0-1,-1 0 0,1 0 0,-1 0 0,1 0 0,0 0 0,-1 0 1,1 2-1,1 6 105,-1 1-1,0 0 1,0-1 0,-3 20 0,2-8 48,0-18-127,0 1 0,-1-1-1,1 0 1,-1 0 0,1 0 0,-1 0-1,0 0 1,0 1 0,-3 4 0,0 2 12,-1 11 23,-6 5-37,9-11-496,2-15 428,0 0-1,0 0 0,-1 1 1,1-1-1,0 0 0,0 0 1,0 0-1,0 0 0,0 0 1,0 0-1,0 0 0,0 0 1,0 0-1,0 0 0,0 1 1,0-1-1,0 0 0,0 0 0,1 0 1,-1 0-1,0 0 0,0 0 1,0 0-1,0 0 0,0 0 1,0 0-1,0 0 0,0 1 1,0-1-1,0 0 0,0 0 1,0 0-1,0 0 0,0 0 1,0 0-1,0 0 0,1 0 1,-1 0-1,0 0 0,0 0 1,0 0-1,0 0 0,0 0 1,0 0-1,0 0 0,0 0 1,0 0-1,0 0 0,1 0 0,-1 0 1,0 0-1,0 0 0,0 0 1,0 0-1,0 0 0,0 0 1,13 0-150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3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4,'47'0'2688,"0"0"-2336,-32 16 672,17-16-640,-1 0-96,0 0-160,0 0 160,-15 0-160,15 0-320,0 0 96,-15 0-3008,-1-16 169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2080,'-11'0'715,"22"0"2778,-13 0-2832,1 0-631,1 0 0,-1 0 0,1 0-1,0 0 1,-1 0 0,1 0 0,-1 0 0,1 0 0,-1 0 0,1 0-1,0 0 1,-1 1 0,1-1 0,0 0 0,-1 0 0,1 0-1,-1 1 1,1-1 0,0 0 0,-1 0 0,1 1 0,0-1 0,0 0-1,-1 1 1,1-1 0,0 0 0,0 1 0,-1-1 0,1 0-1,0 1 1,-5 6 352,-1-3 57,5-3-418,1-1 0,-1 0 0,1 0 0,-1 1 0,1-1 0,0 0 0,-1 1 0,1-1 0,0 0 0,-1 1 0,1-1 0,0 0-1,-1 1 1,1-1 0,0 1 0,0-1 0,-1 1 0,1-1 0,0 0 0,0 1 0,0-1 0,0 1 0,0-1 0,0 1 0,0-1 0,0 1-1,0-1 1,0 1 0,0-1 0,0 1 0,0 0 0,0 95 950,-1-86-958,1-7 2,0 1 0,0 0 0,0-1 0,0 1 1,0-1-1,1 1 0,-1 0 0,3 4 0,23 52 76,-24-47-1099,-2-11 27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0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6 5824,'0'-15'2624,"16"15"-1920,-1 15-608,-15 1 448,-15-1-288,-17 17 96,-14-1-224,14 15 64,-14-14-96,-1-1-480,16 0 192,-16 0-1888,16-15 1152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3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79 4576,'-16'31'2048,"1"31"-1760,15-31 896,0 1-704,-31-1 224,31 0-416,-16 0-192,16 0-32,-15 0 64,15 1-64,0-17-448,0 1 192</inkml:trace>
  <inkml:trace contextRef="#ctx0" brushRef="#br0" timeOffset="1">593 1 5888,'-16'47'2688,"0"15"-2336,1-31 704,15 0-640,-16 16-160,1-16-160,15 0-32,-16 1-32,16-1-96,16 0 32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39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7296,'16'0'3328,"15"0"-2912,0 0 416,0 0-544,0 0-32,16 16-160,-16-16 0,16 0-64</inkml:trace>
  <inkml:trace contextRef="#ctx0" brushRef="#br0" timeOffset="1">16 234 6400,'-15'31'2880,"46"-15"-2496,-16-16 704,16 0-672,32 0 256,-16 0-384,15 0-192,0 0-32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0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16 3904,'-15'-16'1952,"14"29"-1884,2-10-30,-1 1 14,0 0-1,-1 1 0,1-1 1,-1 0-1,0 1 0,0-1 1,0 0-1,-4 8 0,-1 4 53,3-5-39,-2 0 0,1 0 1,-1 0-1,-1-1 0,0 0 1,0 0-1,-8 10 0,-28 29 127,3 11 0,27-45-73,-2-1-1,0 0 0,0-1 0,-22 16 0,-66 39 561,89-60-592,-1-1 1,0 0 0,-1 0-1,1-2 1,-1 0 0,-19 4-1,28-8-66,-6 2 25,5-1-9,1 0-1,-1-1 1,-12 2-1,12-4 7,1 1 0,0-1-1,-8-3 1,2 2 16,9 2-55,1-1 1,-1 1 0,0-1 0,0 0-1,0 0 1,0 0 0,1 0-1,-1 0 1,0 0 0,1-1 0,-1 1-1,1-1 1,0 0 0,-1 0-1,1 0 1,0 0 0,0 0 0,0 0-1,0-1 1,1 1 0,-1 0-1,1-1 1,-1 0 0,1 1 0,-1-5-1,1 3-8,0 1 0,0-1-1,0 0 1,1 0 0,0 0-1,-1 0 1,1 0 0,1 0-1,-1 1 1,1-1 0,-1 0 0,1 0-1,0 0 1,1 1 0,-1-1-1,3-3 1,0-5-13,3-7-19,1 1 0,0 0 0,2 1 0,0 0 1,1 0-1,13-15 0,-21 27 3,1 1 0,0-1 0,-1 1-1,2 0 1,-1 0 0,0 1 0,1-1 0,0 1 0,0 0 0,0 0 0,0 0-1,0 1 1,0 0 0,1 0 0,-1 0 0,8-1 0,-5 3 35,0 0 0,-1 0 0,1 1 0,0 0 0,0 1 0,-1 0 0,1 0 0,-1 0 0,1 1 0,-1 0 0,10 6 0,-1 1 129,0 1-1,0 0 0,-1 2 1,-1 0-1,0 0 0,17 22 0,5 9 57,3-9-98,-26-25-55,-1 1 1,13 14-1,11 19 233,-22-31-314,0 0 0,0-2 1,22 14-1,-27-20-29,0-1-1,17 6 1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1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80 5472,'13'-39'1760,"-13"39"-1746,1 0 0,-1 0 0,0-1-1,0 1 1,0 0 0,0 0 0,1 0 0,-1-1 0,0 1 0,0 0 0,0 0 0,0-1 0,0 1-1,0 0 1,0 0 0,0-1 0,0 1 0,0 0 0,0 0 0,0-1 0,0 1 0,0 0 0,0 0 0,0-1-1,0 1 1,0 0 0,0 0 0,0-1 0,0 1 0,0 0 0,0 0 0,0-1 0,-1 1 0,1 0 0,0 0-1,0 0 1,0-1 0,0 1 0,-1 0 0,1 0 0,0 0 0,0 0 0,0-1 0,-1 1 0,1 0 0,0 0-1,0 0 1,-1 0 0,1 0 0,0 0 0,-42-26 1021,40 25-988,0 1-1,0-1 1,1 1 0,-1-1 0,0 1 0,0 0-1,0 0 1,-4 0 0,-27 0 364,-3-1 34,-43 5 0,64-1-364,0 0 0,0 2 0,1-1-1,-1 2 1,1 0 0,-22 13 0,-8 8 111,-41 33 0,58-40-102,3-2 48,1 2 0,0 0-1,2 2 1,-29 36-1,37-42-31,1 1 0,0 1-1,-9 19 1,17-28-63,0 1 1,1-1 0,0 1 0,0 0-1,1 0 1,1 0 0,0 0 0,0 16-1,1-17-3,-1-2-11,1 0-1,0 0 1,1 0-1,-1 0 1,1 1-1,1-1 1,-1 0-1,1-1 1,0 1-1,1 0 1,0 0-1,4 6 1,-2-6 20,0 0 0,1-1 0,0 1 0,0-1 0,0-1 0,1 1 0,0-1 0,10 6 0,-3-4 15,0 0 1,0-1-1,27 8 1,-32-12-351,0 0 0,0 0 0,0-1 0,0 0 0,1-1 0,-1 0 0,0-1 0,0 1 0,11-4 0,-13 3-33,42-1-1638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4064,'0'4'160,"0"0"0,0-1 0,0 1 0,-1-1 0,1 1 0,-1-1 1,0 1-1,0-1 0,0 1 0,0-1 0,-3 5 0,-2 5 79,-6 15 223,9-23-371,0 1 0,1 0 0,-1 0-1,1 0 1,1 0 0,-1 1 0,1-1 0,0 0 0,0 11-1,1-7-11,0-1-1,-3 13 0,0-8 4,3-12-66,-1-1 1,1 1-1,-1 0 0,1 0 0,0-1 0,0 1 0,0 0 0,0 0 1,0-1-1,0 1 0,0 0 0,0 0 0,1-1 0,-1 1 1,1 0-1,-1-1 0,1 1 0,0 0 0,0 1 0,4 7 100,-5-9-98,0 0-1,1 0 0,-1 0 1,1 0-1,-1 0 0,1 0 1,-1 0-1,1 0 0,-1 0 1,1 0-1,0 0 0,0 0 1,-1 0-1,1-1 0,0 1 1,0 0-1,0 0 0,0-1 1,0 1-1,0-1 0,0 1 1,0-1-1,0 1 0,0-1 1,0 0-1,0 1 0,0-1 1,1 0-1,-1 0 0,0 0 1,0 0-1,2 0 0,1 0-11,-1 0 0,0 0 0,1 0 0,-1 0 0,1 0 0,-1-1 0,0 0 0,1 0 0,-1 0 0,0 0 0,0 0 0,0 0 0,0-1 0,0 0 0,0 1 0,5-5 0,13-20-60,-7 13 43,-11 10 11,1 0 0,0-1 0,-1 1 0,0-1 0,0 0 1,0 0-1,4-8 0,-4 5-10,-2 4-5,0 1 0,0-1 1,0 1-1,1 0 0,-1-1 0,0 1 0,1 0 1,-1 0-1,1 0 0,0 0 0,0 0 0,0 0 1,0 1-1,0-1 0,0 1 0,4-3 0,-1 3 60,0 0 0,0 1-1,0 0 1,9 0 0,-7 0 334,-7 0-363,1 0 0,-1 0 0,0 0-1,0 0 1,0 0 0,1 0 0,-1 0 0,0 0 0,0 0 0,1 0-1,-1 0 1,0 0 0,0 1 0,0-1 0,0 0 0,1 0-1,-1 0 1,0 0 0,0 0 0,0 1 0,0-1 0,1 0 0,-1 0-1,0 0 1,0 1 0,0-1 0,0 0 0,0 0 0,0 0-1,0 1 1,0-1 0,0 0 0,0 0 0,0 1 0,3 4 164,-2-3-85,1 1-1,-1 0 0,0 0 1,0 0-1,0 0 0,0 0 0,0 0 1,0 0-1,-1 0 0,0 0 0,0 4 1,0 128 1553,3-130-1755,7 6-661,-7-9 219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63 2816,'16'-32'2480,"-16"31"-2360,1 0 0,-1 0 0,0 0 0,0 0 0,0-1 0,0 1 0,0 0 0,0 0 0,0-1 0,0 1 0,-1-2-1,1-12 922,-3 15-631,1 1-360,0-1-1,1 0 1,-1 1 0,0 0-1,0-1 1,0 1-1,0 0 1,1 0-1,-1 0 1,0 0-1,1 0 1,-1 1-1,1-1 1,-1 0-1,1 1 1,0-1 0,-2 3-1,-19 30 187,18-28-153,-19 38 109,23-44-192,-44 81 96,-16 4-37,-5 17 42,13-32-31,-31 49 164,-24 66-117,89-149-40,2 1-1,-14 46 1,25-67-62,1 0 0,-2 24 1,0-3-169,4-32 123,1 1 0,-1-1 0,0 0 1,-4 7-1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77 3648,'-13'0'1173,"11"1"-866,4 6-144,1 2-110,0 1 0,-1-1 1,0 1-1,0 0 0,-1 12 0,-1-8 86,1 1 0,6 27 0,-2-7 164,16 186 1047,-18-201-1174,8 28 1,1 9 158,-10-43-205,-2-9-73,1 0 0,0 0 0,0 0 1,2 5-1,10 14 144,2 1 280,-14-24-471,-1-1 0,0 1 0,1 0 0,-1-1 0,0 1 0,1-1 0,-1 1 0,1-1 0,-1 1 0,1-1 0,-1 1 0,1-1 0,0 1 0,-1-1 0,1 0 0,-1 1 0,1-1 0,0 0 0,-1 0 0,1 1 0,0-1 0,0 0 0,-1 0 0,1 0 0,0 0 0,0 0 0,19-5 140,-14 3-106,-5 1-35,0 1-1,0 0 0,0-1 0,0 1 0,0-1 0,0 0 0,0 1 1,0-1-1,0 0 0,0 1 0,0-1 0,0 0 0,0 0 0,0 0 1,-1 0-1,1 0 0,0 0 0,-1 0 0,1 0 0,-1 0 1,1 0-1,-1 0 0,0 0 0,1 0 0,-1 0 0,0-1 0,0 1 1,0 0-1,0 0 0,0 0 0,0-3 0,3-15 78,21-33-6,-11 5-240,13-78-1,-16 74-14,-8 40 146,24-149-187,-22 121 204,11-96-136,-5 57 88,-9 59 53,1-1-1,1 1 1,1 0-1,1 0 1,0 0-1,11-25 1,-15 43 7,8-18 285,1 0 1,0 1-1,23-29 0,-32 47-269,-1-1 1,1 0-1,0 1 0,0-1 1,0 1-1,0-1 0,0 1 0,0-1 1,0 1-1,0 0 0,1-1 1,0 1-1,5-1 28,4-3 13,-2 2-25,0 0 1,1 0-1,-1 0 0,1 1 0,9 1 1,64-7 127,-25 1-70,201 2 372,-150 5-316,-36-1-76,145-3 207,-88-7-138,-8 5 21,-56 0-87,73-3 136,-92 6 10,60-9 0,-90 9 11,29 1 1,-31 1-4,-14 0-208,0 1 0,0-1 0,0 0 0,0 0 0,0-1 0,0 1 0,0 0 0,0 0 0,0 0 0,0-1 0,0 1 0,0 0 0,1-1 0,2-4 67,-6 4 6,-9 4-197,5 0-218,-23 2-1901,-2 8 576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0 3328,'-26'13'1061,"25"-12"-1044,1-1-1,-1 0 0,1 0 1,-1 1-1,1-1 1,-1 0-1,1 0 0,0 1 1,-1-1-1,1 0 1,0 1-1,-1-1 1,1 1-1,0-1 0,-1 0 1,1 1-1,0-1 1,0 1-1,0-1 0,-1 1 1,1-1-1,0 1 1,0-1-1,0 1 0,0 0 1,-4 9 80,2-7-29,1 1 1,-1 0 0,1 0 0,0 0-1,0 0 1,0 0 0,1 1-1,0-1 1,0 7 0,-1 0 132,1 1 0,-2-1 0,-4 20 0,-3 16 275,-7 57 244,16-101-694,-6 42 367,6-42-363,0 1-1,0 0 1,1-1-1,-1 1 1,1 0-1,0-1 1,0 1-1,0-1 1,3 5-1,9 15 291,-11-12-220,-2-11-85,0 1 1,0 0 0,0-1-1,0 1 1,0 0-1,0-1 1,0 1 0,0 0-1,0-1 1,0 1 0,0 0-1,1-1 1,-1 1-1,0 0 1,1-1 0,-1 1-1,0-1 1,1 1-1,-1-1 1,1 1 0,-1-1-1,0 1 1,1-1-1,-1 1 1,1-1 0,0 0-1,-1 1 1,1-1-1,-1 0 1,1 1 0,0-1-1,-1 0 1,1 0 0,-1 0-1,2 1 1,-1-1-5,-1 0 1,0 0-1,1 0 1,-1-1 0,1 1-1,-1 0 1,0 0-1,1 0 1,-1 0 0,0 0-1,1-1 1,-1 1-1,0 0 1,1 0 0,-1-1-1,0 1 1,1 0-1,-1-1 1,0 1 0,0 0-1,1-1 1,-1 1-1,7-7 56,-3 4-49,0 0 0,0-1 0,-1 1 0,1-1 0,-1 0 1,0 0-1,0 0 0,4-7 0,7-27-94,5-12-3,49-62 45,-32 55-17,-34 53 23,0 0 1,1 0-1,-1 0 1,1 1 0,0-1-1,0 1 1,0 0-1,0 0 1,0 0-1,1 0 1,-1 0 0,1 1-1,8-5 1,34-21-187,-45 27 236,1 1-1,-1 0 0,0-1 1,0 1-1,1 0 0,-1 0 1,0 0-1,0 0 0,1 0 0,-1 0 1,0 0-1,0 0 0,1 0 1,-1 1-1,0-1 0,0 0 1,0 1-1,2 1 0,14 9 188,-16-10-188,-1-1 0,1 1 1,-1 0-1,1 0 1,-1 0-1,1 0 0,-1 0 1,1 0-1,-1 0 0,0 0 1,1 1-1,1 4 64,0 0-23,-1-3-37,0-1 1,0 1-1,0 0 1,-1-1-1,1 1 1,-1 4-1,-4 20 240,2-21-220,1 0 1,0 0-1,0 1 0,0 5 0,1 1 10,-1 0 0,-1-1 0,0 1 0,0-1 0,-7 16 0,-2 18 146,4-14 14,-3-1 271,9-29-457,0 6-320,-2 1-1,1-1 1,-7 12 0,6-10-1193,4-17-1480,-1 4 868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312,'32'0'2400,"46"-15"-2080,-47 15 736,0 0-640,16 15 128,-16-15-352,16 0-32,-1 16-96,-30-16 160,15 16-128,0-16-2912,-15 0 1504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4:4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4 3488,'0'0'1568,"-16"31"-1344,16-15 1184,0 0-800,-16 15 256,16 0-512,-15 0-64,15 16-192,0 0 512,0-16-352,0 0-224,0 0-64,0-15-1120,15-16 608</inkml:trace>
  <inkml:trace contextRef="#ctx0" brushRef="#br0" timeOffset="1">531 1 4640,'0'0'2112,"15"15"-224,-15 1-1216,0 15 864,-15 0-896,-1 0-128,16 1-320,-15 14-64,-1 1-64,16 15 96,0-15-96,0-16 384,0 16-224,0-16-2016,0-15 96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0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32 1248,'0'-18'589,"0"5"2545,2 13-2489,11 0 501,-12 1-1073,-1 0-1,0 0 0,0 0 0,0 0 0,0 0 1,0 1-1,0-1 0,0 0 0,0 0 0,-1 0 1,1 0-1,-1 2 0,0 2 51,-12 61 562,-7 114 1,5-31-186,9-109-177,-18 65 0,0-30-99,14-13-123,-4-29-100,5-14-12,-41 116 501,37-103-298,8-17-144,5-15-53,0 1 0,0-1 0,0 0 0,-1 0 0,1 0 0,0 0 0,0 0 0,0 0 0,0 1-1,-1-1 1,1 0 0,0 0 0,0 0 0,0 0 0,0 0 0,-1 0 0,1 0 0,0 0 0,0 0 0,-1 0 0,1 0-1,0 0 1,0 0 0,0 0 0,-1 0 0,1 0 0,0 0 0,0 0 0,0 0 0,-1 0 0,1 0 0,0 0 0,0 0-1,0 0 1,0-1 0,-1 1 0,1 0 0,0 0 0,0 0 0,0 0 0,0 0 0,-1-1 0,12-12-155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4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0 63 4736,'0'-1'121,"1"0"-1,-1-1 1,0 1 0,0 0-1,-1-1 1,1 1 0,0 0 0,0-1-1,-1 1 1,1 0 0,-1-1-1,1 1 1,-1 0 0,1 0-1,-1 0 1,0-1 0,0 1 0,1 0-1,-1 0 1,0 0 0,0 0-1,0 0 1,0 1 0,0-1 0,0 0-1,0 0 1,-1 1 0,1-1-1,-3-1 1,-37-13 620,33 10-615,7 4-103,-1 0-1,1 0 1,-1 0 0,1 1 0,-1-1 0,1 0 0,-1 1-1,0-1 1,1 1 0,-1-1 0,0 1 0,1 0 0,-1 0-1,0 0 1,-2 0 0,-22 2 308,0 2-1,-49 12 1,38-7-171,-7 1 173,0 2 1,1 2-1,-65 31 0,107-45-327,-18 8 112,-1 1 0,2 1 0,0 1 0,0 0 0,1 1 0,-25 23 0,20-13-56,2 2 0,0 1-1,2 0 1,1 1 0,1 1 0,-22 50-1,35-69-63,0 1 0,1 0 1,0 0-1,0 0 0,1 1 0,0-1 0,1 0 0,0 0 0,0 1 0,1-1 0,0 0 0,1 0 1,3 13-1,-3-15 22,0 0 1,1-1 0,0 1-1,0-1 1,1 1 0,-1-1 0,1 0-1,1 0 1,-1-1 0,1 1 0,0-1-1,0 0 1,1 0 0,-1-1-1,1 1 1,9 4 0,1-1 75,1-1 0,0 0 0,1-1 0,34 7 0,-18-7 74,38 3 1,-38-6-59,26 5 80,-35-13-12,-11 2-83,6 0-16,-15 3-233,0-1-1,0 0 1,0 0-1,0 0 1,0-1 0,0 1-1,0-1 1,8-4 0,5-10-728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5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4064,'-13'0'1307,"13"0"-1293,0 0 0,0 0 1,0 0-1,-1 0 1,1 0-1,0 0 1,0 0-1,-1 0 1,1 0-1,0 0 1,0 1-1,0-1 1,0 0-1,-1 0 1,1 0-1,0 0 1,0 0-1,0 1 1,0-1-1,-1 0 0,1 0 1,0 0-1,0 0 1,0 1-1,0-1 1,0 0-1,0 0 1,0 0-1,-1 1 1,1-1-1,0 0 1,0 0-1,0 1 1,0-1-1,-2 5 223,0 1 0,0-1 0,0 1 0,1-1 0,0 1 0,0 0 0,0-1 0,0 8 0,1-11-186,0-1-1,0 1 1,0 0 0,-1-1-1,1 1 1,0-1-1,-1 1 1,0-1-1,1 1 1,-1-1-1,0 0 1,0 2-1,-6 10 141,6 4 22,1-13-177,0-1 0,0 0 0,0 0 0,-1 1 0,1-1 0,-1 0 1,-1 4-1,-2 3 48,2-7-45,1 0 0,0 0 0,0 0 0,0 0 0,0 0 0,0 0 0,1 0 0,-1 1 0,1 5 0,0-9-36,0 0 0,0 0 0,0 0 0,0 0 0,0 1 0,-1-1 0,1 0 0,0 0-1,0 0 1,0 1 0,0-1 0,0 0 0,0 0 0,0 0 0,0 1 0,0-1 0,0 0 0,0 0-1,0 0 1,0 1 0,1-1 0,-1 0 0,0 0 0,0 0 0,0 1 0,0-1 0,0 0 0,0 0-1,0 0 1,0 0 0,1 1 0,-1-1 0,0 0 0,0 0 0,0 0 0,0 0 0,1 0 0,-1 0-1,0 1 1,0-1 0,0 0 0,1 0 0,-1 0 0,0 0 0,0 0 0,0 0 0,1 0 0,-1 0-1,0 0 1,0 0 0,0 0 0,1 0 0,-1 0 0,0 0 0,0 0 0,0 0 0,1 0 0,-1 0-1,0 0 1,0-1 0,0 1 0,0 0 0,1 0 0,-1 0 0,0 0 0,0 0 0,16-16 234,-8 7-237,57-56 54,-8 8-177,-52 53 59,0-1-1,1 1 1,-1 0 0,10-6-1,-4 4-2,-8 3 37,0 1 1,0 0-1,0 1 0,0-1 1,1 0-1,-1 1 1,6-2-1,-8 3 25,0 0-1,-1 0 1,1 0 0,0 0 0,0 1-1,0-1 1,0 0 0,0 0 0,0 1-1,-1-1 1,1 0 0,0 1 0,0-1-1,0 1 1,-1-1 0,1 1-1,0 0 1,-1-1 0,1 1 0,0-1-1,-1 1 1,1 0 0,-1 0 0,1-1-1,-1 1 1,1 0 0,-1 0 0,0 0-1,1 1 1,-1-2 1,1 1 18,-1-1 0,1 1 0,-1 0-1,1 0 1,-1 0 0,1 0 0,-1-1 0,1 1 0,-1 0-1,0 0 1,0 0 0,0 0 0,1 0 0,-1 0-1,0 0 1,0 0 0,0 0 0,0 0 0,-1-1 0,1 1-1,0 0 1,0 0 0,0 0 0,-1 0 0,1 0-1,-1 1 1,-2 6 188,2-4-119,0 1 1,1-1 0,-1 0 0,1 8 0,-2 19 286,1-28-340,0 0 0,-1 0 0,1 0 1,-1 0-1,1 0 0,-4 3 0,3-2 15,0-1 1,-1 1-1,1 0 0,-2 6 0,3 7 43,1-15-57,0 1 1,0-1 0,0 0 0,0 1 0,-1-1-1,1 0 1,0 1 0,-1-1 0,-1 5 0,-9 6-139,11-13 88,0 0 0,0 0 1,0 0-1,0 0 0,0 0 0,0 0 0,-1 0 1,1 0-1,0 0 0,0 0 0,0 0 0,0 0 1,0 0-1,0 1 0,0-1 0,0 0 0,0 0 0,0 0 1,0 0-1,0 0 0,-1 0 0,1 0 0,0 0 1,0 1-1,0-1 0,0 0 0,0 0 0,0 0 1,0 0-1,0 0 0,0 0 0,0 1 0,0-1 1,0 0-1,0 0 0,0 0 0,1 0 0,-1 0 1,0 0-1,0 0 0,0 1 0,0-1 0,0 0 1,0 0-1,0 0 0,0 0 0,0 0 0,0 0 0,0 0 1,0 0-1,1 0 0,-1 0 0,0 1 0,0-1 1,0 0-1,0 0 0,13 13-786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5728,'0'15'2592,"31"1"-2240,0-16 288,-15 15-416,15-15 128,0 16-224,0-16-992,0 0 480</inkml:trace>
  <inkml:trace contextRef="#ctx0" brushRef="#br0" timeOffset="1">32 266 5728,'-31'0'2592,"62"15"-2240,0-15 160,0 0-352,16 0 128,15 0-160,0-15-2464,1-1 128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33 4800,'25'-13'1557,"-50"-3"502,23 16-1982,0-1 1,0 1 0,0-1-1,0 1 1,0 0 0,0 0-1,0-1 1,-3 2-1,-10-2 219,5 1-68,-1 0-1,0 0 0,-18 3 1,-124 41 1148,137-38-1309,-1 0 0,1 0 0,-15 10 0,24-12-61,2 0 0,-1 0 0,0 1 0,1 0 1,0 0-1,0 0 0,0 1 0,1 0 0,0-1 0,-4 9 1,-2 4 1,1 0 1,1 1 0,1 0-1,0 0 1,-5 29 0,9-35 3,1 0 0,1 0 1,0 0-1,1 1 1,0-1-1,1 0 0,1 0 1,0 0-1,6 21 1,-3-19 148,0 0 1,1 0-1,15 25 0,-18-36-139,0 0-1,0 1 0,0-2 1,1 1-1,-1 0 0,1-1 1,0 1-1,0-1 0,1 0 0,-1-1 1,0 1-1,1-1 0,0 0 1,0 0-1,8 3 0,-5-4-588,1 0 0,-1-1 0,0 0 0,0 0 0,0-1 0,1 0 0,-1 0 0,15-5 0,-5 2-1124,16 2-741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6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496,'15'-16'3461,"-16"16"-3378,0 0 0,0 0 0,0 0 0,0 0 0,0 0 0,0 0-1,0 0 1,0 0 0,0 0 0,-2 0 0,1 0 1357,2 11-965,0-6-377,1-1-1,-1 0 1,-1 1-1,1-1 1,0 1-1,-3 7 0,1-6-69,0 0 4,0 1 0,0-1-1,0 1 1,1 0 0,0 0 0,0 6 0,1 19 741,3-32-623,7-3-76,-4-8-58,-5 10-20,-1 0 0,1 0 0,-1 0 0,1 0 0,-1 0 0,1 0 0,-1 0 0,1 0 0,0 0 0,0 0 0,-1 1 0,1-1 0,0 0 0,0 1 0,1-2 0,-1 2 3,0-1-1,0 1 0,0 0 1,-1-1-1,1 1 0,0-1 1,0 1-1,0-1 0,-1 0 1,1 1-1,0-1 0,-1 0 0,1 1 1,-1-1-1,1 0 0,-1 0 1,1 1-1,-1-1 0,1 0 1,-1 0-1,0 0 0,1 0 1,-1-1-1,6-12 0,6 1 2,-10 12 0,0-1 0,-1 0 0,1 0 0,0 0 0,0 0 0,-1 0 0,1-1 0,1-2 0,-2 3-11,1 0 0,-1 1-1,1-1 1,0 0 0,0 1 0,0-1 0,0 1 0,0 0 0,0-1 0,0 1 0,3-1 0,11-7-64,-13 6 91,-3 6 106,0 90 2198,0-84-2257,1-6-44,-1-1 1,0 1-1,0 0 1,0 0-1,0 0 1,0 0-1,-1 0 1,1 0-1,-1 0 1,-1 3 0,1-3 7,0-3-19,1 1 0,-1 0 0,1-1 0,-1 1 0,1-1 0,0 1 1,-1 0-1,1-1 0,0 1 0,-1 0 0,1 0 0,0-1 0,0 1 0,0 0 1,0-1-1,0 1 0,-1 0 0,2 0 0,-1-1 0,0 1 0,0 0 1,0 0-1,0-1 0,0 1 0,0 0 0,1 0 0,-1-1 0,0 1 0,1 0 1,-1-1-1,0 1 0,1-1 0,-1 1 0,1 0 0,-1-1 0,1 1 0,0 0 1,-1-1 0,1 1 0,-1-1 1,1 1-1,-1-1 1,0 1-1,1-1 1,-1 1-1,0-1 0,0 1 1,0-1-1,1 1 1,-1 0-1,0-1 1,0 1-1,0-1 0,0 1 1,0 0-1,0-1 1,0 1-1,0-1 0,0 1 1,0 0-1,-1-1 1,1 1-1,0 0 1,0-1 6,0 15-3217,0-24-1262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60,'0'0'1856,"15"0"-1600,1 0 1408,-1 16-960,1-16 1600,-1 0-1632,17 0-384,-17 0 160,1 0-256,-1 0-1664,17 0 80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7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736,'-16'15'2144,"16"1"-1856,0-1 960,0 1-736,-15 0 416,15 15-544,-16 0 0,16 0-224,-15-15 128,15 15-192,0 0 32,0 0-64,-16-31-192,16 16 64,0-1-272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8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1 3072,'1'-11'1208,"-5"20"-704,-2-5 8,5-3-462,1-1 0,-1 1 0,0 0 0,1-1 0,-1 1 0,0 0 0,1-1 0,-1 1 0,1 0 0,-1 0-1,1 0 1,-1 0 0,1-1 0,0 1 0,-1 0 0,1 0 0,0 0 0,0 1 0,-11 27 803,10-23-769,-1-1 0,1 1 0,-1-1 0,-1 1 0,1-1 0,-1 0 0,0 0-1,0 0 1,-1 0 0,-5 7 0,-103 125 545,95-118-482,0-1-1,-32 26 1,38-35-67,-1 0 1,-1-1-1,1 0 1,-2-1-1,-23 9 1,36-16-76,1 1 0,-1-1 0,0 0 0,0 0 0,0 0 0,1 1 0,-1-1 0,0 0 0,0 0 0,0 0 0,1 0 0,-1-1 0,0 1 0,0 0 0,1 0 0,-1 0 0,0-1 0,0 1 0,1 0 0,-1-1 0,0 1 0,1 0 0,-1-1 0,0 1 0,0-2 0,-10-16-33,8 12 22,0-3-5,0-1 0,0 1-1,0 0 1,1-1 0,1 0 0,0 1-1,0-1 1,1 0 0,1-16 0,0-3-90,-1 24 64,0-1 0,1 0 0,-1 1 0,1-1 0,1 1 0,-1-1 0,3-5 0,-3 9 16,-1 1 0,1-1 1,0 1-1,0-1 0,0 1 1,0-1-1,0 1 1,0-1-1,0 1 0,0 0 1,1 0-1,-1-1 0,0 1 1,1 0-1,-1 0 0,1 0 1,-1 1-1,1-1 1,0 0-1,-1 1 0,1-1 1,0 1-1,-1-1 0,1 1 1,0 0-1,1-1 0,-1 1 25,-1 1 0,0-1 0,0 0 0,1 0 0,-1 1 0,0-1-1,0 1 1,0-1 0,0 1 0,0-1 0,0 1 0,0 0 0,0-1-1,0 1 1,0 0 0,0 0 0,0 0 0,0 0 0,0 0 0,0 1-1,14 26 314,-6-10-96,37 42 619,-16-24-539,-25-28-194,1 0 0,1-1 0,9 9 0,-13-14-90,-1 0-1,1 0 0,-1 0 0,1-1 1,0 1-1,0-1 0,-1 0 0,1 0 1,0 0-1,0 0 0,0 0 1,0-1-1,0 1 0,4-1 0,-4 0-92,0 0-1,0 0 1,1-1-1,-1 0 0,0 1 1,4-3-1,19-5-1205,13-5-1940,-5-2 94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8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7 16 4064,'13'-13'1307,"-10"11"852,-16 17-271,11-12-1800,1 1-1,-1-2 0,0 1 0,0 0 1,0 0-1,0-1 0,0 1 0,0-1 1,-1 1-1,1-1 0,-1 0 1,-4 3-1,-11 8 186,-117 93 453,60-36-534,75-70-192,-96 99 256,33-32 9,-2-3-1,-95 73 1,-38 0-19,183-127-224,-48 32 84,-2 13-5,-11-8 80,46-29-213,7-6-118,17-9-3918,32-16 1908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8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3 3968,'-13'26'1285,"12"-25"-1259,1 0 0,0 0 0,-1-1 0,1 1 0,0 0-1,0 0 1,0 0 0,-1 0 0,1 0 0,0-1 0,0 1 0,0 0-1,1 0 1,-1 0 0,0 0 0,0 0 0,0 0 0,1-1 0,0 2-1,1 13 121,1-1 0,-1 17 0,-2-23 138,-1 1 0,-3 16 1,2-16-41,1-1 0,0 1 0,0 9 0,1 151 1612,0-166-1831,0 1 0,0-1 0,1 1-1,0-1 1,-1 1 0,1-1 0,0 1 0,1-1 0,-1 0-1,3 4 1,-3-5-4,0-1 0,0 1 0,0-1 0,0 0 0,0 1 1,0-1-1,1 0 0,-1 0 0,0 0 0,1 0 0,-1 0 0,1 0 0,-1 0 0,1 0 0,0-1 0,-1 1 0,1-1 0,0 1 0,0-1 0,-1 0 0,1 1 0,3-1 0,-4 0-13,1 0 0,0 0 0,-1 0 0,1-1-1,0 1 1,-1 0 0,1-1 0,-1 1 0,1-1-1,-1 1 1,1-1 0,-1 0 0,1 0 0,-1 0-1,1 0 1,-1 0 0,0 0 0,0 0 0,1 0-1,-1 0 1,0 0 0,0-1 0,0 1 0,0-1-1,0-1 1,2-3 16,-1 0 1,0 0-1,-1 0 0,0 0 0,1-8 0,0 2-14,8-37-96,-4-1-217,7-35-50,6-43 29,-5 22 403,-11 98-44,-1 0-1,1 0 1,0 1 0,1-1-1,0 1 1,0 0 0,1 0-1,0 0 1,0 0 0,0 1-1,12-10 1,-15 14 11,-1 1 0,1-1 0,0 1 0,0-1 0,0 1 0,0 0 0,0 0 0,0 0 0,0 0 0,0 1 0,0-1 0,3 0 0,29 0 239,-15 1-149,464 0 1954,-478 0-2021,0 0 0,0 0 0,-1 0 0,1-1-1,0 0 1,0 0 0,0 0 0,0-1 0,-1 0 0,7-3 0,-10 5-60,0-1 1,0 1 0,-1 0-1,1-1 1,0 1 0,0 0 0,0 0-1,-1 0 1,1-1 0,0 1-1,0 0 1,0 0 0,1 1-1,4-1-400,7 0-25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0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9 3968,'0'-13'1285,"0"13"-1276,0 0 0,0 0 0,0 0 0,0-1 1,0 1-1,0 0 0,0 0 0,-1 0 0,1 0 0,0 0 0,0 0 0,0 0 0,0 0 0,1 0 0,-1 0 0,0-1 0,0 1 1,0 0-1,0 0 0,0 0 0,0 0 0,0 0 0,0 0 0,0 0 0,0 0 0,0 0 0,0 0 0,0 0 0,0 0 0,0-1 1,0 1-1,0 0 0,0 0 0,0 0 0,0 0 0,1 0 0,-1 0 0,0 0 0,0 0 0,0 0 0,0 0 0,0 0 0,0 0 1,0 0-1,0 0 0,0 0 0,0 0 0,1 0 0,-1 0 0,0 0 0,0 0 0,0 0 0,0 0 0,0 0 0,0 0 0,0 0 0,0 0 22,1 1-19,0-1 1,-1 0-1,1 0 0,-1 0 1,1 0-1,0 0 0,-1 1 1,1-1-1,-1 0 1,1 0-1,0-1 0,-1 1 1,1 0-1,-1 0 0,1 0 1,0 0-1,-1 0 0,1-1 1,-1 1-1,1 0 1,-1 0-1,1-1 0,-1 1 1,1 0-1,0-1 0,9-10 79,-9 12-46,-1 0 0,0 0 0,1-1 0,-1 1 0,0 0 0,1 0 0,-1 0 0,0-1 0,0 1 0,0 0 0,0 0 0,0 0 0,0 1-1,1 90 1323,-5 112-798,-6-123-297,5 7-112,-6-7-69,9-55-73,-3 26 12,-16 23 23,11-14 3,8-43 7,-7 28 0,4-28-559,-2 0 0,-12 26 0,3-13-432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0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5056,'-5'15'628,"-8"27"1026,-13 85 613,21-60-1024,-1-48-1131,5-15-95,-1 0-1,1 1 1,0-1-1,0 0 1,1 1-1,-1-1 1,1 1-1,0 4 1,0 48 458,0-54-134,0-3-329,1 0 0,-1 0 0,1 0-1,-1 0 1,1 0 0,-1 0 0,1 0 0,-1 0 0,1 0 0,-1 0 0,1 0 0,-1 0-1,1 0 1,-1 0 0,1-1 0,-1 1 0,1 0 0,-1 0 0,1 0 0,-1-1-1,1 1 1,-1 0 0,0-1 0,1 1 0,-1 0 0,1-1 0,-1 1 0,0-1-1,0 1 1,1 0 0,-1-1 0,0 1 0,0-1 0,1 1 0,-1-1 0,0 1 0,0-1-1,0 1 1,0-1 0,0 1 0,0-1 0,0 1 0,0-1 0,0 1 0,0-1-1,0 1 1,0-1 0,0 0 0,3-18-7,26-44-213,-23 45 151,-3 10 22,0 0 0,0 0 0,1 0 0,0 1 0,6-11 0,-1 7-51,0 0 1,13-11-1,-17 18 56,0 0-1,0 0 1,0 0-1,1 0 0,-1 1 1,1 0-1,6-2 1,-10 4 34,0 1 0,0 0 1,0-1-1,0 1 0,0 0 1,0 0-1,0 0 0,0 1 1,0-1-1,0 0 0,0 1 1,0 0-1,0-1 0,0 1 1,0 0-1,0 0 0,-1 0 1,1 0-1,0 0 1,0 0-1,-1 0 0,3 3 1,-1-2 12,3 3 62,-1 1-1,1-1 1,-1 1-1,-1 0 1,1 0-1,-1 1 1,0-1 0,0 1-1,3 9 1,-1 0 157,0 0-1,7 33 1,-10-16-36,-3-29-171,0 0 0,0 0 0,0 0 0,1 0 0,1 5 0,3 7 79,-3-13-46,-1 0 0,0 0-1,0 1 1,0-1 0,-1 0 0,1 1-1,0 4 1,-1-6-2,1 23-367,-1-25 254,0 1-1,0-1 1,0 0-1,0 0 1,0 1 0,0-1-1,0 0 1,0 0 0,0 1-1,0-1 1,0 0-1,0 0 1,0 1 0,0-1-1,1 0 1,-1 0-1,0 1 1,0-1 0,0 0-1,0 0 1,0 1 0,1-1-1,-1 0 1,0 0-1,0 0 1,0 0 0,1 1-1,-1-1 1,0 0-1,0 0 1,1 0 0,-1 0-1,0 0 1,0 0 0,1 0-1,-1 1 1,0-1-1,0 0 1,1 0 0,-1 0-1,0 0 1,0 0-1,1 0 1,-1 0 0,0 0-1,1-1 1,-1 1 0,0 0-1,0 0 1,1 0-1,-1 0 1,0 0 0,0 0-1,0 0 1,1-1-1,-1 1 1,0 0 0,0 0-1,1 0 1,-1 0 0,0-1-1,0 1 1,0 0-1,1-1 1,-1 1-98,0-1 0,1 0-1,-1 0 1,0 0 0,1 1 0,-1-1-1,0 0 1,0 0 0,0 0 0,0 0-1,0 1 1,0-1 0,0-2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152,'0'-16'2336,"32"32"-2048,-17-16 1120,1 0-832,-1 15 0,1-15-384,15 0-64,-15 16-64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480,'-15'0'2016,"61"31"-1728,-30-31 96,0 0-256,30 0 32,1 0-96,15-16-3584,16 1 195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5 62 2496,'26'-13'784,"-25"12"-754,0 1 0,-1 0 0,1-1 0,0 1 1,0-1-1,0 1 0,0 0 0,-1 0 0,1-1 0,0 1 0,0 0 1,0 0-1,0 0 0,0 0 0,1 0 0,4-1 240,7-10 1122,-10 9-320,-15-6 652,12 7-1692,-1 0 1,0 1-1,0-1 1,0 0-1,0 1 1,0-1-1,0 1 1,0-1-1,0 1 1,0 0-1,0-1 1,0 1-1,0 0 1,0-1-1,0 1 1,0 0-1,0 0 1,-2 0-1,0 0 40,0 0-1,0 0 1,0-1 0,0 0-1,0 1 1,0-1 0,-5-2-1,-12-4 268,12 6-247,-1 1-1,1 0 1,-1 0 0,1 0 0,0 1-1,-15 4 1,-13 1 178,-5-3-71,21-2-33,0 1 0,0 1 1,-30 8-1,-20 15 197,38-18-192,24-7-129,0 0 0,0 1-1,1 0 1,-1 1 0,1 0 0,-1 0 0,1 0-1,0 1 1,0 0 0,0 0 0,1 1-1,-9 7 1,5-1-22,1 0 1,0 1-1,1-1 0,0 2 0,1-1 0,0 1 0,1 1 0,0-1 1,2 1-1,-1 0 0,1 0 0,1 0 0,1 0 0,0 1 1,1-1-1,0 1 0,2 18 0,0-27-8,0 1-1,0-1 1,0 0 0,1 0 0,0 0-1,0 0 1,0 0 0,1 0 0,0-1-1,0 1 1,0-1 0,1 0-1,0 0 1,0 0 0,0 0 0,1-1-1,-1 1 1,1-1 0,6 4 0,10 6 68,1-1 0,0 0 0,1-2 0,0-1 0,0 0 0,1-2 0,29 6 0,-29-9-730,0 0 1,0-2 0,28 0-1,-2-3-96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648,'0'26'1173,"3"-15"-703,-3-10-407,1 1 1,0 0-1,0 0 1,-1 0-1,1-1 1,-1 1-1,1 0 1,-1 0-1,0 0 1,0 0-1,0 0 1,0 0-1,0 0 1,0 0-1,0 0 1,-1 0-1,1 0 1,-1 0-1,1-1 1,-1 1-1,-1 3 1,0 0 166,2 1 0,-1-1 0,1 1 0,0 8 0,0-8-57,0-1 0,0 1 0,0-1 1,-3 10-1,-2 0 81,3-12-218,1 0-1,0 1 1,0-1-1,0 0 1,1 1-1,-1-1 1,0 5-1,1 0 14,2 12 102,-2-20-140,0 0 0,0 1-1,1-1 1,-1 1 0,0-1 0,0 0-1,1 1 1,-1-1 0,0 0 0,1 1 0,-1-1-1,0 0 1,1 0 0,-1 1 0,0-1-1,1 0 1,-1 0 0,1 0 0,-1 1-1,1-1 1,-1 0 0,0 0 0,1 0-1,-1 0 1,1 0 0,-1 0 0,1 0 0,-1 0-1,1 0 1,2 0 192,0 0-102,-2 0-95,1 0-1,0-1 1,0 1 0,0-1 0,-1 1-1,1-1 1,0 0 0,0 0 0,-1 0-1,1 0 1,-1 0 0,1 0 0,-1 0-1,1 0 1,-1 0 0,0-1-1,2-1 1,20-29 34,-17 21-39,-1 5-11,-1 0 0,1 1 1,8-9-1,4-4-68,-12 12 34,-1 0-1,1 0 1,0 1 0,1-1 0,-1 1 0,12-8-1,-14 11 32,-1 0-1,1 1 1,0-1-1,0 1 1,0-1-1,0 1 1,0 0-1,0 0 1,0 0-1,0 0 1,0 1-1,0-1 1,1 1-1,-1 0 1,0 0-1,4 1 1,3-1 29,-9-1 6,0 1 0,0 0 1,0 0-1,-1 0 0,1 0 0,0 0 0,0 0 1,0 1-1,0-1 0,0 0 0,0 0 0,-1 0 1,1 1-1,0-1 0,0 1 0,0-1 0,-1 0 1,1 1-1,0-1 0,0 1 0,-1 0 0,1-1 1,-1 1-1,1 0 0,0-1 0,-1 1 0,1 0 1,-1-1-1,0 1 0,1 0 0,-1 0 0,1 0 1,-1 0-1,0 1 0,1 2 66,-2 0 0,1 0 0,0 0 1,-1 0-1,1 0 0,-3 6 0,-1 15 257,4-22-309,0-1 1,0 1 0,-1 0 0,1 0-1,-1-1 1,1 1 0,-1 0-1,0-1 1,0 1 0,0-1 0,-1 4-1,0-4-21,1 0-1,0 0 1,0 0-1,1 0 0,-1 1 1,0-1-1,1 0 0,0 1 1,-1-1-1,1 1 1,0 2-1,0-3 0,0-1-1,0 1 1,-1-1-1,1 1 1,0 0-1,-1-1 1,1 1-1,-1-1 1,0 1-1,1-1 1,-1 1-1,0-1 1,-1 2-1,-3 5 75,0 5-72,-2-10-346,14-3-524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2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16'0'2496,"15"16"-2176,-16-16 1152,1 0-864,0 0 128,-1 15-448,1-15 0,-1 0-160,1 0-672,-1 0-4704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2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76,'0'0'1450,"2"2"-868,7 7-76,1-1 232,-1 1 1,0 1 0,11 14 0,-18-20-647,3 4 128,-1 0 1,0 1 0,0 0 0,-1 0 0,-1 0-1,3 11 1,-6-17-148,0 1 0,0-1 0,0 1 0,0-1-1,0 1 1,-1-1 0,0 0 0,0 0 0,-2 4-1,-3 5 246,5-9-266,-1 3 51,0-1 1,0 1-1,-6 7 0,8-12-112,0 0 0,0 0 0,0 0 0,0 0 0,0 0 0,0 0 0,-1 0 0,1 0 0,0-1 0,-1 1 0,1 0 0,0-1-1,-1 1 1,1-1 0,-1 1 0,1-1 0,-1 0 0,-2 1 0,1-1-146,6 2 17,-2-1 138,0 1 0,0-1 0,1 0 0,-1 0 0,0-1 0,1 1 1,-1 0-1,1 0 0,-1-1 0,4 2 0,24 0 223,77-2-1829,-90 0 38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4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72 3552,'0'-3'155,"0"-1"0,1 1 1,-1 0-1,1 0 0,0-1 0,-1 1 0,1 0 1,1 0-1,-1 0 0,0 0 0,1 0 1,0 0-1,-1 1 0,1-1 0,0 0 0,1 1 1,-1-1-1,5-3 0,-5 4 549,0-8 653,-4 20-922,2-5-359,-1 0 1,0 0-1,0 0 0,-1 1 0,1-1 0,-1 0 1,0-1-1,0 1 0,-1 0 0,-3 5 1,-4 8 81,-3 7-12,-1-1-1,-1 0 0,-21 25 1,30-43-130,0 1-1,0-1 1,-1 0 0,0-1 0,0 0 0,-1 0 0,-7 4-1,-14 9 3,9-2-3,-12 7 55,-4-7 94,15-9-61,-21 13 70,-21 8 70,55-25-212,0-1 0,-1 0 0,1 0 0,-1-1 0,-15 1 0,21-2-25,0 1 1,0-2-1,0 1 0,0 0 0,0-1 0,0 1 0,0-1 1,0 0-1,0 0 0,0 0 0,1 0 0,-4-2 0,5 2-8,0 1 0,0-1-1,1 0 1,-1 0 0,0 1 0,1-1-1,-1 0 1,1 0 0,-1 0-1,1 0 1,-1 0 0,1 0-1,0 0 1,-1 1 0,1-3 0,0 1-6,0-1 1,0 1-1,0 0 0,0-1 1,0 1-1,0 0 1,1 0-1,0-1 1,0-1-1,2-2-12,-1 0 0,1 1-1,0-1 1,1 1 0,0 0 0,4-6-1,-4 6-18,0-1-3,0 0-29,1 1 0,-1 0 0,10-10 1,-6 10 13,0 1 0,0-1 0,0 1 0,1 1 0,-1 0 0,1 0 0,0 0 1,0 1-1,0 1 0,0-1 0,17 1 0,-20 1 67,1 0 1,-1 1-1,0 0 0,0 0 1,1 1-1,-1-1 0,0 2 1,0-1-1,9 5 0,-5-1 63,-1 0 1,-1 0-1,1 1 0,11 12 0,-14-12-5,1 0-1,-2 1 1,1 0-1,-1 0 1,4 9-1,2 3 14,11 11 78,-17-24-97,0-1 0,-1 1 0,1 0 0,-1 1 0,-1-1 0,1 1 1,2 8-1,-6-15-51,2 7 172,0 1 1,1-1 0,5 12 0,-5-7 94,-3-13-277,0 0 1,0 1-1,0-1 1,0 0-1,0 0 1,0 0-1,0 0 1,0 0-1,0 0 1,0 0-1,0 0 1,0 0-1,0 0 1,0 1-1,0-1 1,0 0-1,0 0 1,0 0-1,0 0 1,0 0-1,0 0 1,0 0-1,0 0 1,0 0-1,0 0 1,0 0-1,0 0 1,0 1-1,0-1 1,0 0-1,0 0 1,0 0-1,0 0 0,0 0 1,1 0-1,-1 0 1,0 0-1,0 0 1,0 0-1,0 0 1,0 0-1,0 0 1,0 0-1,0 0 1,0 0-1,0 0 1,1 0-1,-1 0 1,0 0-1,0 0 1,0 0-1,0 0 1,0 0-1,0 0 1,0 0-1,0 0 1,2 0-74,-2 0 61,1 0 0,-1 0 0,0 0 0,1 0 0,-1 0-1,1 0 1,-1 0 0,0 0 0,1 0 0,-1 0 0,1 0-1,-1 0 1,0-1 0,1 1 0,-1 0 0,1 0 0,-1 0-1,0-1 1,1 1 0,0-1 0,-1 0-342,1 0-1,-1-1 1,1 1 0,-1-1 0,0 1-1,0-1 1,1 1 0,-1-1 0,0 1-1,-1-3 1,1-19-3807,0 5 1291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712,'13'-13'1221,"-12"12"-1201,-1 1-1,0 0 0,1-1 1,-1 1-1,0 0 0,1 0 1,-1-1-1,0 1 0,1 0 1,-1 0-1,1 0 0,-1 0 1,1 0-1,-1 0 0,0-1 1,1 1-1,-1 0 0,1 0 1,-1 0-1,1 0 0,-1 1 1,0-1-1,2 0 0,8 1 295,1 0 0,0 1-1,-1 1 1,1-1 0,-1 2 0,0-1 0,0 2-1,0-1 1,0 1 0,-1 1 0,11 7-1,-13-8-183,-1 1-1,0-1 1,0 1-1,0 0 1,-1 0-1,0 1 1,0-1-1,-1 1 0,0 0 1,4 10-1,-3-5-3,-1-1 0,3 17-1,-7-25-81,1 0 0,0 0 0,-1 1 0,0-1 0,0 0-1,0 1 1,0-1 0,0 0 0,-1 1 0,1-1 0,-1 0-1,0 0 1,0 0 0,-2 5 0,-21 13 356,7 1-133,14-17-211,0-1 1,0 1 0,-1-1-1,0 0 1,0 0 0,0 0-1,-5 4 1,-15 5-174,23-12-52,4-1 102,6-1-12,-3-2 55,0 0 0,1 1 0,-1 0 1,13-2-1,-11 3-39,-1-1 1,0 0-1,0 0 1,13-6-1,-15 5-189,0 1 1,0 0-1,1 0 0,7-2 0,-3 3-55,0 0-1,14 0 1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5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9 24 2400,'-3'-23'4785,"-1"27"-3117,-8 12-1449,-16 7 399,13-5-358,0 0 0,-14 24 0,7-10-122,-114 154 442,59-84-371,6-2-65,30-40-35,-3-2-1,-67 69 0,-245 200 490,350-321-608,0 0 1,1 0 0,-1 0 0,-4 7 0,-6 8-356,15-21 349,1 1-1,-1-1 1,0 1 0,0-1 0,1 1-1,-1-1 1,0 0 0,1 1-1,-1-1 1,0 0 0,0 0 0,0 1-1,1-1 1,-1 0 0,0 0-1,0 0 1,0 0 0,-1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0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3392,'0'0'1536,"15"15"-320,16-15-800,0-15 608,1 15-576,30 0 96,0 0-288,16-16 32,-15 16-160,-1-15 64,-15 15-96,-16-16 96,0 16-128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5 3136,'0'0'1029,"3"10"-629,23 73 699,-22-65-780,-3-11-195,1 1 0,0-1 0,0 0 0,5 9-1,5 9 72,-5-9 64,1 0-1,14 21 1,-19-33-189,0-1 0,0 1 1,0-1-1,0 1 1,1-1-1,-1 0 1,1 0-1,0-1 0,-1 1 1,1-1-1,1 0 1,-1 0-1,0 0 1,6 1-1,21 2 485,-22-2-427,-5-2-90,-1 0-1,0 0 0,0 0 0,1 0 0,4-1 1,21-5 152,-17 2-124,-3 2-29,-1-1 0,1-1 0,-1 1 1,0-2-1,0 1 0,0-1 0,12-8 0,-20 12-36,7-4 23,-1 0-1,0 0 0,0-1 0,0 0 1,-1 0-1,0 0 0,0-1 1,0 0-1,0 0 0,4-9 0,5-9-58,-1-1 0,-2 0 0,0-1 0,12-48 0,-20 61 24,34-143-264,-24 97 251,-6 27 20,33-128-408,-34 136 376,1-1 14,0 0 1,19-39-1,-20 53 21,-1 0-3,1 0 1,11-16-1,-15 24 8,0 0 1,1 1-1,-1-1 0,1 1 0,-1 0 1,1-1-1,0 1 0,0 0 0,0 1 1,0-1-1,0 1 0,0-1 0,6-1 1,1 1 72,0 1 1,0 0-1,0 1 1,17 1 0,2-1 46,-15 1-60,0 0 0,14 4 1,12 1 72,-8-3 96,34-3 0,-18 0-128,-3 0-85,128-3-72,253-22-39,-273 19 198,-70 1 80,86-3 207,125 8 817,-288 1-1153,1-1 1,0 1-1,-1 0 1,1 0-1,0 1 1,8 3-1,-8-3-3,9 1 302,-16-3-352,0 0-1,0 0 1,0 0-1,0 0 1,0 0-1,0 0 1,0 0-1,0 0 1,0 0-1,0 0 1,0 0-1,1 0 1,-1 0-1,0 0 1,0 0-1,0 0 1,0 0-1,0 0 1,0 0-1,0 0 1,0 0-1,0 0 1,0 0-1,0 0 1,1 0-1,-1 0 1,0 0-1,0 0 0,0 0 1,0 0-1,0 0 1,0 0-1,0 1 1,0-1-1,0 0 1,0 0-1,0 0 1,0 0-1,0 0 1,0 0-1,0 0 1,0 0-1,0 0 1,0 0-1,0 0 1,0 1-1,0-1 1,0 0-1,0 0 1,0 0-1,0 0 1,0 0-1,0 0 1,0 0-1,0 0 1,0 1-1,0 9 172,0-10-187,0 0 0,0 0 0,0 0 0,0 1-1,0-1 1,0 0 0,0 0 0,0 0 0,0 0 0,0 0-1,0 0 1,0 1 0,0-1 0,0 0 0,0 0 0,0 0 0,-1 0-1,1 0 1,0 0 0,0 0 0,0 1 0,0-1 0,0 0-1,0 0 1,0 0 0,0 0 0,-1 0 0,1 0 0,0 0-1,0 0 1,0 0 0,0 0 0,0 0 0,0 0 0,-1 0-1,1 0 1,0 0 0,0 0 0,0 0 0,0 0 0,0 0 0,-1 0-1,1 0 1,0 0 0,0 0 0,0 0 0,0 0 0,0 0-1,0 0 1,-1 0 0,1 0 0,0 0 0,0-1 0,-23 4-2997,21-2 2785,0 0 1,0 0 0,0 0-1,1 0 1,-1 0-1,0 0 1,1 1 0,-1-1-1,-1 2 1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144,'0'0'699,"0"2"-417,1 13 263,-2 0 0,0 0-1,0 0 1,-1-1 0,-1 1 0,-5 16-1,4-21-388,1 0-1,0 0 1,-2 18 0,1-8 11,-1 3-12,3-17-104,0 0 0,1 0 0,0 0 0,-1 12 0,2-15-50,2 28 245,-2-29-219,1 0 1,-1 0 0,1 0 0,-1 0 0,1 0 0,0-1-1,-1 1 1,1 0 0,0-1 0,0 1 0,0 0 0,2 1-1,-2-3-20,-1 1 0,0-1 0,0 0 0,0 0 0,0 0 0,0 0 0,1 0 0,-1 1 0,0-1 0,0 0 0,0 0 0,0 0 0,1 0 0,-1 0 0,0 0 0,0 0-1,0 0 1,1 0 0,-1 0 0,0 0 0,0 0 0,0 0 0,1 0 0,-1 0 0,0 0 0,0 0 0,0 0 0,1 0 0,-1 0 0,0 0 0,0 0 0,0 0 0,1 0 0,-1 0-1,0 0 1,0-1 0,0 1 0,0 0 0,1 0 0,-1 0 0,0 0 0,0-1 0,1 1 5,1-1 6,0 0 0,0 0 0,0 0-1,0 0 1,0-1 0,-1 1 0,1 0 0,-1-1-1,1 0 1,-1 1 0,1-1 0,-1 0 0,0 1-1,0-1 1,0 0 0,2-3 0,12-16 67,11-15-5,-21 29-84,0 0 0,-1 0 1,0 0-1,4-9 0,3-5-52,8-7-6,-13 20 27,0 0 1,7-13 0,6-14-137,-18 34 154,0-1-1,0 0 0,0 1 1,1-1-1,-1 0 0,0 1 1,0 0-1,1-1 0,-1 1 1,1 0-1,-1 0 0,1 0 1,0 0-1,-1 0 0,4-1 1,11 17 166,-11 11 256,-4-19-341,3 4 30,-2 1 0,0-1 0,0 1 0,0 13 0,-2 113 562,2-125-736,4-8-722,1-3 105,9 11-332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8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4896,'-39'0'1584,"39"0"-1559,-1 0 0,1 0 1,-1 0-1,1 0 0,-1 0 1,1 0-1,-1 0 0,1 0 1,0 0-1,-1 0 0,1 0 1,-1 0-1,1 0 0,-1 1 1,1-1-1,0 0 0,-1 0 1,1 0-1,0 0 0,-1 1 1,1-1-1,-1 0 0,1 1 1,-18 16 419,-34 24 1,46-37-388,-11 10 144,0 1 0,2 1 0,-1 0 0,2 1 0,0 0-1,-15 26 1,15-18-129,1 1-1,1 0 1,2 0-1,0 1 0,2 1 1,-5 30-1,11-51-63,-1 5 15,1-1-1,-2 21 1,9 3 15,-2-21-14,-1 6 26,-1-15-38,-1-1 0,0 1 1,1-1-1,0 1 0,0-1 0,0 0 0,1 0 0,0 1 0,-1-1 0,1 0 0,5 6 0,-4-6-138,20 23 493,-21-25-548,0 0-1,0-1 1,0 0-1,0 1 1,0-1-1,0 0 1,0 0-1,0 0 1,0 0-1,1 0 1,-1-1 0,0 1-1,1-1 1,3 1-1,23-1-1392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8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3488,'-1'0'80,"-1"0"1,1 0 0,0 0-1,0 0 1,0 0-1,0 0 1,-1 0-1,1 1 1,0-1-1,0 0 1,0 1-1,0-1 1,0 1 0,0-1-1,0 1 1,0-1-1,0 1 1,0 0-1,0-1 1,0 1-1,0 0 1,-1 1-1,1 0 29,1 0 0,-1 1 0,0-1 0,0 0 0,1 1 0,0-1-1,-1 0 1,1 5 0,0-3 16,-1 0-1,1 1 0,-1-1 1,0 0-1,-2 5 0,-5 10 194,4-10-149,0 0 0,0 0 0,1 1 0,-2 12 0,3-12-72,-2 8 39,1 0 1,-1 24 0,4 21 71,0-62-197,0 1 0,0-1 0,0 1 0,0-1 1,0 1-1,1 0 0,-1-1 0,0 1 0,1-1 0,-1 1 1,1-1-1,0 0 0,0 1 0,-1-1 0,1 1 0,0-1 1,0 0-1,0 0 0,2 2 0,-2-2-5,-1-1 0,1 0 0,-1 1-1,0-1 1,1 0 0,-1 0 0,1 1-1,-1-1 1,1 0 0,-1 0 0,1 0-1,-1 1 1,1-1 0,-1 0-1,1 0 1,-1 0 0,1 0 0,-1 0-1,1 0 1,0 0 0,-1 0 0,1-1-1,-1 1 1,1 0 0,-1 0 0,1 0-1,-1 0 1,0-1 0,1 1 0,-1 0-1,1-1 1,-1 1 0,1 0 0,-1-1-1,0 1 1,1 0 0,-1-1 0,1 0-1,-1 1-4,9-11-10,0-1-1,6-14 1,-1 5 47,-12 17-27,1 0-1,-1-1 1,0 1-1,0-1 1,0 0-1,-1 1 1,1-1-1,-1 0 1,0-6-1,0 5 2,0 0 0,0 0 0,1 1 0,0-1 0,4-9-1,-2 6 17,0-1-1,3-16 0,-6 20-42,1 1 1,-1 0-1,1-1 0,0 1 1,0 0-1,1 0 0,-1 0 0,1 0 1,0 1-1,5-7 0,-5 9 330,-3 5-236,0 0-1,0 0 1,0 0-1,1 0 1,-1 0 0,1-1-1,0 1 1,1 4-1,6 15 191,-6-4-56,-1 1 0,-1 33 0,-1-24-164,1-25-24,0 1 0,1 0 0,-1-1 0,1 1-1,-1-1 1,1 1 0,0-1 0,3 6 0,1 6 231,-1-2-107,-4-11-128,0 1 1,1-1-1,0 0 1,-1 1-1,1-1 0,0 0 1,0 0-1,0 0 0,1 0 1,2 4-1,-4-5-96,1-1 0,-1 0 0,1 1 1,-1-1-1,1 0 0,-1 1 0,1-1 0,-1 0 0,1 0 1,-1 0-1,1 1 0,0-1 0,-1 0 0,1 0 0,-1 0 1,1 0-1,0 0 0,-1 0 0,1 0 0,-1 0 0,1 0 1,0 0-1,-1 0 0,1-1 0,0 1 0,2 0-1392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5408,'0'0'2432,"31"16"-2112,-15-1 864,-1 1-576,17-16-352,-17 16 0,16-16-160,0 0-2656,-15-16 1376</inkml:trace>
  <inkml:trace contextRef="#ctx0" brushRef="#br0" timeOffset="1">312 17 4160,'0'-13'1333,"0"13"-1324,0-1 0,0 1 0,0 0 0,0 0 0,0 0 0,-1 0 0,1 0 0,0 0 0,0 0 0,0 0 0,0 0 0,0 0 0,0-1 0,0 1 0,0 0 0,1 0 0,-1 0 0,0 0 0,0 0 0,0 0 0,0 0 0,0 0 0,0 0 0,0 0 0,0 0 0,0-1 0,0 1 0,0 0 0,0 0 0,0 0 0,0 0 0,0 0 0,0 0 0,0 0 0,0 0 0,1 0 0,-1 0-1,0 0 1,0 0 0,0 0 0,0 0 0,0 0 0,0 0 0,0 0 0,0 0 0,0 0 0,0 0 0,0 0 0,1 0 0,-1 0 0,0 0 0,0 0 0,0 0 0,0 0 0,0 0 0,0 0 0,1 0 21,-1 0 0,1 0-1,-1 0 1,1 0 0,-1 0-1,1 0 1,-1 0 0,1 0 0,-1 0-1,1 0 1,-1 1 0,1-1-1,-1 0 1,0 0 0,1 0 0,-1 1-1,1-1 1,-1 0 0,0 0-1,1 1 1,-1-1 0,1 1 0,-1-1-1,0 0 1,0 1 0,1-1-1,-1 0 1,0 1 0,0-1 0,1 1-1,-1-1 1,0 1 0,0-1-1,0 1 1,0-1 0,0 1 0,0-1-1,0 1 1,0-1 0,0 1-1,0 0 1,-2 4 615,0-3-553,1 0-1,0-1 0,-1 1 1,1 0-1,0 0 0,0 0 0,0 0 1,1 0-1,-1 1 0,0-1 1,1 0-1,-1 0 0,1 3 0,-1 36 308,2-19-326,-2 5-40,0-5 22,1-1-1,4 28 1,0-36-7,0 0 1,0 0-1,1 0 0,9 15 1,-14-27-51,1-1-17,-1 1 0,0 0 0,1-1 0,-1 1 0,1 0 0,-1-1 0,1 1 0,-1 0 0,1-1 0,-1 1 0,1-1 0,-1 1 0,1-1 0,0 1 0,0-1 0,-1 0-17,1 0-1,-1 0 1,0 0 0,0 0 0,0 0-1,1 0 1,-1 0 0,0 0 0,0 0-1,0 0 1,1 0 0,-1 0 0,0-1-1,0 1 1,0 0 0,0 0 0,1 0 0,-1 0-1,0-1 1,0 1 0,0 0 0,0 0-1,0 0 1,0 0 0,1-1 0,-1 1-1,0 0 1,0 0 0,0 0 0,0-1-1,0 1 1,0 0 0,0 0 0,0-1 0,0 1-1,0 0 1,0 0 0,0 0 0,0-1-1,0 1 1,0 0 0,0 0 0,-1-1-1,1-1-1045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19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3968,'3'0'158,"-1"0"0,1 0 0,-1 0 0,0 0 0,1 1 0,-1-1 0,0 1 0,1-1 0,-1 1 0,0 0-1,0 0 1,3 1 0,-3 0-27,0 0 0,0 0 0,-1 0 0,1 0 0,0 1 0,-1-1 0,0 0 0,3 6 0,-2-3 99,0 0 1,0 1-1,0-1 0,0 1 1,-1-1-1,1 10 1,0 0 134,9 37 483,-6 18 59,-2-46-673,2 19 103,-10 6-12,2-22-170,2-22-135,-8 64 310,7-60-261,-1 0 1,1 0 0,-2 0-1,1 0 1,-7 9 0,0-1 66,-1-2 1,0 1-1,-2-2 1,-17 18-1,24-27-199,1 0-1,-1 0 1,0 0-1,-1-1 1,1 0-1,-1 0 1,-10 4-1,1-3-494,1 0 0,-18 2 0,-2 1-449,-27 5-2876,0-11 120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4384,'-16'-16'2016,"1"16"1728,30 0-3232,1 16-288,30-16 224,-14 0-256,14 0 96,1 0-160,-16 0-64,0 0-32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048,'31'0'2752,"16"15"-2400,0 1-32,-16-16-256,31 0 192,-15 0-16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2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3392,'-13'-13'1088,"10"10"-651,1 3-95,-9 0 329,11 0-662,0 0 0,0 0 0,0 0-1,0 0 1,0 0 0,0 0-1,0 0 1,0 0 0,0 0 0,0 0-1,-1 0 1,1 0 0,0 0-1,0 0 1,0 0 0,0 0-1,0 0 1,0 0 0,0 0 0,0 0-1,0 0 1,0 0 0,-1 0-1,1 0 1,0 0 0,0 1-1,0-1 1,0 0 0,0 0 0,0 0-1,0 0 1,0 0 0,0 0-1,0 0 1,0 0 0,0 0-1,0 0 1,0 0 0,0 0 0,0 0-1,0 1 1,0-1 0,0 0-1,0 0 1,0 0 0,0 0-1,0 0 1,0 0 0,0 0 0,0 0-1,0 0 1,0 0 0,0 1-1,0-1 1,0 0 0,0 0-1,0 2 105,-1-1-1,1 1 0,-1 0 0,1 0 0,-1-1 1,1 1-1,-1 0 0,0-1 0,0 1 0,-2 2 0,-1 3 25,1 9 92,3-13-220,0 0-1,0-1 1,0 1 0,1 0-1,-1-1 1,0 1-1,1 0 1,0-1-1,0 1 1,0-1-1,0 1 1,0-1-1,0 1 1,1-1-1,-1 0 1,1 1-1,0-1 1,-1 0 0,1 0-1,0 0 1,0-1-1,0 1 1,1 0-1,1 1 1,-3-3 0,0 0 0,0 1 0,0-1 0,1 0 0,-1 0 0,0 0 1,0 0-1,0 0 0,0 0 0,0 0 0,0-1 0,0 1 0,0 0 0,0 0 0,0-1 1,0 1-1,0-1 0,0 1 0,0-1 0,0 1 0,0-1 0,-1 0 0,1 1 1,0-1-1,0 0 0,-1 1 0,2-3 0,-1 2-3,-1 1-3,0 0-1,1-1 1,-1 1 0,0 0-1,1-1 1,-1 1 0,0 0-1,1 0 1,-1-1-1,0 1 1,1 0 0,-1 0-1,1 0 1,-1-1 0,0 1-1,1 0 1,-1 0 0,1 0-1,-1 0 1,0 0-1,1 0 1,-1 0 0,1 0-1,-1 0 1,1 0 0,0 0-1,4-1 39,-5 0-21,1 0-1,-1 0 1,0-1 0,1 1-1,-1 0 1,0-1 0,0 1-1,0 0 1,0 0 0,0-1-1,0 1 1,0 0 0,0-1-1,0 1 1,0 0-1,-1-1 1,1 1 0,-1-2-1,-28-12 323,26 14-353,1 0 1,-1 0-1,0 1 1,0-1-1,0 1 1,0 0-1,1-1 1,-1 2-1,0-1 1,-3 0-1,-9 1 271,13-1-256,0 1 0,0-1 1,1 0-1,-1 1 0,0 0 0,0-1 1,1 1-1,-1 0 0,1 0 0,-1 0 1,1 0-1,-1 0 0,1 0 0,-2 2 1,3-3-10,-1 0 1,1 0-1,0 0 1,0 0-1,0 0 1,0 0-1,0 0 1,0 1-1,0-1 1,0 0-1,-1 0 1,1 0-1,0 0 1,0 0-1,0 0 1,0 0-1,0 0 1,0 0-1,0 1 1,0-1-1,0 0 1,0 0-1,0 0 1,0 0-1,0 0 1,0 0-1,0 0 1,0 1-1,0-1 1,0 0-1,0 0 1,0 0 0,0 0-1,0 0 1,0 0-1,0 1 1,0-1-1,0 0 1,0 0-1,0 0 1,0 0-1,0 0 1,0 0-1,0 0 1,0 0-1,0 1 1,1-1-1,-1 0 1,0 0-1,0 0 1,0 0-1,0 0 1,0 0-1,0 0 1,0 0-1,1 0 1,12 13-188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2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992,'0'0'1589,"0"3"-960,0 7-282,0-7 69,0 43 1227,0-45-1639,0 0 0,0 0 0,1 0 0,-1 0 1,0 0-1,0 0 0,1 0 0,-1 0 0,1 0 0,-1 0 0,1-1 1,-1 1-1,1 0 0,-1 0 0,1-1 0,0 1 0,-1 0 1,1-1-1,0 1 0,0 0 0,-1-1 0,1 1 0,0-1 1,0 1-1,0-1 0,1 1 0,13 9 28,-13-8-27,0 0 1,0-1 0,0 1 0,0-1 0,0 1-1,0-1 1,1 0 0,-1 0 0,0 0-1,1 0 1,-1 0 0,0-1 0,1 1-1,-1-1 1,1 0 0,-1 1 0,1-1-1,-1 0 1,1-1 0,-1 1 0,1 0-1,-1-1 1,1 1 0,4-3 0,-2 1-6,-4 2 8,1-1 0,-1 1 0,0-1 0,1 1 0,-1-1 0,0 0 0,1 0 0,-1 1 0,0-1 0,0 0 0,0 0 0,1 0 0,-1 0 0,0-1 0,0 1 0,-1 0 0,1 0 0,0 0 0,0-1 0,-1 1 0,1 0 0,0-1 0,0-2 0,-1-9 66,0 13-73,0 0 0,0 0-1,0 0 1,0 0 0,0-1-1,0 1 1,0 0 0,0 0-1,0 0 1,0 0 0,0 0-1,0 0 1,0 0 0,0 0-1,0 0 1,0 0-1,0-1 1,0 1 0,0 0-1,0 0 1,0 0 0,0 0-1,0 0 1,0 0 0,0 0-1,0 0 1,0 0 0,-1 0-1,1 0 1,0 0 0,0 0-1,0-1 1,0 1 0,0 0-1,0 0 1,0 0 0,0 0-1,0 0 1,0 0 0,0 0-1,0 0 1,-1 0 0,1 0-1,0 0 1,0 0-1,0 0 1,0 0 0,0 0-1,0 0 1,0 0 0,0 0-1,0 0 1,0 0 0,-1 0-1,1 0 1,0 0 0,-2 0 5,0 0 0,0-1 0,1 1 0,-1-1 0,0 1 0,0-1 0,0 0 0,1 0 0,-3-1 0,2 1 5,1 0 1,0 0 0,-1 0 0,1 0-1,-1 0 1,1 1 0,-1-1 0,0 1 0,1-1-1,-1 1 1,1 0 0,-1-1 0,0 1-1,1 0 1,-1 0 0,0 0 0,1 0-1,-1 1 1,0-1 0,1 0 0,-1 1 0,-3 0-1,5-1-9,-9 5 58,0 0-1,0 0 1,-8 6-1,17-10-51,0-1-1,-1 0 1,1 1-1,0-1 0,0 0 1,-1 1-1,1-1 0,0 1 1,0-1-1,0 1 1,-1-1-1,1 0 0,0 1 1,0-1-1,0 1 1,0-1-1,0 1 0,0-1 1,0 1-1,0-1 1,0 1-1,0-1 0,0 1 1,0-1-1,0 0 1,1 1-1,-1-1 0,0 1 1,0-1-1,0 1 1,1-1-1,-1 0 0,0 1 1,0-1-1,1 1 1,4 2-24,0 0 0,0 0 0,0-1 0,6 2 0,-7-3-210,0 0 0,0 0 0,0-1 0,6 0-1,-10 0 227,19 0-84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12,'0'0'5664,"3"3"-5232,7 7-64,-9-10-325,-1 1 0,1-1 0,-1 1 0,1-1 0,0 0 0,-1 1 0,1-1 0,0 0 0,-1 0 0,1 1 0,0-1 0,-1 0 0,1 0 1,0 0-1,0 0 0,-1 0 0,1 0 0,0 0 0,-1 0 0,1 0 0,1-1 0,3 1 108,99 0 1081,-92-1-1129,1 0-1,-1 0 1,17-4-1,-2 0 11,67-11 100,-83 14-194,1 1-1,-1 0 0,1 0 1,18 2-1,5 0 226,-29-1-194,13 2 95,-19-2-139,0 0 0,1 0 0,-1 1 0,1-1 0,-1 0 0,0 0 0,1 1 0,-1-1 0,1 0 0,-1 1 0,0-1 0,0 0 0,1 1-1,-1-1 1,0 0 0,0 1 0,1-1 0,-1 1 0,0-1 0,0 1 0,0-1 0,0 0 0,0 1 0,1-1 0,-1 1 0,0-1 0,0 1 0,0-1 0,0 1 0,0 2 335,0 0-154,0 7-230,0-7-26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3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816,'11'-1'4909,"-16"2"-2056,2 2-3869,-3 10 1256,-4 0 96,10-13-324,-1 1 0,1 0 0,-1-1 0,1 1-1,0-1 1,-1 1 0,1-1 0,0 1 0,0 0-1,0-1 1,-1 1 0,1 0 0,0-1 0,0 1 0,0 0-1,0-1 1,0 1 0,0 0 0,0-1 0,0 1-1,0 0 1,1-1 0,-1 2 0,0 0 19,3 14 6,-1-14-26,-1 0-1,1 0 1,0 0-1,0-1 1,0 1-1,0 0 1,0-1-1,0 1 1,0-1-1,0 0 0,1 0 1,-1 0-1,5 2 1,-2-1 45,1-1 1,-1 1-1,1-1 1,0 0-1,6 0 1,16-3 184,-26 1-204,0 1 0,0-1-1,0 0 1,0 0 0,-1 0-1,1 0 1,0 0 0,-1-1 0,1 1-1,1-3 1,-6 2 112,-4-3-149,0 1-1,0 0 0,-1 1 1,0-1-1,-11-2 1,18 6-7,-2-1-13,-1 0 0,1 0 1,-1 1-1,1-1 1,-1 1-1,1 0 0,-1 0 1,-5 1-1,0-1-33,-7 0-229,16 0 266,0 0 1,0 0 0,0 0-1,0 0 1,0 0 0,-1 0-1,1 0 1,0 0 0,0 0-1,0 0 1,0 0 0,0 0-1,0 0 1,0 0-1,0 0 1,0 0 0,0 0-1,-1 0 1,1 0 0,0 0-1,0 0 1,0 0 0,0 0-1,0 0 1,0 0 0,0 0-1,0 0 1,0 0 0,0 1-1,0-1 1,0 0 0,0 0-1,0 0 1,-1 0 0,1 0-1,0 0 1,0 0 0,0 0-1,0 0 1,0 0 0,0 0-1,0 0 1,0 1 0,0-1-1,0 0 1,0 0-1,0 0 1,0 0 0,0 0-1,0 0 1,0 0 0,0 0-1,0 0 1,0 0 0,0 1-1,0-1 1,0 13-63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136,'-16'0'1440,"32"-16"672,-1 16-1280,1 0 928,15 0-1024,0 0 32,0 16-448,16-16 0,-16 0-192,16 0 288,-16 0-224,0 0-448,-15 0 128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96,'-15'0'2208,"30"15"-1920,1-15 640,0 0-576,46 16 0,-15-16-224,15 0 128,0 0-16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58 4576,'-6'-6'593,"-1"1"0,0 0 1,-8-5-1,6 5-481,1-1 226,7 5-265,0 0 0,-1 0-1,1 0 1,0 0 0,-1 0-1,1 0 1,-1 1 0,1-1-1,-1 1 1,1-1 0,-1 1-1,0 0 1,1-1-1,-1 1 1,1 0 0,-4 0-1,-23-5 609,22 4-560,0-1-1,0 1 1,-10 0-1,9 1-31,1 1 0,0 0 1,-1 0-1,1 1 0,-9 3 0,-38 18 271,28-12-290,15-6-56,1 0 0,0 1 0,0 0 0,0 0 0,1 1 0,0 0-1,0 1 1,1-1 0,0 2 0,0-1 0,1 1 0,0 0 0,0 0-1,-5 12 1,9-16-11,-1 0 0,1 1 0,0-1 0,0 1 0,1 0 0,-1-1 0,0 11 0,2-11 25,0-1 0,1 0 0,-1 1-1,1-1 1,0 0 0,0 1 0,0-1 0,1 0-1,0 0 1,-1 0 0,5 7 0,2-1 54,-1 0 0,2 0 1,-1-1-1,1 0 0,0-1 1,1 0-1,0 0 1,14 8-1,-14-11-485,0 0 1,0 0-1,1-1 0,-1-1 1,1 0-1,0 0 0,0-1 1,0 0-1,13 0 0,10-2-1751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5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3328,'0'2'92,"0"-1"0,0 1 0,0 0 0,-1-1 0,1 1 0,0 0 0,-1-1 0,0 1 0,1-1 0,-1 1 0,0-1 0,0 1 0,0-1 0,0 0 0,0 1 0,0-1 0,0 0 0,0 0 0,-2 2 0,3-3-92,-4 5 294,0 0 0,1 1 0,0-1 0,0 1 1,0-1-1,1 1 0,-3 11 0,3-12-71,-2 6 91,1 1 1,-3 14 0,4-13-182,0-8-124,1 0 1,0 0-1,1 0 0,-1-1 0,1 1 1,0 0-1,0 0 0,1 0 1,-1 0-1,1 0 0,0 0 0,0-1 1,1 1-1,0 0 0,0-1 0,0 1 1,0-1-1,0 0 0,1 1 1,0-1-1,0 0 0,5 5 0,-6-7 6,0-1-1,0 1 1,0-1-1,0 1 1,1-1-1,-1 0 1,0 0-1,1 0 1,-1 0-1,1-1 1,-1 1-1,1 0 0,2-1 1,35 1 170,-24-2-167,-14 1-4,0 0 1,0 0 0,0 0 0,1-1 0,-1 1-1,0-1 1,0 0 0,0 1 0,0-1-1,-1 0 1,1 0 0,0-1 0,0 1-1,0 0 1,-1 0 0,1-1 0,-1 1 0,1-1-1,-1 1 1,0-1 0,1 0 0,-1 0-1,0 1 1,0-1 0,0 0 0,0 0-1,-1 0 1,1 0 0,0 0 0,-1 0 0,0 0-1,1-1 1,-1 1 0,0 0 0,0 0-1,0 0 1,0 0 0,-1-4 0,-1 1 15,-1 0 0,1 0 0,-1 0 0,-4-6 0,-5-8 6,-19-40 60,15 40-58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2912,'0'0'2842,"0"3"-2239,0 0-503,-1 1-1,1-1 1,-1 1 0,0-1-1,0 0 1,0 0 0,-1 1-1,-1 2 1,-3 8 182,-1 3-25,-2 0 0,0-1 0,-18 26-1,-14 22 226,39-62-466,-14 27 171,-2 0-1,-24 30 1,-36 34 208,69-83-348,0-2 0,0 1 0,-1-1 0,0-1-1,-18 11 1,-1 0 125,27-16-155,0 0 0,-1 0 0,1 0 0,-1 0 0,1-1 0,-1 1 0,1-1 0,-1 0 0,0 0-1,0 0 1,0 0 0,1 0 0,-1 0 0,0-1 0,0 0 0,0 1 0,0-1 0,0 0 0,-6-1 0,-17 0 108,19 1-112,1 0-1,-1 0-1,1 0 1,-1-1 0,-10-2-1,16 3-12,-1-1 1,1 1-1,0 0 0,0-1 0,-1 1 1,1-1-1,0 0 0,0 1 0,0-1 1,0 0-1,0 0 0,0 1 0,0-1 1,0 0-1,0 0 0,0 0 0,0 0 1,1 0-1,-1-1 0,0 1 0,1 0 1,-1 0-1,1 0 0,-1-1 0,1 1 1,0 0-1,-1 0 0,1-1 0,0 1 1,0-2-1,0-10-40,0 0 0,1 0 0,1 0-1,0 1 1,1-1 0,5-14 0,-6 21-2,0-1-1,1 1 1,0 1-1,0-1 1,0 0-1,1 1 1,0-1 0,0 1-1,0 0 1,1 0-1,-1 1 1,1-1-1,8-5 1,-10 9 16,-1-1-1,0 1 1,1-1-1,-1 1 1,1 0-1,0 0 1,-1 0-1,1 0 1,0 0-1,-1 1 1,1-1 0,0 1-1,4-1 1,-2 2 14,-1 0 0,1 0 0,0 1 0,-1-1 0,0 1 0,9 4 0,-9-4 44,0 1-1,0-1 1,-1 0-1,1 1 1,-1 0-1,1 0 1,-1 0-1,0 0 1,0 0-1,0 1 1,-1-1-1,1 1 1,3 8-1,-1-4 50,0 0 0,1-1 0,7 9 0,15 7 363,-7 3-129,36 21 172,-50-41-368,-1 0 1,1 0-1,0-1 1,12 8-1,3 0 170,-19-11-240,0 0 1,0 0-1,0-1 1,0 1-1,0-1 1,0 1-1,1-1 0,-1 0 1,0-1-1,7 2 1,-4-5-262,4-7-1382,-7 7 406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 2400,'0'-6'4116,"0"25"-2784,0 30-807,0-44-480,0 1 0,-1-1 0,0 0 1,0 0-1,-3 7 0,2-7-18,0 0 0,1 1-1,0-1 1,0 1 0,0 7 0,1-9-9,0 0 1,0 0-1,1-1 1,0 1-1,0 0 1,0 0-1,0-1 0,0 1 1,1-1-1,3 7 1,-5-8 46,1 0 1,0 1 0,-1-1-1,0 0 1,1 0 0,-1 1-1,0-1 1,-1 4 0,1-2 52,0-1 858,0-6-864,0 1-118,0 0 41,0-1 0,0 1 0,0-1 0,0 0 0,0 1 0,1-1 0,-1 1 0,2-4 0,0 2-37,0 1-1,-1-1 0,1 1 1,-1-1-1,0 0 0,0 0 1,0 0-1,0 1 0,0-8 1,-1 7-23,0 1 0,0 0 0,1 0 0,-1 0 0,1-1 0,0 1 0,0 0 0,2-6 0,3-6-65,-4 2 27,-1 11 42,-1-1 1,0 1-1,1 0 0,-1 0 1,1-1-1,0 1 0,0 0 0,2-3 1,-2 4-5,-1 0 0,1 0 1,0 0-1,1 0 0,-1 0 0,0 1 1,0-1-1,0 0 0,0 1 1,0-1-1,1 1 0,-1 0 1,0-1-1,0 1 0,1 0 1,-1 0-1,0-1 0,1 1 0,-1 0 1,2 1-1,1-2-27,-3 1 67,1 0 0,0 0 0,0 0 0,0 0-1,-1 0 1,1 0 0,0 1 0,0-1 0,0 1 0,2 0 0,1 12 140,6 0 39,-9-11-173,0 0 0,-1-1 0,1 1 0,-1 0 0,1 0 0,-1 0 0,0 0 1,2 4-1,-2-2 4,0 1 1,0-1 0,-1 1-1,0-1 1,0 7 0,0 0 60,0-9-47,0 0 1,0 0 0,1 1 0,-1-1-1,1 0 1,-1 0 0,1 0 0,0 0-1,1 2 1,-2-4-21,1 1 0,-1 0 0,0-1 0,0 1-1,1-1 1,-1 1 0,0-1 0,0 1 0,1 0 0,-1-1 0,0 1 0,0 0 0,0-1-1,0 1 1,0 0 0,0-1 0,0 1 0,0 0 0,0-1 0,-1 1 0,1-1 0,0 1-1,0 0 1,0-1 0,-1 1 0,1-1 0,0 1 0,-1-1 0,1 1 0,0 0 0,-1-1-1,1 0 1,-1 1 0,1-1 0,-1 1 0,0 0 3,1-1 0,-1 1-1,1-1 1,0 1 0,-1-1 0,1 1 0,0-1 0,0 1-1,-1-1 1,1 1 0,0 0 0,0-1 0,0 1-1,0-1 1,0 1 0,0 0 0,0-1 0,0 1 0,0-1-1,0 1 1,0 0 0,0-1 0,0 1 0,0-1-1,1 2 1,-1-2 19,0 2 114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8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32 2240,'0'-28'1323,"0"28"-1308,0 0 1,0 0 0,1-1 0,-1 1 0,0 0-1,0 0 1,0 0 0,0 0 0,0 0 0,0 0-1,0 0 1,0 0 0,0 0 0,0 0 0,0-1 0,0 1-1,0 0 1,0 0 0,-1 0 0,1 0 0,0 0-1,0 0 1,0 0 0,0 0 0,0 0 0,0 0-1,0 0 1,0 0 0,0-1 0,0 1 0,0 0 0,0 0-1,0 0 1,0 0 0,0 0 0,0 0 0,-1 0-1,1 0 1,0 0 0,0 0 0,0 0 0,0 0-1,0 0 1,0 0 0,0 0 0,0 0 0,0 0 0,0 0-1,0 0 1,-1 0 0,1 0 0,0 0 0,0 0-1,0 0 1,0 0 0,0 0 0,-1 0 31,0 0-1,0 0 1,0 0 0,0 0-1,-1 1 1,1-1 0,0 0 0,0 0-1,0 1 1,0-1 0,0 0-1,1 1 1,-1-1 0,0 1 0,0 0-1,0-1 1,0 1 0,0 0 0,1-1-1,-1 1 1,0 0 0,1 0-1,-1 0 1,-1 1 0,8 6 219,-7-4-147,-1 0-1,1 1 0,0-1 0,-1 0 0,0 0 0,-2 4 0,-9 19 298,-37 87 517,23-50-633,-42 85 142,17-55-229,-31 59 64,-101 202 779,75-121-42,75-143-556,26-77-327,7-13-126,0 0 0,0 1-1,1-1 1,-1 0 0,0 1 0,1-1-1,-1 1 1,1-1 0,-1 1 0,1-1-1,0 1 1,0-1 0,-1 3 0,0 8-1807,5-24-2252,9-3 1206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2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69 3712,'0'39'1221,"0"-37"-1188,0-1 0,0 0 1,0 0-1,0 0 0,0 1 0,-1-1 0,1 0 0,0 0 0,-1 0 1,1 0-1,-1 1 0,1-1 0,-2 1 0,-5 11-16,2-5 132,1 0 1,-1 1-1,1-1 0,1 1 0,0 0 1,0 0-1,1 0 0,0 1 0,0-1 1,0 10-1,2 163 1536,2-159-1484,0 1 0,5 23 1,-5-32-81,1-1-49,7 35 396,-9-45-419,0 0 1,0 0-1,1 0 1,0-1-1,-1 1 1,2-1-1,-1 1 1,0-1 0,4 5-1,-5-8-33,-1 1 1,1-1-1,-1 1 0,1 0 1,0-1-1,-1 1 0,1-1 1,0 0-1,-1 1 0,1-1 1,0 0-1,-1 1 0,1-1 1,0 0-1,0 0 0,-1 1 1,1-1-1,0 0 0,0 0 1,0 0-1,-1 0 1,1 0-1,0 0 0,0 0 1,0-1-1,-1 1 0,1 0 1,0 0-1,0 0 0,-1-1 1,1 1-1,0 0 0,-1-1 1,2 0-1,1-2 14,0 1-1,-1-1 1,1 0-1,-1 0 1,4-6-1,-1 3 1,4-6 3,-1-1 0,0 0 0,-1 0 0,7-17 0,0-2 31,16-58 0,-2-1-188,-16 52-94,11-52 0,-5-16 49,42-186-361,-57 285 520,0-1 0,1 0 0,0 1 0,0-1 0,1 1 0,7-9 0,15-26-32,-26 40 34,0 1-7,0 0 0,0 0 0,0 0 0,0 0 0,0 0 0,1 0 0,-1 1 0,0-1 0,1 0 1,0 1-1,-1-1 0,1 1 0,0-1 0,0 1 0,-1 0 0,1 0 0,4-2 0,14-9-35,4-2 31,-5 6-46,-19 8 62,0 0 1,0 0-1,0 0 0,0 0 1,0 0-1,0 0 1,0 0-1,0-1 0,0 1 1,0 0-1,0 0 0,0 0 1,1 0-1,-1 0 1,0 0-1,0 0 0,0 0 1,0-1-1,0 1 1,0 0-1,0 0 0,0 0 1,0 0-1,0 0 0,0 0 1,0 0-1,0-1 1,0 1-1,0 0 0,0 0 1,-1 0-1,1 0 0,0 0 1,0 0-1,0 0 1,0 0-1,0-1 0,0 1 1,0 0-1,0 0 1,0 0-1,0 0 0,0 0 1,-1 0-1,1 0 2,0 0 0,0 0-1,0-1 1,0 1 0,0 0 0,0 0 0,0 0-1,-1 0 1,1 0 0,0 0 0,0-1 0,0 1-1,0 0 1,0 0 0,0 0 0,0 0-1,0 0 1,0-1 0,0 1 0,0 0 0,0 0-1,0 0 1,0 0 0,0-1 0,0 1 0,0 0-1,0 0 1,0 0 0,0 0 0,0 0 0,0-1-1,0 1 1,0 0 0,0 0 0,1 0 0,-1 0-1,0 0 1,0-1 0,0 1 0,0 0-1,0 0 1,1 0 0,11-1 211,-6 2-148,6-1 2,-3-1 46,1 1-1,-1 1 0,13 1 0,1 3-32,-1-1-1,42 0 1,588-4 1064,-648 0-1107,15-1 133,-19 1-160,1 0-1,-1 0 1,1-1-1,-1 1 1,0 0 0,1 0-1,-1-1 1,1 1-1,-1 0 1,0 0 0,1-1-1,-1 1 1,0 0-1,1-1 1,-1 1 0,0 0-1,1-1 1,-1 1-1,0-1 1,0 1-1,0-1 1,1 1 0,-1 0-1,0-1 1,0 1-1,0-1 1,0 1 0,0-1-1,0 1 1,0-2-1,0 0 37,-2 1-371,0 1-1,0 0 1,0 0-1,0 0 1,-1 0-1,1 0 1,0 0-1,0 1 1,0-1 0,0 1-1,-3 0 1,4 0 169,1 0 0,-1 0 0,1-1 0,0 1 0,0 0 1,-1 0-1,1 0 0,0 0 0,0-1 0,0 1 0,0 0 1,0 0-1,0 1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3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7 3488,'-26'26'1115,"18"-15"-673,6-7-375,0-1 30,1-1-1,0 1 1,-1 1 0,1-1-1,0 0 1,0 0 0,1 0 0,-1 0-1,1 1 1,-1 2 0,1-4-34,0 0 0,0 0 1,-1-1-1,1 1 0,0 0 0,-1 0 1,0-1-1,1 1 0,-1 0 0,0-1 1,0 1-1,-1 1 0,1-2-20,0 1 0,0-1 0,1 1 0,-1-1 0,0 1 0,1 0 0,-1-1 0,1 1 0,-1 0 0,1 0 0,0-1 0,0 3 0,-1 11 196,2 19 39,0-32-258,-1 0 1,0 0-1,1 0 1,-1 0-1,1-1 1,0 1 0,0 0-1,0 0 1,0 0-1,0-1 1,0 1-1,3 2 1,-4-3 24,0-1-1,1 1 1,-1-1 0,0 1-1,1-1 1,-1 1 0,0-1-1,0 1 1,1 0 0,-1-1-1,0 1 1,0-1 0,0 1-1,0 0 1,0-1 0,0 1-1,0-1 1,0 1 0,0 0-1,0-1 1,0 1 0,0-1-1,0 1 1,0 0 0,-1 0 331,1-6-326,0 2-36,0-1-1,0 1 1,0-1-1,0 1 1,1-1 0,-1 1-1,1-1 1,0 1-1,0-1 1,0 1-1,0 0 1,1-1-1,0 1 1,-1 0-1,4-3 1,-1 0 1,1 0 1,0 0-1,0 0 0,0 1 0,1 0 0,10-8 1,-8 6-22,0 0 0,-1-1 1,0 1-1,8-14 0,18-20-205,-20 25 173,-12 16 48,-1-1-1,0 0 0,1 0 0,-1 0 1,0 0-1,1 0 0,-1 1 1,1-1-1,-1 0 0,1 0 0,0 1 1,-1-1-1,1 0 0,0 1 1,-1-1-1,1 1 0,0-1 0,0 1 1,0-1-1,-1 1 0,1-1 1,0 1-1,0 0 0,0 0 0,0-1 1,0 1-1,0 0 0,0 0 0,0 0 1,0 0-1,-1 0 0,1 0 1,0 0-1,0 0 0,2 1 0,3-1 47,-3 0-33,-1-1 1,1 1-1,-1 0 1,1 0-1,-1 1 1,1-1-1,-1 1 1,1-1-1,-1 1 1,0 0-1,1-1 1,-1 1-1,0 1 1,1-1-1,-1 0 1,0 0-1,0 1 1,0-1-1,0 1 1,0 0-1,-1-1 1,1 1-1,0 0 1,-1 0-1,1 0 1,1 4-1,7 14 259,-2-7 190,10 28 0,-17-39-433,0 1 1,0 0-1,-1 0 1,1 0-1,-1-1 0,1 1 1,-1 0-1,0 0 1,0 0-1,0 0 0,0 0 1,-1 0-1,1 0 0,-1-1 1,-2 7-1,-9 25 257,9-24-181,2-7-39,0 0 0,1 0 0,-1 0 1,1 1-1,0-1 0,0 5 0,-1 8 459,0-16-527,1 1 1,0-1-1,-1 1 1,1-1 0,-1 1-1,1-1 1,0 0-1,-1 1 1,1-1-1,-1 0 1,1 1 0,-1-1-1,1 0 1,-1 1-1,0-1 1,1 0-1,-1 0 1,1 0 0,-1 0-1,0 0 1,1 0-1,-1 0 1,1 0-1,-1 0 1,-1 0 0,-9 0-100,-14 1-360,25-1 412,-1 0 1,1 0-1,0 0 0,-1 0 0,1 0 0,-1 0 0,1 0 0,-1 1 0,1-1 1,0 0-1,-1 0 0,1 0 0,-1 1 0,1-1 0,0 0 0,-1 0 1,1 1-1,0-1 0,-1 0 0,1 1 0,0-1 0,-1 1 0,1-1 0,0 0 1,0 1-1,0-1 0,-1 1 0,1-1 0,0 0 0,0 1 0,0-1 0,0 2 1,0-10-2032,0 5 63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2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1 3072,'0'0'1365,"-3"0"-1061,-4 0 248,17 0 1691,-8 0-1806,53 1 1415,-20 1-1364,0-2 1,40-6-1,-59 3-411,15-1 81,3 8-38,-25-2-97,0 0 1,1-1-1,8 0 0,136-1 372,-154 0-382,1 0 1,-1-1-1,1 1 1,-1 0-1,1 0 1,-1 0-1,1 0 1,-1 0-1,1 0 0,-1 0 1,1 0-1,-1 1 1,1-1-1,-1 0 1,1 0-1,-1 0 1,1 0-1,-1 1 0,1-1 1,-1 0-1,0 0 1,1 1-1,-1-1 1,1 0-1,-1 1 1,0-1-1,1 0 1,-1 1-1,0-1 0,1 1 1,-1-1-1,0 1 1,0-1-1,1 1 1,-1-1-1,0 1 1,0-1-1,0 1 0,0-1 1,0 1-1,0-1 1,0 1-1,0-1 1,0 1-1,0 0 1,0 1 39,-2-4-2106,-9-9-1398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30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40,'0'15'2112,"0"1"-1824,0-1 1088,0 1-800,0-1 416,0 17-608,0-1 224,0 0-352,0 0 192,0 16-224,0-16 0,16-15-128,-16-1 576,0 16-384,0-15-608,0 0 16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30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800,'0'31'2176,"15"-15"-1888,1-16 128,0 15-288,-1-15-32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4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3392,'-16'0'2394,"16"5"-1887,0 16 248,-1 6 41,5 34 0,37 321 1225,-38-343-1715,-3 47 0,0-39-113,0-43-167,0 0-1,0 0 1,0 1-1,-1-1 1,1 0 0,-1 0-1,0 0 1,0 0-1,-1 0 1,1 0-1,-1 0 1,0 0-1,0 0 1,0-1-1,0 1 1,-1-1 0,1 0-1,-5 5 1,5-3-778,2 8 176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4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10 3648,'1'-10'1054,"3"14"-484,4 18-200,-7-15-204,0 1-1,0-1 0,-1 1 1,0-1-1,0 1 0,0-1 0,-1 1 1,-3 8-1,-19 61 312,16-56-399,-6 18 93,-36 73-1,8-47 33,36-59-189,-9 18 108,-30 36-1,35-50-77,-1-1 1,0 0-1,0 0 0,-1-1 0,-22 12 1,-24 12 115,51-28-154,-1 0 1,1-1 0,-1 1-1,0-1 1,0-1 0,0 1-1,-1-1 1,1 0 0,-1-1-1,1 0 1,-10 1 0,15-2-9,-1 0 1,1 0-1,-1-1 1,1 1-1,-1 0 1,1-1-1,0 0 0,-1 1 1,1-1-1,0 0 1,-1 0-1,1-1 1,0 1-1,-4-3 1,3 1-1,0 0 1,0 0-1,1-1 1,-1 1-1,-3-8 1,3 7 1,0-1-7,1 0 1,-1 0-1,1-1 1,0 1-1,0 0 1,1-1-1,0 1 1,0-1-1,0 0 0,0 1 1,1-10-1,1 1-27,1 0-1,1 0 0,4-15 0,-3 15 13,-1 3-13,0 1-1,1-1 1,1 1 0,0 0 0,0 0 0,1 0-1,0 0 1,1 1 0,0 1 0,1-1 0,-1 1-1,2 0 1,-1 1 0,18-12 0,-20 15 18,0 1 0,0 0 1,1 0-1,-1 1 0,1 0 1,0 0-1,0 1 0,0 0 1,11-1-1,-8 1 32,0 1 1,1 1-1,-1 0 0,0 0 1,15 4-1,-20-3 22,0-1 1,-1 1-1,1 1 1,-1-1-1,1 1 0,-1 0 1,0 0-1,0 0 1,6 6-1,1 3 83,15 22-1,-17-23-87,15 24 120,-2 1 0,-1 1 0,-1 0 0,-3 2 0,19 58 0,-7 9 275,-27-90-528,-2-14-481,16-2-3396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4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0 3136,'-15'0'3322,"15"3"-2628,1 1-587,0-1 0,0 1 0,0 0 1,0-1-1,1 1 0,0-1 0,0 1 1,0-1-1,4 5 0,6 12 133,-4-2-36,2 1 0,0-2 0,1 1 0,1-1 1,0-1-1,21 21 0,-11-14-7,3 3-2,34 27 0,4-14-94,2 2-53,-1-10-2,7 3 31,-54-24-26,-9-5-18,0 0 0,1 0 0,0-1 0,0 0 0,1 0 0,16 3 0,-12-5-9,-10-2-18,0 1 1,-1 0 0,1-1 0,0 1 0,4 2-1,7 9 25,-6-3 13,10-1 102,-17-8-118,1 1-1,-1-1 1,0 1-1,0 0 1,0 0-1,-1 0 1,1 0-1,0 0 1,2 2-1,-1 0 747,-3-1-476,-3 9-159,-3-7-137,5-3-4,1-1-1,-1 0 1,1 0 0,0 0-1,-1 1 1,1-1 0,0 0-1,-1 0 1,1 1 0,0-1 0,0 0-1,-1 1 1,1-1 0,0 0-1,0 1 1,-1-1 0,1 0-1,0 1 1,0-1 0,0 0 0,0 1-1,-1-1 1,1 1 0,0-1-1,0 0 1,0 1 0,0-1 0,0 1-1,0-1 1,0 1 0,-2 4-30,0-3 45,-3 2 10,1 0 0,0 1 0,0-1 0,-3 6 0,3-5-37,1 0 0,-1 0 0,0 0 0,0 0 0,-1-1 1,0 0-1,1 0 0,-11 7 0,-5 3-11,-133 127 73,119-108-25,-70 76 77,78-74-78,-18 19 20,16-25 30,-53 42-1,-41 19 39,81-60-70,18-13-19,-35 24 17,-15-2-22,21 0 27,44-34-9,-2 0 1,-13 5-1,17-8-53,0 1-1,0 0 0,1 0 1,-1 0-1,1 0 0,0 1 1,-5 4-1,10-8-7,1 0-1,-1 1 1,1-1-1,0 0 1,-1 0-1,1 0 1,0 0-1,-1 0 1,1 0-1,-1 0 1,1 0-1,0 0 1,-1 0-1,1 0 1,0 0-1,-1 0 1,1 0-1,1-1 1,16-11-661,13-5-1419,13 2 566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49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96,'0'0'2208,"31"15"-1920,-15-15 1056,-1 0-800,17 0 544,-1 0-608,16-15-64,-1 15-256,17 0 32,-1 0-96,-15-16 160,-1 16-160,-14 0-672,-1 0 320,-31 16-480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5:50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3968,'0'0'54,"-1"0"-1,1 0 1,-1 0 0,1 0 0,0-1-1,-1 1 1,1 0 0,-1 0 0,1 0-1,-1 0 1,1 1 0,0-1-1,-1 0 1,1 0 0,-1 0 0,1 0-1,0 0 1,-1 0 0,1 1 0,-1-1-1,1 0 1,0 0 0,-1 0 0,1 1-1,0-1 1,0 0 0,-1 1-1,8 8 670,-3-5-662,4 4 646,-7-6-552,0-1 0,1 1 0,-1 0 0,1-1 0,0 1 0,-1-1 0,1 1 0,0-1 0,0 0 0,0 1 0,0-1 0,0 0 0,0-1 0,0 1 0,1 0 0,-1-1 1,0 1-1,0-1 0,4 1 0,114-1 714,-99 0-845,20 0-4,-38-1-39,-1 1 0,0 0 0,0-1-1,0 1 1,1-1 0,-1 0 0,0 0 0,0 1 0,0-1 0,0-1-1,0 1 1,-1 0 0,3-2 0,-1 0-770,-16 3-4144,10 0 3498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251 2976,'13'-26'971,"-12"26"-954,-1-1 1,0 1-1,0-1 1,0 1-1,1-1 1,-1 1-1,0-1 1,1 1-1,-1 0 1,0-1-1,1 1 1,-1 0-1,0-1 1,1 1-1,-1 0 1,1-1-1,-1 1 1,1 0-1,-1 0 1,1-1 0,0 1 2,1-1 70,0 0 1,0 0-1,0 0 0,0 0 1,0-1-1,-1 1 1,1 0-1,-1-1 0,1 1 1,-1-1-1,1 0 1,-1 0-1,0 1 1,0-1-1,0 0 0,2-3 1,23-26 1909,-14-3-680,-9 23-982,-1 5-213,-1-1-1,0 0 0,0 1 0,-1-1 1,0 0-1,0 0 0,-1 0 0,0 1 1,-2-9-1,-4 9-77,-1 2-30,-1-4-8,8 6-7,0 1 0,-1-1 0,1 1-1,-1-1 1,1 1 0,-1 0 0,1 0-1,-1 0 1,0 0 0,0 0 0,1 0-1,-1 0 1,0 1 0,0-1 0,0 1-1,0-1 1,0 1 0,0 0 0,0 0-1,0 0 1,-3 0 0,-11-1 21,5 1-15,-1 0 0,0 0 0,1 1 1,-20 4-1,-37 18-99,54-17 115,0 0 0,1 0-1,-1 2 1,1 0 0,1 0-1,-18 15 1,13-10 29,-12 12 138,1 0 1,-39 46-1,64-67-173,-7 7 22,-6 6 70,1 0-1,1 1 1,1 0 0,0 1 0,-13 26 0,15-16-65,0 0 0,2 1-1,1 0 1,1 0 0,1 1 0,-1 50 0,7-67-27,0-1 0,1 1-1,1-1 1,1 1-1,-1-1 1,2 0 0,0 0-1,1 0 1,0-1 0,1 1-1,0-1 1,13 18 0,-15-25 5,0-1 0,0 0 1,1 0-1,-1 0 1,1 0-1,0-1 1,0 1-1,0-1 1,9 3-1,2 0 69,-1-1 0,19 3 0,-14-3-48,-6-1-9,0-1-1,1 0 0,-1-1 0,0-1 1,1 0-1,24-2 0,-17-3-407,42-12-1,-40 8-1394,40-6 1,-45 13 799,21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992,'-13'0'1589,"10"1"-1178,1 6-193,-29 63 1313,29-67-1506,0 1 0,0-1 0,1 0-1,-1 1 1,1-1 0,0 1 0,0 0 0,0-1-1,1 1 1,-1 0 0,1-1 0,0 1 0,0 0 0,0 0-1,1-1 1,-1 1 0,1 0 0,0-1 0,0 1-1,0-1 1,1 1 0,-1-1 0,1 1 0,-1-1 0,4 4-1,2 4-3,-7-9-10,1 0 0,0 0 0,0 0 0,0 0 0,0 0-1,0-1 1,0 1 0,0-1 0,1 1 0,-1 0 0,1-1 0,-1 0 0,1 1 0,-1-1-1,1 0 1,0 0 0,0 0 0,0 0 0,-1 0 0,1 0 0,0-1 0,0 1-1,0-1 1,0 1 0,0-1 0,3 0 0,3 0 42,0-1-1,0 0 1,-1 0-1,1-1 1,0 0-1,9-3 1,45-23 191,-51 22-227,-9 5-8,0 0-1,0 0 0,0 0 0,0 0 1,0-1-1,0 1 0,-1 0 0,1-1 1,0 1-1,-1-1 0,0 0 0,1 1 0,-1-1 1,0 0-1,0 0 0,0 0 0,0 0 1,0 0-1,0 0 0,0 0 0,0-4 1,1 0 23,-1 4-18,0 0 1,0 0 0,-1 0-1,1 0 1,-1 0 0,1 0 0,-1-1-1,0 1 1,0 0 0,0 0-1,0-1 1,0 1 0,0 0 0,-1 0-1,1-1 1,-1 1 0,1 0-1,-2-3 1,1 3-6,0-1 3,0 1 0,0-1 0,0 0 0,-1 1 0,1 0 0,-1-1 0,1 1 0,-1 0 0,0 0 0,0 0 0,0 0 0,0 0 0,0 0 0,0 1 0,-1-1-1,1 1 1,-5-3 0,-9-6 34,-10-3-30,8 11 11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7 48 3072,'5'1'363,"16"-5"639,-8 0-890,-7 2 29,-1 0 0,1 1 1,0 0-1,0 0 1,0 0-1,1 0 0,8 1 1,6 1 391,-9 0-210,-1-1 0,0 0 1,1-1-1,12-2 0,-10-2 155,1 0 1,18-11-1,-30 15-373,-1 0 1,1 1-1,0-1 1,-1 1 0,1 0-1,0 0 1,4 0-1,-7 0 107,-30 6 117,-2 1-194,-26-2-18,-9 6-26,-19-6 37,1 5-54,-81-7 4,15 0 148,55 4-50,21-12 49,12 0-140,29 5-331,21-1 2,29 5-18,12 4 156,-8-3 121,38 8 1,-13-9 9,66 10-98,-53-5 34,68 16 99,-79-14-24,91 22-34,-113-29-5,0 2 1,0 1-1,28 12 1,-39-13 50,-1 0 0,0 2 0,-1-1-1,1 2 1,-2 0 0,21 19 0,-30-26-30,1 0-1,-1 0 1,-1 0-1,1 0 1,0 0-1,0 1 1,-1-1 0,1 1-1,-1 0 1,0-1-1,0 1 1,0 0-1,0-1 1,0 1 0,-1 0-1,1 0 1,-1 5-1,-1-3 11,0 0 1,0 0-1,0-1 0,-1 1 0,0 0 0,0 0 0,-1-1 0,1 1 0,-1-1 0,0 0 0,0 0 0,0 0 0,-4 4 0,-25 24 83,-2-2 0,0-1 0,-2-1 0,-52 29 0,-5-5-76,-13 8-27,-97 49-8,164-91 114,0 2 0,2 1 0,0 2 0,-60 51 0,89-68-118,0 1 0,1 0 0,0 0 0,0 0 0,1 1-1,0 0 1,1 1 0,-6 10 0,9-17-2,1 0 0,0 1-1,0-1 1,0 1 0,1-1 0,-1 1 0,0-1-1,1 1 1,0 0 0,-1-1 0,1 1 0,0 0 0,1-1-1,-1 1 1,0 0 0,2 2 0,-2-3 11,1 0 1,1 0-1,-1 0 1,0 0-1,0-1 1,1 1-1,-1-1 1,1 1-1,-1-1 1,1 1-1,0-1 1,-1 0-1,1 0 1,0 0-1,0 0 1,0 0-1,0 0 1,0 0-1,0-1 1,0 1-1,0-1 1,0 1-1,3-1 1,23 3 36,1-2 1,-1-1 0,35-4-1,68-12-66,-41 3-58,331-51 183,-297 38 48,-4 5-69,-22-5-42,-84 22-31,113-23 455,-109 24-344,-10 2 27,1 0 0,-1-1 0,0 0 0,13-5 0,-15 4 431,-12 3-528,-17 0-320,5 0 48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976,'10'0'662,"-5"0"3684,-5-3-3984,0-4 121,0 11-144,3-11-41,-1 6-264,0 0 1,0 1-1,0-1 0,0 1 0,0 0 0,0 0 0,0 0 0,0 0 0,2 0 1,0 0 2,-2 0 32,1 0-31,26-10 228,-14 15-100,3-13 20,-10 6-120,0 1 0,-1 0 0,1 0 0,0 1 0,-1 0 0,13 1 0,5 0 139,74-9 179,-57 3-309,33 0 26,-8-5 54,6 5-38,-32-1-46,-15 3-5,34-1 0,34 4 163,-37 0 27,-57 0-253,0-1-1,0 1 1,0 0 0,1 0 0,-1 0 0,0 0-1,0 0 1,0 0 0,0 0 0,0 0-1,0 0 1,1 0 0,-1 0 0,0 0-1,0 0 1,0 0 0,0 0 0,0 0-1,0 0 1,1 0 0,-1 0 0,0 0 0,0 0-1,0 0 1,0 0 0,0 0 0,1 0-1,-1 0 1,0 0 0,0 0 0,0 0-1,0 1 1,0-1 0,0 0 0,0 0 0,0 0-1,1 0 1,-1 0 0,0 0 0,0 0-1,0 0 1,0 1 0,0-1 0,0 0-1,0 0 1,0 0 0,0 0 0,0 0-1,0 0 1,0 1 0,0-1 0,0 0 0,0 0-1,0 1 6,0 1 1,0-1-1,0 0 0,0 0 0,-1 1 1,1-1-1,0 0 0,-1 0 0,1 0 0,-1 0 1,1 0-1,-1 1 0,0-1 0,1 0 1,-1 0-1,0-1 0,0 1 0,0 0 0,0 0 1,1 0-1,-1 0 0,0-1 0,0 1 0,-1 0 1,1-1-1,0 1 0,0-1 0,0 1 1,0-1-1,0 0 0,-1 0 0,1 1 0,0-1 1,0 0-1,-1 0 0,-1 0 0,1 0-13,1 0-1,-1 0 0,1 0 0,-1 1 1,0-1-1,1 0 0,-1 1 1,1 0-1,-1-1 0,1 1 0,-1 0 1,-1 1-1,1-1-241,0 0 0,1 0 0,-1 0 0,0 0 0,1 0 0,-1-1 0,0 1 0,0-1 0,0 1 0,0-1 0,0 0 0,-3 0 0,-8 0-1929,-3 0 731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3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9 2080,'-13'-13'667,"12"13"-651,1-1 1,0 1 0,-1-1-1,1 1 1,0-1-1,-1 0 1,1 1 0,0-1-1,0 1 1,-1-1 0,1 0-1,0 1 1,0-1 0,0 0-1,0 1 1,0-1 0,0 0-1,0 1 1,0-1 0,0 0-1,0 1 1,0-1-1,1 0 1,-1-2 90,0-3 115,2-12 967,-2 18-1169,0-1-1,0 1 1,0 0-1,1-1 0,-1 1 1,0-1-1,0 1 1,1 0-1,-1-1 1,0 1-1,1 0 1,-1-1-1,0 1 1,1 0-1,-1 0 0,1-1 1,-1 1-1,0 0 1,1 0-1,-1 0 1,1-1-1,-1 1 1,1 0-1,-1 0 1,1 0-1,-1 0 0,0 0 1,1 0-1,0 0 1,2 0 358,-3 107 1030,-1-99-1302,1 0-1,-1 1 0,-1-1 0,-3 11 0,3-12-5,1-1-1,-1 1 1,1 0 0,0 7-1,1-13-80,1 0 0,-1 0-1,0 0 1,0 0 0,0 0-1,-1 0 1,1 0 0,0 0-1,0 0 1,0 0 0,-1 0-1,1 0 1,-1 2 0,-3 0 74,1 2 56,9 2-73,-5-7-74,4-13 174,6 0-68,-9 12-96,-1-1 0,1 0-1,-1 0 1,1 0 0,-1 1-1,1-1 1,-1-1-1,2-3 1,15-56 132,0 13-137,-9 24-78,1-1 0,1 1 0,19-32 0,-29 56 69,0 0 1,-1 0 0,1-1-1,0 1 1,0 0 0,0 0-1,1 0 1,-1 0 0,0 0-1,0 1 1,0-1 0,1 0 0,-1 0-1,0 1 1,1-1 0,-1 1-1,1-1 1,1 1 0,-2 0 14,0 0 1,0 0-1,-1 0 1,1 0-1,0 0 1,0 0-1,0 1 1,0-1-1,-1 0 1,1 1 0,0-1-1,0 1 1,0-1-1,-1 1 1,1-1-1,0 1 1,-1-1-1,1 1 1,-1 0-1,1-1 1,0 1 0,-1 0-1,1-1 1,-1 1-1,0 0 1,1 0-1,-1 0 1,0-1-1,1 1 1,-1 1-1,5 27 611,-3-23-525,1 6 93,0 0 1,-1-1 0,0 1-1,-1 13 1,-2-2 75,-6 32 0,4-33-83,-1 31 0,4-22 253,0-28-550,2-3-1211,11 0 326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4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304,'15'15'2848,"32"-15"-1792,-32 0-832,1 0 320,0 0-288,-1 0-2528,1 0 1216</inkml:trace>
  <inkml:trace contextRef="#ctx0" brushRef="#br0" timeOffset="1">78 141 5984,'16'31'2688,"0"0"-2336,-1-31 384,1 16-480,-1-16-32,16 0-128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2 4576,'0'0'1450,"-6"5"-868,4-2-489,-1 1 0,0-1 0,1 1 0,0-1 0,0 1 0,0 0 0,0 0 0,1 0 0,-1 0 0,1 0 0,0 0 0,0 0 0,0 0 0,1 0 0,-1 7 0,2-7 30,-1 1 0,0 0 0,-1 0 0,0-1 0,1 1 0,-1-1 0,-3 10 0,-3 7 109,6-13-197,0 0 1,0-1 0,1 1 0,0 0 0,0 0-1,1-1 1,-1 1 0,2 0 0,-1-1-1,1 1 1,0-1 0,1 0 0,0 1-1,0-1 1,1 0 0,4 7 0,-5-11-21,-1 0 0,0 0 1,1-1-1,-1 1 0,1-1 0,0 0 1,0 0-1,-1 0 0,2 0 1,-1 0-1,0 0 0,0-1 0,0 0 1,1 0-1,-1 0 0,1 0 1,-1 0-1,1 0 0,-1-1 0,1 0 1,-1 0-1,1 0 0,-1 0 1,1 0-1,0-1 0,3-1 0,-3 1-14,0 0 0,1-1 0,-1 0 0,0 1 0,0-2 0,0 1 0,0 0 0,-1-1 0,1 0 0,-1 0 0,1 0 0,-1 0 0,0-1 0,0 1 0,-1-1 0,1 1 0,-1-1 0,1 0 0,1-5 0,0-2 37,16-43 162,-19 49-180,1 0-1,-1-1 1,0 1 0,-1 0 0,1 0-1,-1-1 1,0 1 0,-2-8 0,2 7-30,-2 0 0,1 0 0,-1 0 1,0 0-1,0 1 0,0-1 0,-1 0 0,0 1 1,0 0-1,-1-1 0,1 1 0,-1 1 1,0-1-1,0 0 0,-1 1 0,1 0 0,-7-4 1,2 1-105,-40-27-937,43 30 64,-1 0-1,1 1 1,-8-3-1,-4 4-1705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94 2560,'0'0'1147,"0"-3"-843,0-4 382,0 17 563,-3-10-854,2 0-383,1 0-1,0 0 1,-1 0-1,1 0 1,-1 0-1,1 0 1,-1 0 0,1 0-1,-1 0 1,1 0-1,-1 0 1,1 1-1,-1-1 1,1 0-1,-1 0 1,1 1 0,0-1-1,-1 0 1,1 0-1,-1 1 1,1-1-1,0 0 1,-1 1-1,1-1 1,0 1 0,0-1-1,-1 0 1,1 1-1,0-1 1,0 1-1,-1-1 1,1 1-1,0-1 1,0 1 0,0-1-1,0 1 1,0-1-1,0 1 1,0-1-1,0 1 1,0 0-1,-3 4 155,-1-1-95,-1 0 1,1-1-1,-9 6 1,6-6 30,1 1 0,1 0-1,-10 9 1,2 0 64,9-8-113,0 0 0,0-1 1,-1 1-1,0-1 0,-7 4 0,-19 8 203,30-16-250,0 1 0,0-1 0,0 0 0,0 0 0,0 0 0,-1 0 0,1 0 0,0 0 0,0 0 0,0 0 0,0 0-1,0-1 1,0 1 0,0 0 0,0-1 0,0 1 0,0 0 0,0-1 0,0 1 0,0-1 0,1 0 0,-1 1 0,0-1 0,0 0-1,0 1 1,1-1 0,-2-1 0,1 1 4,1 0-7,-1 1 0,1-1-1,0 1 1,-1-1 0,1 1-1,0-1 1,-1 1 0,1-1-1,0 0 1,0 1 0,0-1-1,0 1 1,-1-1 0,1 1-1,0-1 1,0 0 0,0 1-1,0-1 1,0 1 0,0-1-1,1 0 1,-1 1 0,0-1-1,0 1 1,1-2 0,-1 2 2,0-49 6,0 47-17,0 0 1,0 0-1,0 0 1,1 0 0,-1 0-1,1 0 1,0 0-1,-1 0 1,1 0 0,0 1-1,0-1 1,0 0-1,0 1 1,1-1-1,-1 0 1,0 1 0,1 0-1,1-3 1,6-4-26,11-29-177,-14 27 176,-5 8 25,0 0 0,0 0 0,0-1 0,0 1 0,1 0 0,-1 0 0,1 0 0,-1 0 0,1 0 0,0 1 0,0-1 0,0 1 0,0-1 0,0 1 0,3-2 0,0 2 12,0 0-1,-1 0 0,1 0 1,0 1-1,0 0 0,0 0 1,7 2-1,-9-2 10,0 0 0,1 1 0,-1 0 0,0 0 0,0 0 0,0 0 0,0 0 0,0 0 0,0 1 0,0 0 0,3 2 0,4 11 135,-5-11-112,0 1 0,0-2-1,0 1 1,1-1-1,-1 1 1,8 2-1,13-1 82,-2 5 79,6-7-30,1-1 0,45-3 0,-37 0-39,-37 1-122,0 0 0,-1 0 0,1 0 0,0 0 0,0 0 0,-1-1 0,1 1 1,0 0-1,-1-1 0,1 1 0,0-1 0,-1 0 0,1 0 0,-1 1 0,3-3 0,4-2 63,2 0 148,-8 5-200,-1 0 0,0-1-1,0 1 1,0-1-1,0 1 1,0-1 0,0 1-1,0-1 1,0 0 0,0 1-1,0-1 1,0 0 0,-1 0-1,1 0 1,0 0 0,0 0-1,0-1 1,-1 1-15,1 1 0,-1 0-1,0-1 1,0 1 0,0-1 0,0 1 0,1 0 0,-1-1-1,0 1 1,0-1 0,0 1 0,0-1 0,0 1 0,0 0-1,0-1 1,0 1 0,0-1 0,0 1 0,-1-1 0,1 1-1,0 0 1,0-1 0,0 1 0,0-1 0,-1 1-1,1 0 1,0-1 0,-11-7 45,9 8-35,1-1-1,0 0 0,0 1 1,-1-1-1,1 0 0,0 0 1,0 0-1,0 0 1,0 0-1,0 0 0,-1-1 1,1 0 1,0 0 1,0 0-1,0 0 1,0 0 0,0 0-1,-1 1 1,1-1-1,-1 0 1,1 1 0,-1 0-1,0-1 1,0 1-1,1 0 1,-1 0-1,-3-1 1,1 0-10,0 1 0,0 0 0,0 0 0,0 1 0,0 0 0,-8-1 0,9 1 55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31 3136,'13'-26'1029,"-13"26"-1017,0 0-1,0 0 0,0 0 1,0-1-1,0 1 1,0 0-1,0 0 1,0 0-1,0-1 0,0 1 1,0 0-1,0 0 1,0 0-1,1-1 1,-1 1-1,0 0 0,0 0 1,0 0-1,0 0 1,0-1-1,1 1 1,-1 0-1,0 0 0,0 0 1,0 0-1,1 0 1,-1 0-1,0 0 1,0-1-1,0 1 0,1 0 1,-1 0-1,0 0 1,1 0-1,25 0 1088,-26 0-1089,0 0 0,0 0 0,0 0 1,0 0-1,0 0 0,0 0 0,0 0 0,0 0 1,1 0-1,-1 0 0,0 0 0,0 0 0,0 0 1,0 0-1,0 0 0,0 0 0,0 0 0,0 0 1,0 0-1,0 0 0,1 0 0,-1 0 0,0 0 1,0 0-1,0 0 0,0 0 0,0 1 0,0-1 1,0 0-1,0 0 0,0 0 0,0 0 0,0 0 1,0 0-1,0 0 0,0 0 0,0 0 0,0 0 1,0 0-1,0 0 0,1 0 0,-1 1 0,0-1 1,0 0-1,0 0 0,0 0 0,0 0 0,0 0 1,0 0-1,0 0 0,0 0 0,0 0 0,-1 0 1,1 1-1,0-1 0,0 0 0,-1 5 276,0 0-1,0 1 0,-1-1 1,1 0-1,-4 6 1,1-1-196,-6 19 232,6-16-100,-1 0 0,0 0 0,-8 12 0,3-9-23,-1 0 0,-24 26-1,-35 29 160,48-50-314,-9 8 42,-1-2 1,-2-1 0,-56 33-1,85-56-51,-1-1 0,0 1 0,0-1 0,0 0 0,-1 0 1,1-1-1,0 0 0,-1 0 0,1 0 0,0-1 0,-11 0 0,10 0-29,7 0-7,0 0 0,0 0 0,-1 0 0,1 0 0,0 0 0,-1 0 0,1 0 0,0 0 0,-1 0 0,1 0 0,0 0 0,-1 0 0,1 0 0,0 0 0,-1-1 0,1 1 0,0 0 0,0 0 0,-1 0-1,1 0 1,0-1 0,0 1 0,-1 0 0,1 0 0,0-1 0,-2 0-5,1-1 0,-1 0-1,1 0 1,0 0 0,0 0-1,0 0 1,0 0 0,0 0-1,0 0 1,1 0 0,-1 0-1,1 0 1,-1 0 0,1 0-1,0-1 1,0 1 0,0-3-1,1-5-23,0 0-1,5-17 0,0 4-3,-4 9 27,3-13 4,-3 23-3,1 0 0,-1 0 0,0 0 0,6-6 0,-1 2-39,-6 7 33,2-5-62,2 1 1,-1-1 0,1 1-1,-1 0 1,8-4-1,-10 7 50,0 1 0,0 0 0,0 0 0,0 0 0,0 0-1,0 0 1,1 1 0,-1-1 0,0 1 0,1 0-1,-1-1 1,0 1 0,1 0 0,-1 0 0,0 0 0,1 1-1,-1-1 1,4 2 0,2 0 26,0 1 0,0 0 0,-1 1 0,1 0 0,-1 0 1,0 0-1,-1 1 0,1 0 0,11 12 0,10 7 174,-2-4 145,1-1 0,1-1 1,1-1-1,43 18 0,-44-22-30,-21-9-209,0-1 0,0 0-1,9 3 1,12-1 212,-26-4-282,0 0 1,0-1-1,-1 1 1,1 0 0,0-1-1,0 1 1,0-1-1,0 0 1,0 0 0,0 1-1,0-1 1,0 0-1,0-1 1,0 1 0,-1 0-1,1-1 1,0 1 0,0-1-1,0 1 1,0-1-1,2-1 1,-3 1-95,0 1 0,-1 0 0,1-1 0,0 1 0,-1-1 0,1 1 0,0 0 0,-1 0 0,1 0 0,0-1 0,-1 1 0,1 0 0,0 0 0,0 0 0,-1 0 0,1 0 0,0 0 0,1 0 0,2-1-819,-4 0 794,0 0 0,1 0 0,-1 1 0,0-1 0,1 0 0,-1 0 0,0 0 0,0 0 0,0 1 0,0-1 0,0 0 0,0 0 0,0-1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7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712,'0'-13'1221,"0"13"-1213,-1 0 0,1 0 1,0 0-1,0 0 0,0-1 0,0 1 0,0 0 0,0 0 0,0 0 1,0 0-1,0 0 0,0 0 0,0 0 0,0 0 0,0 0 0,0 0 1,0 0-1,0-1 0,0 1 0,1 0 0,-1 0 0,0 0 0,0 0 1,0 0-1,0 0 0,0 0 0,0 0 0,0 0 0,0 0 0,0 0 1,0 0-1,0-1 0,0 1 0,0 0 0,0 0 0,0 0 0,0 0 0,1 0 1,-1 0-1,0 0 0,0 0 0,0 0 0,0 0 0,0 0 0,0 0 1,0 0-1,0 0 0,0 0 0,0 0 0,1 0 0,-1 0 0,0 0 1,0 0-1,0 0 0,0 0 0,0 0 0,11-2 429,-11 2-412,0 0-1,0 0 1,0 0-1,0-1 1,1 1-1,-1 0 1,0 0-1,0 0 0,0 0 1,0 0-1,1 0 1,-1 0-1,0 0 1,0-1-1,0 1 1,0 0-1,0 0 0,0 0 1,0 0-1,1-1 1,-1 1-1,0 0 1,0 0-1,0 0 1,0 0-1,0-1 0,0 1 1,0 0-1,0 0 1,0 0-1,0-1 1,0 1-1,0 0 1,0 0-1,0 0 0,0 0 1,0-1-1,0 1 1,0 0-1,0 0 1,0 0-1,-1-1 1,1 1-1,0 0-6,0 0 1,0 1-1,0-1 1,0 0-1,0 0 1,0 0-1,0 0 1,-1 1-1,1-1 1,0 0-1,0 0 1,0 0-1,0 0 0,0 1 1,0-1-1,0 0 1,0 0-1,0 0 1,0 1-1,1-1 1,-1 0-1,0 0 1,0 0-1,0 0 1,0 1-1,0-1 1,0 0-1,0 0 0,0 0 1,0 0-1,1 1 1,-1-1-1,0 0 1,0 0-1,0 0 1,0 0-1,0 0 1,1 0-1,-1 0 1,0 0-1,0 1 1,0-1-1,1 0 0,-1 0 34,1 1 0,0-1 0,0 0 0,0 1 0,-1-1 0,1 0-1,0 0 1,0 0 0,0 0 0,0 1 0,-1-1 0,1 0 0,2-1-1,-2 1-18,-1 0 0,1 0 0,0 0-1,0 0 1,0 0 0,0 0-1,0 1 1,-1-1 0,1 0 0,0 0-1,0 0 1,0 1 0,1 0-1,13 28 571,-14-27-564,0 1-1,0 0 1,-1 0 0,1-1-1,-1 1 1,1 0 0,-1 0-1,0 0 1,-1 0 0,1 4-1,-1 4 28,1 96 1272,0-110-1295,1 1 0,-1-1 0,1 1 0,0-1 0,0 1 0,0 0 0,2-5 0,7-16-51,-7 15 36,1-6 29,1 1-1,12-25 1,14-8-169,-29 43 71,-1 1 1,1 0 0,0 0 0,1 0-1,-1 0 1,0 1 0,0-1-1,1 0 1,-1 1 0,6-2 0,7-7-248,-15 10 286,0 0 0,0 0 0,0 0 1,0 0-1,0 0 0,0 0 0,0 0 0,0-1 0,1 1 0,-1 0 0,0 0 1,0 0-1,0 0 0,0 0 0,0 0 0,0 0 0,0 0 0,0 0 0,0 0 1,1 0-1,-1 0 0,0 0 0,0 0 0,0-1 0,0 1 0,0 0 0,0 0 1,1 0-1,-1 0 0,0 0 0,0 0 0,0 0 0,0 0 0,0 1 1,0-1-1,0 0 0,1 0 0,-1 0 0,0 0 0,0 0 0,0 0 0,0 0 1,0 0-1,0 0 0,0 0 0,0 0 0,1 0 0,-1 0 0,0 0 0,0 1 1,0-1-1,0 0 0,0 0 0,0 0 0,0 0 0,0 0 0,13 11 56,-12-11-22,0 1 1,1-1-1,-1 1 1,0 0 0,0-1-1,0 1 1,0 0-1,0 0 1,-1-1 0,1 1-1,0 0 1,1 2-1,-2 8 149,0-10-169,0 1 0,0 0 0,-1-1 0,1 1 0,0 0 0,1 0 0,-1-1 0,0 1 0,0 0 0,1-1 0,-1 1 0,1 0 0,0-1 0,0 3 0,12 12 107,-11-15-109,-1 0-1,0 1 0,0-1 0,1 0 0,-1 1 0,0-1 0,0 1 0,0-1 1,-1 1-1,1-1 0,0 1 0,0-1 0,-1 1 0,1 0 0,-1 0 1,0-1-1,1 1 0,-1 2 0,0 14-1705,0 11 427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8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19 2912,'-15'0'2629,"15"-3"-1834,-1-6-93,2 5 2404,0 4-3046,0 0 1,0 0 0,0 0-1,0 0 1,0 0-1,0 0 1,0 0 0,0 0-1,0 0 1,2 0-1,48 1 504,80-4 168,4-8-622,80-7-38,253-29 104,-391 40-180,246-35 77,-227 19 66,-18 15 207,-16-2 28,-43 7 13,0 0 1,21-7-1,-22 8-76,-17 2-293,1 0 1,-1 0 0,1 0-1,-1-1 1,0 1-1,1 0 1,-1 0-1,0-1 1,3 0-1,9-10 142,-11 9-218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09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0 2656,'0'0'837,"0"8"-501,0-4-296,0 0 53,0-1 1,0 1 0,0-1 0,1 1-1,0-1 1,-1 1 0,1-1-1,0 0 1,0 1 0,1-1 0,-1 0-1,1 0 1,0 0 0,2 3 0,-2-2 20,0 0 1,0 1 0,0-1 0,-1 0-1,1 1 1,-1-1 0,0 1 0,0 6 0,6 21 313,34 75 260,-34-89-593,18 34 1,-13-29-69,-6-12-21,-2-2 32,0 0 0,1-1 0,0 0 0,0 0 0,1 0 0,9 9 0,47 45 469,-60-60-483,-1 0 1,1-1-1,0 0 0,0 1 1,0-1-1,0 0 0,0 0 0,0 0 1,1 0-1,-1 0 0,0-1 1,0 1-1,1-1 0,-1 1 1,0-1-1,1 0 0,2 0 0,-4 0-15,-1 0 0,0 0 0,1 0 0,-1 0 1,0 0-1,1 0 0,-1 0 0,0 0 0,1 0 0,-1 0 0,0 0 0,1 0 0,-1 0 0,0 0 0,0 0 0,1-1 0,-1 1 0,0 0 0,1 0 0,-1 0 0,0 0 0,0-1 0,1 1 0,-1 0 0,0-1 0,2-1 14,-1 1-1,0-1 1,1-1-1,-1 1 1,0 0-1,0 0 1,0 0-1,-1-1 1,1 1-1,0-5 1,3-6 60,6-8 18,-5-8-58,-1 15-194,-1-1 1,0 0 0,-1 0-1,-1-19 1,-1-324-1317,0 351 1467,0 0-6,0-1 0,0 1 0,1-1 0,-1 1 1,2-1-1,-1 1 0,1-1 0,0 1 0,6-13 0,-1 5-17,-4 9 20,0 0-1,0 0 1,0 0 0,1 0 0,7-9 0,-2 7 135,0 1 1,0 0-1,1 0 0,0 0 1,1 2-1,-1-1 0,1 1 1,0 1-1,0 0 0,1 0 1,-1 1-1,15-2 0,14 0 40,1 2-1,48 3 0,-53 0-21,63 1 81,134-5 82,-193 1-283,50-2 30,24 11 15,86-17 69,-13 11 411,-183 0-504,-1 0-1,1 0 1,0-1 0,-1 1 0,1-1 0,-1 0 0,1 0 0,4-2 0,7-3 296,8 1 16,-16-2-93,-7 6-277,1 1 1,-1-1-1,0 1 1,0 0 0,1-1-1,-1 1 1,0 0-1,0-1 1,1 1-1,-1 0 1,0-1-1,1 1 1,-1 0 0,0 0-1,1-1 1,-1 1-1,0 0 1,1 0-1,-1 0 1,1-1 0,-1 1-1,0 0 1,1 0-1,-1 0 1,1 0-1,-1 0 1,1 0 0,-1 0-1,1 0 1,-1 0-1,0 0 1,1 0-1,-1 0 1,1 0-1,-1 1 1,1-1 0,-2 0-329,0-1 0,0 0 1,0 1-1,0-1 0,1 0 1,-1 1-1,0-1 1,0 0-1,0 0 0,1 0 1,-1 0-1,-1-1 0,1 0-589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3392,'-26'26'1088,"25"-25"-1062,1 0-1,-1-1 1,0 1 0,1 0-1,-1 0 1,1 0 0,-1-1 0,1 1-1,-1 0 1,1 0 0,-1 0 0,1 0-1,0 0 1,0 0 0,-1 0-1,1 1 1,-13 42 337,0-18 405,8 3-176,-5 2 133,-6 29 64,15-57-744,0 1 1,0-1-1,1 1 0,-1-1 0,1 1 0,0-1 0,0 1 0,1 5 0,-1 0 61,0 7 124,0-16-223,0 0 0,0 0 0,0 0 0,0 0 0,0 0 0,0 1 0,0-1 0,0 0 0,0 0 0,0 0 0,0 0 0,0 0 0,0 0 0,0 0 0,0 0 0,0 0 0,0 0 0,0 0 0,0 1 0,0-1 0,0 0 0,0 0 0,0 0 0,1 0 0,-1 0 0,0 0 0,0 0 0,0 0 0,0 0 0,0 0 0,0 0 0,0 0 0,0 0 0,0 1 0,0-1 0,0 0 0,0 0 0,0 0 0,0 0 0,1 0 0,-1 0 0,0 0 0,0 0 0,0 0 1,0 0-1,0 0 0,0 0 0,0 0 0,0 0 0,0 0 0,0 0 0,1 0 0,-1 0 0,0 0 0,0 0 0,0 0 0,10 0 281,-7 0 144,0-3-315,0-1-91,0 0 1,0-1-1,0 1 0,-1-1 0,0 1 1,1-1-1,-2 0 0,1 0 1,0 0-1,-1 0 0,1-10 0,0 5-20,0 1-1,0 0 0,1 0 0,5-10 0,-8 19-5,11-23-190,1 0 0,30-40 0,-39 58 133,-1 2 25,1-1-1,0 0 0,0 1 1,0-1-1,0 1 0,0 0 1,1 0-1,-1 1 1,1-1-1,0 1 0,4-3 1,-5 4 48,-1 0 1,0 0 0,1 0-1,-1 1 1,1-1-1,-1 1 1,1 0 0,-1 0-1,1 0 1,-1 0 0,1 0-1,-1 0 1,1 1-1,-1-1 1,0 1 0,1 0-1,-1-1 1,0 1 0,1 0-1,-1 1 1,0-1 0,0 0-1,0 0 1,0 1-1,0 0 1,0-1 0,0 1-1,-1 0 1,1 0 0,0 0-1,-1 0 1,0 0-1,3 4 1,4 9 217,-5-8-136,1 0 0,-1 0 0,0 0 0,0 0-1,1 8 1,2 27 249,4-9-134,5 27 145,-13-56-267,-2 0 1,1 1 0,0-1-1,-1 0 1,0 0 0,0 1 0,-1 3-1,1 1 285,0-6-179,16-3-6671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0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6240,'0'0'2816,"0"31"-2464,0 0 1024,0-15-832,0 31-64,0-16-320,-16 31 288,32-15-224,-16 0-1664,15 0 768</inkml:trace>
  <inkml:trace contextRef="#ctx0" brushRef="#br0" timeOffset="1">16 546 6400,'-16'0'2880,"32"15"-2496,0-15 224,-1 0-416,1 0 192,-1 0-224,17 0-5888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656,'0'0'2181,"3"0"-1589,10 0 875,-13 3-854,0-3-592,0 1 0,0-1-1,0 1 1,0-1 0,0 1 0,0-1 0,0 1-1,0-1 1,0 1 0,0 0 0,0-1 0,1 1-1,-1-1 1,0 1 0,0-1 0,1 0-1,-1 1 1,1 0 33,0-1 0,0 1-1,0-1 1,0 1 0,0-1-1,0 0 1,0 0-1,0 1 1,0-1 0,0 0-1,0 0 1,1 0 0,0 0-1,-2-1-41,1 1-1,-1 0 0,0 0 0,0 0 0,1 0 1,-1 0-1,0 0 0,0 0 0,1 0 0,-1 0 0,0 0 1,1 0-1,-1 0 0,0 0 0,0 0 0,1 0 1,-1 0-1,0 0 0,0 0 0,1 0 0,-1 0 0,0 0 1,0 0-1,1 0 0,-1 1 0,0-1 0,0 0 1,1 0-1,-1 0 0,0 0 0,0 1 0,0-1 0,1 0 1,-1 0-1,0 1 0,0-1 0,0 0 0,0 0 1,0 1-1,0-1 0,1 0 0,-1 0 0,0 1 0,0-1 1,0 1-1,6 14 685,-4-9-620,0 0-1,0 0 1,0 0-1,-1 1 1,0-1-1,1 10 1,-1 48 316,-1-43-332,-14 127 276,9-112-277,-5 27 90,5-4-79,-6-9-86,6-3 21,-5-1 134,5-2-33,-1-20-145,4-17 90,0 0 1,0 0-1,1 0 0,-1 12 0,3-17-115,-1 1-1,0 0 1,1-1-1,-1 1 1,1 0-1,0-1 1,-1 1-1,1-1 0,1 1 1,-1-1-1,0 0 1,1 1-1,-1-1 1,1 0-1,-1 0 1,4 3-1,-5-5-39,1 1-1,-1-1 0,1 1 1,-1-1-1,1 1 1,-1-1-1,1 1 0,-1-1 1,1 0-1,0 1 0,-1-1 1,1 0-1,0 1 0,-1-1 1,1 0-1,0 0 1,-1 0-1,1 0 0,0 0 1,-1 0-1,1 0 0,0 0 1,-1 0-1,1 0 1,0 0-1,-1 0 0,1 0 1,0 0-1,-1-1 0,1 1 1,0 0-1,-1 0 0,1-1 1,-1 1-1,1 0 1,0-1-1,-1 1 0,1-1 1,-1 1-1,1-1 0,0 0 1,1-2-2104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1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3 3072,'-13'0'976,"13"0"-969,0 1 0,0-1-1,0 0 1,-1 0 0,1 0 0,0 0 0,0 0 0,0 0-1,0 0 1,0 0 0,0 0 0,0 0 0,0 0 0,0 0-1,0 0 1,0 0 0,-1 0 0,1 0 0,0 0-1,0 0 1,0-1 0,0 1 0,0 0 0,0 0 0,0 0-1,0 0 1,0 0 0,0 0 0,0 0 0,0 0 0,-1 0-1,1 0 1,0 0 0,0 0 0,0 0 0,0 0 0,0 0-1,0-1 1,0 1 0,0 0 0,0 0 0,0 0 0,0 0-1,0 0 1,0 0 0,0 0 0,0 0 0,0 0 0,0 0-1,0-1 1,0 1 0,0 0 0,0 0 0,0 0 0,0 0-1,0 0 1,0-11 3380,0 12-3371,0-1 0,0 1 0,0-1 0,0 1 0,0-1 0,0 0 0,0 1-1,0-1 1,0 1 0,1-1 0,-1 0 0,0 1 0,0-1 0,0 1 0,0-1 0,1 0 0,-1 1 0,0-1 0,0 0 0,1 1 0,-1-1 0,0 0 0,0 1 0,1-1 0,-1 0 0,0 0 0,1 1 0,-1-1 0,1 0 0,0 0 0,5 5 182,-1 11 255,0 4-278,-1 1 0,-1 0 0,-1 0 1,-1 0-1,-2 23 0,3 36 49,2-34-130,5 80 143,-1-14-44,0-4 3,-7-84-100,1-1 0,8 37 0,-9-51 18,1 1 0,-1 15 0,-1-21-68,0 1-1,0-1 1,1 1-1,-1-1 1,1 0-1,0 1 1,0-1-1,1 0 1,-1 0-1,3 5 1,0 1-191,-5-17-1033,1 4 261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7 2656,'0'-12'1000,"0"24"187,0-10-793,0 10-83,0-3-75,0 0-1,0 0 1,-3 12-1,0-10-65,-2 9 183,11 14-6,-11-2-145,3-23-133,0 0 1,0 16-1,2 84 939,0-108-997,0 0 0,0 0 1,0 0-1,0 0 0,0 0 0,0-1 0,0 1 0,0 0 0,0 0 0,-1 0 0,1 0 0,0-1 0,-1 2 0,-6 2 235,14-5-76,-5 1-31,-2-21 46,0 14-158,0 0 0,0 0 0,3-13 0,7-11 0,-6 13-48,-2 11 8,-1-1 0,2 1 0,-1-1 0,4-7 0,7-12-38,-3 6 45,14-22-1,-22 41 3,0-1-1,0 0 1,1 1-1,-1 0 1,1-1-1,-1 1 0,1 0 1,5-3-1,9-7-92,-7 0 42,-9 11 57,0-1 0,0 1-1,0-1 1,0 1-1,1 0 1,-1-1 0,0 1-1,1 0 1,-1 0 0,1 0-1,-1 0 1,1 0 0,0 0-1,-1 1 1,1-1-1,3 0 1,-3 0 8,1 0 0,0 0 0,0-1 0,-1 1 0,1-1 0,-1 1 0,3-3 0,5-9 182,14 8-75,-3-6-53,4 6-32,-9-1-26,-13 5-5,0 0 0,0 0 1,1 0-1,-1 0 0,1 0 1,-1 1-1,5-1 0,88 1 842,-93 0-793,-1 1 0,1 0 0,-1-1-1,1 1 1,-1 0 0,0 0 0,1 0 0,-1 0 0,0 1-1,0-1 1,0 1 0,0-1 0,0 1 0,0 0 0,0 0-1,2 3 1,0 0 47,-3-5-85,-1 1 0,1-1 0,-1 1 0,0-1-1,1 1 1,-1 0 0,0-1 0,1 1 0,-1-1 0,0 1 0,0 0 0,0-1 0,0 1-1,0 0 1,0-1 0,0 1 0,0 0 0,0-1 0,0 1 0,0 0 0,0-1 0,0 1 0,0 0-1,-1 2 35,1 4 6,1 0 1,0-1 0,0 1-1,1 0 1,0 0 0,2 6-1,-2-7-47,0 0 48,-1 1 0,0 0-1,-1 0 1,1 0 0,-1 0 0,0 0 0,-1 0-1,0 0 1,-2 8 0,-3-1 157,5-13-180,0 0-1,0 1 1,1-1 0,-1 0 0,0 1 0,1-1-1,-1 1 1,1-1 0,0 1 0,-1 0 0,1-1-1,0 2 1,0 26 888,0-29-917,0 0 0,0 0 0,0 0 1,0 0-1,0 0 0,0 0 1,0 0-1,0 1 0,0-1 1,0 0-1,0 0 0,0 0 1,0 0-1,0 0 0,0 0 1,0 0-1,0 0 0,0 0 0,0 0 1,0 1-1,0-1 0,0 0 1,0 0-1,0 0 0,0 0 1,0 0-1,0 0 0,0 0 1,0 0-1,0 0 0,0 0 0,0 0 1,-1 0-1,1 0 0,0 0 1,0 0-1,0 0 0,0 1 1,0-1-1,0 0 0,0 0 1,0 0-1,0 0 0,0 0 0,0 0 1,-1 0-1,1 0 0,0 0 1,0 0-1,0 0 0,0 0 1,0 0-1,0 0 0,0 0 1,0 0-1,-1-1 0,1 1-28,-1 0 0,1 1 0,-1-1 0,0 0-1,1 0 1,-1 0 0,0 0 0,1 1 0,-1-1 0,1 0-1,-1 1 1,0-1 0,1 0 0,-1 1 0,1-1 0,-1 0-1,1 1 1,-1-1 0,1 1 0,0-1 0,-1 1 0,1 0 0,-1 0-67,1-1 1,-1 1 0,1-1 0,0 1 0,-1-1-1,1 1 1,-1-1 0,1 1 0,-1-1 0,1 0 0,-1 1-1,1-1 1,-1 0 0,0 1 0,1-1 0,-1 0-1,1 0 1,-1 1 0,0-1 0,1 0 0,-1 0-1,0 0 1,-2 0-1117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3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072,'0'-13'976,"0"13"-969,0-1 0,0 1-1,0 0 1,0 0 0,0 0 0,0 0 0,0 0 0,0 0-1,0 0 1,0 0 0,0 0 0,0 0 0,0-1 0,0 1-1,0 0 1,0 0 0,0 0 0,0 0 0,0 0-1,0 0 1,0 0 0,0 0 0,1 0 0,-1 0 0,0 0-1,0 0 1,0-1 0,0 1 0,0 0 0,0 0 0,0 0-1,0 0 1,0 0 0,0 0 0,0 0 0,0 0 0,0 0-1,0 0 1,1 0 0,-1 0 0,0 0 0,0 0 0,0 0-1,0 0 1,0 0 0,0 0 0,0 0 0,0 0 0,0 0-1,0 0 1,1 0 0,-1 0 0,0 0 0,0 0 0,0 0-1,0 0 1,2 0 122,0 1 1,-1-1-1,1 0 0,0 1 0,0-1 1,-1 1-1,1 0 0,-1 0 0,1-1 1,0 1-1,-1 0 0,0 0 0,1 1 1,-1-1-1,1 0 0,1 3 0,4 2 101,1 1 0,12 7 0,-14-9-161,1-1 0,-1 1 0,0 0 0,-1 0 0,8 9 0,59 86 415,-38-50-317,-17-26-36,46 59 315,-54-72-372,1-1-1,0-1 1,1 0 0,0-1-1,14 10 1,-21-16-30,135 76 1698,-108-65-1192,-5-8-70,-18 3 242,-8-8-697,0 1 0,1-1-1,-1 0 1,0 1 0,0-1-1,1 0 1,-1 1 0,0-1-1,1 0 1,-1 0 0,0 1-1,1-1 1,-1 0 0,0 0-1,1 0 1,-1 1 0,0-1-1,1 0 1,-1 0 0,1 0-1,-1 0 1,0 0 0,1 0-1,-1 0 1,1 0 0,-1 0-1,1 0 1,2 0 546,-6 3-251,-2 2-253,-24 21 106,17-17-90,1-2-15,1 2 1,-1-1 0,2 1 0,-13 14-1,-13 22-81,-26 32 64,23-39 247,-2-1 1,-1-2 0,-82 52-1,43-37 11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3 2240,'-13'-26'720,"13"24"-694,-1 1 0,1 0 0,-1 0 0,1 0 1,-1 0-1,1 0 0,-1 0 0,0 0 0,0 0 0,1 0 0,-1 0 1,0 0-1,0 1 0,0-1 0,-1 0 0,-1-2 100,2 3-88,1 0 1,-1-1-1,1 1 0,0-1 1,-1 1-1,1-1 0,0 1 1,0-1-1,-1 1 1,1-1-1,0 1 0,0-1 1,0 1-1,0-1 0,0 1 1,-1-1-1,1 0 1,0 1-1,0-1 0,1 1 1,-1-1-1,0 1 0,0-1 1,0 0-1,0 0 1,1-3 941,2 4-702,-2 0-257,0 1 0,0-1 0,0 0 0,0 1 0,0-1 0,0 0 0,0 1 1,1-1-1,-1 1 0,0 0 0,-1-1 0,1 1 0,0 0 0,0-1 0,0 1 0,0 0 0,0 0 0,-1 0 0,1 0 1,1 2-1,14 29 352,-7-11-213,17 36 138,-20-42-249,-1 1 0,2-1 0,0 0-1,1-1 1,1 0 0,14 19 0,-4-13 7,1-1 0,40 32 0,-32-29 48,-21-17-13,0 1 1,1-1 0,-1 0-1,1-1 1,12 5-1,-17-8-46,1 1-1,-1-2 1,0 1-1,1 0 0,-1-1 1,1 1-1,-1-1 1,1 0-1,-1 0 1,1-1-1,-1 1 0,1-1 1,-1 0-1,0 0 1,1 0-1,-1 0 1,5-2-1,0-2 35,1 1 0,-1-1 0,0-1 0,-1 1 0,1-2 0,-1 1 0,0-1 0,-1 0 0,1 0 0,8-15 0,6-22 113,-20 42-185,8-14 49,-2 1 1,0-1-1,-1 0 0,6-23 0,-9 16-3,-2 17-44,0 0-1,0 0 1,0 0-1,1 0 1,0 0-1,0 0 1,0 0-1,1 0 1,0 1-1,0 0 1,7-9-1,3-12 45,-12 22-39,4-8-75,-5 12 48,1 0 1,-1-1-1,1 1 0,-1 0 0,0 0 0,1-1 1,-1 1-1,1 0 0,-1 0 0,1 0 0,-1 0 1,1 0-1,-1 0 0,1 0 0,-1 0 1,1 0-1,0 0 0,4-3-382,6-7-741,-9 7 326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 1664,'0'0'731,"-3"2"-545,-2 3 54,0-1 0,0-1 0,-1 1 0,0-1 0,-8 4 0,3-4-47,1 1-1,-1 0 1,1 1-1,0 0 1,1 0-1,-1 1 1,1 0-1,0 1 1,-14 13-1,1 3 434,-32 40 0,48-54-552,-1 0-1,2 1 1,-1 0-1,1 0 1,1 0-1,0 0 1,-5 21-1,8-28-60,1 0 1,-1 1-1,1-1 0,0 1 0,0-1 0,0 0 0,1 1 0,-1-1 0,1 1 0,0-1 0,0 0 0,0 0 0,0 1 0,1-1 0,-1 0 0,1 0 0,2 3 0,-2-3 0,0-1-1,0 0 1,1 1 0,-1-1-1,1 0 1,-1 0 0,1 0-1,0 0 1,0-1 0,0 1-1,0-1 1,0 1 0,0-1-1,0 0 1,0-1 0,1 1-1,4 0 1,-3 0-1,0 0 0,0-1 0,0 1 0,0-1-1,1 0 1,-1-1 0,0 1 0,0-1 0,0 0 0,0-1-1,0 1 1,8-4 0,-2 1 6,24-9 14,39-21 0,-70 32-35,1 0 0,-1-1 0,0 0 0,0 0 0,-1 0-1,1 0 1,-1-1 0,0 1 0,1-1 0,-2 0 0,5-6 0,-5 7-73,0-1 1,0 1 0,0-1-1,0 0 1,-1 0 0,0 0-1,2-4 1,0-5-368,-2 12 382,0-1-1,0 0 0,0 0 0,0 0 0,0 1 0,0-1 0,1 1 1,-1-1-1,2-1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19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6 5568,'-47'-15'2528,"16"15"-2208,0 0 896,16 15-736,-17 1-128,17-1-224,-16 1-608,15-1 256,16 17-3712,16-17 2176</inkml:trace>
  <inkml:trace contextRef="#ctx0" brushRef="#br0" timeOffset="1">125 359 5216,'-47'47'2368,"16"-1"-2048,15-14 1088,16-1-832,-15 16-96,-1-1-288,16-30-96,16 15-32,15-31-5056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0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4480,'-31'47'2016,"15"15"-1728,0-15 32,16-32-224,-15 32 96,15 0-96,-31 15-64,31 0 0,-16 1-128,0-1 64,16-31-1664,0 0 928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0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58 2240,'0'-26'720,"0"26"-710,0-1 1,0 1-1,0 0 1,0-1-1,0 1 1,0 0-1,0-1 1,0 1-1,0 0 1,0-1-1,0 1 0,0 0 1,-1-1-1,1 1 1,0 0-1,0 0 1,0-1-1,0 1 1,0 0-1,-1-1 1,1 1-1,0 0 1,0 0-1,0 0 0,-1-1 1,0 0 43,0 0 0,-1 0 0,1-1 0,0 1 0,0 1-1,-1-1 1,1 0 0,-1 0 0,1 0 0,-1 1 0,1-1 0,-1 1 0,0-1 0,1 1 0,-1 0 0,1-1 0,-4 1 0,2 0 72,0 0 1,0-1-1,0 1 1,0-1-1,0 0 1,-5-2 0,-12-1 496,-1 8-182,10-1-248,-6 2 172,9-4-246,1 1 0,0 0 0,-1 0 0,-7 5 0,3-2-87,-32 20-33,40-23-3,1 0 1,0 0-1,0 1 1,0-1-1,0 1 0,1 0 1,-1 0-1,1 0 1,-4 6-1,0 12-9,4-11-6,-2 2-19,0 7-41,5-16 72,-1 0 1,0 0-1,1 0 1,0-1-1,0 1 1,1 3-1,0 0 15,-1-4 0,-1 0 0,1-1-1,0 1 1,0 0-1,0 0 1,0-1 0,0 1-1,0 0 1,0-1-1,1 1 1,-1-1-1,1 0 1,-1 1 0,1-1-1,-1 0 1,1 0-1,0 0 1,-1 0-1,1 0 1,0 0 0,0-1-1,0 1 1,0-1-1,-1 1 1,1-1 0,0 0-1,0 1 1,0-1-1,4 0 1,3-1-45,0-1 0,0 1 1,0-1-1,17-6 0,-24 7 25,12-3-180,-8 2 83,0 0-1,0 0 1,0 0-1,0 0 0,0-1 1,-1 0-1,1 0 0,8-8 1,-1-4-92,-11 13 185,-1 0 0,1 0 1,0 0-1,-1 0 1,1 0-1,0 0 1,0 1-1,0-1 1,0 0-1,1 1 0,-1 0 1,0-1-1,0 1 1,1 0-1,-1 0 1,1 1-1,-1-1 1,1 0-1,-1 1 0,5-1 1,-4 1 207,-3 1-139,0-1 1,0 1-1,-1-1 1,1 1-1,0-1 1,0 1-1,-1-1 1,1 1-1,0-1 1,-1 1-1,1-1 1,0 1-1,-1-1 1,1 0-1,-1 1 1,1-1-1,-1 1 0,0-1-30,1 0 0,0 0-1,0 0 1,-1 1 0,1-1-1,0 0 1,0 0 0,-1 0-1,1 1 1,0-1 0,0 0-1,0 0 1,0 1 0,-1-1-1,1 0 1,0 1 0,0-1-1,0 0 1,0 1 0,0-1-1,0 0 1,0 0 0,0 1-1,0-1 1,0 1 0,0 1 78,1 0 0,0 0 0,0 0 0,0-1 0,0 1 0,0 0 0,0 0 0,1-1 0,-1 1 0,0 0 0,4 2 0,23 19 612,-23-20-702,0 0-1,0 1 1,0-2 0,1 1-1,0-1 1,-1 1 0,1-1-1,10 1 1,5-7-1391,-10 1 605,20 0-835</inkml:trace>
  <inkml:trace contextRef="#ctx0" brushRef="#br0" timeOffset="1">805 338 6144,'16'16'2784,"0"15"-2432,-16-15 640,-32 15-608,1-16-256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79 992,'0'-76'2891,"0"76"-2881,0 0 0,0 0 0,0 0 1,0 0-1,0 0 0,0 0 1,0 0-1,0 0 0,0 0 0,0-1 1,0 1-1,0 0 0,0 0 1,0 0-1,0 0 0,0 0 1,0 0-1,0 0 0,0 0 0,0 0 1,0 0-1,0-1 0,0 1 1,0 0-1,0 0 0,0 0 0,0 0 1,0 0-1,0 0 0,0 0 1,0 0-1,-1 0 0,1 0 0,0 0 1,0 0-1,0 0 0,0 0 1,0 0-1,0 0 0,0 0 1,0 0-1,0 0 0,0 0 0,0 0 1,-1 0-1,1-1 0,0 1 1,0 1-1,0-1 0,0 0 0,0 0 1,0 0-1,0 0 0,0 0 1,0 0-1,-1 0 0,-9 0 860,10 0-860,0 0 1,0 0 0,0 0 0,0 0 0,0 0 0,0 0 0,-1 0 0,1 0 0,0 0 0,0-1 0,0 1 0,0 1 0,0-1 0,0 0 0,0 0 0,0 0 0,0 0 0,0 0-1,-1 0 1,1 0 0,0 0 0,0 0 0,0 0 0,0 0 0,0 0 0,0 0 0,0 0 0,0 0 0,0 0 0,0 0 0,0 0 0,0 0 0,0 0 0,-1 0 0,1 0 0,0 1 0,0-1-1,0 0 1,0 0 0,0 0 0,0 0 0,0 0 0,0 0 0,0 0 0,0 0 0,0 0 0,0 0 0,0 1 0,0-1 0,0 0 0,0 0 0,0 0 0,0 0 0,0 0 0,0 0 0,0 0-1,0 11 374,-1 0 0,0 0 0,-4 15 0,2-14-228,1 1 0,1-1 0,-1 20 0,-5 59 499,1-24-339,3 115 452,1 2-411,-3-121-288,-3 121 305,-1-11 127,2-24-42,7 106-139,3-250-1835,-3-5 1499,7 6-1072,-2-9-1379,-2 0 897,-2 2 1403,0 1 0,0 0-1,-1-1 1,1 1 0,0 0 0,0-1 0,0 1-1,-1 0 1,1 0 0,0 0 0,0 0-1,0 0 1,1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6 1824,'0'-16'821,"-2"16"-602,-1 0-49,0 1 465,3-1-611,0 1-1,0-1 1,0 0-1,0 1 1,1-1-1,-1 0 1,0 1 0,0-1-1,0 0 1,0 1-1,0-1 1,0 1 0,0-1-1,0 0 1,0 1-1,0-1 1,-1 0 0,1 1-1,0-1 1,0 0-1,0 1 1,0-1-1,0 0 1,-1 1 0,1-1-1,0 0 1,0 1-1,-1-1 1,1 0 0,0 0-1,0 1 1,-1-1-1,1 0 1,0 0-1,-1 1 1,1-1 0,-1 0-1,1 0-4,0 1-1,-1-1 1,1 0-1,0 0 1,0 0-1,0 1 0,-1-1 1,1 0-1,0 1 1,0-1-1,0 0 1,0 0-1,0 1 1,-1-1-1,1 0 1,0 1-1,0-1 0,0 0 1,0 1-1,0-1 1,0 0-1,0 1 1,0-1-1,0 0 1,1 1-1,-3 9 172,0 1 0,0-1 0,0 0 0,-2 0 0,-5 14 0,-2 5 153,3-4-166,-1 0 0,-2 0-1,0-1 1,-2 0 0,-15 22 0,-14 3 191,26-30-242,0-2 1,-2 1-1,0-2 0,-1 0 0,-37 23 0,44-32-59,-2 0 0,1 0-1,-1-1 1,0-1 0,-28 7-1,40-12-49,0 1-1,0-1 1,-1 0-1,1 0 0,0 0 1,-1 0-1,1-1 1,0 1-1,-1 0 0,1-1 1,0 0-1,0 1 1,0-1-1,0 0 0,0 0 1,0 0-1,-4-3 1,3 1 13,-1 1 1,1-1-1,0 0 1,1 0 0,-1 0-1,0 0 1,1-1-1,-4-6 1,4 6-30,1 1 0,1 0 0,-1 0 0,0-1 0,1 1 0,-1 0 1,1-1-1,0 1 0,0-4 0,0-97-188,1 95 178,0-1 1,1 0-1,0 0 1,0 1-1,1-1 0,1 1 1,-1 0-1,9-15 1,5-13-96,-15 32 87,1-1 0,-1 1 0,1 0 0,0 1 0,0-1 0,1 1 0,-1-1 0,1 1 0,0 0 0,0 0 0,1 1 0,-1-1 0,1 1 0,-1 0 0,1 0 0,0 0 0,0 1 0,1 0 0,-1 0 0,0 0 0,1 1 0,-1-1 0,1 2 0,-1-1 0,1 0 0,0 1 0,-1 0 0,1 0 0,0 1 0,-1-1 0,11 4 0,-9-2 99,-1 1 0,1 0 1,-1 1-1,0 0 0,0 0 1,0 0-1,0 0 0,-1 1 1,0 0-1,0 0 0,0 1 1,-1-1-1,1 1 0,-1 0 1,4 8-1,13 41 371,5-3 97,1 28-38,-22-59-385,2 0 0,0-1 0,1 0-1,18 31 1,3-2 375,-27-36-625,-2-13 106,0 0 0,0 0 1,0 0-1,0 0 0,0 1 0,0-1 1,0 0-1,0 0 0,0 0 0,0 0 1,0 0-1,0 0 0,0 0 0,0 0 1,0 0-1,0 0 0,0 1 0,0-1 1,0 0-1,0 0 0,0 0 0,0 0 1,0 0-1,0 0 0,0 0 0,1 0 1,-1 0-1,0 0 0,0 0 0,0 0 1,0 1-1,0-1 0,0 0 1,0 0-1,0 0 0,0 0 0,0 0 1,0 0-1,0 0 0,0 0 0,1 0 1,-1 0-1,0 0 0,0 0 0,0 0 1,0 0-1,0 0 0,0 0 0,0 0 1,0 0-1,0 0 0,0 0 0,1 0 1,-1 0-1,0 0 0,0 0 0,13 0-68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6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5 3072,'0'0'976,"-3"2"-587,-7 9-85,39-9 2171,-22-2-2246,13 1 294,1-1 0,-1-1-1,0-1 1,1-1-1,25-7 1,-29 5-338,1 1 1,28-4-1,-24 6-18,34-10 1,-27 3 1,-15 4-89,1 0-1,0 1 0,0 1 0,1 1 1,17-1-1,-29 3-41,0-1 1,0 1-1,0-1 0,0 1 0,-1-1 1,1 0-1,0-1 0,-1 1 1,1 0-1,5-4 0,2 1 157,-27 5-246,-54-1-2130,69 0 2083,0 0 1,1 0-1,-1 0 0,0 0 1,1 0-1,-1 0 0,0 0 0,0 0 1,1 0-1,-1-1 0,0 1 1,1 0-1,-1 0 0,0-1 1,1 1-1,-1 0 0,1-1 1,-1 1-1,1-1 0,-1 1 0,0-1 1,1 1-1,0-1 0,-1 1 1,1-1-1,-1 0 0,1 1 1,0-1-1,-1 0 0,0-2-366,1 1-1,0-1 0,-1 1 1,1-1-1,0 0 0,1-4 1,0-4-1529,-1 8 404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9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408,'0'0'448,"0"-3"-267,0 3-143,0-1-1,0 1 1,0-1-1,0 1 1,0-1 0,1 1-1,-1-1 1,0 1-1,0-1 1,0 1-1,1-1 1,-1 1-1,0-1 1,1 1 0,-1-1-1,0 1 1,1-1-1,-1 1 1,0 0-1,1-1 1,-1 1-1,1 0 1,-1-1 0,1 1-1,-1 0 1,1 0-1,-1-1 1,1 1-1,-1 0 1,1 0-1,-1 0 1,2 0 0,22-1 2291,-13 1-1941,-10 0-288,1 1-1,0-1 1,-1 0-1,1 0 1,-1 1-1,1-1 1,-1 1-1,1-1 1,-1 1-1,0 0 1,1-1-1,1 2 1,10 4 318,8 0 64,-14-4-354,0 0-1,0 0 1,10 5-1,0 2 92,0 2 0,-1 0 0,20 18 0,-15-12 15,46 46 267,-57-55-459,16 11 38,-2 2 0,-1 0 1,29 34-1,-39-36 4,-11-15-17,1 0 0,-1 0 0,1 0 0,0 0 0,0-1 0,0 0 0,0 1 0,1-1 0,-1 0 0,5 2 0,3 0 387,6 6 185,-14-9 412,-6-2-912,-7 0 15,10 0-152,0 0 0,0 0 0,0 0 0,0 0 0,-1 0-1,1 0 1,0 0 0,0 0 0,0 0 0,0 0 0,0 0 0,0 0 0,0 0-1,0 0 1,0 0 0,0 0 0,-1 0 0,1 0 0,0 0 0,0 0 0,0 0-1,0 0 1,0 0 0,0 0 0,0 1 0,0-1 0,0 0 0,0 0 0,0 0-1,0 0 1,0 0 0,-1 0 0,1 0 0,0 0 0,0 0 0,0 0-1,0 0 1,0 0 0,0 0 0,0 1 0,0-1 0,0 0 0,0 0 0,0 0-1,0 0 1,0 0 0,0 0 0,0 0 0,0 0 0,0 0 0,0 0 0,0 1-1,0-1 1,0 0 0,0 0 0,0 0 0,-1 15 40,-1-1 0,-1 1 0,0-1 0,-1 1-1,0-1 1,-10 18 0,9-16-33,-1-2 1,-1 1-1,0-1 0,-1 0 0,-1 0 0,-11 14 0,-13 17 4,20-26-200,-1 0-1,-20 20 1,27-32-450,0 0 1,1 1 0,0 0-1,0 0 1,-8 16-1,-2 5-3421,0-11 129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0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47 1888,'0'-47'3770,"-3"50"-3130,-2 2-480,1 1-1,0 0 0,0 0 1,0 1-1,1-1 0,0 1 1,-3 9-1,-8 16 118,0-4-142,-3 4-53,-11 35 0,9-18-39,-1-2-1,-3 0 1,-43 67 0,50-93 40,-2 0 1,-28 26-1,20-22 56,-37 30 518,4-3-135,57-51-509,0 1 0,0 0 1,1-1-1,-1 1 1,0 0-1,1 0 0,0 0 1,-1 0-1,0 4 1,2-6-15,0 1 1,0-1 0,0 0 0,0 1 0,0-1-1,0 0 1,0 1 0,0-1 0,0 0-1,0 1 1,0-1 0,0 0 0,0 1 0,1-1-1,-1 0 1,0 0 0,0 1 0,0-1-1,1 0 1,-1 1 0,0-1 0,0 0 0,1 0-1,-1 0 1,0 1 0,16 5 5,62 23 262,44 4-6,-7 11-203,-76-28-47,-16-6-7,1 1-1,-1 1 0,-1 1 0,26 19 0,-14-8 22,-16-12 2,-1 1 1,20 19-1,26 40 208,-59-68-189,-1 0 0,1-1 0,-1 1 0,0 1 0,5 6 0,-8-10-66,0-1 0,0 1 0,1 0 0,-1-1-1,0 1 1,0 0 0,0 0 0,0-1 0,1 1 0,-1 0 0,0 0 0,0-1 0,-1 1 0,1 0 0,0 0 0,0-1 0,0 1 0,0 0 0,-1-1 0,1 1 0,0 0 0,-1-1 0,1 1 0,0 0 0,-1-1 0,1 1-1,-1 0 1,1-1 0,-2 1 0,2 1-272,-3 5 196,-12-18-4694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1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0 1888,'0'0'613,"-3"6"-367,1-2-198,0-1 26,1 0 1,0 0 0,-1-1-1,1 1 1,0 0 0,0 0-1,1 0 1,-1 0 0,1 0-1,0 1 1,-1 3 0,1 2 133,-1 0 0,0 1 1,-3 8-1,-3 14 271,2 25 102,-5-5 149,8-33-535,-4 19 117,2-26-144,-1 0 0,-7 14 0,-9 20 187,18-36-236,0-1 0,-8 14 1,9-19-90,0-1 0,0 0 1,-1 0-1,1 0 0,-1 0 1,0 0-1,1-1 0,-1 1 1,-7 3-1,-11 5 173,-1-2 0,-42 13 0,39-14-119,12-4-42,3-1 3,1 1 1,-16 1-1,22-4-38,0-1 0,0 0-1,0 0 1,0 0 0,0 0 0,0 0 0,0-1 0,0 0 0,0 1-1,0-1 1,0 0 0,-3-2 0,1 0-4,1 0 0,0 0 1,-1-1-1,-6-6 0,10 8-6,0 1 1,0 0-1,0-1 1,-1 1-1,1 0 0,0-1 1,1 0-1,-1 1 0,0-1 1,0 1-1,1-1 1,-1 0-1,1 0 0,-1 1 1,1-1-1,0 0 0,0 0 1,0 0-1,0 1 1,0-1-1,0 0 0,0 0 1,1 0-1,-1 1 0,1-1 1,-1 0-1,1 1 1,0-3-1,3-11-38,-2 2 8,0 0 0,1 1 0,1 0 1,-1-1-1,2 1 0,10-20 0,-10 23 9,1-1-1,0 1 0,0 0 1,1 1-1,0 0 0,0 0 1,11-9-1,-16 16 28,0-1 0,0 1 0,1 0-1,-1 0 1,0 0 0,0 0 0,1 0 0,-1 0 0,1 0-1,-1 1 1,0-1 0,1 1 0,-1 0 0,6 0-1,-3 1 43,0-1-1,0 2 1,0-1-1,0 0 1,6 4-1,-7-3 15,1 0 0,0 1 0,-1-1 0,0 1 0,1 0 0,-1 1 0,0-1 0,-1 1 0,1 0 0,-1 0-1,1 0 1,2 5 0,4 4 135,-4-6-54,0 1 0,0 1 0,0-1 0,-1 1 0,0 0 0,-1 0 0,4 12 0,-4-9-8,1-1 0,0 1 0,0-1 0,13 19 1,-4-13 46,0 0 1,17 16 0,-25-28-198,-1 0 0,1 0-1,0-1 1,0 0 0,1 0 0,7 4-1,-10-7-463,0 1-1,1-1 0,-1 1 1,0-1-1,1 0 0,-1-1 1,7 1-1,20-1-1938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7 3136,'-10'-10'729,"4"4"2280,6 6-2881,-1 0-1,1 0 0,-1 0 0,1 0 0,-1 0 0,0 0 0,1 0 0,-1 0 0,1 0 1,-1 0-1,1 0 0,-1 0 0,1 0 0,-1 0 0,1 0 0,-1 1 0,0-1 0,1 0 0,-1 0 1,1 1-1,0-1 0,-1 0 0,0 1 0,4 1-27,1 0 1,-1 0-1,1 0 1,-1-1-1,1 0 1,-1 1-1,1-1 0,0 0 1,0-1-1,-1 1 1,1-1-1,0 0 0,6 0 1,5 0 12,1-1-1,18-3 1,122-22 111,-96 21-117,-29 0 16,-17 2-59,0 1-1,23-1 1,-37 3-72,0 0 1,0 0-1,0 0 0,-1 1 0,1-1 0,0 0 0,0 0 1,0 0-1,0 0 0,0 0 0,0 0 0,0 0 0,0 0 1,0 1-1,0-1 0,-1 0 0,1 0 0,0 0 0,0 0 1,0 0-1,0 0 0,0 1 0,0-1 0,0 0 0,0 0 0,0 0 1,0 0-1,0 0 0,0 1 0,0-1 0,0 0 0,0 0 1,0 0-1,0 0 0,1 0 0,-1 0 0,0 1 0,0-1 1,0 0-1,0 0 0,0 0 0,0 0 0,0 0 0,0 0 1,0 0-1,0 0 0,1 0 0,-1 1 0,0-1 0,0 0 0,0 0 1,0 0-1,0 0 0,0 0 0,1 0 0,-1 0 0,0 0 1,0 0-1,0 0 0,0 0 0,0 0 0,0 0 0,1 0 1,-1 0-1,0 0 0,-17 13-972,-30 15-2499,15-12 1773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2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-13'0'837,"13"0"-831,0 0 0,0 0 0,0 0 0,0 0 0,0 0 0,-1 0-1,1 0 1,0 0 0,0 0 0,0 0 0,0 0 0,0 0 0,0 0 0,0 0 0,0 0 0,0 0-1,0 0 1,-1 0 0,1 0 0,0 0 0,0 0 0,0 0 0,0 0 0,0 0 0,0 0-1,0 0 1,0 0 0,0 0 0,0 0 0,0 0 0,0 0 0,0 0 0,-1 1 0,1-1 0,0 0-1,0 0 1,0 0 0,0 0 0,0 0 0,0 0 0,0 0 0,0 0 0,0 0 0,0 0-1,0 1 1,0-1 0,0 0 0,0 0 0,0 0 0,0 0 0,0 0 0,0 0 0,0 0 0,0 0-1,0 0 1,0 1 0,0 0 318,0 0 1,0 0-1,0 1 0,1-1 0,-1 0 1,0 0-1,0 1 0,1-1 0,-1 0 1,0 0-1,1 0 0,-1 0 0,2 2 1,-1-2-255,0-1 1,0 1-1,-1 0 1,1-1 0,0 1-1,1-1 1,-1 1-1,0-1 1,0 1-1,0-1 1,0 0 0,0 1-1,0-1 1,0 0-1,1 0 1,0 0 0,1 0 82,0 1 0,0-1 0,0 1 0,-1-1 0,1 1 0,3 2 0,-2-1-106,0 0 0,0 0 0,1-1 0,-1 1 0,0-1 0,1 0 0,-1 0 0,0 0 0,1-1 0,-1 0 0,1 0 0,0 0 0,-1 0 0,1 0 0,7-3 0,4-1-15,-9 1-16,-1 2 0,1-1 0,-1 1 0,1 0 0,6 0 0,146 1-1691,-146 0 598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2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7 2400,'0'0'779,"0"-3"-481,0-10 796,-3 13-396,-23 0 3089,26 0-3780,0 0 1,0 0-1,0 0 1,0 0 0,0 0-1,0 0 1,0 0-1,0 0 1,-1 0 0,1 0-1,0 0 1,0 0-1,0 0 1,0 0-1,0 0 1,0 0 0,0 0-1,0 0 1,0 0-1,0 0 1,0 0-1,-1 0 1,1 0 0,0 0-1,0 0 1,0 0-1,0 0 1,0 0 0,0 0-1,0 1 1,0-1-1,0 0 1,0 0-1,0 0 1,0 0 0,0 0-1,0 0 1,0 0-1,0 0 1,0 0-1,0 0 1,-1 0 0,1 1-1,0-1 1,0 0-1,0 0 1,0 0 0,0 0-1,0 0 1,0 0-1,0 0 1,1 0-1,-1 0 1,0 0 0,0 1-1,0-1 1,0 11 514,0-2-168,0 0-1,0 0 0,-3 12 1,1-12-198,-1 2 65,0 0 1,1 0-1,1 0 1,-1 17 0,-6 69 539,1 6-82,7-72-505,0-5-13,-3 39 0,-3-32-81,4-18-41,-1-1 0,1 18 0,2 77-866,0-109 805,0 0 0,0 0 1,0 0-1,0 0 0,0 0 0,0 0 0,0 0 0,0 0 0,0 0 0,0 0 0,0 1 1,0-1-1,0 0 0,0 0 0,0 0 0,0 0 0,0 0 0,0 0 0,0 0 0,0 0 0,0 0 1,0 0-1,0 1 0,0-1 0,0 0 0,0 0 0,0 0 0,0 0 0,0 0 0,0 0 1,-1 0-1,1 0 0,0 0 0,0 0 0,0 0 0,0 0 0,0 0 0,0 0 0,0 0 0,0 0 1,0 0-1,0 0 0,0 0 0,-1 0 0,1 0 0,0 0 0,0 0 0,0 0 0,0 0 1,0 0-1,0 0 0,0 0 0,0 0 0,0 0 0,0 0 0,-1 0 0,-9 3-3124,10-2 2988,-1-1 0,1 1 1,-1 0-1,1 0 0,0-1 0,0 1 1,0 0-1,-1 0 0,1 0 1,0 0-1,0-1 0,0 1 0,0 2 1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 2816,'15'-15'1280,"1"61"-1120,-16-15 1696,0 1-1056,-16 30 96,16 0-544,-15 1-160,-17-1-128,1 0-2176,0 1 1184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1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63 1472,'0'-6'202,"-1"-12"357,0 17-541,1 1 1,0-1-1,0 1 1,0 0 0,-1-1-1,1 1 1,0-1-1,-1 1 1,1 0-1,0-1 1,0 1-1,-1 0 1,1 0-1,-1-1 1,1 1 0,0 0-1,-1 0 1,1-1-1,-1 1 1,1 0-1,-1 0 1,1 0-1,0 0 1,-1 0 0,1-1-1,-1 1 1,1 0-1,-1 0 1,0 1-1,-4-4 361,0-1-129,0 0-1,-1 0 1,1 0 0,-1 1 0,-9-4 0,14 6-218,-1 1 0,1 0 1,-1-1-1,1 1 0,-1 0 1,0 0-1,1 0 1,-1 0-1,1 0 0,-1 0 1,1 1-1,-1-1 0,-1 1 1,-30 6 534,8-2 248,-34 12 0,54-16-735,1 1 1,0 0-1,0 1 0,0-1 1,0 1-1,0 0 0,0 0 1,1 0-1,-1 0 0,-3 5 1,1 1 45,0 0-1,1 0 1,-5 11 0,3-7-4,6-10-102,0 0-1,0 0 0,0 0 0,0 1 0,0-1 0,0 0 0,1 0 0,0 1 1,0-1-1,0 0 0,0 1 0,0-1 0,0 0 0,1 0 0,0 1 0,0-1 1,0 0-1,0 0 0,0 0 0,0 0 0,1 0 0,0 0 0,-1 0 0,1 0 1,0-1-1,0 1 0,1-1 0,2 3 0,0-1-1,1 0 0,-1-1 0,1 1 1,0-1-1,0-1 0,0 1 0,1-1 0,-1 0 0,13 2 0,-15-3-30,-1-1 0,1 0 1,-1 0-1,1 0 0,-1 0 0,0 0 0,1-1 0,-1 0 0,1 1 0,-1-1 0,0-1 0,0 1 0,1 0 0,-1-1 0,0 1 0,3-3 0,15-6-153,28-1-347,2-7-1357,62-34 0,-84 38 1226,53-19 1,-59 23 710,-21 9 23,0 0 1,0 0 0,0 0 0,0 0 0,0 1 0,0-1 0,1 0-1,-1 1 1,3-1 0,-5 1-80,0 0 1,0 0-1,1 0 0,-1 0 0,0 0 0,0 0 0,0 0 0,0 0 1,0 0-1,0 0 0,0 0 0,0 0 0,0 0 0,0 0 1,1 0-1,-1 0 0,0 0 0,0 0 0,0 0 0,0 0 1,0 0-1,0 0 0,0 0 0,0 0 0,0 0 0,0 0 1,0 0-1,0 1 0,1-1 0,-1 0 0,0 0 0,0 0 1,0 0-1,0 0 0,0 0 0,0 0 0,0 0 0,0 0 1,0 0-1,0 0 0,0 0 0,0 1 0,0-1 0,0 0 1,0 0-1,0 0 0,0 0 0,0 0 0,0 0 0,0 0 1,0 0-1,0 0 0,0 0 0,0 1 0,0-1 0,0 0 1,-1 3 180,1 0 1,-1 0-1,0-1 1,0 1-1,0 0 1,0 0-1,-1-1 1,1 1 0,-1-1-1,-2 4 1,2-3-69,0 1 0,-1-1 0,1 1 0,1 0 0,-3 5 0,3-1-25,0 1-1,0 0 0,0 0 1,2 14-1,0-6-84,-2-15-9,1 1-1,0-1 0,0 0 1,0 1-1,0-1 0,1 1 1,-1-1-1,1 0 0,-1 1 1,1-1-1,0 0 0,0 0 1,0 1-1,0-1 0,0 0 1,1 0-1,-1 0 0,0 0 1,1-1-1,0 1 0,-1 0 1,1-1-1,0 1 0,0-1 1,0 1-1,0-1 0,0 0 1,0 0-1,0 0 0,1 0 1,-1 0-1,0 0 0,0-1 1,3 1-1,2 1 13,-1-1 0,1 0-1,0 0 1,-1-1 0,1 0 0,0 0-1,-1-1 1,1 0 0,-1 0 0,1 0 0,-1-1-1,1 0 1,-1 0 0,11-6 0,-12 6-11,-1 0 1,0-1-1,0 0 1,0 0-1,0 0 1,-1 0 0,1-1-1,-1 1 1,0-1-1,0 0 1,3-6-1,-4 8-3,0-1-1,0 0 1,-1 1-1,1-1 1,-1 0-1,0 0 0,0 0 1,0 0-1,0 0 1,0 0-1,-1 0 1,1-1-1,-1 1 1,0 0-1,0 0 0,0 0 1,0 0-1,-1 0 1,1-1-1,-1 1 1,0 0-1,0 0 1,0 0-1,0 0 0,-1 0 1,1 1-1,-1-1 1,1 0-1,-1 1 1,-2-3-1,-3-1-17,1 2 0,0-1 0,-1 1-1,0 0 1,-14-6 0,14 7-23,0 0-1,0 0 1,1-1-1,-1 0 1,-9-9 0,15 13-12,1 0 1,0-1-1,0 1 1,-1 0-1,1 0 1,0-1-1,0 1 1,0-1 0,-1 1-1,1 0 1,0-1-1,0 1 1,0 0-1,0-1 1,0 1-1,0-1 1,-1 1-1,1 0 1,0-1-1,0 1 1,0-1 0,1 1-1,-1 0 1,0-1-1,0 1 1,0 0-1,0-1 1,0 1-1,0-1 1,0 1-1,1 0 1,-1-1-1,0 1 1,0 0 0,1-1-1,-1 1 1,0 0-1,0-1 1,1 1-1,-1 0 1,0 0-1,1 0 1,-1-1-1,0 1 1,1 0-1,2-1-133,0 0 0,1 1 0,-1-1 0,0 1 0,0 0 0,4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1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1 2304,'-13'-13'752,"13"13"-747,0 0 0,0 0 1,-1 0-1,1 0 0,0 0 0,0 0 1,0 0-1,0 0 0,0 0 0,0 0 1,0 0-1,0-1 0,0 1 0,-1 0 1,1 0-1,0 0 0,0 0 0,0 0 0,0 0 1,0 0-1,0 0 0,0-1 0,0 1 1,0 0-1,0 0 0,0 0 0,0 0 1,0 0-1,0 0 0,0 0 0,0-1 1,0 1-1,0 0 0,0 0 0,0 0 1,0 0-1,0 0 0,0 0 0,0-1 0,0 1 1,0 0-1,0 0 0,0 0 0,1 0 1,-1 0-1,0 0 0,0 0 0,0 0 1,0 0-1,0 0 0,0-1 0,0 1 1,0 0-1,0 0 0,1 0 0,-1 0 1,10-10 244,-7 7 668,-1 6-470,0-1-387,0 0 0,-1 0 0,0 0 0,0 0 0,1 0 0,-1 1 0,0-1 0,-1 0 0,1 1 0,0-1 0,-1 1 0,1-1 0,-1 1 0,0-1 0,0 1 0,0-1 0,0 1 0,-1 4 0,-1 6 148,-1-1 0,-7 19-1,10-30-202,-35 113 381,-24 66-251,53-167-98,5-10-7,-1 0 0,1 1 0,0-1-1,0 0 1,0 0 0,0 1-1,1-1 1,-1 4 0,1-10-31,-1 2-3,1-1 1,0 1 0,0-1-1,0 1 1,0 0-1,0-1 1,0 1 0,0 0-1,1-1 1,-1 1 0,1 0-1,-1-1 1,0 1 0,1 0-1,0 0 1,-1-1-1,2 0 1,5-4-2,9-9 3,5-24-47,-12 27-29,0 0 0,1 0 0,0 1 0,17-13 0,-1-1 14,21-22-156,-45 45 218,1 0 0,0 0 1,0 0-1,-1 0 0,6-2 0,-7 3 14,0 1 1,-1 0-1,1-1 0,-1 1 0,1 0 0,0-1 0,-1 1 1,1 0-1,0 0 0,-1 0 0,1 0 0,0 0 0,-1 0 1,1 0-1,0 0 0,-1 0 0,1 0 0,0 0 1,-1 0-1,1 0 0,0 0 0,-1 1 0,1-1 0,0 0 1,-1 0-1,1 1 0,-1-1 0,1 1 0,-1-1 0,1 0 1,-1 1-1,1-1 0,-1 1 0,1-1 0,0 2 0,0 0 77,-1 1 0,1-1 0,0 1 0,-1-1 0,0 1 0,0 0-1,0-1 1,0 1 0,0 2 0,0 14 350,-1-5-245,-1 1 0,0 0 0,-1-1-1,-5 17 1,-23 59 287,28-83-502,0 0 0,1 0 0,0 0-1,0 1 1,0-1 0,1 1 0,1-1 0,-1 15 0,1-21-47,0 0 1,0 0-1,0 0 0,0 0 1,0 0-1,1 0 1,-1 0-1,0-1 1,0 1-1,1 0 0,-1 0 1,1 1-1,0-1-22,-1-1 0,0 0 1,1 0-1,-1 0 0,0 1 0,1-1 0,-1 0 0,0 0 0,1 0 0,-1 0 0,1 0 1,-1 1-1,1-1 0,-1 0 0,0 0 0,1 0 0,-1 0 0,1 0 0,-1 0 0,0-1 0,1 1 1,-1 0-1,1 0 0,-1 0 0,0 0 0,1 0 0,-1-1 0,1 1 0,-1 0 0,1-1 0,14-12-1953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2 3904,'4'0'367,"42"-2"2892,-42 1-3151,1 1 1,-1-1-1,-1 0 1,1 0-1,0-1 1,0 1-1,0-1 1,5-3-1,-5 2-51,0 1-1,1-1 1,-1 1 0,1 0-1,7-2 1,-8 3-44,1-1 1,0 0 0,-1 0-1,1 0 1,5-4 0,6-5 100,25-22 1,-40 33-113,-1 0-1,0 0 1,0 0-1,0-1 1,0 1-1,0 0 1,0 0-1,0 0 1,0 0-1,1 0 1,-1 0-1,0 0 1,0 0-1,0 0 1,0 0-1,0-1 1,0 1-1,0 0 0,0 0 1,0 0-1,0 0 1,0 0-1,0 0 1,0 0-1,0 0 1,0-1-1,0 1 1,0 0-1,0 0 1,0 0-1,0 0 1,0 0-1,0 0 1,0-1-1,0 1 1,0 0-1,0 0 1,0 0-1,0 0 1,0 0-1,0 0 1,0 0-1,0-1 1,0 1-1,0 0 1,0 0-1,0 0 1,-1 0-1,1 0 1,0 0-1,0 0 1,0 0-1,0 0 1,0 0-1,0 0 1,-1-1-1,0 0 2,-1-1-1,0 1 0,0 0 0,0 0 0,0-1 0,0 1 1,-1 0-1,1 1 0,0-1 0,0 0 0,-1 1 0,1-1 1,0 1-1,-1 0 0,1 0 0,0 0 0,-5 0 0,-3 1 70,-1 1 0,-17 5 0,14-4 84,-27 10 894,38-12-997,1 0 0,-1 1 0,0-1 0,0 1 0,1 0 0,-1-1 0,1 1 0,0 0 0,0 1-1,-1-1 1,-1 3 0,3-3-32,0 0-1,1-1 0,-1 1 1,0 0-1,1 0 1,-1 0-1,0 4 0,-1 3 36,2-5-40,-1-1-1,0 0-1,0 0 1,0 0 0,0 1 0,1-1 0,0 0 0,0 1-1,0-1 1,0 0 0,0 1 0,1-1 0,-1 0-1,1 1 1,0-1 0,0 0 0,0 0 0,2 3 0,2 6 27,0-1 0,9 15 0,-12-23-26,1 1 0,0 0 1,-1-1-1,1 1 0,1-1 0,-1 0 0,0 0 0,1 0 0,-1-1 1,5 3-1,-2-3-2,0-1 0,0 1 0,0-1 1,0-1-1,0 1 0,0-1 0,0 0 0,0 0 1,0-1-1,0 0 0,6-1 0,7-3-310,-1 0 1,1-1-1,-1-1 0,-1 0 0,20-12 0,25-10-1315,-48 22 1117,26-15 1,-1-6-574,-15 15 628,15-8-396,-29 15 666,-7 4 155,0 1 1,0 0-1,-1-1 0,1 0 0,-1 0 1,1 0-1,-1 0 0,0 0 0,1 0 1,2-5-1,0-4 48,6-7 134,-9 16 115,-2 4 650,0 4-672,0 0-1,-1-1 0,0 1 0,0 0 0,-1-1 0,0 1 0,1-1 1,-6 10-1,4-9-185,1-1 0,-1 1 0,1 0 0,0 0 0,1 0 0,0 1 0,0-1 1,0 0-1,1 1 0,0-1 0,0 7 0,0-10-121,0 1 123,0 0-1,-1 0 0,2 0 1,-1 0-1,0 0 1,1 0-1,1 4 0,2-10-28,1-1 0,-1-1 0,0 1-1,0 0 1,-1-1 0,7-7-1,0 0 19,-4 4-76,0 0 0,0 0 0,-1 0 0,5-9-1,4-5-55,20-39 29,-33 58 14,0 0-1,1-1 1,-1 1 0,1 0 0,0 0 0,0 0 0,0 1 0,0-1-1,0 0 1,0 1 0,0-1 0,1 1 0,-1 0 0,1 0 0,-1 0-1,5-2 1,-3 2-13,0 0 0,0 1 0,0-1 0,0 1 0,0 0 0,0 0 0,0 0-1,1 0 1,-1 1 0,0 0 0,6 2 0,-4-1 12,0 1 0,0 0 0,8 7-1,-8-6 12,-1 0 0,1-1 0,0 0-1,0 0 1,8 3 0,-2-3 21,-8-3-2,0 1-1,-1 0 1,1 1 0,0-1-1,-1 0 1,1 1-1,-1 0 1,6 3 0,-4-2-10,0-1 1,0 0-1,1 0 0,-1 0 1,1 0-1,-1-1 1,1 0-1,0-1 1,-1 1-1,1-1 1,6 0-1,-5 0 32,0-1 1,-1 0-1,1 0 1,-1-1-1,1 1 1,-1-1-1,0-1 1,10-4-1,10-4 25,-21 10-40,0 0 0,0 0 0,0 0 0,5 1 0,-7 0-7,0 0 0,-1-1 0,1 1 0,-1 0 0,1-1 0,0 0 0,3-1 0,-5 2-2,-1-1 0,1 0 1,0 1-1,0-1 0,-1 0 0,1 1 1,0-1-1,-1 0 0,1 0 0,-1 0 1,1 1-1,-1-1 0,0 0 0,1 0 1,-1 0-1,0 0 0,1 0 0,-1 0 1,0 0-1,0 0 0,0 0 0,0 0 1,0 0-1,0-1 0,-3-3 60,-7-8 59,10 12-122,-1 0-1,1 0 1,-1 0 0,1 1 0,0-1 0,-1 0 0,1 0-1,-1 0 1,0 1 0,1-1 0,-1 0 0,0 1 0,1-1-1,-1 1 1,0-1 0,0 1 0,1-1 0,-1 1 0,0-1-1,0 1 1,0 0 0,0-1 0,0 1 0,0 0 0,0 0 0,-1-1-1,-9-1-33,-4-4-10,12 5 44,-1 0-1,1-1 1,0 1-1,-1 1 1,1-1 0,-1 0-1,1 1 1,-5 0 0,2 0-7,-1 1 1,0 0 0,1 0-1,-1 0 1,-6 3 0,-3 1-49,10-4 48,0 0 0,0 1 0,0 0 0,1 0 0,-9 5 0,9-3 26,0 0 1,0 0-1,0 1 1,1 0-1,0 0 1,-6 7-1,7-8-3,0 0 0,0 0 0,1 1 1,-1-1-1,1 0 0,0 1 0,0 0 0,0-1 0,0 1 0,1 0 1,0 0-1,0 0 0,0 9 0,0 10 48,1-20-54,-1 0 0,1 1-1,0-1 1,0 0 0,0 1 0,1-1 0,0 0 0,0 1 0,0-1 0,0 0 0,1 0 0,-1 0 0,1 0 0,0 0 0,4 5 0,-5-6-6,1 0-1,0 0 1,1 0-1,-1 0 1,0 0 0,1 0-1,0-1 1,0 1-1,0-1 1,0 0 0,0 0-1,0 0 1,0 0-1,0-1 1,1 1 0,-1-1-1,1 0 1,-1 0-1,1 0 1,0-1 0,-1 1-1,1-1 1,0 0-1,-1 0 1,1 0 0,0 0-1,-1 0 1,7-2-1,26-8-858,-1-1-1,0-1 0,59-31 1,-88 39 783,1 0-1,-1-1 1,0 0 0,0-1 0,-1 1-1,1-1 1,-1 0 0,0-1 0,-1 1-1,0-1 1,0 0 0,0 0 0,3-9-1,-6 13 107,1-1 0,-1 0-1,1 0 1,0 1-1,0-1 1,0 1 0,0 0-1,1-1 1,-1 1-1,7-5 1,-6 5 32,0 0 541,-3 6-90,0 1-386,0-1 0,1 1-1,0 0 1,0 0 0,0-1 0,0 1 0,1-1 0,-1 1 0,1-1 0,2 5 0,-1-4-94,0 1 0,-1 0 1,0 1-1,2 5 0,12 62 250,-16-71-281,1 1-1,-1 0 0,1 0 1,0-1-1,0 1 0,0-1 1,0 1-1,0-1 0,0 1 1,1-1-1,0 0 1,-1 0-1,1 0 0,0 0 1,0 0-1,0 0 0,0 0 1,0 0-1,0-1 0,5 3 1,-7-4-8,1 1 0,-1-1 0,1 0 0,-1 0 0,1 0 0,-1 0 0,1 1 0,0-1 0,-1 0 0,1 0 0,-1 0 0,1 0 0,-1 0 0,1-1 0,0 1 0,-1 0 1,1 0-1,-1 0 0,1 0 0,-1-1 0,1 1 0,-1 0 0,1 0 0,-1-1 0,1 0 0,11-11-264,-5 3 21,19-2-294,-23 10 447,-1-1 1,0 0-1,0 0 1,0 0-1,-1-1 1,1 1-1,0 0 1,-1-1-1,1 1 1,0-4-1,11-27-909,-10 23 718,-1 5 171,1-1-1,-1 1 1,1 0-1,6-7 0,-2 1-2,-5 1 8,-2-11 207,0 21-91,0 0 0,0 0-1,0-1 1,0 1 0,0 0-1,0 0 1,0 0 0,0 0-1,0 0 1,0 0 0,-1-1-1,1 1 1,0 0 0,0 0-1,0 0 1,0 0 0,0 0-1,0 0 1,0-1 0,0 1-1,0 0 1,0 0 0,1 0-1,-1 0 1,0 0 0,0-1-1,0 1 1,0 0 0,0 0 0,0 0-1,0 0 1,0 0 0,0 0-1,0 0 1,0 0 0,0-1-1,1 1 1,-1 0 0,0 0-1,0 0 1,0 0 0,0 0-1,0 0 1,0 0 0,1 0-1,-1 0 1,0 0 0,0 0-1,0 0 1,0 0 0,0 0-1,0 0 1,1 0 0,0 0 17,-1 0 0,1 0 0,-1 0 0,1 0 0,0 1 0,-1-1 0,1 0 0,0 0 0,-1 1 0,1-1 0,-1 1 0,1-1 0,-1 0 0,1 1 0,-1-1 0,1 1 0,-1-1 0,1 1 0,-1-1 0,0 1 0,1 0 0,-1-1 0,0 1 0,0-1 0,1 1 0,-1 0 0,0-1 0,0 1 0,0 0 0,0-1 0,0 1 0,0 0 0,0-1 0,0 1 0,0 1 0,2 8 313,9 11 204,-6-2-251,-4-14-249,0 1 0,1-1 1,-1 1-1,2-1 0,-1 0 0,4 6 0,38 52 180,-41-59-190,0 1 0,0-1 0,0 0 1,1 0-1,-1-1 0,8 7 0,-9-9-18,0 0 0,1 0 1,-1 1-1,0-2 0,0 1 1,1 0-1,-1 0 1,0-1-1,1 1 0,-1-1 1,1 0-1,-1 0 0,0 1 1,1-2-1,-1 1 1,1 0-1,-1 0 0,4-2 1,5-1-27,0 0 1,0-1 0,0 0-1,-1-1 1,1 0 0,-1-1-1,11-8 1,-17 12-54,0-1 1,-1 0-1,1 1 1,-1-1-1,1-1 1,2-3-1,-2 1-72,-1 1 0,0-1 0,-1 0 0,1 1 0,0-8 0,-2 11 97,2-6-45,-1 1 0,1-1 0,-2 0 0,2-16 0,-2 18 59,0 0 0,1 0 0,-1 0 0,1 0 0,0 1 0,1-1 0,-1 1 0,1-1 0,0 1 0,1 0 0,-1 0 0,6-6 1,2-4-29,-1 1 172,1 1 0,0 1 0,22-19 0,-4 4 83,-28 26-181,1-1 1,0 0 0,-1 0-1,1 0 1,-1 0-1,0-1 1,0 1 0,0 0-1,0 0 1,0-1-1,0 1 1,-1-1 0,1 1-1,-1-1 1,1 1 0,-1-1-1,0 1 1,0-1-1,0 1 1,-1-1 0,1 1-1,0-1 1,-1 1-1,-1-5 1,-2-1 24,-1 0 0,1 0 0,-1 0 0,-11-13 0,13 19-41,1-1 1,-1 1-1,1 0 0,-1 0 0,0 0 0,1 1 1,-1-1-1,0 0 0,0 1 0,0 0 0,0 0 1,-1 0-1,1 0 0,0 0 0,0 1 0,-1 0 1,-3-1-1,-16 0 128,16 0-119,1 1 0,0-1 0,-1 1 0,1 1-1,0-1 1,-1 1 0,1 0 0,0 0 0,-8 3-1,10 0-16,-1-1 0,0 1-1,1 0 1,0 0 0,0 0-1,0 1 1,1-1 0,0 1-1,-1 0 1,1 0 0,-3 7-1,1-1-14,0 1 1,1-1-1,0 1 0,-4 18 0,7-24 11,0 0 0,1 0 0,0 0 0,0 0 0,0 0 0,1-1 0,2 10 0,1-1-67,10 24 1,-5-18-81,9 21-695,5-10-70,-7-10-821,-15-21 1648,-1 1 0,1-1 0,-1 1 0,1-1 0,0 1 0,-1-1 0,1 1 0,0-1 0,-1 0 0,1 1 0,0-1 0,0 0 0,-1 0 0,1 1 0,1-1 0,-1 0 19,0 0 0,-1 0 0,1-1 0,-1 1 0,1 0 0,0 0 0,-1-1 0,1 1 0,-1 0-1,1 0 1,-1-1 0,1 1 0,-1-1 0,1 1 0,-1 0 0,1-1 0,0 0 0,9-17-1190,-9 16 1246,0 1 0,-1-1 0,1 1 0,-1-1 0,0 1 0,0-1 0,0 0 0,0 1 0,0-1 0,0 0 1,0 1-1,0-1 0,0 1 0,-1-1 0,1 0 0,-1 1 0,1-1 0,-1 1 0,0-1 0,1 1 0,-1 0 0,0-1 0,-2-1 0,-1-5 212,-5-15 576,0 2 318,7 19-1054,1 0 210,-1 0 0,1 0 1,0 0-1,-1 0 0,1-1 0,0 1 1,0 0-1,1-1 0,-2-2 1,2 4-127,1 0 0,-1 0 1,0-1-1,0 1 1,1 0-1,-1 0 1,1 0-1,-1 0 1,1 0-1,-1 0 0,1 0 1,0 0-1,-1 0 1,1 0-1,0 0 1,0 1-1,0-1 1,0 0-1,0 0 0,0 1 1,0-1-1,1 0 1,12-6 502,-1 0 1,1 1-1,0 0 1,0 2-1,1-1 1,15-1 0,-6 0-221,109-25 353,-1 0-5784,-70 15 2084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6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976,'-15'0'1611,"15"3"-1110,0 8-75,-1 0 54,1-1 0,3 20 0,0-17-202,0 3 18,0 0 0,-1 0 0,0 16 0,-2 259 1458,0-278-1732,-1-1 0,0 1 0,-4 13-1,2-13 7,1 0-1,0-1 1,1 16 0,1-23-10,0 0 1,0 0-1,-1 0 0,0 0 1,1 0-1,-2 0 1,1-1-1,0 1 0,-1 0 1,-3 6-1,4-9-82,0 0 1,1 1-1,-1-1 0,1 0 0,0 1 0,0-1 0,0 0 0,0 5 0,0-3-273,0-4 306,0 0-1,0 0 1,0 0-1,0 0 1,0 0-1,0 0 1,0 0-1,0 0 1,0 0-1,0 0 1,0 1-1,0-1 0,0 0 1,0 0-1,0 0 1,0 0-1,0 0 1,0 0-1,0 0 1,0 0-1,0 0 1,0 0-1,0 0 1,0 1-1,0-1 1,0 0-1,0 0 0,0 0 1,0 0-1,1 0 1,-1 0-1,0 0 1,0 0-1,0 0 1,0 0-1,0 0 1,0 0-1,0 0 1,0 0-1,0 0 1,0 0-1,0 0 1,0 0-1,1 0 0,-1 0 1,0 0-1,0 0 1,0 0-1,0 0 1,0 0-1,0 0 1,0 0-1,0 0 1,0 0-1,0 0 1,1 0-1,12-2-1707,2-11-1535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3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80 3808,'0'-9'933,"0"6"-745,1-1 0,-1 1 1,0 0-1,0 0 0,-1 0 1,1-1-1,0 1 0,-1 0 0,-1-4 1,-11 2 333,8 1-316,4 3-147,0-1 0,0 1-1,0 0 1,0 1 0,-1-1 0,1 0 0,0 0 0,0 0 0,0 1 0,-1-1 0,-1 0-1,1 0-11,-22-10 333,22 11-360,1-1 1,-1 1-1,0 0 0,0-1 0,0 1 1,0 0-1,0 0 0,0 0 1,1 0-1,-1 0 0,0 1 0,0-1 1,0 1-1,-3 0 0,3 0-30,0 0 0,0 0 1,0 1-1,0-1 0,1 0 0,-1 1 0,0-1 0,1 1 1,-1 0-1,1-1 0,-1 1 0,1 0 0,0 0 0,0 0 1,0 0-1,0 0 0,0 0 0,0 0 0,0 0 0,1 1 1,-1 2-1,1-1 1,0-1 0,0 1 0,0-1 0,0 1 0,1-1 0,0 1 0,0-1 0,0 0 0,0 1 0,0-1 1,0 0-1,1 0 0,4 6 0,7 13 7,-11-18 11,0 1-1,0-1 1,1 0-1,0 0 1,0 0-1,0 0 1,0-1-1,1 1 1,-1-1-1,1 0 1,0 0-1,0 0 1,5 2-1,-4-2 13,0 0 1,-1 0-1,1 0 0,-1 0 1,1 1-1,-1 0 0,0 0 1,0 0-1,-1 0 0,1 1 1,-1 0-1,0-1 0,4 9 1,-7-12-9,0 0 1,1-1-1,-1 1 1,0-1-1,0 1 1,1 0-1,-1-1 1,0 1-1,0 0 1,0-1 0,0 1-1,0 0 1,0-1-1,0 1 1,0 0-1,0 0 1,0-1-1,0 1 1,0 0-1,0-1 1,-1 1-1,1 0 1,0-1-1,0 1 1,-1-1-1,1 1 1,-1 0 0,1-1-1,0 1 1,-1-1-1,1 1 1,-1-1-1,0 1 1,-2 1 29,0 0-1,-1 0 1,1-1 0,0 0 0,-6 2 0,6-2-14,-6 2 8,6-1-33,0-1 0,0 0 1,0 0-1,0 0 0,0 0 0,-1 0 0,1-1 0,0 1 0,-1-1 1,1 0-1,0 0 0,-7-1 0,8 0-1,1 0-1,-1 0 1,0 0 0,0 0-1,1 0 1,-1-1 0,1 1-1,-1 0 1,-1-2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25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 5824,'-13'13'1866,"12"-12"-1817,1 0 1,-1 0-1,0 0 0,1 0 0,-1 0 0,1 0 0,0 0 0,-1 1 0,1-1 0,0 0 0,0 0 0,0 0 0,0 0 0,0 2 0,-26 122 1274,21-91-923,3-20-248,0-1 0,0 1 0,-8 20 0,2-13-47,-7 21 35,9-3-35,4-19-60,-3 11 4,2-20-43,2 0 0,-1 0 0,2 0 0,-1 0 0,2 15 0,5 6-8,-3-20-182,-1 1 0,0 23-1,-2 11-3009,0-47 3134,1 1-1,-1-1 1,0 0 0,0 1 0,0-1-1,0 0 1,0 1 0,0-1 0,0 0-1,0 1 1,0-1 0,0 0 0,0 1 0,-1-1-1,1 0 1,0 1 0,0-1 0,0 0-1,0 0 1,0 1 0,-1-1 0,1 0-1,0 0 1,0 1 0,0-1 0,-1 0-1,1 0 1,0 1 0,0-1 0,-1 0 0,1 0-1,-1 0 1,-10-4-1290,-7-3 427,-9-4 557,-40-21 0,39 17 447,-63-31 692,67 34-442,-5-3 384,28 14-662,1 0 0,-1 1 0,0-1 0,0 0-1,0 1 1,0-1 0,1 0 0,-1 0-1,0 0 1,1 0 0,-1 1 0,1-1 0,-1 0-1,1 0 1,-1 0 0,1 0 0,0 0-1,-1-1 1,1 1 0,0-1 0,0 2-39,0-1 0,0 1 0,0 0 0,0 0 0,0 0 0,0-1 0,0 1 0,0 0 0,0 0 0,0 0 0,0-1 0,0 1 0,1 0 0,-1 0 0,0 0 0,0-1 0,0 1 0,0 0 0,0 0 0,1 0 0,-1 0 0,0 0 0,0-1 0,0 1 0,1 0 0,-1 0 0,0 0 0,0 0 0,0 0 0,1 0 0,-1 0 0,0 0 0,0 0 0,1 0 0,5-3 37,0 1 0,0 0 0,0 0 0,0 0 0,0 1 0,12-1 0,43 2 43,-23 1-54,-3-2-30,81 4 49,-75 3 30,-15-3 0,34 1 0,80-4 503,-114-2-364,-25 2-218,-1 0 1,1 0-1,0 0 1,0 0-1,-1 0 1,1 0-1,0-1 1,-1 1 0,1 0-1,-1 0 1,1-1-1,0 1 1,-1 0-1,1-1 1,-1 1-1,1-1 1,-1 1-1,1 0 1,-1-1-1,1 1 1,-1-1 0,1 0-1,-1 1 1,0-1-1,1 1 1,-1-1-1,1-1 1,-4 1 15,0 1 0,-1-1 0,1 0-1,0 1 1,0 0 0,0 0 0,-1 0 0,-4 1 0,-2-1-9,-1-1-16,7 0-23,-1 1 0,0 0 0,1 0 0,-1 0 0,0 0 0,0 1 0,1-1 0,-8 3 0,-1 8-111,10-9-27,3 1 48,0-2 105,0 0 0,1 1 1,-1-1-1,0 0 0,0 0 1,1 1-1,-1-1 0,0 0 1,1 0-1,0 0 0,-1 1 1,1-1-1,0 0 0,-1 0 1,1 0-1,0 0 0,0 0 1,0-1-1,0 1 0,0 0 1,0 0-1,0 0 0,1 0 1,29 14 64,-29-14-47,1 0-1,-1-1 0,0 1 1,0-1-1,1 0 0,-1 1 1,0-1-1,5-1 0,-3 1 20,-4 0-29,0 0 0,0 0 0,0 0 0,0 0 0,0 0 0,0 0 0,0 0 0,0 0 0,0 0-1,1 0 1,-1 0 0,0 0 0,0 0 0,0 0 0,0 0 0,0 0 0,0 0 0,0 0 0,0 0 0,0 0 0,0 0 0,0 0 0,1 0 0,-1 0-1,0 0 1,0 0 0,0 0 0,0 0 0,0 0 0,0 0 0,0 0 0,0 0 0,0-1 0,0 1 0,0 0 0,0 0 0,0 0 0,0 0 0,0 0 0,0 0-1,0 0 1,0 0 0,0 0 0,0 0 0,0 0 0,0-1 0,0 1 0,0 0 0,0 0 0,0 0 0,0 0 0,0 0 0,0 0 0,0 0 0,0 0-1,0-1 1,0 1 3,0-1-1,0 1 1,0-1-1,0 1 1,0-1-1,0 1 1,1-1-1,-1 1 1,0-1-1,0 1 1,0-1-1,0 1 1,1 0-1,-1-1 1,0 1-1,1-1 1,-1 1-1,0-1 1,1 1-1,-1 0 1,0-1-1,1 1 0,-1 0 1,1-1-1,0 1 1,0-1 5,-1 1-1,1-1 1,0 1-1,-1-1 1,1 1 0,-1-1-1,1 1 1,-1-1 0,1 0-1,-1 1 1,1-1-1,-1 0 1,0 0 0,1 1-1,-1-1 1,0 0-1,1 0 1,-1 1 0,0-1-1,0 0 1,0 0 0,0 0-1,0 1 1,0-1-1,0-2 1,0 3-12,0-1 1,0 1-1,0-1 0,0 1 0,0-1 0,0 1 1,0-1-1,0 1 0,0-1 0,-1 1 0,1 0 1,0-1-1,0 1 0,0-1 0,-1 1 0,1-1 1,0 1-1,0 0 0,-1-1 0,1 1 0,0-1 1,-1 1-1,1 0 0,0-1 0,-1 1 0,1 0 1,-1 0-1,1-1 0,-1 1 0,1 0 0,0 0 1,-1 0-1,1 0 0,-1-1 0,1 1 1,-1 0-1,1 0 0,-1 0 0,1 0 0,-1 0 1,0 0-1,-2 0 19,3-2-22,0-9-260,0 12 257,0 0 1,1-1 0,-1 1-1,0 0 1,0 0 0,1-1-1,-1 1 1,0-1 0,1 1-1,-1 0 1,0-1 0,1 1-1,-1-1 1,1 1 0,-1-1-1,1 1 1,-1-1 0,1 1-1,0-1 1,-1 0 0,1 1-1,0-1 1,20 10 115,-5-4 58,28 18 129,-32-16-234,0-2-1,1 1 1,-1-2-1,22 7 1,-14-7-3,-1-1 1,1-1 0,21 0 0,63-2 144,-64-1-134,-30 0-51,0-1 0,0 0 1,-1-1-1,1 0 0,-1 0 0,1-1 0,-1 0 0,14-8 1,-14 7-2,14-5 43,0-2 1,-1-1 0,0-1 0,29-22-1,-46 31-55,-1-1 0,1 0 1,-1 1-1,0-1 0,0-1 0,-1 1 0,1 0 0,3-11 0,5-5-30,-4 9 12,-5 9 13,-1-1 0,0 0-1,1 1 1,-2-1 0,3-5 0,-1-3 11,-2 0 1,1 0-1,-1 0 1,-1-1-1,-1-15 1,0-5 0,2-12-19,0 8 351,-5-60 0,3 93-272,0 1 1,0-1 0,0 0 0,-1 1 0,1-1-1,-1 1 1,0-1 0,1 1 0,-2 0 0,1 0-1,0 0 1,-5-5 0,6 7-57,1 1 0,-1 0 0,1 0 0,-1-1 0,0 1 0,1 0 0,-1 0 0,1-1-1,-1 1 1,1 0 0,-1 0 0,0 0 0,1 0 0,-1 0 0,0 0 0,1 0 0,-1 0 0,1 0 0,-1 0 0,0 0 0,1 0 0,-1 1 0,1-1 0,-1 0 0,0 0 0,1 1-1,-1-1 1,1 0 0,-1 1 0,1-1 0,-1 0 0,1 1 0,-1 0 0,0-1 21,-2 3-22,0-1 0,0 0-1,1 1 1,-1 0 0,1-1 0,0 1-1,0 0 1,-3 5 0,-15 34 67,18-37-73,-15 40 123,-20 85 0,31-105-115,-1 6-19,-17 57-48,21-78 22,0-1-1,0 1 1,1-1-1,0 1 0,1 0 1,0 0-1,0 0 1,2 13-1,-1-22 30,0 1-18,-2 16-105,2-18 99,0 0 1,0 1-1,0-1 1,-1 1-1,1-1 1,0 1-1,0-1 1,-1 0-1,1 1 1,0-1-1,-1 1 1,1-1-1,0 0 1,-1 1-1,1-1 1,0 0-1,-1 0 1,1 1-1,-1-1 1,1 0-1,0 0 1,-1 0-1,1 1 1,-1-1-1,1 0 1,-1 0-1,1 0 1,-1 0-1,1 0 1,-1 0-1,-2 0-589,3-1 522,0 0-1,0 0 1,1 0 0,-1 0-1,0 1 1,-1-1 0,1 0-1,0 0 1,0 0 0,0 0-1,0 0 1,-1 0 0,1 0-1,0 1 1,-2-2 0,-26-45-160,16 28 287,9 15-4,0-1 1,0 1-1,1-1 0,-4-8 0,1-13 400,2 17-286,2 8-132,1 1 0,0-1 0,-1 1 0,1-1 0,0 0 0,-1 1 0,1-1 0,0 1 0,0-1 0,0 0 0,0 1 1,0-1-1,0 0 0,0 1 0,0-1 0,0 0 0,0 1 0,0-1 0,0 0 0,0 1 0,0-1 0,0 1 0,1-1 0,-1 0 0,0 1 0,1-1 0,-1 1 0,0-1 0,1 1 0,-1-1 0,1 1 0,-1-1 0,0 1 0,1-1 0,0 0 0,-1 1-5,1 0 0,-1 0 1,0-1-1,0 1 0,0 0 0,1 0 1,-1 0-1,0-1 0,1 1 0,-1 0 1,0 0-1,0 0 0,1 0 0,-1 0 0,0 0 1,1 0-1,-1-1 0,0 1 0,1 0 1,-1 0-1,0 0 0,1 0 0,-1 0 1,0 1-1,1-1 0,61 0 727,-28 2-577,-1 1-1,56 15 1,31 3 5,34-18 21,-90-4-13,-52 2-130,1-2 0,-1 1 0,0-2 0,1 0 0,-1 0 0,20-7 0,-30 8-20,0 1 0,0-1 0,1 0 0,-1 0 0,-1 0 0,1 0 0,0 0 0,0 0 0,0 0 1,0 0-1,-1-1 0,1 1 0,-1-1 0,1 0 0,-1 1 0,1-1 0,-1 0 0,0 0 0,0 0 1,2-3-1,-1 0 38,-1 4-48,-1 1 0,0-1 0,1 1 0,-1-1 1,0 0-1,1 1 0,-1-1 0,0 0 0,1 0 0,-1 1 0,0-1 0,0 0 0,0 1 0,0-1 0,0 0 1,0 0-1,0 1 0,0-1 0,0 0 0,0 0 0,0 1 0,0-1 0,-1 0 0,1 0 0,0 1 0,-1-1 0,1 0 1,0 1-1,-1-1 0,1 1 0,-1-1 0,1 0 0,-1 1 0,1-1 0,-1 1 0,1-1 0,-1 1 0,1-1 1,-2 1-1,0-2 66,0 0-1,0 0 1,-1 1 0,1-1 0,0 1 0,-1 0 0,1 0 0,-1 0 0,1 0 0,-1 0 0,0 1-1,1-1 1,-1 1 0,0-1 0,0 1 0,1 0 0,-1 0 0,-4 1 0,-1-1 175,3 0-92,0 0 0,0 0 1,1 1-1,-1 0 0,0 0 0,0 0 0,0 0 1,1 1-1,-1 0 0,1 0 0,-1 0 1,-6 5-1,9-5-116,-1 0 1,1 0 0,0 0-1,0 0 1,0 0-1,0 1 1,0-1 0,1 1-1,-1 0 1,1-1-1,0 1 1,0 0 0,0 0-1,0 0 1,0 0-1,0 0 1,1 0 0,-1 0-1,1 6 1,0-7-35,0 0 0,0 0 0,0 0-1,0 0 1,1 0 0,-1 0 0,1 0 0,-1 0 0,1 0 0,0 0 0,1 3 0,1-2-7,-1 0 1,0-1 0,1 1-1,0-1 1,5 4-1,-4-3-2,5 4 0,19 12-116,26 2-473,-34-12 342,12 5-992,8-8-2074,-20-4 1603,42 11-1913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8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1 3648,'-26'-26'1173,"21"22"-866,2 5-144,-7 10 236,7-9 599,5 10 50,12-7-898,-9-3-26,89 14 961,-22-4-628,60 3 5,-92-12-359,7 2-17,93 3 100,42-8-106,-155 1-47,37 6 0,-38-3 219,36 0 1,-59-4-235,14-2-23,-17 2-40,1 0 0,-1 0 0,1 0 1,-1 0-1,1-1 0,-1 1 0,0 0 0,1 0 1,-1-1-1,1 1 0,-1 0 0,0-1 0,1 1 1,-1 0-1,0-1 0,0 1 0,1-1 0,-1 1 0,0 0 1,0-1-1,1 1 0,-1-1 0,0 1 0,0-1 1,0 1-1,0-1 0,0 1 0,0-1 0,0 1 1,0-1-1,-2-4-1545,-11-8-1929,-3-3 1076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3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0 79 2304,'-15'-11'289,"9"6"-98,0 1-1,0 0 0,-13-6 1,-4 0 49,21 9-171,0 1 0,0-1 1,1 0-1,-1 0 0,0 0 1,1 1-1,-1-1 0,0-1 1,1 1-1,-2-2 0,-11-6 742,6 4-599,7 4-147,0 0 0,-1 1 0,1-1-1,0 0 1,-1 0 0,1 0 0,-1 1 0,1-1 0,-1 1 0,0-1 0,1 1 0,-1 0 0,1 0 0,-1-1 0,0 1 0,1 0 0,-1 0 0,1 1 0,-1-1 0,0 0 0,1 1 0,-1-1 0,-2 1-1,1 2 17,-1-1 0,1 1 0,-1-1-1,1 1 1,0 0 0,0 0 0,0 0-1,1 1 1,-1-1 0,-3 7-1,0 2 49,0 0 0,-7 22 0,11-30-107,-8 29 164,-9 44 1,-6 183 54,21-206-205,2 112 88,-1-2 13,-2-106-113,-3 71 134,7-98 192,-2 0 0,-6 32 0,6-46-10,3-11-179,-1 1-1,0-1 0,-1 1 0,0-1 0,-2 7 0,3-11-114,0 0 0,0 0 0,-1 0 0,1 0 0,0 0 0,-1-1 0,1 1-1,-1-1 1,0 1 0,0-1 0,1 0 0,-1 1 0,0-1 0,0 0 0,0 0-1,0 0 1,0-1 0,0 1 0,-3 0 0,-4 1 18,1-1 0,-1 0 0,0-1 0,1 0 0,-1 0 0,0-1 0,-8-2 0,5 1-39,1 0 1,0-2-1,0 1 1,1-1-1,-17-9 1,1-2-12,-25-19 0,5-4-1264,-58-60-1,70 65 126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0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1408,'0'0'1456,"0"2"-976,-1 1-349,1 0 0,-1 0 0,0 0 0,1 0 0,-1-1 0,-1 1 0,1 0-1,0-1 1,0 1 0,-1-1 0,-2 4 0,-10 21 644,12-18-620,-4 8 96,-15 4 223,11 7-143,8-24-277,-1 1 0,0-1 0,0 0 0,0-1 0,-1 1 0,-6 6-1,-9 8 93,6-4-84,4-4-28,0 0-1,0-1 0,-1-1 1,-15 11-1,-8-4 30,22-10-32,-1 0-1,-10 7 1,-17 14 139,37-24-157,-1 0 0,0-1 0,1 1 0,-1 0-1,0-1 1,0 1 0,0-1 0,0 0 0,0 0-1,0 0 1,-5 1 0,-5 0 9,4 1-11,7-3-7,0 1 1,1 0-1,-1-1 0,0 0 1,1 1-1,-1-1 0,0 0 0,0 0 1,0 0-1,1 0 0,-1 0 0,0 0 1,0-1-1,0 1 0,1-1 0,-1 1 1,0-1-1,1 1 0,-4-3 0,4 2-6,0 0 0,-1 0-1,1 0 1,0 0-1,-1 0 1,1 0 0,0-1-1,0 1 1,0 0-1,0-1 1,0 1 0,1-1-1,-1 1 1,-1-3 0,-6-28-91,5 20 93,2 4 12,0-1 0,0 0-1,1 0 1,1 1-1,0-1 1,0 0-1,0 1 1,1-1-1,3-8 1,-3 8-26,-1 4-8,1 0 1,-1-1-1,1 1 1,0 0-1,1 0 1,-1 0-1,5-6 1,4-9-79,-6 10 14,-5 9 88,0 0 0,1 0 1,-1 0-1,0 0 0,1 0 0,-1 0 1,1 0-1,0 0 0,-1 0 1,1 0-1,0 0 0,-1 0 0,1 0 1,0 0-1,0 1 0,0-1 1,0 0-1,0 1 0,0-1 0,0 0 1,0 1-1,0-1 0,0 1 1,0 0-1,0-1 0,0 1 0,0 0 1,1 0-1,-1 0 0,0 0 1,0 0-1,2 0 0,2 0 31,-4-1 0,1 1 0,0 0 0,0 0 0,-1 0 1,1 0-1,0 0 0,0 0 0,-1 1 0,1-1 1,0 1-1,-1-1 0,1 1 0,0-1 0,-1 1 1,1 0-1,-1 0 0,1 0 0,-1 0 1,1 0-1,-1 0 0,0 0 0,1 0 0,-1 0 1,0 1-1,2 2 0,6 10 191,1-1 0,18 20 0,7 6 202,44 61 1,-56-68-251,-2 4-18,-8-12-22,-7-16-78,-5-6-30,0-1 0,0 0-1,0 0 1,0 1-1,0-1 1,-1 0-1,1 1 1,0-1-1,-1 1 1,0-1-1,1 1 1,-1-1 0,0 1-1,1 0 1,-1-1-1,0 1 1,0 1-1,0 8 64,0-11-91,0 0 0,0 0 1,0 0-1,0 0 0,0 0 0,0 0 0,0 0 0,0 0 1,0 0-1,0 0 0,0 1 0,0-1 0,0 0 1,0 0-1,0 0 0,0 0 0,0 0 0,0 0 1,0 0-1,0 0 0,0 0 0,0 0 0,0 1 0,-1-1 1,1 0-1,0 0 0,0 0 0,0 0 0,0 0 1,0 0-1,0 0 0,0 0 0,0 0 0,0 0 1,0 0-1,0 0 0,0 0 0,0 0 0,0 0 0,-1 0 1,1 0-1,0 0 0,0 0 0,0 0 0,0 0 1,0 0-1,0 0 0,0 0 0,0 0 0,0 0 1,0 0-1,-1 0 0,1 0 0,0 0 0,0 0 0,0 0 1,-2 0-15,1 1 0,-1-1 0,1 0 0,-1 1 1,1-1-1,-1 1 0,1-1 0,-1 1 1,-2 1-1,-4 2-511,8-4 472,0 0 0,0-1 1,0 1-1,-1 0 0,1 0 0,0 0 0,0 0 1,0 0-1,-1-1 0,1 1 0,0 0 0,0 0 0,0 0 1,0-1-1,0 1 0,0 0 0,-1 0 0,1 0 0,0-1 1,0 1-1,0 0 0,0 0 0,0-1 0,0 1 0,0 0 1,0 0-1,0-1 0,0 1 0,0 0 0,0 0 1,0 0-1,0-1 0,0 1 0,0-3-1296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1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7 3072,'0'-13'976,"0"13"-969,0 0 0,0 0-1,0 0 1,0-1 0,0 1 0,0 0 0,0 0 0,0 0-1,0 0 1,0 0 0,0 0 0,0 0 0,0 0 0,0 0-1,0 0 1,0-1 0,0 1 0,0 0 0,0 0-1,0 0 1,0 0 0,0 0 0,0 0 0,-1 0 0,1 0-1,0 0 1,0 0 0,0 0 0,0 0 0,0-1 0,0 1-1,0 0 1,0 0 0,0 0 0,0 0 0,0 0 0,0 0-1,0 0 1,-1 0 0,1 0 0,0 0 0,0 0 0,0 0-1,0 0 1,0 0 0,0 0 0,0 0 0,0 0 0,0 0-1,0 0 1,0 0 0,-1 0 0,1 0 0,0 0 0,0 0-1,0 0 1,-26 0 1092,21 3-486,3-2-521,1 0 0,-1 1 0,0-1 0,0 0-1,0 0 1,0 0 0,0-1 0,0 1 0,0 0 0,-2 0 0,-17 6 342,6 2-8,0 1-1,-18 16 1,31-24-385,-42 37 689,34-32-602,0 2 0,1-1 0,0 1 0,1 1 0,0-1 0,0 1 0,1 1 0,0 0 0,-8 19 0,-45 119 624,42-101-544,4-7-48,2 1 0,-12 75 0,22-104-145,-3 20 99,-3 42 0,8-65-88,0 0 0,1 0 0,0 1-1,0-1 1,1 0 0,1 0 0,0-1-1,4 11 1,19 32 86,-19-34-97,-5-11-99,1 0 0,0 0 1,5 9-1,-4-12-173,0 1 1,0-1-1,0 0 0,1 0 0,0 0 1,-1-1-1,1 1 0,0-1 1,1 0-1,10 4 0,-4-2-975,0-1-1,1-1 0,21 5 1,15-6-1595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3712,'0'0'3642,"3"2"-2948,4 5-371,0-1-135,-1 0 1,0 1 0,10 12-1,-14-14-166,1 0 1,-1 0-1,0 0 0,0 0 1,0 0-1,-1 1 0,0-1 0,0 1 1,0-1-1,-1 1 0,0 0 1,0-1-1,0 1 0,-1-1 1,0 1-1,0-1 0,0 1 0,-1-1 1,1 0-1,-1 1 0,-4 5 1,3-4 13,0 0 0,-3 14 0,5-15-22,-1 0 1,0-1-1,0 1 0,0-1 0,-1 1 0,-4 6 1,1-3 4,3-6-40,0 1 1,0-1-1,1 1 0,0 0 1,-1 0-1,2 0 0,-1 0 1,0 0-1,1 0 0,-2 9 1,3-7-36,-1-5 41,1 1 1,0 0-1,0-1 1,0 1 0,0 0-1,0-1 1,1 1-1,-1 0 1,0-1-1,1 1 1,0 2-1,10 1-22,-6 8 16,8 3-50,-12-14 78,1-1 0,-1 0 0,0 0 0,0 0 1,0 1-1,0-1 0,0 1 0,0-1 0,0 1 0,0-1 0,0 1 0,-1 0 0,1-1 0,-1 1 0,1 0 0,-1-1 1,0 1-1,1 2 0,-1-1 3,0 0-1,0 0 1,-1 0 0,1-1 0,0 1 0,-1 0-1,0 0 1,0 0 0,1-1 0,-3 4 0,0-1-6,-1 0 0,0 0 0,0-1 0,-6 6 0,8-8 6,-6 7 5,5-6-18,1 1-1,-1-1 1,0 0 0,0 0 0,0 0-1,0-1 1,0 1 0,-1-1 0,1 0-1,-6 3 1,-2-3-15,10-2 15,0 0 0,0 0-1,0 1 1,0-1 0,0 0 0,0 0 0,0 1 0,0-1 0,1 1 0,-1-1 0,0 1 0,0-1 0,0 1 0,1-1 0,-1 1 0,0 0-1,1-1 1,-1 1 0,1 0 0,-1-1 0,0 1 0,1 0 0,0 0 0,-1 0 0,1 0 0,-1 1 0,0-1 0,1 0-1,-1-1 0,1 1 0,-1 0 0,1 0 0,-1 0 0,1-1 0,-1 1 0,1 0 0,0 0 0,0 0 0,-1 0 0,1 0 1,0 0-1,0 0 0,0 0 0,0 0 0,0 0 0,0 0 0,0 0 0,0 0 0,1 0 0,-1-1 0,0 1 0,0 0 0,1 0 0,-1 0 1,1 0-1,-1 0 0,1 0 0,0 1 0,0-1 1,2 6-24,-3-7 28,1 1-1,-1 0 1,0-1-1,1 1 1,-1-1 0,0 1-1,1 0 1,-1-1-1,1 1 1,-1-1 0,1 1-1,-1-1 1,1 0 0,0 1-1,-1-1 1,1 1-1,-1-1 1,1 0 0,0 0-1,-1 1 1,1-1-1,0 0 1,0 0 0,-1 0-1,1 0 1,1 0-1,0 1 5,5 3 32,0 0 0,0 0-1,0 0 1,-1 1-1,0 0 1,11 11-1,-15-14-25,0 0-1,1 0 0,-1 0 0,1 0 0,4 2 0,-6-4-9,-1 0 1,1 0-1,-1 0 0,0 0 0,1 1 0,-1-1 0,0 0 0,1 0 0,-1 0 1,0 1-1,0-1 0,1 0 0,-1 1 0,0-1 0,0 0 0,1 0 0,-1 1 1,0-1-1,0 0 0,1 1 0,-6 13 42,-11 20 139,14-25-148,-4 8 17,-14 1 34,12-5-10,4-11-44,-3 4 18,7-4-104,-1 0 0,1 0 1,-1 0-1,1 0 0,0 0 0,0 0 0,-1 0 1,2 3-1,-1-3-455,2-15-2946,11-2 95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2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2816,'13'0'917,"-13"0"-911,0 0 1,0 0-1,0 0 0,0 0 0,0 0 0,0 0 0,0 0 1,1 0-1,-1-1 0,0 1 0,0 0 0,0 0 0,0 1 1,0-1-1,0 0 0,0 0 0,0 0 0,0 0 1,0 0-1,1 0 0,-1 0 0,0 0 0,0 0 0,0 0 1,0 0-1,0 0 0,0 0 0,0 0 0,0 0 0,0 0 1,0 0-1,0 0 0,0 0 0,0 0 0,0 0 1,1 1-1,-1-1 0,0 0 0,0 0 0,0 0 0,0 0 1,0 0-1,0 0 0,0 0 0,0 0 0,0 0 0,0 0 1,0 1-1,0-1 0,0 0 0,0 0 0,0 0 1,0 0-1,0 0 0,0 0 0,-1 0 0,2 6 410,-1 0 0,1-1 0,0 1 0,0-1 0,1 1 0,0-1 1,0 0-1,4 9 0,10 24 570,-7-11-359,26 87 810,-14-10-573,-10-50-561,22 105 343,-30-136-564,0 0 1,-1 1-1,-2-1 0,0 1 0,-2-1 1,-4 26-1,2-25-10,-2 0 0,0 0 1,-1-1-1,-1 0 0,-2 0 0,0-1 1,-1 0-1,-1-1 0,-1 0 0,-28 33 1,10-18-153,-3 0 0,-66 53 0,60-58-2382,-45 26 1,51-39 344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2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976,'-13'0'960,"-11"0"378,24 0-1290,-1 1 0,1-1 0,-1 0 0,1 0 0,-1 0 0,1 0 0,-1 1 0,1-1 0,0 0 0,-1 1 0,1-1 0,-1 0 0,1 1 0,0-1 0,-1 0 0,1 1 0,0-1 0,-1 1 0,1-1 0,0 0 0,0 1 0,-1-1 0,1 1 0,0-1 0,0 1 0,0-1 0,0 1 0,0-1 0,0 1 0,0-1 0,0 1 0,0 0 0,0-1-29,0 0 0,0 0 0,-1 0 0,1 0 0,0 0 0,0 0 0,0 1 0,0-1 0,0 0-1,0 0 1,0 0 0,0 0 0,0 0 0,0 0 0,0 0 0,0 0 0,0 0 0,0 0 0,1 1-1,-1-1 1,0 0 0,0 0 0,0 0 0,0 0 0,0 0 0,0 0 0,0 0 0,0 0 0,0 0-1,0 0 1,0 0 0,0 0 0,0 0 0,0 1 0,0-1 0,0 0 0,1 0 0,-1 0 0,0 0-1,0 0 1,0 0 0,0 0 0,0 0 0,0 0 0,0 0 0,0 0 0,0 0 0,0 0 0,1 0-1,-1 0 1,0 0 0,0 0 0,0 0 0,0 0 0,0 0 0,0 0 0,10 0 544,0 1 0,18 5 1,2 0-340,11-3 16,63-3-1,-51-1-174,211 1 277,-261 0-582,-6-2-395,-7-9-1594,7 9 613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3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17 2080,'-16'-15'1205,"3"15"-2,10 0-992,-17-1 1339,13 1-1421,1-1 0,0 1 0,0 0 0,0 1 0,-1 0 0,-7 1 0,8 5-60,4-3-53,-11 1-48,-31 24 432,42-28-371,0 0-1,1 1 0,-1-1 1,1 1-1,-1-1 1,1 1-1,0 0 1,0 0-1,0 0 1,0-1-1,0 1 1,0 0-1,0 0 0,1 0 1,-1 0-1,1 1 1,-1-1-1,1 0 1,0 0-1,0 0 1,0 0-1,0 3 1,-1 12 159,-4 14 4,1 0 0,0 32 0,3 3-62,5 104 193,-3-151-333,5 43 271,-3 117 0,-9-133 207,-13 46 0,15-75-300,0 2 5,-2-2 1,0 1-1,-2-1 1,-9 19-1,14-31-123,3-5-48,-9 20 286,-15 20 0,20-35-222,1-1-1,0 1 1,-1-1-1,0 0 0,0 0 1,0 0-1,-1-1 0,1 1 1,-8 3-1,-17 1 309,21-5-277,-5 2 24,-15-13 71,24 7-186,0 0 0,0 0 1,0 0-1,0-1 0,-5-2 0,7 2-25,0 1 0,1-1 0,-1 0 0,0 0 1,1 1-1,-1-1 0,1 0 0,0-1 0,-1 1 0,0-3 1,0 0 10,-8-13-1046,2 0 0,0 0 0,-8-29 0,11 15-2349,4 31 3172,0-1-1,0 0 0,0 0 1,0 0-1,0 1 1,0-1-1,-1 1 1,1-1-1,-2-1 0,3 3 22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1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2 1664,'0'-13'528,"0"10"-325,0 1 42,0-9 480,0 11-714,0 0-1,0 0 1,0 0-1,0 0 1,0 0-1,0 0 1,0 0-1,0 0 1,0 0-1,0-1 1,0 1-1,0 0 0,0 0 1,0 0-1,0 0 1,0 0-1,0 0 1,0 0-1,0 0 1,0 0-1,0 0 1,0-1-1,0 1 1,1 0-1,-1 0 1,0 0-1,0 0 1,0 0-1,0 0 1,0 0-1,0 0 1,0 0-1,0 0 1,0 0-1,0 0 0,0 0 1,0 0-1,0 0 1,0 0-1,1 0 1,-1 0-1,0 0 1,0 0-1,0-1 1,0 1-1,0 0 1,0 0-1,0 0 1,0 0-1,0 1 1,0-1-1,1 0 1,-1 0-1,0 0 1,0 0-1,0 0 1,10 0 767,-7 0-191,0 0 143,7 0-212,-10 0-508,0 0-1,0 0 1,0 0 0,0 0 0,0 0 0,1 0 0,-1 0-1,0-1 1,0 1 0,0 0 0,0 0 0,0 0 0,0 0-1,0 1 1,0-1 0,0 0 0,0 0 0,1 0-1,-1 0 1,0 0 0,0 0 0,0 0 0,0 0 0,0 0-1,0 0 1,0 0 0,0 0 0,0 0 0,0 0 0,0 0-1,0 0 1,0 0 0,1 0 0,-1 0 0,0 0-1,0 1 1,0-1 0,0 0 0,0 0 0,0 0 0,0 0-1,0 0 1,0 0 0,0 0 0,0 0 0,0 0 0,0 0-1,0 1 1,0-1 0,0 0 0,0 0 0,0 0-1,0 0 1,0 0 0,0 0 0,0 0 0,0 26 492,-1-1 1,0 0-1,-2 0 0,-8 33 1,1-15-183,-14 54 149,-20 51-272,39-127-123,-4 36-1,5-28-33,3-25-28,0 1-1,-1 0 1,1 0 0,-1 0 0,0-1-1,-4 7 1,4-8 16,0 0 0,1 1 0,-1-1-1,1 1 1,-1-1 0,1 1 0,0-1 0,1 1 0,-1 0-1,1-1 1,-1 5 0,1 23-631,0-18 14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64 1888,'0'-13'859,"0"21"-1147,0-12 1690,0-15 1030,0 19-2428,0-1 0,0 1 0,0 0 0,0 0 0,0 0 0,0 0 0,0 0 0,0 0 0,0 0 0,0 0 0,0 0 0,0 0 0,0-1 0,0 1 0,0 0 1,0 0-1,0 0 0,0 0 0,0 0 0,0 0 0,0 0 0,0 0 0,0 0 0,0 0 0,0 0 0,0-1 0,0 1 0,0 0 0,0 0 0,0 0 0,-1 0 0,1 0 0,0 0 0,0 0 0,0 0 0,0 0 0,0 0 0,0 0 0,0 0 0,0 0 0,0 0 0,0 0 0,0 0 0,-1 0 0,1 0 0,0 0 0,0 0 0,0 0 0,0 0 0,0 0 0,0 0 0,0 0 0,0 0 0,0 0 0,0 0 0,-1 0 0,0 0 17,0 0 0,0 0 0,0 0 0,0 0 0,0-1 0,-1 1 0,1 0 0,0 0 0,0-1 0,0 1 0,-2-2 0,-13-12 415,6 3-137,9 11-283,1 0-1,-1-1 0,1 1 1,-1 0-1,1-1 1,-1 1-1,1 0 1,-1 0-1,1-1 1,-1 1-1,0 0 1,1 0-1,-1 0 0,1 0 1,-1 0-1,0 0 1,1 0-1,-1 0 1,1 0-1,-1 0 1,0 0-1,1 0 1,-1 0-1,1 0 0,-2 1 1,2-1 14,-31 0 461,26 2-427,-6 9-80,11-11 23,0 1 0,-1-1-1,1 0 1,-1 1 0,1-1 0,-1 1 0,1-1 0,-1 0 0,0 0 0,1 1 0,-1-1 0,1 0 0,-1 0-1,1 0 1,-1 0 0,0 0 0,1 0 0,-1 0 0,1 0 0,-2 0 0,-4 1 72,-25 25 70,20-21-133,-6 6 123,9-6-11,-13 5 32,20-9-141,-1-1 0,1 1 0,0 0 0,-1-1 0,1 1 0,0 0 0,0 0 0,0 0 0,0 0 0,0 0 0,-1 1 0,-4 3 35,-7 0 16,8 5-86,-6-3 35,10-7-6,0 0 0,0 1 0,0-1-1,0 1 1,0-1 0,0 1 0,0 0 0,0-1-1,0 1 1,0 0 0,1 0 0,-1 0-1,0-1 1,0 1 0,0 2 0,0-1 4,1 0 1,-1 0 0,1 0-1,-1 0 1,1 0 0,0 0-1,0 0 1,0 0 0,0 4-1,0 1 20,3 8 0,2-8-53,0 0 0,0-1 0,0 0 0,1 0 0,10 8 0,2 3-10,-7-5 39,-8-9-5,-1 1 0,1-1-1,1 0 1,-1 0 0,0 0-1,1 0 1,0 0 0,-1-1 0,6 3-1,11 0 1,-15-4-7,-1 0 0,1 0 1,-1 0-1,1 1 0,-1 0 0,6 3 0,-7-3-6,-1 0-1,1-1 0,-1 1 1,1-1-1,0 1 0,0-1 1,-1 0-1,1 0 0,0 0 1,0-1-1,0 1 0,0-1 1,0 0-1,0 1 0,5-1 1,-3 0 15,1 0 1,0 1-1,0 0 1,9 3-1,14 2 12,-14-4-13,1 0-1,-1-2 1,1 0-1,26-4 1,-29 2 7,12-2 26,43-2 1,-41 6-3,-13 0-16,0 0 0,25-3 0,-15-3-17,-18 4 4,0 0 1,0 1-1,1 0 1,6 0-1,-10 1 7,0 0 0,-1 0 0,1 0 0,0-1 0,0 1 0,-1-1 0,1 0 0,-1 1 0,1-1 0,0 0 0,2-2 0,-3 2-4,0 0-1,0 0 1,1 0-1,-1 0 1,0 0 0,0 1-1,1-1 1,-1 1-1,1 0 1,-1-1-1,3 1 1,-3 0-2,-1 0 0,1-1 0,-1 1 0,0-1 0,1 0 0,-1 1 1,0-1-1,1 0 0,-1 0 0,0 0 0,0 0 0,0 0 0,0 0 0,0 0 0,0 0 0,0-1 0,0 1 0,0 0 0,-1 0 0,1-1 0,0 1 1,-1-1-1,1-2 0,2-1 2,-2 0 24,0 0 0,0 0 0,0 0 1,-1 0-1,0 0 0,0-1 0,-1-5 0,0-7 4,1 17-70,0-1 1,0 0-1,-1 1 0,1-1 1,0 1-1,-1-1 1,0 1-1,1-1 0,-1 1 1,0 0-1,-1-2 1,1 1 32,0 0 0,0 1 1,0-1-1,0 0 1,1 0-1,-1 1 0,0-1 1,1 0-1,0 0 0,-1 0 1,1-3-1,0 3 13,-1-1 0,1 1 0,-1 0 0,0-1 1,1 1-1,-1 0 0,0 0 0,0 0 0,0 0 0,-1 0 0,1 0 0,0 0 1,-3-3-1,-27-25-32,14 15-82,16 14 95,-1-1-1,0 0 1,0 1-1,0 0 1,0 0 0,0-1-1,0 1 1,0 0-1,0 1 1,-1-1 0,1 0-1,0 1 1,0-1-1,-1 1 1,1-1 0,-1 1-1,1 0 1,-4 1-1,4-2 8,-1 1 0,0 0-1,1-1 1,-1 1 0,1-1-1,-1 0 1,1 0 0,-1 0-1,1 0 1,0 0 0,-1-1 0,1 1-1,-3-3 1,4 3-5,-1 0 0,1 0-1,-1-1 1,0 1 0,0 0 0,0 1 0,0-1 0,0 0 0,0 0-1,0 1 1,0-1 0,-4 1 0,-22 5 4,26-5-11,0-1 0,0 1-1,1 0 1,-1-1 0,0 1-1,0-1 1,1 0 0,-3-1-1,3 2-4,0-1-1,-1 0 1,1 1-1,0-1 1,0 1 0,-1-1-1,1 1 1,0 0-1,-1-1 1,1 1-1,-1 0 1,1 0-1,0 0 1,-1 0-1,1 0 1,-1 0-1,1 1 1,0-1-1,-1 0 1,1 1-1,-3 0 1,-42 25-10,44-25 3,0-1 0,0 1 0,0-1 1,0 0-1,-1 1 0,1-1 1,0 0-1,0 0 0,-2-1 0,2 1-8,1 0 0,0 0 0,0-1-1,-1 1 1,1 0 0,0 0 0,-1 1-1,1-1 1,0 0 0,0 0 0,-1 1-1,1-1 1,0 1 0,0-1 0,-1 1-1,-3 6-193,5-7 170,0 1-1,0-1 1,-1 0 0,1 1 0,0-1-1,-1 1 1,1-1 0,0 0-1,-1 1 1,1-1 0,0 0 0,-1 1-1,1-1 1,-1 0 0,1 0 0,0 1-1,-1-1 1,1 0 0,-1 0-1,1 0 1,-1 0 0,1 0 0,-1 1-1,1-1 1,-1 0 0,1 0-1,-1 0 1,1 0 0,-1 0 0,1 0-1,-2-1 1,-11 1-1294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7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912,'0'0'2459,"3"0"-1830,-2 1-586,0-1 0,-1 0 0,1 0 1,0 0-1,0 1 0,0-1 0,-1 0 0,1 1 1,0-1-1,-1 1 0,1-1 0,0 1 0,-1-1 1,1 1-1,-1-1 0,1 1 0,0 0 0,-1-1 1,1 2-1,10 17 667,-10-16-674,0-1 36,0 0-1,-1 0 0,1 1 1,-1-1-1,1 0 0,-1 1 1,0-1-1,0 1 0,0 4 1,1 14 158,28 88 576,2 39-92,-16-59-469,-12-64-151,7 27 1,-7-42-61,1 1 1,0-1-1,0 0 1,0-1-1,11 17 0,16 31 121,-20-39-75,-10-15-65,0-1 0,0 1 0,0-1 0,0 0 0,1 0 1,-1 0-1,1 0 0,0 0 0,-1 0 0,1 0 0,4 2 0,25 2 321,-3 20 507,-25-24-347,0-2-304,-1 0-162,0 0 0,0-1 0,0 1 0,0-1 0,0 0 0,-1 0 0,1 1 0,0-1 0,0 0 0,0-1 1,-1 1-1,1 0 0,0 0 0,-1-1 0,1 1 0,-1-1 0,0 1 0,1-1 0,-1 0 0,0 0 0,0 1 0,1-3 0,2-4-2,-1 0 0,1 0 1,-1 0-1,2-10 0,2-14 24,4-14-51,34-137-356,-12 42 326,-29 126 13,1 0-1,1 1 1,1 0 0,0 0-1,12-17 1,-2 4-35,-12 19 43,0 0 0,0 0 0,8-7 0,16-8 3,-8-3 5,20-6-192,-38 30-128,-1 2-630,11 0-274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4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2976,'0'0'1339,"0"3"-1057,-7 23 921,1-5-753,1 23-7,-6 5 10,8-23-324,2-12-12,-1-1 0,0 1 1,-1 0-1,0-1 0,-1 0 1,-1 0-1,-8 18 0,-6-4 220,13-19-199,0 0 1,-7 14-1,5-7 57,7-11-155,0 0 0,-1-1 0,1 0 0,-1 1 1,0-1-1,0 0 0,0 0 0,-1 0 0,1 0 0,-1 0 1,1-1-1,-1 1 0,0-1 0,0 0 0,-4 3 0,0-1 19,5-3-51,1 0 1,0 0 0,-1 0-1,1 0 1,-1-1 0,1 1 0,-1 0-1,1-1 1,-1 1 0,1-1-1,-1 0 1,0 1 0,1-1-1,-1 0 1,1 0 0,-1 0-1,0 0 1,1 0 0,-1 0-1,0-1 1,1 1 0,-1 0-1,-2-2 1,3 2-8,1-1 0,-1 1 0,0-1 0,0 1 0,0-1 0,1 1-1,-1-1 1,0 0 0,1 1 0,-1-1 0,0 0 0,1 1 0,-1-1 0,1 0 0,-1 0 0,1 0 0,0 0 0,-1 1 0,1-1-1,0 0 1,-1 0 0,1 0 0,0 0 0,0 0 0,0-2 0,0 0 2,1-1-1,0 1 1,-1-1 0,1 1-1,3-6 1,0-4 0,0-5-19,-4 14-2,1 0 1,0-1 0,0 1 0,1 0 0,-1 0 0,1 0 0,0 1-1,-1-1 1,2 0 0,-1 1 0,0-1 0,1 1 0,6-7 0,-2 2-83,-5 6 80,-1 1-1,1-1 1,0 0 0,0 1 0,0-1-1,0 1 1,4-3 0,-6 4 25,1 0 1,0 0-1,0-1 1,0 1 0,0 0-1,-1 0 1,1 1-1,0-1 1,0 0-1,0 0 1,0 0 0,-1 0-1,1 1 1,0-1-1,0 0 1,0 1-1,-1-1 1,1 1-1,0-1 1,-1 1 0,1-1-1,0 1 1,-1-1-1,1 1 1,0 1-1,25 20 255,-22-20-226,0 1 0,-1 0 0,1 0 0,-1 0 0,0 0 0,0 1 1,0-1-1,-1 1 0,1 0 0,2 4 0,-2-2-3,1-1 1,0 1-1,0-1 0,0 0 1,1-1-1,0 1 0,0-1 1,0 0-1,0 0 0,1 0 1,6 3-1,-3-1 39,1 0 0,-1 1 0,10 9 0,-4-1 5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4 1824,'0'-13'587,"0"13"-583,0 0 0,0-1 1,0 1-1,0 0 0,0 0 1,0 0-1,0 0 0,0 0 1,0-1-1,0 1 0,0 0 1,0 0-1,0 0 0,0 0 1,0 0-1,0 0 0,0 0 1,-1-1-1,1 1 1,0 0-1,0 0 0,0 0 1,0 0-1,0 0 0,0 0 1,0 0-1,-1 0 0,1 0 1,0 0-1,0 0 0,0 0 1,0-1-1,0 1 0,0 0 1,-1 0-1,1 0 0,0 0 1,0 0-1,0 0 0,0 0 1,0 0-1,-1 0 0,1 0 1,0 0-1,0 1 0,0-1 1,0 0-1,0 0 1,0 0-1,-1 0 0,1 0 1,0 0-1,0 0 0,-23-2 236,20 1-134,1 0-1,0 0 0,-1 0 1,1 1-1,-1-1 0,1 1 1,-5 0-1,3 1 119,1 0 0,-1 0 0,1 0 0,0 0 0,-6 4 0,-9 5 496,12-8-510,4-1-137,-1-1-1,1 1 1,0 0-1,-1 0 1,1 0-1,0 0 1,0 1-1,0-1 1,0 0-1,0 1 1,0 0-1,0-1 1,0 1-1,1 0 1,-1 0-1,1 0 1,-1 0 0,1 0-1,0 0 1,-2 4-1,-12 23 360,2 1 0,1 1 0,1 0 0,-10 48 0,-6 61 165,20-93-394,6-42-184,-4 22 83,1 0-1,1 0 1,2 0 0,2 34 0,27 105 367,-25-156-417,0 1-1,1-1 0,0 0 1,0 0-1,10 15 0,32 39 73,-41-58-213,0 0 0,0 0 0,1-1 0,7 6-1,-10-9-160,0 0 0,-1 0-1,2-1 1,-1 1-1,0-1 1,0 0 0,0 0-1,0 0 1,1 0-1,-1-1 1,1 1-1,5-1 1,19 0-1339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5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656,'0'-13'837,"0"13"-827,0 0-1,0 0 1,0-1 0,0 1-1,0 0 1,0 0-1,1 0 1,-1-1 0,0 1-1,0 0 1,0 0-1,0 0 1,0-1 0,0 1-1,0 0 1,1 0-1,-1 0 1,0 0 0,0-1-1,0 1 1,0 0-1,1 0 1,-1 0 0,0 0-1,0 0 1,0 0-1,0-1 1,1 1 0,-1 0-1,0 0 1,0 0-1,1 0 1,-1 0 0,0 0-1,6-2 169,-1 0 0,1 0 0,-1 0-1,1 1 1,-1-1 0,1 1 0,0 1-1,7-1 1,31 1 1241,-41 0-1365,1 0 0,-1 1 0,1-1-1,-1 1 1,1 0 0,-1-1 0,1 2 0,-1-1 0,0 0 0,1 1 0,2 1 0,-4-2-27,-1 0 0,1 1 0,-1-1 0,0 0 0,1 0 0,-1 1 0,0-1 0,0 1 1,1-1-1,-1 1 0,-1 0 0,1-1 0,0 1 0,0 0 0,-1-1 0,1 1 0,-1 0 0,1 0 0,-1 0 0,0 0 0,1 2 0,-3 42 462,1-42-464,1 0 1,-1 1-1,0-1 0,0 0 0,-1 0 0,1 1 0,-1-1 0,-3 5 0,-24 40-20,29-48-7,0 0 0,0 0 0,-1 0-1,1 0 1,0 1 0,0-1 0,0 0-1,0 0 1,0 0 0,0 0 0,0 0-1,0 0 1,1 0 0,-1 0 0,0 0 0,1 0-1,-1 0 1,1 0 0,-1 0 0,1 0-1,-1 0 1,1 0 0,1 1 0,-1 0 5,0-1 0,-1 1 1,1-1-1,0 1 1,0-1-1,-1 1 1,1 0-1,-1-1 1,1 1-1,-1 3 0,0 42 35,0-46-38,0 1 0,-1 0 0,1-1 0,-1 1 0,1 0 0,-1-1 0,0 1 0,0-1 0,0 1 0,0-1 0,0 1 0,0-1 0,0 0 0,0 0 0,0 1 0,-1-1 0,1 0 0,0 0 0,-1 0 0,1 0 0,-1-1 0,-3 2 0,-15 13 0,-22 17-16,27-14-91,15-17 107,0 0-1,1 0 1,-1 1-1,1-1 1,0 0 0,-1 0-1,1 0 1,0 0 0,0 0-1,-1 0 1,1 0-1,0 0 1,0 0 0,0-1-1,0 1 1,2 1-1,-1-1 2,0 0-1,0 1 0,0-1 0,0 0 0,1 0 0,-1-1 0,0 1 0,0 0 0,1-1 1,-1 1-1,4-1 0,-4 0-5,0 0 1,1 0-1,-1 0 1,1 0-1,-1 1 1,0-1-1,1 1 1,-1-1-1,0 1 1,0 0-1,1 0 1,-1 0-1,0 0 1,0 0-1,0 0 1,0 1-1,0-1 1,2 3-1,-1-2 16,-1 1 1,0-1-1,1 1 0,-1 0 0,0 0 0,0 0 0,0 0 0,-1 0 0,1 0 0,-1 1 0,0-1 0,2 6 0,-3-8-8,0 0-1,-1 1 0,1-1 1,0 0-1,-1 0 1,1 0-1,-1 0 0,1 0 1,-1 0-1,1 0 0,-1 0 1,-1 2-1,-2 2 5,2-1 58,0 0 1,0 1-1,0-1 1,1 1-1,-1 0 0,1-1 1,-1 6-1,-2 9 462,3-13-388,-3 6 72,2-1 0,0 1 0,0 0 1,0 12-1,2 161 1165,-2-180-1237,-7 4-82,2-1-45,1-2 1,-2 1-1,-9 7 0,-9 2-44,10-3-133,16-14 74,0 1 0,0 0 0,0 0 0,0-1-1,0 1 1,-1 0 0,1-1 0,0 1 0,0 0 0,0 0 0,0-1 0,0 1 0,0 0 0,0-1 0,0 1-1,0 0 1,0-1 0,0 1 0,1 0 0,-1-1 0,0 1 0,0 0 0,0 0 0,0-1 0,0 1-1,0 0 1,1-1 0,-1 1 0,0 0 0,0 0 0,0-1 0,1 1 0,-1 0 0,0 0 0,0 0-1,1-1 1,2 1-184,0-1-1,0 0 0,0 1 0,1 0 0,-1 0 1,4 0-1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 3232,'13'-13'1035,"-12"12"-1017,-1 1 0,1 0 0,-1-1 1,1 1-1,-1 0 0,1-1 1,-1 1-1,1 0 0,-1 0 1,1 0-1,-1 0 0,1-1 1,0 1-1,-1 0 0,1 0 1,-1 0-1,1 0 0,-1 0 1,1 0-1,0 0 0,-1 1 1,1-1-1,12-1-57,-2 1 331,1-1-1,14 3 0,-21-2-161,0 1 0,-1 0 0,1 0 0,-1 0 1,1 1-1,-1-1 0,0 1 0,1 0 0,-1 1 0,6 4 0,8 7 179,-2 2 0,0 0 0,0 1 0,-2 1 0,0 0 0,-1 0 0,-1 2-1,-1 0 1,0 0 0,-2 0 0,10 32 0,-9-26-19,-2 1 0,-1 0-1,-1 1 1,-2-1 0,3 38 0,-12 6 36,2-38-204,0 10 132,-15 71 0,14-100-212,0 1-1,-1-1 0,0 0 0,-1-1 1,-1 1-1,0-1 0,-1 0 0,-11 13 1,6-11-63,0-1 1,-17 13 0,16-15-5,-2 3-16,2-2-431,-23 16-1,-9-4-1934,19-11 814,6-1 145,-23 18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6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976,'0'-16'1536,"16"16"-544,-16 16-576,15-1 896,-15 1-736,16 15 256,0 16-480,-16 15 224,15-15-320,1 15-64,-16-15-128,0-16 160,15 0-128,-15 0 32,16-15-64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3232,'0'8'287,"0"-1"-1,-1 1 1,0-1 0,0 1-1,-4 9 1,3-10-191,1 0 1,-1 1-1,1-1 1,0 1-1,1 9 1,-1-7-4,0 0 0,-1-1 0,0 1 1,0-1-1,-1 1 0,-1-1 1,1 0-1,-1 0 0,-8 12 1,-14 16 188,5 2-74,19-37-171,0 1 0,-1-1 0,1 1 0,-1-1 0,-5 3 0,0 1 40,-4 3 8,7-5 1,-1 0-1,0 0 0,0 0 1,-6 2-1,-1 5 139,13-11-200,1 0-1,-1 0 1,1 0-1,-1 0 1,1 1 0,-1-1-1,1 0 1,-1 0-1,1 0 1,-1 0 0,1 0-1,-1-1 1,1 1-1,-1 0 1,1 0 0,-1 0-1,1 0 1,-1 0-1,1-1 1,-1 1-1,1 0 1,-1 0 0,1-1-1,-1 1 1,1-1-1,17-22 271,42-27-17,-48 39-1464,1 0-1,21-13 0,-15 8-966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7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0 18 1056,'-26'-13'357,"25"12"-332,-1 0 0,1 1 0,-1-1 1,1 1-1,-1-1 0,0 1 0,1 0 0,-1-1 0,1 1 0,-1 0 0,0 0 0,1 0 0,-1 1 0,0-1 0,1 0 0,-1 0 0,0 1 0,1-1 1,-1 1-1,1 0 0,-1-1 0,1 1 0,-1 0 0,1 0 0,-2 1 0,-9 4 155,-6-4 122,14-2-215,-1 0 1,1 0-1,0 1 1,-1-1-1,-5 2 1,-62 14 840,67-14-834,1-1 1,-1 1-1,1 0 1,0 1-1,0-1 0,0 1 1,0 0-1,-4 4 1,-15 10 143,2-6-115,15-8-99,0 0 0,1 0-1,-1 0 1,1 1-1,0 0 1,0 0 0,0 0-1,-7 9 1,-2 8 160,0 0 0,-18 40 1,30-58-168,-10 24 318,0 0 0,-10 43 0,-7 58 372,14-32-156,-3 145-1,14-173-429,-6 85 108,5 1-117,-5-14-69,4-16 170,-4-17 624,7-75-603,2-5 128,-2 0 0,-1 1-1,-1-1 1,-13 40 0,15-58-266,0 3 12,-1 0 0,-1-1 0,0 0 0,-8 14 0,12-23-79,0 0 1,-1 0-1,1-1 1,0 1-1,-1 0 1,1 0-1,-1-1 1,0 1 0,1-1-1,-1 1 1,0-1-1,0 0 1,0 0-1,0 0 1,0 0 0,0 0-1,0 0 1,0 0-1,-1-1 1,1 1-1,0-1 1,0 0-1,-1 1 1,1-1 0,0 0-1,0 0 1,-1-1-1,1 1 1,0 0-1,-4-2 1,2 1-41,1-1 0,-1 1 0,1-1 0,-1 0 0,1 0 0,0-1 0,0 1 0,0-1 1,0 1-1,0-1 0,0 0 0,1 0 0,-1 0 0,1 0 0,0-1 0,0 1 0,0-1 0,1 1 0,-3-8 0,2 3-327,1 0 0,0 0 0,1-1 0,0 1 0,0 0 0,0-1-1,4-12 1,16-57-3254,-11 51 2167,6-22-559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460 2560,'0'0'832,"3"0"-517,4-1 165,-5-1 744,-15-12 416,12 13-1673,-10-10 369,11 11-328,0 0 0,0 0-1,0-1 1,-1 1-1,1 0 1,0 0 0,0 0-1,-1-1 1,1 1-1,0 0 1,-1 0 0,1 0-1,0 0 1,0 0-1,-1 0 1,1 0-1,0 0 1,-1 0 0,1 0-1,0 0 1,-1 0-1,1 0 1,0 0 0,-1 0-1,1 0 1,-47 0 194,28-1-171,0 2-1,0 0 0,1 1 0,-1 1 1,-22 6-1,9 1 69,18-6-31,1 0-1,-1 1 1,1 1 0,-23 12-1,35-17-64,0-1 0,0 1 1,0-1-1,0 1 0,0-1 0,0 1 0,1 0 1,-1-1-1,0 1 0,0 0 0,1 0 0,-1 0 0,0-1 1,1 1-1,-1 0 0,1 0 0,-1 0 0,1 0 0,0 0 1,-1 0-1,1 0 0,0 0 0,0 0 0,0 0 1,-1 0-1,1 1 0,0-1 0,1 0 0,-1 0 0,0 0 1,0 0-1,0 0 0,0 0 0,1 0 0,-1 0 0,1 0 1,-1 0-1,1 0 0,-1 0 0,2 1 0,-1 0 7,1-1-1,0 1 0,-1 0 1,1-1-1,0 0 0,0 1 1,0-1-1,0 0 1,0 0-1,0 0 0,1 0 1,-1 0-1,0-1 0,0 1 1,1-1-1,-1 1 0,5-1 1,37-8 187,3 3-69,0-5-16,-32 8-85,-10 1-22,-1 1 1,1-1-1,0 0 0,5-2 0,-6 1-9,0 0-1,-1 0 0,1-1 0,6-5 0,-1 2-8,-5 2 7,2 1-5,-1-1-1,0 0 1,0-1-1,0 1 1,0-1-1,-1 0 1,0 0-1,0-1 1,0 1-1,-1-1 1,5-8-1,5-23 49,-13 35-32,1 0-1,-1-1 0,1 1 1,-1 0-1,0 0 1,0-1-1,0 1 0,-1 0 1,1-1-1,-1-2 0,-8-52 74,-11-50-33,19 101-47,-5-19 17,-1-1 0,-2 1 1,-14-33-1,20 52-57,0 0 0,1 0 0,0-1 0,0 1 0,1 0 0,-2-12 0,4 74 1173,-5 114 90,-6-92-890,5-3-6,-1-33-192,3-15-58,-1 29 0,3-39-8,-1-1 1,-4 21-1,4-24-189,0 0-1,-1 13 1,3-25-42,0 1 0,0-1 1,0 0-1,0 0 0,0 1 1,0-1-1,0 0 0,0 0 0,1 1 1,-1-1-1,0 0 0,2 2 1,-1-2 48,-1-1 1,1 1 0,0-1 0,0 0-1,-1 0 1,1 1 0,0-1-1,0 0 1,0 0 0,0 0 0,0 0-1,-1 0 1,3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8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10 3968,'4'-11'486,"13"-17"830,6-6-878,-21 32-301,0-1 0,0 1 1,0 0-1,0 0 0,0 1 1,0-1-1,1 0 0,3-1 1,-6 2-74,1 1 0,0 0 0,-1 0 1,1-1-1,-1 1 0,1 0 0,0-1 1,-1 1-1,1-1 0,-1 1 0,1 0 1,-1-1-1,0 1 0,1-1 0,-1 0 1,1 1-1,-1-1 0,0 1 0,1-1 0,-1 0 1,0 1-1,0-1 0,0 1 0,1-1 1,-1 0-1,0 1 0,0-2 0,0 2-52,0 0 1,0 0-1,0 0 0,0 0 0,0 0 0,0 0 0,0 0 0,0-1 0,0 1 0,0 0 0,0 0 0,0 0 0,0 0 0,0 0 0,0 0 1,0 0-1,0 0 0,0 0 0,0 0 0,0-1 0,0 1 0,0 0 0,0 0 0,0 0 0,0 0 0,0 0 0,0 0 0,0 0 0,0 0 0,-1 0 1,1 0-1,0 0 0,0 0 0,0 0 0,0 0 0,0 0 0,0-1 0,0 1 0,0 0 0,0 0 0,0 0 0,0 0 0,-1 0 0,1 0 1,0 0-1,0 0 0,0 0 0,0 0 0,0 0 0,0 0 0,0 0 0,0 0 0,0 0 0,0 0 0,0 0 0,-1 1 0,0-1 20,-1 0 0,0 0 0,1 1 0,-1-1 0,0 1 0,1-1 0,-1 1-1,1 0 1,-1-1 0,1 1 0,-1 0 0,-1 2 0,-19 17 104,4-3-15,0-3-78,0 1 0,1 0-1,1 2 1,0 0 0,-21 30-1,-41 75-148,76-119 110,0-1 0,0 1 0,1 0 0,-1 0 0,1 0 0,0 0 0,-1 4 0,2-7-1,-1 1 0,1 0 0,1 0 0,-1 0 0,0 0 0,0-1 0,0 1 0,0 0 1,0 0-1,1-1 0,-1 1 0,0 0 0,1 0 0,-1-1 0,1 1 0,-1 0 0,1-1 0,-1 1 1,1 0-1,-1-1 0,1 1 0,-1-1 0,1 1 0,0-1 0,-1 1 0,1-1 0,0 1 0,0-1 0,-1 0 1,2 1-1,0-1 16,0 1 0,0-1 0,-1 1 0,1-1-1,0 0 1,0 1 0,0-1 0,4-1 0,155 1-243,-159 0 216,0 1 0,1-1-1,-1 0 1,0 1 0,0-1-1,0 1 1,1-1 0,-1 1-1,0 0 1,0 0 0,0 0-1,2 2 1,-4-3 6,1 0 0,-1 1 0,1-1 0,-1 0 0,0 1 0,1-1 1,-1 1-1,1-1 0,-1 0 0,0 1 0,1-1 0,-1 1 0,0-1 0,0 1 0,1-1 0,-1 1 1,0 0-1,0-1 0,0 1 0,0-1 0,0 1 0,0-1 0,0 1 0,0 0 0,0-1 0,0 1 1,0-1-1,0 1 0,0-1 0,0 1 0,0-1 0,-1 1 0,1 0 0,0-1 0,0 1 1,-1-1-1,1 0 0,0 1 0,-1-1 0,1 1 0,-1-1 0,1 1 0,-1 0 0,-3 2 0,-1 0 0,1 0 0,-1 0-1,-9 4 1,-14 7 13,16-6-15,-9 4-96,-38 29-1,53-36 78,1 0 0,0 0-1,0 1 1,-6 8 0,9-11 18,0-1 1,1 1 0,-1 0-1,1 0 1,0 0 0,0 0 0,0 0-1,0 0 1,1 0 0,-1 0-1,1 4 1,0-6 5,0-1 0,0 0 0,0 0 0,0 0 0,0 1 0,0-1 0,0 0 1,0 0-1,0 1 0,0-1 0,0 0 0,0 0 0,0 0 0,1 0 0,-1 1 0,0-1 0,0 0 0,0 0 0,0 0 0,0 0 0,1 1 0,-1-1 1,0 0-1,0 0 0,0 0 0,1 0 0,-1 0 0,0 0 0,0 0 0,0 0 0,1 0 0,-1 0 0,0 1 0,1-1 0,4 2 35,0 0-1,0 0 0,0 0 0,0-1 0,1 0 1,-1 0-1,1 0 0,-1-1 0,7 1 0,30-1 72,-39 0-54,-6 5-21,1-1-29,1-1 1,-1 0-1,0 1 1,0-1 0,0 0-1,0 0 1,0 0 0,-1 0-1,1 0 1,-1-1-1,-5 5 1,2-2 7,0-1-1,0 1 1,0 0 0,1 1-1,0-1 1,-8 12 0,-1-2-32,11-13 17,1 0 0,-1 0 1,1 0-1,0 1 0,0-1 1,0 1-1,0-1 0,0 1 1,0 0-1,1 0 0,-1 0 0,1 0 1,0 0-1,0 0 0,-1 5 1,2-7-67,0 0 1,0-1 0,0 1-1,0 0 1,0 0 0,0-1-1,0 1 1,0 0 0,0-1-1,0 1 1,0 0 0,1-1-1,-1 1 1,0 0 0,1-1-1,0 2 1,0-1-142,0-1-1,0 1 1,0-1 0,1 0 0,-1 1-1,0-1 1,1 0 0,-1 0 0,0 0-1,1 0 1,-1 0 0,2 0-1,38 0-2134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49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96,'0'15'2208,"47"-15"-1920,-31 0 704,15 16-608,0-16 192,16 0-320,-16 0 32,16 0-160,-1-16-2176,-15 16 112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7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32 2976,'13'-13'971,"-13"13"-948,0-1 0,1 1 0,-1-1 1,0 1-1,1-1 0,-1 1 0,0-1 1,0 0-1,1 1 0,-1-1 0,0 1 1,0-1-1,0 0 0,0 1 0,0-1 1,0 1-1,0-1 0,0 0 0,0 1 1,0-1-1,0 1 0,0-1 0,0 0 1,0 1-1,-1-1 0,1 0 39,0-1 1767,-1 2-1746,0 0 0,0-1 0,0 1 0,0 1 0,0-1 0,-1 0 0,1 0-1,0 0 1,0 0 0,0 1 0,0-1 0,-1 1 0,-4 3-1,1 0 1,0 0-1,0 0 1,0 1-1,1 0 1,0 0-1,-6 8 1,9-12-77,-74 110 151,39-54-164,11-20 27,-41 67 50,53-81-43,-39 65 85,24-38 22,22-39-318,0 1-1,-1-1 0,0 0 0,-14 16 1,2-8-424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 2400,'0'0'779,"0"2"-481,0 0-247,-1 0-1,1 0 1,0-1-1,0 1 1,-1 0-1,1-1 1,-1 1-1,0-1 1,1 1-1,-3 2 1,1 0 94,0 1 0,0-1-1,0 0 1,-1 8 0,-2 10 89,3-11-142,0 0 1,0 0-1,-2-1 0,1 1 1,-1-1-1,-6 10 0,4-10-20,-1 0 0,-1-1 0,0 0 1,-15 13-1,-43 31 482,34-28-242,23-18-235,6-4-42,-1 0 0,0 0 0,1 0 1,-1-1-1,-6 3 0,-17 1 150,13-4-98,-20 5 62,31-7-141,0 0 0,1-1 1,-1 1-1,0-1 0,0 0 0,-3-1 0,1 0 4,3 1-11,0 0 0,0 1 0,0-1 0,0 0 0,1 0 0,-1 0 0,0-1-1,1 1 1,-1 0 0,1-1 0,-1 1 0,1 0 0,0-1 0,-1 0-1,1 1 1,0-1 0,0 0 0,0 0 0,0 1 0,1-1 0,-1 0 0,0 0-1,1 0 1,-1 0 0,1 0 0,0 0 0,0 0 0,0 0 0,0-3-1,1-3-27,-1 1 0,2-1-1,-1 0 1,1 1 0,1 0-1,2-8 1,-1 5-15,0 1 0,1 0 0,0 0 0,0 0 1,1 1-1,9-11 0,-14 18 33,0 0 0,1 0 1,-1 0-1,0 0 0,0 1 0,0-1 1,0 0-1,0 1 0,1-1 0,-1 1 1,3-1-1,0-1-25,3 0-6,-5 1 33,-1 1-1,1-1 1,-1 1 0,0-1 0,1 1 0,-1-1-1,1 1 1,-1 0 0,1 0 0,-1 0 0,1 0-1,-1 0 1,1 0 0,-1 0 0,1 1 0,-1-1-1,1 0 1,-1 1 0,1-1 0,-1 1 0,0 0-1,1-1 1,-1 1 0,0 0 0,0 0 0,2 1-1,9 7 152,-1 1 0,-1 1 0,0-1 0,0 2 0,10 14 0,-19-25-138,2 5 48,2-1 1,-1 0-1,1 0 0,-1 0 1,8 5-1,-10-9-35,0 1 0,0-1 0,0 0-1,0 0 1,0 0 0,0-1 0,1 1-1,-1-1 1,0 1 0,1-1 0,-1 0-1,0 1 1,1-1 0,-1 0-1,0-1 1,1 1 0,-1 0 0,4-2-1,23-8 281,-25 8-273,1 0 0,-1 0 1,0 0-1,1-1 0,-1 0 0,0 0 0,-1 0 1,1 0-1,-1 0 0,1-1 0,-1 1 0,0-1 1,0 0-1,3-7 0,-2 5-7,-1 0 0,-1 0 0,1 0-1,-1 0 1,0-1 0,0 1 0,-1-1 0,0 0 0,0-11-1,0-8-70,0 15-492,-1 1 0,0-1 0,-1 0-1,-2-14 1,-10-6-965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0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1 1824,'0'0'1920,"0"3"-1525,0-2-376,0-1 1,0 1 0,0 0-1,0 0 1,0-1 0,-1 1 0,1 0-1,0-1 1,-1 1 0,1-1 0,0 1-1,-1 0 1,1-1 0,-1 1 0,1-1-1,-1 1 1,1-1 0,-1 1-1,1-1 1,-1 1 0,1-1 0,-1 0-1,0 1 1,1-1 0,-1 0 0,-1 1-1,1 0 14,-1 0-1,0 0 1,0 0 0,0 0-1,1 1 1,-1-1-1,1 1 1,-1-1 0,-2 4-1,-3 6 61,4-4-31,-1-1 0,0-1 0,-9 10 1,-5 8 164,17-21-215,-1 1 0,0-1 0,1 0 0,-1 0 0,0 1 0,0-2 0,0 1 0,0 0 0,-1 0 0,1-1 0,-1 1 0,-2 1 0,2-1 5,0 0 0,0 1 0,1-1 0,-1 1 0,-2 2 0,4-3 0,-1 0 0,1 0 0,-1 0 0,0 0-1,1-1 1,-1 1 0,0-1 0,0 1-1,0-1 1,0 0 0,0 0 0,-5 2-1,7-3-11,-1-1-1,0 1 0,0 0 1,0-1-1,0 1 0,0-1 0,0 1 1,0-1-1,1 1 0,-1-1 0,0 1 1,0-1-1,1 0 0,-2 0 0,2 1-4,-2-3 16,2 1-80,0-1 72,0 0-1,0 1 1,0-1-1,1 1 1,-1-1-1,1 0 1,0 1-1,-1-1 1,1 1-1,2-4 1,1 1-14,0 0 0,0 0 0,8-8 0,-8 8 0,1-1 0,-1 1 0,-1-1 0,1 0 0,2-7 0,-3 7-11,-1-7-170,-2 13 184,0 0 0,0 0 0,0 0 1,0 0-1,0 0 0,0 0 0,0 0 0,0 0 0,0-1 0,0 1 0,0 0 0,0 0 0,0 0 1,0 0-1,0 0 0,0 0 0,0 0 0,0 0 0,0 0 0,0 0 0,0-1 0,0 1 0,0 0 1,0 0-1,0 0 0,0 0 0,0 0 0,1 0 0,-1 0 0,0 0 0,0 0 0,0 0 0,0 0 1,0 0-1,0 0 0,0 0 0,0 0 0,0 0 0,0 0 0,0-1 0,0 1 0,1 0 0,-1 0 1,0 0-1,0 0 0,0 0 0,0 0 0,0 0 0,0 0 0,0 0 0,0 0 0,0 0 0,0 0 1,1 1-1,-1-1 0,0 0 0,0 0-3,1 0 1,-1 0-1,1-1 0,-1 2 1,1-1-1,-1 0 1,1 0-1,-1 0 1,1 0-1,-1 0 0,1 0 1,-1 0-1,1 1 1,-1-1-1,0 0 0,1 0 1,-1 1-1,1-1 1,-1 0-1,0 0 0,1 1 1,-1-1-1,0 1 1,1-1-1,-1 0 1,0 1-1,0-1 0,1 1 1,-1-1-1,0 0 1,0 1-1,0-1 0,1 1 1,-1-1-1,0 1 1,0-1-1,0 1 1,0-1-1,0 1 0,0-1 1,0 2-1,2 3 230,2-1-146,-2-2-37,0 1 1,1-1-1,-1 1 0,1-1 0,-1 0 0,1 0 0,0-1 0,5 4 0,9-4 78,-14-1-75,0 0-1,1 0 1,-1 0 0,0 1 0,0-1 0,1 1 0,2 1-1,0 0 9,-3-1-32,0 0 0,-1 0 0,1 0 0,0 0 0,0-1 0,3 1 0,54-12 380,-58 11-366,0 0-1,0 0 0,0 0 1,0-1-1,1 1 0,-1-1 0,0 0 1,0 0-1,0 1 0,0-1 1,0 0-1,-1-1 0,1 1 1,0 0-1,0 0 0,-1-1 0,3-2 1,-3 3-24,-1 1 0,1-1 0,-1 1 0,1-1 0,-1 1 1,0-1-1,1 1 0,-1-1 0,0 0 0,1 1 0,-1-1 0,0 0 1,0 1-1,1-1 0,-1 0 0,0 1 0,0-1 0,0 0 1,0 1-1,0-1 0,0 0 0,0 1 0,0-1 0,0 0 0,-1 1 1,1-1-1,0 0 0,0 1 0,-1-1 0,1 0 0,0 1 0,-1-1 1,1 1-1,0-1 0,-1 1 0,1-1 0,-1 1 0,1-1 1,-1 1-1,1-1 0,-1 1 0,1-1 0,-1 1 0,-1-1 0,-30-12 266,26 10-240,-1 1 1,1-1-1,-1 0 0,1-1 1,0 1-1,0-1 0,0 0 1,-5-6-1,-2-3-100,10 10-352,6 3-1184,10 0 443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7 1248,'-11'0'575,"20"3"-254,-7 1-244,3 2 107,19 0 376,-12-3-415,1 0-1,0 0 0,0-1 1,0 0-1,0-1 1,25-2-1,-3 1-35,186 0 131,28-8-129,22 0-14,-61 5-59,31-7-28,-157 8-3,84-4 18,9-9 12,-94 7-20,681-60 356,-533 42-213,40 2 127,3-1 274,9 9 553,-239 16-948,-42 0-156,-1 0 1,1 0 0,-1 1-1,1-1 1,-1 0 0,1 0-1,-1 1 1,1-1-1,-1 1 1,3 1 0,-4-2-10,0 0 0,1 0 0,-1 0 0,0 0 0,0 0 0,0 1 1,0-1-1,0 0 0,1 0 0,-1 0 0,0 1 0,0-1 0,0 0 0,0 0 1,0 0-1,0 1 0,0-1 0,0 0 0,0 0 0,0 0 0,0 1 0,0-1 1,0 0-1,0 0 0,0 0 0,0 1 0,0-1 0,0 0 0,0 0 1,0 0-1,0 1 0,0-1 0,-1 0 0,1 0 0,0 0 0,0 1 0,0-1 1,0 0-1,0 0 0,0 0 0,-1 0 0,1 0 0,0 1 0,0-1 1,0 0-1,-1 0 0,1 0 0,0 0 0,0 0 0,0 0 0,0 0 0,-1 0 1,1 0-1,0 0 0,0 0 0,-1 0 0,-22 6 15,21-6-13,0 1-1,0 0 1,0 0 0,1 0-1,-1 1 1,0-1 0,1 0-1,-1 0 1,0 3 0,1-4-3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8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7 3072,'0'-13'976,"0"13"-969,0 0 0,0 0-1,0 0 1,0 0 0,0 0 0,0-1 0,0 1 0,0 0-1,0 0 1,0 0 0,0 0 0,0 0 0,0 0 0,0 0-1,0 0 1,0 0 0,0 0 0,0-1 0,0 1-1,0 0 1,0 0 0,0 0 0,0 0 0,0 0 0,0 0-1,0 0 1,-1 0 0,1 0 0,0 0 0,0 0 0,0 0-1,0 0 1,0-1 0,0 1 0,0 0 0,0 0 0,0 0-1,0 0 1,0 0 0,0 0 0,-1 0 0,1 0 0,0 0-1,0 0 1,0 0 0,0 0 0,0 0 0,0 0 0,0 0-1,0 0 1,0 0 0,0 0 0,-1 0 0,1 0 0,0 0-1,0 0 1,-8 0 2689,16 0-1173,-5 0-825,-1 0-154,6 0-8,0 1-302,-1-2 0,1 1 0,8-2 0,-4-1-115,18-2 98,-8 9-107,-5 0-60,18-1 17,54-3 0,-52-1-62,40 1 80,-56 0-47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488,'0'-16'1568,"0"32"-1344,0 0 1184,15-16-800,1 15 1728,-1-15-1568,16 16-448,16-16 224,0 0-320,15-16-192,1 16-32,-1 0-640,0-15 352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6:59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4320,'0'0'1392,"-2"0"-848,-9 0-86,9 0 598,-1 0-208,-23 0 1664,21 3-2090,3-1-313,-6 8 306,7-7-349,1 0-1,-1 0 0,1-1 0,-1 1 1,1 0-1,0 4 0,0 103 1055,0 144 293,0-212-1294,3 69 456,0-88-439,1 9 37,-9 16 42,0 8-14,5-51-148,0 0 0,0 0 1,0 0-1,-1 0 0,0 0 1,-2 7-1,2-11-154,0 1-1,0 0 1,0 0 0,0 0-1,-1-1 1,1 1 0,0 0-1,-1-1 1,1 1 0,-1-1-1,0 0 1,1 1 0,-1-1 0,0 0-1,-3 1 1,-11 11-896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1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5 141 3552,'13'0'1147,"-13"0"-1139,0 1 0,0-1 0,0 0 0,0 0 0,0 0 0,0 0 1,0 0-1,1 0 0,-1 0 0,0 0 0,0 0 0,0 0 0,0 0 0,0 0 1,0 0-1,0 0 0,0 0 0,0 0 0,0 0 0,0 0 0,1-1 1,-1 1-1,0 0 0,0 0 0,0 0 0,0 0 0,0 0 0,0 0 1,0 0-1,0 0 0,0 0 0,0 0 0,0 0 0,0 0 0,0 0 1,0 0-1,0 0 0,1-1 0,-1 1 0,0 0 0,0 0 0,0 0 1,0 0-1,0 0 0,0 0 0,0 0 0,0 0 0,0 0 0,0 0 1,0-1-1,0 1 0,0 0 0,0 0 0,0 0 0,0 0 0,-1 0 1,1-1 40,1-1 0,-1 1 1,0 0-1,0-1 0,1 1 1,-1 0-1,0 0 1,1-1-1,-1 1 0,1 0 1,0 0-1,-1 0 1,1 0-1,0 0 0,0 0 1,0 0-1,0 0 1,0 0-1,0 0 0,0 0 1,0 0-1,1 0 0,11-4 559,-8-6 171,-1 9-554,3-3 89,-2-16 203,5 10-122,-10 10-358,1 0 0,-1 0 0,0-1 0,0 1 0,0 0 0,0 0 0,0-1 0,0 1 0,0 0 0,0-1 0,-1 1 0,1 0 0,0 0 0,-1 0 0,1-1 0,-1 1 0,0 0 0,1 0 0,-1 0 0,0 0 0,-1-1 1,0-2 26,-1 1 0,0 0 0,0 0 0,0 0 0,0 0 1,-4-3-1,5 5-53,0 0 1,0 1-1,0-1 1,0 0-1,0 1 1,0-1 0,0 1-1,0-1 1,0 1-1,0 0 1,0 0-1,-1 0 1,-3 1-1,-10-1 20,-57 0 118,68 0-141,0 1 0,0 0 0,0-1 0,0 2-1,0-1 1,0 0 0,1 1 0,-1 0 0,0 0 0,1 1 0,-5 2 0,-7 4 4,-149 85 342,159-90-335,-16 11 127,1 0-1,1 1 1,0 1-1,1 1 1,1 1-1,-26 35 1,39-46-92,1 1 0,0 0 0,1 0 0,-4 14 0,4-14-15,-4 13 65,1-4 27,-5 25 1,10-36-94,0 0 0,0 0 0,1 0 1,0 0-1,0 0 0,0 0 0,4 12 0,-1-7 41,1 1-1,0-1 1,1 0-1,1 0 1,8 14-1,-9-18-44,0-1-1,1 0 1,-1 0-1,1-1 0,1 0 1,-1 0-1,1 0 0,0-1 1,9 6-1,6 1 69,37 14 1,-49-22-70,1-1 1,0 0-1,0 0 1,0-1-1,20 2 1,3-9 93,-16 2-57,9 0-3,-14 2-44,-1-1 0,0 0 0,1 0-1,14-6 1,38-23-1468,-34 15 56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31 2400,'-29'0'1419,"29"0"-1402,0 0 1,0 0 0,0 0 0,0 0-1,0 0 1,0 0 0,0 0 0,0 0 0,0 0-1,-1 0 1,1 0 0,0 0 0,0 0-1,0 0 1,0 0 0,0 0 0,0 0 0,0 0-1,0 0 1,0 0 0,0 0 0,-1 0-1,1 0 1,0 0 0,0 0 0,0 0 0,0 0-1,0 0 1,0 1 0,0-1 0,0 0-1,0 0 1,0 0 0,0 0 0,0 0 0,0 0-1,0 0 1,0 0 0,0 0 0,0 0-1,0 0 1,0 0 0,0 1 0,0-1 0,-1 0-1,1 0 1,0 0 0,0 0 0,1 0-1,-1 0 1,0 0 0,0 0 0,0 0 0,0 0-1,0 1 1,0-1 0,0 1 83,-1 1 1,1-1 0,0 1-1,-1-1 1,1 0-1,-1 1 1,1-1 0,-1 1-1,0-1 1,0 2-1,-6 11 638,2 15-73,-6 2-84,7-14-365,3-9-144,-1-1-1,0 1 1,-1-1 0,-3 8 0,5-13-60,-1 3 9,-1-1 1,1 0-1,1 1 0,-3 9 1,4-14-21,0 1 0,-1 0-1,1 0 1,0 0 0,0 0 0,0 0 0,0 0 0,1 0 0,-1 0 0,0 0 0,0 0-1,1 0 1,-1 0 0,0 0 0,1 0 0,-1 0 0,1 0 0,-1 0 0,1-1 0,-1 1-1,1 0 1,0 0 0,-1-1 0,1 1 0,0 0 0,0-1 0,0 1 0,-1-1 0,3 2-1,10 3 5,-11-2-6,-2-3 1,0 0 0,0 1 0,0-1-1,0 0 1,0 0 0,1 1 0,-1-1-1,0 0 1,0 0 0,0 1-1,0-1 1,1 0 0,-1 0 0,0 0-1,0 1 1,1-1 0,-1 0 0,0 0-1,0 0 1,1 0 0,-1 0 0,0 0-1,0 0 1,1 1 0,-1-1 0,0 0-1,1 0 1,3-1 14,1 0 1,-1 0-1,0 0 1,0 0-1,0-1 0,1 0 1,-1 0-1,-1 0 0,1 0 1,0 0-1,0-1 1,-1 0-1,0 0 0,1 0 1,-1 0-1,5-7 0,-7 8 10,1-1 0,-1 1 0,0-1 0,0 1 0,0-1 0,0 0 0,0 0 0,-1 1-1,1-1 1,-1 0 0,0 0 0,0 0 0,0 1 0,0-1 0,0 0 0,0 0 0,-1 0-1,0 1 1,-1-6 0,1 5-5,0-3 2,0 0 1,0-1-1,1 1 1,0-6-1,1 9-5,-1 0 0,0 0 0,0-1 0,0 1-1,0 0 1,0 0 0,-1 0 0,0 0 0,1 0 0,-1 1 0,0-1 0,0 0-1,-1 0 1,1 0 0,0 1 0,-1-1 0,-3-4 0,-24-21 260,29 27-307,-1 1-1,1-1 1,0 1-1,-1-1 1,1 0-1,0 1 1,-1-1-1,1 1 1,0-1-1,0 0 1,0 1-1,0-1 1,-1 0-1,1 1 1,0-1-1,0 0 1,0 1-1,0-1 1,0 0 0,1 1-1,-1-1 1,0 0-1,0 0 1,1-1-156,-1-14-39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76,'0'0'4608,"16"0"-3072,-1 0-896,16 0 160,1 0-480,-1 0-32,16 0-192,-16 0-64,15 0 0,-30 0-2848,15 0 1536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800,'-15'15'2176,"30"1"-1888,17-16 1344,-17 0-960,32-16 512,15 16-704,-15-15-192,0 15-192,-1-16 0,1 16-64,-16-15-448,-15 15 224,0 0-1728,-1 0 1024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8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5 2912,'-13'-13'923,"13"12"-894,1 1 0,-1 0 1,1 0-1,-1 0 1,1 0-1,-1 0 1,0 0-1,1-1 1,-1 1-1,1 0 1,-1 0-1,1 0 1,-1 0-1,1 1 0,-1-1 1,1 0-1,-1 0 1,1 0-1,-1 0 1,1 1-1,0 1 56,0 0 0,0 1-1,-1-1 1,1 1 0,-1-1 0,0 1-1,1-1 1,-1 1 0,-1-1 0,1 1-1,-1 3 1,1 7 583,-1-3-419,1-6-162,0-1 1,-1 1-1,1-1 0,1 1 1,-1 0-1,1-1 0,-1 1 1,2 4-1,9 21 196,-11-28-267,2 8 119,0-1-1,1 0 1,5 13-1,-7-19-82,1 0-1,-1 0 0,0 0 0,0-1 0,1 1 1,-1 0-1,1 0 0,0-1 0,-1 1 0,1-1 1,0 1-1,0-1 0,0 0 0,0 0 1,0 0-1,0 0 0,2 1 0,1-1 25,-1 0 0,1-1 0,-1 1-1,1-1 1,-1 0 0,1 0 0,-1 0 0,1-1 0,6-1-1,30-8 272,-26 7-272,0-1-1,0-1 1,14-6 0,-7 3-27,41-11 32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3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3488,'0'1'83,"0"0"0,0 0 0,0 1 0,0-1 0,0 0-1,1 0 1,-1 0 0,0 0 0,0 1 0,1-1 0,-1 0 0,1 0 0,-1 0 0,1 0 0,-1 0 0,1 0 0,0 0 0,0 0 0,-1 0-1,1 0 1,1 0 0,0 0-65,0 0 0,0 0 0,0 0 0,0 0 0,1-1 0,-1 1 0,0-1 0,4 1 0,8 2 305,20 7-30,10-5-47,-29-2-201,8 1 59,1-1 0,23 0 0,41-11 50,-7 1-73,-71 7-60,5 0 33,0 0 1,0 0 0,0-1 0,0-1 0,-1-1 0,27-7 0,-37 9-37,0-1 1,-1 0-1,1 0 0,0 0 1,-1 0-1,4-3 0,-6 4-1,1 0 0,-1 0 0,0-1 0,0 1 0,0-1 0,0 1 0,0-1 0,0 1 0,0-1 0,0 1 0,0-3 0,-1 2 0,0 1 0,0-1 1,0 1-1,0-1 0,0 1 1,0-1-1,-1 1 0,1 0 0,-1-1 1,0-1-1,-1-4 37,-1-1 16,3 7-61,-1-1 0,1 0 0,-1 1 0,1 0 0,-1-1 0,1 1 0,-1-1 0,0 1 0,0 0 0,0-1 0,0 1-1,0 0 1,0 0 0,0 0 0,0 0 0,0 0 0,-1 0 0,-1-2 0,-20-13 53,-14-9 153,14 19-99,12 4-66,-6-2 27,9 2-46,0 0-1,-1 1 0,1 0 1,0 0-1,-1 1 0,1 0 0,-10 1 1,3 1 22,0 1 0,1 1 1,-1 0-1,1 1 1,-21 11-1,25-11-6,1 1 0,-1 0-1,1 0 1,1 1 0,0 0 0,0 0-1,0 1 1,-12 15 0,11-8 32,1 1 0,0 0 0,1 1 0,0-1 0,1 1 0,1 1 0,1-1-1,1 1 1,-2 19 0,4-28-56,1 0 1,-1 0-1,2 0 0,-1-1 0,1 1 0,1 0 0,-1 0 0,1 0 0,1-1 0,0 1 1,0-1-1,1 0 0,0 0 0,5 8 0,1 0 42,1-2 0,0 1 0,0-1 0,2-1 0,0 0 0,15 11 0,-18-16-3,1-1 1,0 0 0,0 0 0,1-1 0,0-1-1,0 0 1,1-1 0,-1 0 0,18 3 0,-24-6-83,0-1 0,1 0 1,-1 0-1,0 0 0,0-1 1,0 0-1,0 0 1,9-3-1,-1 0-299,20-1-1639,10-8 508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5312,'-15'-47'2400,"30"63"-2080,1-16 960,15 16-768,-15-16 288,30 0-480,-15 0 32,16 0-224,-16 0 0,16 0-64,0-16-1536,0 16 800,-16 0-3936,0-16 256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4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808,'-31'0'1728,"31"31"-1504,-16-15 1088,16 0-768,0 30 192,0-15-416,-15 16 0,15 0-192,0 0 64,0-1-96,0 1 0,0 0-32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4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1 4640,'-13'13'1504,"8"-3"-912,3-4-563,-2 7 185,-1 0-1,0-1 1,0 1 0,-2-1 0,1-1-1,-10 13 1,-5 2 154,-75 101 592,60-67-779,-5-8-15,10-4-68,21-32-56,0 0 1,0-1-1,-2 0 0,-14 15 0,-13 9 182,36-35-202,-1-1 0,1 0-1,0 0 1,-1 0 0,0 0 0,0 0 0,0-1 0,0 1-1,0-1 1,-8 3 0,10-5-19,1 0 0,0 1 1,0-1-1,0 0 0,-1 0 0,1 0 1,0 0-1,0 0 0,0 0 0,-1 0 1,1-1-1,0 1 0,0 0 0,0-1 1,-1 1-1,1 0 0,0-1 0,0 0 0,0 1 1,0-1-1,0 0 0,0 1 0,0-1 1,0 0-1,0 0 0,1 0 0,-1 0 1,0 0-1,0-1 0,-2-2-1,1 1 0,0-1 0,0 0 1,1 0-1,-1 0 0,0-4 0,0-6-39,0 1 1,1 0-1,1 0 1,0-1-1,1 1 1,3-17-1,-2 22 5,1 0 0,0 0 0,0 0 0,1 0 0,0 0 0,0 1 0,1-1 0,10-11 0,2-5-85,-15 21 98,0 0 0,1 0 1,-1 1-1,1-1 0,0 1 1,-1 0-1,1-1 0,1 1 1,-1 0-1,0 1 0,6-3 1,-2 0 28,-4 3 7,-1 0-1,1-1 1,-1 1-1,1 0 1,-1 0-1,1 1 1,0-1-1,0 1 1,3-1-1,-3 1 33,0 1-1,0 0 1,0-1-1,0 1 1,0 0-1,-1 0 1,1 1-1,0-1 1,-1 1 0,5 2-1,5 6 172,0-1-1,-1 2 1,0-1-1,-1 1 1,10 14-1,-16-17-148,1 0-11,0 0 0,10 12 1,-14-19-108,-1 0 0,1 0 1,0 0-1,0 0 1,0 0-1,0 0 1,-1 0-1,1-1 1,0 1-1,1 0 1,-1-1-1,0 1 0,0 0 1,0-1-1,0 0 1,0 1-1,0-1 1,1 0-1,-1 1 1,0-1-1,0 0 1,1 0-1,-1 0 0,0 0 1,0 0-1,1 0 1,-1 0-1,2-1 1,12-12-2562,1-3 752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5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896,'0'0'1584,"0"8"-976,-2 7-84,0 1 1,-7 23-1,7-31-242,1 1 0,0 0 0,1-1 0,1 16 1,-1-4 173,0 239 1357,0-20-1024,1-234-792,-1 0 0,-1 0 1,1 0-1,-1 0 0,1 0 0,-1 0 0,-1 0 0,1 0 0,-1 0 0,-4 8 0,4-2-769,2-7-1176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224,'13'-13'1365,"-12"12"-1331,-1 1-1,1-1 1,-1 1-1,1 0 1,0-1 0,-1 1-1,1 0 1,-1 0-1,1-1 1,0 1-1,-1 0 1,1 0 0,0 0-1,-1 0 1,1 0-1,0 0 1,-1 0-1,1 0 1,0 0 0,-1 0-1,1 0 1,0 0-1,0 1 1,1-1 157,3 0 109,-3 0-193,0 0 1,-1-1 0,1 1-1,0 0 1,0 0 0,-1 0-1,1 1 1,0-1 0,-1 0-1,1 1 1,0-1 0,-1 1-1,1 0 1,0-1 0,-1 1-1,1 0 1,-1 0 0,1 0-1,-1 0 1,0 0 0,1 0-1,-1 0 1,0 1 0,0-1-1,2 3 1,3 8 233,-1 0 0,0 0-1,-1 0 1,0 0 0,-1 1 0,3 16-1,-5-22-346,7 32 208,-8-37-181,0-1-1,-1 1 1,1-1-1,0 0 1,-1 1 0,1-1-1,0 1 1,-1-1-1,-1 2 1,-1 5 83,2 0 8,-1 0 1,2 0-1,-1 1 1,2 14 0,-1-4-239,0-18 113,0-1 0,0 1 0,0 0 0,0 0 0,0-1 0,0 1 0,0 0 0,1 0 0,-1-1 0,0 1 0,0 0 0,0-1 0,1 1 0,-1 0 0,1 1 0,0-2-18,0 1 0,0-1 1,0 0-1,0 1 0,0-1 0,0 0 0,0 0 0,0 1 0,0-1 0,0 0 1,0 0-1,0 0 0,2 0 0,25 0-278</inkml:trace>
  <inkml:trace contextRef="#ctx0" brushRef="#br0" timeOffset="1">655 16 3968,'-16'-16'1802,"16"18"-1648,1-1 0,-1 0 0,0 0-1,0 0 1,0 0 0,0 0-1,0 0 1,0 0 0,0 0-1,-1 1 1,-1 6 769,-2 1-579,1 1 1,0-1-1,1 0 1,-2 17-1,-6 10 138,-1 0 0,-25 55 0,-26 32-155,62-121-324,-15 26 122,-2-1-1,-32 43 1,5-19-29,-18 40-683,43-62-714,4-11 373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1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4 5312,'39'-26'1701,"-38"25"-1663,-1 1-1,1-1 1,0 1 0,-1-1-1,1 1 1,-1 0 0,1-1-1,0 1 1,-1 0-1,1-1 1,0 1 0,0 0-1,-1 0 1,1 0 0,0 0-1,-1 0 1,2-1-1,2 1 56,-2 0 16,1-1 0,0 1 0,0 0 0,0 0 0,0 0 0,-1 0 0,1 1-1,0-1 1,0 1 0,4 1 0,-1 11 504,3-1-9,-7-11-539,0 1 0,-1-1 1,1 1-1,-1 0 0,0-1 0,0 1 1,1 0-1,-1 0 0,0 0 0,0 0 1,1 3-1,-1 1 51,0 0 0,0 0 0,-1-1 0,1 1 0,-1 0 0,0 0 0,-1-1 0,0 1 0,1 0 0,-2 0 0,-1 6 0,-20 32 385,11-19-310,8-16-117,0-1 1,0 0 0,0 0 0,-1 0 0,0-1 0,-9 11 0,-64 49 565,78-67-640,-10 10 76,0 0 1,-14 9-1,-21 5 74,31-15-111,-8 5 39,19-13-55,-1 0 0,1 0 0,-1 0 0,1 0 0,-1-1 0,1 1 0,-1-1 0,1 0 0,-6 0 0,-11-1 110,19 1-136,0 0 1,-1 0-1,1 0 0,0 0 1,-1 0-1,1-1 1,0 1-1,0 0 1,-1-1-1,1 1 1,0-1-1,0 1 1,-1-1-1,1 0 1,0 0-1,0 1 1,0-1-1,0 0 1,0 0-1,0 0 1,1 0-1,-1 0 1,0 0-1,0 0 1,1 0-1,-1-1 1,0 1-1,1 0 1,-1 0-1,1-1 1,0 1-1,-1 0 1,1 0-1,0-1 1,0 1-1,0 0 1,0-1-1,0 1 1,0 0-1,0-1 1,0 1-1,1 0 1,-1-1-1,0 1 1,1 0-1,-1 0 1,1-1-1,-1 1 1,1 0-1,1-2 1,-1 2-4,2-4-12,0 1 0,0 0 0,0 0 0,0 1 0,1-1 0,0 1 0,0-1 1,0 1-1,0 0 0,7-3 0,2 0 83,1 1 0,-1 0 0,1 1 0,0 0 0,1 1 0,-1 1 0,0 0 0,1 1 0,-1 1 0,1 0 0,-1 1 0,1 1 0,-1 0 0,0 0 0,18 7 0,26 5 291,-41-10-169,30 9 0,-36-9-114,1-1 0,-1 0 0,1-1 0,-1 0 0,1-1 0,0 0 0,13-1 0,-24 0-65,0 0-23,1 0-1,0 0 0,0 0 1,-1 0-1,1 0 0,0-1 1,-1 1-1,1 0 0,0-1 1,-1 0-1,1 1 0,0-1 0,-1 0 1,1 0-1,1-1 0,5-3-271,3 0-280,7-6-2807,-16 9 1262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2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320,'0'0'240,"0"3"144,0-1-333,-1 0 0,1-1 1,-1 1-1,1 0 0,-1-1 0,1 1 0,-1 0 1,0-1-1,0 1 0,0-1 0,0 1 0,0-1 1,0 1-1,-2 1 0,0 0 285,3-1 43,0 276 1893,-1-253-2257,-2-1 0,-8 34 0,8-43-2,-3 9 48,4-18-40,1 0 0,0 0 0,0 0 0,-1 11 0,2-10-10,-1 0 0,0 1 0,0-1 0,-1 0 0,-4 12 0,4-14-3,1 0 13,0 0-1,0 0 1,0 0-1,1 0 1,0 1-1,0-1 1,1 7-1,0 5 30,-1-16-47,0 1 1,0 0-1,0-1 1,0 1-1,1 0 1,-1-1-1,1 1 1,-1-1 0,1 1-1,0-1 1,0 1-1,0-1 1,-1 1-1,1-1 1,0 0-1,1 0 1,1 2 0,-1 0 235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4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1 1888,'0'0'613,"2"2"-367,9 9-102,-9-9 16,1-2-54,7 0 44,-10 0-148,0 0 0,1 0 1,-1 0-1,0 0 1,0 0-1,0 0 1,0 0-1,0 0 0,0 0 1,0 0-1,0 0 1,0 0-1,0 0 1,0 0-1,1 0 0,-1 0 1,0 0-1,0 0 1,0 0-1,0 0 1,0 0-1,0 0 1,0 0-1,0 0 0,0 0 1,0 0-1,0 0 1,1 0-1,-1 0 1,0 0-1,0 0 0,0 0 1,0 0-1,0-1 1,0 1-1,0 0 1,0 0-1,0 0 0,0 0 1,0 0-1,0 0 1,0 0-1,0 0 1,0 0-1,0 0 0,0 0 1,0-1-1,0 1 1,0 0-1,0 0 1,0 0-1,0 0 1,0 0-1,0 0 0,0 0 1,0 0-1,0-1 10,0 1 1,0-1-1,0 1 0,0-1 0,0 1 0,0 0 1,0-1-1,0 1 0,0-1 0,0 1 1,0 0-1,0-1 0,1 1 0,-1-1 0,0 1 1,0 0-1,0-1 0,1 1 0,-1 0 0,0-1 1,0 1-1,1 0 0,-1-1 0,0 1 0,1 0 1,-1 0-1,0 0 0,1-1 0,-1 1 0,1 0 1,6-5 195,-2-8 251,16-35 5,-13 29-395,1-1 0,15-23 1,83-135-84,-14-15 92,27-184 84,-99 304-63,28-127 802,-45 187-864,1 0 1,0 0-1,1 1 0,1-1 1,0 1-1,0 1 0,1-1 1,16-16-1,-15 17-36,-5 5-10,1 0-1,0 1 1,11-10 0,-13 13 9,-1 0 1,1 1-1,0-1 0,-1 1 1,1 0-1,0 0 0,0 0 0,0 0 1,0 0-1,0 1 0,0 0 1,0-1-1,4 1 0,0 1 14,0-1 0,0 2 0,0-1 0,-1 1 0,1 0 0,0 0 0,-1 1 0,1 0 0,-1 0 0,0 0 1,0 1-1,0 0 0,-1 0 0,1 1 0,-1 0 0,0-1 0,0 2 0,6 8 0,44 70 124,-45-67-116,-1-3-5,55 102 104,18 94 123,-35-83-168,52 115 5,15-8-2,11-16 103,-106-185-133,1-1 0,2-1 0,1-1 0,51 52 0,-66-75-28,-1 0-1,1-1 1,0 1-1,0-2 1,0 1-1,1-1 0,0 0 1,11 4-1,-15-8 0,-1 1-1,0-1 1,1 0-1,-1-1 1,0 1-1,1-1 0,-1 0 1,1 0-1,-1 0 1,1-1-1,-1 1 1,0-1-1,1 0 0,-1 0 1,0-1-1,0 1 1,0-1-1,0 0 1,0 0-1,0-1 0,0 1 1,-1-1-1,5-3 1,7-8 21,14-18 0,-13 13-22,124-155 141,-62 55-91,32-106-20,-80 161-50,27-68-63,-18 23-21,-29 88-24,22-36-1,-27 49 84,-2 3 15,0-1-1,1 1 1,-1 0 0,8-7-1,-9 11 24,-1 0-1,0 0 0,0 0 0,1 0 1,-1 0-1,1 0 0,-1 1 1,1-1-1,-1 1 0,1-1 1,-1 1-1,1-1 0,-1 1 0,1 0 1,-1 0-1,1 0 0,0 0 1,-1 0-1,1 0 0,-1 0 0,4 1 1,-2 0 11,0 0 0,-1 0 0,1 1 1,0-1-1,0 0 0,-1 1 0,1 0 0,-1-1 1,1 1-1,-1 0 0,0 0 0,4 4 0,-3-1 28,1 0-1,-1 0 0,0 0 0,0 1 0,3 9 0,10 40 152,-11-32-142,-2-12-33,11 46 127,34 88 1,59 58 90,-93-180-216,1 0 0,1-2 0,24 27 0,-29-37-3,0 0 0,1-1 0,0 0 0,1 0 0,0-2 1,27 14-1,-21-14 27,-1-1 1,2-1 0,25 5-1,-33-8-31,0-2 0,-1 0 0,1 0 0,0-1 0,0-1 0,18-2 0,-28 2-20,1 1 1,-1-1 0,1 0 0,-1 0-1,1 0 1,-1 0 0,1-1 0,-1 1-1,0-1 1,0 1 0,0-1 0,0 0-1,0 0 1,2-2 0,0-2 5,1-1 1,-2 1 0,6-10-1,-1 0 7,67-108-36,-49 75-11,-15 26 5,2 0 1,0 1-1,1 1 0,1 0 1,23-23-1,19-5-149,-50 42 147,0 1 0,1 0 1,0 1-1,13-7 0,-15 9 6,0 1 0,0 1 0,0-1 0,0 1-1,0 0 1,0 0 0,0 1 0,7 0 0,-4 0-9,1 0 0,0 0 0,-1 1 0,12 3 0,-9 0-25,0 1 1,15 8-1,24 9-2,-16-8 116,67 23 108,-81-31-85,0-1 1,44 6 0,60-7 129,-103-6-147,0 0 1,0-1-1,36-10 1,-24 1 34,0-2 1,-1-1 0,46-29-1,-69 39-140,5-4 3,-5 2-28,1 1 0,0 0 0,0 1 0,21-7 0,-27 11 42,-1 0-1,1 0 1,0 1-1,-1-1 0,1 1 1,-1 0-1,1 0 1,0 0-1,-1 1 0,1 0 1,-1 0-1,1 0 1,-1 0-1,1 1 0,-1 0 1,0-1-1,0 2 1,0-1-1,8 6 0,54 55 655,-36-33-431,7 8 138,76 56 0,-101-85-313,1-2 0,-1 0 0,1-1 0,0 0 0,1-1 0,0 0 0,-1-1 0,1 0 0,1-2 0,-1 1 0,0-2 0,28 0 0,83-11-1719,-125 10 1696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1 342 3488,'-37'19'1557,"34"-18"-1513,0 0-33,0 1-1,0-1 1,0 1-1,0 0 1,0 0-1,0 0 1,0 0 0,1 1-1,-1-1 1,1 1-1,-3 2 1,2 2-31,-1-1 0,1 0 0,-7 8 0,2-3 9,-3 10-10,-2-5-36,-27 25 0,21-23 59,11-11 15,0 0 1,-1 0 0,0-1-1,0-1 1,0 0-1,0 0 1,-18 6-1,10-5 39,-1-1-1,1-1 1,-28 4 0,13-6-17,-1 0 0,-58-6 0,59-1-55,0 0 0,-38-13 0,17 4-48,36 10 46,1 1 4,0-1 0,0-1-1,-17-7 1,7-2 0,-30-21 1,31 19 8,-84-55 43,-75-81 292,8-19 131,165 159-421,-1 1 0,0 1-1,-27-18 0,24 15-39,15 13-2,0 0 0,0 0 0,0 0 0,0 0 0,0-1 0,0 1 0,-1 0 0,1 0 0,0 0 0,0 0 0,0 0 0,0 0 0,0 0 0,0 0 0,0 0 0,0 0 0,0 0 0,-1-1 0,1 1 1,0 0-1,0 0 0,0 0 0,0 0 0,0 0 0,0 0 0,0 0 0,-1 0 0,1 0 0,0 0 0,0 0 0,0 0 0,0 0 0,0 0 0,0 0 0,0 0 0,-1 0 0,1 0 0,0 0 0,0 0 0,0 1 0,0-1 0,0 0 0,0 0 0,0 0 0,-1 0 0,1 0 0,0 0 1,0 0-1,0 0 0,0 0 0,0 0 0,0 0 0,0 1 0,0-1 0,0 0 0,0 0 0,-29 36-106,21-26 165,1 0 1,-1-1 0,-18 17-1,16-19-2,-1-1 0,1 0 0,-1 0 0,-1-1-1,-19 7 1,9-5 27,4 1-27,6-4-5,-23 8 0,21-10-8,-24 2 0,12-2-9,-1 0-4,-36 3 102,-1-10 168,37 3-161,-2-1-7,-28-2 229,-42-16 680,23 12-312,-6-3 80,64 8-692,1 0 0,0-1 0,-22-10 0,35 12-124,5 0-16,1 2 17,-1 0 0,0 0 0,1 0 0,-1 0 0,1 0 0,0 0 0,-1 0 0,1 1 1,0-1-1,-1 0 0,1 1 0,3-1 0,29-1-632,-24 2 243,76 0-4548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92,'0'-16'2624,"0"32"-2272,16-1 704,-16 17-608,0-1 288,0 31-448,0 0 0,0 1-192,0-17 288,0 1-192,0 0-192,0-16 0,0 0-4160,0-15 2272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6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4064,'-31'-15'2592,"47"15"-2368,-1 15-128,32-15 160,0 31-160,31-15 192,-1-16-192,17 16-160,-16-1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6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1 4224,'-47'-31'1920,"63"31"-1664,-16 16 64,15-16-224,1 15 384,-1 16-256,1 1 160,15 14-224,-31 1 128,16-16-16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8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7 736,'0'-15'379,"3"15"-347,27 1-27,-27-1 6,0 0 1,-1 0 0,1 0 0,0 0-1,0 0 1,-1 0 0,1-1 0,0 0 0,4-1-1,23-6 251,1 1 0,42-4 0,-35 6 8,-19 2-176,11-2 19,43 0 0,-12 4-37,-18 0 113,58 6 0,-18 5 45,221-17 167,-257 4-380,82-3-32,22-4-16,-100 8 23,51-4 3,-12-8 3,-32 5 7,155-9 48,3 17 39,-123 2-20,266-1 233,74 12 196,-290-6-412,-31-2-38,189 5 28,-193-9-57,231-3 34,-116-7-50,-5 7 7,32 1-7,-6-9-10,0 6 0,-15-5 11,84 7 50,41 0 48,-251-1-86,207-5-179,-61 2 126,-10-1 183,525 8 1025,-762 0-1171,-1 0 0,1-1 0,-1 1 0,1 0 0,0-1 0,-1 1 0,1-1 0,-1 1 0,1-1-1,-1 0 1,1 1 0,-1-1 0,2-1 0,5-3-136,8 2-74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9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2976,'-26'-13'971,"21"11"-603,8 2-176,1 0-132,-2 0-32,1-1-1,0 1 1,0 1 0,-1-1 0,1 0 0,0 1-1,2 0 1,3 3 3,0-1 0,0 0 0,14 3 1,-21-6-29,8 3-18,-1 0 1,0 0-1,13 8 0,-13-6-15,0-1-1,1 0 1,14 5-1,-7-6 129,-10-2-33,0 0 0,-1 0 0,1 1 1,-1 0-1,8 3 0,-11-4-17,-1 0-1,1 0 1,-1 0-1,0 0 0,1 0 1,-1 0-1,0 1 1,0-1-1,0 0 0,0 1 1,0-1-1,0 0 1,0 1-1,-1-1 0,1 1 1,0 0-1,-1-1 1,0 1-1,1-1 0,-1 1 1,0 0-1,1-1 1,-1 1-1,0 1 0,0 3 38,-1-1-1,1 1 1,-1-1-1,0 0 0,0 1 1,-1-1-1,1 0 0,-5 9 1,0-3-23,-1 0 0,-11 13 0,2-2 16,-44 81-63,42-71-62,-16 33-678,3-3-2592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9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05 160,'-4'-2'9,"0"0"0,0-1 0,0 1 0,0-1-1,-5-3 1,-22-36 87,26 34 224,-10-33 2054,10 33-1638,4 7-635,0 0 0,0-1 0,0 1 1,1 0-1,-1-1 0,0 1 0,1-1 0,-1 1 0,1-1 0,-1 0 0,1 1 0,0-1 0,-1 1 0,1-1 0,0 0 0,0 1 1,0-1-1,0 0 0,1 1 0,-1-1 0,0 1 0,1-1 0,0-2 0,1 1-88,0-1 0,0 1 0,0 0 0,1 0 0,-1 0 0,1 1 0,0-1 0,0 1 0,0-1 0,0 1 0,0 0 0,0 0 0,1 0 0,-1 0 0,0 1 0,1-1 0,0 1 0,-1 0 0,1 0 0,0 1 0,0-1 0,4 0 0,8 1 2,-12-1-8,-1 1 1,0 0-1,0 0 0,0 0 1,1 0-1,-1 0 0,0 0 1,0 1-1,0 0 0,0-1 1,1 1-1,-1 1 0,0-1 1,-1 0-1,1 1 0,0-1 1,0 1-1,3 3 0,1 1-2,-5-5-2,0 1 0,-1-1 0,1 1 1,0 0-1,-1-1 0,1 1 0,-1 0 0,0 0 1,1 0-1,-1 0 0,1 4 0,-2-2 18,-1-1 0,-1 0 0,1 1 0,0-1 0,-1 0 0,1 0 0,-1 0 0,0 0 0,0 0 0,0 0 0,-1 0 0,1-1 0,-5 5-1,-5 0 8,0-1 0,-1 0 0,-23 8-1,0 0-58,21-9 12,5-1-10,0 0-1,-14 8 0,21-11 8,1 1 0,0 0 0,-1-1-1,1 1 1,0 0 0,0 0-1,0 0 1,0 0 0,1 1-1,-1-1 1,1 0 0,-1 1-1,1-1 1,-2 4 0,3-5 17,0 0 0,-1 1 1,1-1-1,0 0 0,0 0 1,0 0-1,0 0 0,0 0 1,0 1-1,0-1 0,0 0 0,0 0 1,1 0-1,-1 0 0,0 0 1,1 0-1,-1 0 0,1 0 1,-1 0-1,1 0 0,0 0 0,-1 0 1,1 0-1,0 0 0,0 0 1,1 1-1,2 1 2,0 0 1,0-1-1,0 1 1,8 2-1,-4-1 4,4 2-22,1 0-1,0-1 1,24 6 0,-31-10-3,0 1 1,1-1-1,-1 1 1,0 0-1,0 0 0,0 1 1,-1 0-1,1 0 1,0 0-1,-1 1 1,5 4-1,-9-6 29,0 0 0,0-1 1,0 1-1,0 0 0,-1 0 0,1 0 0,-1 0 1,1 0-1,-1 1 0,0-1 0,1 0 0,-1 0 0,0 0 1,-1 0-1,1 0 0,-1 4 0,0 3 19,1-7-17,0 1-1,0 0 0,-1-1 1,1 1-1,-1-1 1,1 1-1,-1-1 0,0 1 1,0-1-1,0 1 1,-1-1-1,1 0 0,-1 0 1,1 0-1,-1 0 0,0 0 1,1 0-1,-1 0 1,0 0-1,0-1 0,-4 3 1,-9 10 39,-65 77 204,59-72-201,12-11 104,0 1 1,0 0-1,1 0 1,-12 17-1,15-16 1,0 0-1,0 0 0,-5 18 0,8-22-119,1 0 0,-1-1 0,1 1 0,1 0 0,-1 0-1,1 0 1,0 0 0,1 9 0,1-9-23,0 1 0,0-1 1,1 0-1,5 10 0,4 10 39,-6-11 8,-2-7-15,0-1 0,-1 1 0,-1 0 0,1 0-1,1 11 1,-4-18-18,0 1-1,-1 0 1,1-1 0,0 1 0,-1 0-1,1-1 1,-1 1 0,1-1-1,-1 1 1,0-1 0,0 1 0,0-1-1,0 1 1,0-1 0,0 0-1,0 1 1,0-1 0,0 0 0,-1 0-1,-1 1 1,-2 2 18,0-1 0,0-1 0,-12 5 0,12-5-35,-60 29-46,34-15-36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6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7 2560,'-16'-16'1147,"16"16"-1145,0 0 1,1 0 0,-1-1 0,0 1 0,0 0 0,0 0 0,0 0 0,0-1 0,0 1-1,0 0 1,1 0 0,-1-1 0,0 1 0,0 0 0,0 0 0,0-1 0,0 1 0,0 0-1,0-1 1,0 1 0,-1 0 0,1 0 0,0-1 0,0 1 0,0 0 0,0 0 0,0 0 0,0-1-1,0 1 1,-1 0 0,1-1 0,0-1-53,3 43 562,-3-38-457,5 17 456,-1 0 1,2 26-1,23 177 908,5 175-747,70 352-267,-68-511-271,3-13 207,-16-36-85,-4-63-45,6 57 31,-2-21 32,-1 1-14,-20-86-881,-2-59-278,0-1-93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78 3136,'-34'0'1429,"28"0"-1289,6 0-52,15 0-37,25-3-234,-8-10 151,4-2 272,109-35 965,133-27 209,-262 73-1357,155-31 355,0 17-95,-108 12-229,215-22 136,39-3-32,54 2-96,47 8-106,31-5-6,21 5 58,27-5-10,19 6-21,22-6 32,-13 5 58,-40-5-32,128 2-20,-330 14-23,99-3 27,-39 8-5,-42-8 27,-72 0-22,176 10-79,-247 3-774,-93 0-1648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7:59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3 1056,'7'0'190,"-4"0"-161,-1-1 1,0 1-1,0 0 1,0 1 0,0-1-1,0 0 1,1 1-1,-1-1 1,3 2-1,2 3 10,-5-4-39,-1-1-1,1 1 1,-1 0-1,0 0 1,1 0 0,0-1-1,-1 1 1,1-1-1,-1 1 1,1-1-1,0 0 1,-1 1-1,1-1 1,2 0-1,46 0 460,-29-2 74,27-4 0,-23 3 81,31-2-1,453 5 2203,-495 0-2749,0-1-1,0-1 1,16-3 0,-19 2-35,0 1 0,1 1 0,12 0 0,-17 1-13,0 0 0,0-1 0,0 1 1,0-1-1,-1-1 0,1 1 0,0-1 0,-1 0 1,11-5-1,-9 3-25,1 1 0,-1 1 0,11-3 0,-13 4 11,0-1 1,1 0 0,-1 0 0,0 0 0,10-6-1,-2-2 24,21-11 65,-30 18-83,-1 1-1,0-1 1,0 0 0,0 0 0,-1 0-1,1-1 1,5-6 0,4-4 31,1 2-15,-11 8-25,1 1 1,0 0 0,-1-1-1,0 1 1,0-1 0,0 0-1,4-8 1,-2 3 12,0 1-1,10-13 1,4-6 26,0-13-9,-4 5-21,47-105 240,27-6 253,-84 138-550,-2 3 62,0 0 0,-1 0 0,1-1 0,-1 1 0,0-1 0,2-7 0,-2 5 27,0 1 0,6-13-1,0 4 1,-2 5-58,0-1 1,0-1 0,-1 1 0,-1-1 0,5-22 0,-7 16-18,4-19 26,-3 27 44,2 1 0,6-15 0,-5 14-8,-1-1-1,6-18 1,-3 5-21,13-54-34,-19 68 22,4-11 1,14-9 2,-14 10 0,-4 10 0,3-1-12,-1-1 0,2 0 0,0 1 1,9-15-1,-8 16 1,0-2 1,-1 1-1,0-1 0,5-16 1,-7 12 30,-1 4 7,8-22 0,-5 16-9,7-33 0,-1-2 42,1-3-26,6-24-20,-11 49-52,-7 25 30,0-1-1,1 1 1,0 0-1,1 0 0,0 0 1,0 1-1,5-9 1,-6 11 5,1-1 0,-1 0 0,0 0 0,-1 0 0,1-1 0,-1 1 1,0 0-1,0 0 0,0-1 0,-1 1 0,0 0 0,-1-9 0,1 13-7,0-1 0,0 1 0,0 0 0,0 0 0,1-1 0,-1 1 0,0 0 0,1-1 0,-1 1 0,0 0 0,1 0 0,-1 0 0,1 0 0,0 0 0,-1-1 0,1 1 0,0 0 0,0 0 0,0 1 0,0-1 0,0 0 0,0 0 0,0 0 0,2-1 0,3-1 20,-5 3-8,-1 0 0,1 0 0,-1 0 0,1 0-1,-1 0 1,0-1 0,1 1 0,-1 0-1,1 0 1,-1-1 0,0 1 0,1 0 0,-1 0-1,1-1 1,-1 1 0,0 0 0,0-1-1,1 1 1,-1-1 0,0 1 0,0 0-1,1-1 1,-1 1 0,0-1 0,0 1 0,0-1-1,0 1 1,0 0 0,1-1 0,-1 1-1,0-1 1,0 1 0,0-1 0,0 1 0,-1-1-1,4-4-70,7-6 16,-7 9 69,0-1-32,7-7-171,-7 7 80,7 3 118,-7-1-4,1 1 1,0 0 0,-1 0 0,1 0-1,-1 0 1,1 1 0,0 0 0,3 1-1,40 24 148,-16-21-48,-23 0-92,-6-4-13,-1 0-1,0-1 0,1 1 0,-1 0 0,1 0 0,-1-1 1,1 1-1,-1-1 0,1 1 0,0-1 0,-1 0 0,1 1 1,1-1-1,-2 0-6,-1-1-1,1 1 1,-1 0 0,1 0 0,-1 0 0,1 0 0,-1 0 0,1 0 0,-1 0-1,1 0 1,-1 1 0,1-1 0,-1 0 0,1 0 0,-1 0 0,1 0-1,-1 1 1,0-1 0,1 0 0,-1 0 0,1 1 0,-1-1 0,0 0 0,1 1-1,-1-1 1,0 0 0,1 1 0,-1-1 0,0 1 0,1-1 0,-1 1-1,5 6-149,8-2 16,-8-1 165,1 0 0,-1 1-1,1-1 1,-2 1 0,1 1 0,0-1 0,-1 0-1,0 1 1,0 0 0,-1 0 0,5 11-1,-2 1-48,1 1-1,1-1 1,0-1 0,13 20-1,-19-34 39,0 0 0,-1 0 0,1 0 0,-1 0 0,1 0-1,-1 0 1,0 1 0,0-1 0,-1 1 0,1-1 0,0 0 0,-1 1 0,0-1 0,-1 8 0,1-6 5,0 1 0,0 0 1,1 0-1,2 11 0,23 45 28,-21-31-112,-1-17 68,-1 0 0,0 1 0,0 15 0,-3-27 5,0 1 0,0-1-1,0 0 1,1 0 0,0 1-1,-1-1 1,1 0 0,0 0-1,3 5 1,1 7 27,0 14-9,6-9-70,-6 6 32,5-5 102,-7-8-52,-2-11-39,-1 0 0,1 1 1,-1-1-1,1 0 0,0 0 1,0 1-1,0-1 0,0 0 0,0 0 1,0 0-1,1 0 0,-1 0 0,2 1 1,-1-1-1,0 0 0,-1 0 0,1 0 0,-1 0 0,0 0 0,0 1 0,1-1 0,-1 0 0,-1 0 1,1 1-1,0-1 0,0 3 0,-1-2 4,1-1 1,0 1-1,-1-1 1,1 0-1,0 1 0,0-1 1,0 0-1,1 0 1,-1 1-1,0-1 1,1 0-1,1 2 0,0-2-1,0 1 0,0 0 0,0 0-1,-1 1 1,0-1 0,0 0-1,0 1 1,0 0 0,0-1 0,-1 1-1,1 0 1,0 5 0,3 6-1,6 9-2,-7-17 0,-1 1 0,5 13 0,-3 8 0,6-8 0,-6 7 10,0-12 13,-3-9-14,-1-1 1,1 1 0,-1-1-1,0 1 1,0 6-1,-1 6-5,-1-11 15,1 1-1,0 0 0,0 0 1,4 13-1,1-7 0,-3-12-30,-1 1 0,0-1 0,0 0-1,0 0 1,-1 1 0,1-1 0,0 6-1,-2 6-47,0-12 58,1 0 1,0 0-1,0-1 1,0 1 0,0 0-1,1 0 1,-1 0-1,1 0 1,1 5 0,3 0 64,-4-7-51,0 1-1,0-1 1,0 0 0,-1 1 0,1-1 0,0 1 0,-1-1 0,1 1 0,-1 0 0,0-1-1,1 1 1,-1 0 0,0 1 0,0-1-17,0 0 0,1-1 0,-1 1-1,0 0 1,1 0 0,-1-1 0,1 1 0,-1 0 0,1-1-1,0 1 1,0-1 0,1 2 0,-1-1 0,0-1 1,0 1-1,0-1 0,-1 1 0,1 0 1,0-1-1,-1 1 0,1 0 1,-1 0-1,0-1 0,1 1 1,-1 2-1,0 40-112,2-36 159,1-4-30,-2-1-3,1 0 1,-1 0-1,0-1 0,0 1 0,0 0 1,0 0-1,0 0 0,-1 0 0,1 1 1,-1-1-1,0 4 0,0 3 20,-1-5-35,1 0 0,-1-1-1,1 1 1,0 0 0,1-1 0,-1 1 0,1 0 0,2 7-1,-1-9 23,0 1 0,-1-1 0,1 1 0,-1 0 0,0-1 0,0 1 0,0 0 0,0 0 0,0 7 0,-1-10-12,0 1-1,0 0 1,0-1 0,0 1-1,1 0 1,-1-1-1,0 1 1,1 0-1,0-1 1,-1 1 0,1-1-1,0 1 1,0-1-1,1 3 1,3 4 6,0 2-5,-4-8-3,0 0-1,0 1 0,0-1 0,0 0 1,1 0-1,-1 0 0,1 0 0,1 2 0,-1-3 5,-1 1-1,1 0 1,-1 0-1,0 0 1,0 0-1,1 0 1,-1 1-1,-1-1 1,1 0-1,0 0 1,0 5 0,3 5 7,7-1-2,-6 12 10,-4-21-20,-1 0-1,1 0 1,0-1-1,1 1 1,-1 0 0,0-1-1,0 1 1,1-1-1,1 2 1,-3-3-1,3 4 5,0 0 1,0 0-1,-1 0 1,0 1-1,1-1 1,1 7-1,-3-8 0,0 0 0,0 0 0,0 0 0,1 0-1,-1 0 1,1 0 0,0-1 0,0 1 0,0-1 0,0 1-1,0-1 1,6 5 0,-3-5 6,0 1-1,1 0 1,-1-1 0,1 0-1,0-1 1,0 1 0,0-1-1,0 0 1,0 0 0,0-1-1,11 0 1,-11 0-27,-1 1 0,1 0-1,-1 0 1,9 3 0,-8-2 9,-1 0-1,1-1 1,-1 0 0,10 1 0,203-2 343,-216 0-328,-1 0 0,1 0 1,0 1-1,-1-1 0,1 0 1,0 0-1,-1 1 1,1-1-1,-1 1 0,1 0 1,-1-1-1,1 1 0,1 1 1,9 4-9,-4-4-30,1-1-1,-1 0 1,0-1-1,15-1 1,-3 1 161,-19 0-126,1 0 1,-1 0 0,1-1-1,-1 1 1,1 0 0,-1-1-1,1 1 1,-1-1 0,1 0-1,-1 1 1,1-1 0,0-1-1,11-4 23,-4 4-10,-1 1 1,0 0-1,1 0 1,-1 1-1,15 1 1,6 0 46,329-1 1178,-341 0-1123,0-2 1,34-7 0,-42 7-94,0 1-2,1 0-1,17 2 1,-17-1 17,0 0 0,0 0-1,0-1 1,10-2 0,-3-3 47,-14 5-171,0 0 0,0 0 0,0 0 0,0 0 0,0 0-1,6 0 1,-22 1-1534,-2 0-3754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0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8 577 2912,'0'0'923,"0"3"-550,0 7 320,0-10-672,0-1-1,0 1 1,0 0-1,0-1 0,0 1 1,0-1-1,0 1 1,-1-1-1,1 1 1,0-1-1,0 1 1,0-1-1,0 1 0,-1-1 1,1 1-1,0-1 1,0 1-1,-1 0 1,1-1-1,0 1 1,-1 0-1,1-1 0,0 1 1,-1 0-1,1-1 1,-1 1-1,1 0 1,0 0-1,-1-1 0,1 1 1,-1 0-1,1 0 1,-1 0-1,1 0 1,-1-1-1,1 1 1,-1 0-1,1 0 0,-1 0 1,1 0-1,-1 0 1,1 1-14,-1-1 0,1 0 1,0 0-1,0 0 0,0 0 1,0 0-1,0 0 0,0 0 1,0 0-1,0 0 0,0 0 0,0 0 1,-1 0-1,1 0 0,0 0 1,0 0-1,0 0 0,0 0 0,0 0 1,0 0-1,0 0 0,0-1 1,0 1-1,0 0 0,0 0 1,-1 0-1,1 0 0,0 0 0,0 0 1,0 0-1,0 0 0,0 0 1,0 0-1,0 0 0,0 0 1,0 0-1,0 0 0,0-1 0,0 1 1,0 0-1,0 0 0,0 0 1,0 0-1,0 0 0,0 0 1,0 0-1,0 0 0,0 0 0,0 0 1,0 0-1,0-1 0,0 1 1,0 0-1,0 0 0,0 0 1,0 0-1,0-2 67,0 0 1,-1 1 0,1-1-1,-1 0 1,1 1 0,-1-1-1,1 1 1,-1-1-1,0 0 1,0 1 0,0-1-1,0 1 1,-1-2 0,-22-21 427,9 10-284,2 1-120,-39-37 108,7 12-169,-77-61 59,87 71 54,-36-35-1,59 51-6,-1 1 0,0 0 0,-29-17 0,13 9 74,19 12-242,1-1-1,-1-1 0,-10-12 1,7 6-225,10 13 213,6 4 101,7 9-37,-10-11-30,0 1 1,1-1 0,-1 0-1,0 0 1,1 1 0,-1-1-1,0 0 1,1 1 0,-1-1-1,0 0 1,1 0 0,-1 0-1,1 1 1,-1-1 0,0 0 0,1 0-1,-1 0 1,1 0 0,-1 0-1,1 0 1,-1 0 0,0 0-1,1 0 1,-1 0 0,1 0-1,0 0 1,4 1 11,0 9 82,2-5-38,-7-5-51,0 0 0,1 1-1,-1-1 1,0 0 0,1 0 0,-1 0-1,0 1 1,1-1 0,-1 0-1,0 1 1,1-1 0,-1 0 0,0 1-1,0-1 1,1 0 0,-1 1 0,0-1-1,0 0 1,0 1 0,0-1-1,1 1 1,-1-1 0,0 0 0,0 1-1,0-1 1,0 1 0,0-1 0,0 1-1,0-1 1,0 1 0,0 2 254,9-6-329,-9 3 70,1 0 0,-1-1 1,0 1-1,1 0 1,-1 0-1,0 0 0,1 0 1,-1 0-1,0 0 1,0 0-1,1 0 1,-1-1-1,0 1 0,0 0 1,1 0-1,-1 0 1,0-1-1,0 1 1,0 0-1,1 0 0,-1 0 1,0-1-1,0 1 1,0 0-1,0-1 0,1 1 1,-1 0-1,0 0 1,0-1-1,0 1 1,0 0-1,0-1 0,0 1 1,0 0-1,0-1 1,0 1-1,0 0 1,0 0-1,0-1 0,0 1 1,0 0-1,0-1 1,-1 1-1,4-6-29,5 0 27,1 1 0,-1 0-1,11-4 1,-19 8 5,2 1-7,-1-1 0,0 1 0,1-1 0,0 1 0,-1-1 0,1 1 0,-1 0 0,1 0 0,-1 0 0,1 0 0,0 0 0,1 0 0,11 1 423,-11-1-353,-1 0-1,1 0 0,-1 0 1,1-1-1,-1 1 1,4-2-1,1-5 677,-1 1-195,-6 6-538,0 0 0,0 0 0,0 0 0,0 0 0,0 0 0,0 0 0,0 0 0,0 1 0,0-1 0,0 0 0,0 0 0,0 0 0,0 0 0,0 0 0,0 0-1,0 0 1,0 0 0,0 0 0,0 0 0,1 0 0,-1 0 0,0 0 0,0 0 0,0 0 0,0 0 0,0 0 0,0 0 0,0 0 0,0 0 0,0 0 0,0 0 0,0 0 0,0 0 0,0 0 0,0 0 0,0 0 0,0 0 0,1 0 0,-1 0 0,0 0 0,0 0 0,0 0 0,0 0 0,0 0 0,0 0 0,0 0 0,0 0 0,0 0 0,0 0 0,0 0 0,0 0 0,0 0 0,0 0 0,0 0 0,0 0 0,0 0 0,0 0 0,1 0 0,-1 0 0,0 0 0,0 0 0,0 0 0,0 0 0,0 0 0,0 0 0,0 0 0,0-1 0,0 1 0,0 0 0,-8-2 724,7-3-529,1 4-185,0 1 0,0 0 0,0-1 1,0 1-1,0-1 0,0 1 1,0-1-1,0 1 0,0 0 0,0-1 1,0 1-1,0-1 0,0 1 1,0-1-1,-1 1 0,1 0 0,0-1 1,0 1-1,-1 0 0,1-1 1,0 1-1,0 0 0,-1-1 0,1 1 1,0 0-1,-1-1 0,-5-5 43,5 4-64,-1 0 0,1 1 0,-1-1 0,1 0-1,-1 1 1,0-1 0,1 1 0,-1 0 0,0 0 0,0 0 0,0 0 0,0 0 0,0 0 0,0 0 0,-1 0 0,1 1 0,0-1 0,0 1 0,-4 0 0,-23-3-315,-2-10 64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4 3648,'-26'-39'1173,"19"25"-574,8 8-554,0 2 84,-1-6 378,0 13 175,0 23 209,-1-14-576,0 1-1,-4 19 0,-1 1-51,3 43 359,1-14-359,-4-23-164,3-20-29,-1 37 1,4 144 318,0-198-549,0-1-1,0 0 0,0 1 0,0-1 0,0 0 0,0 0 0,1 1 1,-1-1-1,0 0 0,1 0 0,-1 0 0,1 1 0,0-1 0,-1 0 1,1 0-1,0 0 0,0 0 0,-1 0 0,1 0 0,0 0 1,0-1-1,0 1 0,0 0 0,2 1 0,13 1-2148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8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 4064,'-26'0'1307,"15"3"-801,-43 12-133,33-4-378,-54 7-128,47-8 263,17-5-47,0-1 0,-20 5-1,12-6-76,11-2-15,1 0 0,0 1 0,-1 0 0,1 0 0,-12 5 0,-1 6-9,17-11 1,0 0 1,0 0 0,0 0 0,-1 0-1,1 0 1,-1 0 0,1-1 0,-1 0-1,-6 2 1,5-1 5,4-1 35,1-1-1,-1 1 1,1-1-1,-1 1 1,1-1-1,-1 1 0,1 0 1,0-1-1,-1 1 1,1 0-1,0-1 0,-1 1 1,1 0-1,0-1 1,0 1-1,0 0 0,0 0 1,-1-1-1,1 1 1,0 0-1,0 0 0,1-1 1,-1 1-1,0 0 1,0 0-1,0-1 0,0 1 1,1 0-1,-1-1 1,0 1-1,0 0 0,1 0 1,-1-1-1,1 1 1,-1-1-1,1 1 0,0 0 1,0 2 25,0-1 17,0 0-1,1 0 1,-1 1 0,0-1-1,1 0 1,-1-1 0,1 1 0,0 0-1,0 0 1,2 1 0,8 8 102,38 48 589,-11-23-359,61 42 0,-68-54-255,-29-22-145,-1 0 0,1-1 1,0 1-1,0-1 0,0 1 1,6 1-1,12 5-776,-6 5 240</inkml:trace>
  <inkml:trace contextRef="#ctx0" brushRef="#br0" timeOffset="1">508 344 4576,'0'31'2336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3808,'-13'0'1227,"13"0"-1219,0 0 1,0 0-1,0 0 1,0 0-1,0 0 1,0 0-1,0 0 1,0 0-1,-1 0 1,1 0-1,0 0 1,0 0-1,0 0 1,0 0-1,0 0 1,0 0-1,0 0 1,0 0-1,0 0 1,0 0-1,-1 0 1,1 0-1,0 0 1,0 0-1,0 0 1,0 0-1,0 0 1,0 1-1,0-1 1,0 0-1,0 0 1,0 0-1,0 0 1,0 0 0,0 0-1,0 0 1,0 0-1,0 0 1,0 0-1,0 0 1,-1 0-1,1 1 1,0-1-1,0 0 1,0 0-1,0 0 1,0 0-1,0 0 1,0 0-1,0 0 1,0 0-1,0 0 1,1 0-1,-1 1 1,0-1-1,0 0 1,-1 6 124,1-1 0,-1 1 0,0 0 0,-2 6 0,-2 10-148,9-9 2,0-5 5,-3 8 4,-1-13 2,0-1 0,0 0 1,0 1-1,0-1 0,0 0 1,1 1-1,-1-1 0,1 0 1,1 5-1,2 1-27,8 18-28,-11-24 66,-1-1-3,0 1 0,0-1 0,1 0 0,-1 0 0,1 1 0,-1-1 0,1 0-1,-1 0 1,1 0 0,0 0 0,-1 0 0,1 0 0,0 0 0,0 0 0,0 0 0,0 0-1,0 0 1,0 0 0,0-1 0,0 1 0,0 0 0,0-1 0,0 1 0,1-1 0,-1 1-1,0-1 1,0 0 0,1 1 0,-1-1 0,0 0 0,3 0 0,-2 0 11,1 1 0,-1-2 0,0 1 0,1 0 0,-1 0 1,1-1-1,-1 1 0,0-1 0,0 1 0,1-1 0,-1 0 0,0 0 0,0 0 1,0 0-1,0-1 0,0 1 0,0-1 0,2-1 0,12-10 95,-15 12-107,0 1 0,-1 0 0,1 0 0,0-1 0,0 1 0,0-1 0,0 1 0,-1-1 0,1 1 0,0-1 0,0 1 0,-1-1 0,1 0 0,0 1 0,-1-1 0,1 0 0,-1 1 0,1-1 0,-1 0 0,1 0 0,-1 0 0,1 0 0,-1 1 0,0-1 0,0 0 0,1 0 0,-1 0 0,0 0-1,0 0 1,0 0 0,0 0 0,0 0 0,0 0 0,0 0 0,0 1 0,-1-1 0,1 0 0,0 0 0,0 0 0,-1 0 0,1 0 0,-1 0 0,1 1 0,-1-2 0,-6-13 243,-1 1 0,-1 0 0,-11-16 0,10 23-27,9 7-218,1 0 0,0-1 0,-1 1-1,1 0 1,-1 0 0,1-1 0,0 1 0,-1 0 0,1-1-1,0 1 1,-1-1 0,1 1 0,0 0 0,0-1 0,-1 1-1,1-1 1,0 1 0,0 0 0,0-1 0,0 1 0,0-1 0,-1 1-1,1-1 1,0 1 0,0-1 0,0 1 0,0-1 0,0 1-1,0-1 1,1 1 0,-1-1 0,0 0 0,3-1-718,-2 1 395,0-1 0,0 1 0,1 0 0,-1 0 0,1 0 0,-1 0 0,1 0 0,2-1 0,0 1-97,1 1 0,-1-1 0,0 1 0,8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2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249 4736,'-45'0'2656,"40"2"-2566,-13 10-41,14-10-45,0 0 0,0 0 0,0 1 1,-6 5-1,6-4 7,-1 0 1,1 0-1,-1-1 1,-7 4 0,6-3 19,1 0 0,-1 0 0,0 0 0,-6 7 0,8-6-8,-1-1 1,1 1-1,0 0 0,1 0 0,-1 1 1,1-1-1,0 1 0,1 0 0,-1 0 0,1-1 1,0 2-1,0-1 0,-1 12 0,3-16 0,0 0 0,0 0 0,0 0 0,0 1-1,0-1 1,0 0 0,1 0 0,-1 0 0,1 1-1,1 2 1,-1-4-10,0-1 0,0 1 0,0 0-1,0-1 1,0 1 0,0-1 0,0 1 0,0-1 0,0 1-1,0-1 1,0 0 0,1 1 0,-1-1 0,0 0 0,2 0-1,8 2 50,-8-1-52,13 2 51,0 0-1,0 0 0,0-2 0,1 0 0,-1-1 1,21-2-1,10-8 94,-3 4-86,37-9-98,-50 5 72,-24 8-19,-2 1-5,0 0 0,0 0-1,-1-1 1,1 0-1,8-4 1,-11 5 2,-1-1 1,1 1-1,-1 0 1,0 0-1,0 0 0,0-1 1,1 1-1,-1-1 0,0 1 1,-1-1-1,1 1 1,0-1-1,0 0 0,-1 1 1,1-1-1,-1 0 0,1 1 1,-1-1-1,0 0 1,0 0-1,0 1 0,0-3 1,0 2 18,0 0 0,0 1 0,-1-1 0,1 0 0,-1 1 0,0-1 0,1 1 0,-1-1 0,0 1 0,0-1 0,0 1 0,0-1 0,0 1 0,0 0 0,0-1 0,-3 0 0,-9-15 103,9 9-107,2 4-16,1 0 0,-1 1 0,-1-1 0,1 0 0,-4-4 0,4 7-23,1 0-1,-1-1 1,1 1-1,-1 0 1,1 0 0,-1 1-1,1-1 1,-1 0-1,0 0 1,1 1-1,-1-1 1,0 1 0,0-1-1,1 1 1,-1 0-1,0 0 1,-2 0-1,3 0 0,0 0-1,0 1 1,1-1-1,-1 0 1,0 1-1,0-1 0,0 1 1,1-1-1,-1 1 1,0-1-1,1 1 1,-1-1-1,0 1 1,1 0-1,-1-1 1,1 1-1,-1 0 0,1-1 1,-1 1-1,1 0 1,-1 0-1,1 1 1,-9 22-151,7-18 114,1-2 36,0-1 0,0 1 0,0 0 1,0 0-1,1 0 0,0-1 0,0 1 0,0 0 0,0 0 1,1 0-1,-1 0 0,1-1 0,0 1 0,0 0 0,0-1 1,1 1-1,-1-1 0,1 1 0,0-1 0,4 6 0,-2-2 18,-3-5-4,1 0 0,-1 0 0,0 0 0,1 0 0,-1-1 0,1 1 0,0 0 0,-1-1 0,1 1-1,0-1 1,0 0 0,0 0 0,4 2 0,-5-2-6,-1-1-5,1 1 0,0-1 0,0 1 0,-1-1 0,1 1 0,0-1 0,0 0 0,0 1 0,0-1 0,0 0 0,-1 1 0,1-1 1,0 0-1,0 0 0,0 0 0,0 0 0,0 0 0,0 0 0,0 0 0,0 0 0,0-1 0,0 1 0,0 0 0,-1 0 0,1-1 0,1 0 0,7-2-52,7 2-53,-13 1 12,-1 0 1,0 0-1,1 0 0,-1 0 0,1 0 0,-1 0 0,0-1 0,0 0 0,5-1 0,-3-1-76,0 0 0,0 0 0,0-1 0,5-5 0,-5 5-8,-4 4 163,0-1 0,1 1-1,-1-1 1,0 1 0,1-1 0,-1 1-1,0-1 1,0 1 0,1-1 0,-1 0 0,0 1-1,0-1 1,0 1 0,0-1 0,0 0-1,0 1 1,0-1 0,0 1 0,0-1 0,0 0-1,0 1 1,0-1 0,0 1 0,0-1-1,-1 0 1,1 1-15,0-3-75,0 6-21,0-3 135,0 1-1,1 0 1,-1 0-1,0 0 1,0 0-1,1 0 1,-1 0-1,0-1 0,1 1 1,-1 0-1,1 0 1,-1-1-1,1 1 1,-1 0-1,1-1 1,0 1-1,-1 0 0,1-1 1,1 2-1,20 9 239,-7-7-40,22 5 0,-30-8-194,3 1 81,0-1 0,1 0 1,18-2-1,-8 1 72,-9 0-151,0-1 0,0 0 0,0-1 0,0 0-1,-1 0 1,1-2 0,0 1 0,-1-1 0,20-11-1,18-20 72,-33 23-66,-10 7-20,0-1 1,-1 0-1,0 0 1,0 0-1,0-1 1,-1 1-1,0-1 1,0 0-1,-1 0 0,0-1 1,0 1-1,0-1 1,1-10-1,11-62-40,-14 72 34,0 0 1,-1-1-1,-1 1 1,1 0-1,-2 0 1,1 0 0,-3-9-1,0 0-18,-12-45-80,16 61 110,0-1 1,0 1-1,0 0 0,-1 0 1,1 0-1,0 0 0,-1 0 1,1 0-1,-1 0 1,0 1-1,1-1 0,-1 0 1,0 0-1,1 0 1,-1 0-1,0 1 0,-1-2 1,-3 7 155,0 10 1,-10 34 329,7-27-238,2 0 1,-7 38 0,8 11 40,-1-33-157,4-29-110,1 0 0,-1 0 1,2 1-1,-1-1 0,3 16 0,8 11 150,-7-5-58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3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7552,'-13'26'2448,"13"-25"-2380,-1 0-1,1 0 1,-1 0 0,1 0 0,0 0 0,0 0-1,-1 0 1,1 0 0,0 0 0,0 0 0,0 0-1,0 0 1,1 2 0,-1 202 689,-1-192-716,1-2-80,0 0 1,1 0-1,2 12 1,-3-21-13,1 1 1,-1-1-1,1 0 0,0 1 1,0-1-1,0 0 1,0 0-1,0 0 1,0 0-1,1 0 0,-1 0 1,0 0-1,1 0 1,0-1-1,-1 1 0,1 0 1,0-1-1,0 0 1,3 2-1,6 2-710,6 6-275,-17-11 1009,1 0 0,-1 1 0,0-1 0,0 0 0,1 0 0,-1 1 0,0-1 0,0 0 0,1 0 0,-1 0 0,0 1 1,1-1-1,-1 0 0,0 0 0,1 0 0,-1 0 0,0 0 0,1 0 0,-1 1 0,0-1 0,1 0 0,-1 0 0,0 0 0,1 0 0,-1 0 0,0 0 0,1-1 1,-1 1-1,0 0 0,1 0 0,-1 0 0,0 0 0,1 0 0,-1 0 0,0-1 0,1 1 0,-1 0 0,1 0-59,-9-2 12,4-3 33,5 4 18,-1 1 17,0 0 1,0 0 0,0 0-1,0 0 1,0 0 0,0 0-1,0 0 1,0 0 0,0 0-1,-1 0 1,1 0 0,0 0-1,0 0 1,0 0 0,0 0-1,0 0 1,0 0 0,0 0-1,0 0 1,0 0 0,0 1-1,0-1 1,-1 0 0,1 0-1,0 0 1,0 0 0,0 0-1,0 0 1,0 0 0,0 0-1,0 0 1,0 0 0,0 0-1,0 0 1,0 0 0,0 1-1,0-1 1,0 0 0,0 0-1,0 0 1,0 0 0,0 0-1,0 0 1,0 0 0,0 0-1,0 0 1,0 0 0,0 1-1,0-1 1,0 0 0,0 0-1,0 0 1,0 0 0,0 0-1,0 0 1,0 0-44,-1 0 0,1 0 0,-1-1 0,1 1 0,-1 0 0,1 0 0,0-1 0,-1 1 0,1 0 0,-1-1 0,1 1 0,0 0 0,-1-1 0,1 1 0,0-1 0,0 1 0,-1-1 0,1 1 0,0 0 0,-1-2 0,2 2 18,-1 0 0,0 0 1,1-1-1,-1 1 0,1 0 1,-1 0-1,0-1 0,1 1 1,-1 0-1,0 0 0,1 0 1,-1 0-1,1-1 0,-1 1 1,1 0-1,-1 0 0,0 0 1,1 0-1,-1 0 1,1 0-1,-1 0 0,1 0 1,0 1-1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0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7 3808,'0'0'1227,"2"0"-742,0 0-361,-1 0 1,1 1-1,0-1 1,-1 1 0,1-1-1,-1 1 1,1-1-1,-1 1 1,3 2-1,9 3 247,-8-5-269,-1 0 1,1-1-1,-1 1 1,0-1-1,8 0 0,-1 0 78,-8 0-154,0 1-1,1 0 0,-1 1 0,0-1 0,0 0 0,0 1 1,0 0-1,0 0 0,0 0 0,0 0 0,0 0 0,-1 1 1,1-1-1,-1 1 0,0-1 0,0 1 0,0 0 1,0 0-1,0 0 0,0 0 0,-1 0 0,0 1 0,0-1 1,2 6-1,-3-4 1,0-4-3,0 1 0,1 0 0,-1-1 0,0 1 1,0 0-1,-1 0 0,1-1 0,0 1 0,0 0 1,-1 0-1,1-1 0,-1 1 0,0 0 1,1-1-1,-1 1 0,0-1 0,0 1 0,0-1 1,0 0-1,0 1 0,0-1 0,-1 0 0,1 1 1,0-1-1,-3 2 0,-2 0 98,1 1-1,0 0 1,0 1 0,0-1-1,1 1 1,0 0 0,-6 9-1,8-12-64,0 1-1,-1-1 1,1 1-1,0-1 1,0 0-1,-1 0 1,0 0-1,1 0 0,-1-1 1,-6 3-1,7-3-33,0 0-1,0 0 0,0 0 0,0 1 0,0-1 1,0 0-1,1 1 0,-1-1 0,0 1 0,1 0 1,-1-1-1,1 1 0,-1 0 0,0 2 0,2-4-21,-1 1-1,1-1 0,0 1 0,0-1 1,0 0-1,-1 1 0,1-1 0,0 1 1,0-1-1,0 1 0,0-1 1,0 0-1,0 1 0,0-1 0,0 1 1,0-1-1,0 1 0,0-1 0,0 0 1,0 1-1,1-1 0,-1 1 0,0-1 1,0 0-1,0 1 0,1-1 1,-1 1-1,0-1 0,0 0 0,1 1 1,-1-1-1,0 0 0,1 0 0,-1 1 1,0-1-1,1 0 0,-1 0 0,0 1 1,1-1-1,-1 0 0,1 0 1,-1 0-1,0 0 0,1 1 0,-1-1 1,1 0-1,-1 0 0,1 0 0,-1 0 1,1 0-1,26 0-201,-22 0 207,5 0-9,-1-1 1,0 0-1,1 0 1,-1-1-1,11-3 1,-6 2 45,17-2 27,3-6-31,7 6-12,-7-5-20,-22 7 4,-8 2 9,-1 0-1,1 0 0,0 0 1,0 0-1,-1-1 1,1 1-1,-1-1 0,5-4 1,37-22 349,-44 28-361,-1-1-1,1 1 1,0-1 0,0 1 0,0-1 0,0 1 0,0-1 0,-1 1 0,1-1 0,0 0 0,0 1 0,-1-1-1,1 0 1,0 0 0,-1 1 0,1-1 0,-1 0 0,1 0 0,-1 0 0,0 0 0,1 0 0,-1 0 0,0 0-1,0 0 1,1 0 0,-1 0 0,0 0 0,0 0 0,0 0 0,0 0 0,0 0 0,-1-1 0,1-2 10,0 2-2,0 0-1,0 0 1,0 0 0,-1 0-1,1 0 1,0 0-1,-1 0 1,0 1 0,1-1-1,-1 0 1,0 0 0,-2-2-1,2 2 8,0 1-1,0 0 1,1-1-1,-1 1 1,0-1-1,1 1 1,-1-1-1,1 1 0,-1-1 1,1 0-1,0 1 1,0-4-1,0 5-5,0-1 0,0 1-1,0-1 1,0 1-1,0-1 1,0 1 0,0-1-1,0 0 1,0 1-1,0-1 1,0 1 0,0-1-1,0 1 1,0-1-1,-1 1 1,1-1 0,0 1-1,0-1 1,-1 1 0,1-1-1,0 1 1,-1 0-1,1-1 1,0 1 0,-1-1-1,1 1 1,-1 0-1,1-1 1,0 1 0,-1 0-1,1-1 1,-1 1-1,1 0 1,-1 0 0,1 0-1,-1-1 1,1 1 0,-1 0-1,1 0 1,-1 0-1,1 0 1,-2 0 0,-4-2 54,-17-6 228,5 21-196,13 3-198,-7 6-74,10-19 145,-1 1 0,1 0 0,0 0 0,0 0 0,0 1 0,-1 6 0,3-10 24,0 1 0,0-1-1,0 1 1,0-1 0,0 0 0,0 1 0,0-1 0,0 1 0,1-1 0,-1 0 0,1 1 0,-1-1 0,1 0 0,0 0 0,-1 1 0,1-1 0,0 0 0,0 0 0,0 0 0,0 0 0,0 0 0,0 0-1,0 0 1,0 0 0,0 0 0,2 1 0,4 2 8,0 0 0,0-1 0,0 0 0,0 0-1,0 0 1,1-1 0,-1 0 0,11 1 0,6 0-62,34-2 0,-46-1 29,22-1-159,-1-2 1,1-2-1,-1 0 0,36-12 1,-48 10 115,1 0-1,-1-2 1,24-12 0,-33 15 57,-8 4 23,-1 1 0,1-1-1,-1 1 1,0-1 0,0 0-1,1 0 1,-1-1 0,-1 1 0,1-1-1,0 1 1,-1-1 0,1 0-1,-1 0 1,0 0 0,4-7 0,1-3 43,-2 4 2,-1 1 0,0-1 1,4-14-1,-7 21-47,-1 0 0,1 0 0,-1 0 1,0 0-1,0 1 0,0-1 0,0 0 0,0 0 1,0 0-1,0 0 0,-1 0 0,1 0 0,0 0 1,-1 1-1,0-1 0,1 0 0,-1 0 0,0 1 1,0-1-1,0 0 0,0 1 0,-3-3 0,4 4-6,0-1 0,0 1 0,-1 0 0,1 0 0,0-1 0,0 1-1,-1 0 1,1 0 0,0 0 0,0 0 0,-1 0 0,1-1 0,0 1 0,-1 0-1,1 0 1,0 0 0,-1 0 0,1 0 0,0 0 0,-1 0 0,1 0-1,0 0 1,-1 0 0,1 0 0,-1 0 0,0 0 4,-1 0-4,0 0 1,0 0 0,0 0 0,1 0-1,-1 0 1,0 1 0,0-1-1,0 0 1,1 1 0,-1 0 0,0-1-1,1 1 1,-1 0 0,0 0-1,1 0 1,-1 0 0,1 0 0,-1 0-1,1 0 1,0 0 0,0 1 0,-1-1-1,0 2 1,-6 10-42,0 1-1,1-1 1,0 1-1,-7 23 1,13-33 35,1-1-1,-1 1 1,1-1 0,0 0-1,0 1 1,1-1 0,-1 1-1,1-1 1,-1 0 0,1 1 0,0-1-1,0 0 1,1 0 0,-1 1-1,1-1 1,-1 0 0,1-1-1,0 1 1,0 0 0,1 0-1,-1-1 1,0 1 0,4 2 0,-4-4-71,0 1 1,0-1 0,-1 1 0,1-1 0,0 0 0,1 0-1,-1 0 1,0 0 0,0 0 0,0-1 0,0 1 0,1-1-1,-1 1 1,0-1 0,1 0 0,-1 0 0,0 0 0,1 0 0,-1 0-1,0 0 1,1-1 0,-1 1 0,0-1 0,0 0 0,1 1-1,-1-1 1,0 0 0,0 0 0,0-1 0,0 1 0,0 0 0,0-1-1,-1 1 1,3-2 0,2-5-216,-1 0 0,0-1 0,0 1-1,0-1 1,-1 0 0,0 0 0,3-13 0,1 0 101,-5 13 133,0 0 0,0 0-1,-1 0 1,0 0 0,-1 0 0,0 0 0,0 0 0,-1-10 0,-1 9 64,1 0 0,-1 0 1,-1 0-1,0 1 0,0-1 1,-6-14-1,4 13 110,-5-25 1,8 3 126,1 27-148,0 0 0,0 1-1,-1-1 1,0 0-1,-1-7 1,-5 0 697,7 11-688,-1 1 1,0 0-1,0-1 0,1 1 1,-1-1-1,1 1 1,-1-1-1,1 1 1,-1-1-1,1 1 1,0-1-1,0-1 1,1-7 854,3 14-68,4 17-425,-7-12-386,1-1 0,-2 0 1,1 0-1,-2 16 0,0 3 13,1 214 277,0-235-902,0 0 0,1 0-1,1 10 1,11 15-1044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10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7 1728,'0'0'560,"0"-3"-331,0 3-204,0-1 0,0 1-1,0-1 1,0 1-1,0-1 1,0 1 0,0-1-1,-1 1 1,1-1 0,0 1-1,0-1 1,0 1 0,0-1-1,-1 1 1,1 0-1,0-1 1,0 1 0,-1-1-1,1 1 1,0 0 0,-1-1-1,1 1 1,0 0-1,-1-1 1,1 1 0,0 0-1,-1-1 1,1 1 0,-1 0-1,1 0 1,-1 0 0,1-1-1,-1 1 1,1 0-1,-1 0 1,1 0 0,-1 0-1,1 0 1,-1 0 0,1 0-1,-1 0 1,-2 0 599,3 1-516,0 0 1,1 0 0,-1 0-1,0 0 1,0 0-1,0 1 1,0-1 0,0 0-1,0 0 1,-1 1 0,1 1-63,0 1 1,0-1 0,0 0 0,1 0 0,-1 0 0,1 0 0,0 0 0,0 1-1,2 3 1,3 9 28,-4-10-63,-2-4-1,1 0 1,-1 0 0,1 0 0,0 0 0,0 0 0,0 0 0,0 0-1,0 0 1,0 0 0,0 0 0,1-1 0,-1 1 0,1 0 0,-1-1-1,1 1 1,0-1 0,0 0 0,-1 0 0,1 1 0,0-1 0,4 1-1,37 24 145,-34-19-130,1-1 1,-1-1-1,1 0 1,0 0 0,13 4-1,14 2 30,-14-5-53,1 2 0,27 13-1,-44-18-10,0 0-1,0-1 1,11 3-1,3 0 6,-19-3 10,1 0 1,-1 1 0,1-1-1,-1 0 1,0 1 0,0-1-1,0 1 1,0-1-1,-1 1 1,1 0 0,-1 0-1,0 0 1,2 6-1,-9-6 44,-1-1-27,-55 27 104,-57 18-37,91-35-13,22-9-42,0 0 1,0-1-1,0 0 0,0 0 1,0 0-1,-1 0 0,1-1 1,-13 1-1,-75-2 588,94 0-622,-1 0 0,1 0 0,-1 0 0,1 0 0,-1 0 0,1 0 0,-1 0 0,1 0 0,-1 0 0,1 0 0,-1 0 0,1 0 0,-1 0 0,1 0 0,-1 0 0,1-1 0,-1 1 0,1 0 0,-1 0 0,1-1 0,-1 1 0,1 0 0,0-1 0,-1 1 0,1 0 0,0-1 0,-1 1 0,1 0 0,0-1 0,-1 1 0,1-1 0,0 1 0,0-1-1,-1 1 1,1-1 0,0 1 0,0-1 0,-3-6 3,-10-8 22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1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8 2304,'0'0'31,"0"0"1,-1 0-1,1 0 1,-1 0-1,1 0 1,0 0-1,-1 1 1,1-1-1,-1 0 1,1-1-1,-1 1 1,1 0-1,0 0 1,-1 0-1,1 0 1,-1 0-1,1 0 1,0 0-1,-1-1 1,1 1-1,0 0 1,-1 0-1,1-1 1,-1 1-1,1 0 1,0 0-1,-1-1 1,8-8 356,-3 5-389,0 1 60,-1 1-1,0-1 1,1 0-1,0 1 1,0 0-1,-1 0 0,1 0 1,0 0-1,1 1 1,-1 0-1,4-2 1,4 1-61,1 1 0,-1 0 0,13 0 0,19 1-105,-43 0 107,-1 0 1,1 0-1,0 0 0,-1 0 1,1 0-1,-1 0 1,1 0-1,0 0 0,-1 0 1,1 0-1,-1 1 1,1-1-1,-1 0 0,1 0 1,-1 1-1,1-1 1,-1 0-1,1 1 0,-1-1 1,1 0-1,-1 1 1,1-1-1,-1 1 0,1-1 1,-1 1-1,2 16 171,-2-9-133,-1-5-26,0 1 0,0-1 0,0 0 0,0 0 0,0 0 0,-1 0 0,1 0 0,-1-1 0,0 1 0,0 0 0,0-1 0,0 1 0,0-1 0,0 0 0,-5 4 0,-7 9 73,2 0-34,1 2 0,0-1 0,2 2 1,-11 22-1,20-38-44,-1 0 0,1 0 1,0 0-1,0 0 0,0 0 0,0 0 0,0 0 1,0 0-1,0 0 0,1 0 0,-1 0 0,1 0 1,-1 0-1,1 0 0,0-1 0,0 1 1,0 0-1,0 0 0,0-1 0,0 1 0,2 1 1,-1 1 4,2 1-5,0 0 1,0-1-1,8 8 1,-8-8-6,1 0-1,-1 1 1,6 8 0,8 13-2,6-8 0,-24-17 1,1-1 1,0 1-1,-1 0 1,1 0-1,-1-1 1,1 1 0,-1 0-1,1 0 1,-1 0-1,0 0 1,1 0-1,-1 0 1,0 0-1,0 0 1,0 0-1,0 0 1,0 0-1,0 0 1,0 0-1,0-1 1,0 1 0,0 0-1,0 0 1,-1 0-1,1 0 1,-1 2-1,0-1 6,-1 1 0,1 0 0,-1-1 0,0 0 0,1 1 0,-5 3 1,3-3-5,-1 0 1,0 0 0,0 0 0,-8 4-1,8-5-1,1 0 0,0 0-1,0 0 1,0 0 0,0 0-1,0 1 1,0 0 0,1-1 0,-1 1-1,-2 4 1,-3 5-22,-14 20-90,20-29 102,1-1-1,-1 1 0,1-1 1,0 1-1,0 0 0,0 0 0,0-1 1,-1 6-1,3-4 14,1 0 0,-1-1 0,1 1 0,-1 0 0,1-1 0,0 1 0,0-1 0,1 1 0,3 3 0,-2-1 25,1 1 30,-3-2-58,1 0 0,1 0 0,-1 0 0,1 0 0,0-1 0,0 0 0,0 1 0,1-1 0,-1-1-1,1 1 1,0-1 0,6 3 0,-9-4-12,0-2-1,0 1 1,0 0 0,0 0-1,0 0 1,0 1-1,0-1 1,0 0 0,0 1-1,-1-1 1,1 1-1,-1 0 1,1-1 0,-1 1-1,0 0 1,1 0 0,-1 0-1,1 4 1,-1-5 7,0-1 5,-1 1-1,1 0 1,-1 0-1,1 0 0,-1-1 1,1 1-1,-1 0 0,0 0 1,1 0-1,-1 0 1,0 0-1,0 0 0,0 0 1,0 0-1,0 0 0,0 0 1,0 0-1,0 0 1,0 0-1,0-1 0,0 1 1,0 0-1,-1 0 0,1 0 1,0 0-1,-1 0 1,1 0-1,-1 0 0,1-1 1,-2 3-1,1-2 2,-6 10 256,0 0 1,-1 0-1,0-1 1,-1 0-1,-16 14 1,11-11 190,-17 21 1,29-29-417,-1-1 1,1 1-1,0 0 0,0 0 0,0 0 1,0 0-1,1 0 0,0 0 1,0 0-1,1 0 0,-1 0 0,1 1 1,0-1-1,1 6 0,-1 2-25,0-11-4,0 0 0,0 0 0,0 0 0,0 0 0,1 0 0,-1-1 0,0 1 0,1 0 1,0 0-1,-1 0 0,1 0 0,0-1 0,0 1 0,0 0 0,0-1 0,0 1 0,0-1 0,1 1 0,-1-1 1,0 1-1,1-1 0,-1 0 0,1 0 0,-1 0 0,4 2 0,17 15 140,-21-17-120,1 1 0,-1-1-1,0 0 1,0 1 0,0-1 0,1 1 0,-1-1-1,-1 1 1,1-1 0,0 1 0,0 0-1,-1-1 1,1 1 0,-1 0 0,1 0 0,-1 2-1,0-2-301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26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48,'2'1'75,"0"-1"-1,-1 0 1,1 0 0,0 1-1,-1-1 1,1 1-1,-1 0 1,1-1 0,-1 1-1,1 0 1,-1 0 0,1 0-1,-1 0 1,0 0 0,0 0-1,1 0 1,-1 0 0,0 1-1,0-1 1,0 0 0,0 1-1,0-1 1,-1 1-1,1-1 1,0 1 0,-1 0-1,2 2 1,1 6 39,-1 0 0,0 1 0,2 14 0,-1-5 33,7 16 35,6 66 180,-15-93-321,0 0 0,-1 17 0,0-23-37,0 1 0,0-1 1,0 1-1,0-1 0,0 1 1,1-1-1,0 0 0,0 1 1,0-1-1,0 0 0,0 1 1,1-1-1,-1 0 0,1 0 1,3 4-1,-1 0 4,-3-5-2,-1-1 0,1 0 0,-1 0 0,1 0 0,0 1 0,-1-1 0,1 0 0,0 0-1,0 0 1,0 0 0,0 0 0,0 0 0,0 0 0,0-1 0,0 1 0,0 0 0,1-1 0,-1 1 0,0 0-1,0-1 1,1 0 0,1 1 0,-2-1-2,-1 0-1,0 0 1,1 0-1,-1 0 1,1 0-1,-1 0 1,0 0-1,1-1 0,-1 1 1,0 0-1,1 0 1,-1 0-1,0-1 1,1 1-1,-1 0 1,0 0-1,1-1 1,-1 1-1,0 0 1,0-1-1,1 1 1,-1-1-1,0 1-2,5-4 13,-1-1 0,0 1 1,0-1-1,0 0 0,-1 0 1,1 0-1,-1-1 0,0 1 1,2-8-1,2-17 2,-6 19-2,2 0 0,4-12 1,-4 16-21,0-1 0,-1 1 0,0-1 0,0 1 0,0-1 0,-1 1 0,-1-1 0,1-10 0,-1 16-66,2 4 11,0 0 53,0-1 0,-1 1 0,0 0-1,1 0 1,-1 0 0,0 0 0,0 0 0,0 0 0,0 1-1,0-1 1,-1 0 0,1 0 0,-1 1 0,1 2-1,3 9 152,0 1-1,2 0 0,10 21 0,-13-30-119,1 0 1,-1-1 0,1 1 0,0-1-1,0 0 1,0 0 0,1-1 0,-1 1 0,1-1-1,1 0 1,9 6 0,-10-8 44,1 0 0,0-1 0,8 2 0,-10-2-45,-1 0 0,0 0-1,-1 0 1,1-1 0,0 1-1,0-1 1,0 1 0,0-1-1,0 0 1,0 0-1,0-1 1,0 1 0,0 0-1,-1-1 1,1 0 0,0 1-1,0-1 1,0 0-1,3-3 1,-1 1 10,0 0 0,0 0 0,0-1 0,-1 1 0,1-1 0,-1 0 0,0-1 0,0 1 0,-1-1 0,1 0 0,-1 1 0,0-2 0,-1 1 0,1 0 1,-1 0-1,0-1 0,0 1 0,2-11 0,0-8 29,-1 0 0,-1 0 0,-2-31 1,0 43-55,0-63-584,0 57 23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27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11 1248,'13'-13'389,"-12"13"-383,-1-1 0,0 1 0,0 0-1,0 0 1,1-1 0,-1 1-1,0 0 1,0 0 0,1 0 0,-1 0-1,0-1 1,1 1 0,-1 0 0,0 0-1,1 0 1,-1 0 0,0 0 0,0 0-1,1 0 1,-1 0 0,0 0 0,1 0-1,-1 0 1,0 0 0,1 0 0,20 0 143,-21 0-133,0 0 0,1 0-1,-1 0 1,0 0 0,1 0 0,-1 0 0,0 0-1,1 0 1,-1 0 0,0 0 0,1 0-1,-1 0 1,0 0 0,1 0 0,-1 0 0,0 0-1,0 0 1,1-1 0,-1 1 0,0 0 0,1 0-1,-1 0 1,0-1 0,0 1 0,1 0 0,9-11 373,-10 11-344,1-1 0,-1 1 0,1-1 0,-1 1 0,0-1 0,1 0 0,-1 1 0,0-1 0,0 0 0,1 1 0,-1-1 0,0 0 0,0 1 0,0-1 0,0 0 0,0 1 0,0-1 0,0 0 0,0 1 0,0-1 0,0 0 0,0 1 0,-1-1 1,1-2 121,-1 2-122,1-1 0,0 1 0,-1 0 1,1 0-1,-1-1 0,1 1 0,-1 0 0,0 0 0,1 0 1,-1 0-1,0 0 0,0 0 0,0 0 0,0 0 0,0 0 1,0 0-1,0 0 0,0 1 0,0-1 0,0 0 0,0 1 1,0-1-1,-1 1 0,-1-1 0,0-1-21,0 2-1,1-1 1,-1 0 0,0 0-1,0 1 1,0 0 0,0-1-1,0 1 1,0 0 0,0 0-1,-5 1 1,1 2-5,0-1 0,-1 1 0,-7 5 0,-13 5 86,10-6 44,10-5-56,0 1 1,0 0-1,0 1 1,1 0-1,-11 7 1,9-4 73,1 0 1,-1 0 0,1 1-1,-11 15 1,16-19-139,0 0 0,0 0 0,1 1 0,-1-1 0,1 1 0,1-1 0,-1 1 0,0 0 1,1 0-1,0 0 0,0 0 0,0 7 0,1-5-24,0-3 0,0-1 1,0 0 0,0 0-1,0 0 1,0 0 0,1 0-1,-1 1 1,3 4-1,-2-7 0,0 0 0,0 0 0,0-1 0,0 1 0,0 0 0,0-1 0,0 1 0,0 0 0,0-1 0,0 1 0,1-1 0,-1 0 0,0 1 0,0-1 0,0 0 0,1 0 0,-1 0 0,0 0 0,0 0 0,1 0 0,1 0 0,6 0 18,-1 0-1,0 0 0,1 0 1,-1-1-1,0-1 0,0 1 1,0-1-1,0-1 1,12-4-1,-6 0-54,0 0 0,-1-1 0,0-1 0,24-20 0,-36 28 18,1-1 0,0 1 0,-1-1 0,0 1-1,1-1 1,-1 0 0,0 0 0,0 0 0,0 0 0,0 1 0,0-1 0,0-1 0,-1 1-1,1 0 1,-1 0 0,1 0 0,-1 0 0,0 0 0,0 0 0,0-1 0,0-3-1,0 3 1,0 2 8,0 1-1,0-1 1,0 1 0,0-1 0,0 0-1,0 1 1,0-1 0,0 1-1,0-1 1,0 1 0,-1-1 0,1 0-1,0 1 1,0-1 0,-1 1 0,1-1-1,0 1 1,-1-1 0,1 1 0,0-1-1,-1 1 1,1 0 0,-1-1 0,1 1-1,-1-1 1,0 1 0,-16-2-231,10 2 200,6 0 38,0 0-1,1 0 1,-1 0-1,0 0 1,0 0 0,1 0-1,-1 0 1,0 1-1,0-1 1,1 0-1,-1 0 1,0 0 0,1 1-1,-1-1 1,-1 1-1,2 0 4,-1 0-1,1 0 0,-1 0 0,1 0 0,0 0 0,-1 0 0,1 0 1,0 0-1,0 0 0,0 0 0,0 0 0,0 0 0,0 2 0,1 3 3,0 0-1,1 0 0,0 1 1,0-1-1,0 0 0,1 0 1,0-1-1,0 1 0,0-1 1,6 8-1,-6-10-4,-1 0 0,0 0-1,1-1 1,0 1 0,-1-1 0,1 1-1,0-1 1,0 0 0,1 0 0,-1 0-1,6 1 1,-2 1 11,-1-1 6,1-1 0,-1 1-1,0-2 1,1 1 0,0 0-1,-1-1 1,1-1-1,0 1 1,0-1 0,-1 0-1,10-1 1,-12 0-4,0 1-1,0-1 1,-1 0 0,1 0 0,0 0 0,-1-1-1,1 1 1,0-1 0,-1 0 0,0 0 0,1 0-1,-1 0 1,0 0 0,0-1 0,-1 0 0,1 1 0,0-1-1,-1 0 1,1 0 0,1-5 0,-1 4 0,1 0 1,-1 0 0,0 0-1,6-5 1,-5 5-40,-3 4 24,-1-1-1,1 1 1,-1-1 0,0 1 0,1-1 0,-1 1-1,0-1 1,0 1 0,1-1 0,-1 1 0,0-1-1,0 0 1,0 1 0,0-1 0,0 1 0,0-1-1,0 0 1,0 1 0,0-1 0,0 1 0,0-1-1,0 0 1,0 1 0,0-1 0,-1 0 0,1 1 0,0-14-130,0 23 114,0-2 131,0 0 1,0 0-1,3 8 0,25 50 211,-21-44-287,14 38 29,-18-52-38,0 0 0,1 0 1,-1 0-1,2-1 0,-1 0 0,9 9 1,-13-15-29,14 12 96,-14-12-91,0 1 1,1-1 0,-1 0 0,1 0 0,-1 1-1,0-1 1,1 0 0,-1 0 0,1 0 0,-1 1 0,1-1-1,-1 0 1,1 0 0,-1 0 0,1 0 0,-1 0 0,1 0-1,-1 0 1,1 0 0,-1 0 0,1 0 0,-1 0-1,0 0 1,1 0 0,-1-1 0,1 1 0,-1 0 0,1 0-1,-1 0 1,1-1 0,2-4 53,0 0 0,0 0-1,-1 0 1,3-6 0,-4 0-46,1 0 0,-1 0 0,-1 0 0,-1-14 0,0 3 22,1-85-169,0 106 120,0-1-1,0 1 1,0-1-1,0 1 1,0 0-1,0-1 0,1 1 1,-1-1-1,0 1 1,1-1-1,-1 1 1,1 0-1,0-1 1,-1 1-1,1 0 1,0 0-1,0-1 1,0 1-1,0 0 1,0 0-1,0 0 1,0 0-1,2-1 1,0-2-58,10-6 34,-12 9 41,0 0 0,0 1 1,0 0-1,-1-1 0,1 1 0,0-1 1,0 1-1,0 0 0,0 0 0,-1-1 0,1 1 1,0 0-1,0 0 0,0 0 0,0 0 0,0 0 1,0 0-1,0 0 0,0 0 0,0 1 1,-1-1-1,1 0 0,0 0 0,0 1 0,0-1 1,0 1-1,-1-1 0,1 1 0,0-1 0,0 1 1,-1-1-1,1 1 0,0 0 0,-1-1 0,1 1 1,-1 0-1,1-1 0,-1 1 0,1 0 1,-1 0-1,1 0 0,-1-1 0,1 2 0,-1 0 12,1-1 0,0 0-1,0 1 1,0-1 0,0 0-1,0 0 1,0 1 0,0-1-1,0 0 1,1 0 0,0 1-1,29 13 124,-28-14-132,0 0 0,0 0 0,-1-1 0,1 1 0,0-1 0,0 0 0,0 0 0,0 0 0,0 0 0,4-1 0,4 1 1,7 0-2,-3 0 6,-1 0 1,17-3-1,16-7 41,-30 7-38,-3 1 13,0 0 1,0-1 0,-1-1 0,1 0-1,24-12 1,-33 14-13,-1-1-1,0 1 1,0-1-1,0 0 1,0 0-1,-1-1 1,0 1-1,1-1 1,-1 1 0,0-1-1,3-6 1,-4 8-20,-1 0 0,1-1 1,-1 1-1,1 0 0,-1-1 0,0 1 1,0 0-1,0-1 0,-1 0 0,1 1 1,-1-1-1,1 1 0,-1-1 0,0 0 1,0 1-1,0-1 0,0 0 1,0 1-1,-1-1 0,1 1 0,-1-1 1,1 0-1,-1 1 0,0-1 0,0 1 1,-1 0-1,1-1 0,0 1 0,-4-4 1,4 4-1,0 1 0,0 0 0,0 0 0,0-1 0,0 1 0,0 0 0,-1 0 0,1 0 1,0 0-1,-1 0 0,1 0 0,-1 1 0,1-1 0,-1 0 0,-2 0 0,0 0 10,-1 1-1,1-1 1,-1 1-1,-6 0 1,-2 1 55,-5-2 114,10 1-85,-1-1-1,1 1 0,0 1 0,-1-1 1,1 2-1,-12 2 0,11 1 126,0 0 0,0 0 0,-15 13-1,10-7-91,10-8-116,0 0 0,1 1 0,-1-1 1,1 1-1,0-1 0,0 1 1,0 0-1,0 0 0,1 1 0,-1-1 1,-1 5-1,4-7-6,-1 0-1,1 0 1,-1 0 0,1-1-1,0 1 1,0 0 0,0 0-1,0 0 1,0 0 0,0-1-1,0 1 1,1 0 0,-1 0-1,2 2 1,-1-1 1,0-1 0,0 0 0,1 0 0,-1-1 0,1 1 0,-1 0 0,1 0 0,0-1 0,0 1 0,0-1 0,0 1 1,0-1-1,0 0 0,3 2 0,36 12-45,6 1 6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29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319 1408,'-13'-13'448,"12"13"-435,1 0 1,0-1-1,-1 1 0,1-1 1,0 1-1,-1-1 1,1 0-1,0 1 0,0-1 1,0 1-1,-1-1 0,1 1 1,0-1-1,0 0 0,0 1 1,0-1-1,0 1 1,0-1-1,0 0 0,0 1 1,0-1-1,0 1 0,1-1 1,-1 0-1,0 0 1,0 1 33,0-15 945,0 10-846,0 0 0,0 0 0,0 0 0,3-9 0,-1 5-28,0 5-63,-1 1 0,0-1 0,-1 0 0,1 1 0,0-7 0,-9-50 655,4 1 16,4-64 1,1 41-303,-13-171 146,6 165-570,1 21-11,-3-84-4,-5-3 72,13 152-56,-3-94-33,4 75-16,-1 19 39,0 0-1,0-1 0,-1 1 1,1 0-1,0-1 0,-1 1 1,1 0-1,-1 0 0,0-1 1,0 1-1,0 0 0,0 0 1,0 0-1,-2-2 0,3 3 5,-1 0 0,0 1 1,1-1-1,0 0 0,-1 0 0,1 1 0,-1-1 0,1 0 0,0 0 0,0 0 0,-1 1 0,1-1 0,0 0 0,0 0 0,0-1 0,-1 6 5,0 0-1,0 0 1,0 0-1,0 0 1,-1 0-1,0-1 1,-2 5-1,1-2 11,0 0 1,0 0-1,1 1 1,-3 8-1,-13 105 33,-4-41 6,0-2 46,20-64-54,-1 2 37,3-15-75,-1 0 0,1 1 0,0-1 0,0 1 0,-1-1 0,1 0 0,0 1 0,-1-1-1,1 0 1,0 0 0,-1 1 0,1-1 0,0 0 0,-1 0 0,1 1 0,-1-1 0,1 0-1,0 0 1,-1 0 0,1 0 0,-1 0 0,1 0 0,-1 0 0,1 1 0,-1-1 0,0-1-1,1 2-1,0-1 0,0 0-1,0 0 1,0 0 0,0 0-1,0 0 1,0 0 0,0 0-1,0 0 1,0 0 0,0 0-1,-1 0 1,1 0 0,0 0-1,0 0 1,0 0 0,0 0-1,0 0 1,0 0 0,0 0-1,0 0 1,0-1-1,0 1 1,-1 0 0,1 0-1,0 0 1,0 0 0,0 0-1,0 0 1,0 0 0,0 0-1,0 0 1,0 0 0,0 0-1,0 0 1,0 0 0,0 0-1,0-1 1,0 1 0,0 0-1,0 0 1,0 0 0,0 0-1,0 0 1,0 0 0,0 0-1,0 0 1,0 0 0,0 0-1,0-1 1,0 1-1,0 0 1,0 0 0,0 0-1,0 0 1,0 0 0,1-10 3,0 1 0,1-1 0,0 0 1,1 1-1,0 0 0,5-11 0,3-10-1,-3 6-3,1-4 0,21-44 0,-17 43 32,-13 27-20,1 1 1,-1-1 0,1 0-1,0 1 1,-1-1 0,1 0-1,0 1 1,0-1-1,0 1 1,1-1 0,-1 1-1,0 0 1,0 0 0,1-1-1,-1 1 1,3-2-1,5-4 35,-1-3 39,-8 10-80,0 0 1,0-1 0,1 1 0,-1 0-1,0-1 1,0 1 0,1 0-1,-1-1 1,0 1 0,0 0-1,1 0 1,-1-1 0,0 1 0,1 0-1,-1 0 1,0 0 0,1-1-1,-1 1 1,0 0 0,1 0-1,-1 0 1,1 0 0,-1 0 0,0 0-1,1 0 1,-1 0 0,1 0-1,-1 0 1,0 0 0,2 0-1,0 0 533,-4 0-134,0 0-575,0-1 0,0 1-1,0 0 1,1-1 0,-1 0-1,0 1 1,1-1 0,-1 0-1,1 0 1,-1 0 0,1 0-1,-1 0 1,1 0 0,-1 0-1,1 0 1,-2-3-1,-10-9-201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3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 1472,'-13'0'475,"13"0"-472,0 0 0,0 0 1,-1 0-1,1 0 0,0 0 1,0 0-1,0 0 1,0 0-1,0 0 0,0 0 1,0 0-1,0 0 0,0 0 1,0 0-1,0 0 1,-1 0-1,1 0 0,0 0 1,0 0-1,0 0 0,0 0 1,0 0-1,0 0 0,0 0 1,0 0-1,0 0 1,0 0-1,0 0 0,-1 0 1,1-1-1,0 1 0,0 0 1,0 0-1,0 0 0,0 0 1,0 0-1,0 0 1,0 0-1,0 0 0,0 0 1,0 0-1,0 0 0,0-1 1,0 1-1,0 0 1,0 0-1,0 0 0,0 0 1,0 0-1,0 0 0,0 0 1,0 0-1,0 0 0,0 0 1,0 0-1,0-1 1,-2-9 150,-6 7 166,16 6-26,-7-2-192,-1-1-89,0 0-1,0 1 1,1-1-1,-1 0 1,0 0-1,0 1 0,0-1 1,0 0-1,0 1 1,1-1-1,-1 0 0,0 0 1,0 1-1,0-1 1,0 0-1,0 1 0,0-1 1,0 0-1,0 1 1,0-1-1,0 0 0,0 1 1,0-1-1,0 0 1,-1 1-1,1 11 651,0-1-321,-1 0-9,1 0 0,0-1 0,4 19 0,8 22 327,4 26-291,-5-1-213,15 74-2,16-29-63,-12-37-33,-11-24 22,12 36 37,-8-37-79,-15-12-28,-2-25-47,-5-20 3,0 1 0,0-1 0,0 1 0,-1 0 0,1 0 0,-1-1 0,1 1 0,-1 0 0,0 0-1,0-1 1,0 1 0,-2 5 0,2-6-155,-1 0-1,0 0 0,0 0 0,0-1 0,-1 1 0,1 0 0,0-1 1,-1 1-1,-1 1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9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72 4640,'0'-4'585,"1"2"-422,-1 0-1,0 0 1,0 0-1,0 0 1,0 0-1,-1 1 1,1-1-1,0 0 1,-1 0 0,-1-3-1,-3 0-76,5 7-40,0-3-45,0 1-1,0 0 1,0 0 0,0 0 0,0 0 0,0 0-1,0 0 1,0 0 0,0 0 0,0 0-1,0 0 1,0-1 0,0 1 0,0 0 0,0 0-1,0 0 1,0 0 0,0 0 0,0 0 0,0 0-1,0 0 1,0 0 0,0 0 0,0 0 0,0 0-1,1-1 1,-1 1 0,0 0 0,0 0 0,0 0-1,0 0 1,0 0 0,0 0 0,0 0-1,0 0 1,0 0 0,0 0 0,0 0 0,1 0-1,-1 0 1,0 0 0,0 0 0,0 0 0,0 0-1,0 0 1,0 0 0,0 0 0,0 0 0,0 0-1,0 0 1,0 0 0,1 0 0,-1 0 0,0 0-1,0 0 1,-8-10 95,8 10-91,-1-1-1,1 1 1,-1-1-1,1 1 1,0-1-1,-1 1 1,1-1 0,0 1-1,0-1 1,-1 1-1,1-1 1,0 0-1,0 1 1,0-1-1,0 1 1,0-1 0,-1 0-1,1 1 1,0-1-1,1 0 1,-2-5 6,-28-38 21,26 39-48,0 1 0,-1 0 0,1 0 0,-1 0 0,0 1 0,0-1 0,-1 1 0,1 0 0,-1 0 0,1 0 0,-1 1 0,-6-3 0,-13-4 41,21 8-22,-1-1 1,0 1-1,0-1 1,0 1 0,0 0-1,0 1 1,-8-1-1,10 1 27,-1 0-1,1 1 1,0-1 0,-1 1-1,1-1 1,0 1-1,0 0 1,-1 0 0,1 0-1,0 0 1,0 1 0,0-1-1,0 0 1,0 1-1,0 0 1,1-1 0,-1 1-1,-1 2 1,0-1 23,0 1 0,1 0 0,-1 0 0,1 0 0,0 0 0,0 0 0,-2 9 0,-1 18 53,0-15-102,3-9-3,0-1 0,1 0 0,0 1 0,0-1 0,0 1 0,1 8 0,7 64 238,1 22 114,-8 21-140,0-112-187,0 0 0,-1-1 0,-1 1-1,0 0 1,-6 19 0,7-26 13,0 1-1,1-1 0,-1 1 1,1-1-1,-1 1 1,1-1-1,0 1 1,1 5-1,0 0 101,-1-7-108,0 0-1,0 0 0,0 0 0,0 0 0,1 0 1,-1 0-1,1 0 0,1 3 0,-2-4-30,0-1 0,0 1 0,1-1-1,-1 1 1,0-1 0,1 1 0,-1-1 0,1 0-1,-1 1 1,0-1 0,1 1 0,-1-1 0,1 0-1,-1 0 1,1 1 0,-1-1 0,1 0 0,-1 0-1,1 0 1,-1 1 0,1-1 0,-1 0-1,1 0 1,0 0 0,10-4-81,-9 3 71,0 0 0,-1 0 0,1 1-1,0-1 1,-1 0 0,1 1 0,0-1 0,0 1 0,0 0 0,3 0 0,76 0 90,-40 0-5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32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2240,'0'0'720,"8"0"-448,3-1-218,-2 1 77,0 0 0,1 0 0,-1 0 0,13 3 0,25 14 231,-16-5-265,-13-5-95,0 1-1,-1 0 1,0 2 0,0 0 0,-1 1-1,28 24 1,-38-30 13,3 1 77,-1 1 0,0 0 0,-1 1 0,1 0 1,6 10-1,-12-16-58,-1 1 1,1-1-1,-1 1 0,0-1 0,0 1 1,0 0-1,0 0 0,0-1 0,0 1 1,-1 0-1,1 0 0,-1 0 1,0 0-1,0 0 0,0 0 0,0 0 1,-1 0-1,1 0 0,-1-1 0,1 1 1,-1 0-1,0 0 0,-2 3 0,-3 3-9,0-1 0,0 0 0,-1-1 0,0 1 0,0-1 0,-1-1 0,1 1 0,-17 9-1,4-6 24,-1-1 0,0 0-1,-43 10 1,57-17-36,-9 2 12,-1 0 0,0-1 0,0-1 0,0 0 0,-23-2 0,39 1-33,-1-1 1,1 0-1,0 0 0,0 0 0,0-1 0,0 1 1,-1 0-1,1 0 0,0-1 0,0 1 0,-2-1 1,3 0 2,-1 1-1,1-1 1,0 1 0,0-1 0,0 1 0,0-1 0,-1 1 0,1-1 0,0 1 0,0-1 0,0 1 0,0-1 0,0 1 0,0-1 0,0 1 0,0-1 0,1 1 0,-1-1 0,0 1 0,0-1 0,0 1 0,0-1 0,1 1 0,-1 0 0,0-1 0,0 1 0,1-1 0,-1 1 0,0 0 0,1-1 0,0 0-1,2-3-14,1-1 0,0 1-1,0 0 1,0 0-1,0 0 1,1 1 0,-1-1-1,1 1 1,0 0-1,0 1 1,7-4 0,9-1-99,37-10 1,-27 9-9,47-15-507,103-45 0,-151 55 646,0 1 0,38-9-1,-53 17 14,-5 2 33,-1 0 1,1-1-1,-1 0 1,0 0 0,0-1-1,10-6 1,-17 9-39,-1 0 1,0 0 0,0 0-1,0 0 1,1 0-1,-1 0 1,0 0 0,-1 0-1,1 0 1,0 0-1,0 0 1,0-1 0,-1 1-1,1 0 1,0-1-1,-1 1 1,0 0 0,1-1-1,-1 1 1,0-1-1,1 1 1,-1-1 0,0 1-1,0 0 1,0-1-1,0 1 1,-1-1 0,1 1-1,0-1 1,-1 1-1,1 0 1,-1-1 0,1 1-1,-1-1 1,1 1-1,-1 0 1,-1-2 0,-4-5 166,0 0 0,0 0 0,-1 0 0,-12-9 0,8 6 203,-4-2-112,2 8-160,10 0-82,3 5-38,0 0 0,0-1-1,0 1 1,0 0 0,-1-1 0,1 1 0,0 0 0,0-1 0,0 1 0,0 0 0,0 0 0,0-1-1,0 1 1,-1 0 0,1-1 0,0 1 0,0 0 0,0 0 0,-1 0 0,1-1 0,0 1-1,0 0 1,-1 0 0,1 0 0,0-1 0,-1 1 0,1 0 0,0 0 0,0 0 0,-1 0 0,1 0-1,0 0 1,-1 0 0,1 0 0,0 0 0,-1 0 0,1 0 0,0 0 0,-1 0 0,1 0-1,0 0 1,0 0 0,-1 0 0,1 0 0,0 0 0,-1 0 0,1 0 0,0 1 0,0-1 0,-1 0-1,1 0 1,0 0 0,-1 1 0,1 0-7,-1-1 1,1 1-1,0 0 0,-1 0 0,1 0 1,0-1-1,0 1 0,0 0 0,-1 0 1,1 0-1,0 0 0,0-1 0,1 3 1,-1-2-2,0 0-1,0-1 1,0 1 0,0 0 0,0 0-1,0 0 1,-1 0 0,1-1 0,0 1 0,0 0-1,-1 0 1,1 0 0,-1 1 0,-3 0-36,-2 4 3,5-4 45,1 0-1,-1 0 1,1 0-1,0 0 1,0 0-1,0 0 1,0 4-1,1-3 13,-1 0-1,0 1 1,0-1-1,0 0 0,0 1 1,-1-1-1,1 0 0,-1 0 1,-2 5-1,-1 0 13,3-7-18,0 0 1,0 1-1,0-1 1,0 1-1,1-1 0,-1 1 1,0-1-1,1 1 0,-1 0 1,1-1-1,0 1 0,0-1 1,-1 3-1,1-2-3,0-1 1,0 1-1,0 0 0,-1 0 1,1-1-1,-1 1 0,1 0 1,-1-1-1,0 1 0,1 0 1,-1-1-1,-1 2 0,1-1-13,0-1-1,0 1 0,0-1 1,0 1-1,1 0 0,-1-1 1,0 1-1,1 0 0,0-1 1,-1 1-1,1 0 0,0 2 1,2-4-55,6 0 75,-4 1-33,-1-1 0,1 0 0,-1 0 0,1 0 0,-1-1 0,1 1 0,-1-1 0,6-1 0,-2-1-64,1-1 0,0 2 1,14-4-1,-21 6 77,14-5-28,-1-1-1,25-12 1,-27 12 27,0 0 1,0 1 0,22-7 0,-22 10 9,-4 1 0,0-1 0,-1 0 0,1 0 0,-1 0 0,8-5 0,-8 4 13,0 1 1,0-1-1,11-1 0,3-2 51,-8 0-13,-12 5-47,0 0 1,1 0-1,-1 1 0,1-1 0,-1 0 1,1 1-1,-1-1 0,1 1 1,-1 0-1,1-1 0,-1 1 1,2 0-1,0 0-13,-1 0-1,1 1 1,-1-1 0,1-1 0,-1 1 0,0 0 0,1-1-1,-1 1 1,1-1 0,-1 0 0,0 0 0,0 0-1,1 0 1,-1 0 0,0 0 0,0 0 0,3-3-1,-3 1 74,1 1 11,23-27 165,-21 16-224,5 8-107,-4-5 22,22-6 32,-27 16 37,-1 0 0,1-1 0,0 1 0,-1 0 0,1 0 0,0-1 0,0 1 0,-1 0 0,1 0 0,0 0 0,-1 0 0,1 0 0,0 0 0,0 0 0,-1 1 0,1-1 0,0 0 0,-1 0 0,1 0 0,1 1 0,-1 0 0,0 0 0,0-1 0,0 1 0,0 0 0,0 0 0,0 0 0,0 0 0,0 0 0,0 0 0,0 0 0,1 2 0,0 10 21,-2-10 75,-2-1 11,-4 4-4,5-4-86,-1 0 0,1 0-1,-1-1 1,1 1 0,-1 0-1,0-1 1,0 0 0,1 1-1,-1-1 1,0 0 0,0 0 0,0 0-1,-1 0 1,1-1 0,0 1-1,0 0 1,0-1 0,0 0-1,-4 1 1,-2 0-13,0 0 1,0 0-1,0 1 0,-15 5 0,21-6-9,-2 0 4,0 0 0,0 0 0,-1 0 0,1-1 0,-8 1 0,10-1 3,1 0-1,-1 0 0,1 0 1,-1 0-1,1 0 0,-1 0 1,1 0-1,-1 1 1,1-1-1,-1 1 0,1-1 1,0 1-1,-1 0 0,1-1 1,0 1-1,0 0 0,-1 0 1,1 0-1,-2 1 0,3-1-10,0-1 0,-1 1 0,1-1 0,0 1 0,-1-1 0,1 1-1,0-1 1,0 1 0,-1 0 0,1-1 0,0 1 0,0-1 0,0 1-1,0 0 1,0-1 0,0 1 0,0-1 0,0 1 0,0 0 0,0-1-1,0 1 1,0-1 0,0 1 0,0-1 0,1 2 0,-1-2-10,2 5-93,0-3 110,0-1-1,1 1 1,-1-1-1,0 0 1,0 0-1,0 0 1,1 0-1,-1 0 1,1 0-1,-1-1 0,1 1 1,4 0-1,5 1 20,26 10 29,-30-9-31,0 0 0,0 0-1,1-1 1,-1 0 0,1-1 0,10 1 0,0-2-154,0 0 0,1-2 0,30-7 0,-42 7-28,0 0 0,1-1 1,-1 0-1,0-1 0,-1 0 1,1 0-1,-1-1 0,1 1 1,-1-2-1,9-8 1,-14 12 152,0-1 0,0 1 0,-1 0 0,1-1 1,-1 0-1,0 1 0,0-1 0,0 0 0,0 1 1,0-1-1,-1 0 0,1 0 0,-1 0 0,0 0 1,1 0-1,-1 0 0,-1-5 0,1 2 12,0 2 12,0-1-1,0 1 1,-1-1 0,0 1-1,1-1 1,-1 1 0,-3-8-1,-2-10 90,1-22-3,-6 8-85,6-6 85,2 29 64,-2-10 197,6 17-269,-1 1 0,1-1-1,3-9 1,-2 8 14,-2 5-28,1-1 0,0 1 0,-1-1 0,1 1 1,0 0-1,0 0 0,0 0 0,1-1 0,-1 1 0,0 0 0,3-3 0,-3 5-65,-1 0-1,0 0 1,1 0-1,-1-1 1,0 1-1,0 0 1,1 0-1,-1 0 1,0 0-1,1 0 1,-1 0-1,0 0 1,1-1-1,-1 1 1,0 0 0,1 0-1,-1 0 1,0 0-1,1 1 1,-1-1-1,0 0 1,1 0-1,-1 0 1,1 0-1,0 1 10,-1-1-1,1 1 0,0-1 1,-1 1-1,1 0 0,0-1 1,-1 1-1,1 0 1,-1 0-1,1-1 0,-1 1 1,1 1-1,7 22 154,-3-13-138,11 32 51,-11-3-25,-2-20-17,1 11 62,0-9-12,1 31 0,-5 61 32,0-69-2791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8:3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19 4320,'-11'-1'498,"6"1"-257,1 0 0,0 0-1,-1 0 1,-5 2 0,8-2-208,1 1 0,-1-1-1,0 1 1,1 0 0,0 0 0,-1-1 0,1 1 0,-1 0 0,1 0 0,0 0 0,0 0 0,-1 1 0,1-1 0,0 0 0,-1 3 0,-3 2-36,1 0 0,-1 0 0,0-1 0,-1 0 0,1 1 0,-12 6 0,3 1 3,-19 19 0,18-17 0,8-7 8,0 0 0,1 0 1,0 0-1,1 1 0,-8 16 0,10-18 1,-13 16-21,14-22-4,1 1 0,-1-1 0,1 1 0,0 0 0,0-1 0,0 1 0,0 0 0,0 0 1,0 0-1,-1 3 0,3-4 17,-1 0 0,0 0 0,0 0-1,0 0 1,1 0 0,-1 0 0,1 0 0,-1 0 0,1 0 0,-1 0 0,1 0 0,-1 0 0,1 0 0,0 0 0,0 0 0,-1 0 0,1 0 0,0-1-1,0 1 1,0 0 0,0-1 0,0 1 0,2 0 0,1 2 10,0-1 0,0 0 0,1 0 0,-1-1 0,1 1 0,-1-1 0,1 0-1,9 1 1,39-2 76,-36 0-80,8-1 4,37-7-1,-42 5-42,27-1 0,-38 4 24,1 0 0,-1-1-1,1-1 1,14-3 0,-6 0 7,-4 4 13,-13 1-6,0 0-1,1 0 1,-1 0 0,0 0 0,1 0 0,-1-1 0,1 1 0,-1 0-1,0-1 1,1 1 0,-1-1 0,0 1 0,0-1 0,1 1 0,-1-1-1,0 0 1,0 0 0,0 0 0,0 0 0,0 0 0,0 0 0,0 0-1,0 0 1,0 0 0,0 0 0,-1 0 0,2-2 0,3-23 111,1 15-51,-5 10-59,-1 0 0,1 1 0,-1-1 0,1 0 0,-1 0 0,1 1 1,-1-1-1,1 0 0,-1 0 0,0 0 0,0 1 0,1-1 0,-1 0 0,0 0 1,0 0-1,0 0 0,0 0 0,0 0 0,0 0 0,0 1 0,0-1 0,0 0 0,-1 0 1,1 0-1,-1-1 0,-2-2 89,0 0 0,0 0 1,-1 0-1,0 0 0,0 1 1,0-1-1,0 1 0,0 0 1,-9-4-1,2 0 183,9 5-244,-1 0-1,0 1 0,1-1 0,-1 1 0,0-1 0,0 1 0,0 0 1,0 0-1,0 0 0,-1 0 0,1 1 0,0-1 0,0 1 0,0 0 0,-1 0 1,-3 1-1,-3-1-7,10 0-33,-1 0 1,0 0-1,0 0 0,1 0 0,-1 0 0,0 0 0,1 0 0,-1 0 0,0 1 0,1-1 0,-1 0 1,0 1-1,1-1 0,-1 0 0,0 1 0,1-1 0,-1 1 0,1-1 0,-1 1 0,1-1 0,-1 1 1,1-1-1,-1 1 0,0 0 0,1 1 3,0-1 0,0 0 0,0 0 0,-1 0 0,1 0 0,0 0 0,0 1 0,1-1 0,-1 0 0,0 0 0,0 0 0,0 0 0,1 0 0,-1 0 0,1 0 0,-1 0 0,1 1 0,-1-1 0,1-1 0,-1 1 0,2 1 0,5 7 1,0 0 0,0-1 1,1 0-1,14 11 0,-17-14-12,1-1 0,-1 0 0,1 0 0,1 0 0,-1-1 0,0 0 0,1-1 0,0 1 0,6 1 0,99 11-93,53-11-343,-99-5 212,-38 1-16,56-9 0,-72 7 216,-1 0 0,1-1 0,-1-1 1,1 0-1,-1 0 0,0-1 0,13-9 0,-21 12 51,-1 0 0,1-1 0,-1 1 0,1-1 0,-1 1 0,0-1 0,0 0 0,0 0 0,0 0 0,0 0 0,-1 0 0,1 0 0,-1 0-1,0-1 1,0 1 0,0-1 0,-1 1 0,1 0 0,-1-1 0,1 1 0,-2-7 0,0-4-3,0 1 0,-1 0-1,-1 0 1,-4-13 0,6 24-8,-7-26 2,-13-40 4,18 59 1,-1 0 0,-1 0-1,0 1 1,0 0 0,-6-9-1,-18-19 51,19 16-2,9 16-49,-1 0 0,0 0 0,1 0 0,-2 0 1,1 0-1,0 0 0,-1 1 0,0 0 0,0-1 0,0 1 0,0 0 1,0 0-1,-5-3 0,7 6-6,1-1 0,-1 1 0,0 0 0,1-1 0,-1 1 0,0 0 0,1 0 0,-1-1 0,0 1-1,1 0 1,-1 0 0,0 0 0,1 0 0,-1 0 0,0 0 0,1 0 0,-1 0 0,0 0 0,0 1 0,1-1 0,-1 0 0,0 0 0,1 0 0,-1 1 0,1-1 0,-1 0 0,0 1 0,1-1 0,-1 1 0,1-1 0,-1 1 0,1-1 0,-1 1 0,0 0 0,0 2 16,-1 0 0,0 1 0,1-1 0,0 1 0,0-1 0,0 1 0,-1 4 0,1-4-20,-2 11-14,0 1 0,1 0 1,0 0-1,2 1 1,1 16-1,8 17 340,21 68 1,-25-101-302,-3-10-16,0 0 0,1 0-1,-1-1 1,2 1 0,-1 0 0,1-1 0,0 0-1,0 0 1,1 0 0,6 7 0,-8-10-146,0 1 0,0-1 1,0 1-1,-1 0 0,4 7 0,5 6-2020,-16-23 1969,0 0 0,0-1 1,-5-10-1,4 7 122,-59-117 224,36 69 1181,23 46-1084,3 8-137,1 0 1,0 0-1,0-1 1,1 1-1,-2-5 1,3 6-38,-1 1 1,1 0-1,0-1 1,0 1-1,1-1 1,-1 1-1,0 0 1,1 0-1,-1-1 1,1 1-1,0 0 0,0 0 1,1-4-1,1 1-4,0 0-1,0 0 0,1 0 0,-1 0 0,1 1 0,0-1 1,1 1-1,-1 0 0,1 0 0,-1 1 0,1-1 1,0 1-1,0 0 0,1 0 0,-1 1 0,1 0 0,-1 0 1,1 0-1,0 0 0,0 1 0,9-1 0,21-3 85,-7 2-52,28-7 1,96-37-978,-139 41 505,-11 4-12,0 1 0,0 0 0,0-1 0,0 1 0,0 1 0,0-1 0,0 0 0,0 1 0,0 0 0,5-1 1,21 1-1875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0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304,'-16'0'1056,"16"47"-896,-16-16 864,16 0-576,-15 31 480,15 1-576,-16 14 128,1 1-320,-1 0-64,1 0-64,-1-15 32,0-1-32,1-15-160,15-1 64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0 4640,'-13'-26'1504,"13"26"-1489,-1 0 1,1 0 0,0 0-1,0 0 1,0-1-1,0 1 1,0 0 0,0 0-1,0 0 1,0 0-1,0 0 1,0-1 0,0 1-1,0 0 1,0 0-1,0 0 1,0 0 0,0-1-1,0 1 1,0 0-1,0 0 1,1 0 0,-1 0-1,0 0 1,0 0-1,0-1 1,0 1 0,0 0-1,0 0 1,0 0-1,0 0 1,1 0 0,-1 0-1,0 0 1,0-1-1,0 1 1,0 0 0,0 0-1,0 0 1,1 0-1,-1 0 1,0 0 0,0 0-1,0 0 1,0 0-1,1 0 1,-1 0 0,0 0-1,0 0 1,0 0-1,10 0 65,-8 0 53,66 0 1189,604 0 545,-509-8-1813,-9 0 217,-140 9-185,-1-2 1,0 0-1,1-1 0,-1 0 0,0-1 0,19-7 0,-6 0 53,-24 9-258,-1 1 0,1-1 1,0 0-1,0 1 0,-1-1 1,1 0-1,0 0 0,-1 0 1,1 0-1,-1-1 0,0 1 1,1 0-1,-1-1 0,2-2 1,8-7-1601,-9 10 1540,0 1 0,0-1 0,1 0 0,-1 0 0,0 1-1,0 0 1,0-1 0,1 1 0,-1 0 0,0 0 0,3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1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5984,'-62'16'2688,"15"15"-2336,16-16 32,15 1-288,-15 15-512,16 0 192,-17 0-2592,32 1 1568</inkml:trace>
  <inkml:trace contextRef="#ctx0" brushRef="#br0" timeOffset="1">94 577 7232,'-31'46'3264,"16"1"-2848,-1-31 768,1 15-736,15 0-32,-16 0-256,16 0-256,0 1 32,0-1 32,16-16 32,-16 1-1984,15-16 1088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1'0'55,"1"0"0,-1 0 1,0 0-1,0 0 0,0 0 1,1 0-1,-1 1 0,0-1 0,0 0 1,0 1-1,0-1 0,0 1 1,0-1-1,0 1 0,0-1 0,0 1 1,0 0-1,0 0 0,0-1 0,0 1 1,0 0-1,-1 0 0,1 0 1,0 0-1,0 0 0,-1 0 0,1 0 1,-1 0-1,1 0 0,0 2 1,0 3 190,0-1 0,-1 1 1,1 0-1,-1 0 0,-1 8 1,0 4 529,1-12-680,-1 0 0,0 0 0,0 0 1,-2 7-1,-4 12 25,2 16 2,-5-4-32,5 4 37,-1-16-67,4-19-39,0 0 0,1 0 0,0 0 0,0 8-1,1-6 5,-1-7-6,1 1-1,0 0 1,0-1-1,0 1 1,0 0-1,1-1 1,-1 1-1,0-1 1,1 3-1,4-4 104,4-8-8,-7 6-105,0 0 0,-1 0-1,1 0 1,-1 0 0,0-1 0,1 1 0,-1 0-1,0-1 1,0 1 0,-1-1 0,1 1 0,0-1-1,-1 1 1,0-1 0,1 0 0,-1-3-1,1-10 1,1 9-13,0 1 0,1-1 1,0 0-1,4-7 0,2-7-4,7-26-79,-6 24 111,-9 21 3,0 0 1,0 0-1,0 0 1,0 0-1,0 0 1,0 0-1,-1 0 1,1 0-1,-1-4 1,0 6-23,0 0 1,0 0-1,0 0 1,0 0-1,0 0 1,0 0 0,0 0-1,0 0 1,0 0-1,0-1 1,0 1-1,0 0 1,0 0-1,0 0 1,0 0 0,0 0-1,0 0 1,0 0-1,0 0 1,0 0-1,0 0 1,0-1-1,0 1 1,0 0-1,0 0 1,0 0 0,0 0-1,1 0 1,-1 0-1,0 0 1,0 0-1,0 0 1,0 0-1,0 0 1,0 0 0,0 0-1,0 0 1,0 0-1,0 0 1,0 0-1,0 0 1,1 0-1,-1-1 1,0 1-1,0 0 1,0 0 0,0 0-1,0 0 1,0 0-1,0 0 1,0 1-1,0-1 1,0 0-1,1 0 1,-1 0 0,0 0-1,10-3 325,-7 0-122,2 0 171,2 9-183,-6-6-194,1 3 184,1-1-54,57 58 454,-47-44-497,-11-11-67,-2-5-23,1 1 0,-1-1 0,0 1 0,0 0 0,1-1 1,-1 1-1,0-1 0,1 1 0,-1 0 0,1-1 1,-1 1-1,1-1 0,-1 0 0,1 1 0,-1-1 1,1 1-1,0-1 0,-1 0 0,1 1 0,-1-1 1,2 0-1,3 3-16,8 4 2,-10-4 36,1-1-1,-1 0 1,1 0 0,0 0 0,-1-1-1,1 1 1,5 0 0,-5-3 8,0-1 0,1 1 0,-1-1-1,0 0 1,0 0 0,0-1 0,0 1 0,0-1 0,5-5 0,4-3 11,0 0-1,21-14 1,-10 4-126,-23 19 66,1 0 0,-1 0 0,1 0 1,0 0-1,0 1 0,-1-1 0,1 0 0,0 1 1,1 0-1,-1-1 0,0 1 0,0 0 0,1 0 1,-1 0-1,0 1 0,1-1 0,-1 0 0,3 1 1,8 0-142,-10 0 154,-1 2 390,0 0-348,-1-1 1,0 1-1,0 0 0,0-1 0,0 1 0,0 0 0,0 0 0,0 0 0,-1-1 0,1 1 0,-1 0 0,1 0 1,-1 2-1,1 30 355,-1-27-339,0 1 0,0-1 0,0 0 0,3 10 1,1-1-8,-2-10-25,0 1 0,0-1 0,-1 0 0,0 1 0,0 10 0,-1 45 167,0-20 181,0-40-438,0-4-2090,0-9-874,0 9 906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4224,'3'-1'234,"-1"1"0,1 1 1,0-1-1,-1 0 0,1 1 0,-1-1 1,1 1-1,3 1 0,-5-1-222,1-1 1,-1 1-1,0 0 0,0 0 0,0 0 1,0 0-1,0 0 0,0 1 0,1 1 1,9 9 1057,-9-11-963,1 0 0,-1 0-1,1-1 1,0 1 0,-1-1-1,1 0 1,0 0 0,-1 0-1,1 0 1,0 0 0,3-1 0,0 1 148,9 0 140,-11 0-342,0 0 0,0 0 1,0 0-1,-1 0 0,1-1 1,5-1-1,12-8 70,-9 7-77,-9 2-37,-1 1 0,0-1 0,1 1 0,-1-1 0,0 0-1,0 0 1,0 0 0,0 0 0,0 0 0,0 0 0,0-1 0,0 1-1,2-2 1,24-26 391,-27 29-389,-1-1-1,0 1 1,1-1-1,-1 1 0,0-1 1,1 1-1,-1-1 1,0 1-1,0-1 0,0 0 1,0 1-1,1-1 1,-1 1-1,0-1 0,0 1 1,0-1-1,0 0 1,0 1-1,0-1 0,0 1 1,-1-1-1,1 1 1,0-1-1,0 0 0,0 1 1,-1-1-1,1 1 1,0-1-1,0 1 0,-1-1 1,0 0 8,0-1-29,-1 0 0,1 0 0,-1 0 0,1 0 1,-1 0-1,0 0 0,0 0 0,0 1 0,0-1 1,0 1-1,-1 0 0,1-1 0,0 1 0,-1 0 1,1 0-1,-1 1 0,-2-2 0,0 1 1,1 0 1,-1 0-1,0 1 0,1 0 0,-1 0 0,0 0 0,0 0 1,-9 2-1,5 1-6,0 1 0,0 0 0,0 0 0,-14 10 0,20-12 33,0 1-1,0-1 1,0 1-1,1 0 1,-1 0 0,1 0-1,0 0 1,0 1 0,0-1-1,1 0 1,-1 1-1,1 0 1,-1-1 0,1 1-1,0 0 1,0 3 0,0-2-3,0-1 0,1 1 0,0 0 0,0-1 0,0 1 0,0-1 0,1 1 0,-1-1 0,1 1 0,0-1 0,3 7 0,-3-9 3,1 0 0,-1 0 0,0 0 0,1 0-1,0-1 1,-1 1 0,4 2 0,6 5 63,-3 1-29,0 0-1,7 12 1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188 3232,'0'-36'1456,"0"-3"-731,-2 31-314,-24-62 1589,25 69-1982,1 0 0,0 0 1,-1 0-1,1-1 0,-1 1 1,0 0-1,1 0 0,-1 0 0,0 1 1,1-1-1,-1 0 0,0 0 1,0 0-1,0 0 0,0 1 0,0-1 1,0 0-1,0 1 0,0-1 1,0 1-1,0-1 0,0 1 0,0 0 1,0-1-1,-1 1 0,1 0 1,0 0-1,0 0 0,0 0 0,0 0 1,-1 0-1,1 0 0,-1 0 1,-10-1 100,-17-9 52,15 8-140,-1 1 0,1 0 0,0 2 0,-16 1 0,-60 12-53,51-4 3,-50 20 1,80-26 18,-75 33-118,25-9 28,50-25 76,1 0 0,-1 1 1,1 0-1,0 1 0,1 0 0,-14 10 1,18-12-4,1 0 0,-1 0 0,1 1 0,0-1 0,-1 1 0,2-1 1,-1 1-1,0 0 0,1 0 0,-1 0 0,1 0 0,0 0 0,1 0 0,-1 0 0,1 0 1,0 0-1,0 6 0,0 78 390,0-85-365,0 0 1,0 1-1,1-1 0,-1 0 0,1 0 1,0 0-1,0 0 0,2 6 0,3 6-2,-1 14 47,1-14 50,-5-12-84,0 1 0,0-1 1,0 0-1,0 0 0,0 1 0,-1-1 0,1 6 0,-1-8-13,0 1 0,0 0-1,0 0 1,1 0-1,-1 0 1,1 0 0,-1 0-1,1 0 1,0-1 0,-1 1-1,1 0 1,2 3-1,-2-4-2,0 0-1,0 1 0,0-1 0,-1 0 0,1 1 0,0 0 1,-1-1-1,0 1 0,1-1 0,-1 1 0,0-1 1,1 4-1,-2-4-2,1 0 0,0-1 0,0 1 0,0 0 0,0 0 0,1 0 0,-1 0 0,0-1 0,0 1 0,0 0 0,1 0 0,-1 0 0,1 1 0,2-1 0,-1 0 0,1-1 0,-1 1 0,1-1 0,0 1 0,0-1 0,-1 0 0,1 0 0,0 0 0,-1 0 0,4-1 0,1 0 0,136 1 0,-97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81 4640,'-9'0'2086,"23"0"-1334,30 0-326,34 1-2,-18 0-345,0-1 0,113-18 0,-124 7-40,-24 5-138,-1 1 0,1 1 0,42-1 0,-52 5-38,1-2 1,-1 1-1,0-2 1,15-4-1,-17 4 148,-11 3 1,1 0 1,-1-1-1,0 1 1,1-1-1,-1 0 1,0 0-1,1 0 0,-1 0 1,0 0-1,0 0 1,4-4-1,-3 3 127,-6 2-38,2 0-89,0 0 0,0 0 0,0 0-1,0 0 1,0 0 0,0 0 0,0 0 0,0 0-1,0 1 1,0-1 0,0 0 0,0 1 0,0-1-1,0 1 1,0-1 0,0 1 0,1-1 0,-1 1 0,0 0-1,0 0 1,1-1 0,-1 1 0,0 0 0,1 0-1,-1 0 1,0-1 0,0 3 0,0 1-2,0-1 0,1 1 0,-1 0-1,1 0 1,-1 0 0,1 6 0,1-7-4,-1 0 0,1 0 1,0 0-1,0 0 0,0 0 0,0 0 0,0 0 1,0 0-1,1 0 0,0-1 0,-1 1 0,1-1 0,0 1 1,3 2-1,2 2 3,-1-1-1,1 0 1,11 8 0,-1-2 38,-15-10-39,1 0-1,-1 0 1,0-1-1,1 1 1,-1 0 0,1-1-1,0 0 1,-1 0-1,1 0 1,0 0 0,0 0-1,-1 0 1,1-1-1,0 0 1,0 1-1,6-1 1,48 0 296,-55 0-286,-1 0 0,1 0 0,0 0 0,-1-1 0,1 1 0,-1 0 0,1-1 0,0 1 0,-1-1 0,1 0 1,-1 1-1,1-1 0,-1 0 0,3-1 0,4-3 68,-7 4-82,-1 1 0,1 0-1,0-1 1,0 1-1,0-1 1,0 1-1,-1-1 1,1 1-1,0-1 1,-1 1 0,1-1-1,0 0 1,-1 1-1,1-1 1,0 0-1,-1 0 1,1 0-1,-1 1 1,0-1 0,1 0-1,-1 0 1,0 0-1,1 0 1,-1 0-1,0 0 1,0-1 0,3-9-15,3-2 1,-5 11 22,0 1-1,0-1 1,-1 1 0,1 0 0,0-1 0,-1 1 0,0-1-1,1 1 1,-1-1 0,0 1 0,1-1 0,-1-1 0,0-47-183,0 49 145,0-1 0,0 0 0,1 1 0,-1-1 0,0 1-1,1-1 1,-1 0 0,1 1 0,0-1 0,0 1 0,0-1 0,-1 1 0,1 0 0,0-1-1,1 1 1,-1 0 0,0 0 0,0-1 0,0 1 0,1 0 0,-1 0 0,3-1 0,-1 1 8,0-1 1,0 1 0,1-1-1,-1 1 1,1 0 0,-1 0 0,1 1-1,-1-1 1,8 0 0,207 1 145,-187 0-128,14 0 421,-46 0-424,1 0 0,-1 0 1,1 0-1,-1 0 0,1 0 0,-1 0 1,1 0-1,-1 0 0,1 1 0,0-1 0,-1 0 1,1 0-1,-1 0 0,1 0 0,-1 1 1,1-1-1,0 0 0,-1 1 0,1-1 0,0 0 1,-1 0-1,1 1 0,0-1 0,-1 1 1,1-1-1,0 0 0,0 1 0,-1-1 0,1 1 1,-1 17 4,1-12 36,0-4-32,0 0 1,0-1-1,0 1 0,0-1 0,1 1 0,-1-1 0,1 1 0,-1-1 0,1 1 0,0-1 0,0 0 0,0 2 0,6 10 17,-5-4-13,-2-8-8,0 0-1,0 0 1,1 1-1,-1-1 1,0 0-1,1 0 1,-1 0-1,1 1 0,-1-1 1,2 2-1,0-2 0,-1 0-1,0-1 1,1 1-1,-1 0 1,1 0-1,-1-1 1,1 1-1,2 0 1,-1 0 1,-1-1 0,1 1 0,-1 0 1,0 0-1,0 0 0,1 1 0,-1-1 1,0 0-1,3 3 0,-2-1 16,0-1 0,0-1-1,0 1 1,0 0 0,0-1-1,0 1 1,0-1 0,1 0 0,-1 0-1,1 0 1,-1-1 0,1 1-1,5-1 1,0 1 36,-1-1 0,1-1 0,-1 1 0,16-5-1,-21 5-45,0-1 0,0 0 0,0 0 0,0 0 0,0-1 0,0 1 0,-1-1 0,1 0 0,0 1 0,-1-1 0,0 0 0,1 0 0,-1-1 0,0 1 0,2-3 0,7-21 215,-11 25-220,0-1-1,0 1 1,0-1-1,-1 1 1,1-1 0,0 1-1,-1-1 1,1 1-1,0-1 1,-1 1-1,0 0 1,-1-3-1,1 2 5,1 0 0,-1 0-1,0-1 1,1 1 0,-1 0-1,1 0 1,0-3 0,0 4-2,0 0 1,0 0-1,0-1 1,-1 1-1,1 0 1,0 0-1,0 0 1,0 0 0,-1 0-1,1 0 1,0 0-1,-1 1 1,1-1-1,-1 0 1,0 0-1,1 0 1,-1 0-1,1 0 1,-1 1-1,0-1 1,0 0 0,1 1-1,-1-1 1,0 0-1,-2 0 1,-3-2-79,5 3 64,1 0 1,-1 0 0,1-1-1,-1 1 1,1 0 0,0 0-1,-1 0 1,1 0 0,-1-1-1,1 1 1,0 0 0,-1-1-1,1 1 1,0 0 0,-1-1-1,1 1 1,0 0 0,-1-1-1,1 1 1,0 0-1,0-1 1,-1 1 0,1-1-1,0 1 1,0-1 0,0 1-1,0 0 1,0-1 0,-1 1-1,1-1 1,0 1 0,0-1-1,0 1 1,0-1 0,1 0-1,-1 1 6,0 0-1,-1 0 0,1 0 1,0 0-1,0 0 0,0 0 1,0 0-1,0 0 1,0 0-1,0-1 0,0 1 1,0 0-1,0 0 0,0 0 1,0 0-1,0 0 0,0 0 1,0 0-1,0 0 0,1 0 1,-1 0-1,0-1 0,0 1 1,0 0-1,0 0 0,0 0 1,0 0-1,0 0 1,0 0-1,0 0 0,0 0 1,0 0-1,0 0 0,0 0 1,0 0-1,0 0 0,0 0 1,1 0-1,-1 0 0,0 0 1,0 0-1,0 0 0,0 0 1,0-1-1,0 1 0,0 0 1,0 0-1,0 0 1,0 0-1,1 1 0,-1-1 1,0 0-1,0 0 0,0 0 1,0 0-1,0 0 0,2 0-9,-1-1 0,0 1-1,1 0 1,-1 0-1,1-1 1,-1 1 0,0-1-1,1 1 1,-1-1 0,0 0-1,3-1 1,-3 1-36,1 0-1,0 0 1,0 0 0,0 0 0,0 0 0,0 0 0,0 1-1,0-1 1,0 1 0,0 0 0,0-1 0,3 1-1,9 0-964,0 1 131,0-2 0,17-1 0,5-9-1299,-21 9 1590,14-4-149,-19 2 472,-1 0 0,17-11 0,7-3 84,-27 14 366,1 0-1,-1-1 1,0 0-1,-1 0 1,1 0-1,-1-1 1,8-11-1,8-8 1123,-15 20-1067,-1-1 1,-1 0 0,1 0-1,-1 0 1,0-1 0,-1 1 0,1-1-1,-1 0 1,-1 0 0,1 0-1,-1-1 1,2-11 0,-1 5 35,8-17 149,-11 29-393,2-6 214,0 0 1,1 0-1,5-13 0,-7 19-151,0-1 0,-1 1 0,1 0-1,-1 0 1,0-1 0,0 1 0,0 0-1,0-5 1,0 3-76,0 9-17,0-1 0,-1 0 0,1 0-1,-1 1 1,0-1 0,-2 6 0,-4 17 60,4 7-24,2 70 0,2-42-22,-1 125 447,0-187-458,2 25 110,-1-24-106,-1 0 0,0 1 0,0-1-1,1 0 1,-1 0 0,1 0 0,-1 0-1,1 0 1,0 0 0,-1 0-1,1 0 1,0-1 0,0 1 0,0 0-1,-1 0 1,1-1 0,0 1 0,2 1-1,0-1-27,0 1-1,0-1 1,0 0-1,0 0 1,0 0 0,0 0-1,1 0 1,-1-1-1,0 0 1,7 0-1,-8 0-62,0 0-1,0-1 0,0 0 1,0 1-1,1-1 0,-1 0 1,0 0-1,-1 0 1,1 0-1,0-1 0,0 1 1,0 0-1,-1-1 0,1 1 1,-1-1-1,1 0 1,-1 1-1,3-5 0,6-9-437,1 1 0,12-14-1,-21 26 461,0-1-1,0 0 1,0 1 0,0-1-1,0 0 1,-1 0 0,1 0-1,-1 0 1,0 0 0,0 0-1,0-1 1,1-6 0,-2 8 55,0 0 1,1-1 0,0 1 0,-1 0-1,1 0 1,0-1 0,0 1-1,0 0 1,0 0 0,0 0 0,0 0-1,3-2 1,9-4 275,-10 3-115,-3 5-131,0-1-1,0 1 1,0 0 0,0-1 0,0 1 0,0 0-1,0-1 1,0 1 0,0 0 0,1-1 0,-1 1-1,0 0 1,0 0 0,0-1 0,0 1 0,1 0-1,-1 0 1,0-1 0,0 1 0,0 0-1,1 0 1,-1 0 0,0-1 0,0 1 0,1 0-1,-1 0 1,0 0 0,1 0 0,-1 0 0,0 0-1,1-1 1,-1 1 0,0 0 0,0 0-1,1 0 1,-1 0 0,0 0 0,1 0 0,-1 0-1,0 0 1,1 0 0,-1 1 0,0-1 0,1 0-1,-1 0 1,0 0 0,0 0 0,1 0 0,-1 0-1,0 1 1,0-1 0,1 0 0,-1 1-1,1 0 64,0 0 0,-1 1 0,0-1 0,1 1 0,-1-1 0,0 1 0,1-1 0,-1 1 0,0-1 0,0 1 0,0-1 0,-1 3 0,1 6 280,0 1-127,-1-4-133,1 0 0,0 0 0,1-1 1,2 13-1,7 2 50,-7-9-103,-2-8-33,0 0-1,1 0 1,-1 0 0,1 0-1,0-1 1,-1 1 0,4 3-1,1 4 64,-5-9-63,0 0-1,0 0 0,0 0 1,0 0-1,0 0 0,0-1 1,0 1-1,0 0 0,1-1 1,-1 1-1,0-1 1,1 0-1,0 1 0,-1-1 1,1 0-1,0 0 0,0 0 1,-1 0-1,1 0 0,0 0 1,0-1-1,0 1 0,0-1 1,0 1-1,0-1 0,2 1 1,17-1 6,-15 1-112,0-1-1,0 1 1,1-1-1,-1-1 1,0 1 0,0-1-1,0 0 1,0-1-1,0 1 1,-1-1-1,1 0 1,10-6-1,-5 2-263,-7 4 189,-1 0-1,0 0 1,0 1 0,0-2-1,0 1 1,0 0 0,-1-1-1,1 1 1,-1-1-1,3-3 1,1-3-188,-3 6 237,0-1 0,-1 1 0,1-1 0,-1 0 0,0 0 0,0 0 0,0 0 0,0 0 0,-1 0 0,2-9 0,-3 12 114,0-1 1,0 0-1,1 0 0,-1 0 1,1 0-1,-1 1 1,1-1-1,0 0 0,-1 0 1,1 1-1,2-3 0,-3 4 5,0 0 0,0 0-1,0 0 1,0-1 0,0 1-1,0 0 1,0 0 0,0 0-1,0 0 1,1 0-1,-1 0 1,0-1 0,0 1-1,0 0 1,0 0 0,0 0-1,1 0 1,-1 0 0,0 0-1,0 0 1,0 0 0,0 0-1,0 0 1,1 0-1,-1 0 1,0 0 0,0 0-1,0 0 1,0 0 0,1 0-1,-1 0 1,0 0 0,0 0-1,0 0 1,0 0-1,1 0 1,-1 0 0,2 12 619,-2 2-60,-1-11-519,1 1 0,0-1-1,0 0 1,0 0 0,0 1-1,0-1 1,1 0 0,-1 0-1,1 1 1,0-1 0,0 0 0,0 0-1,0 0 1,1 0 0,-1 0-1,1 0 1,0-1 0,2 4-1,1-1-13,-1 0-1,1 1 0,-1 0 0,-1 0 1,5 7-1,-8-11-19,1-1 1,0 1 0,0-1-1,0 0 1,0 1-1,0-1 1,0 0 0,1 0-1,-1 0 1,0 0-1,1 0 1,-1 0 0,0 0-1,1 0 1,-1 0-1,1-1 1,0 1 0,-1-1-1,1 1 1,-1-1-1,1 1 1,0-1 0,-1 0-1,1 0 1,0 0 0,-1 0-1,1 0 1,2-1-1,0 1 31,-2 0-66,0 0 0,-1 0 0,1 0-1,0 0 1,-1-1 0,1 1-1,0-1 1,-1 1 0,1-1 0,-1 1-1,1-1 1,-1 0 0,2-1 0,10-4-479,-1 3 205,-9 3 183,-1-1 0,0 1 0,0-1 0,1 1 0,-1-1 0,0 0 1,0 0-1,0 0 0,0-1 0,0 1 0,0 0 0,0-1 0,0 1 0,2-4 1,20-17-775,30-33-1097,-47 47 1840,0 0 0,-1-1 0,0 0 1,0 0-1,4-11 0,11-40 141,-6 26 470,-10 22-188,0 1 0,0-1 0,-1-1 0,3-14 1,-5 10 585,-1 0 0,-1-20 0,0 17-301,0 17-367,0-1-1,0 0 0,-1 1 0,1-1 1,-1 0-1,0 1 0,0-1 0,0 1 0,0-1 1,-1 1-1,-2-5 0,3 6-98,-2-4 368,3 5-441,0 1 0,0 0-1,0-1 1,0 1 0,0 0-1,0-1 1,0 1 0,0-1-1,-1 1 1,1 0 0,0-1-1,0 1 1,0 0 0,-1-1-1,1 1 1,0 0 0,0-1-1,-1 1 1,1 0 0,0 0-1,-1-1 1,1 1 0,0 0-1,-1 0 1,1-1 0,0 1-1,-1 0 1,1 0 0,-1 0-1,1 0 1,0 0 0,-1 0-1,1 0 1,0 0 0,-1 0-1,1 0 1,-1 0-1,1 0 1,0 0 0,-1 0-1,1 0 1,-1 0 0,1 0-1,0 0 1,-1 0 0,1 1-1,-1-1 1,1 0 0,0 0-1,-1 0 1,1 1 0,-3 1 9,0-1 0,1 1 0,-1 0 0,1 0 0,-1 0 0,1 0 0,0 0 1,0 0-1,0 1 0,0-1 0,0 1 0,1-1 0,-1 1 0,1 0 0,-1 0 0,0 3 1,-1 5-7,0 0 0,1 1 0,-1 13 0,0-1 22,-1 1-28,1-16-9,2 1 0,-1 0 0,1-1 0,1 1-1,-1-1 1,3 15 0,8 23 139,-6-22-105,-4-18-165,1 0 1,0 0-1,0 0 0,1-1 1,0 1-1,0-1 0,6 13 1,-4-13-41,1 1 0,0-1 0,10 9 0,-15-15 16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81 4224,'-39'-13'1365,"39"13"-1349,-1 0-1,1 0 0,0 0 1,0-1-1,-1 1 1,1 0-1,0 0 0,0 0 1,-1 0-1,1 0 0,0-1 1,-1 1-1,1 0 1,0 0-1,-1 0 0,1 0 1,0 0-1,-1 0 1,1 0-1,0 0 0,0 0 1,-1 0-1,1 0 1,0 0-1,-1 1 0,1-1 1,0 0-1,-1 0 0,1 0 1,0 0-1,0 0 1,-1 1-1,1-1 0,-1 0 1,-9 11 266,23-6 214,-5 0-278,-7-4-180,1 0 1,-1 0 0,0 0 0,1-1-1,0 1 1,-1 0 0,1-1 0,-1 1-1,1-1 1,0 1 0,0-1 0,-1 0-1,1 0 1,0 0 0,2 0 0,11 0 116,-1 1-2,0-1-1,24-4 1,178-51 272,-211 53-434,94-33-77,-68 23 44,-15 6 20,-8 4 35,-1 0 0,1-1-1,-1 0 1,0-1 0,0 0 0,-1 0 0,1 0 0,-1-1 0,8-7 0,46-48 157,-58 59-159,-1-1-1,1 0 0,0 0 0,-1 0 1,1 0-1,-1 0 0,0 0 1,0 0-1,1 0 0,-1 0 0,-1-1 1,1 1-1,0 0 0,-1-1 0,1 1 1,-1-1-1,1 1 0,-1-1 1,0 1-1,0 0 0,-1-1 0,1 1 1,0-1-1,-1 1 0,1-1 0,-3-4 1,-7-6 15,7 11-202,1 4 70,0 0 101,1-1 5,0 0 0,0 0 1,0 1-1,0-1 0,0 0 0,0 1 1,0-1-1,1 0 0,-1 1 0,1-1 0,-1 1 1,1-1-1,-1 1 0,1-1 0,0 1 1,0-1-1,-1 1 0,1-1 0,0 1 0,1 2 1,-1 10 20,1-5-18,-1 0 0,0 1 1,-1-1-1,-2 13 0,2-18-34,-2 8-93,0 1-1,1-1 1,-2 22 0,4-12 25,1-10 54,-1 0 0,-3 20-1,-5 2 78,13-3 16,-10-11 5,4-17-46,0 0 0,0 0 0,0 0 0,1 0 0,-1 0 0,1 6 0,-1 3-61,2 12 121,-1-23-61,0-1 1,0 1-1,1-1 1,-1 1 0,0 0-1,0-1 1,1 1-1,-1-1 1,1 1 0,-1-1-1,0 0 1,1 1-1,-1-1 1,1 1 0,-1-1-1,1 0 1,-1 1-1,1-1 1,-1 0 0,1 1-1,-1-1 1,1 0-1,0 0 1,-1 0 0,1 0-1,-1 1 1,1-1-1,0 0 1,-1 0 0,1 0-1,0 0 1,0 0-1,-1 0 0,1 0 0,-1 0 1,1 0-1,-1 0 0,1 0 0,-1 0 0,1 0 1,-1 0-1,1 0 0,-1 0 0,1-1 1,-1 1-1,1 0 0,-1 0 0,1 0 0,-1-1 1,0 1-1,1 0 0,-1-1 0,1 1 0,-1 0 1,0-1-1,1 1 0,-1 0 0,0-1 1,1 1-1,-1-1 0,8-6 54,5 2-88,-9 4 12,0 0 0,0-1 0,0 0 1,0 1-1,7-6 0,0 1-2,-5 2 11,0 0 0,0 1 0,-1-2 0,8-6 0,0-1-25,1 1 0,16-10 0,-24 16 52,-1 1 0,0-1 0,6-5 1,-7 5 31,-3 5-35,-1-1-1,0 1 1,0 0 0,1-1 0,-1 1-1,0-1 1,0 1 0,1 0-1,-1-1 1,0 1 0,0-1-1,0 1 1,0-1 0,0 1 0,0-1-1,1 1 1,-1 0 0,0-1-1,0 1 1,0-1 0,-1 1-1,1-1 1,0 1 0,0-1 0,0 1-1,0-1 1,0 1 0,0 0-1,-1-1 1,1 1 0,0-1 0,0 1-1,-1 0 1,1-1 0,-1 0 1,1 1-4,0 0 0,0 0 0,0 0 0,-1-1 0,1 1 0,0 0 0,0 0 0,0 0 0,0 0 0,-1-1 0,1 1 0,0 0 0,0 0 0,-1 0 0,1 0 0,0 0 0,0 0 0,0 0 0,-1 0 0,1 0 0,0 0 0,0 0 0,-1 0 0,1 0 0,0 0 0,0 0 0,-1 0 0,1 0 0,0 0 0,0 0 0,-1 0 0,-4 7 405,-1 1-76,-3 0-45,7-7-225,0 1-1,0 0 0,0-1 1,1 1-1,-1 0 0,0 0 0,1 0 1,-1 0-1,1 0 0,-2 4 1,1-2-50,0 0 1,0 0 0,1 0 0,-1 1 0,1-1-1,0 0 1,0 1 0,1-1 0,-1 1 0,1 0-1,0-1 1,0 6 0,1-8-18,-1-1 1,0 1-1,0 0 1,1 0-1,-1-1 1,0 1-1,1 0 1,0-1 0,-1 1-1,1-1 1,0 1-1,0-1 1,0 1-1,0-1 1,0 0-1,0 1 1,1-1-1,-1 0 1,0 0-1,1 0 1,-1 0-1,1 0 1,-1 0-1,1 0 1,-1 0-1,3 0 1,1 1 24,1 0 0,0 0 1,0-1-1,0 0 0,0 0 1,-1-1-1,8 1 1,75-1 170,-82 0-169,0-1 0,0 1-1,-1-1 1,1 0 0,0 0 0,-1-1-1,11-4 1,-13 5-11,0-1 0,0 1 0,0-1 0,-1 0 0,1 0 0,0 0 0,-1-1 1,1 1-1,-1 0 0,0-1 0,0 0 0,0 1 0,3-6 0,-4 5-18,0 0 0,-1 0-1,1 1 1,-1-1 0,1 0 0,-1 0 0,0 0 0,0 0-1,0 0 1,-1-4 0,0-1-3,1 6 1,0 0-1,0 1 1,0-1 0,0 0 0,0 1 0,-1-1 0,1 1 0,-1-1 0,1 0 0,-1 1 0,0-1-1,0 1 1,-1-2 0,-4-10 30,1-13-10,0 15 67,3 8-152,1 1 1,0 0 0,0-1-1,0 1 1,0-1-1,1 1 1,-1-1 0,0-2-1,1 4 44,0 1-1,0-1 0,0 1 1,0-1-1,1 1 0,-1-1 1,0 1-1,0 0 0,0-1 1,0 1-1,1-1 0,-1 1 1,0-1-1,0 1 0,1 0 1,-1-1-1,0 1 0,1 0 1,-1-1-1,0 1 0,1 0 1,0-1-17,1 0 0,-1 1 0,0-1-1,0 1 1,1 0 0,-1-1 0,0 1 0,1 0 0,-1 0 0,3 0 0,5 1 30,0 0-1,0 1 0,0 0 0,0 1 1,9 3-1,-9-2 4,1-1 0,-1-1 0,1 1 0,-1-1 0,13 0 0,-12-2 13,-8 0-1,0 0 1,0-1 0,0 1 0,0 1-1,0-1 1,0 0 0,0 0 0,0 1-1,0-1 1,2 2 0,4 3 30,-7-4-31,1 0 0,-1-1 0,1 1 0,-1 0 0,1 0 0,-1-1 0,1 1 0,-1-1 0,1 1 0,0-1-1,-1 0 1,1 1 0,1-1 0,7-1 36,-7 1-51,0 0 0,0-1 0,0 1 0,-1 0 0,1 1 0,0-1 0,0 0 0,-1 1 0,1-1 0,4 2 0,-7-1 6,0 0-1,1 0 1,-1-1-1,0 1 1,1 0 0,-1 0-1,0 0 1,0 0 0,0-1-1,0 1 1,0 0-1,0 0 1,0 1 0,0 17-2,-1-12-22,1 0-1,0 0 0,0 0 1,1 0-1,2 12 0,3-13-51,-2-4 30,1 11 19,-2-9 80,0 0 1,1 0-1,-1 0 0,6 4 1,-5-4-12,-3-3-35,-1-1 1,1 1-1,-1-1 0,1 0 0,-1 0 0,1 1 1,-1-1-1,1 0 0,-1 0 0,1 0 0,-1 1 1,1-1-1,0 0 0,-1 0 0,1 0 0,-1 0 1,1 0-1,0 0 0,-1 0 0,1 0 0,-1 0 1,1-1-1,-1 1 0,1 0 0,-1 0 0,1 0 1,0-1-1,-1 1 0,1 0 0,0-1 0,-1 0 21,13-9 196,-12 10-214,-1-1 0,1 1 1,-1-1-1,1 1 0,-1 0 0,1-1 0,-1 1 1,1 0-1,-1 0 0,1-1 0,0 1 1,-1 0-1,1 0 0,-1 0 0,1 0 0,0 0 1,-1-1-1,1 1 0,-1 0 0,2 1 1,4-2 14,-3-1-20,1-1 1,0 0 0,-1 1-1,1-1 1,-1-1-1,0 1 1,4-5-1,18-28-61,-19 27 25,38-53-11,-41 57 18,0 0 0,0 1 0,0-1 1,1 1-1,0 0 0,-1 0 0,2 0 1,-1 0-1,0 1 0,7-5 0,-9 7-6,0-1 0,0 1 0,-1-1 0,1 0 0,0 0 0,-1 0 0,3-3 0,3-3-235,-7 8 262,1 1-1,-1-1 1,1 0-1,-1 0 1,1 1-1,-1-1 1,1 0-1,-1 1 1,0-1-1,1 1 1,-1-1 0,1 1-1,-1-1 1,0 1-1,1-1 1,-1 1-1,0-1 1,0 1-1,1-1 1,-1 1-1,0 0 1,13 33 523,-11-27-393,0-1-1,1 1 1,0-1 0,0 0-1,5 8 1,5 12 60,-11-7-7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19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6048,'31'0'2752,"31"-16"-2400,-31 1 96,0 15-320,1 0-32,-1-16-64,15 16-4192,1 16 2272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5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1 3488,'0'-28'2106,"0"28"-2102,0 0 0,0-1 0,0 1 0,0 0 0,0 0 0,0 0-1,0 0 1,0 0 0,0 0 0,0 0 0,0 0 0,0 0-1,0 0 1,0 0 0,0-1 0,0 1 0,0 0 0,0 0-1,0 0 1,0 0 0,0 0 0,0 0 0,0 0 0,0 0-1,0 0 1,0 0 0,0 0 0,0-1 0,0 1 0,0 0-1,1 0 1,-1 0 0,0 0 0,0 0 0,0 0 0,0 0-1,0 0 1,0 0 0,0 0 0,0 0 0,0 0 0,0 0-1,0 0 1,1 0 0,-1 0 0,0 0 0,0 0 0,0 0-1,0 0 1,0 0 0,0 0 0,0 0 0,0 0 0,0 0-1,0 0 1,1 0 0,-1 0 9,0 0 1,1 0-1,-1 0 0,1 0 1,-1 0-1,0 0 0,1 0 0,-1 0 1,1 0-1,-1 0 0,0 0 1,1 0-1,-1 0 0,1 0 1,-1 0-1,0 0 0,1-1 0,-1 1 1,0 0-1,1 0 0,-1-1 1,0 1-1,1 0 0,-1 0 0,0-1 1,0 1-1,1 0 0,-1-1 1,0 1-1,0 0 0,1-1 0,-1 1 1,0 0-1,0-1 0,0 1 1,0 0-1,0-1 0,0 1 0,0-1 1,0 1-1,0 0 0,0-1 1,0 0-1,2-4 191,0 5-60,40 0 560,-39 0-662,0-1-1,1 1 1,-1 0-1,0-1 1,0 0-1,0 1 1,0-1-1,6-3 1,6-1 75,24-1 96,23-4 115,50-8 16,202-13 174,-253 26-470,320-19 154,-124 22-43,60-1-30,20-8-65,6 6-32,842-54 411,121-35 437,-878 63-576,310-13 448,-416 39-331,-21-6 166,-46 9-187,-40 2 27,84 0-11,-253 1-174,67 11 1,-94-11-159,-16-1-158,-1 0 1,1 1-1,0-1 1,-1 0-1,1 1 1,0-1-1,-1 1 1,1 0-1,0 0 1,-1 0-1,1 0 1,-1 0-1,0 1 1,5 2-1,-5-1-442,-7 2-440,-18 18-2777,5-5 1104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88 1408,'13'-39'448,"-10"23"-267,-3 9-15,1 0 0,0 0 0,0 0 0,1 0 0,0 0 0,0 0 0,0 0 0,5-7 0,-2 6 132,-4 6-234,0 1 0,0-1 0,0 1 0,-1-1 0,1 1 0,0-1 0,-1 1 0,1-1 0,-1 0 0,1-3 0,1 0 582,-1 5-558,0-1 27,0 0 1,0 0-1,0 0 0,0 0 0,0 0 0,0 0 0,0-1 0,-1 1 0,1 0 1,0 0-1,-1-1 0,1 1 0,-1 0 0,1-1 0,-1 1 0,0 0 1,0-1-1,0 1 0,1 0 0,-2-3 0,-1 11 333,-4 17 149,-4 43 1,-9 40-56,-3 28-23,19-99-402,0 2 43,-9 44 0,3-45-86,-11 66 140,15-54-136,0 2 75,-16 70 0,20-116-198,0 0 0,0 0 0,1 0 0,-1 1 0,1-1 0,1 0 0,-1 0 0,3 11 0,-3-16 32,0 0 1,0 0-1,0 1 1,0-1-1,0 0 0,0 0 1,0 1-1,0-1 1,0 0-1,1 0 1,-1 0-1,0 1 0,0-1 1,0 0-1,0 0 1,0 0-1,1 0 0,-1 1 1,0-1-1,0 0 1,0 0-1,1 0 0,-1 0 1,0 0-1,0 0 1,0 1-1,1-1 1,-1 0-1,0 0 0,0 0 1,1 0-1,-1 0 1,0 0-1,0 0 0,0 0 1,1 0-1,-1 0 1,1 0-1,5-8-1542,-1 0-255,-1 5 1393,0 1 0,0-1 0,0 0 0,6-1 0,-10 4 417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12,'0'0'1312,"15"16"-1152,1-1 544,-16 1-416,16 15 800,-16 31-608,0 16 64,0 0-352,0 16 32,15-17-128,-30 1 0,15 0-32,0 0-64,-16-15 32,0-1 32,1-15-32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09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3552,'-22'0'1010,"19"0"-409,15 0-154,-6 0-142,1 1-1,-1 0 0,0 0 0,7 2 0,12 4 330,21-2 491,-24-2-827,6 1 225,50 2 0,179-6 187,-5 0 84,-243-3-757,-9 3-39,0 0-1,0 0 0,1 0 0,-1-1 1,0 1-1,0 0 0,0 0 0,0 0 1,0 0-1,0-1 0,0 1 1,0 0-1,0 0 0,0 0 0,-1 0 1,1-1-1,0 1 0,0 0 0,0 0 1,0 0-1,0 0 0,0-1 1,0 1-1,0 0 0,0 0 0,0 0 1,-1 0-1,1 0 0,0-1 1,0 1-1,0 0 0,0 0 0,-1 0 1,0-1-89,-1 0 1,1 0-1,-1 0 1,0 0-1,0 1 1,1-1-1,-1 1 1,0-1-1,0 1 1,0 0-1,0-1 1,-3 1-1,-21 0-2799,8 0 81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03 2720,'-13'13'891,"14"-12"-467,-1-1-381,1 0 0,-1 0 0,0 1 0,1-1 0,-1 0 0,0 0 0,1 1 0,-1-1 0,0 0 0,1 0 0,-1 0 0,1 0 0,-1 1 0,1-1 0,-1 0 0,0 0 0,1 0 0,-1 0 0,1 0 0,-1 0 0,0 0 0,1 0 0,-1 0 0,1-1 0,-1 1 0,1 0 0,-1 0 0,0 0 0,1 0 0,-1-1 0,0 1 0,1 0 0,-1 0 0,0-1 0,1 1 0,-1 0 0,1-1 0,3-3 105,1-2-34,0 2-1,0-1 1,7-4 0,-6 4-75,0 1 1,0-1 0,-1 0-1,1-1 1,-1 1 0,8-12-1,-4 5-50,1 1 1,0 1-1,20-17 0,-23 23 25,-1-1 0,-1 0 0,1 0-1,-1 0 1,0-1 0,8-11-1,-12 15 43,1-1 0,-1 1 0,1 0 0,0 0 0,-1 0 0,1 0 0,0 0 0,0 0 0,0 0 0,0 0 0,1 1 0,-1-1 0,0 1 0,1 0 0,-1 0 0,1 0 0,-1 0 0,1 0 0,2 0 0,-2 1 392,-3 12 222,0-9-540,-1 18 217,1-16-314,-1 0 1,1-1-1,0 1 1,1 0-1,-1 0 0,1-1 1,0 1-1,0 0 1,0-1-1,0 1 1,1 0-1,0-1 0,0 0 1,4 6-1,0 1-15,-5-8-11,1 1 0,0-1 0,0 0 0,0 0 1,0 0-1,1-1 0,-1 1 0,1-1 0,0 1 0,2 1 0,-3-2-5,1-1-12,-1 1 1,1 0 0,-1-1-1,1 0 1,0 1 0,-1-1-1,1 0 1,0 0 0,0-1-1,0 1 1,0-1 0,0 1-1,0-1 1,3 0 0,23 0-103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1824,'-11'-12'724,"20"21"-408,-9-8-275,0-1 1,1 1-1,-1-1 1,1 1 0,-1 0-1,0-1 1,1 1-1,-1 0 1,0-1-1,0 1 1,0 0-1,0-1 1,1 1-1,-1 0 1,0-1-1,0 1 1,0 0-1,0 0 1,-1-1-1,1 1 1,0 1-1,-1 3 150,1 4 77,-1-1 0,0 1 0,-3 9 0,-3 18 191,4 38 351,3-47-527,-5 41-1,-15 39 97,16-65-273,1 57 0,2-12-57,-5-21-21,-1 58 40,7 190 140,0-298-282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32,'0'140'2501,"0"-121"-2300,2-1-1,0 1 1,0-1 0,2 0-1,0 1 1,1-1 0,10 22-1,-11-32-150,0 0-1,0 0 1,1-1-1,0 0 1,0 0-1,1 0 1,0 0-1,13 10 1,-1-3-12,0-1 0,23 11 0,-20-12 15,43 17 0,-53-26-27,0 1 0,0-2 0,0 1 0,0-1 0,20 0 0,3-6 102,-16 0-59,9 1-2,-14 2-57,-1 0 0,1-1 0,-1-1 0,15-5 0,-16 4-28,0 0 0,-1-1 0,0-1 0,13-9 0,8-13-46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2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304,'-16'15'1056,"0"63"-896,16-31 1088,0-16-704,0 47 64,16-16-384,-16 0 0,0 1-128,16-1 224,-16 0-192,0 1-32,0-16-64,-16-1 32,16 1-32,-16-16-160,16-15 64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888,'-47'0'2123,"44"3"-1313,-7 7 347,10-9-1107,-1-1 0,1 1-1,-1 0 1,1-1-1,0 1 1,-1-1 0,1 1-1,0 0 1,0-1-1,0 1 1,-1-1-1,1 1 1,0 0 0,0-1-1,0 1 1,0 0-1,0-1 1,0 1-1,0 0 1,0-1 0,0 1-1,1 0 1,-1 0-1,0 2 116,0 3-1,0-5-136,0 0 0,-1 1 0,1-1 0,0 0-1,0 1 1,0-1 0,1 0 0,-1 1 0,0-1 0,0 0 0,1 0 0,-1 1 0,1-1 0,-1 0 0,1 0 0,-1 1 0,3 1 0,20 15 164,-2 7-58,-17-19-118,1 0 0,0 0 0,0-1-1,7 7 1,89 60 56,-51-38 16,65 37-114,-69-46-7,10 2 95,-6-4 15,-26-11-33,-12-5-10,0-1 0,1 0 1,14 4-1,23 6 334,-44-14-203,-5-2-140,-1 0-1,1 0 1,-1 0-1,1 0 1,-1 0 0,1 0-1,-1 0 1,1 1-1,-1-1 1,1 0-1,-1 0 1,1 1 0,-1-1-1,1 0 1,-1 0-1,0 1 1,1-1-1,-1 0 1,1 1 0,-1-1-1,0 1 1,1-1-1,-1 1 1,0-1-1,0 0 1,1 1 0,-1-1-1,0 1 1,0-1-1,0 1 1,0-1-1,0 1 1,1-1 0,-1 1-1,0-1 1,0 1-1,0 0 1,0-1-1,-1 1 1,1-1 0,0 1-1,0 0 1,-3-1 268,-8 0-176,6-1-68,0 1 0,0 0 0,-1 0 0,1 0 1,0 1-1,0 0 0,0 0 0,0 0 0,-1 1 1,2-1-1,-1 1 0,0 1 0,-9 4 0,-64 53 186,67-52-213,0 0 0,1 1 1,0 1-1,-12 13 0,-30 47 60,-6 4-14,1-11 7,5-4-38,-52 35 17,24-14-108,70-70-266,20-20-522,6-5 25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3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816,'-31'0'2720,"47"0"-2176,-1 0 1056,16 16-928,-15-16 256,31 15-576,-1-15 32,1 16-256,-16-16 224,16 0-224,-16 15-256,0-15 64,-31 16-4064,16-1 224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0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656,'-15'31'960,"-1"-15"-736,1 30-64,-1-30 128,16 31-192,-31-16-160,0-16 0,-16 32-192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3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2 3072,'-31'16'1376,"62"-16"320,-15 0-1056,46 0 448,-31 0-640,32-16-64,-17 16-224,1 0-32,-16-16-64,16 16-192,-16-15 64,-15 15-3200,-1 0 176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12,'-16'15'1312,"1"48"-1152,-1-17 1248,1-15-800,15 16 416,0 0-640,0-16-128,0 0-160,0 0 64,31-15-96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4384,'-31'0'2016,"47"0"-176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31 2656,'0'-26'837,"1"22"-619,1 5-100,1 3 18,0 1-1,0-1 1,0 0-1,0 1 1,-1-1-1,0 1 0,0 0 1,0 0-1,-1 0 1,0 0-1,1 0 1,-2 0-1,1 1 1,-1 5-1,0 8 269,-7 30 1,1-8-14,2 4-122,-10 66 321,2-32-372,6-33-197,-3-1 1,-13 45-1,-22 32 75,37-103-4,-2 0 0,-10 18-1,10-19 216,6-12-62,6-14-271,0 0 0,1 0 0,0 1 0,0 0 0,1 0 0,-1 0-1,10-10 1,-8 10 11,18-23-42,0-1-27,37-35 1,-55 60 38,0 0 1,0 1-1,0-1 0,1 1 0,13-7 1,-18 11 40,0 0 1,0 0 0,0 0 0,0 1 0,0-1 0,0 1 0,0 0 0,1-1 0,-1 1 0,0 0 0,0 0 0,0 0 0,0 1 0,1-1 0,-1 0 0,0 1-1,0-1 1,0 1 0,0 0 0,0 0 0,0 0 0,0 0 0,0 0 0,-1 0 0,1 0 0,0 1 0,0-1 0,2 3 0,-1 0 67,1-1 10,0 1 0,-1 0 0,1-1 1,-1 1-1,0 1 0,0-1 0,-1 0 0,1 1 1,-1-1-1,0 1 0,3 9 0,0 14 301,-3-11-106,9 29-1,-3-14-43,-6-25-187,-1 1 0,1-1 0,0 0 0,1 0 0,0 0 0,0-1-1,4 9 1,6 8-102,-10-15-357,-3 5 112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6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4224,'0'-16'1920,"31"16"-1664,1 0 1056,-1 0-768,31-31 64,16 16-384,-16-16 64,16 15-160,-15 0-1408,-17-15 704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7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728,'0'-26'560,"-1"26"-554,1 0 0,0 0 0,0-1 0,0 1 0,0 0 0,0 0 0,0-1 0,0 1 0,0 0 0,0 0 0,0-1 0,1 1 0,-1 0 0,0 0 0,0-1 0,0 1 1,0 0-1,0 0 0,0-1 0,1 1 0,-1 0 0,0 0 0,0 0 0,0-1 0,0 1 0,1 0 0,-1 0 0,0 0 0,0 0 0,1-1 0,-1 1 0,0 0 0,0 0 0,0 0 0,1 0 0,-1 0 0,1 0 0,5-4 113,0 1 0,0-1 1,0 0-1,0 0 0,5-6 0,-9 8-65,0 1 0,0-1 0,0 1 0,1-1 0,-1 1 0,0 0 0,1 0 0,-1 0-1,1 0 1,-1 0 0,1 0 0,-1 1 0,1-1 0,-1 1 0,1 0 0,0 0 0,2 0 0,14-2 255,-2-1-114,26-2 245,-1 10 109,-22-2-288,-4-1-96,-8-2-84,-1 1 0,1 0 1,-1 1-1,10 2 0,-6 1 15,0 1-1,0 0 1,0 0 0,-1 1 0,0 1 0,0 0 0,13 13 0,-10-7 21,0 1 1,-1 0-1,-1 0 1,11 20-1,-6-7-18,-2 1-1,-1 0 0,11 38 0,-20-52-55,0 1 0,-1-1 0,-1 1 0,0 0 0,-1-1 0,-1 1-1,-1 0 1,-3 21 0,3-31-9,-1 0 0,0 0 0,0-1 0,0 1 0,-1 0 0,0-1 0,0 1 0,-1-1 0,1 0 0,-1 0 0,0-1 0,-1 1-1,1-1 1,-1 0 0,0 0 0,0 0 0,0 0 0,0-1 0,-12 5 0,2-1-3,-1 0 0,-1-2 0,1 0-1,-1 0 1,-28 2 0,20-4-29,-47-3 0,47 0-22,-4 0-16,19 1-15,-1-2 0,1 1 0,-13-3 0,21 3 30,1 0 0,-1 0 0,1-1 0,-1 1 1,0-1-1,1 1 0,-1-1 0,1 1 0,0-1 0,-1 0 0,1 0 0,0 0 1,-1 0-1,1 0 0,0 0 0,0 0 0,0 0 0,0 0 0,0-1 0,0 1 0,0 0 1,0-1-1,0 1 0,1 0 0,-1-1 0,1 1 0,-1-1 0,1 1 0,-1-1 0,1 0 1,0 1-1,0-1 0,0 1 0,0-1 0,0-2 0,0 2-31,0 0 0,0 1-1,0-1 1,0 0 0,1 1 0,-1-1 0,1 0 0,-1 1-1,1-1 1,-1 1 0,1-1 0,0 1 0,0-1-1,0 1 1,0-1 0,0 1 0,0 0 0,0 0-1,0-1 1,0 1 0,1 0 0,-1 0 0,0 0-1,2 0 1,2-2-201,1 1-1,-1 0 0,1 0 1,0 1-1,8-2 0,2 0-865,15-10-124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25 3488,'-26'13'1115,"21"-10"-673,8-3-90,-2 0-272,1 0 1,-1 1-1,1-1 0,-1 0 0,0 1 0,1-1 0,-1 1 1,1 0-1,-1-1 0,2 2 0,11 5 334,-7-6-227,-1 1 0,1-2 1,0 1-1,0-1 0,13-1 0,6 1 34,42-4 127,79-13 1,-71 6-294,20 0 72,458-71 237,-525 76-325,1 2 0,51-2 0,-71 6 33,0 0 1,-1-1-1,1 0 1,0-1-1,-1 0 0,13-5 1,-5 5 87,-15 2-192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7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 3072,'-52'0'976,"42"0"-320,24-1-646,-11 1 5,0 0 0,0 0 0,0 0 0,1 0 0,-1 0 0,0 1 0,0-1 0,0 1 0,4 1 0,21 8 32,-1 1-1,0 2 1,44 28 0,-49-27-28,-4-2 65,23 18 1,-37-27-66,0 1 1,0 0-1,-1 0 0,1 0 0,-1 0 0,0 1 1,0-1-1,0 1 0,0 0 0,2 6 0,0 19 157,-3-16-80,0-4 13,0-1 0,-1 0-1,0 14 1,-1-18-27,-1 0 0,0 0 0,0 0 0,0 0 0,-1 0 0,-3 8-1,-3 4 102,-2-1 0,1 0-1,-2-1 1,-19 22-1,25-32-135,-1 3-3,0-2-1,-1 1 0,0-1 0,-1 0 0,1 0 0,-1-1 0,0 0 0,-10 4 1,0 1 15,4-2 6,-1 0-1,0-1 0,-26 8 0,32-13-38,0 0 0,-1 0 0,1-1 0,-1 0 0,1-1 0,-1 0-1,-13-2 1,-32-8 36,50 9-63,1 0 1,-1-1 0,1 1 0,-1-1-1,1 0 1,0-1 0,-1 1 0,1-1-1,-5-4 1,6 4-17,0-1 1,0 0-1,1 0 1,-1 0-1,1 0 0,0 0 1,0 0-1,0-1 0,1 1 1,-1-1-1,1 1 1,0-1-1,0 0 0,1 1 1,0-1-1,0-5 0,0 6 8,1 0 0,1 0 0,-1 0 0,1 0-1,-1 1 1,1-1 0,0 0 0,1 1 0,-1-1-1,5-4 1,6-6-47,23-19 0,-18 17 4,-8 6 21,1 1 0,-1 1 0,2-1 1,-1 2-1,1 0 0,0 0 0,22-8 0,21-4 189,0 3-1,2 2 0,109-13 1,-57 22 332,-51 0-262,55-3 158,121 8 1363,-234 0-1755,0 0 0,0 0 1,0 0-1,0 0 0,0 0 0,0 0 0,0 0 1,0 0-1,1 0 0,-1 0 0,0 0 0,0 0 1,0 0-1,0 0 0,0 0 0,0 0 0,0 0 1,0 0-1,0 0 0,0 0 0,1 0 0,-1 0 1,0 0-1,0 0 0,0 0 0,0 0 0,0 0 1,0 0-1,0 0 0,0 0 0,0 0 0,0 0 1,0 0-1,0-1 0,0 1 0,0 0 0,0 0 1,0 0-1,0 0 0,1 0 0,-1 0 0,0 0 1,0 0-1,0 0 0,0 0 0,0 0 0,0-1 1,0 1-1,0 0 0,0 0 0,0 0 0,0 0 1,0 0-1,-1 0 0,1 0 0,0 0 0,0-11-1626,0 9 438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2240,'0'0'720,"-3"5"-448,-10 16 48,4-14 254,4-3-49,4 8-56,1 0-12,0-4-148,0 0-1,0 0 0,-3 16 0,-7 10 300,4 10-245,2-20-207,2-17-117,0 1 0,1-1 0,0 1 0,0 0 1,1-1-1,0 1 0,1 8 0,9 31 191,-6-21-150,-3-17-84,0 0-1,1 0 1,0 0 0,0 0 0,1 0 0,0 0 0,0-1 0,10 17-1,-12-24 6,-1 0 0,1 0 0,-1 0-1,1 0 1,-1 0 0,1 0 0,0 0 0,0 0-1,0 0 1,-1 0 0,1 0 0,0-1-1,0 1 1,0 0 0,0-1 0,0 1-1,0-1 1,1 1 0,-1-1 0,0 1-1,0-1 1,0 0 0,0 0 0,1 1-1,-1-1 1,0 0 0,0 0 0,0 0-1,1 0 1,-1 0 0,0-1 0,0 1 0,0 0-1,2-1 1,36-12-780,-5-3 177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2 2400,'-26'-26'779,"20"20"-481,4 6 54,-9 0 710,11 0-1047,0 0 1,0 0 0,0 0 0,0 0 0,0 0-1,0 0 1,-1 1 0,1-1 0,0 0 0,0 0-1,0 0 1,0 0 0,0 0 0,0 0 0,-1 0-1,1 0 1,0 0 0,0 0 0,0 0 0,0 0-1,0 0 1,0 1 0,0-1 0,0 0 0,0 0-1,-1 0 1,1 0 0,0 0 0,0 0 0,0 1-1,0-1 1,0 0 0,0 0 0,0 0 0,0 0-1,0 0 1,0 0 0,0 1 0,0-1 0,0 0-1,0 0 1,0 0 0,0 0 0,0 0 0,0 0-1,0 1 1,0-1 0,0 0 0,0 0 0,0 0-1,1 0 1,-1 0 0,0 1 0,0 8 444,0 4-13,0 0 1,-3 17-1,-25 227 1692,-1-13-1600,27-206-498,-4 41 40,-17 46 59,5-37-34,-29 112 470,44-191-521,0-3-204,1 1 0,0 0 1,0 0-1,1 0 0,-2 15 0,3-4-453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0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3904,'-20'17'1477,"17"-16"-1352,0 1 0,0 1-1,1-1 1,-1 0-1,0 1 1,1-1-1,0 1 1,0 0 0,-1 0-1,0 3 1,-8 7 366,9-11-398,0-1-1,1 1 0,-1 0 1,1 0-1,-1 0 0,1 0 1,0 0-1,-2 4 0,-3 22 404,3-18-371,-1 12 102,4-20-203,0 1 1,1 0-1,-1 0 0,1 0 0,0-1 0,1 4 0,0 0 26,-1-4-28,0 0 1,0 0-1,0 0 1,0 0-1,0 0 0,1 0 1,-1-1-1,0 1 1,1 0-1,0-1 0,-1 1 1,1-1-1,0 1 1,-1-1-1,1 0 0,0 0 1,0 0-1,0 0 1,0 0-1,0-1 0,0 1 1,4 0-1,0 0 24,-1 0 0,1-1 0,-1 1 0,1-1 0,-1-1-1,1 1 1,-1-1 0,8-2 0,20-7-62,-13 7-8,-10 1-257,1 0 0,-1 0 1,17-7-1,82-38-3910,-65 31 1652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8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94 3328,'-13'0'1061,"13"0"-1049,-1 0 1,1 0-1,0 0 0,0 0 0,0 0 0,-1 0 1,1 0-1,0 0 0,0 0 0,0 0 0,-1 0 0,1 0 1,0 0-1,0 0 0,0 1 0,-1-1 0,1 0 1,0 0-1,0 0 0,0 0 0,0 1 0,0-1 1,-1 0-1,1 0 0,0 0 0,0 1 0,0-1 1,0 0-1,0 0 0,0 0 0,0 1 0,0-1 0,0 0 1,0 1-1,-8 12 125,4-8 67,1 0-1,0 1 1,0-1 0,0 1-1,1 0 1,-3 10-1,3-9-15,-1 2-8,1-1 0,0 0 0,1 1 0,0 0-1,0-1 1,1 1 0,1 12 0,10 29 583,-9-31-575,3 19 56,-1-28-196,1 0 1,-1 0 0,2 0-1,-1-1 1,1 0 0,1 0-1,13 15 1,-15-19-21,1-1-1,-1 1 1,0-1-1,1 0 1,0-1-1,0 1 1,0-1-1,0 0 1,1-1 0,-1 0-1,11 3 1,-9-5 5,0 0 1,-1 0-1,1-1 1,0 0-1,0 0 1,-1-1-1,12-4 1,57-23 154,-46 17-116,-17 7-37,1 0 0,-2-1 1,1-1-1,-1 0 0,0 0 1,0-1-1,12-12 0,-14 10-173,0 0 0,0 0 0,-1-1 0,-1 0 0,0-1 0,0 0 0,7-16 0,-12 22-101,0-1 0,-1 0 0,1 1 0,-1-1 0,-1 0 0,1 0 0,-1-1 0,0-8 0,2-6-628,-3 22 867,5-45-1638,-5 41 1496,-1 0 0,1 0 0,-1 0 0,0 0 0,0 0 0,0 0 1,-2-4-1,-13-26-653</inkml:trace>
  <inkml:trace contextRef="#ctx0" brushRef="#br0" timeOffset="1">357 0 1472,'-13'13'475,"13"-13"-464,-1 1 0,1-1 0,0 0 0,0 1 0,-1-1 1,1 0-1,0 1 0,-1-1 0,1 0 0,0 0 1,-1 0-1,1 1 0,-1-1 0,1 0 0,0 0 0,-1 0 1,1 0-1,-1 0 0,1 0 0,-1 0 0,1 0 1,0 0-1,-1 0 0,1 0 0,-1 0 0,0 0 0,-4 1 173,5 0-122,0 0 1,-1-1 0,1 1-1,0 0 1,-1 0-1,1 0 1,0-1-1,0 1 1,0 0-1,-1 0 1,1 0-1,0 0 1,0-1-1,1 2 1,-4 14 796,-25 18 1514,22-27-2076,2 2 0,-1-1 0,1 1 0,0-1 0,-5 18 0,2 11 545,-6 60 0,2-5-366,1-34-315,-8 53-24,13-49-62,-1-29 46,3-19-51,1 0 0,0 21 0,2 30-369,0-41-1130,0-19 389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19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12,'0'-26'923,"0"21"-305,0 7-170,0 1-363,-1-1 0,1 0 0,1 1 0,-1-1 0,0 0 0,0 1 1,1-1-1,-1 0 0,1 0 0,0 0 0,0 1 0,0-1 0,0 0 0,0 0 0,0 0 0,0 0 0,1 0 0,2 3 0,1-1 200,-1 2-1,0-1 0,5 8 1,3 5 38,2-2-105,0 0 0,1-1 0,1-1 0,0-1-1,31 20 1,16 6 155,1 15 1,74 42 175,-71-48-153,19 13 680,-75-51-793,0-1-1,1-1 1,0 0 0,0 0-1,24 9 1,-10-5 648,-18-8-593,-7-4-283,-1 0-1,1 1 1,0-1 0,0 0-1,0 1 1,0-1 0,-1 1-1,1-1 1,0 1-1,0-1 1,-1 1 0,1 0-1,0-1 1,-1 1-1,1 0 1,-1 0 0,1-1-1,-1 1 1,1 0-1,-1 0 1,1 0 0,-1 0-1,0 0 1,0-1 0,1 1-1,-1 0 1,0 0-1,0 0 1,0 0 0,0 0-1,0 0 1,0 0-1,0 0 1,0 0 0,-1 1-1,1 5 76,0-6-102,0 1 1,0 0-1,-1 0 0,1-1 1,0 1-1,-1 0 0,0 0 1,1-1-1,-1 1 0,0-1 1,0 1-1,0-1 0,0 1 1,0-1-1,0 1 0,0-1 1,0 0-1,-3 2 0,-11 15 410,14-17-418,-5 10 28,-1-1 0,0 0 0,-1 0 1,0-1-1,-1 0 0,0-1 0,-19 15 0,-24 6 77,-18 9-4,19-2-16,-51 32 24,46-30-122,-63 56-1,112-88 24,-30 25-259,26-24-544,9-6 718,1 0 1,0-1-1,-1 1 0,1 0 0,-1 0 1,1 1-1,0-1 0,0 0 1,-1 0-1,0 2 0,2-2-590,-1 0 0,0 1 0,1-1 0,0 0 0,-1 0 0,1 1 0,0-1 1,-1 0-1,1 1 0,0 1 0,0 10-2955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2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58 1568,'-11'1'436,"14"3"-161,-2-3-260,-1-1 1,1 1-1,0-1 1,0 1-1,-1 0 1,1-1-1,-1 1 1,1 0-1,0 0 1,-1 0-1,0-1 0,1 3 1,-1-8 88,0 3-36,0 0 1,0 1 0,0-1-1,0 0 1,0 0 0,0 0-1,0 1 1,1-1 0,-1 0 0,1 0-1,0-2 1,15-4 230,-12 5-246,0-1 1,0 0-1,0 0 1,-1 0-1,1 0 1,2-6-1,14-16 69,19-18-80,0-3-47,15-3 48,56-69 138,-87 95-133,-1-2 0,0 0 0,-2-1 0,-1-1 0,-1-1 0,13-32 0,6-32 784,-29 77-680,7-15 80,-9 7-67,-6 20-138,1 0-1,-1 1 1,1-1 0,1 0-1,-1 1 1,0-1 0,1 1-1,0 0 1,3-6 0,-3 6-18,0 1 0,-1-1 0,1 0 0,-1 0 0,1 0 0,-1 0 0,0 0 0,0 0 0,0 0 0,-1 0 0,1 0 0,-1-6 0,1 7 11,-1 1 0,0-1 1,0 0-1,0 1 0,1-1 0,-1 0 0,1 1 0,-1-1 0,1 1 1,0-1-1,0 1 0,-1-1 0,1 1 0,0 0 0,0-1 0,0 1 1,2-2-1,-2 3-10,-1-1 1,1 1 0,-1-1-1,0 1 1,1-1-1,-1 1 1,0-1-1,0 1 1,1-1 0,-1 1-1,0-1 1,0 0-1,0 1 1,0-1 0,0 1-1,0-1 1,0 0-1,0 1 1,0-1-1,0 1 1,0-1 0,0 0-1,0 1 1,0-1-1,-1 0 1,1 1 7,0 0-17,0 0 0,0-1-1,0 1 1,0 0 0,0 0 0,0 0-1,0 0 1,0 0 0,0 0 0,0 0-1,0 0 1,0 0 0,0 0 0,0 0-1,0-1 1,0 1 0,0 0 0,0 0-1,0 0 1,0 0 0,0 0 0,0 0-1,0 0 1,0 0 0,0 0 0,0 0-1,0 0 1,0-1 0,0 1 0,0 0-1,0 0 1,0 0 0,-1 0 0,1 0-1,0 0 1,0 0 0,0 0 0,0 0-1,0 0 1,0 0 0,0 0 0,0 0-1,0 0 1,0 0 0,0 0 0,-1 0-1,1 0 1,0 0 0,0 0 0,0 0-1,0 0 1,0 0 0,0 0 0,0 0-1,0 0 1,-1 0 0,-1 0-8,0 1 1,0 0 0,0-1-1,0 1 1,0 0-1,0 0 1,-3 2-1,3-2 16,0 0-1,0 0 0,-1 0 0,1 0 0,0 0 0,0-1 0,0 1 0,-3 0 0,-3 1 88,-16 13 57,15-8-136,-1-1-1,-17 8 1,10-9-40,-15 8 14,24-10 15,0 0 0,0 0-1,0-1 1,0-1 0,0 1 0,0-1 0,0 0 0,0-1 0,-11 0-1,16 0 17,6 2-65,-2 0 35,1-1 0,-1 0 0,1 0 1,0 0-1,0 0 0,-1 0 0,1 0 0,0 0 0,0-1 0,0 1 0,0-1 1,0 1-1,2-1 0,30 1-102,-27-1 120,0 0 0,1 0 0,-1 0 0,9 3-1,0 1 28,-9-2-26,-1 0 0,1 0-1,-1-1 1,1 0 0,7 0 0,0-2 7,-7 1 57,-1 0 0,1 0 0,-1 0 1,0 1-1,7 1 0,1 5 184,-12-6-171,-1 0-1,0 0 1,1-1-1,-1 1 1,0-1-1,1 1 1,-1-1-1,0 1 0,1-1 1,1 0-1,3-2 527,4-9 68,-11 11-640,1 1 0,-1-1-1,1 0 1,-1 0-1,0 0 1,1 0 0,-1-1-1,0 1 1,1 0-1,-1 0 1,1 0 0,-1 0-1,0-1 1,1 1-1,-1 0 1,1-1 0,-1 1-1,1 0 1,-1-1-1,1 1 1,-1-1 0,1 1-1,-1 0 1,0-2-1,-10-10 194,6 2-127,4 8-96,0-1 0,0 1-1,0 0 1,0 0 0,-1 0-1,1 0 1,-1 0 0,-1-2-1,2 3-25,-1 0 0,1 0 0,0-1 0,0 1 0,0 0 0,0 0-1,0-1 1,0 1 0,0-1 0,0 1 0,0-1 0,1 1 0,-1-1-1,1 0 1,-1 1 0,1-1 0,0 0 0,-1 1 0,1-3 0,0 3-59,1 1 0,-1-1 0,0 1-1,0-1 1,0 1 0,0-1 0,0 1 0,0-1 0,0 1 0,0-1 0,0 1 0,0-1 0,0 1 0,-1-1 0,1 1 0,0-1 0,0 1 0,0-1 0,-1 1 0,1 0 0,0-1 0,0 1 0,-1-1 0,1 1 0,-1 0 0,1-1 0,0 1 0,-1 0-1,1-1 1,-1 1 0,1 0 0,0-1 0,-1 1 0,1 0 0,-1 0 0,1 0 0,-1 0 0,1-1 0,-1 1 0,1 0 0,-1 0 0,1 0 0,-1 0 0,1 0 0,-2 0 0,0 0-1815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157 1888,'0'-46'1685,"0"44"-1641,0 1 0,0-1 0,-1 1 0,1 0 0,0-1 0,-1 1 0,1 0 0,-1-1 0,1 1-1,-1 0 1,0-1 0,1 1 0,-1 0 0,0 0 0,0 0 0,0 0 0,0 0 0,0 0 0,0 0 0,0 0 0,0 0-1,-2-1 1,-2 0 75,-1-1-1,1 1 0,0 0 0,-7-2 0,2 2-49,7 1-44,1 0 0,-1 1 0,0-1 0,0 1 0,1 0 0,-5 0 1,-24-1 101,9 0 41,0 1-1,-36 5 0,51-3-108,0 0 0,0 1 0,0 0 0,0 0 0,0 1 0,0 0 0,1 0 0,0 1 0,-6 5 0,7-6-20,-3 2 42,0 1 1,1 0-1,0 1 0,0 0 1,0 0-1,1 0 0,0 1 1,1 0-1,0 0 0,0 0 1,-4 14-1,5-12-31,1-1-1,1 1 1,-1-1-1,2 1 1,-1 0-1,1 14 1,1-23-39,0 1 1,0 0 0,0 0 0,0 0-1,0-1 1,1 1 0,-1 0-1,1 0 1,0-1 0,0 1-1,0 0 1,0-1 0,0 1-1,1-1 1,-1 1 0,1-1 0,-1 0-1,1 0 1,0 0 0,0 0-1,0 0 1,0 0 0,0 0-1,0 0 1,5 2 0,-2-2-1,0 1 1,0-1-1,0 0 0,1 0 1,-1 0-1,0-1 1,1 0-1,-1 0 1,1 0-1,0-1 0,-1 0 1,1 0-1,-1 0 1,1-1-1,6-1 1,4-1-57,1-1 1,-1-1-1,24-10 1,-16 4-87,64-30-832,-74 33 706,-1-2 0,1 0 0,-1 0 0,13-15 0,-9 9 76,-6 6 120,0 0-1,-1-1 1,-1 0 0,0-1-1,15-24 1,-16 19 67,-4 9 46,0 0-1,0 0 1,1 0-1,-1 0 0,11-10 1,-15 17-40,1 1 0,-1 0 0,0 0 1,0 0-1,1-1 0,-1 1 0,0 0 1,0 0-1,1-1 0,-1 1 0,0 0 0,0-1 1,0 1-1,0 0 0,1 0 0,-1-1 1,0 1-1,0 0 0,0-1 0,0 1 0,0 0 1,0-1-1,0 1 0,0 0 0,0-1 1,0 1-1,0 0 0,0-1 0,0 1 0,0 0 1,0-1-1,0 1 0,-1 0 0,1-1 1,0 1-1,0 0 0,0 0 0,-1-1 0,2 0 109,-1 2-97,0 0 0,-1 0-1,1 0 1,0 0 0,0 0 0,-1 0-1,1 0 1,-1 0 0,1 0 0,-1 0-1,1 0 1,-1-1 0,-1 3 0,-4 10 139,1 18-8,1-14-104,2-9-33,0 0 0,0 0 1,1 0-1,0 0 0,1 0 0,0 0 1,1 10-1,1-5 3,1 5 33,7 23 0,-9-35-43,1-1 1,0 0 0,0 0-1,1 0 1,0 0 0,-1-1-1,2 1 1,-1-1 0,4 5-1,-5-7-11,0 0 0,1 0 0,-1 0 0,0 0 0,1 0 0,-1 0 0,1-1 0,-1 1 0,1-1 0,0 0 0,0 0 0,-1 0-1,1 0 1,0 0 0,0-1 0,0 1 0,0-1 0,4 0 0,-2-1-15,1 0-1,-1 0 1,0-1 0,0 1-1,0-1 1,0-1 0,0 1-1,-1-1 1,9-5 0,-11 7 6,0-1 1,0 1-1,1-1 1,-2 1 0,1-1-1,0 0 1,0 1-1,0-1 1,-1 0-1,1 0 1,1-3-1,-2 0 0,0 0-1,0 1 0,0-1 0,0 0 0,-1 1 0,0-10 0,0 6 12,0-1-1,0 1 1,-1-1 0,0 1-1,0 0 1,-1 0-1,0-1 1,-1 1 0,-3-8-1,-23-31-38,14 16-107,12 18 58,3 11 1,3-1 16,-2 2 62,1-1 0,-1 1 0,1 0 1,-1 0-1,1 0 0,0 0 0,-1 1 0,1-1 1,0 0-1,0 1 0,-1-1 0,4 1 0,27-2 48,-28 2-31,42 0 28,-45 0-37,-1 0 0,1 0 0,-1 0 0,1-1-1,-1 1 1,1 0 0,-1 0 0,1 0 0,-1 1 0,1-1 0,-1 0 0,1 0 0,-1 0 0,1 0 0,-1 0 0,0 1 0,1-1 0,-1 0-1,1 0 1,-1 1 0,1-1 0,-1 0 0,0 0 0,1 1 0,-1-1 0,0 1 0,1-1 0,-1 0 0,0 1 0,0-1 0,1 1 0,3 6 27,7-1 21,-11-6-43,1 0 0,0 0 0,0 1 0,0-1 0,0 1 0,0-1 0,0 1 0,-1-1 0,1 1 0,0 0 0,0-1 1,-1 1-1,1 0 0,0-1 0,-1 1 0,1 0 0,-1 0 0,1 0 0,-1-1 0,1 1 0,-1 2 0,2 4 38,-1 1 1,0 0 0,-1-1-1,0 1 1,0 0 0,-1-1-1,-2 12 1,2-17-34,1 1 0,-1-1 0,0 0 0,1 0 0,-1 0 0,1 0 0,-1 1 0,1-1 0,0 0 0,0 0 0,0 1 0,0-1 0,1 0 0,-1 0 0,0 1 0,1-1 0,0 0 0,1 3 0,-2-3-12,1 1-11,0 0 0,0 0-1,-1 0 1,0 0 0,0 0 0,1 0-1,-2 3 1,1-2 19,0-1 121,2-3-108,-1 0 0,1 0 0,-1 0 0,1 0-1,-1 0 1,1-1 0,-1 1 0,1 0 0,-1-1 0,0 1-1,1-1 1,-1 1 0,1-1 0,-1 0 0,0 0-1,0 0 1,1 1 0,-1-1 0,0 0 0,0-1-1,0 1 1,2-2 0,3-5-56,-1 1-1,8-13 1,-8 10 25,-1 5-15,1-1 0,-1 1 0,7-6 0,-8 8 14,-1 1-1,1-1 0,-1 1 0,0-1 0,4-6 0,4-20-163,14 8 53,-23 20 116,0 0 0,0 0 0,0-1 0,0 1 0,0-1-1,0 1 1,0-1 0,0 0 0,-1 1 0,1-1-1,0-2 1,0 0-9,0 1-1,1-1 0,-1 1 0,1 0 1,3-6-1,-3 6 8,0 0-1,1 0 1,-1 1 0,0-1 0,1 1 0,0 0 0,0 0 0,-1 0-1,1 0 1,0 0 0,1 1 0,-1-1 0,4 0 0,6-9-55,-13 11 61,1-1 1,-1 1-1,1 0 1,-1-1-1,1 1 1,0 0-1,-1-1 1,1 1-1,-1 0 1,1 0-1,0 0 1,-1-1-1,1 1 1,0 0-1,-1 0 1,1 0-1,0 0 1,-1 0-1,1 0 1,0 0-1,-1 1 1,1-1-1,0 0 1,2 1-2,-2-1 6,0 0 0,0 0 1,0 0-1,0 0 0,0 1 1,0-1-1,0 1 0,0-1 1,0 0-1,0 1 0,0 0 1,0-1-1,-1 1 0,1 0 1,0-1-1,0 1 0,-1 0 1,1 0-1,0-1 0,-1 1 1,1 0-1,-1 0 0,1 0 1,-1 0-1,1 1 0,9 32 122,-7-22-68,1 4-9,-2-9-13,0-1 0,-1 1 0,1-1 0,-1 1-1,0 6 1,-1 112 116,-1-125-162,1 1-1,0-1 1,0 1 0,0-1 0,0 0-1,0 1 1,0-1 0,0 1 0,0-1 0,0 1-1,0-1 1,0 1 0,0-1 0,1 0-1,-1 1 1,0-1 0,0 1 0,0-1 0,1 0-1,-1 1 1,0-1 0,0 0 0,1 1-1,10-8-1293,-9 4 346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0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656,'0'7'402,"-1"-4"-290,1 1 1,0-1 0,0 1 0,0-1 0,0 0 0,1 1-1,0-1 1,-1 1 0,1-1 0,1 0 0,-1 0 0,0 0-1,1 1 1,-1-1 0,1 0 0,2 2 0,0 2-74,-1 0 1,0 0-1,3 9 1,-4-9-24,1 0 1,0 0-1,4 8 1,-5-13-20,0 1 0,0 0 0,-1-1 0,1 1 1,-1 0-1,0-1 0,0 1 0,0 0 0,0 0 0,-1 0 1,1 0-1,-1 0 0,1 0 0,-1 5 0,0-6 24,1 1 1,-1-1-1,1 1 0,0-1 0,-1 1 1,1-1-1,0 0 0,3 4 0,-4-5-3,1 0 0,-1-1-1,1 1 1,-1 0-1,1-1 1,-1 1-1,1 0 1,-1 0-1,0-1 1,0 1-1,1 0 1,-1 0-1,0 0 1,0 0-1,0 0 1,0-1-1,0 1 1,0 0-1,0 0 1,0 0-1,0 0 1,0 0-1,0-1 1,-1 3-1,-12 4 197,7 2-165,6-8-45,-1 0 0,1 0 0,-1 0-1,0 0 1,1 0 0,-1 0-1,0 0 1,0 0 0,0 0-1,0 0 1,0-1 0,0 1-1,0 0 1,0-1 0,0 1 0,0 0-1,0-1 1,0 1 0,0-1-1,-1 0 1,1 1 0,0-1-1,0 0 1,0 0 0,-1 0-1,-1 0 1,-6 1 17,5-1-11,0 1 1,1-1-1,-1 0 0,1 0 0,-1-1 0,0 1 0,1-1 0,-6-1 0,2-1 13,0 1-1,1-1 0,-1-1 1,-9-5-1,13 7-90,1 0 0,0 0 0,-1 0 0,1 0 1,0 0-1,0 0 0,0-1 0,0 1 0,1 0 0,-1-1 0,1 0 0,-1 1 0,1-1 0,-1-4 1,-1-24-616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2656,'0'0'837,"0"3"-501,0-1-267,-1-1-1,1 1 1,0 0 0,-1-1-1,1 1 1,-1 0 0,0-1-1,1 1 1,-1-1-1,0 1 1,0-1 0,0 1-1,0-1 1,0 0 0,0 1-1,-1-1 1,-1 2 0,-15 17 546,11-11-431,-17 23 372,-36 62 0,50-71-468,1 0 0,-11 44-1,10-29 7,-14 32 34,19-24-53,3-22-38,-5 11-8,5-26-112,0 0-1,1 0 1,0 12 0,1 26-1773,0-47 1821,0 1 1,0-1-1,0 0 0,0 0 0,0 1 0,0-1 0,0 0 1,0 1-1,0-1 0,0 0 0,0 1 0,0-1 0,0 0 1,0 1-1,0-1 0,0 0 0,0 0 0,0 1 0,0-1 1,0 0-1,-1 1 0,1-1 0,0 0 0,0 0 0,0 1 1,0-1-1,-1 0 0,1 0 0,0 1 0,0-1 0,-1 0 1,1 0-1,0 0 0,0 1 0,-1-1 0,1 0 0,-8-6-1249,7 5 1127,-2-2-862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1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6 640,'0'0'224,"7"0"-133,21 0-39,5-1 229,55 5-1,-39 6-88,8-4 181,-8 4-53,-2-5 118,-22 0-276,-9-2 40,31 2-1,-45-5-178,1 0 1,-1 0-1,0 0 0,0 0 1,0-1-1,0 1 0,0-1 1,0 1-1,0-1 1,0 0-1,-1 0 0,1 0 1,3-2-1,-4 3-7,0-1 0,1 0 0,-1 0-1,0 1 1,1-1 0,-1 0 0,0 1 0,1 0 0,-1-1 0,1 1 0,-1 0-1,1 0 1,1 0 0,-2 0-11,-1 0 0,1 0-1,-1 0 1,0 0-1,1 0 1,-1 0 0,1 0-1,-1 0 1,0 0 0,1 0-1,-1 0 1,1 0 0,-1 0-1,0 0 1,1 0 0,-1 0-1,1-1 1,-1 1 0,0 0-1,1 0 1,-1 0 0,0-1-1,1 1 1,-1 0 0,0 0-1,1-1 1,-1 0 0,-5-6 19,2 5-51,3 1 24,-1 1-1,1-1 0,-1 1 1,1 0-1,-1-1 1,0 1-1,1 0 0,-1 0 1,1-1-1,-1 1 1,1 0-1,-1 0 0,0 0 1,1 0-1,-1 0 1,1 0-1,-1 0 1,0 0-1,1 0 0,-1 0 1,1 0-1,-1 0 1,0 0-1,1 0 0,-1 1 1,0-1-5,1 0 7,0 0 0,0 0 0,0 0 0,0 0 0,0 0 0,0 0 0,0 0 0,0 0 0,0 0 1,-1 0-1,1 0 0,0 0 0,0 0 0,0 0 0,0 0 0,0 0 0,0 0 0,0 0 0,0 0 0,0 0 0,0 0 0,0 0 0,-1 0 0,1 0 0,0 0 1,0 0-1,0 0 0,0 0 0,0 0 0,0 0 0,0 0 0,0 0 0,0 1 0,0-1 0,0 0 0,0 0 0,0 0 0,0 0 0,0 0 0,0 0 1,0 0-1,0 0 0,0 0 0,0 0 0,0 0 0,0 1 0,0-1 0,0 0 0,0 0 0,0 0 0,0 0 0,0 0 0,0 0 0,0 0 0,0 0 0,0 1 1,-1 3-17,1 1 1,0-1-1,1 1 1,-1-1 0,1 1-1,0-1 1,0 1 0,0-1-1,1 1 1,-1-1-1,1 0 1,0 0 0,0 0-1,4 5 1,6 11 0,-9-11 4,1-1 0,-2 1 0,3 9 0,-4-12 2,1 1 0,0-1 1,0 0-1,0 0 0,6 10 1,5 2 99,-13-17-83,1 0 1,-1 0-1,0 0 0,1 0 0,-1 0 1,1 0-1,-1 0 0,1 0 0,-1-1 1,1 1-1,0 0 0,-1-1 0,1 1 1,0 0-1,0-1 0,0 2 0,0-3 0,0 1 0,0-1 0,0 0 0,-1 1 0,1-1 0,0 0-1,-1 0 1,1 1 0,0-1 0,-1 0 0,1 0 0,-1 0 0,1 0 0,-1 1-1,0-1 1,1-2 0,4-4 32,-4 5-35,0 1 0,0 0 0,-1-1-1,1 1 1,0-1 0,-1 1 0,1-1 0,-1 0-1,1 1 1,-1-1 0,1 0 0,-1 1 0,0-1-1,0-2 1,0-69-1097,0 64 928,0 0-1,1 0 1,0 1 0,0-1-1,1 0 1,6-16 0,-5 5 253,-3 19-74,0 1 0,0 0 0,0-1-1,0 1 1,0-1 0,0 1 0,0-1 0,0 1 0,0-1 0,0 1 0,0 0 0,0-1-1,0 1 1,0-1 0,0 1 0,1-1 0,-1 1 0,0 0 0,0-1 0,1 1 0,-1-1 0,0 1-1,0 0 1,1-1 0,-1 1 0,0 0 0,1-1 0,-1 1 0,0 0 0,1 0 0,-1-1-1,1 1 1,-1 0 0,0 0 0,1 0 0,-1 0 0,1-1 0,-1 1 0,1 0 0,-1 0 0,1 0-1,-1 0 1,1 0 0,-1 0 0,0 0 0,1 0 0,5 3 407,-5-1-337,1 0-1,-1 0 0,0 0 1,0 0-1,0 0 0,0 1 1,0-1-1,0 0 1,0 1-1,-1-1 0,1 5 1,2 6 99,8 21 329,-9-24-417,0 5-28,1 0 0,1 0 0,0-1-1,1 1 1,11 20 0,10-1 88,-19-24-117,-5-7-20,-1-1-1,1 1 0,-1-1 1,1 0-1,0 0 0,0 0 1,0 0-1,0 0 0,0 0 1,1 0-1,-1-1 0,0 1 1,1-1-1,-1 0 0,1 1 1,0-1-1,-1 0 0,5 0 1,0 0-3,0-1 1,0 0 0,1 0-1,-1 0 1,0-1 0,0 0-1,10-3 1,7-1-19,-17 4-34,1 0 0,-1 0-1,1-1 1,-1 0 0,0 0-1,0-1 1,0 0 0,0 0 0,0-1-1,12-8 1,17-16-315,-21 19 129,12-6-183,-19 8 230,-1-1 1,13-16-1,9-10-417,-19 24 481,0-2 1,-1 0 0,-1 0 0,0 0 0,10-23 0,-7 15 186,-9 16-41,1 0 0,-1-1 0,1 1 0,-1-1 1,0 0-1,-1 1 0,1-1 0,-1 0 0,1-9 0,-2 11-26,0 1 0,0-1 0,0 1 1,1-1-1,-1 1 0,0-1 0,1 1 0,0-1 0,0 1 1,0 0-1,0-1 0,0 1 0,0 0 0,1 0 0,-1 0 1,2-2-1,-1 1-1,0 0 1,0 0 0,0 0-1,0 0 1,-1 0-1,3-5 1,1-20 93,-2 17-68,2-10 100,-11-10 325,12-3-63,-11 5 25,3 19-304,1 1 0,-1-1 1,1-12-1,1 18-75,0-6-64,0 1-1,-1-1 0,-2-11 0,2 17 101,0 0 0,0 0 0,-1 0 0,1 0 0,-1 0 0,0 0 0,-1 0 0,1 0 0,-1 1 0,1-1 0,-5-3-1,6 6-45,0 0 0,0 0 0,0 1 0,0-1 0,0 0-1,0 0 1,-1 1 0,1-1 0,0 1 0,0-1 0,0 1-1,-1 0 1,1-1 0,0 1 0,-1 0 0,1 0 0,0 0-1,-1 0 1,1 0 0,0 0 0,-1 0 0,1 0-1,0 1 1,-1-1 0,1 0 0,0 1 0,0-1 0,0 1-1,-1-1 1,1 1 0,-2 1 0,-2 2 10,1 0-1,-1-1 1,1 2 0,0-1-1,0 0 1,0 1 0,-3 5-1,-8 18 27,1 0-1,-17 52 1,13-34 0,-13 32 8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896,'-15'0'2208,"62"-15"-1920,-16 15 992,0 0-768,16 0 128,15 0-352,16 0-352,-16 0 3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2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5 1984,'-13'-13'640,"13"13"-636,0 0 1,0 0-1,0 0 1,0 0-1,0 0 0,0 0 1,0-1-1,0 1 0,-1 0 1,1 0-1,0 0 1,0 0-1,0 0 0,0 0 1,0 0-1,0 0 1,0 0-1,0 0 0,0 0 1,-1 0-1,1 0 1,0-1-1,0 1 0,0 0 1,0 0-1,0 0 1,0 0-1,0 0 0,-1 0 1,1 0-1,0 0 1,0 0-1,0 0 0,0 0 1,0 0-1,0 1 1,-1-1-1,1 0 0,0 0 1,0 0-1,0 0 1,0 0-1,0 0 0,0 0 1,0 0-1,0 0 1,-1 0-1,1 0 0,0 0 1,0 0-1,0 1 1,0-1-1,0 0 0,0 0 1,0 0-1,0 0 1,-4 4 62,1-1 119,0-1-1,1 1 1,-1 0-1,1 0 1,-1 0-1,1 0 1,-2 5 0,3-6-88,1 1 1,-1 0-1,1 0 0,0 0 1,0 0-1,0 0 1,0 0-1,0 0 1,1 0-1,1 5 1,0 1 93,1-1-1,6 13 1,17 26 571,-22-40-696,0 1 0,0-1 1,1 0-1,-1 0 0,2 0 0,-1 0 1,1-1-1,0 0 0,0 0 1,0 0-1,1-1 0,11 6 0,-4-2 16,0-2 0,1 0 0,0-1 0,1 0 0,16 3 0,0-2 151,48 5 0,-56-10-143,-1 0 1,1-2 0,0 0 0,37-7-1,-9-8 67,-26 7-86,47-13 72,-37 3-35,-20 10-58,-9 5-1,2-2-292,1 0 1,0 0 0,-1-1 0,0 0 0,12-11-1,-20 17 135,0-1-1,0 0 0,0 0 0,0 0 0,-1 0 0,1 0 0,0 0 0,0 0 0,-1 0 0,1 0 0,0 0 1,-1 0-1,1 0 0,-1-1 0,0 1 0,1 0 0,-1 0 0,0-1 0,0 1 0,0 0 0,0 0 0,0-1 1,0 1-1,0 0 0,0 0 0,0-1 0,-1 1 0,1 0 0,0 0 0,-1 0 0,1-1 0,-2-1 1,-1-4-764,0-12-122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2656,'-13'0'837,"13"0"-831,0 0 1,0 0-1,0 0 0,0 0 0,0 1 1,-1-1-1,1 0 0,0 0 0,0 0 0,0 0 1,0 0-1,0 0 0,0 0 0,-1 0 1,1 0-1,0 0 0,0 0 0,0 0 0,0 0 1,0 0-1,0 1 0,0-1 0,0 0 1,-1 0-1,1 0 0,0 0 0,0 0 0,0 0 1,0 0-1,0 1 0,0-1 0,0 0 1,0 0-1,0 0 0,0 0 0,0 0 0,0 0 1,0 1-1,0-1 0,0 0 0,0 0 1,0 0-1,0 0 0,0 0 0,0 1 0,0-1 1,0 0-1,0 0 0,0 0 0,0 0 1,0 0-1,1 0 0,-1 1 0,0 47 1078,-3 93 989,-1-87-1698,-20 162 440,-39 83-250,62-293-573,-5 20-174,-1-1 0,-2 0 0,-14 33 0,20-53-394,1-1 0,0 1 0,-1-1 0,-3 4 0,5-7 467,1-1 0,-1 1-1,0-1 1,1 1 0,-1-1 0,0 1-1,0-1 1,1 0 0,-1 1 0,0-1-1,0 0 1,1 0 0,-1 0 0,0 0 0,0 1-1,0-1 1,0 0 0,-1-1 0,2 1 99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1888,'-13'-13'613,"10"10"374,6 3-603,-3 0-344,1 0 1,0 0 0,-1 0-1,1 1 1,-1-1-1,1 0 1,0 0-1,-1 1 1,1-1-1,-1 0 1,1 1-1,-1-1 1,1 1 0,-1-1-1,1 0 1,-1 1-1,1-1 1,-1 1-1,0-1 1,1 1-1,-1 0 1,0-1-1,1 1 1,-1-1 0,0 1-1,0 0 1,1-1-1,-1 1 1,0 0-1,0-1 1,0 1-1,0-1 1,0 2 0,0 30 1726,0-18-1644,-1-4 72,0-1 0,-3 16 0,-1 7 127,10-9-133,-2-10-106,0 11 34,-2 0 1,-2 41 0,1-30-61,0 79-691,0-113 550,0-1 0,0 1 0,0-1 0,0 1-1,0-1 1,0 1 0,0-1 0,0 1 0,0-1 0,0 1 0,0-1 0,0 1 0,0-1 0,0 1 0,0-1 0,-1 1 0,1-1 0,0 1 0,0-1 0,-1 1 0,1-1 0,0 0-1,-1 1 1,1-1 0,0 1 0,-1-1 0,1 0 0,0 1 0,-1-1 0,1 0 0,-1 0 0,1 1 0,-1-1 0,1 0 0,-1 0 0,1 0 0,-1 1 0,1-1 0,-1 0 0,1 0-1,-1 0 1,1 0 0,-1 0 0,1 0 0,-1 0 0,-2 0-1841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3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2080,'-5'6'271,"-1"1"0,1 0 0,-4 8 0,3-6-182,4-6 16,0 0 0,0 0 0,0 0 1,1 1-1,-1-1 0,1 1 0,0-1 0,0 1 0,-1 7 0,0 0 87,-29 254 2853,20-159-2522,9-71-398,-3 39 59,-10-2-51,6-35-79,-6 51 68,-6 27 193,6-58-167,-16 69 266,26-99-330,1 0 1,-1 42 0,5-66-82,0 1-1,0-1 1,0 0-1,1 0 1,-1 0-1,1 1 0,0-1 1,0 0-1,0 0 1,0 0-1,0 0 1,2 3-1,-2-5-21,0-1-1,0 1 0,0 0 1,0 0-1,0-1 0,0 1 0,0 0 1,0-1-1,0 1 0,0-1 0,0 0 1,0 1-1,0-1 0,0 0 1,0 0-1,1 1 0,-1-1 0,0 0 1,0 0-1,0 0 0,0 0 0,1-1 1,-1 1-1,0 0 0,0 0 0,0-1 1,0 1-1,0-1 0,0 1 1,0-1-1,0 1 0,2-2 0,28-21-2390,0 4 618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3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72,'0'0'475,"0"3"-283,0-1-154,0 0 0,0-1 0,1 1 0,-1 0 0,1-1 0,-1 1 0,1-1 0,0 1 0,0 0 0,-1-1 0,1 0 0,0 1 0,2 1 0,21 21 770,-9-10-100,3 3-189,1-1 0,38 24 0,-35-28-290,35 13 1,-33-15-161,5 2 20,-8-2-8,41 12-1,-16-14 54,-31-6-70,-1 0 0,20 7 0,-11-1 51,-5-2 30,35 8 0,-12-8 180,-17 4-21,-16-9-47,0 0-1,1 0 1,9-1 0,-9 0 425,-30 0-577,13 2-143,-3 5 90,-1 0-1,-12 10 1,15-10-19,1 0 1,0 0-1,0 0 0,0 1 1,1 1-1,0-1 0,-10 17 1,-13 26 135,-50 96 238,67-119-266,-1 0 0,-1 0 1,-20 25-1,-10 2 120,17-9-113,19-29-83,-19 24 0,-18 21 116,33-46-245,10-14-197,6-2-657,-1 0 628,-1 0 0,1-1 0,0 1 0,-1-1 0,1 1 0,0-1 0,-1 1 0,1-1 0,0 0 0,-1 0-1,1 0 1,2-2 0,3-2-1005,21-11-1297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04,'-15'0'1760,"30"0"-1536,1 0 1568,-1 15-1024,17-15 832,-1 0-928,15 0-32,1 16-352,-16-16-64,16 0-128,-16 0 96,16 15-128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800,'-16'15'2176,"63"-15"-1888,-16 0 928,0 0-736,16 0 224,0-15-416,15 15-96,-15 0-128,-16-16 96,0 16-96,-15 0-512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5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4 3136,'-11'-1'746,"15"1"171,-1 0-741,0 0 0,0 0 0,0 1 0,-1-1 1,1 1-1,3 0 0,9 7 234,-10-5-346,1 0 0,-1 0 0,1-1 0,-1 0 0,1 0 0,8 1 0,95 13 384,-80-14-334,36-1 0,-34-2-75,-15 1-22,0-1 0,0 0 0,0-1 0,0-1 0,15-5-1,-10 3 63,20-2-1,1 1 59,-38 5-106,1-1 0,-1 1 0,0-1 0,0 1 0,-1-1 0,1 0 0,0 0 0,-1-1 0,1 1 0,-1-1 0,0 0 0,0 0 1,0 0-1,0 0 0,0 0 0,3-6 0,-6 8-22,0 0 0,1 0 0,-1 0 0,0 0-1,0 0 1,0 0 0,0 0 0,0 0 0,0 0 0,0 0 0,0 0 0,0 0 0,-1 0 0,1 0 0,0 0 0,0 0 0,-1 0 0,1 0 0,-1 0 0,1 1 0,-1-1 0,0 0 0,1 0 0,-1 0 0,-1-1-1,-2-2 16,1 1 0,-1-1 0,-1 1 0,-4-3 0,3 1-32,-1 1 0,0 0 1,-1 0-1,1 1 1,-1 0-1,-11-3 0,-25 1-50,20 0 29,16 3 24,0 0 0,0 1 0,0 0 0,0 0 0,0 1 0,-16 2 0,-1 1-5,1 2 1,0 1 0,0 1-1,-30 14 1,43-16 18,0 0 0,0 1-1,1 0 1,0 1 0,0 0 0,0 0 0,1 1-1,1 1 1,-1-1 0,1 1 0,-9 14-1,11-12 66,1-1 1,0 1-1,1-1 0,1 1 0,0 0 0,0 1 0,-2 21 0,3-17 28,2 0 0,-1 0 0,2 0 1,0 0-1,5 21 0,-4-29-63,1 1-1,0-1 1,0-1 0,1 1 0,0-1 0,0 1 0,1-1 0,0 0-1,0 0 1,10 8 0,-2-1 33,2-2 0,-1 0 0,26 15-1,-32-22-37,0-1-1,1 0 1,-1 0-1,1-1 1,0 0-1,-1 0 1,17 2-1,-1-3 60,40-1-1,-33-1-11,-9-1-287,0 0 0,1-1 0,-1-2 0,0 0 0,0-1 0,-1-1 1,0-2-1,0 0 0,29-15 0,0-9-919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6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224,'15'0'1920,"1"31"-1664,-1-31 832,1 0-640,15 0 192,0 16-384,16-16 96,0 0-192,0-16 0,15 16-96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72 3808,'0'16'1728,"-16"31"-1504,1-32 608,-1 16-512,16 16 64,-16-16-224,16 0-32,0 1-64,0-1 32,16-16-64</inkml:trace>
  <inkml:trace contextRef="#ctx0" brushRef="#br0" timeOffset="1">32 1 2656,'-16'0'1184,"32"15"-1024,-1-15-928,-15 16 384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94 1408,'0'-21'393,"0"16"-156,0 13-46,0-5 385,0-1-53,0 48 1786,-1-31-1917,-5 26-1,0-3-1,1 31-16,0-35-236,-3 64 140,7-73 63,-8 46 0,6-54-229,1-2 120,-2-1-1,-6 23 0,9-38-195,1 0 1,-1 1 0,1-1-1,-1 1 1,1-1-1,0 6 1,-1 5-16,1-13-25,0-1 0,-1 1 0,1-1 0,0 0 1,0 1-1,-1-1 0,1 0 0,0 1 0,-1-1 1,1 0-1,-1 0 0,1 1 0,0-1 0,-1 0 1,1 0-1,-1 0 0,1 1 0,0-1 1,-1 0-1,1 0 0,-1 0 0,1 0 0,-1 0 1,1 0-1,-1 0 0,1 0 0,-1 0 0,-2 0-102</inkml:trace>
  <inkml:trace contextRef="#ctx0" brushRef="#br0" timeOffset="1">499 16 3648,'0'-13'1173,"0"13"-1165,0 0 1,0 0-1,0 0 0,0 0 0,0 0 1,0 0-1,0 0 0,0 0 0,0 0 1,0-1-1,0 1 0,0 0 0,0 0 0,0 0 1,0 0-1,0 0 0,0 0 0,0 0 1,0 0-1,0 0 0,0 0 0,0-1 1,0 1-1,0 0 0,0 0 0,0 0 0,0 0 1,0 0-1,0 0 0,0 0 0,0 0 1,0 0-1,0 0 0,1 0 0,-1 0 1,0 0-1,0 0 0,0 0 0,0 0 1,0 0-1,0 0 0,0 0 0,0-1 0,0 1 1,0 0-1,0 0 0,1 0 0,-1 0 1,0 0-1,0 0 0,0 1 0,0-1 1,0 0-1,0 0 0,0 0 0,0 0 1,1 0 23,-1 0 1,1 0-1,-1 0 1,1 0 0,-1 0-1,1 0 1,-1 1 0,1-1-1,-1 0 1,0 0 0,1 1-1,-1-1 1,1 0 0,-1 0-1,0 1 1,1-1 0,-1 0-1,0 1 1,1-1 0,-1 1-1,0-1 1,0 0 0,1 1-1,-1-1 1,0 1 0,4 18 815,-4 30 341,-1-31-1094,2 45 511,-4 77-215,-1-101-350,-5 78 51,7-75 28,-9 53 0,9-78-34,1 29 0,1-28-23,0-16-65,0-1 0,0 1 0,0 0 0,0 0 0,0 0 0,-1 0 0,1 0 0,-1-1-1,1 1 1,-1 0 0,0 0 0,0-1 0,1 1 0,-1-1 0,0 1 0,-1-1 0,1 1 0,0-1 0,-2 3 0,-9 9-117,11-11 107,0 0-1,1 0 1,-1 0-1,0 1 1,1-1-1,-1 0 1,1 0-1,0 0 1,0 1 0,0-1-1,0 3 1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7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20,'0'0'2325,"2"3"-1578,3 0-521,0 1-1,1-1 1,-1-1 0,1 1 0,-1-1 0,1 0 0,0 0 0,0 0-1,0-1 1,7 1 0,9 3-118,-18-4-94,8 2 109,1 0 0,-1 0 0,22 0 0,91-3 416,-124 0-627,1 0 0,-1 0 0,0 1-1,0-1 1,0-1 0,1 1 0,-1 0 0,0 0 0,0 0 0,1-1 0,-1 1-1,0 0 1,0-1 0,0 1 0,0-1 0,0 0 0,0 1 0,0-1 0,0 0-1,0 0 1,0 1 0,0-1 0,0 0 0,0 0 0,-1 0 0,1 0-1,0 0 1,-1 0 0,1 0 0,0 0 0,-1-1 0,0 1 0,1 0 0,-1 0-1,0 0 1,1-1 0,-1 1 0,0 0 0,0-2 0,2-2-3181,11-8 1018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7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3 2912,'-1'1'46,"1"-1"0,0 0 0,0 1-1,0-1 1,0 1 0,0-1 0,0 1 0,0-1 0,0 0 0,0 1 0,0-1-1,0 1 1,0-1 0,0 0 0,0 1 0,1-1 0,-1 1 0,0-1 0,0 0 0,0 1-1,1-1 1,-1 0 0,0 1 0,0-1 0,1 0 0,-1 1 0,1-1 0,6-5 844,-4 2-873,-3 2 24,0 1 0,1 0-1,-1-1 1,1 1 0,-1 0 0,1-1 0,-1 1 0,1 0 0,0-1 0,-1 1 0,1 0-1,-1 0 1,1 0 0,-1-1 0,1 1 0,0 0 0,-1 0 0,1 0 0,0 0-1,0 0 1,5 0 167,41-29 326,46-18-268,-89 45-259,0 0-1,1 0 0,-2-1 0,1 1 1,5-5-1,11-16 31,-1 15 5,-18 8-24,0 0-1,1 0 1,-1 0 0,0 0-1,0-1 1,0 1 0,0 0 0,0-1-1,0 1 1,0-1 0,0 1-1,0-1 1,0 1 0,0-1-1,0 0 1,-1 0 0,1 1 0,0-1-1,0 0 1,-1 0 0,1 0-1,0 0 1,-1 0 0,1 0-1,-1 0 1,1 0 0,-1 0 0,0 0-1,1 0 1,-1 0 0,0 0-1,0 0 1,0 0 0,1-2-1,-1 6 34,0-1-1,1 1 0,-1-1 0,1 1 0,0-1 0,0 1 1,0-1-1,0 0 0,1 1 0,-1-1 0,0 0 0,3 3 1,-2-2-34,0-1 0,0 1 1,0 1-1,0-1 0,-1 0 0,2 5 1,1 9 171,-4-12-152,1-1 0,0 0 0,0 0 0,0-1 0,1 1 0,-1 0 1,1 0-1,0-1 0,4 7 0,7 5-10,19 18 0,-20-21-375,9 6-1684,7-2 53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656,'0'0'4629,"3"0"-3786,0 0-606,0 1-47,0-1 1,0 0-1,-1 0 0,1-1 1,0 1-1,0-1 0,2 0 1,3-3 22,-6 2-153,1 1 0,0 0 1,0 0-1,0 0 0,0 0 1,0 0-1,0 0 0,0 1 1,0 0-1,0-1 0,0 1 1,6 1-1,64-1 1439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2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3072,'0'-26'976,"0"25"-966,0 1 0,0 0 1,-1 0-1,1-1 0,0 1 0,0 0 1,0 0-1,1-1 0,-1 1 0,0 0 1,0 0-1,0-1 0,0 1 0,0 0 1,0 0-1,0-1 0,0 1 0,0 0 1,1 0-1,-1-1 0,0 1 0,0 0 1,0 0-1,0 0 0,1-1 0,-1 1 1,0 0-1,0 0 0,0 0 0,1 0 0,-1 0 1,0-1-1,0 1 0,1 0 0,-1 0 1,0 0-1,1 0 0,11-8 134,-9 6-52,-1 0-1,0 0 0,1 0 1,0 1-1,-1-1 1,1 1-1,0-1 1,0 1-1,0 0 0,-1 0 1,1 0-1,0 1 1,0-1-1,0 1 1,1 0-1,-1 0 0,0 0 1,0 0-1,0 0 1,3 1-1,3 2 77,4 1 283,1 1 0,23 12-1,-33-15-394,-1 0 0,0 0 0,1 0 0,-1 1 0,0 0 0,0 0 0,0 0 0,-1 0 0,1 0 0,-1 0 0,1 1 0,-1-1 0,0 1 0,-1-1 0,1 1 0,-1 0 0,1 0 0,-1 0 0,0 0 0,0 0 0,-1 0 0,1 0 0,-1 0 0,0 0 0,-1 6 0,1-8-35,0 0-1,0 0 1,-1 0 0,1 0-1,-1 0 1,1-1 0,-1 1-1,0 0 1,0 0 0,0 0-1,0-1 1,0 1 0,-2 2-1,-20 19 217,11-12-32,-4 5-45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8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92,'0'13'1088,"0"-11"-651,3-2-122,5 0 80,-3-1-207,-1 1 0,0 0 0,0 0 0,0 1 0,1-1 0,-1 1-1,4 1 1,-2 0-18,-3-1-106,0 0-1,-1 0 0,1 0 1,0-1-1,0 1 0,3 0 1,25-7 512,3 14-208,-12-5-175,0-2 0,42-1 0,-19-1-111,18 1 419,-63 2-410,0 11-48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38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1408,'0'-11'59,"0"15"1026,3 21 1451,-2-23-2490,-1 0 26,1 0 1,0 0-1,0 0 1,-1 1-1,1-1 1,-1 0 0,0 0-1,0 1 1,0-1-1,0 0 1,0 0-1,0 1 1,0-1-1,-1 0 1,1 0-1,-1 0 1,0 1-1,-1 2 1,1-1 33,0 0 0,1 0 0,-1 0 0,1 9 1,-2 18 514,0-25-532,-1 6 95,0-1-1,1 1 1,1 0 0,-1 13 0,1-7 65,-6 35 1,4-35-108,-2 30 1,5-35-47,0 0 0,0 0 0,1 0 0,1 0 0,0 0 0,6 18 0,-7-29-89,-1 0-1,1-1 1,-1 1 0,1-1 0,0 1 0,0-1 0,0 1 0,0-1-1,0 1 1,0-1 0,0 0 0,0 0 0,1 0 0,-1 1 0,0-1 0,1 0-1,-1-1 1,1 1 0,-1 0 0,1 0 0,-1-1 0,1 1 0,0 0-1,-1-1 1,1 0 0,0 1 0,2-1 0,3 1 25,19 2 32,143-3-1430,-140 0 476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 1472,'-15'0'1376,"15"3"-960,-1 17-8,-1 0 0,-1 0 0,0 0 0,-9 25 0,0-8 175,-20 45-1,-15 8 56,3-4-103,-53 108 455,38-79-396,-84 181 382,99-218-645,40-70-298,1-1 0,-1 0 0,-1-1 0,-8 10 0,11-13-70,4-3-1104,11 0 485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0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664,'0'2'59,"0"1"0,0-1 0,0 0 0,0 0 0,0 0 0,-1 0 0,1 1 0,-1-1 0,1 0 0,-1 0 0,0 0 0,0 0 0,-1 2 0,0-2 0,1 0-1,0 0 0,0 0 1,1 0-1,-1 0 0,0 1 0,1-1 1,-1 0-1,1 0 0,0 1 1,-1-1-1,1 0 0,1 3 1,0 38 745,-1-16 21,-4 49-1,-6 7-136,4-5-283,2-40-215,-5 64 201,9-86-166,-1 0 0,-1 0 0,-5 22 0,4-25-95,2-8-55,0 1 1,1 0-1,-1 0 0,2 8 1,-1 11 224,0-2 111,0-23-407,0 1 1,0-1 0,0 0-1,-1 0 1,1 0 0,0 0-1,0 0 1,0 0-1,0 0 1,0 1 0,0-1-1,0 0 1,0 0 0,0 0-1,0 0 1,0 0 0,0 1-1,0-1 1,0 0 0,0 0-1,0 0 1,0 0-1,0 0 1,0 0 0,0 1-1,0-1 1,0 0 0,0 0-1,1 0 1,-1 0 0,0 0-1,0 0 1,0 0 0,0 1-1,0-1 1,0 0-1,0 0 1,0 0 0,0 0-1,1 0 1,-1 0 0,0 0-1,0 0 1,0 0 0,0 0-1,0 0 1,0 0 0,1 0-1,-1 0 1,0 1-1,0-1 1,0 0 0,0 0-1,2-1 12,0 1-1,0 0 0,0-1 1,0 1-1,0-1 1,0 0-1,0 0 0,-1 1 1,1-1-1,0 0 0,0 0 1,-1-1-1,1 1 0,-1 0 1,1-1-1,-1 1 0,0 0 1,1-1-1,-1 0 1,0 1-1,1-3 0,3-4-12,-1-1 0,7-17 0,-8 18-8,13-35-37,-13 33 26,1 1-1,0-1 0,0 0 0,1 1 0,0 0 0,1 0 1,10-12-1,-5 6-33,-5 8-28,0-1 1,0 1 0,1 0-1,14-13 1,-19 19 64,1-1 1,-1 1-1,1-1 1,0 1-1,0 0 1,-1 0-1,1 0 1,0 0-1,0 0 1,0 1 0,0 0-1,0-1 1,0 1-1,0 0 1,0 0-1,0 1 1,0-1-1,0 1 1,0-1-1,5 3 1,-6-2 24,0 0 1,0 1-1,0-1 1,0 1-1,0-1 1,0 1-1,0 0 1,-1 0-1,1 0 0,0 0 1,-1 0-1,0 1 1,1-1-1,-1 0 1,0 0-1,0 1 1,-1-1-1,1 1 0,0-1 1,0 5-1,1 15 202,-1-1 0,-1 28 0,-1-21-130,1 47 230,0-75-325,1 1-1,-1-1 1,0 0-1,0 1 1,0-1-1,0 0 1,0 1-1,0-1 1,0 0-1,-1 1 1,1-1 0,0 0-1,0 1 1,0-1-1,0 0 1,0 0-1,0 1 1,0-1-1,-1 0 1,1 1-1,0-1 1,0 0-1,0 0 1,-1 0-1,1 1 1,-1 0-202,-1 0 0,1 0 0,0 1 1,0-1-1,-1-1 0,1 1 1,-1 0-1,1 0 0,0 0 0,-1-1 1,0 1-1,1-1 0,-1 1 0,1-1 1,-1 0-1,0 1 0,-2-1 0,-11 0-1909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 4224,'0'-47'1920,"32"47"-1664,-17-16 1408,16 16-960,16-15 128,15-1-480,16 1 32,0-1-224,0 0 64,-16 16-128,1-15-3424,-16 15 1792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240,'0'-13'720,"0"11"320,0 7-507,0 60 1376,0 205 673,0-204-2241,3 127 358,2-116-494,-1-31-25,-3 68 0,-7-57-79,3-33-24,1-1 1,1 0-1,3 26 1,3-7 6,-1-18 26,0 32 0,-4-6 231,-1-50-378,1 1 1,0-1-1,0 1 1,0-1-1,0 1 1,0-1-1,0 1 1,0-1-1,0 1 1,0-1-1,0 1 1,0-1-1,0 1 1,1-1-1,-1 1 1,0-1-1,0 1 1,0-1-1,1 1 1,-1-1-1,0 1 1,0-1-1,1 0 0,-1 1 1,0-1-1,1 1 1,-1-1-1,1 0 1,-1 0-1,0 1 1,1-1-1,-1 0 1,1 0-1,-1 1 1,1-1-1,-1 0 1,1 0-1,-1 0 1,1 0-1,-1 0 1,1 1-1,-1-1 1,1 0-1,-1 0 1,2-1-1,0 1-104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3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 1728,'-13'-13'560,"11"12"-411,2 9-69,0 63 1275,-1-23 8,0-9-341,5 55 1,-2-85-945,0-1 0,1 1 0,0-1 0,0 0-1,1 0 1,-1 0 0,7 8 0,2 6 72,-8-12-103,-2-7-30,-1 1 0,1-1-1,0 0 1,0 0 0,0 0-1,0 0 1,0 0 0,5 4-1,0-3 19,0 0 0,0 0-1,0-1 1,1 0 0,-1 0-1,1 0 1,0-1 0,0-1-1,9 2 1,11 0 189,39 0 0,-30-2-85,62-3 59,-82 1-176,-1-1 1,1-1-1,28-8 1,20-15 35,-61 25-70,12-5 61,-1 0 0,20-12 0,-29 15-72,-1-1 0,0 0 0,0 0 0,0 0 0,0-1 0,-1 1 0,0-1 0,0-1-1,5-7 1,9-28-1507,-2 7 41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3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240,'-16'16'992,"1"30"-832,-1-14 1152,16 14-736,-15 17 1120,-1-1-992,16 31 160,-16 1-512,16 15 0,-15-15-224,15-1 288,0-31-224,0 16-384,0-31 96,-16-16-3008,16 0 1696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3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6 2656,'-32'-16'1184,"-14"47"-1024,30 16 992,-15-16-672,-16 47 512,0 0-576,1 15 32,15 1-256,-1 15 32,17-16-128,-1 1 0,32-32-32,-1 1-1120,1-32 608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320,'-26'0'1392,"21"1"-1036,-1 8-168,-14 35 121,16-35-230,0-1 0,1 1 0,0 0 0,1 0 0,0 0 0,1 0 0,-1 1 0,2-1 0,0 17 0,0-16-37,0-6-29,0 0 0,0-1-1,0 1 1,1 0 0,0-1 0,0 1 0,0 0-1,0-1 1,0 1 0,1-1 0,-1 1 0,1-1-1,0 0 1,0 0 0,4 4 0,-3-3 12,1-1 0,0 0 0,0 0 0,0 0 1,0-1-1,0 0 0,0 1 0,1-1 0,-1-1 0,1 1 1,7 1-1,-10-2-27,1-1-1,0 1 1,-1-1 0,1 0-1,0 0 1,0 0 0,-1 0 0,1-1-1,0 1 1,-1-1 0,1 1 0,-1-1-1,1 0 1,3-2 0,1-1 18,0 0-1,-1 0 1,10-9-1,-2 2 63,-5 4-44,-6 6-21,-1-1 0,0 1-1,0-1 1,0 0 0,0 1-1,2-4 1,2-12 129,-4 8-65,4-6 20,-5 13-88,0 0 0,0 1-1,-1-1 1,1 0 0,-1 0-1,1 0 1,-1 0 0,1 0 0,-1 0-1,0 0 1,0 1 0,0-1-1,0 0 1,0 0 0,-1 0-1,0-3 1,0-1 0,-2-1 1,1 0-1,-1 0 0,0 1 1,0 0-1,0 0 0,-1 0 1,0 0-1,-1 0 0,1 1 1,-7-7-1,-13-14 44,18 15-38,6 10-21,0 1 0,-1 0-1,1-1 1,0 1 0,0-1 0,0 1 0,-1 0 0,1-1 0,0 1 0,0 0 0,-1-1 0,1 1 0,0 0 0,-1 0 0,1-1 0,0 1 0,-1 0 0,1 0 0,0-1 0,-1 1 0,1 0 0,0 0 0,-1 0 0,1 0 0,-1 0-1,1 0 1,0 0 0,-1-1 0,1 1 0,-1 0 0,1 0 0,0 0 0,-1 1 0,0-1 0,-2 0-618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2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24,'0'16'2976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1 3328,'-13'-26'1061,"10"21"-634,6 5-118,0 1-196,0 0 0,-1-1 0,1 2 0,0-1 0,0 0 0,-1 0 0,1 1 0,-1-1 0,1 1 0,-1 0 0,0 0 0,1 0 0,2 4 0,30 34 786,-34-39-889,22 28 619,-2 0 0,29 51 1,-39-56-484,0 1 0,-1 0 0,-1 1 0,6 34 0,-13-48-91,0 0 0,0 0 0,-2 1 1,1-1-1,-1 1 0,-1-1 0,-1 0 0,1 1 0,-2-1 0,0 0 1,-6 17-1,-20 23 190,24-42-209,-1-1 0,0 0 0,-15 16 0,17-20-28,-1-1 0,0 0-1,-1 0 1,1 0 0,0-1-1,-1 0 1,0 0 0,-7 3-1,-16 3-508,-1 0 0,-31 4-1,59-13 363,-1 1 1,0-1-1,1 0 0,-1 0 0,1 0 0,-1 0 0,1 0 0,-1 0 0,0-1 0,1 1 0,-1-1 0,1 0 0,-1 0 1,1 0-1,0 0 0,-1 0 0,1-1 0,0 1 0,0 0 0,0-1 0,0 0 0,-2-2 0,-6-4-751,-22-10-971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4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6 1888,'-26'-13'613,"26"13"-607,0-1 0,0 1-1,0 0 1,0 0 0,0 0-1,-1 0 1,1 0 0,0-1 0,0 1-1,0 0 1,0 0 0,-1 0-1,1 0 1,0 0 0,0 0 0,0 0-1,-1 0 1,1 0 0,0 0-1,0 0 1,0 0 0,-1 0-1,1 0 1,0 0 0,0 0 0,0 0-1,-1 0 1,1 0 0,0 0-1,0 0 1,0 0 0,-1 0 0,1 0-1,0 0 1,0 0 0,0 1-1,0-1 1,-1 0 0,1 0-1,0 0 1,0 0 0,0 1 0,-11 9 255,9-7 1008,2-1-405,-1 2-719,1 0-1,1-1 0,-1 1 0,0 0 1,1 0-1,0-1 0,0 1 1,0-1-1,0 1 0,0-1 1,1 1-1,-1-1 0,1 0 1,0 0-1,3 4 0,42 55 91,62 60 0,-52-70-171,-19-9-74,-24-26 10,30 27-1,-30-32 45,1-1 0,0 0 1,0-2-1,1 0 0,1 0 0,31 11 0,-38-17 6,-1 0 0,16 9 0,9 11 478,-5-15-6,-25-7-299,0 1 1,0-1-1,0 1 0,-1 0 0,1 0 0,0 0 0,-1 0 0,0 1 0,1-1 0,-1 1 1,3 4-1,-5-6-155,0 0 0,-1 0 1,0 0-1,1 0 0,-1 0 0,1 0 1,-1 0-1,0 0 0,0 0 1,0 0-1,0 0 0,0 0 0,0 0 1,0 1-1,0-1 0,0 0 1,0 0-1,0 0 0,-1 0 0,1 0 1,-1 0-1,0 2 0,0-1-59,-1 0 0,1-1-1,-1 1 1,0 0 0,1-1-1,-1 1 1,-4 1 0,-1 2 73,-3 11-2,-3-7-19,10-7-47,-1 0 0,1 0 0,-1 1 0,1-1 0,0 1 0,0 0 0,0 0 0,-2 4 0,-10 17 36,7-12 6,0 1 0,-13 16 1,-159 169 929,40-66-401,-3 3-61,-148 143 116,192-182-1480,74-70-159,-9 8-185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1568,'0'-36'699,"0"-34"2911,0 72-3462,0 1 0,1 0 0,-1 0-1,1 0 1,0-1 0,2 6 0,4 17 220,-2 35 245,5 18-250,-4 12-107,4 4-112,-5-3 10,3-13-36,-13-13 75,0-3-61,5 76 140,-1-138-292,1 1-1,0-1 1,0 1 0,0-1-1,0 1 1,0-1 0,0 1-1,0-1 1,0 1 0,0-1-1,0 1 1,0-1 0,0 1-1,0-1 1,1 0 0,-1 1-1,0-1 1,0 1 0,0-1-1,1 1 1,-1-1 0,0 1-1,0-1 1,1 0 0,-1 1-1,1-1 1,8-7-1702,-6 4 1300,13-12-1226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7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4992,'-31'62'2240,"16"47"-1952,15-31 224,0 0-352,-16 15 128,16 16-160,-15 0-64,15-15-32,-16 15 96,0-15-64,1-17-160,15-14 32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8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03 3808,'-31'-32'1728,"47"32"-1504,-1 0 448,16 0-416,16-15-96,-16-1-96,32-15 192,-17 0-128,17-16-32,-17 16-64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19 2656,'-9'-9'557,"-6"-6"953,15 14-1495,-1 1 1,1 0 0,0 0 0,0 0 0,0 0 0,0-1 0,0 1 0,0 0-1,0 0 1,0 0 0,0-1 0,-1 1 0,1 0 0,0 0 0,0 0 0,0-1-1,0 1 1,0 0 0,0 0 0,0 0 0,0-1 0,0 1 0,1 0 0,-1 0 0,0 0-1,0-1 1,0 1 0,0 0 0,0 0 0,0 0 0,0 0 0,0-1 0,0 1-1,1 0 1,-1 0 0,0 0 0,0 0 0,0-1 0,0 1 0,1 0 0,-1 0-1,0 0 1,0 0 0,0 0 0,0 0 0,1 0 0,-1 0 0,0 0 0,0 0 0,0 0-1,1-1 1,-1 1 0,0 0 0,0 0 0,0 0 0,1 1 0,-1-1 0,0 0-1,0 0 1,0 0 0,1 0 0,-1 0 0,0 0 0,0 0 0,0 0 0,1 0-1,1 0 705,1-2-304,7-11-192,-9 10-205,1 1 0,-1 0-1,0 0 1,1 0-1,-1 0 1,1 0-1,0 0 1,-1 1 0,1-1-1,3-2 1,4-3 38,1-12 17,-4 12-57,0 0 0,12-10 0,-9 9 14,0-1 1,-1 0-1,9-12 0,-4-2 44,-13 22-68,1 0-1,-1 0 1,1 0 0,-1 0-1,1-1 1,0 1-1,-1 0 1,1 0 0,0 1-1,0-1 1,0 0 0,-1 0-1,1 0 1,0 0-1,2 0 1,0-1 15,-1-1 111,1 6 299,-2-1-397,1-1-1,-1 1 0,0 0 1,0 0-1,1 0 0,-1 0 0,-1 0 1,1 0-1,0 0 0,0 0 1,0 3-1,0-1-4,0 0 0,1 1 0,-1-1 0,1 0-1,0 0 1,0-1 0,5 8 0,14 20 112,20 26-87,1-7-417,-30-33 325,-6-8-450,0-1 1,0 1-1,1-1 0,0 0 0,0-1 1,1 1-1,13 8 0,26 16-1678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3136,'-16'16'1440,"16"-1"-32,16-15-896,-1 16 352,1-16-512,15 0 32,0 16-256,0-16 160,0 0-192</inkml:trace>
  <inkml:trace contextRef="#ctx0" brushRef="#br0" timeOffset="1">17 156 5056,'-16'16'2304,"47"-16"-2016,0 0 640,0 15-576,1-15 128,30 0-288,-15-15-1568,-16 15 704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29:5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1984,'0'0'640,"0"-3"-389,0-5 1201,0 16-574,2 0-126,0-3-687,-1-1-1,0 1 1,0 0-1,0 0 1,0 0-1,-1 0 1,0 0 0,0 0-1,0 0 1,-1 0-1,0 0 1,-1 6-1,-1 7 62,1 16 92,1 39-1,-1 20-1,-8-28-147,4-5-15,-4-11 47,5-5-21,-1-19-21,4-19-42,0 0 0,1 0 0,0 0 0,0 8 0,1 1-1,0-15-21,0 1 0,0-1-1,0 0 1,0 0 0,0 0 0,0 0-1,0 0 1,0 0 0,0 0 0,0 0-1,0 0 1,0 0 0,0 1 0,0-1-1,0 0 1,0 0 0,0 0 0,0 0 0,0 0-1,0 0 1,0 0 0,0 0 0,0 0-1,0 0 1,0 0 0,0 0 0,0 1-1,0-1 1,-1 0 0,1 0 0,0 0-1,0 0 1,0 0 0,0 0 0,0 0-1,0 0 1,0 0 0,0 0 0,0 0 0,0 0-1,0 0 1,0 0 0,-1 0 0,1 0-1,0 0 1,0 0 0,0 0 0,0 0-1,0 0 1,0 0 0,0 0 0,0 0-1,0 0 1,0 0 0,-1 0 0,1 0-1,-10 0-1412,10 0 1394,0 0 1,0 0 0,0 0-1,-1 0 1,1 0-1,0 0 1,0 0 0,0 0-1,0 0 1,0 0 0,0 0-1,0 0 1,0 0-1,0 0 1,0 0 0,-1 0-1,1 0 1,0 0-1,0 0 1,0 0 0,0 0-1,0 0 1,0 0-1,0 0 1,0 0 0,0 0-1,0 0 1,0 0-1,0 0 1,-1 0 0,1-1-1,0 1 1,0 0 0,0 0-1,0 0 1,0 0-1,0 0 1,0 0 0,0 0-1,0 0 1,0 0-1,0 0 1,0 0 0,0 0-1,0-1 1,0 1-1,0 0 1,0 0 0,0 0-1,0 0 1,0 0-1,0 0 1,0 0 0,0 0-1,0 0 1,0-1 0,0-12-2057,0-2 709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3328,'26'-13'1061,"-25"12"-1030,-1 1-1,1 0 1,0-1-1,0 1 1,-1 0-1,1-1 1,0 1-1,0 0 0,0 0 1,0 0-1,-1 0 1,1 0-1,2 0 1,15 0 72,-2-1 208,1 0 1,-1 2 0,21 3-1,30 16 210,-43-12-418,-15-4-61,1 0 0,0 1 0,-1-1 0,0 2-1,0-1 1,0 1 0,-1 1 0,0 0 0,0 0 0,-1 0-1,0 1 1,12 16 0,-17-21-7,0 0-1,0 0 1,0 1-1,0-1 1,-1 0-1,1 1 1,-1 0-1,0-1 1,0 1-1,0 0 1,0-1-1,-1 1 1,0 0-1,1 0 1,-1 0-1,-1 0 1,1-1-1,-1 1 1,1 0-1,-1 0 1,0-1-1,0 1 1,-1 0-1,1-1 1,-1 1-1,0-1 1,1 0-1,-2 0 1,1 1-1,0-1 1,-1-1-1,1 1 1,-5 4-1,-1-2 1,1-1 0,-1 0 0,1 0 0,-1-1 0,-12 4 0,2 0-26,11-4-37,-1 0 0,0-1 0,0 0 0,0 0 0,-1-1 0,1 0 0,-11 0 0,18-1-20,-1 0 0,0 1 0,1-2 0,-1 1 0,1 0 0,-1 0 0,1 0 0,-1-1 0,1 1 0,0-1 0,-1 1 0,1-1 0,-1 1 0,0-2 0,-24-21-2725,7 4 74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4 2720,'-26'-13'891,"21"11"-664,7-1-108,2-1-52,0 1 46,0-1-1,-1 0 1,1 0-1,3-5 1,-4 2 4,-3 6-105,1 0 1,-1 1 0,0-1-1,1 1 1,-1-1 0,0 0-1,1 1 1,-1-1-1,1 1 1,-1-1 0,1 1-1,-1-1 1,1 1 0,0 0-1,-1-1 1,1 1-1,-1 0 1,1-1 0,0 1-1,-1 0 1,1 0 0,0-1-1,0 1 1,-1 0 0,1 0-1,1 0 1,0-1 3,1 0 11,0 0-1,0-1 0,0 0 1,-1 0-1,1 0 0,0 0 1,-1 0-1,1 0 0,-1-1 1,4-5-1,8-6 159,30-20 183,-43 33-345,0 0 0,0 0 0,0 0 1,0 0-1,0 0 0,0 0 0,1 0 0,-1 0 1,0 0-1,1 1 0,-1-1 0,1 1 0,-1-1 1,1 1-1,2-1 0,-2 1 18,-1 0 0,1 1-1,-1-1 1,1 1 0,-1-1 0,0 1 0,1-1-1,-1 1 1,0 0 0,1 0 0,-1 0 0,0 0-1,0 0 1,0 0 0,2 2 0,-1-1 37,0 0 1,-1 0 0,1 0-1,-1 0 1,0 1-1,1-1 1,-1 0 0,0 1-1,0-1 1,-1 0-1,1 1 1,0-1 0,-1 1-1,0 0 1,0-1-1,1 1 1,-1-1 0,-1 1-1,1-1 1,0 1 0,-1-1-1,-1 6 1,-3 7 150,3-12-200,1 0 0,0 1 0,0-1 0,0 0 0,1 1 0,-1-1 0,1 1 0,-1 3 0,1 19 62,0-26-88,0 1 0,0-1 0,0 0 0,0 1 0,0-1 1,0 0-1,0 1 0,0-1 0,0 0 0,0 1 0,0-1 0,0 0 0,1 1 0,-1-1 0,0 0 0,0 0 0,0 1 0,0-1 1,0 0-1,1 1 0,-1-1 0,0 0 0,0 0 0,0 0 0,1 1 0,9 9-670,-4-7-2458,7-3 848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2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20 6304,'-13'-13'2032,"12"13"-1987,1-1-1,0 1 1,-1-1 0,1 1 0,-1-1 0,1 0 0,0 1-1,0-1 1,-1 1 0,1-1 0,0 0 0,0 1 0,0-1-1,0 0 1,0 1 0,0-1 0,0 0 0,0 1 0,0-1 0,0 0-1,0 1 1,0-1 0,1 0 0,-1-2 116,0-75 618,0 76-801,0-1 0,0 1 1,0-1-1,-1 1 0,1-1 1,-1 1-1,0-1 0,1 1 1,-1-1-1,-3-3 0,3 4-6,0 0 1,0-1-1,0 1 0,0-1 0,1 1 1,-1 0-1,0-1 0,1 1 0,0-1 0,0-4 1,0 4 12,0 1-1,0 0 1,0-1 0,0 1 0,0-1 0,-1 1 0,1-1 0,-1 1 0,1 0 0,-1-1-1,0 1 1,0 0 0,0 0 0,0 0 0,0-1 0,-1 1 0,-1-2 0,2 3 12,1 1 0,-1 0 0,1-1 0,-1 1 0,1 0 0,-1-1 0,1 1 0,-1 0 0,0 0 0,1-1 0,-1 1 0,1 0 0,-1 0 0,1 0 0,-1 0 0,0 0 0,1 0 0,-1 0 0,1 0 0,-1 0 0,0 0 0,1 0 0,-1 0 0,1 1 0,-2-1 0,2 0-5,0 0 7,0 0 0,-1 0-1,1 0 1,0 0 0,0 0-1,-1 0 1,1 0-1,0 0 1,0 1 0,0-1-1,-1 0 1,1 0 0,0 0-1,0 0 1,0 0-1,0 0 1,-1 1 0,1-1-1,0 0 1,0 0 0,0 0-1,0 0 1,0 1-1,-1-1 1,1 0 0,0 0-1,0 0 1,0 1 0,0-1-1,0 0 1,0 0-1,0 0 1,0 1 0,0-1-1,-4 6 17,2-3 8,0 1 0,1-1 0,-1 0 0,1 1 0,-1-1 0,0 5 0,-1 2 48,0-1-1,1 1 0,0 0 0,1 0 0,-1 11 1,2-8 18,-1 0 1,-6 25 0,5-26-89,0 1 0,-1 23 0,2-16 18,-7 40 0,4-34 28,-12 68 257,14-81-256,1 0 0,0 0 0,2 19 0,0-10 16,-1-21-53,0 0-1,0 0 1,0 0 0,0-1 0,0 1-1,-1 0 1,1 0 0,0 0 0,0-1-1,0 1 1,-1 0 0,1 0 0,0-1-1,-1 1 1,1 0 0,-1-1 0,1 1-1,-1 0 1,1-1 0,-1 1 0,1 0-1,-1-1 1,-1 1 0,1 0 20,8-1-80,-2-3-31,5-7-5,-9 9 78,0 1-1,-1-1 1,1 1 0,-1 0 0,1-1 0,-1 1 0,1 0-1,0-1 1,-1 1 0,1 0 0,0 0 0,-1 0 0,1 0 0,0 0-1,-1 0 1,1 0 0,0 0 0,-1 0 0,1 0 0,0 0-1,-1 0 1,1 0 0,0 1 0,2-1-3,56 0-710,-56 0-736</inkml:trace>
  <inkml:trace contextRef="#ctx0" brushRef="#br0" timeOffset="1">42 329 7136,'0'0'3232,"31"0"-2816,-16 0 416,17 0-544,14 0-32,17-15-160,-1 15-2752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0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304,'0'0'752,"2"-3"-453,0 2-247,-1 0 0,0 0 0,1 0 0,-1 0 0,1 0 1,-1 0-1,1 0 0,0 1 0,-1-1 0,1 0 1,0 1-1,-1-1 0,1 1 0,0 0 0,-1 0 0,1 0 1,0-1-1,0 1 0,0 1 0,-1-1 0,1 0 0,0 0 1,-1 1-1,1-1 0,0 1 0,-1-1 0,1 1 1,0 0-1,-1 0 0,1 0 0,-1 0 0,1 0 0,-1 0 1,0 0-1,1 0 0,0 2 0,1 1 79,0-1 0,0 1 0,-1 0 0,1 0-1,-1 0 1,0 0 0,0 0 0,-1 1 0,1-1 0,1 7-1,-1 0-5,-1 0-1,0 0 0,0 11 0,-1-12-47,-1 0 0,0-1 0,-4 19 1,-1-4 18,4-8-47,-3 15 57,-16 13 145,15-23-145,5-19-95,1 0 0,-1 0-1,1 0 1,-1 0 0,0 0-1,0 0 1,0 0 0,0 0-1,0 0 1,0 0 0,-1 0-1,-2 2 1,-9 12 26,13-16-37,0 1 0,-1-1-1,1 1 1,0-1-1,0 1 1,0-1 0,-1 1-1,1-1 1,0 0-1,0 1 1,0 0-1,0-1 1,0 1 0,0-1-1,0 1 1,0-1-1,0 1 1,0-1 0,1 1-1,-1-1 1,0 0-1,0 1 1,0-1 0,0 1-1,1 0 1,0-1-3,-1 0 0,1 1-1,0-1 1,0 0 0,-1 0 0,1 0 0,0 0 0,-1 0 0,1 0 0,0 0-1,0 0 1,-1 0 0,1 0 0,0 0 0,0 0 0,-1 0 0,1 0 0,0-1 0,-1 1-1,1 0 1,0-1 0,-1 1 0,1 0 0,0-1 0,-1 1 0,1-1 0,-1 1 0,1-2-1,10-4 9,-2 5-308,0-1 0,0 1-1,0 1 1,0 0 0,0 0-1,0 0 1,17 4 0,-25-3 146,1 0 0,0 0 0,0 0 1,0 0-1,-1 0 0,1 1 0,-1-1 0,1 0 1,1 2-1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1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976,'0'0'971,"0"-2"-603,0-11 1557,2 13-1067,3 0-605,-2-1-137,0 1 1,0 0-1,0 1 1,0-1-1,-1 0 1,1 1-1,3 0 0,7 3 53,0-1 0,0-1 0,26 2-1,45-3 90,-46-2-177,6 2-16,99-4 14,-84-2-58,82-3 224,111 8 134,-246 0-470,0 0 1,0 1-1,0 0 0,-1 0 1,1 1-1,0-1 0,-1 1 1,6 3-1,-5-3-805,-9-2-1237,-10 0 629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1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2656,'-62'31'1365,"64"-28"-1130,0-2-203,-1 0 1,1 1 0,0-1-1,-1 0 1,1 0-1,0 0 1,0-1-1,0 1 1,0 0 0,0-1-1,3 2 1,-2-2 18,0 1 0,0 0 0,0-1 0,0 2 1,-1-1-1,1 0 0,0 0 0,-1 1 0,1-1 0,-1 1 1,0 0-1,4 3 0,6 6 177,22 16 1,-24-20-178,0 0 0,0 1 1,0 0-1,-1 1 0,-1 0 1,11 14-1,-17-18-19,1 0 0,-1 1-1,0-1 1,0 1 0,0-1 0,-1 1 0,1 6 0,-1-8-4,-1-1 0,1 1-1,-1-1 1,0 0 0,0 1 0,0-1-1,-1 1 1,1-1 0,-1 0 0,0 1 0,0-1-1,0 0 1,0 1 0,-4 4 0,-2 1 23,-1-1 1,-1 0-1,0 0 1,-17 11-1,9-8-11,-36 17-1,-41 9 29,66-27-46,16-6 20,1 0 0,0-1 0,-1 0 0,0-1 0,0-1-1,1 0 1,-1 0 0,-13-2 0,13 1-8,9 0-43,0 0 1,1 0-1,-1 0 0,1 0 0,-1-1 1,1 1-1,-1-1 0,1 0 0,-1 0 0,1 0 1,0 0-1,-1 0 0,-2-2 0,4 2 0,1 0 0,-1 0-1,0 0 1,0 0 0,0 0-1,1 0 1,-1 0 0,1 0-1,-1 0 1,1 0 0,-1 0-1,1-1 1,-1 1 0,1 0-1,0 0 1,0 0 0,0-1-1,0 1 1,0 0 0,0 0-1,0-1 1,0 1 0,0 0-1,1 0 1,-1-1 0,0 1-1,2-2 1,-2 2 3,1 0 0,-1-1-1,1 1 1,0 0 0,-1 0 0,1 0 0,0 0-1,0 0 1,0 0 0,0 0 0,0 0-1,0 0 1,0 0 0,0 1 0,0-1 0,1 0-1,1 0 1,9-5 35,1 1 0,0 1 0,0 0 0,1 0 0,-1 1 0,1 1 0,-1 0 0,19 1 0,122 1 318,-138 1-297,1 0-1,28 7 0,-33-5-16,51 12 197,-45-12-392,-18-4 118,1 1 1,0 0-1,0 0 0,0 0 1,0 1-1,-1-1 1,1 0-1,0 0 0,0 0 1,0 0-1,-1 1 1,1-1-1,0 0 0,1 2 1,0 1-678,4 4-739,-3-6 1234,0-1 0,0 1 1,0-1-1,0 1 1,0-1-1,5 0 1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3968,'1'2'147,"-1"1"1,0-1-1,-1 0 1,1 0-1,0 0 1,0 0-1,-1 1 1,0-1-1,1 0 1,-1 0-1,0 0 1,0 0-1,-1 2 1,1-2-111,-1 0 1,1 0 0,1 0-1,-1 0 1,0 0 0,0 1-1,1-1 1,-1 0 0,1 0-1,0 1 1,0-1 0,0 0-1,0 3 1,-1 3 133,1-1 1,-2 0-1,-3 14 0,3-13 29,0 0-1,1 0 0,-2 16 0,3 85 255,0-96-289,0-10 475,-2-6-629,0 1-41,0 0-1,1 0 1,0 0 0,-1-1 0,1 1 0,0 0 0,0-1 0,0 1-1,1-1 1,-1 1 0,0-1 0,1 1 0,0-1 0,-1 1 0,1-1-1,0 0 1,1 1 0,-1-1 0,0 1 0,1-1 0,-1 1 0,2-5-1,3-1-136,-4 7 138,0 0-1,0-1 1,0 1-1,-1-1 0,1 1 1,0-1-1,-1 1 1,1-1-1,-1 1 0,1-1 1,-1 0-1,0 1 1,0-3-1,0 4 20,0-1 1,0 1-1,0-1 0,0 1 1,0-1-1,0 1 0,0-1 1,0 1-1,0-1 0,0 1 0,0-1 1,0 1-1,0-1 0,0 1 1,0-1-1,1 1 0,-1-1 1,0 1-1,0 0 0,1-1 1,-1 1-1,0-1 0,0 1 0,1-1 1,-1 1-1,1 0 0,-1-1 1,0 1-1,1 0 0,-1 0 1,1-1-1,-1 1 0,1 0 0,-1 0 1,1 0-1,-1-1 0,1 1 1,6-3-55,-6 2 48,0 1 0,1-1 0,-1 0-1,1 1 1,-1-1 0,0 1 0,1 0 0,-1-1 0,1 1 0,-1 0-1,1 0 1,2 0 0,22 10 178,-21-6-41,0 0 1,0 0-1,0 0 0,-1 0 1,1 1-1,-1 0 0,7 9 1,20 49 363,-29-50-282,-2-11-86,0-4-85,1 0-42,-1 0-1,0 0 1,1 1 0,-1-1-1,1 0 1,0 1 0,-1-1-1,1 0 1,0 1 0,0-1-1,0 1 1,0-1-1,0 1 1,0 0 0,0-1-1,3-1 1,7-7-157,-5 5-62,0-1 0,-1 1 0,0-1 0,6-9 0,-6 4-54,6-6-42,-11 17 319,0-1 1,0 1-1,1 0 0,-1 0 0,0 0 1,0-1-1,1 1 0,-1 0 0,0 0 1,1 0-1,-1 0 0,0-1 0,0 1 1,1 0-1,-1 0 0,0 0 0,1 0 1,-1 0-1,0 0 0,1 0 0,-1 0 1,0 0-1,1 0 0,-1 0 1,1 0-1,2 0-14,0 0 49,-1-1 0,1 1 0,0 0 0,0 0 0,0 0 0,0 0 0,-1 0 0,1 1 0,0 0-1,5 1 1,-1 11 243,2-6-113,-7-5-117,0-1 0,0 1 0,0 0 0,0 0-1,-1 0 1,1-1 0,-1 1 0,1 1 0,-1-1-1,2 3 1,23 42 395,-24-32-319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3328,'0'0'4672,"32"0"-4096,-17 0-32,16 0-320,16-16 160,0 1-256,0-1 32,15 16-96,-15-31-832,-1 31 416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2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488,'0'0'1568,"0"16"-1344,15 15 704,-15-15-544,0 30 416,0 1-480,0 16 64,0-1-256,0 0-64,16-15-32,-16 15-736,0-31 384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2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2 3072,'0'-31'1376,"-16"31"-128,16 15-800,0 1 672,-15 0-640,15 30 32,-16-14-320,16 14 192,16-15-256,-16 16-96,15 0-64,-15-16-256,16 0 160,-16 0-4096,15 1 2304</inkml:trace>
  <inkml:trace contextRef="#ctx0" brushRef="#br0" timeOffset="1">1 453 6048,'31'0'2752,"0"0"-2400,-16 0-32,1 0-256,31-16 32,0 16-32,15 0 224,-15 0-160,-1 0-1088,-14 0 512,-17 0-3648,-15 16 2272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3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4,'0'0'752,"6"3"-453,14 10-91,-12-4 25,-8-8-216,1-1 0,0 1 0,-1 0 0,1-1 0,0 1-1,-1 0 1,1-1 0,0 1 0,0-1 0,0 1 0,-1-1 0,1 0 0,0 1 0,0-1 0,0 0-1,0 0 1,0 1 0,1-1 0,16 11 162,-13-9-128,-1 1-1,0 0 1,0-1 0,8 3-1,0-2 85,-9-3-114,-1 1 1,0-1 0,0 1-1,1 0 1,-1-1-1,0 1 1,0 0 0,0 0-1,0 1 1,0-1 0,0 0-1,0 1 1,2 1 0,24 26 138,-28-29-158,0 0 1,1 0-1,-1 0 1,0 0 0,0 0-1,0 0 1,0 0-1,0 0 1,0 0 0,0 0-1,0 0 1,1 0 0,-1 1-1,0-1 1,0 0-1,0 0 1,0 0 0,0 0-1,0 0 1,0 0 0,0 0-1,0 0 1,0 1-1,0-1 1,0 0 0,0 0-1,0 0 1,0 0-1,0 0 1,0 0 0,0 0-1,0 1 1,0-1 0,0 0-1,0 0 1,0 0-1,0 0 1,0 0 0,0 0-1,0 1 1,0-1 0,0 0-1,0 0 1,0 0-1,0 0 1,-1 0 0,1 0-1,0 0 1,0 0 0,0 0-1,0 0 1,0 1-1,0-1 1,0 0 0,0 0-1,-1 0 1,-3 4 46,-1 1 61,0 0 1,0 0-1,-4 7 0,5-7 24,0 1 0,0-1 0,0 0 0,-1-1 0,0 1 0,0-1 0,-8 6 0,-21 19 1029,27-26-979,6-3-175,1 0 1,-1 0-1,1 0 0,0 0 1,-1 1-1,1-1 0,-1 0 1,1 0-1,-1 1 0,1-1 1,0 0-1,-1 1 0,1-1 1,-1 0-1,1 1 0,0-1 1,0 1-1,-1-1 0,1 1 1,0-1-1,0 0 0,-1 1 1,1-1-1,0 1 0,0-1 1,0 1-1,0-1 0,0 1 1,0-1-1,0 1 0,0-1 1,0 1-1,0-1 0,0 1 1,0-1-1,0 1 0,0 0 1,0 12 102,0-13-111,0 0 1,0 0-1,0 0 1,0 1 0,0-1-1,0 0 1,0 0-1,0 0 1,0 0 0,0 0-1,0 0 1,0 1-1,1-1 1,-1 0-1,0 0 1,0 0 0,0 0-1,0 0 1,0 0-1,0 0 1,0 1-1,0-1 1,0 0 0,1 0-1,-1 0 1,0 0-1,0 0 1,0 0 0,0 0-1,0 0 1,0 0-1,1 0 1,-1 0-1,0 0 1,0 0 0,0 0-1,0 0 1,0 0-1,0 0 1,1 0 0,-1 0-1,0 0 1,0 0-1,0 0 1,0 0-1,0 0 1,0 0 0,1 0-1,-1 0 1,0 0-1,0 0 1,0 0-1,0-1 1,45 2 279,-11 1-696,69-7 0,-59-6-2113,-10 9 688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3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 3712,'-16'0'2464,"16"3"-2144,-1 19 398,0-18-647,1 0 0,0 0-1,0 0 1,0 0 0,1 0-1,-1 0 1,1 0 0,2 6-1,0 1-19,-1-1-18,1-1-1,-1 1 1,-1 0-1,1 16 1,-2 11 27,1 41 88,-2-51 66,0-21-47,-1-6 49,1-3-224,0 0 0,0 0 0,0-1 0,1 1 0,-1 0 0,1 0 0,0-1 0,0 1 0,0 0 0,0 0 0,0-1 0,1 1 0,-1 0 0,1 0 0,2-6 0,-1-5 11,0 1 1,-1-1-1,-1 0 0,-1-14 0,0 7 61,3-19-179,-1 35 73,0 1 0,1 0 0,0-1 0,3-5 0,-3-5 132,-2 14-81,0 1 0,0-1 0,0 1 0,0 0 0,0-1 0,0 1 0,0-1 0,0 1 0,0-1 0,0 1 0,0-1 0,1 1 0,-1-1 0,0 1 0,0-1 0,0 1 0,1-1 0,-1 1 0,0 0 0,0-1 0,1 0 0,0 1 7,-1 1 1,1-1 0,-1 0-1,1 0 1,-1 0 0,1 1-1,-1-1 1,1 0 0,-1 0-1,1 1 1,-1-1 0,1 1-1,-1-1 1,0 0 0,1 1-1,-1-1 1,0 1 0,1-1-1,-1 1 1,0-1 0,1 1-1,-1-1 1,0 1-1,0-1 1,0 1 0,0-1-1,1 1 1,-1-1 0,0 2-1,3 23 474,-1-6-151,8 13-30,-6-15-194,-2-9-82,-1-1 1,1 1-1,1-1 1,3 8 0,-3-8-28,0 0 1,-1 0-1,3 11 0,0 3 81,7 2 303,-12-22-371,0-1 0,1 1 0,-1 0 0,1 0 0,0-1 1,-1 1-1,1-1 0,0 1 0,-1 0 0,1-1 0,0 1 1,0-1-1,-1 1 0,1-1 0,0 0 0,0 1 0,0-1 1,-1 0-1,2 0 0,4-2 72,-2-2-105,-2 2 0,1 0 1,-1 0 0,0-1 0,0 1-1,0-1 1,0 0 0,0 1 0,3-6-1,0-21-71,5-2-91,-6 14-109,-1 5-50,8-24 0,-4 18 122,1-1-17,0-1 1,16-27 0,-23 46 245,0-1 1,0 1-1,0-1 0,0 1 1,0 0-1,0 0 0,1-1 1,-1 1-1,0 0 1,1 0-1,-1 0 0,1 0 1,-1 0-1,1 1 0,-1-1 1,3 0-1,-2 1 36,-1 0 0,0-1 0,1 2 0,-1-1 0,0 0-1,1 0 1,-1 0 0,1 0 0,-1 1 0,0-1 0,0 1 0,1-1 0,-1 1 0,0 0 0,0-1 0,2 2 0,3 3 237,0 1 1,-1-1-1,1 1 1,-1 1-1,7 10 1,-4-6-201,-4-6-44,0 0 1,-1 0 0,1 1 0,-1-1 0,0 1 0,-1 0 0,1-1 0,-1 1-1,1 8 1,8 17 109,-6 0 96,-2-20-200,2 9-326,-6-17 104,1 0 0,0 0 0,-1-1 1,0 1-1,0 0 0,-1 3 0,0 0-228,-1 12-79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5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0 1056,'0'-13'357,"0"13"-354,0 0-1,0 0 0,0 0 0,0 0 1,0 0-1,0 0 0,0 0 0,0 0 1,0 0-1,0-1 0,0 1 0,0 0 0,0 0 1,0 0-1,0 0 0,0 0 0,0 0 1,0 0-1,0 0 0,0 0 0,0 0 1,0-1-1,0 1 0,0 0 0,0 0 1,0 0-1,0 0 0,0 0 0,0 0 1,1 0-1,-1 0 0,0 0 0,0 0 1,0 0-1,0 0 0,0 0 0,0 0 1,0 0-1,0 0 0,0 0 0,0 0 1,0 0-1,1 0 0,-1-1 0,0 1 1,0 0-1,0 0 0,0 0 0,0 0 1,0 1-1,0-1 0,0 0 0,0 0 1,0 0-1,1 0 0,-1 0 0,1-1 176,0 1 0,0 0 0,0 0 0,0 0 0,0 0 0,0 0 0,0 0 0,0 0 0,0 0 0,2 1 0,-4-2-81,1 0 1,0 0 0,0 0 0,0-1 0,0 1 0,0 0 0,0 0 0,0 0 0,0 0 0,1-1 0,-1-1 1011,0 1-613,0-24 1451,0 28-1905,-1 0 0,1 0 0,-1 0 0,1 0-1,-1 0 1,0 1 0,0-1 0,0 0 0,-1 2 0,-8 19 392,-7 17 78,11-28-455,1-1 0,1 2 1,-6 20-1,8-24-77,1 0 0,1 0 0,-1 0 0,1 1 0,2 9 0,-2-16 32,0 0 1,1 0 0,-1 0 0,1 0-1,0 0 1,0-1 0,0 1-1,0 0 1,0 0 0,1-1-1,-1 1 1,1-1 0,-1 1 0,1-1-1,0 0 1,0 1 0,0-1-1,1 0 1,4 3 0,-5-4 0,1 0 1,0-1 0,0 1 0,0-1-1,0 0 1,0 1 0,0-1-1,-1 0 1,1-1 0,0 1 0,0-1-1,0 1 1,4-2 0,-2 0-5,0 0 0,-1-1 0,1 0 0,6-4 0,8-5 84,-12 8-67,-1-1-1,1 0 1,-1-1-1,0 1 1,0-1-1,-1 0 0,0-1 1,0 1-1,0-1 1,4-9-1,2-2-22,-9 16-4,0 0 1,-1-1-1,1 1 0,-1-1 1,0 1-1,1-1 0,-1 0 1,0 0-1,-1 0 0,1 1 1,0-1-1,-1 0 0,1 0 1,-1 0-1,0-6 0,0-2-174,0 25 334,2 39 421,-1-47-531,0-1-1,0 1 1,0-1 0,1 1 0,0-1 0,0 0 0,4 8 0,1-2-41,1 1 0,0-1 0,1 0 0,1-1 0,10 10 0,-15-17 15,0 1 0,0-1 0,11 4 0,-3-1 18,-2 0-13,-6-3-12,0-1 0,-1 1-1,1-1 1,0 0 0,7 1 0,-8-3 6,0 0 0,0 0 0,0 0 0,0 0 0,0-1 0,0 1 0,4-2 0,0 0 21,1 0 4,-1 0 1,1 0 0,-1-1 0,0 0 0,0-1 0,0 0-1,12-7 1,-20 11-46,4-2 19,-1-1 1,1 1-1,-1-1 1,1 0-1,-1 1 1,0-2 0,0 1-1,0 0 1,-1 0-1,1-1 1,-1 0-1,0 1 1,2-5 0,5-8 60,1 0-18,-7 14-48,-2-1 0,1 1 0,0-1 0,0 0 0,-1 0 0,1 0 0,-1 0 0,0 0 0,0 0 0,0-1 0,-1 1 0,1 0 0,-1 0 0,1-5 0,-1-6 38,0 10-46,0-1-1,1 1 1,-2 0 0,1 0 0,0 0-1,-1 0 1,0 0 0,0 0 0,0 0-1,0 0 1,-1 0 0,1 0 0,-1 0 0,-4-5-1,-38-66-737,42 67-477,7 7 420,15 9-2105,-15-5 1260,11 10-65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23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712,'0'0'352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6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 1984,'-6'0'314,"4"-1"-187,1 1 0,0 0 0,0 0 0,0 0 1,0 0-1,0 0 0,0 0 0,0 0 0,0 0 0,0 0 0,-1 1 0,1-1 0,0 0 0,0 1 0,0-1 0,-1 1 1,7 12 821,-8-2-186,2-9-676,0-1 0,0 1 0,0 0-1,0 0 1,1-1 0,-1 1-1,1 0 1,0 0 0,-1 0-1,1 3 1,0 7 185,1-2-112,-1-1 0,-1 0 0,-2 13 0,-1-3-24,2-12-89,0 1 0,0 0 0,1 1 0,0-1 0,1 0 1,-1 0-1,2 0 0,1 16 0,8 4 17,-9-26-62,-1 0 1,1 0-1,-1-1 0,1 1 0,0-1 0,0 1 1,0 0-1,0-1 0,0 0 0,0 1 1,0-1-1,0 0 0,0 1 0,1-1 1,-1 0-1,0 0 0,1 0 0,-1 0 0,3 1 1,5 3 32,-7-3-12,0 0 1,1-1-1,-1 0 1,1 1-1,-1-1 0,1 0 1,-1 0-1,1 0 0,0-1 1,0 1-1,-1-1 0,1 1 1,4-1-1,-2-1 17,0 0 0,-1 0 1,1 0-1,-1-1 0,1 1 0,7-6 0,-3 3 3,-1-1 0,0 0 0,0-1 0,0 1 0,0-1-1,10-12 1,-16 15-33,1 0-1,-1 0 0,1 0 0,-1 0 1,0 0-1,0-1 0,-1 1 0,1-1 1,-1 0-1,0 1 0,0-1 0,0 0 1,0 0-1,0 0 0,-1 0 0,0 0 1,0 1-1,0-1 0,-1-7 0,-2-1-16,0-1 0,-1 1-1,-1 0 1,0 1 0,-1-1-1,0 1 1,-9-13 0,-13-7-105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6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808,'-13'0'1227,"13"0"-1219,0 0 1,0 0-1,0 0 1,0 0-1,0 0 1,0 0-1,0 0 1,0 0-1,0 0 1,0 0-1,0 0 1,-1 0-1,1 0 1,0 0-1,0 0 1,0 0-1,0 0 1,0 0-1,0 0 1,0 0-1,0 0 1,0 0-1,0 0 1,-1 0-1,1 0 1,0 0-1,0 0 1,0 0-1,0 0 1,0 0-1,0 0 1,0 0-1,0 1 1,0-1 0,0 0-1,0 0 1,0 0-1,0 0 1,0 0-1,0 0 1,0 0-1,0 0 1,0 0-1,0 0 1,0 0-1,0 1 1,0-1-1,0 0 1,0 0-1,0 0 1,0 0-1,0 0 1,0 0-1,0 0 1,0 0-1,0 1 1,0 1 83,1 1 0,-1 0 0,1 0 0,0 0 1,0-1-1,0 1 0,0 0 0,0-1 0,1 1 0,-1-1 1,3 4-1,10 21 338,-6 1-185,3-12-156,-9-13-62,0 0 0,1 0 0,-1 0 0,-1 1-1,1-1 1,0 0 0,-1 1 0,2 4 0,3 9 69,8 23 124,-14-39-214,1 1 1,-1-1 0,0 0 0,1 1 0,-1-1-1,0 1 1,0-1 0,0 1 0,0-1 0,0 1-1,-1-1 1,1 1 0,0-1 0,-1 0 0,1 1-1,-1-1 1,1 0 0,-1 1 0,0-1 0,-1 2-1,2-3 0,0 1-1,-1-1 0,1 0 0,0 1 0,0-1 1,-1 0-1,1 1 0,0-1 0,0 0 0,0 1 0,-1-1 1,1 1-1,0-1 0,0 0 0,0 1 0,0-1 1,0 1-1,0-1 0,0 0 0,0 1 0,0-1 0,0 1 1,0-1-1,0 1 0,0-1 0,0 0 0,0 1 1,0-1-1,1 1 0,-1-1 0,0 0 0,0 1 1,0-1-1,1 0 0,-1 1 0,0-1 0,1 1 0,-1 0 65,13-12-134,3 9-5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656,'0'0'837,"0"-2"-501,0-11 2181,3 13-2037,-2 0-419,1 0-1,-1 0 0,1 0 0,0 1 0,-1-1 0,1 1 0,-1-1 0,0 1 0,1 0 1,-1-1-1,1 1 0,-1 0 0,0 0 0,0 0 0,1 0 0,0 1 0,18 24 831,-3-4-414,-10-16-340,0 0 0,0-1 0,16 9 0,6 5 157,-7-2-40,49 28-1,-44-28-141,37 32 1,-33-24-18,-24-20-20,0 1 1,0-1-1,9 12 0,2 2 467,-16-17-560,4 5 133,-7-6-206,1-1 0,0 0 1,-1 1-1,1-1 0,-1 0 0,1 1 0,-1-1 0,1 0 0,0 0 0,-1 1 0,1-1 0,-1 0 0,1 0 0,-1 0 0,1 0 0,-1 0 0,1 0 1,-1 0-1,1 0 0,-1 0 0,1 0 0,-1 0 0,1 0 0,-1 0 0,0 0 0,-10-3-2410,11 2 2379,-1 1-1,1-1 1,0 0 0,-1 0-1,1 1 1,0-1 0,0 0 0,0 0-1,0 0 1,-1 0 0,1 1-1,0-1 1,1-2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7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2 2400,'0'-31'1077,"-3"31"-687,-7 0 836,10 0-1207,-1 0 0,1 0-1,0 0 1,0 0 0,0 0 0,0 0 0,0 0-1,-1 0 1,1 0 0,0 0 0,0 0-1,0 0 1,0 0 0,0 0 0,0 0-1,0 0 1,-1 0 0,1 1 0,0-1-1,0 0 1,0 0 0,0 0 0,0 0 0,0 0-1,0 0 1,0 0 0,0 1 0,0-1-1,-1 0 1,1 0 0,0 0 0,0 0-1,0 0 1,0 0 0,0 1 0,0-1-1,0 0 1,0 0 0,0 0 0,0 0 0,0 0-1,0 0 1,0 1 0,0-1 0,0 0-1,0 0 1,0 0 0,1 0 0,-1 0-1,0 0 1,0 1 0,0-1 0,0 0-1,0 0-14,0 3 124,0 0-1,0-1 1,0 1 0,-1 0 0,1-1 0,-1 1-1,0 0 1,0-1 0,0 1 0,0-1 0,0 1-1,0-1 1,-1 1 0,1-1 0,-1 0 0,-3 4-1,-57 97 1116,36-58-1147,-21 33 165,44-73-248,1 0-1,0 0 0,0 0 0,0 0 0,-2 9 0,4-10-16,-1-1 0,0 0-1,0 0 1,0 0 0,0 0-1,0 0 1,-1 0-1,1 0 1,-1 0 0,0 0-1,0-1 1,-2 3-1,-9 8-411,11-10-1274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9 2144,'-12'0'785,"24"0"2403,-10-2-2484,6-7-89,1-1-388,0 1 1,1-1 0,14-10-1,-20 18-219,-1 0 0,1 0 0,-1-1 0,0 1 0,0-1-1,0 0 1,0 0 0,0 0 0,-1 0 0,1-1-1,-1 1 1,0-1 0,0 0 0,2-4 0,1-5 93,6 8 27,-10 3-19,6-8 127,-7 10-233,0 0 1,0 1 0,0-1-1,0 0 1,0 0 0,0 0 0,0 0-1,0 0 1,0 0 0,0 0 0,0 0-1,1 1 1,-1-1 0,0 0 0,0 0-1,0 0 1,0 0 0,0 0-1,0 0 1,0 0 0,0 0 0,0 0-1,0 0 1,0 0 0,0 0 0,1 1-1,-1-1 1,0 0 0,0 0 0,0 0-1,0 0 1,0 0 0,0 0-1,0 0 1,0 0 0,0 0 0,1 0-1,-1 0 1,0 0 0,0 0 0,0 0-1,0 0 1,0 0 0,0 0 0,0 0-1,0 0 1,1 0 0,-1 0 0,0-1-1,0 1 1,0 0 0,0 0-1,0 0 1,0 0 0,0 0 0,0 0-1,0 0 1,0 0 0,0 0 0,1 0-1,-1 0 1,-8 10 407,8-10-400,-1 0 1,1 1-1,0-1 1,0 0-1,0 0 1,-1 1-1,1-1 1,0 0-1,0 0 1,0 1-1,0-1 1,-1 0-1,1 1 1,0-1-1,0 0 0,0 0 1,0 1-1,0-1 1,0 0-1,0 1 1,0-1-1,0 0 1,0 1-1,0-1 1,0 1-1,0 5 107,-1-1-58,1 0 1,-1 0-1,1 0 0,0 0 1,1 0-1,-1 0 1,1 0-1,2 6 1,12 20 163,-2-15-144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08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712,'26'-13'1221,"-15"5"-757,-6 3-420,17-18 409,-21 22-371,1-1 0,0 1 0,0 0 1,-1 0-1,1 0 0,0 0 0,0 0 1,0 0-1,0 0 0,0 1 0,0-1 1,1 1-1,2-1 0,47 1 2510,-48 0-2466,-3 0-99,0-1-1,0 1 1,0 0 0,0 0 0,0 0-1,-1 0 1,1 0 0,0 1-1,0-1 1,0 0 0,0 0 0,0 1-1,-1-1 1,1 0 0,0 1-1,0-1 1,-1 1 0,1-1 0,0 1-1,-1-1 1,1 1 0,0-1 0,-1 1-1,1 0 1,-1-1 0,1 1-1,-1 0 1,1 0 0,-1-1 0,1 1-1,-1 0 1,0 0 0,1 0-1,-1-1 1,0 1 0,0 0 0,0 1-1,2 3 23,0 0 68,0 0-1,-1-1 1,1 1 0,-1 0 0,0 0 0,0 0 0,-1 0 0,0 0-1,0 0 1,0 0 0,-1 9 0,-6-1 170,7-12-257,-1 0 1,0 1 0,0-1 0,1 1 0,-1-1 0,0 1 0,1-1 0,0 1-1,-1-1 1,1 1 0,0-1 0,0 2 0,0-1-16,0 0 0,-1 0 1,1 0-1,0-1 0,-1 1 0,1 0 0,-1-1 0,0 1 1,1 0-1,-1-1 0,0 1 0,-1 1 0,1-2-30,0 1 0,0-1 0,0 1 0,1 0-1,-1-1 1,0 1 0,1 0 0,-1-1 0,1 1 0,0 0-1,-1 0 1,1 1 0,0 10-129,0-13 142,0 0 1,0 0-1,0 1 1,0-1-1,0 0 1,0 0-1,0 0 1,0 0-1,0 0 1,0 0-1,0 0 1,0 0-1,0 0 1,0 0-1,0 1 1,0-1-1,0 0 1,0 0-1,0 0 1,0 0 0,0 0-1,0 0 1,0 0-1,0 0 1,0 0-1,0 0 1,0 0-1,0 0 1,1 1-1,-1-1 1,0 0-1,0 0 1,0 0-1,0 0 1,0 0-1,0 0 1,0 0-1,0 0 1,0 0-1,0 0 1,0 0-1,0 0 1,1 0-1,-1 0 1,0 0-1,0 0 1,0 0-1,0 0 1,0 0-1,0 0 1,0 0-1,0 0 1,0 0-1,0 0 1,1 0-1,-1 0 1,34 0 102,-31 0-88,-1 1-10,1-1 0,0 0 1,0 0-1,0 0 0,0 0 0,0 0 0,-1 0 0,1-1 1,0 1-1,4-3 0,-2-3-399,-5 5 344,0 1 0,1-1-1,-1 1 1,0 0 0,0-1 0,1 1-1,-1-1 1,0 1 0,1 0-1,-1-1 1,0 1 0,1 0-1,-1 0 1,1-1 0,-1 1 0,1 0-1,-1 0 1,0-1 0,1 1-1,-1 0 1,1 0 0,-1 0-1,1 0 1,-1 0 0,1 0-1,-1 0 1,1 0 0,-1 0 0,1 0-1,-1 0 1,2 0 0,13 0-4530,1 0 1276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4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7 2976,'15'-31'1344,"16"31"-1152,-15-16 800,-1 16-576,1 16 768,0 0-704,-1-1 352,1 1-512,-16 15 256,-16 0-320,-31 0 192,1 0-224,-32 1-3040,-16 14 1536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5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 1664,'0'-15'736,"-15"46"-640,15 0 800,-16 0-512,1 32 608,15 15-544,-16 15 96,0 1-288,16 15-32,-15-31-128,15-16 96,0 0-128,-16-31 192,1 16-160,-1-31-1024,16-1 512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5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816,'31'0'1280,"0"31"-1120,1 0 480,-17-16-384,-15 32 384,16 0-352,-16 0 256,0 15-288,-16-15 192,1-16-224,-17 0 64,1 0-160,16-15-64,-17-1-32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6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9 3968,'-16'-47'1824,"47"16"-1600,-15 0 384,-16 15-384,16 1-96,-1-16-64,1 15 128,-1 0-96,1 1 800,-1 15-256,-15 31-352,0-15 128,16 15-256,-16 0-128,0 0-64</inkml:trace>
  <inkml:trace contextRef="#ctx0" brushRef="#br0" timeOffset="1">670 468 5728,'16'0'2592,"15"0"-2240,-15 0 0,-1 0-256,16 0 96,1 0-9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0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0 2144,'0'-37'4105,"0"35"-2827,0 4-340,0 22-971,0-10 357,0 4 31,-3 28 0,-22 167 328,23-186-633,-4 29 39,-15 32 71,13-10-48,-2-13-22,5-5-15,-1-30-24,3-21-34,2 0-1,-1 0 1,1 14-1,1-8-11,0-10-1,1 0 0,-1 0 0,-1 1 0,1-1-1,-1 0 1,-1 6 0,-1-6-5,-1 3-1,4-8-6,0 0 1,0 0 0,1 0 0,-1 1 0,0-1-1,0 0 1,0 0 0,0 0 0,0 1 0,0-1-1,1 0 1,-1 0 0,0 0 0,0 0 0,0 0-1,0 0 1,1 1 0,-1-1 0,0 0 0,0 0-1,0 0 1,1 0 0,-1 0 0,0 0 0,0 0-1,0 0 1,1 0 0,-1 0 0,0 0 0,0 0-1,1 0 1,-1 0 0,0 0 0,0 0 0,0 0-1,1 0 1,-1 0 0,0 0 1,0 0 1,0 0-1,0 0 0,0 0 1,0 0-1,0 0 0,0 0 1,0 0-1,1 0 0,-1 0 1,0 0-1,0 0 0,0 0 1,0 0-1,0 0 0,0 0 1,0 0-1,0 0 1,0 0-1,0 0 0,0 0 1,0 0-1,0 0 0,0 0 1,0 0-1,1 0 0,-1 0 1,0 0-1,0 0 0,0 0 1,0 0-1,0 0 0,0 0 1,0 0-1,0 0 0,0 0 1,0 0-1,0 0 0,0 0 1,0 0-1,0 0 0,0-1 1,0 1-1,0 0 0,0 0 1,0 0-1,0 0 0,0 0 1,0 0-1,0 0 0,0 0 1,0 0-1,0 0 0,0 0 1,0 0-1,0 0 1,0 0-1,0 0 0,0-1 1,0 1-1,0 0 0,0 0 1,0 0-1,0 0 0,0 0 1,0 0-1,0 0 0,0 0 1,0 0-1,0-1-70,0 1 0,0 0 1,0-1-1,-1 1 0,1 0 0,0-1 0,0 1 1,0 0-1,0-1 0,0 1 0,0-1 1,0 1-1,0 0 0,0-1 0,0 1 0,1 0 1,-1-1-1,0 1 0,0 0 0,0-1 0,0 1 1,1 0-1,-1-1 0,0 1 0,0 0 0,0-1 1,1 1-1,-1 0 0,0 0 0,1-1 1,-1 1-1,13-13-3465,3-3 1066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4,'16'31'2688,"31"-31"-2336,-16 0 96,0 0-320,16 0-4064,-1 0 2144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6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5472,'-16'-15'2496,"47"15"-2176,0 0 800,1 0-672,14 0 128,17-16-384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7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3136,'0'-15'1440,"-16"46"-1248,16-16 1216,-15 1-800,15 0 480,-16 15-640,1 16 96,15-16-320,0 15-224,0-14 0,15-1 352,1 0-192,15-15-416,-16-1 128,17-30-3840,-17 15 2176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3904,'-47'-16'1760,"63"16"-1536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7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1 4320,'-1'-11'1723,"5"20"-1260,2-6-369,-1 2-44,-3 10 25,-1-2 109,4 26 1,2 2 27,-6-21-87,-1 0-1,-1-1 1,-4 29-1,-1-1 8,4 30 49,-1 17-42,-7-6-49,5-10 17,-6-13 117,10-56-198,-2 19 329,-8 29 0,10-51-214,0 0 0,0 0 1,1 12-1,0-10 270,0-11-409,1-1 0,-1 1-1,1 0 1,0 0 0,0 0 0,2-6 0,3-7-58,1-15-9,-5 21 53,0-1 0,5-13 0,-1 9-44,1 0 0,1 1 0,0-1 0,1 1 0,16-19 0,-25 32 44,1 1 1,0-1-1,0 0 0,0 1 0,0-1 1,0 1-1,0 0 0,0-1 0,1 1 1,-1 0-1,0-1 0,0 1 1,0 0-1,0 0 0,0 0 0,0 0 1,1 0-1,-1 0 0,0 1 0,0-1 1,0 0-1,0 1 0,0-1 0,2 1 1,2 17-69,-1 1 139,0 0 1,-2 0-1,0 0 1,-1 0-1,-3 35 1,-4-22 25,3-18-53,1 1 0,0 20 0,2 40-1594,0-57 602</inkml:trace>
  <inkml:trace contextRef="#ctx0" brushRef="#br0" timeOffset="1">16 416 5632,'-15'0'2560,"77"-15"-2208,-46-1-64,15 16-224,16-31 192,-1 15-16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63 2912,'-13'-26'923,"12"24"-870,1 1 1,-1 0 0,0 0-1,1-1 1,-1 1 0,0 0 0,0 0-1,0 0 1,0 0 0,0 0-1,0 0 1,0 0 0,0 1 0,0-1-1,0 0 1,0 0 0,0 1-1,-1-1 1,1 1 0,0-1 0,-1 1-1,1 0 1,0-1 0,-1 1-1,1 0 1,0 0 0,-3 0 0,4 0-44,0 0 1,0 0-1,0 0 1,0 0-1,0 0 1,0 0 0,0 0-1,0 0 1,0 0-1,-1 0 1,1 0-1,0 0 1,0 0 0,0 0-1,0 0 1,0 0-1,0 0 1,0 0-1,0 0 1,0 0 0,0 0-1,0 0 1,-1 0-1,1 0 1,0 0-1,0 0 1,0 0 0,0 0-1,0-1 1,0 1-1,0 0 1,0 0-1,0 0 1,0 0 0,0 0-1,0 0 1,0 0-1,0 0 1,0 0-1,0 0 1,0 0 0,0 0-1,0-1 1,0 1-1,0 0 1,0 0-1,0 0 1,0 0 0,0 0-1,0 0 1,0 0-1,0 0 1,0 0-1,0 0 1,0-1 0,0 1-1,3-10 621,-3 10-622,0 0 0,1-1-1,-1 1 1,0 0 0,0 0-1,0 0 1,0-1 0,1 1-1,-1 0 1,0 0 0,0 0-1,0 0 1,1 0 0,-1 0-1,0-1 1,0 1-1,1 0 1,-1 0 0,0 0-1,0 0 1,1 0 0,-1 0-1,0 0 1,0 0 0,1 0-1,-1 0 1,0 0 0,0 0-1,0 0 1,1 0 0,-1 1-1,0-1 1,0 0 0,1 0-1,-1 0 1,0 0 0,0 0-1,0 0 1,1 1 0,-1-1-1,0 0 1,0 0-1,0 0 1,0 0 0,1 1-1,7 12 254,13 4-106,-15-13-91,-1 0 0,1 1-1,-1 0 1,6 7 0,51 65 361,-52-64-386,-1 0 0,-1 1 1,0 0-1,-1 0 0,7 18 0,-5-9 7,-5-15-38,33 81 200,-33-76-164,-1-1 1,0 0 0,-1 1-1,0-1 1,0 18-1,-3-16 37,0-1-1,-2 1 1,0-1-1,0 0 1,-1 0-1,-6 14 1,7-21-66,1-1 1,-1 1 0,0 0-1,-1-1 1,1 0 0,-1 1 0,0-1-1,-1-1 1,1 1 0,-1-1-1,0 0 1,0 0 0,0 0-1,0 0 1,-1-1 0,1 0 0,-1 0-1,0-1 1,0 1 0,0-1-1,0-1 1,-8 2 0,5-1-9,-1-1 0,1 0 0,-1 0 0,0-1 0,1-1 0,-1 0 0,-11-2 0,19 3-12,-1-1 1,1 0-1,0 0 0,0 0 1,0 0-1,0 0 1,0 0-1,0 0 0,0-1 1,0 1-1,0-1 1,0 1-1,1-1 0,-1 0 1,1 0-1,-1 0 1,1 0-1,0 0 0,0 0 1,0 0-1,-2-3 1,2-1-18,-1-1 0,1 1 1,0-1-1,0 1 0,0-1 0,1-7 1,0 7-12,0 1 0,0-1 0,1 0 1,-1 1-1,2-1 0,-1 1 0,1-1 0,0 1 1,0 0-1,0-1 0,1 1 0,0 0 0,1 1 1,-1-1-1,1 0 0,0 1 0,0 0 1,1 0-1,-1 0 0,1 1 0,0 0 0,1 0 1,-1 0-1,9-5 0,-9 6 16,1-1-29,1 1 1,-1-1-1,1 1 0,8-3 0,-6 4-104,0 1-1,0 0 1,0 0 0,10 1-1,17 0-388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224,'0'0'1365,"8"2"-826,3 1-246,0 0 0,0 0 1,0-1-1,0-1 0,1 0 1,15-1-1,51 1 927,153-4-189,-117-8-749,218-20 70,-318 29-480,26 1 0,-16 1-976,-14 0-175,-20 0-1015,-5 0 673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9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30 3328,'-26'-13'1061,"22"11"-783,8 2-129,51 0 198,-53 0-336,1-1 1,0 1 0,0 0 0,0-1 0,0 0 0,-1 0 0,1 0-1,0 0 1,3-2 0,-4 2-8,-1 0 0,0 1 0,1-1 0,-1 1-1,1-1 1,-1 1 0,1-1 0,-1 1 0,1-1 0,-1 1 0,1 0-1,-1 0 1,1 0 0,-1 0 0,1 0 0,-1 0 0,1 1 0,2 0 0,19 12 70,-7-6-30,22 17-1,-32-20-31,0 0 0,-1 1 0,1 0-1,-1 0 1,0 1 0,-1-1 0,7 10-1,-7-6-1,1-1-1,-1 1 0,-1 0 1,0 0-1,0 0 0,-1 0 0,0 0 1,0 1-1,-1-1 0,0 1 0,-1-1 1,0 1-1,0-1 0,-1 1 0,-1-1 1,1 1-1,-2-1 0,-2 10 0,-2 3 64,5-14-28,0 1-1,-1-1 1,0 0-1,-1 0 1,0 0-1,-8 12 0,-27 16 591,19-14-365,14-16-182,0 1 1,0 0 0,-1-1 0,0-1-1,0 1 1,-14 8 0,-3-4 287,0 0 0,-1-1 0,-40 8 0,61-16-325,1 0 0,-1-1 0,0 0 1,0 0-1,0 0 0,0 0 0,0-1 0,0 0 0,-6-1 1,7 1-31,1 0 1,0 0 0,0 0-1,0 0 1,0 0 0,0 0-1,0-1 1,0 1 0,0-1-1,0 1 1,1-1 0,-1 0-1,1 0 1,-1 1 0,-2-5-1,4 5-17,0 0 0,-1 0 0,1 0 0,0 0 0,0 0 0,0 1 0,0-1-1,0 0 1,0 0 0,0 0 0,0 0 0,0 0 0,0 0 0,0 0 0,1 0-1,-1 1 1,0-1 0,1 0 0,-1 0 0,1 0 0,0-1 0,5-7-20,1 0 1,0 1-1,0-1 0,1 2 1,14-12-1,-8 6-14,16-17-1,7-14-140,-8 19-336,-20 18 285,0 0-1,-1 0 1,12-15-1,-11 10-50,-6 8 170,0-1 0,0 1 0,1 0 0,-1 1 0,1-1 0,0 0 1,0 1-1,0 0 0,0 0 0,1 0 0,-1 1 0,7-3 0,-3 1-21,2 1-92,-1-1 1,0-1-1,17-10 1,-5 5 89,2 1 76,-15 5 69,-6 3-9,-1 0 0,0 0 0,1 0 0,-1 0 0,1 0 0,-1 1 0,1-1 0,-1 1 0,1-1 0,0 1 1,-1 0-1,1 0 0,2-1 0,2 2 149,0-1 1,1 1 0,-1 0-1,0 0 1,1 1 0,-1-1-1,0 1 1,0 1-1,0-1 1,0 1 0,-1 0-1,1 1 1,8 6-1,20 16 572,10-3-283,-8 6-180,-23-18-176,1 0 0,19 11 0,118 83 352,-149-103-456,27 16-809,-11-3 181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19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6048,'-15'47'2752,"-17"15"-2400,1-30 608,16-17-608,-16 32 64,-1 0-256,-14-1 128,14 1-192,1-16-3552,16 16 1888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4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98 736,'-13'0'224,"11"0"-128,2 2 139,0 9 581,0-11-804,-1 0 0,1 0 0,0 0 0,0 0 0,0 0 0,0 0 0,0 0 0,0 0 0,0 0 0,0 0 0,0 1 0,0-1 1,0 0-1,0 0 0,0 0 0,0 0 0,0 0 0,0 0 0,0 0 0,0 0 0,1 0 0,-1 0 0,0 1 0,0-1 0,0 0 0,0 0 0,0 0 1,0 0-1,0 0 0,0 0 0,0 0 0,0 0 0,0 0 0,0 0 0,0 0 0,0 0 0,0 0 0,1 0 0,-1 0 0,0 0 0,0 0 1,0 0-1,0 0 0,0 0 0,0 0 0,0 0 0,0 0 0,0 0 0,0 0 0,1 0 0,-1 0 0,0 0 0,0 0 0,0 0 0,0 0 1,0 0-1,1 0 39,0 0 1,-1 1-1,1-1 1,0 0-1,-1 0 0,1 0 1,0 1-1,-1-1 1,1 0-1,0 1 1,-1-1-1,1 1 1,-1-1-1,1 0 1,0 1-1,-1 0 1,1-1-1,-1 1 1,0-1-1,1 1 1,-1-1-1,1 1 1,-1 0-1,0-1 1,0 1-1,1 1 1,0-1-17,-1 0 1,1 1 0,-1-1 0,1 0 0,0 0 0,0 0 0,0 0 0,0 0 0,0 0 0,0 0 0,0 0 0,0 0 0,2 1 0,7 2 134,-8-3-117,1 0 0,-1 1-1,0-1 1,0 0 0,0 0 0,0 1 0,0-1-1,2 3 1,-2-2-25,0-1 0,0 1-1,0-1 1,0 1 0,0-1 0,0 0-1,0 0 1,0 0 0,1 0 0,-1 0-1,1 0 1,-1 0 0,0-1 0,1 0-1,-1 1 1,5-1 0,2-1 19,0 0 1,0 0-1,13-4 1,-13 2-12,1 1 0,-1 0-1,15 0 1,-7 2 36,-8 1-24,0-1-1,0 0 1,-1 0-1,15-4 1,8-6 112,-28 9-151,8-1 56,1-1 1,-1 0 0,0-1 0,0 0 0,-1-1-1,12-7 1,-1 0 55,-17 10-96,0 0 0,1-1 0,-2 1 1,1-1-1,4-4 0,8-6 39,-11 11-29,-4 1-27,-1 1-1,1 0 1,-1 0 0,1-1 0,0 1 0,-1 0-1,1-1 1,-1 1 0,1-1 0,-1 1 0,1 0 0,-1-1-1,1 1 1,-1-1 0,1 0 0,-1 1 0,0-1 0,1 1-1,-1-1 1,0 0 0,1 0 0,1-4 30,9-8 208,-11 12-245,0 1 1,1 0 0,-1-1-1,0 0 1,1 1-1,-1-1 1,0 1 0,1-1-1,-1 1 1,0-1 0,0 1-1,0-1 1,0 0-1,0 1 1,0-1 0,1 1-1,-1-1 1,0 0-1,-1 1 1,1-1 0,0 1-1,0-1 1,0 0 0,0 1-1,-1-2 1,1 2-2,-2-7-37,-9-14 144,9 10-65,2-9-148,-3 9 52,-13-30 156,13 33-83,0 2 6,1 1-1,-1 0 1,0 0 0,0 0-1,-1 1 1,-6-8 0,2 4 91,-15-16 110,21 23-211,1 0 1,-1 0-1,1-1 0,-1 1 0,1 0 0,-1 1 0,0-1 1,0 0-1,1 0 0,-1 1 0,0-1 0,0 1 0,-2-1 0,-1-1-25,3 0 8,0 0 1,0 1 0,-1 0-1,1-1 1,0 1-1,0 0 1,-1 0 0,1 0-1,-1 0 1,1 1-1,-1-1 1,1 1 0,-1 0-1,0-1 1,1 1-1,-1 0 1,1 0 0,-1 1-1,0-1 1,1 1 0,-1-1-1,-3 2 1,-10 7 24,10-5-1,-1 0 1,-13 5-1,7-5-17,9-3-1,0 0-1,0 0 0,1 0 1,-1 1-1,0 0 1,1 0-1,-5 2 0,-3 3 3,8-6-4,0 1-1,0 0 1,0 0 0,0 0 0,0 0 0,0 0 0,0 1 0,1 0 0,0-1 0,-3 4 0,1 0 23,-1 0 0,0 0 0,0-1 1,0 1-1,-1-1 0,-11 8 0,-1 4 30,13-12-38,-1 1 0,1-1 0,-10 6 0,-45 33-161,54-40 152,0 1 0,0 0 1,1 0-1,-1 0 1,1 1-1,-8 11 0,10-12 18,-1 0-1,0-1 0,-8 8 1,8-8-1,-1 0 0,1 1 1,-6 8-1,3-2-2,3-5 18,0 0 0,0 0 0,-9 9 0,12-14-26,0 0 1,0 0-1,-1 1 1,1-1-1,0 0 1,0 0-1,0 1 0,0-1 1,0 1-1,1-1 1,-1 1-1,0-1 1,1 1-1,-1 0 1,1-1-1,0 1 1,-1 0-1,1-1 1,0 3-1,0-1-2,0 1 1,-1-1-1,1 0 1,-1 0-1,0 0 0,0 0 1,0 0-1,-2 3 1,-2 10-18,3 1 82,0-1-1,1 1 1,2 26-1,0-11-8,-1-17-87,0 0-1,1 0 1,0-1 0,2 1 0,-1 0-1,7 18 1,-5-22 43,1-1 0,0 1 0,1-1 0,10 15 0,-12-20-6,0-1 0,0 1-1,0-1 1,1 0 0,0-1-1,0 1 1,0-1 0,0 0-1,0 0 1,9 3 0,64 18 260,-52-17-222,-3-1 15,0-2 0,1-1 1,0-1-1,34-1 0,-57-1-71,80 0 154,-75 0-139,0-1 1,0 0-1,0 0 1,0 0-1,8-4 1,-9 4-3,-1-1-1,1 1 1,-1 0 0,1 0 0,6 0-1,20 1 137,-29 0 495,-1 1-656,-1-1-1,1 0 1,0 0 0,-1 0 0,1 0 0,-1 0-1,1 0 1,-1 0 0,1 0 0,-1 0-1,1 0 1,0 0 0,-1-1 0,1 1-1,-1 0 1,1 0 0,-1 0 0,1-1 0,-1 1-1,1-1 1,0 1-142,4-11-1186,-4 11 1270,0 0 0,0-1 0,0 1 0,-1 0 0,1-1 0,0 1 0,0 0 0,0 0 0,-1 0 1,1 0-1,0 0 0,0 0 0,1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0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472,'9'-9'359,"16"-16"144,-24 24-475,1-1 1,0 1-1,-1 0 0,1 0 1,0 0-1,0 0 0,0 0 1,0 0-1,0 1 0,0-1 1,0 0-1,0 1 0,2-1 1,-1 1 21,-1 0 1,1-1 0,-1 0 0,1 0 0,-1 0 0,1 0-1,2-2 1,15-5 142,-19 8-179,0-1 0,-1 1 0,1 0 0,0 0 0,0 0 0,-1 0 0,1 0 0,0 0 0,-1 0 0,1 0 1,0 0-1,0 0 0,-1 1 0,1-1 0,0 0 0,-1 0 0,1 1 0,0-1 0,-1 0 0,1 1 0,-1-1 0,2 1 0,1 3 158,-1 0 1,0 0-1,0 1 0,0-1 0,0 0 0,1 5 1,-2 1-10,1 1 0,-2-1 1,1 0-1,-1 1 0,-3 17 1,-11 54 660,14-78-767,-29 178 1036,27-155-979,-43 338 332,44-358-538,0-1 0,1 0 0,-1 13 1,2-5-577,-1 15 18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4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63 2400,'0'-6'381,"0"4"-299,1 0 1,-1 0 0,0 0-1,0 1 1,-1-1 0,1 0 0,0 0-1,-1 0 1,1 0 0,-1-2 0,-7 2 359,13 2-116,-13 2 68,8-1-370,-1 0 0,1-1-1,0 1 1,0 0 0,-1-1-1,1 1 1,0 0 0,0-1 0,0 1-1,0 0 1,0 0 0,-1-1-1,2 1 1,-1 1 0,-3 18 468,-1-8-212,-2 24-1,-2 4-27,-16 14 196,1 16-96,16-56-188,-14 20 0,10-17-50,-28 46 228,5-23 103,-61 56 1,45-48-164,23-21-160,-40 42 220,57-56-289,5-7-25,1 0 0,-1 0 0,-7 5 0,3-5 27,0 0-1,0-1 0,-12 6 1,9-5 21,-1-4 78,13-2-152,0 0-1,0 0 1,0 0-1,0 0 1,0 0-1,-1 0 1,1 0-1,0 0 1,0 0-1,0 0 1,0 0-1,0 0 1,-1 0-1,1 0 1,0 0-1,0 0 1,0-1-1,0 1 0,0 0 1,0 0-1,0 0 1,0 0-1,-1 0 1,1 0-1,0 0 1,0 0-1,0-1 1,0 1-1,0 0 1,0 0-1,0 0 1,0 0-1,0 0 1,0 0-1,0-1 1,0 1-1,0 0 1,0 0-1,0 0 1,0 0-1,0 0 1,0-1-1,0 1 1,0 0-1,0 0 0,0 0 1,0 0-1,0 0 1,0 0-1,0-1 1,0 1-1,0 0 1,1 0-1,-1-7-81,1 1 0,0-1 0,1 1 0,0 0 0,0-1 0,0 1-1,0 0 1,1 0 0,0 0 0,5-7 0,9-11-1311,19-22-1,-22 28 640,49-60-2287,-35 42 1983,-7-6 256,7 4 373,-20 24 338,0 0 1,5-17-1,8-14 19,-9 22 143,-3 5 109,14-35 0,-17 38 225,1 0 1,1 0-1,15-24 0,11-17 988,-33 53-1311,3-4 164,0-1 0,0 1 0,8-10 0,-11 15-167,1 1 0,-1-1 0,1 0 1,0 1-1,-1 0 0,1-1 0,0 1 0,0 0 1,0 0-1,0 0 0,0 0 0,0 0 0,0 0 1,0 0-1,1 1 0,-1-1 0,0 1 1,4 0-1,20 0 489,-26 0-565,0-1 0,0 1-1,0 0 1,0 0 0,0 0 0,0 0-1,0 0 1,0 0 0,1 0-1,-1 0 1,0 0 0,0 0-1,0 0 1,0 0 0,0 0-1,0 0 1,0 0 0,0 0-1,0 0 1,0 0 0,1 1-1,-1-1 1,0 0 0,0 0-1,0 0 1,0 0 0,0 0-1,0 0 1,0 0 0,0 0-1,0 0 1,0 0 0,0 0 0,0 0-1,0 0 1,0 0 0,0 0-1,0 1 1,1-1 0,-1 0-1,0 0 1,0 0 0,0 0-1,0 0 1,0 0 0,0 0-1,0 0 1,0 0 0,0 0-1,0 1 1,0-1 0,0 0-1,0 0 1,0 0 0,-1 0-1,1 0 1,0 8 133,0-2-71,0 0 0,0 0 0,3 12-1,13 47 574,-8-33-360,14 34-1,-8-26-118,19 41 60,-22-56-154,10 22 61,5-11 118,-6 6-102,6-6-107,-7 5 69,-4-6 87,-13-31-154,1 1 1,-1 0-1,-1-1 1,1 1-1,-1 0 1,0 0-1,0 0 1,0 0-1,0 0 1,-1 0-1,0 0 1,0 0-1,-1 0 1,1 0-1,-1 0 1,0 0-1,-1 0 1,1 0-1,-1 0 1,0 0-1,0-1 1,0 1-1,-1-1 1,1 1-1,-1-1 1,-5 6-1,-5-2-529,12-8 462,1 1 1,-1 0-1,1 0 1,0-1 0,0 1-1,-1 0 1,1 0-1,0 0 1,0 0-1,0-1 1,0 1 0,0 0-1,0 2 1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46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912,'-12'12'1108,"24"-24"-227,-12 15-470,0-3-383,0 1 0,0-1 0,0 1 0,0-1 0,0 1 0,0-1 0,0 1 0,0-1 0,0 1 0,0-1 0,0 0 0,0 1 0,1-1 0,-1 1 0,0-1 0,0 1 0,0-1 0,1 0 0,-1 1 0,0-1 0,1 0 0,-1 1 0,0-1 0,1 0 0,-1 1 0,0-1-1,1 0 1,-1 0 0,0 1 0,1-1 0,-1 0 0,1 0 0,-1 0 0,1 0 0,-1 0 0,1 1 0,-1-1 0,0 0 0,1 0 0,-1 0 0,1 0 0,-1 0 0,1 0 0,-1 0 0,1-1 0,0 1 0,19 4 779,-10 0-572,-7-3-179,0 1-1,0-1 1,0 0-1,0 0 1,0 0-1,0-1 0,0 1 1,1-1-1,4 1 1,0-1 6,-1 1-1,1 0 1,12 4 0,-12-3-12,0 0 0,0 0 1,16 0-1,23-2 302,-45 0-326,0 0 0,-1 1 1,1-1-1,0 1 1,0-1-1,-1 1 0,1-1 1,-1 1-1,4 1 0,6 3 127,0-10 92,-6 2-117,10 0 139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46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400,'0'0'779,"-2"0"-481,-11 0 3771,15 0-3919,152 0 1146,-147 0-1267,0-1 0,0 0 1,0 0-1,0-1 1,12-4-1,-14 4-19,-1 1-6,-1 0 0,1 1 0,-1-1 0,1 1 0,-1-1 0,1 1 0,0 0 0,4 1 0,5 0-2,-10-1-2,29 1 29,-31 0-19,1-1-1,0 0 0,0 1 0,0-1 0,0 1 1,-1 0-1,1 0 0,0 0 0,0-1 0,-1 2 1,1-1-1,1 2 0,0-1 263,-3 1-69,0 7-102,0-10-100,0 0 0,0 0 1,0 1-1,0-1 0,0 0 0,0 0 1,0 0-1,0 0 0,0 0 0,0 0 0,0 0 1,0 0-1,0 0 0,0 0 0,0 1 0,0-1 1,0 0-1,0 0 0,0 0 0,0 0 1,0 0-1,0 0 0,0 0 0,0 0 0,0 0 1,0 0-1,0 0 0,0 0 0,0 1 1,0-1-1,0 0 0,-1 0 0,1 0 0,0 0 1,0 0-1,0 0 0,0 0 0,0 0 0,0 0 1,0 0-1,0 0 0,0 0 0,0 0 1,0 0-1,-1 0 0,1 0 0,0 0 0,0 0 1,0 0-1,0 0 0,0 0 0,0 0 1,0 0-1,0 0 0,0 0 0,-1 0 0,-40 0-1739,38 0 666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4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664,'0'0'3381,"2"0"-2736,179 0 2507,243 0-1658,-423 0-1486,-1 0-1,1 0 1,-1 1 0,1-1 0,-1 0 0,1 0 0,-1 0 0,1 0 0,0 0 0,-1 0-1,1 0 1,-1-1 0,1 1 0,-1 0 0,1 0 0,-1 0 0,0 0 0,1-1-1,-1 1 1,1 0 0,-1 0 0,1-1 0,-1 1 0,0 0 0,1-1 0,-1 1 0,0-1-1,1 1 1,-1 0 0,0-1 0,1 1 0,-1-1 0,0 1 0,0-1 0,0 1-1,1-1 1,-1 1 0,0-1 0,0 1 0,0-1 0,0 1 0,0-1 0,0 1 0,0-1-1,0 0 1,0-2 142,-1 4-277,0-1-1,0 0 1,0 0 0,0 0 0,0 0 0,0-1-1,-1 1 1,1 0 0,0 0 0,0 0 0,0-1 0,-2 0-1,-12-12-874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0:57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7 3808,'0'-31'1728,"16"16"160,-1 15-608,-15 15-544,0 16-416,-15 1 128,15-1-288,-31 0 128,15 0-160,-31 0-2048,16 0 1056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2816,'0'0'917,"0"-3"-565,0-4-255,0 1 4115,3 6-4046,1 0-50,-2 1-62,1-1 0,-1 0 0,0 0 0,0-1 0,1 1 0,-1 0 0,0-1 0,4 0 0,3-3 125,0 1 0,0 0 0,0 0 0,16-2 0,24-6 180,-40 8-316,93-28 273,-82 27-297,0 0 1,0 2-1,29-1 1,118 3 412,-164 0-411,1 0 0,-1 1 0,0-1 0,1 1 0,-1 0 0,1 0 0,-1 0 0,0 0 0,0 0 1,1 1-1,-1-1 0,0 1 0,0 0 0,-1 0 0,1 0 0,0 0 0,-1 1 0,4 3 0,-6-6-13,1 1 0,-1-1 0,1 0 1,-1 1-1,1-1 0,-1 0 0,1 0 0,-1 1 0,1-1 0,0 0 1,-1 0-1,1 0 0,-1 1 0,1-1 0,0 0 0,-1 0 0,1 0 1,-1 0-1,1 0 0,0 0 0,-1-1 0,1 1 0,-1 0 0,1 0 1,0-1-1,-1 1 15,19 0 878,-19-2-682,0-29-1937,0 18 604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2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5 80 1984,'0'-47'4442,"-3"47"-4031,3 0-389,-1 0 0,0 0 0,1 0 0,-1 0 0,1-1 0,-1 1 0,0 0 0,1 0 0,-1-1 0,0 1 0,1 0 0,-1-1 0,1 1 0,-1 0 0,1-1 0,-1 1 0,1-1 0,-1 1 0,1-1 0,0 1 0,-1-1 0,0 0 0,1 1-3,0-1-1,-1 0 0,1 1 1,0-1-1,-1 1 0,1-1 1,-1 1-1,1 0 0,-1-1 1,1 1-1,-1-1 0,0 1 1,1 0-1,-1 0 0,1-1 1,-1 1-1,0 0 0,1 0 1,-1 0-1,1-1 0,-1 1 1,-1 0-1,-3-2 169,-5-9-1,9 11-180,1 0-1,-1-1 1,1 1-1,-1-1 0,1 1 1,-1 0-1,1 0 0,-1-1 1,1 1-1,-1 0 0,1 0 1,-1 0-1,0 0 0,1 0 1,-1-1-1,1 1 1,-1 0-1,0 0 0,1 0 1,-1 1-1,1-1 0,-1 0 1,0 0-1,1 0 0,-2 1 1,2-1 4,-5 2 27,4-1-28,0 0 0,0 1-1,0-1 0,0 0 1,-1 0-1,1-1 0,0 1 1,0 0-1,-1 0 0,1-1 1,-1 1-1,1 0 0,-1-1 1,1 0-1,-1 1 0,1-1 1,-1 0-1,1 0 0,-1 0 1,-2 0-1,2 1 6,1-1 0,-1 0 0,0 1 0,1-1 0,-1 1 0,0-1 0,1 1 0,-1 0 0,1 0 0,-3 1 0,-5 3 77,-1 0 9,8-5-85,1 0 0,0 1 1,0-1-1,0 1 0,0-1 0,0 1 0,0-1 1,0 1-1,0 0 0,0 0 0,0-1 0,0 1 1,1 0-1,-1 0 0,0 0 0,0 0 1,0 1-1,-2 3 28,3-4-37,0 0 0,0-1 0,-1 1 0,1 0-1,0-1 1,-1 1 0,1-1 0,0 1 0,-1-1-1,1 1 1,-1-1 0,1 1 0,-1-1 0,1 1-1,-1-1 1,1 0 0,-1 1 0,0-1 0,1 0-1,-1 1 1,-1-1 0,-2 3 9,-25 12 23,24-2-28,3-10-2,0 0 0,-1 0-1,1 0 1,-1 0 0,1 0 0,-1-1-1,0 1 1,-6 3 0,7-5-14,0 0 1,0 0 0,0 0-1,0 0 1,0 1 0,0-1-1,1 1 1,-1-1 0,0 1-1,1 0 1,-1 0 0,1-1 0,-3 5-1,0 1-5,0-1-1,1 1 0,0-1 0,0 1 0,0 0 0,1 0 0,0 0 0,-1 9-1,-5 17-12,-3 0 25,1 0 0,2 1 0,1 0 0,2 0 0,-1 45 0,5-50 19,-6 32 0,3-34 15,1 30 0,3-26 4,0-2-6,-3 35 0,-1-32-50,0-4-5,-1 37 0,5-45 41,-1-1 0,-1 1 0,-1-1 0,-7 25 0,-3 6 57,11-35-57,-3 16 1,-1-18-2,0 0 1,-1-1-1,0 0 0,-10 13 0,2-4 169,12-16-147,0-1 0,0 0 0,-1-1 1,0 1-1,0 0 0,0-1 0,0 0 0,-1 0 0,1 0 0,-1-1 0,-6 3 0,8-3-17,-2 0 38,0 1 0,0-1-1,0 0 1,-1-1 0,1 1 0,0-1-1,-7 1 1,-5 1 97,-4 3 20,18-5-155,0 0 0,0 0 0,0 0 0,0-1 0,0 1 0,0-1 1,0 0-1,-1 1 0,1-1 0,0-1 0,-7 0 0,-65-25 149,63 24-165,-34-9 150,44 10-157,-1 0-1,1 0 1,-1 0-1,0-1 1,1 1 0,0-1-1,-1 1 1,1-1 0,0 0-1,0 0 1,0 0-1,-3-3 1,0-12-300,2 8 117,3 7 73,-1 0 1,0 0 0,0 0 0,1 1 0,-1-1-1,1 0 1,-1 0 0,1 0 0,0 0-1,0 0 1,0 0 0,0 0 0,0 0 0,0 0-1,0 0 1,1 0 0,-1 0 0,1 0-1,-1 0 1,1 0 0,0 0 0,0 0 0,2-3-1,13-26-1243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0 18 2240,'-26'-13'720,"24"13"-649,1-1-1,-1 0 1,0 1-1,0-1 1,1 1 0,-1-1-1,0 1 1,0 0 0,1 0-1,-1 0 1,0 0 0,0 0-1,0 0 1,-2 1 0,-3 0 549,-22-2 645,12 1-645,0 0 0,-27 3 0,8 8-199,17-8-180,3 0 76,-30 9 0,16-4-88,14-3-79,0-1-1,-26 13 0,25-8-70,0 1 0,0 1 0,1 1-1,1 0 1,0 1 0,0 0 0,-19 25-1,12-9 6,1 0 0,2 2 0,-19 40 0,28-48-20,1 0 1,1 1 0,-9 40-1,9-27 19,1-13-43,3-7-11,0-1 1,-2 21-1,5-21-2,1 1 1,1 0-1,4 26 1,16 51 75,-15-74-53,1 1-1,1-1 0,1 0 0,12 20 1,50 67 375,-51-82-395,2-2-1,0 0 1,1-2 0,35 26-1,-29-25-539,-20-14 70,1-1 0,0-1 0,0 1 0,0-2 0,14 6 0,-6-8-808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17 2496,'1'-11'1733,"-5"22"-757,-8 8 21,-5 11-245,7-6-343,-2 0-1,-21 31 0,-36 42-22,38-57-74,-47 45 0,52-57-184,1 1 0,-33 52 0,37-52 96,-2-1 0,-50 50 0,65-70-144,0 0-15,7-6-54,-1 0-1,1-1 1,0 1-1,-1 0 1,0-1 0,1 0-1,-1 1 1,0-1-1,0 0 1,0 1 0,0-1-1,0 0 1,0-1 0,0 1-1,0 0 1,0-1-1,-4 2 1,1-5 10,4 2-24,0 0-1,0 0 0,1 0 0,-1 0 0,0 0 1,1 0-1,-1 0 0,1 0 0,0 0 0,-1-1 1,1 1-1,0 0 0,0 0 0,-1 0 0,1-1 1,0 1-1,0 0 0,1 0 0,-1 0 0,0-1 1,0 1-1,0 0 0,1 0 0,-1 0 0,1-1 1,0 0-1,3-13-32,-2 0-20,3-14-59,10-2 13,-4 10 12,-1 0-33,14-25-175,18-11-54,-27 30 174,9-14-92,6 9 85,-6 7 92,8-18 10,-15 18 54,18-17-4,8-14 24,-29 34 10,-8 12 0,0 0 0,1 1 0,0 0 0,0 0 0,1 0 0,0 1 0,1 0 0,10-7 0,-4 1 37,-13 13-30,0-1 0,-1 0 0,1 1 0,0-1 0,0 1 0,0 0 0,0-1 0,0 1 0,3-1 0,-3 1 21,1 0 1,0 1 0,-1-1-1,1 1 1,0 0-1,0 0 1,-1 0 0,1 0-1,0 0 1,0 0 0,-1 1-1,1-1 1,0 1-1,-1 0 1,1 0 0,-1 0-1,1 0 1,-1 0 0,1 1-1,2 1 1,3 3 145,-1 1 0,0-1 1,0 2-1,8 9 0,5 5-105,-15-16-46,1-1 0,-1 1 1,0 0-1,0 0 0,-1 0 0,0 1 1,0 0-1,4 9 0,-1 3 52,-2-7-2,0 1 1,12 21-1,56 99 257,-66-119-264,-1 1 0,7 22 0,-3-5 41,10 16-8,-10-25-43,-1 1 1,9 35-1,-2 3 450,-15-61-473,-1 1-1,1 0 1,-1-1 0,0 1 0,1-1 0,-1 1 0,0-1 0,0 1 0,0 0 0,0-1 0,0 4 0,-1-4-63,1 0 0,-1 0 0,1-1 0,-1 1 0,1 0 0,-1 0 0,1-1 0,-1 1 0,1 0 0,-1-1 0,0 1 0,-1 0 0,-2 3-604,0 0 247,0-1-1091,-6-12-327,9 9 1759,-14-16-1704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6 4480,'-13'-13'1445,"42"11"1307,173 2-731,-200 0-2069,0 0 0,-1 0-1,1 0 1,-1 1 0,1-1 0,0 1-1,-1-1 1,1 1 0,-1-1-1,1 1 1,-1 0 0,1 0 0,-1 0-1,0 0 1,1 0 0,-1 0-1,2 2 1,2-1-2325,8-2 64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9 2080,'-23'0'455,"20"0"104,16 0 1094,41 1 1448,-5 0-2278,50-6-1,-65 1-682,0 0 9,36-1-1,-27 2 9,0-1 0,54-14 0,-80 15-121,-8 1 4,0 0 0,-1 0 0,1-1 0,0 0 0,12-6 0,-6-4 3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4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392,'0'0'1088,"-3"-3"-651,0 0-304,-7-7 2731,11 11-2820,-1-1 1,1 0-1,-1 0 0,0 0 0,1 0 0,-1 1 0,1-1 0,-1 0 0,1 0 0,-1 0 0,1 0 0,-1 0 0,1 0 0,-1 0 1,1 0-1,-1 0 0,2-1 0,6 0 133,21 12 303,-13-16-240,2 12-96,-7-5-74,0 0 0,0-1-1,1-1 1,20-1 0,-3 0 152,-13 1 24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28,'0'0'1829,"2"0"-1066,89 0 2357,-88 0-3102,0 0 0,0 0 0,0 1 0,0-1 0,0 0 0,0 1 0,0 0 0,0 0 0,0 0 0,0 0 0,0 0 0,0 1 0,-1-1 0,1 1 0,3 2 0,-3-2 0,1 0-1,0 0 1,-1 0 0,1-1 0,0 0-1,0 1 1,0-1 0,8 0 0,36 1 14,-32-2-43,-13 0 32,0 0 1,-1 0-1,1 0 0,0 1 0,-1-1 1,1 1-1,0 0 0,4 2 1,-7-3-18,1 1 1,-1-1 0,1 0 0,-1 1 0,1-1 0,0 0 0,-1 0 0,1 0 0,-1 0 0,1 1-1,0-1 1,-1 0 0,1 0 0,0 0 0,-1 0 0,1 0 0,-1 0 0,1-1 0,0 1 0,-1 0 0,1 0-1,0 0 1,-1 0 0,1-1 0,-1 1 0,1 0 0,-1-1 0,1 1 0,-1 0 0,1-1 0,-1 1-1,1-1 1,-1 1 0,1-1 0,-1 0 0,1 1-3,0-1-1,0 1 1,-1 0 0,1-1 0,0 1-1,0 0 1,0 0 0,-1-1 0,1 1-1,0 0 1,0 0 0,0 0 0,0 0-1,1 0 1,13-2-129,16-24-2279,-15 23 105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0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2976,'-22'0'864,"18"0"-396,14 0-237,-7 1-101,-1-1 1,1 0-1,-1 1 1,1 0-1,-1-1 1,1 1-1,-1 0 1,1 0-1,2 2 1,17 7 830,-14-8-786,0 2 1,0-1-1,0 1 0,-1 1 0,1-1 1,7 7-1,6 8 58,0 1 0,-2 1 0,0 1 0,-1 0 0,20 35 0,-19-26-93,-1 1-1,-2 1 1,21 61 0,-29-63-46,0 1 0,-3-1 0,0 1-1,0 60 1,-6-57 7,-8 38 1,9-67-86,-6 32 130,-1 0 0,-2-1 0,-23 62 0,23-76-102,-2-1 0,0 0-1,-2 0 1,0-2 0,-1 1-1,-1-2 1,-22 23-1,-46 33-235,15-10 38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4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5 1984,'-13'-13'640,"12"12"-622,1 1 0,-1-1 1,1 1-1,0-1 0,0 1 0,-1-1 1,1 1-1,0-1 0,0 1 0,-1-1 1,1 0-1,0 1 0,0-1 0,0 1 1,0-1-1,0 0 0,0 1 0,0-1 0,0 1 1,0-1-1,0 0 0,0 1 0,0-1 1,0 1-1,1-2 0,-1 2 41,0-2 720,1-6 312,1 3-742,8-1 243,-5-4 138,0 7-526,0 0 0,0 0 0,0 1-1,6-3 1,18 0 132,-13 1-245,1 1-1,-1 0 1,1 1 0,0 1-1,0 0 1,-1 1 0,24 4-1,25 6 44,7-5 20,-34 0-99,67 3 66,332-8 1394,-422 0-136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6 18 3232,'-39'-13'1035,"36"12"-815,-1 0 0,0 0 1,0 1-1,1-1 0,-1 1 1,0 0-1,0 0 1,0 0-1,-4 1 0,-4 0 179,10-1-356,0 0 1,1 0-1,-1 0 0,1 1 1,-1-1-1,0 1 0,1-1 0,-1 1 1,1-1-1,-1 1 0,1 0 1,-1 0-1,0 1 0,-6 3 151,-3-1-2,9-3-162,0 0 1,0 0 0,-1 1 0,1-1 0,0 0 0,0 1 0,0-1 0,-2 3-1,2-2-16,0-1-1,0 1 0,0-1 1,0 0-1,0 0 0,-1 0 1,1 0-1,0 0 0,-1 0 0,1 0 1,-4 0-1,4-1-8,1 0 1,-1 0-1,0 1 0,1-1 1,-1 1-1,1-1 1,-1 1-1,1 0 0,-1-1 1,1 1-1,0 0 0,-1 0 1,1 0-1,0 0 0,-1 0 1,1 0-1,0 0 0,0 1 1,-1 1-1,-7 20 16,-1-2 17,4-13-15,1 1 0,0-1 0,0 1 0,0 0 0,1 0 0,0 0 1,1 1-1,-4 15 0,-8 100 9,13-80 27,2 0 1,11 82 0,-10-113-53,15 111 89,-14-111-32,-1 1 0,0 23-1,-1-33 13,-1 0-1,0 0 0,1 0 0,-2 0 1,1 0-1,0-1 0,-1 1 0,0 0 1,0-1-1,-3 5 0,0-2 75,3-2-75,-1 0 1,-1 0 0,1 0 0,-1 0 0,0-1 0,0 0 0,0 1 0,-1-1-1,1-1 1,-1 1 0,0-1 0,-6 3 0,1 0-8,-1-2 0,1 1-1,-1-2 1,-22 6 0,12-7 45,-41 1 0,56-3-104,0-1 0,0 1 0,0-1 0,-9-2 0,12 3-16,1-1 1,0 0-1,0 0 0,0 0 1,0 0-1,0 0 1,0 0-1,0 0 0,1-1 1,-1 1-1,0-1 0,1 0 1,-1 1-1,1-1 1,-1 0-1,1 0 0,-2-3 1,3 4-29,-1 0 1,1 0-1,0 0 1,0 0-1,-1-1 1,1 1-1,0 0 0,0 0 1,0-1-1,0 1 1,0 0-1,0 0 1,1 0-1,-1-1 1,0 1-1,1 0 1,-1 0-1,1 0 1,0-2-1,13-16-1045,-11 16 908,1 0 1,0 1-1,0-1 1,0 1-1,5-3 1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7 3648,'-13'-13'1173,"13"13"-1143,-1-1 0,1 1-1,-1-1 1,1 1 0,-1 0 0,1 0-1,-1-1 1,1 1 0,-1 0 0,1 0-1,-1 0 1,0-1 0,1 1 0,-1 0-1,1 0 1,-1 0 0,0 0 0,1 0 0,-1 0-1,1 0 1,-1 0 0,0 0 0,1 1-1,-1-1 1,0 0 0,1 0 55,-13 0 384,1 0 0,0 1 1,0 0-1,0 1 0,0 0 1,0 1-1,-12 4 0,9-2-393,1 1 0,0 1-1,0 0 1,1 1 0,0 1-1,0 0 1,1 0-1,1 1 1,-1 1 0,-16 20-1,17-18-27,1 2-1,1-1 0,0 2 1,0-1-1,2 1 0,0 0 1,-9 32-1,8-18-7,3-15-32,1 1 0,1-1 0,0 1 0,0 17 0,8 8 16,-2-20 5,0 5 29,-2-10-5,1 0-1,1-1 0,6 21 0,3-5 26,5 16 68,-16-43-99,0 1 1,0-1-1,1 1 1,3 6-1,-4-10-52,-1 0-1,1 1 1,1-1-1,-1 0 1,0 0-1,0 0 1,0 0-1,0 0 1,1 0-1,-1 0 1,1-1-1,-1 1 1,0 0-1,1-1 1,1 1-1,13 6-788,-14-6 602,0 0 1,0 0 0,0-1-1,0 1 1,0 0 0,0-1-1,4 1 1,23-9-3574,2 6 1125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3'0'1253,"13"0"-1244,0 0-1,0 0 1,0 0 0,0 0-1,-1 0 1,1 0-1,0 0 1,0 0 0,0 0-1,0 0 1,0 0-1,0 0 1,0 0 0,0 0-1,0 0 1,0 0 0,0 0-1,-1 0 1,1 0-1,0 0 1,0 0 0,0 0-1,0 0 1,0 0-1,0 0 1,0 0 0,0 1-1,0-1 1,0 0-1,0 0 1,0 0 0,-1 0-1,1 0 1,0 0-1,0 0 1,0 0 0,0 0-1,0 0 1,0 0 0,0 0-1,0 1 1,0-1-1,0 0 1,0 0 0,0 0-1,0 0 1,0 0-1,0 0 1,0 0 0,0 0-1,0 0 1,0 0-1,0 1 1,0-1 0,0 0-1,0 0 1,0 26 1036,3-21-554,8 5-261,1 0 0,1-2 0,-1 1 1,1-1-1,17 7 0,48 32 26,-60-36-195,-13-8-12,-1 0-1,1 0 1,0 0-1,7 2 1,11 0 116,-15 3 58,-8-8-215,1 0-1,-1 1 1,0-1-1,1 1 1,-1-1 0,0 0-1,1 1 1,-1-1-1,1 0 1,-1 1 0,0-1-1,1 0 1,-1 0-1,1 1 1,-1-1-1,1 0 1,-1 0 0,1 0-1,-1 0 1,1 1-1,-1-1 1,1 0 0,-1 0-1,1 0 1,-1 0-1,1 0 1,-1 0-1,1-1 1,0 1 2,0 0 0,0 0 0,0 0 0,0 0 0,-1 0-1,1 0 1,0 0 0,0 1 0,0-1 0,-1 0 0,1 0 0,0 1 0,1 0 0,1 9 64,-3-10-73,0 0 0,0 1 0,0-1 0,0 0 0,0 0 0,0 0 0,0 0 0,0 0 0,0 0 0,0 0 0,0 0 0,0 0 0,0 0-1,0 1 1,0-1 0,0 0 0,0 0 0,0 0 0,0 0 0,0 0 0,0 0 0,0 0 0,0 0 0,0 0 0,0 0 0,0 0 0,0 0 0,0 1-1,-1-1 1,1 0 0,0 0 0,0 0 0,0 0 0,0 0 0,0 0 0,0 0 0,0 0 0,0 0 0,0 0 0,0 0 0,0 0 0,0 0 0,-1 0 0,1 0-1,0 0 1,0 0 0,0 0 0,0 0 0,0 0 0,0 0 0,0 0 0,0 0 0,0 0 0,0 0 0,-1 0 0,1 0 0,-6 0 102,10 0-116,-12-3-312,7-2 271,1 5-31,0 0 1,0-1 0,0 1-1,0-1 1,0 1 0,0-1-1,0 1 1,0 0 0,0-1 0,0 1-1,0-1 1,0 1 0,0 0-1,-1-1 1,1 1 0,0-1-1,0 1 1,0 0 0,-1-1 0,1 1-1,0 0 1,-1-1 0,1 1-1,0 0 1,0-1 0,-1 1-1,-10-11-1525,9 9 522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560,'0'0'1147,"3"0"-891,-1 1-168,0-1 1,0 0 0,0-1 0,0 1 0,0 0 0,0-1 0,-1 1 0,1-1 0,0 1 0,0-1 0,0 0 0,0 0 0,1-1-1,-1 1-46,0 0 0,0 0-1,1 0 1,-1 0 0,0 0-1,0 0 1,1 1 0,-1-1-1,0 1 1,1 0 0,-1 0-1,5 0 1,7 0 138,0 0-66,0 0 0,17-3 1,-8-3-15,-17 5-70,0-1 0,0 1 0,1 0 0,10-1 0,92 2 1741,-114 3-1638,-21 10-113,1-1 0,-1-2 0,-43 12 0,52-20-33,-1 1 0,1 1-1,0 1 1,0 0 0,-22 10-1,36-13-6,0 0 0,0 0 0,0 0 0,0 0 0,-3 4 0,5-6 17,1 0-1,-1 1 1,1-1 0,-1 1-1,1-1 1,0 0 0,-1 1-1,1-1 1,-1 1-1,1-1 1,0 1 0,-1-1-1,1 1 1,0 0 0,0-1-1,0 1 1,-1-1 0,1 1-1,0 0 1,0-1 0,0 1-1,0 0 1,23 5-29,-16-5 29,4 2 14,1 0 1,0-1-1,-1 0 0,14 0 0,147-2 117,-168-1-120,0 1-1,0 1 1,1-1-1,6 2 1,-10-2-8,-1 0 0,1 0 1,-1 0-1,1 1 0,0-1 0,-1 0 1,1 0-1,-1 0 0,1 1 0,-1-1 1,1 0-1,-1 1 0,1-1 0,-1 0 1,1 1-1,-1-1 0,0 1 0,1-1 1,-1 1-1,1-1 0,-1 0 0,0 1 1,0-1-1,1 1 0,-1 0 0,0-1 1,0 1-1,0-1 0,1 1 1,-1-1-1,0 2 0,-1-1-5,1 1 0,-1-1 0,0 1-1,1-1 1,-1 1 0,0-1 0,0 0 0,0 1 0,0-1 0,0 0 0,-3 2-1,-8 9-17,-36 39 4,43-45 18,-67 79 60,65-79-53,-1 2-18,0 0 0,1 0-1,0 0 1,0 1 0,1 0 0,-7 12-1,12-19 11,0 0-1,0 0 1,1-1-1,-1 1 0,0 0 1,1 0-1,-1 0 1,1 0-1,0 0 0,0 0 1,-1 0-1,1-1 0,0 1 1,1 0-1,-1 0 1,1 3-1,0-3 10,0 1-1,0-1 1,1 1 0,0-1 0,-1 1-1,1-1 1,0 0 0,4 4-1,-4-4 4,0 0 0,0 0-1,0-1 1,0 1 0,0-1-1,0 1 1,1-1 0,-1 0-1,0 0 1,1 0 0,-1 0-1,1-1 1,-1 1 0,1 0-1,-1-1 1,1 0 0,-1 0-1,4 0 1,12 2 46,6 3-3,-14-3-22,-1 0 0,1 0 0,18 0-1,44-2 45,-72 0-75,1 0 2,0 0-1,0 0 1,0 0-1,1 0 1,-1 0-1,0 0 1,0 0-1,0 0 1,0 0-1,0 1 1,0-1-1,0 0 1,1 2-1,-2-2 0,1 1 0,-1 0 1,0 0-1,1 0 0,-1-1 0,0 1 0,0 0 0,0 0 0,0 0 0,0 0 0,0 0 0,0-1 0,0 1 0,0 0 0,0 0 0,0 0 0,0 0 0,-1-1 0,1 1 0,0 0 0,-1 0 0,1 0 0,0-1 0,-1 1 0,0 1 0,-13 17 36,7-12 59,-1-1-1,0-1 0,0 1 1,-11 4-1,-6 5 308,-79 45 707,64-37-914,38-23-209,1 1 0,-1 0 0,1 0 0,-1 0 0,1 0 0,-1 1-1,1-1 1,0 0 0,0 0 0,-1 1 0,1-1 0,0 1 0,0-1-1,0 1 1,1 0 0,-2 2 0,2-4 30,1 1 0,0-1 0,0 1 1,-1-1-1,1 0 0,0 1 0,0-1 0,-1 0 0,1 0 1,0 0-1,0 1 0,0-1 0,-1 0 0,1 0 0,0 0 0,0 0 1,0 0-1,-1-1 0,1 1 0,0 0 0,1 0 0,21-6-362,11-14-1852,-29 18 1961,0 1 1,1 0-1,-1 0 1,0 1 0,0-1-1,8 1 1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640,'-11'2'1885,"16"5"-537,1 2-1472,-1-2 236,1-1-1,-1 1 1,1-1-1,0 0 1,0-1 0,8 6-1,-10-7-81,105 100 754,-95-93-708,4 5 75,18 19 0,-17-11 16,-1 2 0,-1 0-1,25 51 1,-34-60-75,0 1 1,-1-1-1,-1 1 0,-1 1 1,0-1-1,-2 1 0,0-1 0,-1 1 1,-1 0-1,0 0 0,-2 0 1,-3 24-1,0-23 4,-2 1 0,0-1 0,-1 0 0,-1 0 0,-1-1 0,-1 0 0,-1-1 0,0 0 0,-21 25 0,-38 30 238,49-53-199,18-16-242,0-1 0,0 0-1,-1 0 1,0 0-1,1 0 1,-1 0 0,0-1-1,-1 0 1,1 0 0,0 0-1,-1 0 1,1-1-1,-1 0 1,-4 2 0,-2 0-422,-3 1-555,13-4 966,1 0 0,0 0 0,-1 0 0,1 0 0,0 0 0,-1 0 0,1-1 0,0 1 0,-1 0 0,1 0 0,0 0 0,0-1 0,-1 1 0,1 0 0,0 0 0,0-1 0,-1 1 0,1 0 0,0-1 0,0 1 0,0 0 0,0-1 0,-1 1 0,1 0 0,0-1 0,0 1 0,0 0 0,0-1 0,0 1 0,0 0 0,0-1 0,0 1 0,0 0 0,0-1 0,0 1 0,0-1 0,0-15-2783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19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4160,'0'0'1333,"-2"0"-821,-9 0 1408,12 0-1905,-1 0-1,1 0 1,-1 0 0,1 0 0,-1 0-1,0 0 1,1 0 0,-1 0-1,1 0 1,-1 0 0,0 0-1,1 0 1,-1 1 0,0-1-1,1 0 1,-1 0 0,1 0-1,-1 1 1,0-1 0,0 0-1,1 1 1,-1-1 0,0 0 0,1 0-1,-1 1 1,0-1 0,1 1-1,7 7 199,-3-7-128,0 0 1,0 0-1,0 0 0,0-1 0,10 0 1,38-1 299,-32 0-301,78 1 391,-37 0 14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1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0 2496,'-4'0'119,"0"0"0,1 0-1,-1 0 1,1 1 0,-1-1 0,0 1 0,1 0 0,-1 0-1,-5 3 1,-6 1-6,11-4-45,1 0-1,-1 0 0,1 0 1,0 0-1,-1 1 1,-3 2-1,-7 4 85,-9 1 126,10-4-88,1 0 0,-15 9 0,10-4 54,8-6-93,0 1-1,0 1 0,1-1 1,0 1-1,-8 8 1,-17 25 771,-9 0-207,34-28-491,-1 1 1,2 0-1,0 0 0,0 1 0,-6 19 1,3-4 195,-9 49 1,12-38-248,2 1 0,2-1 1,2 48-1,1-86-172,0 8 9,0 0 0,0 0 0,1 1 0,0-1 0,1 0 0,0 0 0,1 0 0,4 11 0,-3-7 20,-3-10-22,-1 0 0,1 0 0,0 0 0,1 0 1,-1 0-1,0 0 0,1 0 0,0 0 0,0-1 0,0 1 0,0 0 0,0-1 0,0 0 0,0 0 1,4 3-1,0-1-106,0 0 0,0 0 1,0-1-1,1 0 0,-1 0 1,1-1-1,0 0 1,0 0-1,-1-1 0,1 1 1,0-1-1,9 0 0,59-1-4030,-44 0 2118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160,'-39'0'1333,"32"0"-997,6 3-160,1-2-103,0 0-1,0 0 0,0 0 1,0 0-1,0 0 1,0 0-1,1 0 0,-1 0 1,0 0-1,0 0 1,1 0-1,-1 0 0,1-1 1,-1 1-1,1 0 1,-1 0-1,1 0 0,0 0 1,-1-1-1,1 1 1,0 0-1,1 0 1,0 1 6,1-1 1,-1 0-1,1-1 1,-1 1 0,1 0-1,-1-1 1,4 1-1,8 2 376,-8-2-330,6 3 75,-1-2 0,1 0 0,0 0 1,13 0-1,159-2 680,-182 0-870,-1 0 0,1 0 0,-1 0 0,1 0 0,0 0 0,-1 0 0,1 1 0,-1-1 0,1 1 0,-1-1 0,1 1 0,-1 0 0,0-1 0,1 1 0,-1 0 0,0 0 0,1 0 0,-1 0 0,2 2 0,-3-2-2,0-1-2,1 0 0,-1 1 1,0-1-1,0 0 1,0 0-1,1 1 1,-1-1-1,0 0 0,0 0 1,1 0-1,-1 1 1,0-1-1,1 0 0,-1 0 1,0 0-1,1 0 1,-1 0-1,0 0 0,0 1 1,1-1-1,-1 0 1,0 0-1,1 0 1,-1 0-1,0 0 0,1 0 1,-1 0-1,0 0 1,1-1-1,-1 1 0,0 0 1,1 0-1,-1 0 1,0 0-1,1 0 0,-1 0 1,0-1-1,1 1 1,0 0-60,-9 0-406,6 0 113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2 2912,'-22'0'1826,"18"0"-401,12 0-820,-3 2-275,-3 0-283,0-1 0,-1 0 0,1 0 0,0 0 0,-1 0 0,1 0 0,0 0 0,0 0 0,0 0 0,0-1 0,0 1 0,3-1 0,28 2 250,1 0-58,-18 1-165,28 2 55,16-10 9,4-1-15,-49 6-59,-1 0 0,0-1 0,0-1 0,0 0 0,24-8 0,-24 6 6,0 0 0,0 1 1,0 1-1,1 0 0,24 1 0,-36 1-51,16-1 87,-18 1-96,-1-1-1,1 1 1,-1 0 0,0 0 0,1 0 0,-1-1 0,1 1 0,-1 0 0,0 0 0,1-1 0,-1 1 0,1 0 0,-1-1 0,0 1-1,0 0 1,1-1 0,-1 1 0,0-1 0,0 1 0,1 0 0,-1-1 0,0 1 0,0-1 0,0 1 0,0-1 0,1 1 0,-1-1 0,0 1-1,0-1 1,0 0 0,0-1 102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7 2656,'-1'0'115,"-1"0"-1,0 0 1,1 0 0,-1-1-1,1 1 1,-1 0 0,1-1-1,-1 1 1,1-1 0,-1 0-1,1 0 1,-1 1 0,1-1-1,0 0 1,-1 0 0,1 0-1,-2-3 1,2 4-82,1 0 0,-1-1 0,1 1 0,-1 0 0,1-1 0,-1 1 0,1 0 0,-1 0 1,1 0-1,-1-1 0,1 1 0,-1 0 0,0 0 0,1 0 0,-1 0 0,1 0 0,-1 0 0,1 0 0,-1 0 0,0 0 0,1 0 1,-1 0-1,1 1 0,-1-1 0,1 0 0,-1 0 0,1 1 0,-1-1 0,1 0 0,-1 1 0,0-1 67,-3 2-28,1 0-1,-1 0 1,0-1-1,1 1 0,-1-1 1,0 0-1,0 0 1,0-1-1,-7 1 1,6 0-25,-1 0 1,0 0-1,0 0 1,0 1-1,1-1 1,-1 2-1,1-1 1,-1 0-1,1 1 1,0 0-1,-9 7 1,12-9-42,-1 2-11,0-1 1,0 0 0,1 1-1,-1-1 1,1 1 0,0 0-1,0-1 1,0 1 0,0 0-1,-3 6 1,-3 6 9,2-4 9,-1 1 1,2-1-1,0 2 0,0-1 0,1 0 0,1 1 1,0 0-1,0-1 0,2 1 0,-1 0 1,2 26-1,-1 22 11,-1-8 37,8 64 0,6-46 53,2 11-33,-9-6-44,-2-52-26,2 16 13,-6-28-12,0-1 0,0 1-1,-1-1 1,-1 0 0,-7 21 0,-27 51 262,34-77-247,1 0-1,-2 0 1,1 0-1,-1 0 1,0 0-1,0-1 0,0 0 1,-1 0-1,0 0 1,0 0-1,0-1 1,-9 6-1,-15 8 90,19-11-66,0-1 0,0 0 0,-1 0 1,0-1-1,0-1 0,-22 7 0,30-11-40,0 1-1,-1-1 0,1 0 1,0 0-1,-1 0 1,1 0-1,0-1 1,-1 1-1,1-1 0,0 0 1,0 0-1,0 0 1,0 0-1,0 0 1,-3-2-1,-1-2 10,0 1 0,1-1 1,0-1-1,-6-6 0,11 11-16,-2-2-103,0 0 0,0 0-1,0 0 1,1-1 0,-1 1 0,1-1-1,0 1 1,0-1 0,1 0-1,-1 0 1,1 0 0,0 0 0,0 0-1,0 0 1,0-6 0,0 9 71,-1-46-969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4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33 3072,'-13'-26'976,"13"26"-966,0-1 0,0 1 1,0 0-1,0 0 0,0-1 0,0 1 1,-1 0-1,1 0 0,0-1 0,0 1 1,0 0-1,0 0 0,0-1 0,-1 1 1,1 0-1,0 0 0,0 0 0,0 0 1,-1-1-1,1 1 0,0 0 0,0 0 1,-1 0-1,1 0 0,0 0 0,0 0 1,-1 0-1,1 0 0,0-1 0,0 1 0,-1 0 1,1 0-1,0 0 0,0 0 0,-1 0 1,1 1-1,-1-1 0,-4-1 62,2 1 5,0-1 1,0 1-1,0 0 0,0 0 1,0 0-1,0 1 0,0-1 1,0 1-1,0-1 1,-3 2-1,-2 2 231,0-1 0,0 0 0,-13 2 0,19-4-271,-10 3 167,1 0 1,0 0-1,0 2 0,-20 11 1,16-8-27,8-5-110,0 1 0,0 0 0,1 0 0,-1 0 0,1 1 0,0 0 0,-6 7 0,1 3 146,-16 30 1,27-45-212,-17 31 263,-22 67 0,-3 40 177,31-100-367,-2 6 36,2 0 0,-9 83 0,17-85-25,1 0 0,9 84 0,-3-110-46,0-1 0,7 17-1,-6-19-13,-2-3-7,1-1-1,0 0 1,8 15-1,-8-19-14,0-1 0,1 0 0,-1 0 0,1 0 0,0-1 0,1 1 0,5 3 0,4 3 23,-9-6-245,1 1 1,1-1 0,-1 0-1,1-1 1,-1 0 0,1 0-1,1-1 1,-1 0-1,0 0 1,10 1 0,1-2-496,22-1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0 2560,'0'0'1147,"0"-3"-891,0-4 227,0 17 543,-3-10-664,3 0-349,-1 0-1,0 0 0,1 1 0,-1-1 0,1 0 0,-1 0 0,0 0 0,1 1 0,-1-1 0,1 0 0,-1 1 0,0-1 0,1 1 0,-1-1 0,1 1 0,0-1 0,-1 1 0,1-1 0,-1 1 0,1-1 0,0 1 0,-1-1 0,1 1 0,0 0 0,0-1 0,-1 1 0,1 0 0,0-1 0,0 1 0,0 0 0,0-1 0,0 1 0,0 0 0,0-1 0,0 2 0,-2 9 121,-14 25 827,6-9-477,6-19-400,1 0 1,1 0 0,-1 0-1,1 0 1,1 0-1,-1 1 1,1 13 0,1-15-52,-1-1-7,1 1-1,0-1 0,0 1 1,1-1-1,-1 1 1,2-1-1,-1 0 0,1 1 1,0-1-1,0 0 1,4 8-1,-5-12-8,0-1-1,0 0 1,0 1 0,0-1 0,0 0-1,0 0 1,1 0 0,-1 0-1,0 0 1,1 0 0,-1 0-1,1 0 1,-1 0 0,1-1-1,1 2 1,1-2 14,-1 1-1,1-1 1,0 0 0,0 0-1,4 0 1,8-1 122,-8 1-108,-1-1 1,1-1-1,-1 1 0,0-1 0,1 0 0,-1-1 0,0 0 0,0 0 0,-1-1 1,10-6-1,-13 8-32,0 0-1,0-1 1,0 1 0,-1-1 0,1 0 0,-1 0-1,0 0 1,0 0 0,0 0 0,0 0 0,-1-1 0,1 1-1,-1-1 1,0 1 0,0-1 0,0 1 0,-1-1 0,1 0-1,-1 1 1,0-1 0,0-5 0,0 3-5,-1 1 1,1-1-1,-1 1 1,-1 0 0,1-1-1,-1 1 1,0 0-1,0 0 1,0 0-1,-1 0 1,1 1-1,-1-1 1,0 1-1,-8-8 1,10 11-10,-2-3-13,-1 0 0,0 0-1,1 0 1,0 0 0,0 0 0,0-1 0,1 1 0,-3-6-1,-8-6-69,-2 1 16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648,'0'0'1173,"6"8"-703,15 19-255,-10-13 21,0 0-1,0 1 0,10 21 1,-14-22-35,74 167 1171,-72-152-1257,-2 0-1,-1 0 1,3 37 0,-8-53-86,0 1 0,-2-1 0,0 0 0,0 1 1,-1-1-1,-1 0 0,0 0 0,-7 16 0,3-8 13,-1 6-22,-2-1 0,-1 0 0,-22 38 0,29-55-23,-1 0 0,0 0 0,-1-1 0,0 0 0,0 0 0,0 0 0,-1-1 0,-1 1 1,1-2-1,-13 10 0,-22 12-493,21-12-1712,6-13 592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56,'0'0'2304,"78"16"-2016,-47-16 0,16 0-224,-16 15 32,16-15-32,-16 16-64,15-16 32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2656,'-1'-3'126,"1"1"-1,0 0 1,-1 0 0,0-1-1,1 1 1,-1 0-1,0 0 1,0 0 0,-2-3-1,2 4-22,0-1 0,0 0 0,1 0-1,-1 1 1,0-1 0,1 0 0,-1 0-1,0-4 1,1 4 1214,0 4-783,0 245 1252,1-217-1605,8 43 0,-6-54-116,4 26 189,-2-20-117,1 45 0,-6-63-354,1 0-1,0 0 1,0-1 0,0 1 0,1-1-1,3 10 1,-3-9-225,1 11-752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9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2 2720,'-13'-13'891,"14"12"-713,0 1 0,0-1 0,-1 1 0,1 0 0,0-1 0,0 1 0,0 0 0,0 0 0,0 0 0,0 0-1,0 0 1,0 0 0,0 0 0,0 0 0,1 0 0,-2 0-159,1 0-1,-1 0 0,1 0 0,-1 0 0,1 0 0,-1 0 0,1 0 0,-1 0 0,0 0 0,1 0 0,-1 0 0,1-1 0,-1 1 0,1 0 0,-1 0 0,1-1 0,-1 1 0,0 0 0,1 0 0,-1-1 0,1 1 0,-1 0 0,0-1 0,0 1 0,1-1 0,-1 1 0,0 0 0,1-1 0,-1 1 0,0-1 0,0 1 0,0-1 1,0 1-1,1-1 0,-1 1 0,0-1 0,0 1 0,0-1 0,0 1 0,0-1 0,0 0 0,2-4 238,1 3-152,-2 1-57,0 0 0,0 1 0,0-1-1,0 0 1,0 0 0,-1 0-1,1 0 1,0 1 0,0-1 0,0-2-1,15 3 450,9 0-273,-11 1-57,0-1 0,24-4-1,-27 2-79,5-2 16,0 2-1,1 0 0,19-1 0,226 3 326,-251 0-399,0 0 1,14-2-1,-12-1 3,-11 2-22,0 1 0,-1-1-1,1 1 1,0-1-1,0 1 1,-1 0-1,1 0 1,0 0 0,0 0-1,-1 0 1,1 0-1,0 1 1,0-1-1,-1 0 1,1 1-1,0 0 1,-1-1 0,1 1-1,1 1 1,10 0 268,-10-2 27,-6 0-256,-23 0-75,24 0-47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2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31 2912,'-26'-13'923,"16"11"-550,5 1-248,1 1 1,0-1 0,0 0-1,0 0 1,0 0 0,0-1-1,0 1 1,-5-4 0,6 4-22,1 1 0,-1-1 0,0 1 1,0-1-1,1 1 0,-1 0 1,0 0-1,0 1 0,1-1 0,-1 0 1,0 1-1,0 0 0,1 0 1,-1 0-1,1 0 0,-1 0 1,-2 2-1,-4 0-3,-27 13 635,23-13-651,11-3-75,0 1 0,-1-1 0,1 1 0,0 0 0,0-1-1,-1 1 1,1 0 0,0 0 0,0 1 0,0-1 0,0 0 0,1 1 0,-3 1 0,-21 17 11,22-19-3,1 0 0,0 1 0,-1 0 0,1-1 0,0 1 0,0 0 0,0 0 0,0 0 0,0 0 0,0 1 0,1-1 0,-1 0 0,1 1 0,-1 0 0,1-1 0,0 1 0,0-1 0,-1 6 0,-3 39 195,-5 15 27,4 16-75,3-51-113,-1 37 62,8 0-27,-1-37-46,3 51 113,-2-40-98,5 61 64,-9 13 211,-1-101-213,0 1 1,0-1-1,-1 0 1,-4 16-1,4-19 26,1-4-97,0-1 0,0 0 0,0 0 0,0 0 0,0 1 0,-1-1 0,1-1 1,-1 1-1,0 0 0,1 0 0,-1-1 0,-1 1 0,1-1 0,0 1 0,-1-1 0,1 0 0,-1 0 0,0 0 0,1 0 0,-1-1 0,0 1 1,-5 1-1,6-2-27,1 0 0,-1-1 0,0 1 0,0-1 0,0 0 0,0 0 0,0 1 1,0-1-1,0 0 0,0-1 0,1 1 0,-1 0 0,0 0 0,0-1 0,-3-1 1,-22-11 67,21 9-84,1 0-1,-1-1 1,1 0 0,0 0-1,0 0 1,-8-12-1,3 2-99,-10-23 0,15 27 34,2 5-255,0 0-1,1-1 1,0 0 0,0 1-1,1-1 1,0 0 0,0 0-1,0 1 1,1-13 0,0-28-152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1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888,'0'0'613,"0"3"-367,0-2-214,0 1 1,0-1 0,-1 1-1,1-1 1,-1 1-1,1-1 1,-1 0 0,1 1-1,-1-1 1,-1 2 0,-5 11 349,6-7-280,0 0 0,0 1 0,0-1 0,1 0 0,1 13 0,0-1 65,0 43 161,0-26-15,-6 56 0,-21 108 66,21-138-321,-5 1 92,7-39-101,1-3 11,-1 0 0,-8 24 0,1-14-12,4-13 37,-6 27 1,10-35-60,2 0 1,-1 14-1,1-24-25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5056,'0'0'2304,"-16"62"-2016,16-31 0,0 0-224,-15 16 256,15 15-192,0-15 160,0 0-160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6 3648,'0'-16'1664,"-47"32"-1472,31-16 704,-15 16-544,0-1 640,-16 1-576,-15 30 128,15 17-288,16 15 32,0 0-160,15 15 64,1-31-96,15 1 224,15-16-192,16-1-448,-15-15 128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5632,'31'16'2560,"16"31"-2208,-31-1 992,15-15-800,-16 47 704,16 0-736,-15 16 224,15-16-416,-31 0 320,0-16-384,-31 16 224,0-16-256,-31 1-128,15-17-64,-31 1-3424,16-31 1856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2400,'-12'-1'690,"15"-3"-328,-2 4-294,0-1 0,0 1 0,-1-1 0,1 0 0,0 1 0,-1-1 0,1 0 0,-1 0 0,1 0 0,-1 1 0,1-1 0,0-2 496,1 3 150,32 0 255,-14-1-535,1 1 1,37 4-1,-35 6-183,-11-6-180,-10-4-51,1 1 1,0-1-1,-1 1 1,1 0-1,-1 0 0,1 0 1,-1 0-1,1 1 1,-1-1-1,0 1 0,1-1 1,-1 1-1,0 0 1,0 0-1,0 0 1,-1 0-1,1 0 0,2 4 1,-3-5-13,-1 0-1,0 0 1,1 0 0,-1 0 0,0 0-1,0 0 1,0 0 0,0 0 0,0 0-1,0 0 1,0 0 0,0 0 0,-1 0 0,1 0-1,0 0 1,-1 0 0,1-1 0,0 1-1,-1 0 1,1 0 0,-1 0 0,1 0 0,-1 0-1,0-1 1,1 1 0,-1 0 0,-1 0-1,-4 7 21,1 1 2,2-4-13,-1 0 0,1 0 0,-1 0-1,0 0 1,0-1 0,0 1 0,-1-1 0,-8 6-1,-8 2 72,13-8-61,0 1 0,0 0 0,0 0 1,0 1-1,-6 6 0,-15 13-111,25-22 65,-1 0-1,1 0 1,-1 1-1,1 0 1,0 0-1,1 0 0,-1 0 1,1 1-1,0-1 1,-5 9-1,8-12 18,0 0 0,0 0 0,-1 1 0,1-1 0,0 0 0,0 0 0,0 0 0,0 1 0,0-1 0,0 0 0,1 0 0,-1 0 0,0 1 0,1-1 0,-1 0 0,1 0 0,-1 0 0,1 0 0,-1 0 0,1 0-1,0 0 1,-1 0 0,1 0 0,0 0 0,0 0 0,0 0 0,0-1 0,0 1 0,1 1 0,2 0 0,-1 0 0,1 0 0,0 0 0,0-1 1,0 1-1,5 1 0,-2-2 1,0 0 0,1 0 1,14-1-1,9 2 14,-7 4 20,-18-4-28,0-1 0,0 0 0,1 0 1,6 1-1,6 0-93,-19-1 85,1-1 1,-1 0 0,1 0-1,-1 1 1,1-1 0,-1 0 0,1 0-1,-1 1 1,0-1 0,1 0-1,-1 1 1,0-1 0,1 1 0,-1-1-1,0 0 1,1 1 0,-1-1-1,0 2 1,0-1 6,1 0 0,-1 1 0,-1-1-1,1 1 1,0-1 0,0 0 0,0 1 0,-1-1-1,1 0 1,-1 1 0,1-1 0,-1 0 0,1 0 0,-2 2-1,-2 3 26,0-1 0,0 0-1,0 0 1,-1 0-1,0 0 1,0 0 0,0-1-1,0 0 1,-8 4 0,7-4 38,0 0 0,0 0 1,1 1-1,-1-1 0,1 1 1,0 1-1,0-1 1,1 1-1,-6 8 0,6-7-10,3-5-45,0-1-1,0 1 1,0-1 0,0 1 0,0 0 0,0 0 0,1-1-1,-1 1 1,0 0 0,1 0 0,0 0 0,-1 0 0,1 0 0,0 0-1,0-1 1,0 1 0,0 0 0,0 0 0,1 4 0,2-3 8,-1 0 0,1 0 0,0 1 0,0-2 0,0 1 0,1 0 0,-1-1 1,0 1-1,1-1 0,0 0 0,-1 0 0,1-1 0,0 1 0,5 0 0,6 5 63,-14-7-78,-1 0 1,0 0 0,0 0-1,1 0 1,-1 0 0,0 0-1,0 0 1,0 0-1,1 0 1,-1 0 0,0 1-1,0-1 1,0 0 0,1 0-1,-1 0 1,0 0 0,0 0-1,0 0 1,0 1-1,1-1 1,-1 0 0,0 0-1,0 0 1,0 1 0,0-1-1,0 0 1,0 0 0,0 0-1,0 1 1,1-1-1,-1 0 1,0 0 0,0 0-1,0 1 1,-3 12 95,2-12-101,0 1 0,0-1 0,0 0-1,0 0 1,0 0 0,0 0-1,0 0 1,-1 0 0,1 0 0,0 0-1,-1-1 1,1 1 0,-1-1 0,1 1-1,-1-1 1,1 1 0,-1-1 0,1 1-1,-1-1 1,1 0 0,-3 0-1,-9 2-3,-18 9 105,5-6 352,10 10-5,16-14-465,0-1 0,1 1 0,-1-1 0,0 1 0,0-1 0,0 1 0,1-1 0,-1 1 0,0-1 0,1 0 0,-1 1 0,0-1 0,1 1 0,-1-1 0,0 0 0,1 1 0,-1-1 0,1 0 0,-1 0-1,0 1 1,1-1 0,0 0 0,1 1-273,0 0 0,0-1 0,0 1 0,0-1 0,0 1 0,0-1 0,0 0 0,3 0 0,23 0-1518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0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41 2816,'0'-15'2736,"-3"15"-2411,-1 1-266,1 0 0,-1 1 0,1-1 0,-1 1 0,1 0 0,-1 0 0,1 0 0,0 1 0,0-1 0,0 1 0,0-1 0,1 1 0,-1 0 0,1 0 0,-1 1 0,1-1-1,-3 7 1,-13 52 389,10-45-280,-10 28 195,17-42-346,0 0 1,1 0-1,-1 0 0,0 0 0,1 1 0,0-1 0,0 0 0,0 0 0,0 0 0,0 1 0,1 3 0,10 14 63,-10-15-57,0-4-15,-1-1-1,1 1 1,-1 0-1,1 0 1,-1 0-1,1-1 1,0 1-1,0 0 1,0-1-1,0 1 1,0-1-1,0 1 1,0-1-1,0 1 1,1-1-1,-1 0 1,1 0-1,-1 1 1,1-1-1,-1 0 1,1 0-1,0-1 1,3 3-1,0-1 33,1-1 0,-1 1 1,1-1-1,0 1 0,0-2 0,-1 1 0,1-1 1,7 0-1,-8-1-10,0 0 1,0 0 0,-1-1-1,1 0 1,-1 0 0,0 0-1,1 0 1,-1-1-1,0 1 1,4-5 0,-3 3-1,-1 0 1,0 0-1,0 0 1,0-1-1,0 1 1,-1-1-1,5-8 1,15-39 167,-19 43-166,-1 2-29,0 0 0,-1 0-1,1 0 1,-2 0 0,1 0-1,-1-1 1,0 1 0,0 0-1,-1-1 1,0 1 0,0-1-1,-1 1 1,-2-13 0,-8-22 39,10 37-31,0 0 0,0-1-1,-1 1 1,0 0-1,0 0 1,0 0-1,-1 0 1,0 0 0,-3-4-1,1 2 7,-1-7 7,4 7-32,-8-19-83,7 8 17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3232,'-13'0'1035,"12"1"-1028,1-1 0,0 0 1,0 0-1,0 0 0,0 0 1,0 0-1,0 0 1,0 0-1,0 0 0,0 0 1,0 0-1,-1 0 1,1 0-1,0 0 0,0 0 1,0 0-1,0 0 1,0 0-1,0 0 0,0 0 1,0 0-1,0-1 1,0 1-1,0 0 0,-1 0 1,1 0-1,0 0 0,0 0 1,0 0-1,0 0 1,0 0-1,0 0 0,0 0 1,0 0-1,0 0 1,0 0-1,0 0 0,0-1 1,0 1-1,0 0 1,0 0-1,0 0 0,0 0 1,0 0-1,0 0 1,0 0-1,0 0 0,0 0 1,0 0-1,0 0 0,0-1 1,0 1-1,0 0 1,0 0-1,0 0 0,0 0 1,0-1 222,0 0 0,1 0 1,-1 0-1,0 0 0,0 0 1,0-1-1,0 1 0,0 0 1,-1 0-1,1-1 0,16 4 741,-9 3-795,-5-4-128,-1 0 0,0 0 0,1 0 0,-1 0 0,1-1 0,-1 1 0,1 0 0,0-1 0,-1 1 0,1-1 0,0 0 0,-1 0 0,1 0 0,2 0 0,8 1 118,-2-1-4,-1 0 1,1 0-1,12-3 1,35-8 70,0 3-1,91-2 1,-128 11-199,-11 0-13,-1-1 0,1 0 0,0-1 0,14-2 0,-6-2 57,-11 3 19,0 0-1,1 1 0,0 0 1,10-1-1,-30 2 16,-3 0-37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 3968,'-12'-13'1802,"14"16"-1679,0 1-1,-1-1 0,1 1 0,0-1 0,-1 1 0,0-1 0,0 1 1,0 0-1,0 0 0,-1-1 0,1 1 0,-1 0 0,0 6 0,0 5 224,-1 1-1,-3 18 1,1-19-132,-1 9 82,1-1 1,0 24 0,3 252 791,0-298-1180,0-1 0,0 1 1,0-1-1,0 1 0,0-1 0,0 0 0,0 1 1,0-1-1,0 1 0,0-1 0,-1 1 0,1-1 1,0 1-1,0-1 0,0 1 0,-1-1 0,1 0 0,0 1 1,-1-1-1,1 1 0,0-1 0,-1 0 0,1 1 1,0-1-1,-1 0 0,1 0 0,-1 1 0,1-1 1,0 0-1,-1 0 0,1 1 0,-1-1 0,1 0 1,-1 0-1,1 0 0,-1 0 0,1 0 0,-1 0 1,1 0-1,-1 0 0,0 0 0,-2 0-1993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 2144,'-13'0'415,"23"0"833,24 0 1142,17-2-1160,-24 1-911,0 1 0,40 5 0,-54-3-259,11 3 78,45 1 0,136-6 640,-204 0-777,-1 0 0,1 0 0,-1 0 1,1 1-1,-1-1 0,1 0 0,-1 0 0,1 0 0,-1-1 0,1 1 0,-1 0 0,1 0 0,-1 0 0,1 0 0,-1 0 0,1-1 0,-1 1 0,0 0 0,1 0 0,-1-1 0,1 1 0,-1 0 0,0 0 0,1-1 0,-1 1 0,0-1 0,1 1 0,-1 0 0,0-1 0,1 1 0,-1-1 0,5-6-242,-5 7 222,1-1 0,0 1 0,0 0 0,-1-1 0,1 1 0,0 0 0,0 0 0,0 0 0,0-1 0,-1 1 0,1 0 0,0 0 0,2 1 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 4064,'-54'0'1813,"20"0"-1429,18 1 223,15 0-579,1-1 0,-1 0 0,1 1 0,0-1 0,-1 1 0,1-1 1,0 0-1,-1 1 0,1-1 0,0 1 0,0-1 0,0 1 0,-1-1 0,1 1 0,0-1 0,0 1 0,0 0 0,-2 7 129,-9 10 245,8-12-282,-1-1-1,1 1 1,-5 11-1,0 13 52,1 1-1,-4 51 1,8-62-96,1 14 39,1 47-1,2-42-41,-1 210 226,-1-219 110,0 0 0,-3 0 0,-8 41 0,11-66-342,0-2-22,1 0 0,-1 0-1,1 1 1,-1-1 0,0 0 0,0 0-1,-1 0 1,1 0 0,-1 0 0,1 0-1,-1 0 1,0-1 0,0 1 0,0 0-1,-1-1 1,1 0 0,-4 4 0,-1-2 67,3-1-71,0 0 1,0 0-1,0 0 1,-1-1-1,1 1 1,-9 2-1,12-6-35,0 1 0,0 0 0,0-1 0,-1 1 0,1-1 0,0 0 0,0 1 1,0-1-1,0 0 0,0 1 0,-1-3 0,-4-1 14,-31-22 88,35 24-96,-1 0-1,0-1 1,1 1 0,0 0-1,0-1 1,-1 1 0,1-1-1,-2-4 1,-4-7 64,-10-27-1,0-21 12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38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48,'0'0'1664,"15"15"-1472,-15 16 768,0-15-576,0 15 352,-15 0-448,15 1 0,0-1-192,0-16 0,15 16-32</inkml:trace>
  <inkml:trace contextRef="#ctx0" brushRef="#br0" timeOffset="1">188 63 5216,'0'31'2368,"0"16"-2048,-16-31 32,16-1-256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824,'0'-13'587,"0"12"-581,0 1 1,0 0 0,0 0-1,0 0 1,0-1 0,0 1 0,0 0-1,0 0 1,0 0 0,1-1-1,-1 1 1,0 0 0,0 0-1,0 0 1,0-1 0,0 1 0,0 0-1,1 0 1,-1 0 0,0 0-1,0 0 1,0-1 0,0 1 0,1 0-1,-1 0 1,0 0 0,0 0-1,0 0 1,1 0 0,-1 0-1,0 0 1,0 0 0,1 0 0,-1 0-1,70-45 1114,-65 43-1039,-1-1 1,0 1-1,1 0 0,-1 0 0,1 0 1,0 1-1,-1 0 0,1-1 0,7 1 1,-7 0 39,1 0 1,0 0-1,0-1 1,-1 0-1,10-4 1,-10 4-51,-1 0 1,1 0-1,-1 0 1,1 1 0,-1-1-1,1 1 1,0 0-1,0 1 1,0-1 0,0 1-1,-1 0 1,1 0 0,7 1-1,12 10 292,-15-9-209,8 3 134,-12 1-163,0 0 0,0-1 0,0 2 0,0-1-1,-1 0 1,0 1 0,0 0 0,-1 0 0,3 9-1,-5-12-24,0 1 1,-1-1-1,1 0 0,-1 0 0,0 1 0,0-1 0,-1 0 0,1 0 0,-1 1 0,0-1 0,0 0 0,-1 0 0,1 0 0,-1 0 1,0 0-1,-3 4 0,-5 9 140,9-15-214,0 1 0,0-1 0,-1 0 0,0 1 0,1-1 0,-1 0 1,0 0-1,0 0 0,0 0 0,0 0 0,0 0 0,0-1 0,-1 1 0,1-1 0,-1 0 0,1 1 0,-5 0 0,-12 9 35,16-8-74,0-1 0,0-1 0,0 1 0,0 0 0,0-1-1,0 1 1,0-1 0,0 0 0,0 0 0,-1 0 0,-3 0 0,6-1-14,-1-1 0,1 1 0,-1-1 0,1 1 1,0-1-1,-1 0 0,1 0 0,0 1 0,0-1 0,0 0 0,-1 0 0,1 0 0,0 0 1,0-1-1,0 1 0,0 0 0,1 0 0,-1 0 0,0-1 0,0 1 0,1-1 0,-1 1 1,0-3-1,-1-1-219,1 4 175,1 1 0,0-1 0,0 1 0,-1 0 1,1-1-1,0 1 0,0-1 0,0 1 0,0-1 0,0 1 0,0-1 0,0 1 0,0-1 0,0 1 0,0-1 0,0 1 0,0-1 0,0 1 0,0-1 0,0 1 0,0-1 0,1 1 0,-1-1 0,0 1 0,1-1 0,-1 0-23,1 1 0,0 0 0,0-1 0,-1 1 0,1 0 0,0 0-1,0-1 1,0 1 0,0 0 0,-1 0 0,1 0 0,0 0 0,2 0 0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1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6 2912,'-47'-16'1312,"16"16"-1152,16 0 896,-1 32-608,-15-1 736,0 0-672,0 31 384,15 1-544,-15 14 320,31 1-384,-16 0 0,16 0-192,0-31 160,16 0-160,-1-16-256,1 0 96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0 6048,'-13'0'1952,"12"0"-1919,1 0 1,-1 0 0,1 0-1,0 0 1,-1 1-1,1-1 1,-1 0 0,1 0-1,0 0 1,-1 0 0,1 1-1,0-1 1,-1 0-1,1 0 1,0 1 0,-1-1-1,1 0 1,0 0 0,0 1-1,-1-1 1,1 0-1,0 1 1,-20 16 316,13-12-180,1 0 0,0 0 1,0 1-1,0 0 0,1 0 0,0 0 1,-7 11-1,-4 12 241,14-25-381,-1 0 0,1 0 1,0 0-1,0 1 0,1-1 1,-1 1-1,1-1 0,0 1 0,0 0 1,0-1-1,1 1 0,0 0 1,0 0-1,0 0 0,0-1 1,1 1-1,0 0 0,2 9 1,-1-10-2,-1 1 1,1-1-1,0 1 1,0-1-1,5 8 1,-5-10 7,-1 0 0,1 0-1,0 0 1,-1 0 0,1 0 0,0 0 0,0-1 0,1 1 0,-1-1 0,0 1 0,0-1 0,1 0-1,-1 0 1,4 1 0,1 0-1,0-1-1,1-1 0,-1 0 0,0 0 1,1 0-1,-1-1 0,0 0 1,1 0-1,-1-1 0,0 0 0,0 0 1,10-5-1,-14 6-33,5-3 4,0 0 0,-1-1 0,10-6 0,-16 10 1,1 0 1,-1 0 0,0 0 0,0 0-1,0 0 1,0-1 0,0 1 0,0 0-1,0 0 1,0-1 0,0 1 0,0-1-1,-1 1 1,1 0 0,-1-1-1,1 1 1,-1-1 0,1 0 0,-1 1-1,0-1 1,0 1 0,0-1 0,0 1-1,0-1 1,0 0 0,-1-2 0,0-1 27,-1-1-80,0 0 0,0 0 0,-1 0 0,1 1-1,-1-1 1,0 1 0,-7-9 0,8 12 29,1 1-134,0 1 0,0-1 0,0 0 0,1 1 0,-1-1 0,0 0 1,0 0-1,1 0 0,-1 0 0,0 1 0,1-1 0,-1 0 0,1 0 1,-1 0-1,1 0 0,0 0 0,-1 0 0,1-1 0,0 1 0,0 0 1,0 0-1,0 0 0,0 0 0,0 0 0,0 0 0,0 0 0,0 0 1,1-2-1,12-13-2202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2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728,'-16'16'2592,"16"15"-2240,0 16 640,16-16-608,-1 16 192,-15 0-320,16 15 448,0 0-384,-16 0 64,0 16-224,-32 0-1920,17-15 928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2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4160,'0'0'2266,"3"0"-1354,48 1 1175,90-4-1128,194-23-383,-181 23-393,-17 1 98,-54-4-136,86-1 19,-62 4-84,-51-3 47,30-1 98,-10 7-1,-71 0-144,-10 0-309,-21 0-955,-5 0 304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2 4736,'-26'-13'1530,"52"-3"-463,-23 15-1034,0 0 0,-1 1 0,1-1 0,0 1 0,0-1 0,0 1 0,0 0-1,0 0 1,-1 0 0,5 1 0,5 0 128,1-1-36,-8-1-110,0 1 1,0 0-1,0 0 1,1 0-1,-1 1 1,0-1-1,0 1 1,0 1-1,0-1 1,0 1-1,0 0 1,0 0-1,-1 0 1,6 4-1,-2 0 13,0 0-1,-1 1 0,0-1 1,0 2-1,-1-1 1,9 13-1,-10 0 74,-3-9-53,1-1-11,2 11 65,-9-1 84,0-9-73,3-6-97,0-1 0,0 1 0,0-1 0,-1 1 0,0-1 0,0 0 0,0 0 0,0 0 0,-1 0 0,0 0 0,0 0 0,0-1 0,-4 5 0,-5 3 38,-21 15 0,15-13 14,10-7-32,5-3 2,-1 0-1,1 0 1,-1-1-1,-8 4 1,-15 0 337,13-4-164,-9 5 73,2-1 456,67-6-644,152 0 294,-170-1-431,37-7 1,-33 4-183,27-1-455,-9-6-1215,-4 9 544</inkml:trace>
  <inkml:trace contextRef="#ctx0" brushRef="#br0" timeOffset="1">946 0 7392,'-32'0'3360,"1"63"-2944,16-32 640,15 0-672,-16 31-160,16 1-128,-16-1 256,16 0-192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3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7040,'-16'16'3200,"32"15"-2176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3 5056,'-13'-26'1642,"13"26"-1631,0 0-1,0 0 0,0 0 1,0 0-1,1 0 0,-1 0 1,0 0-1,0 0 0,0 0 1,0 0-1,0 0 0,0 0 1,1 0-1,-1 0 0,0 0 1,0 0-1,0 0 0,0 0 1,0 0-1,0 0 0,0 0 1,1-1-1,-1 1 0,0 0 1,0 0-1,0 0 0,0 0 0,0 0 1,0 0-1,0 0 0,0 0 1,0-1-1,0 1 0,0 0 1,0 0-1,0 0 0,0 0 1,0 0-1,0 0 0,0-1 1,0 1-1,0 0 0,0 0 1,0 0-1,0 0 0,0 0 1,0 0-1,0-1 0,0 1 1,0 0-1,0 0 0,0 0 1,0 0-1,0 0 0,0 0 1,0-1-1,0 1 0,0 0 0,0 0 1,0 0-1,-1 0 0,16 0 238,-1-1 118,1 1 0,-1 0 0,17 4 0,-13 1-251,1 2 0,-1 1 0,0 0 0,29 20-1,-45-27-112,6 3 18,-1 1 0,1 0 0,-1 1 0,0 0 0,0 0 0,0 0 0,-1 1-1,0 0 1,-1 0 0,7 12 0,-11-19-14,0 1 1,-1 0-1,1 0 1,0 0-1,-1 0 0,1 0 1,-1 0-1,1 0 0,-1 0 1,0 0-1,1 0 1,-1 0-1,0 1 0,0-1 1,0 0-1,0 0 1,0 0-1,0 0 0,0 0 1,0 0-1,0 1 0,-1-1 1,1 0-1,0 0 1,-1 0-1,1 0 0,0 0 1,-1 0-1,0 0 1,1 0-1,-1 0 0,0 0 1,1 0-1,-1-1 0,0 1 1,0 0-1,-1 1 1,-7 8 54,6-6-56,0-1 1,0 1-1,0-1 1,0 1-1,-1-1 0,0 0 1,1-1-1,-1 1 1,0 0-1,-1-1 0,1 0 1,0 0-1,-8 2 1,-7 3-23,-8 6-48,-37 24 0,-3 2-19,61-37 79,1 0 2,1 0-1,-1 1 1,0-1-1,1 1 1,0 0-1,-1 0 0,1 0 1,0 1-1,1-1 1,-1 1-1,-5 8 0,-6 5-140,14-16 133,0 0 1,0 0-1,0 1 0,0-1 0,0 0 1,1 0-1,-1 0 0,0 1 0,0-1 1,0 2-1,1-2 10,0 0 0,0 0 1,0 0-1,0 0 0,1-1 1,-1 1-1,0 0 0,0 0 0,1 0 1,-1 0-1,1-1 0,-1 1 1,0 0-1,1 0 0,0-1 1,-1 1-1,1 0 0,-1-1 0,1 1 1,1 1-1,0-1 0,-1 1 0,1-1 1,0 1-1,0-1 0,0 0 0,0 0 1,0 0-1,0 0 0,0 0 0,0 0 0,1 0 1,-1-1-1,0 1 0,1-1 0,2 0 1,8 3-20,6 2-27,29 13 0,2 0-3,-47-17 52,0 0 1,0 0-1,0 0 0,-1 0 1,1 0-1,4 3 0,-7-4 0,1 1-1,-1-1 0,1 0 1,-1 1-1,0-1 1,1 0-1,-1 1 0,1-1 1,-1 1-1,0-1 0,0 0 1,1 1-1,-1-1 1,0 1-1,0-1 0,0 1 1,1-1-1,-1 1 0,0-1 1,0 1-1,0-1 1,0 1-1,0 0 0,0 0 1,-1 1 0,0 0 0,0 0 1,-1 0-1,1 0 0,-1 0 1,1 0-1,-1 0 0,0 0 1,1-1-1,-1 1 0,0-1 0,0 1 1,0-1-1,-3 2 0,-15 7-45,15-7 35,-1-1 0,1 1 0,0 0 1,0 1-1,-9 7 0,-46 62 157,56-66-74,-1 0 1,2 0-1,-1 0 0,1 1 1,0-1-1,0 1 0,-3 16 1,5-20-46,1 1 1,-1-1-1,1 1 1,0-1-1,0 0 1,1 1 0,-1-1-1,1 0 1,0 1-1,0-1 1,0 0-1,1 0 1,-1 0-1,1 0 1,4 6-1,1 0-20,0 0 1,1 0-1,17 15 0,-13-14-1,14 11 86,-23-21-42,-1 0-1,0 1 0,0 0 0,0-1 0,0 1 0,0 0 1,0 0-1,-1 0 0,1 0 0,-1 0 0,1 1 0,1 3 1,2 2 133,-5-8-181,0 0-1,0 0 1,0 1-1,0-1 0,0 0 1,0 0-1,1 0 1,-1 0-1,0 0 1,0 0-1,0 0 1,0 1-1,0-1 1,0 0-1,0 0 1,0 0-1,0 0 1,0 0-1,0 1 1,0-1-1,0 0 1,0 0-1,0 0 1,0 0-1,0 0 0,0 1 1,0-1-1,0 0 1,0 0-1,0 0 1,0 0-1,0 0 1,0 1-1,0-1 1,0 0-1,0 0 1,0 0-1,-1 0 1,1 0-1,0 0 1,0 0-1,0 1 1,0-1-1,0 0 0,0 0 1,0 0-1,-1 0 1,1 0-1,0 0 1,0 0-1,-4 4 40,2 0-27,-4 2 9,3-5-13,1 0-1,-1-1 1,1 1-1,-1-1 1,0 1-1,1-1 1,-1 0 0,0 0-1,1 0 1,-1-1-1,0 1 1,1-1-1,-6-1 1,-7-8 72,13 9-145,0 1 0,1-1 0,-1 0-1,1 0 1,-1 0 0,1 0 0,-1 0 0,1 0-1,-1 0 1,1 0 0,0-1 0,0 1-1,-1-1 1,1 1 0,0-1 0,0 1 0,1-1-1,-1 1 1,0-1 0,0 0 0,1 1-1,-1-1 1,0-3 0,-1-26-857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5152,'31'-32'2336,"0"48"-1344,-15 0-736,-16-1 1184,0 16-832,-16-15 800,1 15-800,-1 0 288,1-15-512,-17-1 0,17 1-224,30-1-288,17-30 224,-17 15-32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6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8 3712,'-31'-15'1685,"31"15"-1646,0-1-1,0 1 1,1 0-1,-1 0 1,0-1-1,0 1 1,0 0-1,0 0 1,0-1-1,0 1 1,0 0-1,0-1 1,0 1-1,0 0 1,0 0-1,0-1 1,0 1-1,0 0 1,0-1-1,0 1 1,0 0-1,0 0 1,0-1-1,-1 1 1,1-1-1,0-7 1654,16 6 783,-2-5-1880,2 1-1,-1 1 1,17-3 0,-22 6-470,0 1 1,0 0-1,0 1 1,11 0-1,-12 1-51,0-1-1,19-2 1,-5-3 88,-13 2-92,1 1 0,-1 0 0,14 1 0,59 1-1744,-54 0 442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7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056,'-15'0'2304,"-1"15"-2016,16 17 992,0-17-768,0 32 576,-16 15-640,1 1 32,15-1-288,-16 16 96,16-16-160,0 16 160,0-16-192,0 1-1152,0-32 544,16 0-4160,-16-15 259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7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472,'0'0'1739,"0"-3"-1393,0 3-329,0-1-1,0 1 1,0-1-1,0 1 1,0-1-1,0 1 1,0 0-1,0-1 1,0 1-1,0-1 1,0 1-1,1-1 1,-1 1-1,0-1 1,0 1-1,0 0 1,1-1-1,-1 1 1,0 0-1,1-1 1,-1 1-1,0 0 1,1-1-1,-1 1 1,0 0-1,1 0 1,-1-1-1,1 1 1,0 0-1,17-2 295,-12 2-247,-5 0-56,-1 0 0,1 0 1,-1 0-1,1 0 1,0 0-1,-1 0 1,1 0-1,0 0 0,-1 0 1,1 0-1,-1 0 1,1-1-1,-1 1 1,1 0-1,0 0 0,-1-1 1,1 1-1,-1 0 1,1-1-1,-1 1 1,1-1-1,-1 1 0,0-1 1,1 1-1,-1-1 1,1 0-1,-1 0 22,1 1-1,-1-1 1,1 0 0,-1 1 0,1-1-1,-1 1 1,1-1 0,0 1-1,-1-1 1,1 1 0,-1 0-1,1-1 1,0 1 0,0 0 0,-1-1-1,1 1 1,0 0 0,0 0-1,-1 0 1,1-1 0,0 1-1,0 0 1,-1 0 0,1 0-1,0 0 1,1 1 0,2-1 51,0-1 90,1 1 1,-1 0-1,0 0 0,0 0 0,1 1 1,6 1-1,-10 3-51,-1-4-106,0-1 0,0 0 1,0 1-1,0-1 0,0 1 0,0-1 0,0 1 0,0-1 0,0 0 0,0 1 0,0-1 0,0 1 1,1-1-1,-1 0 0,0 1 0,0-1 0,0 1 0,1-1 0,-1 0 0,0 1 0,0-1 1,1 0-1,-1 1 0,0-1 0,1 0 0,-1 1 0,11 9 98,-11-9-109,1-1 0,-1 1 0,0-1-1,1 1 1,-1 0 0,0-1 0,1 1 0,-1-1-1,0 1 1,0 0 0,1-1 0,-1 1 0,0 0-1,0-1 1,0 1 0,0 0 0,0-1 0,0 1-1,0 0 1,0-1 0,-1 1 0,1 0 0,0 0-1,-1 1 11,2 0-7,-1 0-1,0-1 1,0 1 0,0 0-1,1-1 1,-1 1 0,1-1-1,-1 1 1,1-1-1,0 1 1,0-1 0,-1 1-1,1-1 1,0 1 0,0-1-1,0 0 1,2 2-1,-2-3 1,-1 1-1,1 0 0,-1-1 0,0 1 1,1-1-1,-1 1 0,0 0 0,1-1 0,-1 1 1,0-1-1,0 1 0,0 0 0,0-1 1,0 1-1,0 0 0,0-1 0,0 1 1,0 0-1,0-1 0,0 1 0,0 0 0,0-1 1,-1 2-1,1 0 29,0 10 542,0-24-506,3 10-28,7-11-20,-5 0-65,-1 11 28,-1 1 7,6-15-44,1 3-113,-9 13 164,-1 0 0,0 0 0,1-1 0,-1 1 0,0 0 0,0-1 0,1 1 0,-1 0 0,0-1 0,0 1 0,1 0 1,-1-1-1,0 1 0,0-1 0,0 1 0,0 0 0,0-1 0,1 1 0,-1-1 0,0 1 0,0-1 0,0 1 0,0 0 0,0-1 0,0 1 0,-1-1 0,2-4 54,1 3-46,3 1 41,14 1-231,-16 0 220,0 0 86,7 0 21,-10 0-138,0 0 0,0 0 0,0 0 0,0 0 0,0 0 0,0 0 0,1 0 0,-1 0 0,0 0 1,0 0-1,0 0 0,0 0 0,0 0 0,0 0 0,0 0 0,0 0 0,0 0 0,0 0 0,1 0 0,-1 0 0,0 0 1,0 0-1,0 0 0,0 0 0,0 0 0,0 0 0,0 0 0,0 1 0,0-1 0,0 0 0,0 0 0,0 0 0,0 0 1,1 0-1,-1 0 0,0 0 0,0 0 0,0 0 0,0 0 0,0 0 0,0 0 0,0 1 0,0-1 0,0 0 0,0 0 1,0 0-1,0 0 0,0 0 0,0 0 0,0 0 0,0 0 0,0 0 0,0 0 0,0 1 0,0-1 0,0 0 0,0 2 41,0-1-1,0 1 1,1 0-1,-1 0 1,1-1-1,0 1 0,-1 0 1,1-1-1,0 1 1,2 2-1,2 3-34,-5-4 1,1-1-1,-1 0 1,1 0 0,-1 1-1,0-1 1,1 0 0,-1 1-1,-1 3 1,1-2 6,0-1 56,0-1-22,0 9 22,0-9 80,17-3-233,-17 1 79,0 0-1,1 0 0,-1 1 0,1-1 0,-1 0 0,1 0 1,-1 0-1,1 0 0,-1 0 0,0 0 0,1 0 0,-1 0 0,1 0 1,-1 0-1,1 0 0,-1-1 0,1 1 0,-1 0 0,0 0 1,1 0-1,-1-1 0,1 1 0,-1 0 0,0 0 0,1-1 1,-1 1-1,0 0 0,1-1 0,-1 1 0,0 0 0,1-1 1,-1 1-1,0 0 0,0-1 0,1 1 0,-1-1 0,0 1 1,0-1-1,0 1 0,0-1 0,0 1 0,0 0 0,0-1 1,1 1-1,-1-1 0,-1 1 0,1-1 0,0 0 0,0 1 1,0 0 0,0 0 0,0 0 0,0 0 0,0 0-1,0 0 1,0 0 0,0-1 0,0 1 0,0 0 0,0 0-1,0 0 1,0 0 0,0 0 0,0 0 0,0 0 0,0 0 0,0 0-1,0 0 1,0-1 0,0 1 0,0 0 0,0 0 0,0 0-1,0 0 1,0 0 0,1 0 0,-1 0 0,0 0 0,0 0-1,0 0 1,0 0 0,0 0 0,0 0 0,0 0 0,0 0 0,0 0-1,0-1 1,0 1 0,0 0 0,1 0 0,-1 0 0,0 0-1,0 0 1,0 0 0,0 0 0,0 0 0,0 0 0,0 0-1,0 0 1,0 0 0,0 0 0,1 0 0,-1 0 0,0 0 0,0 1-1,2-2-2,1 0-1,-1 1 0,1-1 1,-1 0-1,0 0 0,1 0 1,-1-1-1,0 1 0,0 0 1,0-1-1,0 0 0,0 1 1,0-1-1,0 0 0,-1 0 1,1 0-1,-1 0 0,1 0 1,0-3-1,1-3-3,-3 7 6,0 1 0,0 0 0,0 0 0,0-1 0,0 1 0,0 0 0,0 0 0,1-1 0,-1 1 0,0 0 0,0 0 0,0-1 0,0 1 0,0 0 0,0 0 0,1 0 0,-1-1 0,0 1 0,0 0 0,0 0 0,1 0 0,-1 0 0,0-1 0,0 1 0,1 0 0,23-13 1,-21 12-1,13-2 6,-16 4-8,1-1 0,0 0 0,0 0-1,0 0 1,0 0 0,-1-1 0,1 1 0,0 0-1,0 0 1,0 0 0,0-1 0,-1 1-1,1 0 1,1-1 0,2-6-78,-3 7 76,-1-1 0,0 1 1,0-1-1,0 1 0,1 0 0,-1-1 0,0 1 0,0 0 0,1-1 0,-1 1 0,0 0 0,1 0 0,-1-1 0,0 1 0,1 0 0,-1 0 0,0-1 0,1 1 0,-1 0 0,1 0 0,-1 0 0,0 0 0,1 0 0,-1 0 0,1 0 0,-1 0 0,0 0 0,1 0 0,-1 0 0,1 0 0,5 2-81,4 9 37,-7-9 176,-1 1 144,0 0-230,0 0-1,-1 0 1,1 0 0,-1 0-1,0 0 1,1 1 0,-2-1-1,1 0 1,0 1 0,-1-1-1,1 1 1,-1-1 0,0 1 0,-1 6-1,1-9-37,3 4 71,-2-4-60,0 0-2,0 0-1,0 0 1,0 1 0,0-1-1,0 0 1,0 0-1,-1 1 1,1-1-1,0 0 1,-1 1 0,1-1-1,-1 1 1,1-1-1,-1 1 1,0-1-1,1 1 1,-1-1 0,0 1-1,0 2 1,0 22 317,0-26-329,0 0 0,0 1-1,0-1 1,0 0 0,0 0-1,0 0 1,0 0 0,0 0-1,0 0 1,0 0 0,0 0-1,0 0 1,0 0 0,0 1-1,0-1 1,0 0-1,0 0 1,0 0 0,0 0-1,0 0 1,0 0 0,0 0-1,0 0 1,0 0 0,0 0-1,0 0 1,-1 1 0,1-1-1,0 0 1,0 0 0,0 0-1,0 0 1,0 0 0,0 0-1,0 0 1,0 0 0,0 0-1,0 0 1,0 0 0,0 0-1,-1 0 1,1 0 0,0 0-1,0 0 1,0 0-1,0 0 1,0 0 0,0 0-1,0 0 1,0 0 0,0 0-1,0 0 1,-1 0 0,1 0-1,0 0 1,0 0 0,-7 0 35,1 0-293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2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912,'0'0'1312,"16"0"-1152,-1 0 640,-15 15-480,0 1 480,0-1-448,-15 1 192,-1-1-320,-15-15-128,15 16-64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7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6976,'15'16'3168,"16"-1"-2752,0-15-160,1 0-224,14 0 256,17 0-160,15 0 32,-16-15-96,0 15-64,-15-16 32,0 16-480,-16 0 256,-31-15-2016,15-1 1216,-30 0-3328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7 4224,'-26'0'1365,"16"-3"-826,4 0-340,-1 1 1,1 0 0,0 0-1,-1 1 1,1 0-1,-8-1 1,13 2-171,1 0 0,0 0 0,0 0 0,-1 0 0,1 0 0,0 0 0,-1 0-1,1 0 1,0 0 0,-1 0 0,1 0 0,0 0 0,-1 0 0,1 0 0,0 0 0,-1 1 0,1-1 0,0 0 0,0 0 0,-1 0-1,1 0 1,0 1 0,0-1 0,-1 0 0,1 1 0,-8 5 539,-1-1 1,0 0-1,-9 5 0,18-10-564,-1 0 12,0 1 0,-1-1-1,1 1 1,0 0 0,0 0-1,0-1 1,0 1 0,1 0-1,-1 0 1,0 0-1,0 0 1,0 0 0,1 0-1,-1 0 1,0 0 0,1 1-1,-1-1 1,1 0 0,0 0-1,-1 0 1,1 1 0,0-1-1,0 0 1,0 0 0,-1 1-1,1-1 1,1 0-1,-1 2 1,-1 12 37,-12 27 43,7-19-32,2 0 1,1 0-1,0 29 1,2 81 237,2-70-206,-1 186 293,-1-211-228,-8 43 0,6-57-51,-2 36 189,-5-11 410,7-31-484,3-15-154,0 1 1,-1 0-1,1-1 1,-1 1-1,0 0 1,0-1-1,-1 1 1,1-1-1,-1 0 1,1 1-1,-5 4 1,2 0 64,4-7-121,-1 1 0,1-1-1,-1 0 1,0 0 0,1 0-1,-1 0 1,0 0 0,1 0 0,-1 0-1,0 0 1,0 0 0,0 0-1,0 0 1,0-1 0,0 1-1,0 0 1,0-1 0,-1 1 0,1-1-1,0 1 1,0-1 0,0 1-1,-1-1 1,1 0 0,0 0-1,0 1 1,-1-1 0,1 0-1,0 0 1,-2-1 0,1 1-12,0 1-1,0-1 1,1 0-1,-1 0 0,0 0 1,0-1-1,0 1 0,1 0 1,-1-1-1,0 1 0,0-1 1,1 0-1,-1 1 0,0-1 0,1 0 1,-1 0-1,1 0 0,-1 0 1,1 0-1,0 0 0,-1-1 1,1 1-1,0 0 0,-2-3 1,-30-45 18,24 36-374,1-1 0,0 0 0,-9-23 0,0-5-2872,16 40 2993,-15-42-1976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736,'0'-15'2144,"0"30"96,-15 1-1056,15 0-672,0-1-128,0 1-256,0 15-32,0-15-32,0 15 224,15-16-160,-15 1-1152,16-16 512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896,'0'0'2208,"16"16"-1920,-16 0 768,0-1-640,0 1 192,0 15-352,0 0 32,0 0-160,0 0 160,15-15-192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88,'0'0'2688,"15"31"-2336,-15-15 704,0 15-640,0 16 128,0 15-352,0-15 96,0 15-160,0-30-2816,16 14 1472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94 3488,'-47'0'1957,"18"0"827,27 0-1419,4 0-922,10 0 120,-3 0-306,0 0-1,0 0 1,12-3-1,82-15 241,-32 8-370,-42 4-59,132-17 206,-102 19-190,110-10 120,-65 4-42,127 4 1,-226 6-158,11 1 74,0 0 0,0 1-1,27 7 1,-38-8 31,0 0 0,0 0 0,1-1 0,-1 1 0,10-2 0,-6 1 105,-7 0-397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8 5568,'-15'-16'2501,"17"14"-2032,8-9 358,-9 11-805,-1 0 0,0 0-1,0-1 1,1 1 0,-1 0 0,0 0-1,0 0 1,1-1 0,-1 1-1,0 0 1,1 0 0,-1 0 0,0 0-1,0 0 1,1 0 0,-1 0 0,0 0-1,1 0 1,-1 0 0,0 0 0,1 0-1,-1 0 1,0 0 0,1 0 0,-1 0-1,24-3 545,-1-7-172,-5 8-156,-1 0 0,36 3 1,-21-1-260,-22 0 40,1 1 1,-1 0 0,1 0 0,0 1 0,-1 0 0,17 7-1,-23-8-6,0 1 0,-1 0 1,1 0-1,-1 0 0,1 0 0,-1 1 0,0-1 0,0 1 0,0 0 0,-1 0 0,1 0 0,-1 0 0,1 0 0,2 5 0,-4-6-6,0-1-1,-1 0 0,1 0 0,0-1-1,-1 1 1,1 0 0,-1 0 0,1 0 0,-1 1 0,0-1-1,1 0 1,-1 0 0,0 0 0,1 0 0,-1 0 0,0 0-1,0 0 1,0 0 0,0 1 0,0-1 0,-1 0 0,1 0 0,0 0-1,0 0 1,-1 0 0,1 0 0,0 0 0,-1 0 0,1 0-1,-1 0 1,0 0 0,1 0 0,-1 0 0,0 0 0,0 0-1,1 0 1,-1-1 0,-2 2 0,-5 8 49,3-3-41,1 0 0,-1-1-1,0 0 1,-1 0 0,0 0 0,0-1-1,0 0 1,0 0 0,-1-1-1,0 1 1,0-1 0,0-1 0,-15 6-1,-101 49-226,114-53 176,5-4 7,1 1 1,-1 0-1,1 1 1,0-1-1,0 1 1,-5 4-1,7-6 17,1 0 0,-1-1 0,0 1 0,1 0 0,-1 0 0,1 0 0,-1 0 0,1 0 0,-1 0 0,1-1 0,-1 1 0,1 0 0,0 0 0,0 0 1,0 0-1,-1 0 0,1 1 0,0-1 0,0 0 0,0 0 0,0 0 0,1 0 0,-1 0 0,0 0 0,1 1 0,1 2-15,0-1 1,0 0 0,0 0 0,1-1 0,-1 1-1,1 0 1,0-1 0,0 1 0,0-1-1,3 2 1,37 19 11,-26-15 54,-1 0 106,-7-5-58,-1 1-1,0 1 0,0-1 1,-1 1-1,12 10 0,-19-15-82,0 0-1,0 0 1,1 0-1,-1 0 1,0 0-1,0 0 1,0 0 0,0 0-1,0 0 1,0 0-1,0 0 1,0 1-1,0-1 1,1 0-1,-1 0 1,0 0-1,0 0 1,0 0-1,0 0 1,0 0-1,0 0 1,0 1-1,0-1 1,0 0-1,0 0 1,0 0 0,0 0-1,0 0 1,0 0-1,0 1 1,0-1-1,0 0 1,0 0-1,0 0 1,0 0-1,0 0 1,0 0-1,0 0 1,0 1-1,0-1 1,0 0-1,0 0 1,0 0-1,-1 0 1,1 0 0,0 0-1,0 0 1,0 0-1,0 0 1,0 1-1,0-1 1,0 0-1,0 0 1,0 0-1,-1 0 1,1 0-1,-2 2 20,1-1 0,-1 1 0,0-1 0,0 0 1,0 1-1,0-1 0,0 0 0,-1 0 0,1-1 0,0 1 0,0 0 0,-1-1 0,1 1 0,-3 0 0,-112 25 250,112-25-287,-1 0 0,0-1 1,0 1-1,0-1 0,0 0 0,0 0 0,0-1 0,-9-1 1,13 1 2,0 0 1,1 0 0,-1 0 0,0 0 0,0 0-1,1-1 1,-1 1 0,1 0 0,-2-2 0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1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6048,'-31'16'2752,"31"-1"-2400,0 1 800,-16 15-704,16 16 320,0 0-448,0-1-32,16-14-192,-16-1 96,0 0-128,0 0-4384,0 0 2336,0-15-1664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824,'0'31'2144,"16"-31"-1664,-1 0-128,1-16-512,15 1-4544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3392,'0'0'1536,"-31"0"-1312,16 0 832,-1 15-608,-15 1 832,0 0-768,0 30 256,-16 1-448,16 31 96,0-16-256,15-15-64,0 15-64,16-30 224,16-1-128,0-16-1440,15 17 704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3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28,'0'0'2512,"2"0"-2208,-1 0-287,-1 0 0,1 0 0,-1 0-1,1 0 1,-1 0 0,0 0 0,1 0 0,-1 0 0,1 0 0,-1 0 0,1 0 0,-1 0 0,0 1-1,1-1 1,-1 0 0,1 0 0,-1 0 0,0 1 0,1-1 0,-1 0 0,0 0 0,1 1 0,-1-1-1,0 0 1,1 1 0,-1-1 0,0 0 0,0 1 0,1-1 0,-1 0 0,0 1 0,0-1-1,0 1 1,0-1 0,0 0 0,1 1 0,-1-1 0,0 1 0,0-1 0,0 1 0,0-1 0,0 0-1,0 1 1,0-1 0,0 1 0,-1 0 0,1 1 71,0-1 0,0 1-1,1 0 1,-1 0 0,0-1 0,1 1-1,-1 0 1,2 2 0,17 25 649,-13-22-593,-1 0-1,0 1 1,4 9 0,-2-2-12,-2-5-7,0 0 0,9 15-1,-1-2 42,8 13-44,-5-19-121,-12-13-4,0-1 1,-1 0 0,0 1-1,0 0 1,0 0 0,3 4-1,9 23 190,-14-28-167,0-1-1,-1 1 1,1-1-1,-1 1 1,0 0-1,1 3 1,-2-1-756,1-14-1129,0 7 212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160,'0'0'1333,"-3"3"-821,-7 7-117,10-10-365,-1 0 1,1 1-1,0-1 1,0 0 0,0 0-1,-1 1 1,1-1-1,0 0 1,0 0-1,0 1 1,0-1 0,-1 0-1,1 1 1,0-1-1,0 0 1,0 1-1,0-1 1,0 0 0,0 0-1,0 1 1,0-1-1,0 0 1,0 1-1,0-1 1,0 1-1,0 69 1208,0-65-1211,0 0 1,0 0-1,1 0 1,-1 0-1,1-1 1,0 1-1,1 0 1,2 8-1,-2-10-1,-1-1 0,1 1 0,0-1 0,0 0 0,0 0 0,0 0-1,0 0 1,0-1 0,0 1 0,1 0 0,-1-1 0,1 1 0,-1-1 0,1 0 0,-1 0 0,5 1 0,-5-1-15,1 0 0,-1 0-1,1 0 1,-1-1 0,1 1 0,0-1 0,-1 0 0,1 0 0,0 0 0,-1 0 0,1 0 0,0 0 0,-1-1-1,1 1 1,0-1 0,-1 0 0,1 0 0,-1 0 0,1 0 0,-1 0 0,3-2 0,21-13 197,-28 11-154,0 0 0,0-1 0,-1 1 0,0 0 0,0 0 0,-8-8 0,-4 0-38,10 11-32,4 1 12,1 1 0,-1 0 0,0 0-1,1-1 1,-1 1 0,1 0 0,-1-1-1,0 1 1,1-1 0,-1 1 0,1 0-1,-1-1 1,1 1 0,0-1 0,-1 0-1,1 1 1,-1-1 0,1 1 0,0-1-1,0 0 1,-1 0 0,-1-4-15,-9-8-103,9 10-401,2 1-1504,0-11 561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2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736,'0'-16'2144,"47"47"-1856,-32-15 672,17 15-576,-17 16 480,16 15-512,-15 0 256,-1 1-352,-30-1 64,-1-15-192,-15 0 64,16-1-96,-32-15-896,16 1 416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3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26 5056,'0'-6'877,"0"5"-724,0 0 1,-1-1-1,1 1 0,0 0 0,0 0 1,0 0-1,0 0 0,0 0 0,1 0 1,-1 0-1,0 0 0,0 0 0,1 0 1,-1 0-1,1 0 0,0-2 0,9 11 391,-9-7-508,-1-1 0,1 0 0,-1 1-1,1-1 1,-1 0 0,1 1 0,0-1-1,-1 0 1,1 1 0,0-1 0,-1 0-1,1 0 1,0 0 0,-1 0 0,1 0-1,0 0 1,-1 0 0,1 0-1,0 0 1,-1 0 0,1 0 0,-1 0-1,2-1 1,0 1 72,11 0 148,-13 0-254,0 0 1,1 0-1,-1 0 1,0 0-1,0 0 1,0 0-1,0 0 1,0 0-1,0 0 1,0 0-1,0 0 1,0 0 0,0 0-1,0 0 1,1 0-1,-1 0 1,0 0-1,0 0 1,0 0-1,0 0 1,0 0-1,0 0 1,0 0-1,0 0 1,0 0-1,0 0 1,0 0-1,1 0 1,-1 0-1,0 0 1,0 0 0,0 0-1,0 0 1,0 0-1,0 1 1,0-1-1,0 0 1,0 0-1,0 0 1,0 0-1,0 0 1,0 0-1,0 0 1,0 0-1,0 0 1,0 0-1,0 1 1,0-1-1,0 0 1,0 0 0,0 0-1,0 0 1,0 0-1,0 0 1,0 0-1,0 0 1,0 3 27,0 0 1,0-1 0,-1 1-1,1 0 1,-1-1-1,1 1 1,-1-1 0,0 1-1,0-1 1,-2 4 0,0-1 36,-1 0 1,0 0 0,-8 8 0,5-5 10,0 0 0,-7 12 0,10-14-77,0-1 0,0 1 0,0-1 0,-1 0 0,-9 7 0,7-6-34,0 0 0,0 0 1,0 0-1,0 1 0,1 0 1,0 0-1,-9 16 0,13-21 22,-8 17-45,9-18 51,1 0 0,-1 1 0,1-1 0,0 0 0,-1 0 1,1 0-1,0 0 0,0 1 0,0-1 0,0 0 0,0 0 1,0 0-1,0 1 0,0-1 0,1 0 0,-1 0 0,1 2 1,28 31-103,-23-25 117,-2-4 0,0 0-1,-1 1 1,0-1 0,5 12 0,-5-5-26,-2-9 13,-1-1 0,1 0 1,-1 1-1,1-1 0,0 0 1,0 0-1,0 0 0,0 0 1,0 0-1,0 0 0,1 0 1,-1 0-1,2 2 0,-1-3 9,-1 0-1,0 0 1,0 0-1,0 1 0,0-1 1,0 0-1,0 1 1,0-1-1,0 0 0,0 1 1,-1-1-1,1 1 1,-1 0-1,1-1 1,-1 1-1,1-1 0,-1 1 1,0 0-1,0-1 1,0 1-1,0 0 0,0-1 1,0 1-1,0 0 1,-1-1-1,1 1 0,-1-1 1,1 1-1,-1-1 1,1 1-1,-1-1 1,0 1-1,0-1 0,0 1 1,0-1-1,-1 2 1,-6 4 35,1 0 1,-1 0 0,0-1 0,0 0-1,-10 5 1,5-2 46,-6 1-227,16-9 105,-1 1-1,0 0 1,1 0 0,-1 0-1,1 0 1,0 1 0,-1-1-1,-3 6 1,1 9-114,4-8 77,-2 0 9,4-8 59,0 0 1,-1-1 0,1 1 0,0 0-1,-1-1 1,1 1 0,0 0-1,0-1 1,0 1 0,0 0 0,0 0-1,0-1 1,0 1 0,0 0-1,0-1 1,0 1 0,0 0 0,0 0-1,0-1 1,0 1 0,1 0 0,-1-1-1,0 1 1,1 0 0,-1-1-1,0 1 1,1-1 0,-1 1 0,1-1-1,-1 1 1,1-1 0,-1 1-1,1-1 1,-1 1 0,1-1 0,-1 1-1,2-1 1,12 13 1,0 0-1,1-1 1,20 11 0,-33-21 1,5 2 4,-5-3 4,0 0 0,0 1 0,0-1 0,0 1 0,-1-1 0,1 1 1,0-1-1,-1 1 0,1 0 0,-1 0 0,0 0 0,0 0 0,2 4 0,2 1 26,-4-5-9,0-1 0,0 0 0,0 1 0,-1-1 0,1 1 0,0-1 0,-1 1 0,1-1 0,-1 1 0,1-1 0,-1 1 0,0 0 0,1-1 0,-1 1 1,0-1-1,0 1 0,0 0 0,0-1 0,-1 1 0,1 0 0,0-1 0,-1 1 0,0 2 0,-4 5 288,0 0-1,0-1 1,-1 1 0,0-1 0,-11 11 0,16-18-307,-3 3 26,0 0-1,0 0 0,0 1 0,-3 5 1,5-8-28,1 1 0,0 0 0,0 0 0,1-1 0,-1 1 0,0 0 0,1 0 1,0 0-1,-1 0 0,1 3 0,0-5-18,0-1 1,0 0-1,0 1 1,0-1-1,0 1 0,0-1 1,0 1-1,0-1 0,0 0 1,0 1-1,0-1 1,0 1-1,0-1 0,0 1 1,0-1-1,0 0 1,1 1-1,-1-1 0,0 0 1,0 1-1,0-1 1,1 1-1,-1-1 0,0 0 1,0 1-1,1-1 1,-1 0-1,9-7-1731,-5 3 1194,12-11-1145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728,'0'-13'1840,"0"13"-1827,0-1 1,0 1-1,0 0 1,0 0-1,0 0 1,0 0-1,0 0 1,0 0 0,1-1-1,-1 1 1,0 0-1,0 0 1,0 0-1,0 0 1,0 0-1,0 0 1,0-1-1,0 1 1,0 0-1,0 0 1,0 0-1,0 0 1,1 0-1,-1 0 1,0 0 0,0 0-1,0 0 1,0 0-1,0 0 1,0-1-1,1 1 1,-1 0-1,0 0 1,0 0-1,0 0 1,0 0-1,0 0 1,0 0-1,1 0 1,-1 0 0,0 0-1,0 0 1,0 0-1,0 0 1,0 0-1,1 1 1,-1-1-1,0 0 1,0 0-1,0 0 1,0 0-1,0 0 1,1 0-1,11 0 212,43 1 790,-50 0-967,-1-1 1,1 1-1,0 0 0,0 0 1,0 1-1,-1-1 0,1 1 1,6 4-1,9 5 47,-17-10-75,0 0 0,0 1 0,0-1 0,0 1-1,-1-1 1,1 1 0,0 0 0,-1 0 0,0 0-1,1 1 1,-1-1 0,0 1 0,0-1 0,-1 1-1,1-1 1,2 5 0,-3-4-7,0 0 0,-1 0 0,1 0 0,-1 0 0,1 1 0,-1-1 0,0 0 0,0 0 0,0 0 0,-1 0 0,1 1 0,-1-1-1,-1 5 1,0-4-3,0 1-1,-1 0 1,1-1-1,-1 0 1,0 0-1,0 0 1,0 0-1,-5 4 1,-3 3-82,5-6-106,0 1 0,1-1 1,0 1-1,-6 8 1,11-14 169,0 1 0,-1-1-1,1 0 1,0 1 0,0-1 0,0 1 0,0-1 0,0 1 0,0-1 0,0 0 0,0 1 0,0-1 0,0 1 0,0-1 0,0 1-1,0-1 1,0 1 0,0-1 0,0 0 0,0 1 0,0-1 0,1 1 0,-1-1 0,0 0 0,0 1 0,1-1 0,-1 1-1,1-1 1,12 10-132,1-1 29,-12-6 96,0 0 0,1 0-1,-1 0 1,-1 0-1,1 1 1,0-1 0,-1 1-1,1-1 1,-1 1 0,0 0-1,0 4 1,1-2 0,-1 1-1,1-1 1,4 8 0,-3-7 37,0 1 0,-1 0 0,1 0 0,-2 0-1,1 0 1,-1 1 0,0-1 0,-1 0 0,-1 13 0,2-18-15,-1 0 0,0 0 0,-1 0 1,1-1-1,0 1 0,-1 0 0,0 0 1,1-1-1,-1 1 0,0 0 0,0-1 1,-1 1-1,1-1 0,0 0 1,-1 1-1,0-1 0,1 0 0,-1 0 1,0 0-1,0 0 0,0 0 0,-1 0 1,1 0-1,-4 2 0,-22 11 190,22-12-318,-1 0 1,1 1-1,0 0 0,-1 0 0,-9 9 0,1 3-412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4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09 3808,'-16'0'1408,"16"-15"-1088,-15 15 1856,-1-16 1760,32 16-2688,-1-16-736,1 16-160,31 0-224,-16 0 128,0-15-160,16-1 192,-16 16-192,-16 0-2208,17-15 1120,-17-1-4160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6 4160,'0'-15'1536,"0"30"-1216,-15 17-64,15-1 288,-16 0-352,16 16 416,-15-1-352,15 1 32,0-16-192,-16 1-1056,16-1 544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1:55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7808,'0'3'2506,"0"-3"-2468,0 1-1,0-1 0,0 1 0,0-1 0,0 0 0,0 1 1,0-1-1,0 1 0,0-1 0,1 0 0,-1 1 0,0-1 1,0 1-1,0-1 0,0 0 0,1 1 0,-1-1 0,0 0 1,0 1-1,1-1 0,-1 0 0,0 1 0,0-1 0,1 0 1,-1 0-1,0 1 0,1-1 0,-1 0 0,1 0 1,0 1-1,5 3 304,-2 3-64,0-2-6,9-4-1347,-11-1 762,0 0 0,0-1 1,0 0-1,0 1 0,0-1 0,0 0 1,0 0-1,0 0 0,0 0 1,0 0-1,-1-1 0,1 1 1,0 0-1,-1-1 0,1 1 0,-1-1 1,2-2-1,-1 1-89,0 1 1,0 0-1,0-1 0,1 1 0,-1 0 0,1 0 1,-1 1-1,1-1 0,4-2 0,17-1 323,-18-2 2618,-6 7-2464,0-1-1,0 1 0,1 0 0,-1 0 0,0-1 0,0 1 1,0 0-1,0-1 0,0 1 0,0 0 0,1 0 0,-1 0 1,0-1-1,0 1 0,0 0 0,1 0 0,-1 0 0,0-1 1,0 1-1,0 0 0,1 0 0,-1 0 0,0 0 0,0 0 1,1-1-1,-1 1 0,0 0 0,1 0 0,-1 0 0,0 0 0,0 0 1,1 0-1,-1 0 0,0 0 0,1 0 0,-1 0 0,0 0 1,0 0-1,1 0 0,-1 1 0,0-1 0,0 0 0,1 0 1,-1 0-1,0 0 0,0 0 0,1 0 0,-1 1 0,0-1 1,0 0-1,0 0 0,1 1 0,3 3 1152,-3-3-1161,-1 0 0,1 0 0,-1-1 0,1 1 0,0 0 0,-1-1-1,1 1 1,0-1 0,0 1 0,-1-1 0,1 1 0,1 0 0,0-1-387,-1 0 1,1 0 0,0 0-1,-1 0 1,1 0-1,-1 0 1,1 0 0,0 0-1,-1-1 1,1 1-1,2-2 1,22-11-2446,-8-2 592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0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8 1248,'-26'-13'389,"25"12"-368,-1 0 0,0 1-1,0-1 1,1 0-1,-1 1 1,0 0 0,0-1-1,0 1 1,0 0 0,0 0-1,1 0 1,-1 0 0,0 1-1,-2-1 1,0 1 59,1-1 1253,3-3-517,0-10 698,16 11-388,-9-3-900,-5 4-188,-1 0 0,0 0 0,1 0 0,-1 1 0,1-1-1,-1 0 1,1 1 0,0-1 0,-1 1 0,1 0 0,0-1 0,-1 1 0,1 0 0,2 0-1,9 0 201,-1 2-1,23 4 0,-22-4-71,0 0 1,23 1-1,-15-2 27,39 7-1,-34-4-108,24 3 32,89 18 131,-131-24-213,-1 0 0,0-1 0,0 0 0,9-1 0,-11 1 8,-1 0 1,0-1 0,1 2 0,-1-1 0,1 0-1,-1 1 1,9 2 0,-5 4 283,-8-6-333,0-1-1,0 1 1,1-1 0,-1 0 0,0 1-1,0-1 1,1 0 0,-1 0 0,0 1-1,1-1 1,-1 0 0,0 0-1,1 1 1,-1-1 0,0 0 0,1 0-1,-1 0 1,1 0 0,-1 1 0,0-1-1,1 0 1,-1 0 0,1 0 0,-1 0-1,0 0 1,1 0 0,0 0 0,1 0-1887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3 17 1568,'-15'-16'912,"12"29"192,2-12-953,-1-1 0,1 1 0,-1-1 0,0 0 0,1 1-1,-1-1 1,1 0 0,-1 0 0,0 0 0,1 0 0,-3 0 0,1 0-3,1 0-1,-1 0 1,1 0-1,-1 0 1,1 0 0,-1 1-1,-2 0 1,-11 12 177,15-12-304,0 1-1,-1-1 1,1 0 0,0 0 0,-1 0 0,1 1-1,-1-2 1,1 1 0,-1 0 0,1 0-1,-1 0 1,1-1 0,-1 1 0,0-1 0,1 1-1,-1-1 1,0 0 0,-2 1 0,0 0-25,-1 0 0,1 0 0,0 0 0,0 1 0,0 0 0,0 0 0,0 0 0,0 0 0,0 1 0,-6 5-1,1-2 44,-27 25 121,25-25-129,8-4-33,0 0 0,0 0 0,0 0 1,0 0-1,0 0 0,0 0 0,0 1 0,1-1 1,-1 1-1,-1 3 0,-4 6 12,0 1 0,0 0-1,2 1 1,0 0 0,0 0 0,1 0 0,1 0-1,1 1 1,0 0 0,0 0 0,1 16-1,2-8 32,0-4 24,-3 35 0,0-36-39,-2 21 33,10 13 85,-6-38-27,0-1 0,-1 0 0,-1 0 0,0 0 0,-10 24 0,5-16 120,-2-1 0,-21 36 1,22-43-101,0 0 0,-1-1 1,0-1-1,-1 0 0,0 0 1,-1-1-1,-23 16 0,30-23-88,0-1-1,0 1 0,0-1 1,0 0-1,0-1 0,-1 1 0,-5 0 1,-7 2 87,14-3-111,0 0 0,-1 0 0,1 0 0,-1-1 0,1 1 0,0-1 0,-6 0 0,7-1-18,0 0 0,0 0 0,0 0 0,1 0 1,-1-1-1,0 1 0,1-1 0,-1 0 0,1 0 1,-1 1-1,1-2 0,-4-3 0,4 4 13,-1 0-97,1 0 1,0 0 0,0 0 0,0-1 0,0 1 0,0-1-1,1 1 1,-1-1 0,-1-3 0,3 4-78,0-1 1,0 1-1,0 0 0,0 0 1,0 0-1,1 0 0,-1 0 1,1 0-1,-1 0 0,1 0 1,0 0-1,0 1 0,-1-1 1,2 0-1,-1 0 0,1-1 1,27-42-1655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16 2816,'13'-13'917,"-10"11"-565,-6 2-74,3 0-254,0 0 1,-1 0-1,1-1 1,-1 1 0,1 1-1,-1-1 1,1 0-1,0 0 1,-1 0 0,1 0-1,-1 0 1,1 0 0,0 0-1,-1 1 1,1-1-1,0 0 1,-1 0 0,1 0-1,0 1 1,-1-1-1,1 0 1,0 0 0,-1 1-1,1-1 1,0 0 0,0 1-1,-1-1 1,1 1-1,0-1 1,0 1 0,-5 6 321,-8-2 368,6-1-519,0 0-1,0 1 0,0 0 1,1 0-1,-9 10 0,-27 34 346,26-30-379,-77 90 628,81-94-724,1 0 0,1 1 0,1 0 0,0 1 0,1 0 0,-8 23 0,10-25-34,-7 18 37,1 0 0,2 1 1,1 0-1,-6 53 0,14-74-47,0 1 1,1 0-1,1 0 0,0-1 1,1 1-1,1-1 0,5 16 1,-7-22-83,1-1-1,0 0 1,0 0 0,0 0 0,1 0 0,0 0-1,0 0 1,1-1 0,-1 1 0,1-1 0,1 0 0,-1-1-1,0 1 1,1-1 0,0 1 0,7 4 0,17 6-67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3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6 1824,'0'-13'587,"1"13"-583,-1 0 0,0 0 0,0 0 0,0 0 0,0 0 0,0 0 0,0 0 1,0 0-1,0 0 0,0-1 0,0 1 0,0 0 0,0 0 0,0 0 0,0 0 0,0 0 1,0 0-1,0 0 0,0 0 0,0 0 0,0 0 0,-1-1 0,1 1 0,0 0 1,0 0-1,0 0 0,0 0 0,0 0 0,0 0 0,0 0 0,0 0 0,0 0 0,0 0 1,0 0-1,0 0 0,0 0 0,0 0 0,0 0 0,-1 0 0,1 0 0,0 0 0,0 0 1,0-1-1,0 1 0,0 0 0,0 0 0,0 0 0,0 0 0,0 0 0,0 0 1,-1 1-1,1-1 0,0 0 0,0 0 0,0 0 0,0 0 0,-10 0 274,9 0-264,1 0 1,0 0 0,0 0 0,0 0-1,0 0 1,0 0 0,0-1 0,0 1 0,0 0-1,0 0 1,0 0 0,-1 0 0,1 0 0,0 0-1,0 1 1,0-1 0,0 0 0,0 0-1,0 0 1,0 0 0,0 0 0,0 0 0,0 0-1,0 0 1,-1 0 0,1 0 0,0 0 0,0 0-1,0 0 1,0 0 0,0 0 0,0 0-1,0 0 1,0 0 0,0 0 0,0 1 0,0-1-1,0 0 1,0 0 0,0 0 0,0 0-1,0 0 1,0 0 0,0 0 0,0 0 0,0 0-1,0 0 1,0 1 0,0-1 0,0 0 0,0 0-1,0 0 1,0 0 0,0 0 0,0 0-1,0 0 1,0 2 64,0-1-1,-1 1 0,1 0 1,0-1-1,-1 1 0,1-1 1,-1 1-1,1-1 0,-1 0 0,0 1 1,0-1-1,0 1 0,1-1 1,-1 0-1,-1 0 0,0 2 1,-23 17 776,2-3-455,20-13-334,0 0 0,0 0 1,0 0-1,0 0 0,-2 7 0,-11 17 305,-23 21-15,16-20-96,0 1 0,-27 49 0,47-72-219,3-7-39,0 1 1,-1-1 0,1 1-1,0-1 1,0 1 0,0-1 0,0 0-1,-1 1 1,1-1 0,0 1-1,0-1 1,-1 0 0,1 1 0,0-1-1,-1 0 1,1 1 0,0-1-1,-1 0 1,1 0 0,-1 1 0,1-1-1,0 0 1,-1 0 0,1 1 0,-1-1-1,1 0 1,-1 0 0,1 0-1,0 0 1,-1 0 0,1 0 0,-1 0-1,1 0 1,-1 0 0,0 0-1,-1 0-39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5 3488,'-39'52'1115,"37"-49"-1060,1-1 0,-1 0 1,0 1-1,1 0 0,0-1 1,-1 1-1,0 3 0,-3 6 20,-31 72 602,27-66-384,-7 27 0,9-26-74,-11 23 0,7-19-35,-22 45 277,27-54-253,0 0 0,-13 21 0,18-34-189,1 0 0,-1 0-1,0 1 1,0-1-1,0 0 1,0 0-1,0 0 1,0 0-1,0 0 1,-1 0-1,1-1 1,0 1 0,0 0-1,-1 0 1,1-1-1,0 1 1,-1-1-1,1 1 1,-1-1-1,1 0 1,0 1 0,-3-1-1,4 0-21,0 0-1,0 0 1,0 0 0,-1 0-1,1 0 1,0 0 0,0 0-1,-1-1 1,1 1 0,0 0-1,0 0 1,0 0-1,-1 0 1,1 0 0,0 0-1,0 0 1,0-1 0,0 1-1,-1 0 1,1 0 0,0 0-1,0 0 1,0-1 0,0 1-1,0 0 1,0 0 0,0 0-1,-1-1 1,1 1 0,0 0-1,0 0 1,0-1-1,0 1 1,0 0 0,-1-2-5,1 1 2,-1 0 0,0-1-1,1 1 1,-1 0 0,0-1 0,1 1 0,0-1 0,-1 1 0,1-1-1,0 1 1,0-1 0,0 1 0,0-1 0,0 1 0,0 0 0,0-1 0,0 1-1,0-1 1,1 1 0,-1-1 0,1 1 0,-1-1 0,1 1 0,0 0-1,-1-1 1,1 1 0,0 0 0,0 0 0,1-2 0,0-1 6,0 0 1,0 0 0,0-1 0,-1 1-1,0-1 1,1 1 0,0-9 0,5-16 35,16-10-73,-8 4-155,-9 19 80,1 1 0,14-23 0,18-29-77,-27 45 204,1 0 0,17-20 0,-2 8 22,-23 28-48,-3 3-8,0 0 1,0 0-1,1 0 1,-1 0-1,5-3 1,-6 6 18,0-1-1,0 1 1,-1-1 0,1 1 0,0 0 0,0-1-1,-1 1 1,1 0 0,0 0 0,0 0 0,0-1-1,0 1 1,0 0 0,-1 0 0,1 0 0,0 1 0,0-1-1,0 0 1,0 0 0,-1 0 0,1 1 0,0-1-1,0 0 1,0 1 0,-1-1 0,1 0 0,1 2-1,19 21 316,-14-16-232,-5-6-63,-1 0 1,1 1 0,-1-1-1,1 1 1,-1-1-1,1 1 1,-1-1 0,0 1-1,0 0 1,1 2-1,6 30 342,-6-20-207,1 0 0,5 15 0,6 13 80,16 82-1,-25-64-148,0-29-8,-1-9 13,0 32 1,-4-45-40,0 1-1,-1-1 1,-1 1-1,1-1 1,-5 10-1,3-7-301,-2 11-1644,-8 5 476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1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3904,'-16'-31'1760,"32"31"-1536,-1 0 608,1 0-512,-1-15 928,16 15-704,1 0-128,-1 0-256,16 0 384,-1 15-320,17-15-1216,-17 0 512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4064,'-15'-16'1824,"30"32"-224,1-16-672,0 0-512,-1 0-320,16 15-64,16-15 384,-16 16-224</inkml:trace>
  <inkml:trace contextRef="#ctx0" brushRef="#br0" timeOffset="1">0 203 4384,'0'0'2016,"16"0"-1760,15 0 576,-15 0-512,30-16-64,-15 16-160,16 0 192,0 16-160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808,'0'0'1728,"31"31"-1504,-15 0 672,15 16-544,16 16 480,15 14-480,-15 1-32,-16 0-192,0 16 320,-15-1-224,-47 16 160,15-15-224,-46-1 128,15 1-160,-15-16 64,-1-16-96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2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408,'0'0'2432,"46"0"-2112,-14 0-160,-1 0-160,16 0 128,-1 0-64,-15 0-2624,16 0 1376</inkml:trace>
  <inkml:trace contextRef="#ctx0" brushRef="#br0" timeOffset="1">79 125 6720,'-47'0'3040,"94"16"-2624,-16-16 192,16 0-416,-1 0 64,1 0-160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5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2 2720,'-13'-13'891,"42"10"133,-26 4-908,0-1 1,0 0-1,0 1 1,0-1-1,0 1 1,5 2 0,13 2 176,12-13 123,-19 6-300,-1 1 1,20 1-1,-20 1-46,1-1 1,19-3-1,-10-3-9,-17 4-38,0 1 0,0-1 0,1 1 0,10 0 0,32 1 414,-42 0-295,-14 0 15,7 0-156,0 0 0,0 0 0,0 0 1,0 0-1,0 0 0,0 0 0,-1 0 1,1 0-1,0 0 0,0 0 0,0 0 0,0 0 1,0 0-1,0 0 0,0 0 0,0 0 0,0 0 1,0 0-1,-1 0 0,1 0 0,0 0 1,0 0-1,0 0 0,0 0 0,0 0 0,0 0 1,0 0-1,0 0 0,0 0 0,0 0 0,0 0 1,0 0-1,0 1 0,0-1 0,-1 0 1,1 0-1,0 0 0,0 0 0,0 0 0,0 0 1,0 0-1,0 0 0,0 0 0,0 0 1,0 0-1,0 1 0,0-1 0,0 0 0,0 0 1,0 0-1,0 0 0,0 0 0,0 0 0,0 0 1,0 0-1,0 0 0,1 1-5,-1-1 0,0 1 0,0-1 0,0 1 0,0-1 0,0 1 0,0-1 0,0 0 0,0 1-1,-1-1 1,1 1 0,0-1 0,0 0 0,0 1 0,0-1 0,0 1 0,-1-1 0,1 0 0,0 1 0,0-1 0,-1 0 0,1 1 0,0-1 0,-1 0 0,1 1 0,0-1-1,-1 0 1,1 0 0,0 1 0,-1-1 0,1 0 0,-1 0 0,1 0 0,0 0 0,-1 1 0,1-1 0,-1 0 0,1 0 0,-1 0 0,1 0 0,0 0 0,-1 0-1,1 0 1,-1 0 0,1 0 0,-1-1 0,-1 1-4,0 0-1,0 0 1,1 1 0,-1-1-1,0 0 1,0 1-1,1-1 1,-4 2-1,-26 24-145,28-24 134,0-1 1,0 1 0,0 0 0,0 1-1,0-1 1,1 0 0,-1 1-1,1-1 1,-1 1 0,1 0-1,0 0 1,0 0 0,-1 4-1,-7 7-72,8-9 66,0-1-1,0 1 1,0 0 0,0 0-1,1 0 1,-1 0 0,1 0-1,1 0 1,-1 6-1,-2 9-2,1-5 32,-2 8 28,0 1 0,1 23 0,2-23-12,0-1 0,-2 0 1,-11 42-1,-29 63 208,41-123-210,0 0 1,-1 0-1,1 0 0,-1 0 1,0 0-1,0 0 1,-1-1-1,0 0 0,1 1 1,-1-1-1,-1-1 1,1 1-1,0-1 0,-1 1 1,0-1-1,0-1 1,0 1-1,-10 3 0,0 0 0,6-1 7,-1-1 1,0 0-1,-1-1 0,1 0 1,0-1-1,-21 2 0,-13-4 659,41 0-241,4-1-377,0 0 0,-1 0-1,1 0 1,0 0 0,0 1-1,0-1 1,0 0-1,0 0 1,0 0 0,0 1-1,0-1 1,0 1 0,0-1-1,1 1 1,-1-1-1,1 0 1,4 0 2,-1 0 0,0 1 0,0 0-1,1-1 1,-1 1 0,0 1 0,0-1 0,1 1 0,-1 0 0,0 0-1,7 3 1,12 2 64,20-1 24,38 14 358,-55-12-210,-8-6-160,-17-1-157,1 0 0,-1 0-1,1 0 1,-1 0 0,0 0-1,1 1 1,-1-1 0,0 1-1,5 1 1,-2 1-159,4 1-133,-9-4 219,0 0 0,1 0 0,-1 0 0,0 0 0,0-1 0,0 1 0,1 0 0,-1 0 1,0 0-1,0-1 0,0 1 0,0 0 0,1 0 0,-1-1 0,0 1 0,0 0 0,0 0 0,0-1 0,0 1 0,0 0 0,0-1 0,0 1 0,0 0 0,0 0 0,0-1 0,0 1 0,0 0 0,0 0 0,0-1 0,0 1 0,0 0 0,0 0 0,0-1 1,-1 1-1,1 0 0,0 0 0,0-1 0,0 1 0,-1 0 0,-14-16-5033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6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3808,'-31'-15'1728,"31"30"-320,16-15 128,15 16-1088,-16-16 96,17 16-288,-1-16 96,0 15-192,0-15-1696,-15 0 832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80,'0'16'2016,"31"-1"-1728,-16-15 608,16 0-544,1 0 192,14 16-288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6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4800,'-31'-16'2176,"15"32"-1888,32-16 480,-1 0-96,16 0-384,0 0-64,1 0-128,-1 0 0,16 0-64,-1 0-800,1 0 416,-16 0-3072,0 0 1856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7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94 4480,'-51'0'1445,"50"0"-1423,0 0-1,1 0 1,-1 0-1,0 0 1,1 0-1,-1 0 1,0 0-1,1 0 1,-1 0 0,1 0-1,-1 0 1,0 1-1,1-1 1,-1 0-1,1 0 1,-1 1-1,0-1 1,1 0-1,-1 1 1,1-1-1,-1 0 1,1 1 0,-1-1-1,1 1 1,-1 0-1,-6 5 91,3-3 38,-1 1 0,1 0 0,0 1 0,0-1 0,0 0 1,-3 7-1,-11 39 532,15-44-671,-7 18 134,1 1 1,1 0-1,-6 35 0,8 2-166,-4 16 21,5 10 133,-6-7-37,6-3 11,-10 62 613,13-128-595,-1 0 0,0 0 0,-1 0 0,0 0-1,0 0 1,-1-1 0,-1 0 0,0 0 0,-1-1 0,0 1 0,-15 16 0,20-25-108,1 0 0,-1-1 0,1 1 1,-1-1-1,0 1 0,0-1 1,0 0-1,0 0 0,0 0 0,0 0 1,0 0-1,0 0 0,-1 0 1,1-1-1,0 1 0,0-1 0,-1 1 1,1-1-1,0 0 0,0 0 0,-1 0 1,-3-1-1,-11 0 7,12 2-132,4-1 86,0 0-1,0 0 1,1 1-1,-1-1 1,0 0-1,0 0 1,1 0-1,-1 0 1,0 0-1,0 0 1,1 0-1,-1-1 1,0 1-1,0 0 1,1 0-1,-1 0 1,0-1-1,1 1 1,-1 0-1,0-1 0,1 1 1,-1-1-1,0 1 1,1-1-1,-1 1 1,1-1-1,-1 1 1,1-1-1,-1 1 1,1-1-1,0 0 1,-1 1-1,1-1 1,0 0-1,-1 1 1,1-1-1,0 0 1,0 0-1,-1 1 1,1-1-1,0 0 1,0 0-1,0 1 1,0-1-1,0 0 1,0 0-1,0 1 1,1-2-1,1-37-2979,0 33 2573,-1 1 1,1 0-1,0-1 1,4-6 0,-6 12 410</inkml:trace>
  <inkml:trace contextRef="#ctx0" brushRef="#br0" timeOffset="1">811 1 3328,'-31'16'1504,"-16"61"-1312,32-30 1024,-1 0-704,-31 15 704,16 1-704,0 30 96,15-15-352,1 16 96,-1-17-192,32-14-128,-16-1-64,15-31-192,17 0 128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664,'-12'0'576,"24"0"1264,-10 0-939,2-1-651,-1 1-90,-1 0-1,0 0 1,1 0-1,-1 0 1,0 1-1,1-1 1,-1 0-1,4 2 0,12 9 561,-6-8-314,-4 0-49,-1-1 1,15 8-1,-11-5-147,-5-3-116,0 1 0,0 0 1,0 1-1,-1-1 0,1 1 0,-1 0 0,0 0 0,0 0 1,5 7-1,0 2 82,0 1 0,-1 1-1,9 17 1,-13-21-103,-2 1 0,1-1 0,-2 1 0,1-1 0,0 16 0,1 4 24,0-1 99,-1 1-1,-2-1 1,-3 48 0,0-61-144,0 0 1,-2 0-1,0-1 1,-1 1-1,-11 24 1,-23 21 37,19-29-48,5-9 73,-31 41 0,-45 31-381,69-68-16,-18 19-2428,22-28 1062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5888,'-26'13'1898,"25"-13"-1868,1 1-1,-1-1 0,1 0 1,-1 0-1,1 1 0,-1-1 1,1 0-1,0 1 0,-1-1 1,1 0-1,0 1 0,-1-1 1,1 0-1,0 1 0,-1-1 1,1 1-1,0-1 0,0 1 1,0-1-1,-1 1 0,1-1 1,0 1-1,0-1 0,0 1 1,0 0-1,-26 66 1182,25-65-1188,1 0 1,-1 0 0,1 0-1,0 0 1,0 0 0,0 0 0,0 0-1,0 0 1,0 0 0,1 0-1,-1 0 1,1-1 0,-1 1-1,1 0 1,0 0 0,-1 0-1,1 0 1,0-1 0,2 3 0,3 8 3,7 27 0,-12-35-13,0 0 0,0 0 0,0-1 0,1 1 0,-1 0 0,4 4 0,-3-6-7,-1 0 0,0-1 0,1 1 0,0-1 0,-1 1 0,1-1 0,2 2 0,0-1 15,-2-1-7,-1 0 0,1 0 0,0-1 0,0 1 0,0 0 0,0-1 0,-1 1 1,1-1-1,0 0 0,0 0 0,0 0 0,0 0 0,0 0 0,0 0 0,0 0 0,0 0 1,0-1-1,0 1 0,0-1 0,-1 0 0,1 1 0,0-1 0,2-1 0,-3 0 10,1 1 0,0-1 0,-1 1 0,1-1 0,-1 0 0,0 0 0,3-3 1,-3 3-1,1-1 1,0 0 0,0 0 0,0 1-1,0-1 1,1 1 0,-1 0 0,4-3-1,-2 3-14,-1 0 0,0 0-1,1 0 1,-1-1 0,0 0-1,0 1 1,0-1 0,-1 0-1,1-1 1,-1 1 0,0 0-1,0-1 1,3-4 0,1-9 95,-5 16-116,0 0 1,-1 1 0,1-1-1,-1 0 1,0 0-1,1 0 1,-1 0-1,0 0 1,1 0-1,-1 0 1,0 0-1,0 0 1,0 0-1,0 1 1,0-1-1,0 0 1,0 0-1,0 0 1,0 0 0,0 0-1,0 0 1,-1 0-1,1 0 1,0 0-1,-1 0 1,1 0-1,-1 0 1,1 1-1,-1-1 1,1 0-1,-1 0 1,0 1-1,1-1 1,-1 0-1,-1 0 1,1 0-88,-1-1-1,1 1 1,0 0 0,0-1 0,0 1-1,0-1 1,0 1 0,0-1 0,0 1-1,0-1 1,0 0 0,1 1 0,-1-1-1,1 0 1,-1 0 0,1-2 0,0 2-719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1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4800,'0'0'2176,"31"31"-1888,-31-16 1408,15 16-992,1 1 576,-1 14-768,-15 1 128,0 31-352,0 0 320,-15 0-352,-16 0 224,0-16-256,-16 0-2176,0 1 1056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576,'-15'-16'2517,"28"16"-941,-11 0-1349,110 0 1394,176 0-2122,-282 0-1979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1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3904,'-16'0'1760,"-15"31"-1536,31-15 800,-16-1-608,1 16 544,-1 16-544,1 0-32,15 0-224,-16 15 192,16-15-224,-15 15 160,15-31-160,0 16 64,0-16-96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1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00,'-15'15'2176,"61"16"-1888,-30-31 288,15 0-384,0 16 544,16-16-416,0 0-128,-1 0-128,-14 0 288,14 0-192,-14 0-64,-1 0-64,-16 0-256,1 0 128,-1 0-2272,-15 16 1280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2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1 4064,'-93'0'3466,"92"0"-3445,1-1-1,0 1 1,-1 0-1,1 0 1,-1 0-1,1 0 1,-1 0-1,1 0 0,-1 0 1,1 0-1,-1 0 1,1 0-1,-1 1 1,1-1-1,-1 0 1,1 0-1,-1 0 0,1 0 1,0 1-1,-1-1 1,1 0-1,-1 1 1,1-1-1,0 0 1,-1 1-1,1-1 0,0 0 1,-1 1-1,1-1 1,0 1-1,-1 0 1,-6 8 167,-2-2-140,8-6-46,-1-1 0,1 1 1,0 0-1,-1 0 0,1 1 1,0-1-1,0 0 0,0 0 1,0 0-1,0 1 0,0-1 0,0 1 1,0-1-1,1 1 0,-1-1 1,1 1-1,-1-1 0,1 1 0,-1-1 1,1 4-1,-10 25 69,4-14-18,-4 26-1,-9 72 108,6 1-60,8-64-56,2-20 5,-7 107 137,11-101-97,0-18 13,-1 0 0,-4 33-1,-7-5 321,9-29-302,0-5 134,-6 23 0,8-33-218,-1-1-1,0 1 1,0 0-1,-1-1 1,1 1-1,0 0 1,-1-1-1,0 0 1,1 1-1,-1-1 1,0 0-1,0 0 1,-4 3-1,4-4-6,0 0 0,0 0-1,0 0 1,0-1 0,0 1 0,0-1-1,-3 1 1,-5 1 66,-7 3 16,14-3-79,-1-1 0,1 0 1,0 0-1,-1 0 0,1-1 0,0 1 1,-4-1-1,4 0-21,1-1 0,0 1 0,0-1 0,0 1 0,0-1 0,0 0 0,0 0 0,0 0-1,0 0 1,0 0 0,1 0 0,-1-1 0,0 1 0,0 0 0,-1-3 0,-3-2-189,0 0 0,1 0-1,0-1 1,0 1 0,1-1 0,0 0-1,0-1 1,0 1 0,1-1-1,0 1 1,1-1 0,0 0 0,-2-13-1,1-52-1095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2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384,'0'0'2016,"-15"0"-1760,15 16 928,-16-16-704,16 16 224,-16-1-416,1 16-192,-1-15-32,16-1-1120,0 1 576</inkml:trace>
  <inkml:trace contextRef="#ctx0" brushRef="#br0" timeOffset="1">483 78 4640,'-31'0'2112,"0"31"-1824,0 1 256,15-1-352,-30 31 256,14 16-224,-14 0-64,14 15-96,-14 17 96,15-17-96,-1 16 128,32-15-128,0-16-160,32-16 32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4064,'-39'0'1307,"33"0"-976,5 2-156,1-1-149,0-1 0,0 1 0,-1-1 0,1 1 0,0 0 0,0-1-1,0 1 1,0-1 0,0 1 0,-1-1 0,1 1 0,0-1 0,0 1 0,-1-1 0,1 1 0,-1-1 0,1 1-1,0-1 1,-1 0 0,1 1 0,-1-1 0,1 1 0,-2-1 0,2 1 10,-1-1 0,1 1 0,-1-1 0,1 1 1,-1-1-1,0 1 0,1-1 0,-1 1 0,1-1 0,0 1 0,-1 0 1,1-1-1,0 1 0,-1 0 0,1-1 0,0 1 0,0 0 0,-1-1 1,1 1-1,0 0 0,0 0 0,0-1 0,0 1 0,0 1 0,-1 30 1066,1-12-732,0 1 1,4 28 0,-4-47-363,0 1-1,1-1 1,-1 1 0,1-1 0,0 1 0,0-1 0,0 1 0,0-1 0,0 0-1,1 0 1,-1 0 0,1 0 0,-1 0 0,1 0 0,0 0 0,0 0 0,0 0-1,0-1 1,0 1 0,4 2 0,20 1 77,-11 1 63,-14-5-134,1 0 1,0-1-1,0 1 0,0 0 0,-1-1 0,1 1 1,0-1-1,0 0 0,0 1 0,0-1 0,0 0 1,0 0-1,0 0 0,0-1 0,0 1 0,2-1 1,2-1 20,-1 0 0,1-1 1,-1 1-1,0-1 0,0 0 1,0-1-1,7-5 1,-10 7-7,1 0 1,-1 0 0,0 0 0,1-1-1,-1 1 1,0-1 0,-1 1 0,1-1 0,0 1-1,-1-1 1,1 0 0,-1 0 0,0 0 0,0 0-1,0 0 1,0-3 0,-1 3-27,0-1 1,-1 1-1,1 0 0,-1 0 0,0 0 1,0 0-1,0 0 0,0 0 1,0 0-1,-1 0 0,1 0 0,-5-4 1,-9-12-116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056,'0'16'2304,"15"30"-2016,1-15 768,0 1-640,-1 14 416,1 1-512,-16 0 320,0 15-352,0 1 64,-16-1-224,-31 0 352,16-15-256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3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26 3328,'0'-22'1031,"0"18"-207,0 14-146,0-7-583,0 1-1,0-1 1,-1 0-1,1 0 1,-1 0-1,0 1 1,0-1-1,-1 0 1,-1 4 0,-3 7 154,-3 5-31,-1 1 1,-1-1 0,0 0-1,-23 27 1,-3 5 16,-160 206 437,182-239-644,-142 182 856,147-185-802,4-6-26,-1 0 1,0 0-1,0 0 1,-1 0-1,-12 9 1,-5 0 12,18-9-55,8-18-76,-1 7 34,0 0 0,1 1 0,-1-1 0,0 0 0,0 1 0,1-1 0,-1 0-1,1 1 1,-1-1 0,3-2 0,12-21-938,1 0-1,2 1 1,33-36 0,15-19-977,17-21 252,0 0 1308,-69 81 671,-1 0 0,-1-1 0,14-31 0,14-30 1482,-18 40-399,-22 41-1334,1-1 1,-1 1-1,0 0 0,0-1 1,1 1-1,-1 0 0,0-1 1,1 1-1,-1 0 0,0-1 1,1 1-1,-1 0 0,0 0 1,1-1-1,-1 1 0,1 0 1,-1 0-1,1 0 1,-1 0-1,0 0 0,1 0 1,-1 0-1,1-1 0,-1 1 1,1 0-1,-1 0 0,0 1 1,1-1-1,-1 0 0,1 0 1,-1 0-1,1 0 1,-1 0-1,0 0 0,1 1 1,-1-1-1,1 0 0,-1 0 1,0 0-1,1 1 0,-1-1 1,0 0-1,1 1 0,-1-1 1,0 0-1,1 1 1,-1-1-1,0 1 0,0-1 15,3 3 37,-2 0 0,1 1-1,0-1 1,0 1 0,-1-1-1,0 1 1,0 0 0,0-1-1,0 1 1,-1 0 0,1-1-1,-1 8 1,3 9 97,8 27 197,-6-32-288,-2 1-1,4 20 1,-2 50 214,5-6-122,-6-40-87,10 76 152,-6-65-336,-3 1 0,-2 81 1,-3-122-285,-2 2-592,-3-10-1007,-1 2-460,5-5 2242,1 1 0,0 0 0,-1 0 0,1-1 1,0 1-1,0 0 0,-1 0 0,1 0 1,0 0-1,0-1 0,0 1 0,0 0 1,0 2-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4224,'-16'47'1920,"0"-1"-1664,1-14 416,15-17-416,-31 16 32,15-15-160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4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728,'0'16'2592,"31"-1"-2240,-15 1 704,15-16-640,0 15 64,16 1-320,-16-16 320,16 0-256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5888,'-16'-15'2688,"32"15"-1920,-1 0-640,16 0 256,1 0-256,-1 0 160,0 15-160,0-15-1824,0 0 928</inkml:trace>
  <inkml:trace contextRef="#ctx0" brushRef="#br0" timeOffset="1">1 188 5984,'15'15'2688,"32"16"-2336,-31-31 384,15 0-480,0 0 32,16 16-160,15-16 192,-15 0-192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736,'0'0'4096,"15"-15"-3104,1 15-576,31 0 32,-16 0-256,31-16 256,0 16-256,16-16 96,-31 16-160,0 0 64,0 0-96,-32-15-192,1 15 32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6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4640,'0'0'2112,"-16"31"-1824,1-16 1088,15 1-800,-16 31 352,0 15-576,1 0 32,15 16-256,-16-15 160,16-17-192,-15 17 192,15-32-192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2304,'0'0'752,"-6"0"-453,0 1-356,1 0 367,0-1 0,0 0-1,0 0 1,0 0 0,0 0-1,0-1 1,0 0 0,-6-1-1,-2-9 1083,11 9 315,7 2-1243,112 0 474,-3 0-298,-39 0-1872,-43 0 390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2400,'-52'0'1077,"-52"0"1062,103 0-2136,0 0 0,-1 0 0,1 0 0,0 0 0,0 1 0,0-1-1,0 1 1,-1-1 0,1 1 0,0-1 0,0 1 0,0-1 0,0 1 0,0 0 0,0 0 0,0-1 0,0 1 0,1 0 0,-1 0 0,0 0 0,0 0 0,1 0 0,-1 0 0,0 2 0,-8 8 51,-5 1 111,12-11-144,0 1 0,0 0 0,0-1 0,0 1 0,0 0 0,1 0 0,-1 0 0,0 0 0,1 0 0,0 0 0,-1 0 1,1 1-1,0-1 0,0 1 0,0-1 0,0 0 0,1 1 0,-1 3 0,-4 51 59,4-55-79,-11 152 67,9-63 2,0-61-14,-2 20 58,11 20 93,-4-53-6,0 0 0,-1 0-1,-1 0 1,-3 32 0,2-44-135,-13 66 1134,12-65-1068,1 0 1,-1-1-1,0 1 1,-1 0 0,0-1-1,1 0 1,-2 1-1,-6 8 1,8-12-85,-1 0 0,1-1 0,0 1 0,-1-1 0,0 1 0,1-1 0,-1 0 0,0 0 0,1 0 0,-1 0 0,-3 0 0,2-2-15,0 0 0,1 0 0,-1-1 0,0 1 1,1-1-1,-1 0 0,1 0 0,-5-3 0,-1-1 24,1 0 0,-11-9 0,16 11-61,0 0 1,1 1-1,-1-1 1,1 0-1,-3-6 1,5 10 3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8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9 3072,'0'-15'1568,"0"30"-704,0 1-512,-16 15 64,16 0-256,0 0 128,0 0-192,-15-15 192,30 15-192,-15-15-1920,16-16 960</inkml:trace>
  <inkml:trace contextRef="#ctx0" brushRef="#br0" timeOffset="1">359 0 4896,'-31'47'2208,"15"0"-1920,1-16 0,-1 0-224,16 16 128,0-32-128,0 16-736,0 1 384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8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976,'-13'13'971,"13"-13"-960,0 0 1,0 1-1,-1-1 1,1 0-1,0 0 1,0 0 0,0 1-1,-1-1 1,1 0-1,0 0 1,0 0-1,-1 1 1,1-1 0,0 0-1,-1 0 1,1 0-1,0 0 1,0 0-1,-1 0 1,1 0 0,0 1-1,-1-1 1,1 0-1,0 0 1,-1 0-1,1 0 1,0 0 0,-1-1-1,1 1 1,0 0-1,0 0 1,-1 0-1,1 0 1,0 0 0,-1 0-1,1-1 1,-1 1 28,1 0 1,0 0-1,0 0 1,-1 0-1,1-1 1,0 1-1,-1 0 0,1 0 1,0 0-1,0 0 1,-1 0-1,1 0 1,0 0-1,-1 0 1,1 0-1,0 0 1,-1 0-1,1 0 1,0 0-1,-1 0 0,1 1 1,0-1-1,0 0 1,-1 0-1,1 0 1,0 0-1,-1 0 1,1 1-1,0-1 1,0 0-1,0 0 1,-1 0-1,1 1 0,0-1 1,0 0-1,-1 1 1,-15 16 609,1 1-1,0 1 1,1 1 0,1 0 0,-18 37-1,25-43-614,0 0 0,1 1 0,1 0 0,0 0 0,1 1 0,1-1 0,0 1 0,1 22 0,1-30-28,0 0 0,1 0 0,0 1 0,0-1 1,1 0-1,0 0 0,1-1 0,0 1 0,0 0 0,0-1 0,9 12 0,-11-17-32,0-1-1,0 1 1,0-1-1,1 0 0,-1 1 1,0-1-1,1 0 1,-1 0-1,1 0 0,0 0 1,-1 0-1,1 0 1,0-1-1,-1 1 0,1-1 1,0 1-1,0-1 1,-1 1-1,1-1 0,0 0 1,0 0-1,0 0 1,0 0-1,1 0 0,0 0-128,18-3-2358,7-10 672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480,'0'13'1445,"0"-13"-1429,0 1 0,0-1 0,0 0 0,0 0 0,0 0 0,0 1 0,0-1 0,0 0 0,-1 0 0,1 1 0,0-1 0,0 0 0,0 0 0,0 0 0,0 0 0,0 1 0,-1-1 0,1 0 0,0 0 0,0 0 0,0 0 0,0 0 0,-1 1 0,1-1 0,0 0 0,0 0 0,0 0 0,-1 0 0,1 0 0,0 0 0,0 0 0,0 0 0,-1 0 0,1 0 0,-2 1 11,1 0 0,-1-1-1,1 1 1,-1 0 0,1 0-1,-1 0 1,1 0 0,0 0-1,0 1 1,0-1 0,0 0-1,-1 0 1,2 1 0,-1-1 0,-2 4-1,2 0 66,0 0-1,0 0 0,0 0 1,1 0-1,-1 1 0,2 5 1,0 1 2,1 0 0,0 0-1,1 0 1,0 0 0,1 0 0,0 0 0,1-1 0,1 0 0,10 18-1,-13-27-60,-1 1-1,1 0 1,-1-1-1,1 0 0,0 0 1,0 0-1,0 0 0,0 0 1,0 0-1,0-1 1,1 1-1,-1-1 0,6 1 1,9-10 271,-1 7-166,2-1 36,-19 2-170,1-1 1,-1 1-1,1 0 0,-1-1 1,1 1-1,-1 0 0,1-1 1,-1 1-1,1 0 0,-1-1 1,0 1-1,1-1 0,-1 1 0,1-1 1,-1 1-1,0-1 0,0 1 1,1-1-1,-1 1 0,0-1 1,0 0-1,0 1 0,0-1 0,1 1 1,-1-1-1,0 0 0,0 1 1,0-2-1,0-12 10,0 9-6,0 1 0,1 0 0,-2 0 0,1 0 0,0 0 0,-1 0 0,0 0-1,0 0 1,0 0 0,0 0 0,-1 0 0,1 0 0,-1 0 0,-4-5 0,0 0-5,2 4-3,0-1 1,0 1 0,1-1-1,-5-10 1,3-10-113,1 16 80,4 10-54,0-1-1,-1 0 1,1 1 0,0-1 0,-1 0 0,1 1 0,0-1-1,0 0 1,0 1 0,0-1 0,0 0 0,0 0 0,0 1-1,0-1 1,0 0 0,0 1 0,0-1 0,0 0-1,0 0 1,0 1 0,1-1 0,-1 0 0,0 1 0,1-1-1,-1 1 1,0-1 0,1 0 0,-1 1 0,1-1 0,-1 1-1,1-1 1,-1 1 0,1-1 0,-1 1 0,1-1-1,0 1 1,0-1 0,14-14-1839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9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064,'-15'15'1824,"30"-15"-1568,-15 16 416,16-1-416,-1 16 192,16 16-288,-15 0 128,0 15-160,-16-15 224,-16 0-224,0 0-384,-15-1 128,-15 1-2304,14-16 1344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7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3904,'-16'0'1760,"16"46"-1536,0-30 672,0 15-544,-15 31 416,15 16-448,-16 0 128,0 16-288,-15-16 64,16 15-128,-1-46-64,16 15 0,-15-31 32,15-15-32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29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80,'0'0'2005,"2"0"-1584,59 0 1318,125 3-422,-69 7-1018,31-4 0,10 4-86,9-5 27,-12 6-37,-17-6 127,-64 0-173,57 3 60,-6-8-633,-91 0 112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81 2976,'-26'-26'971,"15"18"-603,-9-3 0,19 11-342,1 0 1,0 0-1,0 0 1,-1 0-1,1 0 1,0 0-1,0 0 1,0 0-1,-1 0 1,1 0-1,0 0 1,0 0-1,0 0 1,-1-1-1,1 1 1,0 0-1,0 0 1,0 0-1,0 0 1,-1 0-1,1-1 1,0 1-1,0 0 1,0 0-1,0 0 1,0-1-1,0 1 1,0 0-1,0 0 1,-1 0-1,1-1 1,0 1-1,0 0 1,0-1-1,0 0 21,0 0 23,0-1-1,0 0 1,0 0-1,0 1 1,0-1 0,0 0-1,0 0 1,0 1-1,1-1 1,-1 0 0,1 1-1,-1-1 1,1 0-1,0 1 1,-1-1 0,1 1-1,0-1 1,0 1-1,0-1 1,0 1 0,1 0-1,-1-1 1,0 1-1,2-1 1,0 0 44,0 0-1,1 1 1,-1-1-1,0 1 1,6-1-1,-6 2-74,-1 0 0,1 0 0,-1 0 0,1 1 0,-1-1-1,1 1 1,3 2 0,2-1 3,-6-2-38,-1 0 0,1 1 0,0-1 0,-1 1 0,1-1 0,-1 1 0,1 0 0,-1-1 0,1 1 0,-1 0 0,1 0 0,-1 0 0,0 0 0,0 0 0,1 1 0,-1-1 0,0 0 0,0 0 1,0 1-1,0-1 0,0 1 0,-1-1 0,1 1 0,0-1 0,-1 1 0,1 0 0,0 1 0,4 28 54,-1-17 6,-2-8-39,-1-1 1,0 1-1,1-1 1,-2 1-1,1 0 1,-1 0 0,0-1-1,-1 12 1,-1-7 29,-1 0 0,0-1 0,-1 1 0,0-1 1,0 0-1,-8 12 0,-36 44 190,38-52-178,-6 4 237,-22 23 0,14-17 368,22-22-642,1 0 0,0 0-1,0 0 1,0 0 0,0 1-1,0-1 1,0 0-1,1 1 1,-1-1 0,0 0-1,1 1 1,-1-1 0,1 1-1,-1-1 1,0 3 0,2-2-18,-1 0 1,0-1 0,1 1-1,-1-1 1,1 0 0,-1 1-1,1-1 1,0 1 0,-1-1 0,1 0-1,0 0 1,0 1 0,0-1-1,0 0 1,3 2 0,-2-1 5,0-1 1,0 1-1,0-1 0,0 1 1,0-1-1,1 0 1,-1 0-1,0 0 1,1 0-1,-1 0 1,1 0-1,-1-1 1,1 1-1,0-1 0,-1 0 1,5 0-1,11 2 74,6 2 84,-9-1-30,0 0 0,27 0-1,18-6 149,2-10-102</inkml:trace>
  <inkml:trace contextRef="#ctx0" brushRef="#br0" timeOffset="1">949 0 7136,'-16'16'3232,"-15"15"-2816,0-16 576,31 1-640,-16 15 128,0 16-288,1-16 256,-1 16-256,1 0-6016,15-1 3168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0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56,'0'15'3392,"0"1"-2016,0-1-1056,0-30-992,16 15 352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26 3232,'0'-26'2560,"-2"34"-2016,-4-4-201,5-3-317,0 0 1,0-1-1,1 1 1,-1 0 0,0-1-1,1 1 1,-1 0-1,1 0 1,-1-1 0,1 1-1,-1 0 1,1 0-1,-1 0 1,1 0-1,0 0 1,0-1 0,-1 1-1,1 2 1,-4 7 70,-1 1 0,0 0 0,0-1 0,-10 13 0,5-9-67,-115 187 255,116-183-258,-31 50 63,-2-17-5,27-35-58,-110 135 336,99-122 143,21-24-447,2-3-48,9-7-81,39-34-277,-26 24-661,-2 0 0,21-22 1,9-23-833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2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80,'0'31'2016,"0"0"-1728,0 0 608,0 16-544,0 15 416,0 16-448,16 0-160,-16 16-96,0-17 288,16-14-192,-16-16 128,0-1-160,-16-15-416,16 1 160,-16-1-3712,16-16 2112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0 4384,'0'-15'2016,"31"30"-1760,-16-15 640,1 16-544,15-16 288,0 16-384,0-16 128,1 0-224</inkml:trace>
  <inkml:trace contextRef="#ctx0" brushRef="#br0" timeOffset="1">281 0 5056,'31'16'2304,"-15"-1"-2016,-1-15 224,1 16-352,0-16 64,-1 15-128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2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36,'16'0'2144,"0"15"-1856,-1-15 96,1 0-256,-1 16 320,1-16-256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6 3328,'-31'0'1504,"0"31"-1312,15 0 864,1-15-608,-16 31 480,15 15-576,-15 16 480,15 15-512,-15 16-64,0 0-160,15-15 192,1-1-160,30-15 96,1-15-128,15-17-1120,0 1 576</inkml:trace>
  <inkml:trace contextRef="#ctx0" brushRef="#br0" timeOffset="1">1341 0 4640,'4'16'569,"-3"-10"-314,1 0-1,0 0 0,0-1 1,1 1-1,4 6 1,34 85 214,-37-89-410,-1 0 0,-1 1 0,1-1-1,-2 1 1,1 0 0,-1 0 0,0 0 0,-1 11-1,1 15 197,4 11 1,3 82 229,-8-89-379,-2 0 0,-1-1 0,-2 0 0,-12 42 0,12-61-23,-1-1 0,-1 1 0,0-1 1,-2-1-1,0 1 0,-1-1 1,-1-1-1,0 0 0,-1-1 0,-14 15 1,10-15-291,0 0 0,-1 0 1,-25 15-1,40-28 66,-1-1 0,0 1 0,0-1 0,1 0 0,-1 0 0,0 0 0,0 0 0,0 0 0,-6 0 0,7-1-130,0 0-1,0 0 1,0-1-1,0 1 1,0-1-1,0 1 1,0-1 0,0 0-1,0 0 1,0 0-1,0 0 1,-2-2 0,-14-12-228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6 5408,'26'-13'1728,"-26"13"-1712,1-1 0,-1 1-1,0 0 1,0 0 0,0 0 0,0 0 0,1 0 0,-1-1 0,0 1 0,0 0-1,0 0 1,0 0 0,1 0 0,-1 0 0,0 0 0,0 0 0,0 0 0,1 0-1,-1 0 1,0 0 0,0 0 0,0 0 0,1 0 0,-1 0 0,0 0 0,0 0-1,0 0 1,1 0 0,-1 0 0,0 0 0,0 0 0,0 0 0,1 0 0,-1 0-1,0 1 1,0-1 0,0 0 0,0 0 0,1 0 0,-1 0 0,0 0 0,0 1-1,6 4 157,-4-3-149,0-1-1,0 1 0,-1-1 1,1 1-1,-1-1 0,1 1 1,-1 0-1,0 0 0,1 0 1,-1 0-1,0 0 0,0 0 1,-1 0-1,1 0 0,0 0 1,-1 0-1,1 1 0,-1-1 1,1 4-1,-2 4 41,0 1 1,-1-1-1,-4 17 0,-2 8 239,4-23-228,1-1 0,-1 1 0,-1-1 0,0 0 0,-1-1 0,-12 19 0,0 0 74,8-14-34,-1 1 0,-25 25 0,32-37-115,0 1 0,-1-1 0,2 1 1,-7 8-1,10-12 6,0-1 1,0 1-1,-1-1 0,1 1 0,0-1 1,0 1-1,-1 0 0,1-1 1,0 1-1,0-1 0,0 1 1,0-1-1,0 1 0,0 0 0,0-1 1,0 1-1,0-1 0,0 1 1,1 0-1,-1-1 0,0 1 1,0-1-1,0 1 0,1-1 0,-1 1 1,0-1-1,1 1 0,-1-1 1,0 1-1,1-1 0,-1 1 1,1-1-1,-1 0 0,1 1 0,-1-1 1,0 0-1,1 1 0,0-1 1,-1 0-1,1 0 0,-1 1 0,1-1 1,-1 0-1,1 0 0,1 0 1,4 3 28,0-1 17,1 0 0,-1 0-1,1-1 1,0 0 0,-1 0-1,11 0 1,84-1 203,-33 0-4135,-22 0 1359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984,'15'0'2688,"48"16"-2336,-32-16 320,0 0-448,31 0 256,1 15-256,-17-15 64,1 0-160,-16 0-4512,16 0 240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7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904,'36'-18'1744,"-26"15"-1616,0 0 1,0 0-1,0 1 1,0 1-1,0 0 1,0 0 0,1 1-1,-1 0 1,18 3-1,22 8 123,-17-7-106,-18-3-96,0 1 0,-1 0-1,1 1 1,15 6 0,-11-2-6,27 15 0,-39-18 47,0 0 0,-1 0 0,1 1 0,-1 0 0,0 0 0,0 1 0,6 7-1,-11-12-69,0 0 0,-1 0 0,1 0-1,0 0 1,0 0 0,-1 0 0,1 0-1,-1 1 1,1-1 0,-1 0-1,1 0 1,-1 1 0,0-1 0,0 0-1,1 0 1,-1 1 0,0-1 0,0 0-1,0 1 1,-1-1 0,1 0-1,0 1 1,-1 1 0,0 0 21,-1-1-1,0 0 1,1 0 0,-1 1 0,0-1-1,0 0 1,0 0 0,-4 2 0,-5 5 116,1 3-6,-11 10 76,-45 23 288,18-15-187,37-22-219,-1-1 1,0 0-1,-1 0 0,1-2 1,-24 8-1,-55 16 94,88-29-209,1 0 1,-1 1-1,0-1 1,0 0-1,1 0 1,-1-1-1,0 1 1,0 0-1,1-1 1,-4-1-1,5 2-20,0 0-1,1 0 0,-1-1 0,0 1 1,1 0-1,-1-1 0,0 1 0,1 0 1,-1-1-1,0 1 0,1-1 0,-1 1 1,1-1-1,-1 1 0,1-1 0,-1 1 1,1-1-1,0 0 0,-1 1 0,1-1 1,0 0-1,-1 1 0,1-1 0,0 0 1,0 1-1,-1-1 0,1 0 0,0 0 1,0 1-1,0-1 0,0 0 0,0 0 1,0 1-1,0-1 0,0 0 0,1 0 1,-1 1-1,0-1 0,0 0 0,0 1 1,1-1-1,0-1 0,12-14-618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5632,'-31'47'2560,"15"-1"-2208,16-15 64,0-15-288,16 15 160,-1 0-160,16-15-2816,1 15 1472</inkml:trace>
  <inkml:trace contextRef="#ctx0" brushRef="#br0" timeOffset="1">1044 48 6976,'16'0'3168,"-1"15"-2752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34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7456,'0'0'3392,"15"15"-2944,1-15 256,-1 0-480</inkml:trace>
  <inkml:trace contextRef="#ctx0" brushRef="#br0" timeOffset="1">749 1 9888,'31'15'4480,"47"17"-3904,-31-32 672,-16 0-801,31 0 385,-15-16-480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5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74 2656,'-13'-13'837,"12"13"-809,1 1 0,0-1 0,0 1 0,-1-1 0,1 1 0,0-1-1,0 1 1,-1-1 0,1 1 0,0-1 0,0 1 0,0 0 0,0-1 0,0 1 0,0-1 0,0 1-1,0 0 1,0-1 46,0 0-66,0 0 0,0 1 0,0-1 0,0 0 0,0 0-1,0 0 1,0 0 0,0 0 0,0 0 0,0 0 0,0 0 0,0 0-1,0 0 1,0 1 0,0-1 0,0 0 0,0 0 0,0 0 0,0 0-1,0 0 1,0 0 0,0 0 0,0 0 0,0 0 0,0 0 0,0 0-1,0 1 1,0-1 0,1 0 0,-1 0 0,0 0 0,0 0 0,0 0-1,0 0 1,0 0 0,0 0 0,0 0 0,0 0 0,0 0 0,0 0-1,0 0 1,0 0 0,1 0 0,-1 0 0,0 0 0,0 0 0,0 0-1,0 0 1,0 0 0,0 0 0,0 0 0,0 0 0,0 0 0,0 0-1,1 0 1,-1 0 0,0 0 17,1 0 0,0 0 0,0 0-1,-1 1 1,1-1 0,0 0 0,-1 0 0,1 1 0,0-1-1,-1 0 1,1 1 0,-1-1 0,1 0 0,-1 1-1,1-1 1,-1 1 0,1-1 0,-1 1 0,1-1 0,-1 1-1,1 0 1,-1-1 0,0 1 0,1-1 0,-1 1 0,0 1-1,1 0 22,0 0 0,1-1 0,-1 1 1,0 0-1,0 0 0,1-1 0,-1 1 0,1-1 0,3 3 0,9 5 162,1-1-1,1 0 1,-1-1 0,1-1-1,27 7 1,-31-10-149,0 0 0,0-1 0,0-1 0,1 0-1,-1 0 1,0-2 0,1 1 0,14-4 0,-8-1 36,24-10 0,-23 8 47,28-7 0,100-30 168,-131 36-228,1 1 1,-2-2-1,19-12 1,-9 6 72,20-9 149,-12-2 176,-31 25-441,-1 0-1,0-1 1,0 0-1,1 1 1,-1-1 0,0 0-1,0 0 1,-1 0-1,1 0 1,0-1 0,-1 1-1,1 0 1,-1-1-1,0 1 1,1-1 0,-1 1-1,-1-1 1,1 0-1,0 1 1,0-5 0,2-3 80,2-11 55,-10 0-43,2 11-81,2 5-37,0 1-1,0-1 0,-1 1 0,1-1 0,-1 1 0,0 0 1,0-1-1,-1 1 0,1 1 0,-1-1 0,0 0 1,0 0-1,-5-4 0,-9-9 12,11 10-11,0 0 0,-1 0 1,0 1-1,0 0 1,-1 0-1,0 1 0,0 0 1,-14-6-1,-17-2-104,37 12 84,0 1-1,0-1 1,1 1-1,-1 0 1,0 0-1,0 0 0,0 0 1,0 0-1,0 0 1,0 0-1,-3 2 1,-73 26-244,62-23 211,8-3 23,0 1 0,0-1 1,0 1-1,1 1 0,-1 0 0,1 0 1,0 0-1,0 1 0,0 0 1,-8 9-1,-45 53 28,45-50-3,-1 0 9,-13 19 0,-10 32 44,29-50-47,2-3-3,-3 3 21,-12 32 0,17-30 40,-6 34 1,10-42-48,2-12-24,-4 16 40,1 0 1,0 20-1,3-31-30,0 1 0,1 0 0,0-1 0,0 1 0,0-1 0,0 1 0,1-1 0,0 1 0,4 6 0,0-2 36,0-1 1,1 1-1,0-1 0,1-1 1,0 1-1,0-1 0,1-1 1,0 1-1,0-1 0,0-1 1,1 0-1,0 0 0,1-1 1,-1-1-1,16 6 0,-13-6 27,1 0 0,0-1 1,0-1-1,0 0 0,0-1 0,0 0 0,0-1 0,15-2 0,47-8 294,-1 5-91,-13-6 86,-43 9-237,0-1 0,21-7 1,-36 9-351,-1 0 0,1 0 0,-1 1 1,1-1-1,3 1 0,-3 1-2248,-12-1-204,5 0 543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3904,'-32'-15'1984,"17"15"-320,15 15 128,0 1-1504,15-16-160,17 0 352,-1 0-256,31-16-2080,0 16 992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6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72 4064,'-47'15'1824,"31"16"-1568,1 1 992,15-17-736,-16 16 64,16 0-352,-15 16-128,30-31-64,-15 15 96,16-15-64</inkml:trace>
  <inkml:trace contextRef="#ctx0" brushRef="#br0" timeOffset="1">234 0 4160,'-46'0'1856,"30"16"-1600,16-1-32,0 1-288,16-16 32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6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0 3328,'-13'0'1061,"13"0"-1053,0 0 0,0 0 0,0 0 0,0 0 0,-1 0 0,1 0 0,0 0-1,0 0 1,0 0 0,0 0 0,0 0 0,0 0 0,-1 0 0,1 0 0,0 1 0,0-1 0,0 0-1,0 0 1,0 0 0,0 0 0,0 0 0,0 0 0,-1 0 0,1 0 0,0 1 0,0-1 0,0 0-1,0 0 1,0 0 0,0 0 0,0 0 0,0 0 0,0 1 0,0-1 0,0 0 0,0 0 0,0 0-1,0 0 1,0 0 0,0 0 0,0 1 0,0-1 0,0 0 0,0 0 0,0 0 0,0 0 0,0 0-1,0 0 1,0 1 0,0-1 0,0 0 0,0 0 0,1 0 0,-1 3 56,0-1 0,0 1 0,-1-1 0,1 1 0,0-1 0,-2 4 0,-11 4 1173,7-2-994,1-1-1,0 1 0,1 0 1,-1 0-1,-3 13 1,-8 13 9,11-24-218,-4 7 19,1 0-1,1 1 1,-8 29 0,6-7 77,-16 58 161,24-97-287,-7 24 150,0 1-1,-6 46 0,3-17-62,6-21-150,-1-18-241,5-13 158,0 0 1,0 0 0,0 0-1,0 1 1,0-1-1,0 6 1,1-5-1135,3-6-168,10-11-492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 4480,'0'0'1445,"3"2"-885,-3-1-521,1 0 0,0 0 0,-1 0 0,1 0-1,-1 0 1,1 0 0,-1 0 0,0 0 0,1 0 0,-1 0 0,0 0-1,0 0 1,0 0 0,0 1 0,1-1 0,-2 0 0,1 0-1,0 0 1,0 0 0,0 0 0,0 0 0,-1 0 0,1 0 0,0 0-1,-2 2 1,1 2 148,0 1-1,0 0 0,0 0 0,0 7 0,-1 16-44,-2 0 0,-12 54 1,7-45 6,-4 43 1,9-33-42,-10 86 61,0-74-109,-1 7 99,0 27-111,13-87-490,1-1 0,-1 1 0,0 0 1,0 0-1,-5 8 0,4 1-1099</inkml:trace>
  <inkml:trace contextRef="#ctx0" brushRef="#br0" timeOffset="1">31 437 3968,'-31'-15'2048,"47"15"-960,-1 15-640,16-15 128,1 16-384,14-16 384,1 15-320,-16-15 224,16 0-256,0-15-1408,-16 15 64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7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35 3072,'-13'-26'976,"12"26"-964,1-1 1,0 1 0,0 0-1,0 0 1,-1-1-1,1 1 1,0 0-1,0-1 1,0 1-1,0 0 1,0-1 0,0 1-1,0 0 1,0-1-1,0 1 1,0 0-1,0-1 1,0 1-1,0 0 1,0-1 0,0 1-1,0 0 1,0-1-1,0 1 1,0 0-1,0-1 1,1 1 0,-1 0-1,0-1 1,1 1-1,3-13 70,-2 8 49,0 0-1,0 1 1,0-1 0,0 0 0,1 1-1,-1-1 1,1 1 0,6-6 0,1-1 85,-5 5-73,0 1-1,1-1 0,0 1 1,9-6-1,16-12 298,-19 13-228,2 1 1,19-12-1,-13 10-41,-15 9-107,-1-1-1,0 1 0,1-1 1,-1 1-1,1 1 1,0-1-1,0 1 1,0-1-1,9 0 0,-12 2-5,1 0-1,0-1 0,0 2 1,-1-1-1,1 0 0,0 0 0,-1 1 1,1-1-1,0 1 0,-1 0 1,1 0-1,-1 0 0,1 0 0,-1 0 1,1 1-1,-1-1 0,0 1 0,0-1 1,0 1-1,0 0 0,0 0 1,0 0-1,0 0 0,-1 0 0,1 0 1,2 5-1,15 21 332,-1 2 1,-1 0-1,20 48 0,-36-71-767,5 7-833,20 14-1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8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136,'0'0'2848,"3"-3"-2064,-3 3-751,1-1 0,-1 1 0,0-1-1,1 1 1,-1 0 0,1-1 0,-1 1 0,1-1 0,-1 1 0,1 0 0,-1-1 0,1 1 0,0 0-1,-1 0 1,1 0 0,-1-1 0,1 1 0,-1 0 0,1 0 0,0 0 0,-1 0 0,1 0 0,0 0 0,-1 0-1,1 0 1,-1 0 0,1 0 0,0 0 0,-1 1 0,1-1 0,-1 0 0,1 0 0,-1 1 0,1-1-1,0 1 1,2 0 46,-1 0 0,0 0 0,0-1 0,1 1 0,-1 0 0,0-1-1,1 1 1,-1-1 0,4 0 0,51 0 582,-55 0-640,1 0 0,0 0 0,-1 0-1,1-1 1,-1 1 0,1-1 0,-1 1 0,1-1-1,-1 0 1,1 0 0,3-2 0,-4 2-13,0 0 1,1 0-1,-1 0 1,1 0-1,-1 0 1,1 1 0,-1-1-1,1 1 1,-1-1-1,1 1 1,3 0-1,52 0 1139,-59 0-1146,0 0 1,1 1-1,-1-1 0,0 0 0,1 0 1,-1 0-1,0 0 0,1 1 1,-1-1-1,1 0 0,-1 0 0,1 1 1,-1-1-1,0 1 0,1-1 0,-1 0 1,1 1-1,0-1 0,-1 1 1,1-1-1,-1 1 0,1 0 0,-1 0-53,1-1 0,0 1 0,-1-1-1,1 1 1,-1-1 0,1 1-1,-1-1 1,1 1 0,-1-1 0,1 0-1,-1 1 1,1-1 0,-1 0-1,0 1 1,1-1 0,-1 0-1,1 0 1,-1 1 0,0-1 0,1 0-1,-1 0 1,0 0 0,0 0 28,1 0 0,0 0 1,0 0-1,0 0 0,0 0 1,0 0-1,0 0 0,0 0 1,0 0-1,0 0 0,0 0 1,0 0-1,-1 0 0,1 0 1,0 0-1,0 0 0,0 0 1,0 0-1,0 0 0,0 0 1,0 0-1,0 0 0,0 0 1,0 0-1,0 0 0,-1 0 1,1 0-1,0 0 0,0 0 1,0 0-1,0-1 0,0 1 1,0 0-1,0 0 0,0 0 1,0 0-1,0 0 0,0 0 0,0 0 1,0 0-1,0 0 0,0 0 1,0 0-1,0-1 0,0 1 1,0 0-1,0 0 0,0 0 1,0 0-1,0 0 0,0 0 1,0 0-1,0 0 0,0 0 1,0 0-1,0-1 0,0-9-3138,0 7 954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2 2816,'0'-12'1066,"0"24"87,-2-12-647,1 0-460,0 1 1,0-1-1,0 0 0,0 1 0,0-1 0,0 1 1,0-1-1,0 1 0,0 0 0,0-1 0,0 1 1,1 0-1,-1 0 0,0 0 0,1-1 0,-1 1 1,0 0-1,1 0 0,-1 0 0,1 0 0,-1 0 1,1 0-1,0 0 0,-1 0 0,1 2 0,-9 40 443,6-27-280,1-7-119,-3 15 257,0 0 0,-12 29-1,14-45-311,0 0-1,1 1 0,0-1 0,0 1 0,1-1 1,0 1-1,0 10 0,1-14-9,1-1 0,-1 1 1,1-1-1,0 1 0,0-1 0,0 0 1,0 1-1,1-1 0,-1 0 0,1 0 1,1 0-1,-1 0 0,0 0 0,1 0 0,4 4 1,-7-7-16,1-1 1,-1 0 0,1 1-1,-1-1 1,1 0-1,-1 0 1,1 1 0,0-1-1,-1 0 1,1 0 0,-1 0-1,1 0 1,-1 1-1,1-1 1,0 0 0,-1 0-1,1 0 1,-1 0-1,1-1 1,-1 1 0,1 0-1,0 0 1,-1 0 0,1 0-1,-1 0 1,1-1-1,-1 1 1,1 0 0,-1-1-1,1 1 1,0-1 12,17-9-55,-13 9 19,-1 0 0,0 1 0,0-1 1,8 1-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480,'-15'0'2016,"15"16"-64,0-1-1248,15-15 480,1 16-672,0-16 32,-1 16-288,16-16-96,-15 0-96,31 0 224,-16 0-160,-16 0-2080,17 0 1056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8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5 1 3232,'9'-1'1568,"-9"2"-1499,-1-1 0,0 1 0,1-1 0,-1 0 0,0 1 0,1 0 0,-1-1 0,1 1-1,-1-1 1,1 1 0,-1 0 0,1-1 0,0 1 0,-1 0 0,1-1 0,0 1 0,-1 0 0,1-1 0,0 1 0,0 0 0,0 0 0,-1-1-1,1 1 1,0 0 0,0 0 0,1 1 0,-2 4 34,1-1-1,0 0 1,-1 1-1,0-1 1,0 0-1,-1 1 1,1-1-1,-5 9 1,0-3 79,-1-1 1,-11 15-1,2-3 145,-26 45 169,-104 130 329,53-77-354,-66 73 167,66-87-390,53-56-164,-62 69 61,31-54-65,-9 25-32,62-71-21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2400,'-13'0'779,"12"0"-771,1 0 1,0 0-1,0 0 1,0 0-1,-1 0 1,1 0-1,0 0 1,0 0-1,-1 0 1,1 0-1,0 0 1,0 0 0,0 0-1,0 1 1,-1-1-1,1 0 1,0 0-1,0 0 1,0 0-1,0 0 1,-1 1-1,1-1 1,0 0-1,0 0 1,0 0-1,0 1 1,0-1-1,0 0 1,0 0 0,0 0-1,0 1 1,-1-1-1,1 0 1,0 1-1,-2 3 50,0-1 45,1 0 0,0 0 0,-1-1 1,1 1-1,0 0 0,1 0 0,-1 0 0,0 0 1,1 1-1,0-1 0,-1 4 0,1 2 163,-1 0 0,0 1 0,-3 8 1,-3 14 263,2 28 62,1-29-268,0-3 15,-1 37 0,5-51-263,0 1 0,-1-1-1,-1 0 1,0 0-1,-8 24 1,5-23 41,2-1 0,0 1 1,1 0-1,0 0 0,1 0 1,1 21-1,0-33-77,0 0-1,0 0 1,0 1 0,0-1-1,-1 0 1,0 4-1,-7 1 260,8-8-289,-1 0 1,1 0 0,0 1 0,-1-1 0,1 0 0,-1 1 0,1-1 0,0 1-1,-1-1 1,1 0 0,0 1 0,0-1 0,-1 1 0,1-1 0,0 1-1,0-1 1,0 1 0,0-1 0,-1 1 0,1-1 0,0 1 0,0-1-1,0 1 1,0-1 0,0 1 0,0-1 0,0 1 0,1 0 0,-2 10 214,1-15-189,0 1-56,0 0 0,0 0 0,1 0 1,-1 0-1,1 1 0,0-4 0,28-41 127,-22 34-131,0-1 0,1 1 0,1 0 0,16-18 1,-19 25-42,0 0 1,1 0 0,-1 1-1,1 0 1,0 0 0,0 1-1,1-1 1,-1 2 0,13-5-1,-18 7 59,0 1 0,0 0 0,0-1-1,0 1 1,0 0 0,0 0 0,-1 0 0,1 0-1,0 1 1,0-1 0,0 1 0,0-1-1,0 1 1,-1-1 0,1 1 0,0 0 0,-1 0-1,1 0 1,0 0 0,-1 0 0,1 0-1,-1 0 1,3 3 0,-3-2 67,1 0 0,0 1 0,-1-1 0,1 1-1,-1-1 1,0 1 0,0-1 0,0 1 0,0 0 0,0 0 0,0 2 0,-9 27 307,3 7-150,-5-16-26,5 6-26,0-15 164,-1 0 1,-9 20 0,12-28-190,2-5-191,1-1-1,0 1 1,0-1-1,0 1 0,0-1 1,0 1-1,-1-1 1,1 0-1,0 1 0,0-1 1,-1 0-1,1 1 1,0-1-1,-1 1 0,1-1 1,0 0-1,-1 0 1,1 1-1,0-1 0,-1 0 1,1 0-1,-1 1 1,1-1-1,0 0 0,-1 0 1,1 0-1,-1 0 1,1 0-1,-1 1 0,1-1 1,-1 0-1,1 0 1,-1 0-1,1 0 0,-1-1 1,-2 1-1134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2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5152,'0'-32'2336,"0"1"-2048,16 31 1184,0-15-864,-1-1 416,16 1-640,16-17-64,0 17-192,0-1 416,-1 1-320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0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1 3808,'0'-26'1227,"-1"21"-911,-1 7-147,1 0-104,-1-1 0,1 1 1,0 0-1,0 0 0,0 0 0,0 0 1,0 0-1,0 0 0,0 0 0,1 0 1,-1 0-1,0 4 0,0 33 649,0 2-218,-11 23-39,-2 25 137,12-59-452,-4 34 68,-15 32 3,15-29-118,4-33-30,-8 49 218,5-10-38,-6-21 49,6-8-54,-1-19 6,4-19-164,1 0 0,-1 0 0,1 0 0,0 7 0,1 19 547,0-30-789,3-4-64,7-9-581,-7 6-1633,-3-8 70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2 3488,'0'0'1115,"0"-3"-673,0-5 1367,0 16-866,-3 0-639,-2 3-143,0 1 0,1-1-1,0 1 1,1 0 0,0 0 0,-1 22-1,3-27-108,1 0 0,-1 0-1,-1 1 1,1-1 0,-6 12-1,6-14-25,0-2 13,0 0 0,1-1 0,-1 1 0,1 0 0,0 0 0,0 0 0,0 4 0,0-3 65,0-4-95,0 0-1,0 0 1,0 0-1,0 0 1,0 0-1,0 0 1,0 1-1,0-1 1,0 0 0,0 0-1,0 0 1,0 0-1,0 0 1,0 0-1,0 0 1,0 0-1,0 0 1,0 0-1,0 1 1,0-1-1,0 0 1,0 0-1,0 0 1,0 0-1,0 0 1,0 0-1,0 0 1,0 0-1,0 0 1,1 0-1,-1 0 1,0 0-1,0 0 1,0 0-1,0 1 1,0-1-1,0 0 1,0 0-1,0 0 1,0 0-1,0 0 1,0 0-1,1 0 1,-1 0 0,0 0-1,0 0 1,0 0-1,0 0 1,0 0-1,0 0 1,0 0-1,0 0 1,0 0-1,0 0 1,1 0-1,-1 0 1,0 0 3,1 0 1,-1 0-1,0 0 0,1 0 1,-1 0-1,1 0 1,-1 0-1,0-1 1,1 1-1,-1 0 1,1 0-1,-1 0 1,0 0-1,1 0 1,-1-1-1,1 1 0,-1 0 1,0 0-1,1 0 1,-1-1-1,0 1 1,1 0-1,-1-1 1,0 1-1,0 0 1,1-1-1,-1 1 0,0 0 1,0-1-1,1 0 1,3-5 123,9-2-45,-8 3-96,-1 0 1,0 0-1,-1 0 1,1-1-1,-1 1 1,3-8-1,-3 0 63,-3 11-45,1-1 0,-1 1 0,1 0 0,-1 0 1,1-1-1,0 1 0,0 0 0,0 0 1,1 0-1,-1 0 0,0 0 0,1 0 1,-1 0-1,4-2 0,5-6 30,-4 5-28,0-1 0,-1 1 0,1-1 0,5-9-1,-8 9-50,0 1-31,1 0 0,-1 1 0,1-1-1,0 1 1,4-5 0,-7 8 54,0 1 0,-1-1 1,1 1-1,0-1 1,-1 1-1,1 0 1,0-1-1,0 1 0,0 0 1,-1-1-1,1 1 1,0 0-1,0 0 0,0 0 1,-1 0-1,1 0 1,0 0-1,1 0 0,-1 0 4,0 1 0,0-1-1,0 1 1,0-1-1,-1 1 1,1-1-1,0 1 1,0 0-1,0-1 1,-1 1-1,1 0 1,0 0-1,-1 0 1,1-1 0,0 1-1,-1 0 1,1 0-1,0 2 1,-1-2-5,1 1 1,-1 0-1,1-1 1,-1 1 0,1 0-1,-1 0 1,0 0-1,0 0 1,0-1 0,0 5-1,-1 7 39,0 1 141,-5 25 0,3-23-62,0 1 1,1 16-1,2-22-59,-1-1-1,-1 14 1,-1-11 13,2-11-44,1-1 0,-1 1-1,1 0 1,0 0-1,-1-1 1,1 1 0,0 0-1,0 0 1,0-1-1,0 1 1,1 0 0,-1 0-1,0-1 1,1 1-1,-1 0 1,1-1 0,0 1-1,-1 0 1,2 1-1,1 10 446,-3-11-336,2-4-1729,9-11-927,-9-3 752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1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648,'0'0'1173,"0"2"-703,0 9-33,0-11-417,0 0 1,0 0-1,0 0 0,0 0 1,0 0-1,0 0 1,0 0-1,0 1 0,0-1 1,0 0-1,0 0 1,0 0-1,0 0 0,0 0 1,0 0-1,0 0 1,0 0-1,0 0 0,0 0 1,0 1-1,0-1 1,0 0-1,0 0 0,1 0 1,-1 0-1,0 0 1,0 0-1,0 0 0,0 0 1,0 0-1,0 0 1,0 0-1,0 0 0,0 0 1,0 0-1,0 0 1,0 1-1,0-1 0,1 0 1,-1 0-1,0 0 0,0 0 1,0 0-1,0 0 1,0 0-1,0 0 0,0 0 1,0 0-1,0 0 1,0 0-1,1 0 0,-1 0 1,0 0-1,0 0 1,0 0-1,0-1 0,6 1 616,-2 0-381,0-1-1,1 1 1,-1 1-1,0-1 1,0 0-1,0 1 1,5 1-1,5 5-115,0-1 0,21 7-1,-3-6 30,13 4-37,-13-2-67,-1-3 0,36 5 0,-43-8-64,24-1 65,-38-2 0,0 0 1,15 3-1,0 3 43,-19-4-83,0-1 1,0 1-1,0-1 1,8 0-1,1-1 319,-2 0 702,-26 0-116,8 1-954,0 1 1,0 0-1,1 0 0,-1 0 1,1 0-1,-1 1 0,1-1 1,-8 7-1,4-3 40,2-2 1,0 1 1,0 0-1,-7 8 1,-8 7 34,6-8-24,-2 1-34,1 0 1,-24 27-1,12-8-9,-56 76 275,72-90-217,-1-1 0,-24 26-1,-10 14 214,46-56-254,0 0 0,0-1 0,-1 1 0,1-1 0,0 1 0,0-1 0,-1 1 0,1-1 0,0 0 0,-1 0 0,1 1 0,0-1 0,-1 0 0,1 0 0,0 0 0,-2-1 0,0 1-281,6-1-28,-1 0 0,1 0 0,-1 0 0,1 0 0,-1 0 1,0-1-1,0 0 0,1 1 0,-1-1 0,3-3 0,26-23-3853,13-4 1259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472,'15'0'2496,"32"-16"-2176,-32 16 1248,17 0-928,-1 0 512,-16 0-672,17 0 160,-1-15-384,0 15 352,0 0-352,0 0-192,-15 0-64,-1 0-5216,-15 15 2848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2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6560,'0'0'2976,"78"0"-2592,-47-15 1056,0 15-864,16-16 192,-1 0-448,-14 16 128,30-15-224,-46-1 0,15 16-128,-16 0-4064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70 2816,'-11'2'919,"14"4"-390,2 2-372,-2 5 718,-3-13-864,0 0 1,0 0 0,0 0-1,0 0 1,0 0 0,0 0-1,0 1 1,0-1 0,0 0-1,0 0 1,0 0 0,0 0-1,0 0 1,0 0 0,0 1-1,1-1 1,-1 0 0,0 0-1,0 0 1,0 0 0,0 0-1,0 0 1,0 0 0,0 0-1,0 1 1,1-1-1,-1 0 1,0 0 0,0 0-1,0 0 1,0 0 0,0 0-1,0 0 1,1 0 0,-1 0-1,0 0 1,0 0 0,0 0-1,0 0 1,0 0 0,0 0-1,1 0 1,-1 0 0,0 0-1,0 0 1,0 0 0,0 0-1,0 0 1,0 0 0,1 0-1,-1-1 1,0 1-1,0 0 1,24 3 585,-1 7-223,-8-8-266,1-1-1,-1 0 1,0-1 0,30-4-1,171-22 235,-143 21-284,-19-5 92,-38 7-113,59-10 155,-73 13-191,6-2 179,0-1 0,0 1-1,13-7 1,-16 7 32,5-3 127,-10 5-303,1-1 1,-1 0-1,0 1 1,0-1 0,0 0-1,0 0 1,0 1-1,0-1 1,0 0-1,0 1 1,0-1-1,0 0 1,0 0-1,0 1 1,-1-1-1,1 0 1,0 1 0,0-1-1,-1 0 1,1 1-1,-1-2 1,-10-19 155,4 11-96,2 5-87,-25-23 20,27 25-28,-1 0 0,0 1 1,0-1-1,0 1 0,0 0 0,0 0 0,-7-3 1,-21-2 9,-14-4 36,37 8-46,-1 0 0,1 1-1,-1 0 1,0 0-1,1 1 1,-11 0-1,3 2-14,1 1 0,1 1-1,-21 5 1,-1 1 7,-3 0 67,-62 22-1,89-25-28,1 0 1,0 1-1,0 0 0,0 0 1,1 1-1,0 1 0,1 0 1,0 0-1,0 1 0,1 1 1,0-1-1,1 2 0,0-1 1,1 1-1,-11 23 0,10-10 13,1-1 0,1 1 0,-4 39 0,10-55-7,-1 0-1,1 0 1,1 0-1,0 0 1,0 0-1,0 0 1,2-1-1,-1 1 1,1 0-1,0-1 1,0 0-1,9 14 1,-9-15-5,0 0 0,1-1 0,0 1 0,0-1 0,0 0 0,1 0 0,7 6 0,-3-5 11,0-1 1,0 0-1,1-1 1,0 0-1,12 5 1,59 16 170,-39-16 73,0-2 1,71 5 0,88-10-1125,-152-3-523,-31 0 86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6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216,'-15'-16'2368,"46"32"-2048,0-16 672,0 0-608,0 0 192,1 0-320,14 0 192,-14 0-256,-1 0 256,0 0-256,0 0-896,-15 0 384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576,'-31'16'2336,"31"-1"-1440,15-15-544,1 0 0,15 0-224,16 0 256,-1 0-192,1-15-32,0 15-96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50 3232,'-15'-31'1664,"-1"31"-384,0 15-736,-15 1 896,0 15-800,-16 16-352,16-1-160,16-14-64,-1 14-32,1-14 416,30-1-256,1-31 64,15 15-160,16-15-2944,-1 0 1536</inkml:trace>
  <inkml:trace contextRef="#ctx0" brushRef="#br0" timeOffset="1">312 0 4384,'-15'0'2016,"15"16"-960,0 0-2400,15-16 736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64 1728,'0'-13'560,"0"13"-556,0-1 0,0 1 0,0 0 0,0 0 0,0 0 0,0 0 0,0 0 0,0 0 0,0 0 0,0 0 0,0 0 0,0 0 0,0-1 0,0 1 0,0 0 0,0 0 0,0 0 0,0 0 0,0 0 0,0 0 0,0 0 0,0 0 0,1 0 0,-1 0 1,0 0-1,0-1 0,0 1 0,0 0 0,0 0 0,0 0 0,0 0 0,0 0 0,0 0 0,0 0 0,0 0 0,0 0 0,0 0 0,0 0 0,1 0 0,-1 0 0,0 0 0,0 0 0,0 0 0,0 0 0,0 0 0,0 0 0,0 0 0,0 0 0,0 0 0,0 0 0,1 0 0,-1 0 0,0 0 0,0 0 0,0 0 0,0 0 0,10 0 4359,-10 0-4361,0 0 1,-1 0-1,1 0 1,-1 0-1,1 0 1,-1 0-1,1 0 1,0 0-1,-1 0 1,1 0-1,-1 0 1,1 0-1,0 0 1,-1 1-1,1-1 1,-1 0-1,1 0 1,0 0-1,-1 1 1,1-1-1,0 0 1,-1 0 0,1 1-1,0-1 1,-1 0-1,1 1 1,0-1-1,0 1 1,-1-1-1,1 0 1,0 1-1,0-1 1,0 0-1,0 1 1,-1-1-1,1 1 1,0-1-1,0 1 1,0-1-1,0 0 1,0 1-1,0-1 1,0 1-1,0-1 1,0 1-1,1 0 1,-1 1-2,0-1 1,-1 1 0,1 0 0,0 0-1,0-1 1,-1 1 0,1 0-1,-2 2 1,-27 30 259,19-16-117,1 0 0,-11 32-1,13-32-115,3-8-13,1 0-1,0 0 1,-2 18 0,1-8-5,-1 3-5,3-17 0,0 0-1,1 0 0,0 1 1,-1 10-1,2 42 172,0-57-165,0-1 1,1 1-1,-1-1 0,0 1 1,0-1-1,1 1 1,-1-1-1,1 0 0,-1 1 1,1-1-1,0 0 0,-1 1 1,1-1-1,0 0 0,0 0 1,0 0-1,0 1 0,0-1 1,0 0-1,0 0 0,1-1 1,-1 1-1,0 0 0,0 0 1,1-1-1,-1 1 0,0 0 1,1-1-1,-1 1 0,1-1 1,1 1-1,0-1 25,1 1-1,-1-1 1,0 0-1,0 0 1,0 0-1,0 0 1,1 0-1,-1-1 1,0 1-1,0-1 1,5-1-1,-2-5 94,-4 3-55,8-2 20,-8 5-97,-1 1 0,1-1 1,-1 0-1,1 0 0,-1 0 1,0 0-1,0 0 0,1 0 0,-1 0 1,0 0-1,0 0 0,1-3 1,8-13-22,-1 0 0,0-1 0,10-34 0,12-28-3,-28 73-8,0 0 0,-1 0 0,3-11 1,1-3-8,-6 20 45,0 0 0,0 1 0,1-1 0,-1 0 0,0 0 1,1 0-1,-1 0 0,1 1 0,-1-1 0,1 0 0,0 0 0,-1 1 1,1-1-1,0 1 0,-1-1 0,1 0 0,0 1 0,0-1 1,-1 1-1,1-1 0,0 1 0,0 0 0,0-1 0,0 1 0,0 0 1,-1 0-1,1 0 0,0 0 0,0-1 0,0 1 0,0 0 0,0 0 1,0 1-1,0-1 0,0 0 0,0 0 0,0 0 0,-1 1 0,1-1 1,0 0-1,0 1 0,0-1 0,0 1 0,-1-1 0,1 1 1,0-1-1,0 1 0,-1 0 0,1-1 0,0 1 0,-1 0 0,1-1 1,-1 1-1,1 0 0,-1 0 0,1 0 0,-1-1 0,0 1 0,1 0 1,-1 1-1,5 27 71,6 5-36,-9-15-23,-1-15-4,-1 1 0,1-1 0,-1 1 0,1-1 1,0 0-1,1 1 0,-1-1 0,1 0 0,0 0 1,0 0-1,3 5 0,53 53 154,-56-58-160,1 0 25,0 0-1,0 0 1,0 0 0,1 0-1,-1-1 1,1 1 0,0-1-1,0 0 1,0 0-1,8 4 1,-4-3 23,-5-2-33,0 0 1,0-1-1,0 0 1,-1 0-1,1 0 1,0 0-1,0 0 1,1 0-1,-1-1 1,0 0-1,5 1 1,-2-1 9,0 0 1,0 0-1,0-1 1,0 0-1,0 0 1,-1 0 0,1 0-1,0-1 1,-1 0-1,10-5 1,-13 6-15,-1-1-1,1 1 1,-1 0 0,1-1 0,-1 0 0,0 1 0,0-1 0,0 0-1,1 1 1,-2-1 0,1 0 0,0 0 0,0 0 0,-1 0 0,1 0-1,-1 0 1,1-3 0,0-4 10,-1 1 0,0 0-1,-1-8 1,0 0 23,2-34 23,0 30-39,-1 0 0,-4-35 0,-1 28 107,2 14-43,1 1 0,0-1 0,1-13 0,0 19-77,1-1 1,-1 1 0,-1 0-1,1 0 1,-6-12-1,6 14-37,0 2-33,0 0 0,1 0 0,-1 0 0,1 0 0,0 0 0,0 0 0,0-3 0,0 2-67,0 4 109,0 0-1,0 0 1,0 0 0,0-1-1,0 1 1,0 0 0,0 0-1,0 0 1,0 0 0,0 0-1,0 0 1,0 0 0,0 0-1,0 0 1,0 0 0,0-1-1,0 1 1,0 0 0,0 0-1,0 0 1,0 0 0,0 0-1,0 0 1,0 0 0,0 0 0,0 0-1,0 0 1,0 0 0,0 0-1,0-1 1,1 1 0,-1 0-1,0 0 1,0 0 0,0 0-1,0 0 1,0 0 0,0 0-1,0 0 1,0 0 0,0 0-1,0 0 1,0 0 0,1 0-1,-1 0 1,0 0 0,0 0-1,0 0 1,0 0 0,0 0-1,0 0 1,0 0 0,0 0-1,0 0 1,0 0 0,1 0-1,12 0-305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8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2400,'0'0'779,"0"3"-481,0-1-225,0 0-1,0-1 0,-1 1 1,1 0-1,-1-1 0,0 1 0,1 0 1,-1-1-1,0 1 0,-2 2 1,-2 4-42,0 23 193,-21 15 645,26-43-828,-1-1-1,0 0 1,1 0-1,0 1 1,-1-1 0,1 0-1,0 1 1,1 3-1,-1-2 32,-3 1 14,-4 4-153,7-9 67,0 1 1,0-1-1,0 0 0,0 0 1,0 0-1,0 1 0,0-1 0,0 0 1,0 0-1,1 0 0,-1 0 0,0 1 1,0-1-1,0 0 0,0 0 1,0 0-1,0 0 0,0 1 0,1-1 1,-1 0-1,0 0 0,0 0 1,0 0-1,0 0 0,1 0 0,-1 0 1,0 1-1,0-1 0,0 0 0,0 0 1,1 0-1,-1 0 0,0 0 1,0 0-1,0 0 0,1 0 0,-1 0 1,0 0-1,0 0 0,0 0 1,1 0-1,-1 0 0,0 0 0,0 0 1,0 0-1,1-1 0,-1 1 0,3 0 464,-1-2-458,1-1-50,2-3 108,0 1 0,1 0 1,6-5-1,7-3-117,-1-1-1,21-21 1,-35 31 145,0 0-1,1 0 0,0 0 1,0 1-1,7-5 1,-10 7-48,0 0 0,0 1 1,0-1-1,0 0 0,0 1 1,0-1-1,0 1 0,0 0 0,0-1 1,0 1-1,0 0 0,0 0 1,0 0-1,0 1 0,0-1 1,0 0-1,0 1 0,0-1 0,3 2 1,-2 1 48,-1-1 1,1 1-1,-1 0 1,1 0-1,-1 1 1,0-1 0,0 0-1,0 1 1,2 6-1,-1-4 38,2 7 88,2-8-59,-7-5-152,1 0 0,-1 0 1,1 1-1,-1-1 0,1 0 0,-1 0 0,0 1 0,1-1 1,-1 0-1,0 1 0,1-1 0,-1 1 0,0-1 0,0 0 1,1 1-1,-1-1 0,0 1 0,0-1 0,0 1 0,1-1 1,-1 1-1,0-1 0,0 1 0,0-1 0,0 1 0,0-1 1,0 1-1,0-1 0,0 1 0,0-1 0,-1 1 0,2 6 105,-1-4-82,0-1 0,0 0-1,0 0 1,0 0 0,0 0 0,-1 0 0,1 0 0,0 1 0,-2 2 0,-14 23 625,6-23-384,6 2-232,3-7-78,1 1-1,0-1 1,0 1 0,-1-1 0,1 0-1,0 1 1,-1-1 0,1 1 0,0-1-1,-1 0 1,1 1 0,0-1 0,-1 0-1,1 0 1,-1 1 0,1-1 0,-1 0-1,1 0 1,-1 0 0,1 0 0,0 1-1,-1-1 1,1 0 0,-1 0 0,1 0-1,-1 0 1,1 0 0,-1 0-1,1 0 1,-1 0 0,0-1 0,-15 1-794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8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7 2656,'0'-13'837,"0"13"-831,1 0 0,-1 0 0,0 0 0,0 0 0,0 0 0,0-1-1,0 1 1,0 0 0,0 0 0,0 0 0,0 0 0,0 0 0,0 0 0,0 0 0,0 0 0,0 0-1,0 0 1,0-1 0,0 1 0,0 0 0,-1 0 0,1 0 0,0 0 0,0 0 0,0 0-1,0 0 1,0 0 0,0 0 0,0 0 0,0 0 0,0 0 0,0 0 0,0-1 0,0 1 0,0 0-1,0 0 1,0 0 0,-1 0 0,1 0 0,0 0 0,0 0 0,0 0 0,0 0 0,0 0-1,0 0 1,0 0 0,0 0 0,0 0 0,0 0 0,-1 0 0,1 0 0,0 0 0,0 0 0,0 0-1,0 0 1,0 0 0,-9 0 516,14-1 812,-3 1-1184,1 0-1,-1 1 0,0-1 1,1 0-1,-1 1 0,1-1 0,2 2 1,8 9 432,-11-9-518,-1-1 0,1 1 0,0 0 0,0-1 0,0 0-1,0 1 1,0-1 0,4 2 0,22 2 304,79 21 485,-93-24-645,1 0-1,-1-2 0,24 0 0,-10-1 218,-25 1-180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8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720,'-13'0'891,"13"0"-885,0 0 0,0 0 0,0 0 0,0 0 0,0 0 0,0 0 0,-1 0 0,1 0 0,0 0 0,0 0 0,0 0 1,0 0-1,0 0 0,0 0 0,0 0 0,0 0 0,0 0 0,0 0 0,-1 0 0,1 0 0,0 0 0,0 0 0,0 0 1,0 0-1,0 0 0,0 1 0,0-1 0,0 0 0,0 0 0,0 0 0,0 0 0,0 0 0,0 0 0,-1 0 0,1 0 0,0 0 1,0 0-1,0 0 0,0 0 0,0 0 0,0 1 0,0-1 0,0 0 0,0 0 0,0 0 0,0 0 0,0 0 0,0 0 1,0 0-1,0 0 0,0 0 0,0 0 0,0 1 0,0-1 0,0 0 0,0 0 0,1 4 77,-1-2 182,0 1 1,0 0 0,0 0-1,-1-1 1,1 1 0,-1 0-1,0 2 1,-4 7-29,0 0 1,1 0-1,0 1 0,1-1 1,0 1-1,1 0 0,-1 25 1,3 160 684,0-192-875,1 1 0,-1-1 0,1 1 0,0-1 0,5 13 0,-2-3 29,-2-9-9,0 3 128,1 0 0,0-1 0,8 17 1,2-10 76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3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6 2240,'0'-13'720,"0"10"-448,0 1 91,0-6 657,0 16-158,0-6 135,0 1-367,-1 7-304,0 1 0,-5 19 0,1-6-78,-7 98 535,1-8-286,-10-10 63,15-38-281,4-33-142,-4 33 298,-19 81 0,-19 37-3,15-59 208,27-109-390,2-13-212,-1 1 1,1-1 0,0 0-1,-1 1 1,0-1-1,0 0 1,0 0 0,0 1-1,-1-1 1,1 0-1,-1 0 1,-3 4 0,5-6-70,0-1 0,0 0 0,0 0 0,-1 1 0,1-1 0,0 0 0,0 0 0,0 0 0,0 1 1,-1-1-1,1 0 0,0 0 0,0 0 0,0 1 0,-1-1 0,1 0 0,0 0 0,0 0 0,-1 0 0,1 0 1,0 0-1,0 0 0,-1 1 0,1-1 0,0 0 0,-1 0 0,1 0 0,0 0 0,0 0 0,-1 0 0,1 0 1,0 0-1,0-1 0,-1 1 0,1 0 0,0 0 0,-1 0 0,1 0 0,0 0 0,0 0 0,0 0 0,-1-1 1,1 1-1,10-16-1799,6-15-2458,-1-13 1302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40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5 2720,'-13'-13'891,"11"11"-664,1 6-108,1 2-56,-1-3 18,1 0-1,0 0 1,0 0-1,0 0 1,0 0 0,0 0-1,1 0 1,-1 0-1,1 0 1,1 3 0,-1-4-26,0-1 0,-1 1 0,1-1 0,0 1 1,-1 0-1,1-1 0,-1 1 0,0 0 1,0 0-1,1-1 0,-1 1 0,0 0 0,0 0 1,-1 0-1,1-1 0,0 1 0,-1 0 1,1-1-1,-1 3 0,-2 9 232,-2 32 252,-6 1-187,6 1-171,-5 0-21,4-3 16,-4-10 283,9-27-266,-1 1 0,0-1 1,0 0-1,-1 0 0,0 1 0,0-2 0,-1 1 1,-7 11-1,11-18-165,0-1 0,-1 1 0,1-1 0,0 1 1,0-1-1,0 1 0,0-1 0,0 1 0,0-1 1,0 1-1,0 0 0,0-1 0,0 1 0,0-1 1,0 1-1,0-1 0,0 1 0,0-1 0,0 1 0,1-1 1,9-6 104,-8 7-132,-1-1 1,1 0 0,-1 1-1,1-1 1,-1 0 0,0 0-1,0 0 1,1 0 0,-1-1-1,0 1 1,0 0 0,1-2-1,16-26-1,11-15 91,127-143-283,-155 186 183,5-7-6,0 1 0,1 0 0,8-7 0,-14 13 18,0 0 0,0 0 0,0 0 0,1 0 0,-1 0 0,0 0 0,0 1 1,1-1-1,-1 0 0,0 1 0,1-1 0,-1 1 0,0 0 0,1-1 1,-1 1-1,1 0 0,-1 0 0,1 0 0,-1 0 0,1 0 0,-1 0 0,1 1 1,-1-1-1,0 0 0,1 1 0,-1-1 0,0 1 0,2 0 0,0 1 14,0 0-1,-1 0 0,0 1 0,1-1 0,-1 1 1,0 0-1,0-1 0,-1 1 0,1 0 0,0 0 0,-1 0 1,0 0-1,0 0 0,0 1 0,0-1 0,1 5 1,0 7 137,-1 0 0,-1 23 0,0-23-92,0 123 632,0-132-615,-1 1 1,1-1-1,-1 1 1,-1-1-1,-2 11 1,-1-1 131,3-3-117,1-10-141,1-1-1,0 0 0,-1 0 1,1 0-1,-1 1 1,0-1-1,0 0 0,0 0 1,0 0-1,0 0 1,0 0-1,-1-1 0,1 1 1,0 0-1,-1 0 1,-2 1-1,-6 7-2352,7-7 667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40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4064,'-26'0'1307,"26"0"-1288,0 0 0,-1 0 1,1 0-1,0 0 1,-1 0-1,1 0 1,0 0-1,-1 0 1,1 0-1,0 0 1,-1 0-1,1 0 1,0 0-1,0 0 1,-1 1-1,1-1 1,0 0-1,-1 0 1,1 0-1,0 0 1,0 1-1,-1-1 1,1 0-1,0 0 1,-1 1-1,0 0 68,-1 1 1,1 0-1,0 0 0,-1 0 0,1 0 1,0 0-1,0 0 0,0 0 1,0 0-1,1 0 0,-1 1 0,0-1 1,1 0-1,0 0 0,-1 3 0,1 0 47,0-1 0,1 1-1,-1 0 1,1 0-1,0-1 1,3 10 0,1-3 29,-1-1 0,2 1 1,-1-1-1,2 0 1,8 11-1,2-1 86,23 20 0,-19-19-144,-6-6-46,0-1 1,0 0-1,2-1 0,-1-1 1,2 0-1,29 14 1,8-5 137,-44-15-107,18 14-1,-23-16-36,0 1 0,0-1 0,0 0 0,1-1 0,0 0-1,13 5 1,-18-7-37,6 1 123,0 0-1,0 0 1,13 7 0,-8-7 570,-13-2-700,0 0 0,0 0 1,0 0-1,0 0 0,0 0 0,0 0 0,1 0 0,-1 0 0,0 0 0,0 0 0,0 0 0,0 0 0,0 0 0,0 0 0,0 0 1,0 0-1,0 0 0,0 0 0,1 0 0,-1 0 0,0 0 0,0 0 0,0 0 0,0 1 0,0-1 0,0 0 0,0 0 0,0 0 0,0 0 1,0 0-1,0 0 0,0 0 0,0 0 0,0 0 0,1 0 0,-1 0 0,0 0 0,0 0 0,0 1 0,0-1 0,0 0 0,0 0 1,0 0-1,0 0 0,0 0 0,0 0 0,0 0 0,0 0 0,0 0 0,0 0 0,0 1 0,0-1 0,0 0 0,0 0 0,0 0 1,0 0-1,0 5 89,0 0 1,0 0 0,-1 0 0,0 0 0,1 0-1,-2 0 1,1-1 0,0 1 0,-1 0 0,0-1-1,0 1 1,0-1 0,-1 1 0,0-1 0,1 0-1,-1 0 1,-1 0 0,-4 4 0,-31 26 205,0 10-91,-18 5 86,-94 89 394,79-63-885,-11-10-1813,15-3 480,68-62 1525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4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78 2240,'-13'-26'720,"13"26"-714,0 0 1,0 0-1,0 0 0,-1-1 1,1 1-1,0 0 0,0 0 1,0 0-1,0 0 0,0-1 0,0 1 1,0 0-1,-1 0 0,1 0 1,0-1-1,0 1 0,0 0 1,0 0-1,0 0 0,0-1 1,0 1-1,0 0 0,0 0 1,0 0-1,0-1 0,0 1 1,0 0-1,0 0 0,0 0 1,1-1-1,-1 1 0,0 0 1,0 0-1,0 0 0,0-1 1,0 1-1,0 0 0,0 0 1,1 0-1,-1 0 0,0 0 1,0-1-1,1 1 20,-1 0 1,0-1 0,1 1-1,-1-1 1,1 1-1,-1-1 1,0 1 0,0-1-1,1 1 1,-1-1-1,0 1 1,0-1-1,1 1 1,-1-1 0,0 1-1,0-1 1,0 0-1,0 1 1,0-1-1,0 1 1,0-1 0,0 1-1,0-1 1,0 1-1,0-1 1,0 0-1,-1 1 1,1-1 0,0 1-1,0-1 1,-1 1-1,1-2 1,-1 0 151,0 0-1,0-1 1,0 1 0,1-1-1,-1 1 1,1-1 0,0-3-1,0 3 954,-3 6-779,1-1-319,1 0-1,0 0 1,-1 0-1,1 0 1,0 0 0,0 1-1,0-1 1,0 0-1,1 1 1,-1-1 0,0 1-1,1 4 1,-3 5 55,-12 85 648,11-70-629,-1-1-1,-1 1 1,-10 28 0,-10 10 197,5 10-64,-52 138 336,73-213-576,-10 27 171,-11 42-1,5-7-53,14-51-250,2-11 119,0 0-1,0 0 0,0 0 0,0 0 0,0 0 0,0 1 1,0-1-1,0 0 0,0 0 0,0 0 0,1 0 1,-1 0-1,0 0 0,0 0 0,0 0 0,0 0 1,0 0-1,0 0 0,0 0 0,0 1 0,0-1 0,0 0 1,0 0-1,0 0 0,0 0 0,0 0 0,1 0 1,-1 0-1,0 0 0,0 0 0,0 0 0,0 0 0,0 0 1,0 0-1,0 0 0,0 0 0,0 0 0,0 0 1,0 0-1,1 0 0,-1 0 0,0 0 0,0 0 1,0 0-1,0 0 0,0 0 0,0 0 0,0 0 0,12-10-2176,4-6 383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5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3648,'-16'0'1664,"1"15"-1472,15 16 64,0-15-192,-16 46 320,16 1-192,-15 30 160,15 1-192,-16 15 128,0-16-160,1 32-64,15-32-32,-16 1 96,1-16-64,-16 0 128,15-16-128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0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656,'0'-13'837,"0"13"-831,0 0 0,0 0 0,0 0 0,0 0 0,0-1 0,0 1-1,0 0 1,0 0 0,0 0 0,0 0 0,0 0 0,0 0 0,0 0 0,0 0 0,0 0 0,0 0-1,0-1 1,0 1 0,0 0 0,0 0 0,0 0 0,0 0 0,0 0 0,0 0 0,0 0-1,0 0 1,1 0 0,-1 0 0,0 0 0,0 0 0,0-1 0,0 1 0,0 0 0,0 0 0,0 0-1,0 0 1,0 0 0,0 0 0,0 0 0,0 0 0,1 0 0,-1 0 0,0 0 0,0 0-1,0 0 1,0 0 0,0 0 0,0 0 0,0 0 0,0 0 0,0 0 0,0 0 0,1 0 0,-1 0-1,0 0 1,0 0 0,0 0 9,1 0 0,-1 0 0,1 0 0,-1 0 0,1 0 0,-1 0 0,1 0 0,-1 0 0,1 0 0,-1 0 0,1 0 0,-1 0 0,1-1 0,-1 1 0,0 0 0,1 0 0,-1-1 0,1 1 0,-1 0 0,0-1 0,1 1 0,-1 0 0,0-1 0,1 1 0,-1 0 0,0-1 0,1 1 0,-1-1 0,0 1 0,0-1 0,0 1 0,1 0 0,-1-1 0,0 1 0,0-1 0,0 1 0,0-1 0,0 1 0,0-1 0,0 1 0,0-2 0,0 2-10,0 0 1,0 0 0,0 0-1,0 0 1,0 0 0,0 0-1,0 0 1,0 0 0,0 0 0,0-1-1,0 1 1,0 0 0,0 0-1,0 0 1,0 0 0,0 0 0,0 0-1,0 0 1,0 0 0,0 0-1,0 0 1,0-1 0,0 1 0,0 0-1,0 0 1,0 0 0,0 0-1,0 0 1,0 0 0,0 0-1,0 0 1,0 0 0,0 0 0,1 0-1,-1 0 1,0 0 0,0 0-1,0 0 1,0 0 0,0 0 0,0 0-1,0 0 1,0 0 0,0 0-1,0-1 1,1 1 0,-1 0-1,0 0 1,0 1 0,0-1 0,0 0-1,0 0 1,0 0 0,0 0-1,0 0 1,0 0 0,2 0 91,0-1 1,0 1-1,-1-1 1,1 1-1,0-1 0,-1 1 1,1-1-1,0 0 1,-1 0-1,1 0 0,-1 0 1,0 0-1,1 0 1,1-2-1,-2 2-79,-1 1 1,0 0-1,1 0 0,-1-1 1,1 1-1,-1 0 1,0 0-1,1-1 0,-1 1 1,1 0-1,-1 0 0,1 0 1,-1 0-1,0 0 0,1-1 1,-1 1-1,1 0 0,-1 0 1,1 0-1,-1 0 0,1 0 1,-1 1-1,1-1 0,-1 0 1,1 0-1,-1 0 0,0 0 1,1 0-1,-1 1 0,1-1 1,-1 0-1,0 0 0,1 1 1,-1-1-1,1 1 1,4 9 232,5-4 171,-9-6-405,0 0 1,0 1 0,0-1 0,0 0 0,0 1 0,0-1 0,-1 1 0,1 0 0,0-1 0,0 1 0,-1-1 0,1 1 0,0 0 0,-1 0 0,1-1-1,-1 1 1,1 0 0,-1 0 0,1 0 0,-1 0 0,1 1 0,0 2 34,0 0-1,-1 0 1,1 0-1,-1 9 0,2 18 97,12 8-41,-11-32-107,-1 0 0,1 0 0,-1 0 0,-1 1 0,1-1 0,-1 1 0,0 11 0,0 6-19,0-16 43,-1 0 1,0 0-1,0 0 1,-1 0 0,-3 12-1,-2-8 191,5-12-188,0 0 1,1 1-1,-1-1 0,0 1 1,1-1-1,-1 1 0,1-1 1,-1 1-1,1-1 1,0 1-1,0-1 0,-1 2 1,1 10 142,0-13-168,0 1-1,0-1 0,1 0 1,-1 0-1,0 0 0,0 0 1,0 0-1,0 0 0,0 0 0,0 0 1,0 0-1,0 0 0,0 1 1,0-1-1,0 0 0,0 0 1,0 0-1,0 0 0,-1 0 1,1 0-1,0 0 0,0 0 1,0 0-1,0 0 0,0 0 0,0 0 1,0 1-1,0-1 0,0 0 1,0 0-1,0 0 0,0 0 1,0 0-1,0 0 0,0 0 1,0 0-1,-1 0 0,1 0 0,0 0 1,0 0-1,0 0 0,0 0 1,0 0-1,0 0 0,0 0 1,0 0-1,0 0 0,0 0 1,-1 0-1,1 0 0,0 0 0,0 0 1,0 0-1,0 0 0,0 0 1,0 0-1,-7 1 15,14-5 27,8-24 127,4-19-143,-13 34-100,0 1-1,-1-2 1,6-22 0,-6 10-51,-1 4-25,8-24 0,-12 45 141,1 0 1,-1 0-1,0 0 0,1 1 0,-1-1 0,1 0 0,-1 0 0,1 0 0,0 0 0,-1 1 0,1-1 0,0 0 0,-1 0 0,1 1 0,0-1 0,0 1 0,0-1 0,0 1 0,0-1 0,0 1 1,0-1-1,23-1-236,-19 2 220,-4 0 24,-1 0 0,1 0-1,-1 0 1,1 0 0,0 0 0,-1 0 0,1 0 0,-1 0 0,1 1 0,0-1-1,-1 0 1,1 0 0,-1 1 0,1-1 0,-1 0 0,1 1 0,-1-1 0,1 0-1,-1 1 1,0-1 0,1 1 0,-1-1 0,1 0 0,-1 1 0,0-1 0,1 1-1,-1 0 1,1 0 0,1 19 21,-1-2-17,10 13 87,-6-2 223,0-15-149,-3-10-139,-1-1 0,0 0 1,0 1-1,0-1 0,0 1 0,-1-1 0,0 1 0,1 3 0,-1-4-18,1 29 105,0-30-104,-1 0-1,0-1 1,1 1 0,-1 0 0,1 0-1,0 0 1,0-1 0,0 1 0,0 0 0,0-1-1,0 1 1,2 2 0,-3-4-2,1 1 1,-1-1-1,0 1 1,1-1-1,-1 1 1,0-1-1,0 1 1,1-1-1,-1 1 0,0-1 1,0 1-1,0-1 1,1 1-1,-1 0 1,0-1-1,0 1 0,0 0 1,0-1-1,0 1 1,0-1-1,-1 1 1,1 0-1,0-1 1,0 1-1,-1 0 0,1-1 8,0 0-13,0 0-1,0 0 1,0 1-1,0-1 1,0 0-1,0 0 1,0 0-1,0 0 1,0 0-1,0 0 1,0 0-1,0 0 0,0 0 1,0 0-1,0 0 1,0 1-1,0-1 1,0 0-1,0 0 1,0 0-1,0 0 1,0 0-1,0 0 1,0 0-1,1 0 1,-1 0-1,0 0 1,0 0-1,0 1 1,0-1-1,0 0 1,0 0-1,0 0 1,0 0-1,0 0 1,0 0-1,0 0 1,0 0-1,0 0 1,1 0-1,-1 0 1,0 0-1,0 0 1,0 0-1,0 0 1,0 0-1,0 0 1,0 0-1,0 0 1,0 0-1,0 0 1,1 0-1,-1 0 1,0 0-1,0 0 1,0 0-1,1 0 4,0 0-1,1 0 0,-1-1 0,0 1 0,0 0 0,1-1 0,-1 1 1,0 0-1,0-1 0,0 0 0,0 1 0,0-1 0,1 0 0,-1 1 1,0-1-1,-1 0 0,3-1 0,11-20 81,-6 10-26,23-35-16,-28 43-39,-1 1 1,0-1-1,-1 1 0,1-1 1,-1 0-1,1 0 1,0-4-1,1-5 46,-1 9-94,-1 0 1,1 0-1,-1 0 1,1 1-1,0-1 1,0 0-1,1 1 1,-1-1-1,1 1 0,0 0 1,3-4-1,-5 7 34,0 0 0,0 0 0,0-1 0,0 1 0,0 0 0,1 0-1,-1 0 1,0 0 0,0 0 0,0 1 0,0-1 0,0 0 0,0 0-1,0 1 1,0-1 0,0 0 0,0 1 0,0-1 0,0 1 0,0 0-1,0-1 1,0 1 0,1 1 0,0-1 38,0 1 1,0 0-1,-1 0 1,1 0-1,0 0 1,-1 0-1,0 0 0,1 0 1,-1 0-1,1 4 1,3 22 328,6 3-117,-6-2-43,0-14-103,-3-12-66,-1 0 0,0 1 0,0-1 0,0 0 0,0 1 1,-1-1-1,1 1 0,-1 3 0,0-2 9,-1 0 0,1-1 0,-1 1 0,0-1 0,-3 10 0,2-9-42,0 1-1,1-1 0,0 1 0,0 0 0,0 0 0,0 6 0,1 9-351,0-16-768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5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224,'-46'-16'2176,"61"16"-1216,1 0-576,31 16 256,-16-16-352,31 0 96,-15 15-224,0-15 128,15 0-160,-15 0 64,-1 0-96,-14 0 96,-1 0-128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6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58 4064,'-13'-13'1307,"13"13"-1278,-1-1 0,1 1 1,0-1-1,-1 1 1,1-1-1,0 1 0,-1-1 1,1 1-1,0-1 1,0 0-1,0 1 0,-1-1 1,1 1-1,0-1 1,0 0-1,0 1 0,0-1 1,0 1-1,0-1 1,0 0-1,0 1 0,1-1 1,-1 1-1,0-1 1,0 0-1,1 1 38,1-6 419,3 1-320,-1-1 0,0 1 1,0-1-1,0 0 0,4-11 1,10-16 248,-2 6-113,3-6 137,1 0 0,2 1 0,39-43 1,-49 62-332,-9 9-57,1 0 1,-1 0 0,1 0-1,1 1 1,-1-1-1,7-4 1,-10 8-38,0 0 0,0-1-1,0 1 1,0 0 0,0 0 0,0 0-1,0 0 1,-1 0 0,1 0 0,0 0-1,0 0 1,0 0 0,0 0 0,0 0-1,0 1 1,0-1 0,0 0 0,0 1-1,-1-1 1,1 0 0,0 1 0,0-1-1,0 1 1,-1-1 0,1 1 0,0 0-1,-1-1 1,1 1 0,0 0 0,-1 0 0,1 0-1,3 4 62,-1 1 0,0-1 0,4 9 0,-4-9-47,0 3 31,0-1 0,-1 0 0,3 11 0,-4-12 2,0 0 0,1 0 0,-1-1 0,2 1 1,-1-1-1,0 0 0,7 10 0,17 16 169,-5-2-172,-18-26-57,1 0 0,0-1 0,0 1 0,0-1 0,5 3 0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6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2976,'-13'0'971,"13"0"-965,0 0 0,-1 0 1,1 0-1,0 0 1,0 0-1,0 0 1,0 0-1,0 0 1,0 0-1,0 0 1,0 0-1,0 0 0,0 0 1,-1 0-1,1 0 1,0 0-1,0 0 1,0 0-1,0 0 1,0 0-1,0 0 1,0 0-1,0 0 0,0 0 1,0 1-1,0-1 1,-1 0-1,1 0 1,0 0-1,0 0 1,0 0-1,0 0 1,0 0-1,0 0 1,0 0-1,0 0 0,0 0 1,0 0-1,0 0 1,0 1-1,0-1 1,0 0-1,0 0 1,0 0-1,0 0 1,0 0-1,0 0 0,0 0 1,0 0-1,0 0 1,0 0-1,0 1 1,0-1-1,0 0 1,0 0-1,0 0 1,0 3 68,-1 0 0,1 1 1,-1-1-1,0 0 1,0 0-1,-2 6 1,-3 7 228,-25 96 1183,8-16-836,-16 26-208,-16 100-128,13-44-182,-7 25 69,26-126-164,17-33-10,4-23 2,-4 12 46,4-21-13,0 0 1,-1 25 0,3-9 48,0-9-37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7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400,'0'0'2069,"0"3"-1626,0 69 1893,1-45-2015,-1-19-282,0-1 0,0 1 0,0-1 0,-1 0 0,-2 10-1,-1-1 50,2-10-55,0 1 0,0-1 1,1 0-1,0 1 1,0 10-1,1-7-5,-1 0 0,0 1-1,-1-1 1,-1 0-1,-3 11 1,5-17 23,0-1 0,1 0 1,-1 0-1,1 0 0,0 1 1,-1-1-1,2 4 1,-3 10 150,-5-3 141,6-12-300,1-1-1,-1 0 1,0 0-1,1 1 1,-1-1-1,1 1 1,-1-1-1,1 0 1,0 1-1,-1 1 1,1 0 255,0-6-164,0 1-141,0 0 1,0-1-1,0 1 1,0 0-1,0-1 1,1 1 0,-1 0-1,1 0 1,-1-1-1,1 1 1,0 0-1,0 0 1,0 0-1,0 0 1,0 0-1,1 0 1,-1 0-1,4-3 1,-4 3 8,1 0 0,0 0 0,-1 0 0,0 0 0,1 0 0,-1-1 0,0 1 0,0-1 0,0 1 0,0 0-1,-1-1 1,1 0 0,-1 1 0,1-1 0,-1 1 0,0-4 0,2-11 18,0 10-27,0 0 1,1 0-1,0 0 0,1 0 0,-1 0 0,1 1 0,1-1 0,-1 1 0,7-6 0,-8 8-4,8-9-83,0 1-1,2 0 1,-1 1-1,23-16 0,-24 18 40,-2 3 24,-7 4 24,1 0 0,-1-1-1,1 1 1,0 1-1,0-1 1,0 0 0,0 1-1,0-1 1,0 1-1,1 0 1,-1 0 0,0 1-1,0-1 1,1 0-1,5 1 1,2 0 111,-3-1-34,0 1-1,0 1 1,0-1 0,0 1 0,12 4-1,-17-4-38,-1 0 0,1 0 0,-1 0 0,0 0 0,1 1 0,-1 0 0,0-1 0,0 1 0,0 0 0,0 0 0,0 0 0,0 0 0,0 0 0,-1 0 0,1 1 0,-1-1 0,0 1 0,0-1 0,0 1 0,1 3 0,3 5 56,-4-9-39,1 1 1,-1 0-1,0 0 1,0 0-1,0 1 0,-1-1 1,1 0-1,-1 0 1,0 6-1,1 15 150,0-12-141,0 1-1,-2-1 0,1 1 1,-4 17-1,-2-15 10,5-12-36,0 1 0,0-1-1,0 0 1,0 0 0,0 1-1,1-1 1,-1 6 0,1-6-3,0 0 0,0 0 0,-1 0 0,1 0 1,-1 0-1,0 0 0,0 0 0,0 0 0,0 0 0,0 0 0,-3 3 0,2-1 27,1-4-64,0 1 1,1 0-1,-1 0 1,1-1 0,-1 1-1,1 0 1,0 0 0,0 0-1,-1 0 1,1 0-1,1-1 1,-1 1 0,0 0-1,1 2 1,-1 1-272,0-5 255,0 0-1,0 0 1,0 0-1,0 0 1,0 0-1,0 0 1,0 0-1,0 0 1,0 0 0,0 0-1,0 0 1,0 1-1,0-1 1,0 0-1,0 0 1,0 0-1,0 0 1,0 0-1,0 0 1,0 0-1,0 0 1,0 0-1,0 0 1,0 0-1,0 1 1,0-1-1,1 0 1,-1 0-1,0 0 1,0 0-1,0 0 1,0 0 0,0 0-1,0 0 1,0 0-1,0 0 1,0 0-1,0 0 1,0 0-1,0 0 1,1 0-1,-1 0 1,0 0-1,0 0 1,0 0-1,0 0 1,0 0-1,0 0 1,0 0-1,0 0 1,0 0-1,0 0 1,1 0-1,-1 0 1,0 0 0,0 0-1,13 0-1082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976,'-1'0'108,"-1"1"0,1-1 0,-1 0 0,0 1-1,1-1 1,-1 1 0,1 0 0,-1-1 0,1 1 0,0 0 0,-1 0 0,1 0 0,0 0 0,0 0 0,-1 0-1,1 0 1,0 1 0,0-1 0,0 0 0,0 1 0,1-1 0,-1 0 0,0 1 0,1-1 0,-1 1 0,0 0 0,1-1-1,0 1 1,-1-1 0,1 1 0,0-1 0,0 4 0,0-2-32,-1-1-1,1 1 1,0-1 0,0 1-1,1-1 1,-1 1 0,0 0 0,1-1-1,0 1 1,-1-1 0,1 1-1,0-1 1,0 0 0,0 1 0,1-1-1,-1 0 1,1 0 0,-1 0-1,1 0 1,0 0 0,2 3-1,8 1-12,0 0-1,0 0 0,0-1 1,0-1-1,1 0 1,17 4-1,-8-3 53,40 16 0,-29-7-32,56 16-1,-39-17 173,0 3 0,-2 2-1,59 31 1,-84-39 188,-13-7 14,-9-2-34,-1-1-401,-1 0 0,1 0 0,0 0 0,-1 1-1,1-1 1,-1 0 0,1 0 0,0 0-1,-1 1 1,1-1 0,-1 0 0,1 0-1,0 1 1,0-1 0,-1 0 0,1 1-1,0-1 1,-1 0 0,1 1 0,0-1 0,0 1-1,0-1 1,-1 0 0,1 1 0,0-1-1,0 1 1,0-1 0,0 1 0,0-1-1,0 1 1,0-1 0,0 0 0,0 1 0,0 0-1,0 1 257,0 1-76,0-1-203,-1 0-1,1-1 0,-1 1 0,1 0 1,-1 0-1,0 0 0,1-1 0,-1 1 1,0 0-1,0-1 0,0 1 0,0-1 1,-1 1-1,1-1 0,0 0 0,-2 2 1,-12 15-162,-11 22 116,-26 39 318,34-58-238,-31 28-1,25-25-43,-118 103 236,126-114-200,-39 28 48,37-30-92,2 2 0,-18 15 0,33-26 4,-1-1-1,1 0 0,0 0 0,-1 1 1,1-1-1,0 1 0,0-1 1,0 1-1,0-1 0,0 1 1,0 0-1,0-1 0,1 1 0,-1 0 1,1 0-1,-1 0 0,0 3 1,1-6 8,0 1 1,0-1 0,0 1 0,0 0 0,0-1 0,0 1 0,0-1 0,0 1 0,0-1-1,0 1 1,0 0 0,0-1 0,1 1 0,-1-1 0,0 1 0,0 0 0,0-1-1,1 1 1,-1 0 0,0-1 0,0 1 0,1 0 0,-1-1 0,0 1 0,0 0-1,1 0 1,-1-1 0,0 1 0,1 0 0,-1 0 0,1 0 0,-1-1 0,0 1 0,1 0-1,10-7-584,21-19-2011,12-5 714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8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68,'0'0'1824,"15"0"-1600,1 0 1024,-1 0-736,1 0 576,0 0-640,15 0 32,0 16-288,-16-16 32,1 15-128,0-15-832,15 16 384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58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60,'0'13'1333,"0"-13"-1324,0 0 0,0 0 0,0 0 0,0 0 0,0 0 0,0 0 0,0 0 0,0 0 0,0 0 0,0 1 0,0-1 0,0 0 0,0 0 0,0 0 0,0 0 0,0 0 0,0 0 0,0 0 0,0 0 0,0 0 0,0 0 0,0 1 0,0-1 0,0 0 0,1 0 0,-1 0 0,0 0 0,0 0 0,0 0 0,0 0 0,0 0 0,0 0 0,0 0 0,0 0 0,0 0 0,0 0 0,0 0-1,0 0 1,0 0 0,1 0 0,-1 0 0,0 0 0,0 0 0,0 1 0,0-1 0,0 0 0,0 0 0,0 0 0,0 0 0,0-1 0,0 1 0,1 0 0,-1 0 0,0 0 0,0 0 0,0 0 0,27-1 1387,-14 1-913,0-1-1,0 1 0,0 1 1,14 3-1,-23-3-431,8 2 88,1 0 1,0-1-1,21 2 0,93-4 784,-130-3-1851,-7-7-1371,7 7 678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50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4 1728,'4'-7'154,"-3"3"-101,0 1 0,1-1 0,0 1 0,0 0 0,0 0 0,0 0 0,1 0 0,-1 0 0,1 1-1,-1-1 1,6-3 0,11-5 100,1 0 0,0 1 0,31-10 0,67-17-16,-102 33-166,4-1 12,0 1 0,1 1 0,-1 1 0,42 0 0,-50 2 123,-1-1 0,1-1 0,0 0 0,12-4 0,-17 4-49,-4 2-10,0-1 1,0 1-1,0 0 1,0 0-1,1 0 1,-1 0-1,0 1 1,0-1-1,0 1 0,0 0 1,6 2-1,13 3 146,-11-5-84,0-1 1,1 1-1,-1-2 0,1 0 0,-1 0 0,15-4 0,4 0-67,-7 3 6,28 1 1,13-1 40,-25-2-47,75-5 161,418 9-235,-409 8 32,6 0-96,178-8 166,-212 1-82,127-5 34,-114-8 10,15-2-21,81 12 52,28-1 82,-216 2-133,64-7-95,133 7-1,-159 5 37,92 5-76,963-9 277,-952 7-90,3 1-37,-53-9-32,142 5-219,-194 0 126,111 5-81,317-9 541,-199-13-404,-200 7-76,46-4 54,3 5 213,-16-5-58,5 4-123,-67 3 14,152-7 31,-144 11 2,110-4-57,-61-8 10,13 6 27,-61 1 10,131-5 48,-28 1-17,-1 1 24,200 7-1,-202-8-138,-8 0 105,314 8-133,-351-3 86,-77 0 11,41-1 4,30 9 44,7 0 14,1301-5-206,-1161-10 180,-133 15 49,-16-10-16,17-1 69,4 4-54,-87-1-59,40-2 8,19 10-9,52-2-82,-95-8 42,117-3-54,305 8-203,-299-8 202,1 0 253,254 8 25,-266-8-322,-6 1 175,-73 8 12,126-5 15,-111-6-24,0 4-42,-54 2-52,106-4-78,-9 0 86,-3 0 87,17 0-81,8 0-47,56-7 304,-88 2-140,-99 11-92,44-4 9,53-17 84,173-12 311,-148 20-68,305-31 951,-317 28-1040,112-9 193,-138 22-299,-83 2-105,32-2 17,-8 10 5,-35-2-32,11 0-2,-6-1-41,62 11 0,-13 1-1062,-49-9-259,-30-4 993,0 1 0,1 0 1,-1 1-1,10 4 1,42 22-2385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3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1 1 2496,'0'0'784,"-3"5"-464,-23 37 341,16-25-151,-15 21 0,14-23-311,2 0-1,-14 27 1,0 18 57,5-32-41,-1 0-1,-1-1 0,-1 0 1,-34 31-1,38-41-131,-1-1 1,0-1-1,-1-1 0,-1 0 1,0-1-1,-1-2 0,-38 17 1,-11 0 316,63-25-374,0-1 1,1 0 0,-1-1 0,0 1-1,-1-1 1,1-1 0,0 1-1,0-1 1,0 0 0,0-1-1,0 0 1,-9-2 0,7 1-12,3 2-4,0-1-1,1 0 1,-1-1-1,0 1 1,1-1-1,-1 0 0,1-1 1,0 1-1,0-1 1,-7-5-1,8 5-8,1-1 1,0 0-1,0 0 0,0 0 0,0-1 0,1 1 0,-1-1 1,1 1-1,0-1 0,-2-8 0,0-3-34,0 1 1,0-1-1,2 0 0,0 0 0,1-1 0,1-21 1,0 26 32,2-1 1,-1 1-1,2 0 1,-1 0 0,2 1-1,-1-1 1,2 1-1,10-22 1,-9 25 3,-1 2 0,1-1-1,1 1 1,-1 0 0,1 0 0,0 0-1,0 1 1,15-8 0,-22 13-5,5-3 6,0 1 0,0-1 1,0 1-1,1 0 0,-1 1 1,0-1-1,1 1 0,0 0 1,-1 0-1,1 1 0,-1 0 1,8 0-1,-12 0-3,2 0 23,1 0 0,-1 0 0,0 1-1,0-1 1,1 1 0,-1 0 0,0-1 0,0 1 0,0 1-1,0-1 1,0 0 0,0 1 0,0 0 0,0 0 0,-1 0-1,1 0 1,3 4 0,3 1 74,33 27 247,-6 10 160,-22-29-328,-2 1 0,0 0 0,-1 1 0,13 26 1,-8 1 145,-11-28-109,10 20 0,-12-31-179,3 7 71,0 0 0,-1 1 0,7 23 0,-7-21-39,-4-12-38,1 0 0,-1 0 0,0 0 0,0 0-1,-1 0 1,1 0 0,-1 0 0,1 7 0,-1 34-159,0-43-9,0 0 0,0 0 1,0 0-1,0-1 0,0 1 0,0 0 1,-1 0-1,1 0 0,0 0 0,0-1 1,-1 1-1,1 0 0,-1 1 0,0-1 36,1-1 0,-1 0-1,0 1 1,0-1 0,0 0-1,1 0 1,-1 1 0,0-1-1,0 0 1,0 0 0,0 0-1,0 0 1,-1 0 0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4064,'-16'47'1824,"16"0"-1568,-16-32 640,16 1-544,-15-1 480,-1 17-480,1-1 32,-16-16-224,15 1 32,0 0-9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824,'-22'0'1333,"16"0"2720,6 0-4012,1 0-1,0 1 1,-1-1-1,1 0 0,-1 0 1,1 0-1,-1 0 1,1 0-1,0 0 0,-1 1 1,1-1-1,-1 0 1,1 1-1,-1-1 0,1 0 1,-1 1-1,0-1 0,1 0 1,-1 1-1,1-1 1,-1 1-1,0-1 0,1 2 1,0-2-9,-1 1 1,0-1 0,1 1 0,-1 0-1,1-1 1,-1 1 0,1-1-1,0 1 1,-1-1 0,1 0-1,-1 1 1,1-1 0,0 0-1,-1 1 1,1-1 0,0 0 0,-1 1-1,1-1 1,0 0 0,0 0-1,-1 0 1,1 0 0,0 0-1,0 0 1,59 0 634,-58 0-657,0 0 0,0 0 1,0 1-1,0-1 0,0 0 1,0 1-1,-1-1 0,1 1 1,0 0-1,0-1 0,-1 1 1,4 2-1,-3-2 3,-1 0 0,0 0 0,1 0 0,-1-1 0,1 1 0,-1 0 0,1-1 0,-1 1 0,1-1 1,-1 0-1,1 0 0,3 1 0,26-1-3485,-16 0 1552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76,'0'0'2037,"3"0"-1935,10 0 266,-13 6 53,2 17-43,9 0 182,-6 16-176,5-2-10,-7-18-260,-2-11-84,0-1 0,1 0-1,0 0 1,0 1 0,5 11 0,25 41 130,-30-57-134,0 1-1,0 0 1,0 0-1,2 8 1,4 7 91,-5-16-99,-1 0 0,1 0 0,-1-1 0,1 1 0,0-1-1,0 1 1,0-1 0,1 0 0,-1 0 0,0-1 0,1 1 0,-1-1-1,1 0 1,-1 0 0,1 0 0,0 0 0,-1 0 0,1-1-1,0 0 1,0 0 0,-1 0 0,1 0 0,0 0 0,-1-1 0,5 0-1,3-3 38,-1 0 0,0 0-1,0-1 1,0 0 0,-1 0-1,1-1 1,9-8 0,-11 3-41,1 0-1,-1 0 1,-1-1 0,0 0 0,6-15-1,15-24 22,-26 47-32,0 1 0,0-1 0,0 0 0,0 1 0,-1-1 0,1 0-1,0-4 1,1-5 1,4 0 28,-7 12-21,1-1 0,0 1 0,0 0 0,-1-1 0,1 1 0,0-1 0,-1 1 0,0-1 0,1 1 1,-1-1-1,0 0 0,0-1 0,0-12 101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84,'0'0'2016,"0"16"-1280,15-16-576,-15 16 352,31-16-288,-15 0-32,15 15-128,0-15 96,-15 0-96,15 0-32,0 0 0,-15 0-32,-1 0 0,1 0-2464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488,'-2'0'104,"0"0"0,1 0 0,-1 0 0,1 1 0,-1-1 0,0 0 0,1 1 0,-1 0 0,1-1 0,-1 1 0,1 0 0,-1 0 0,1-1 0,0 1 0,0 0 0,-1 0 0,-1 3 0,3-4-70,-1 1 0,1-1 0,0 1 0,-1-1 0,1 1 0,0-1 0,-1 1 0,1-1 0,0 1 0,0-1 0,0 1 0,-1 0 0,1-1 0,0 1 0,0-1 0,0 1 0,0 0 0,0-1 0,0 1 0,0-1 0,0 1 0,1 0 0,-1-1 0,0 1 0,0 0 0,0-1 36,0 86 1760,1-63-1658,0-6 92,-1 1 1,-4 33-1,1-34-161,-1 4 33,1-1 1,0 29-1,3 88 317,0-133-468,0 0-1,1 0 0,0-1 0,-1 1 1,1 0-1,1 0 0,-1-1 0,0 1 0,1-1 1,0 0-1,0 1 0,0-1 0,0 0 1,0 0-1,1 0 0,-1 0 0,1 0 1,0-1-1,0 1 0,0-1 0,0 0 0,5 3 1,-7-5-111,1 0 0,0 1 1,0-1-1,0 0 0,0 0 1,0 0-1,0 0 0,0 0 1,0-1-1,-1 1 0,1-1 1,0 1-1,0-1 0,0 1 1,0-1-1,-1 0 0,1 0 1,0 0-1,2-2 0,3-1-544,25-12-1058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4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232,'0'0'1035,"-2"0"-614,-11 0 2907,10 3-3040,-4 6-52,7-9-231,0 0 0,0 0 0,0 1 0,0-1 0,0 0 0,0 0 0,0 0 0,0 0 0,0 1 0,0-1 1,0 0-1,1 0 0,-1 0 0,0 1 0,0-1 0,0 0 0,0 0 0,0 0 0,0 0 0,1 0 0,-1 1 0,0-1 1,0 0-1,0 0 0,0 0 0,1 0 0,-1 0 0,0 0 0,0 0 0,0 0 0,1 0 0,-1 0 0,0 0 1,0 0-1,0 1 0,1-1 0,-1 0 0,0 0 0,0-1 0,0 1 0,1 0 0,-1 0 0,0 0 0,0 0 0,0 0 1,0 0-1,1 0 0,-1 0 1,0 0-1,0 0 1,0 0 0,0 0 0,0 0 0,1 0-1,-1 0 1,0 0 0,0 0 0,0 0 0,0 0-1,0 0 1,0 0 0,0 0 0,0 0 0,0 0-1,0 0 1,1 0 0,-1 0 0,0 0 0,0 0-1,0 0 1,0 0 0,0 0 0,0 0 0,0 0-1,0 0 1,0 0 0,0 0 0,0 0 0,0 0-1,0 0 1,0 0 0,1 0 0,-1 1 0,0-1-1,0 0 1,0 0 0,0 0 0,0 0 0,0 0-1,0 0 1,0 0 0,0 0 0,0 0 0,0 0-1,0 1 1,0-1 0,0 0 0,0 0 0,0 0-1,0 0 1,0 0 0,0 0 0,0 0 0,0 0-1,0 2 28,0-1-1,0 0 1,0 0-1,0 0 1,0 0-1,0 0 1,1 0-1,-1 0 1,0 0-1,1 0 1,0 2-1,14 14 218,78 76 294,-46-36-496,-21-36-112,-14-4 38,-10-14 31,0 0-1,-1-1 1,2 1 0,-1 0-1,0-1 1,0 1 0,1-1 0,4 4-1,0-2 10,-5-2-2,0-1 0,0 0 0,0 1 0,0-1 0,-1 1 0,1-1 0,0 1 0,-1 0 0,1-1 0,-1 1 0,0 0 0,1 0 0,1 4 0,-2-4 1,1 0-1,-1 0 1,1 0 0,0-1 0,0 1 0,0-1 0,0 1 0,0-1 0,0 0-1,0 0 1,3 1 0,11 8 137,-13-8 1050,-3 0-1555,0 0 341,-1 0 0,1 0 0,0 0 0,-1 0 1,1 0-1,-1-1 0,1 1 0,-1 0 0,0 0 1,-1 2-1,-1 0 23,1 0 1,1 0 0,-1 0-1,-2 7 1,-6 31 43,2 7 17,-15 11 100,-24 65 65,41-107-208,3-8-6,-1-1 0,-6 13 1,-27 28 106,11-1-43,16-33 3,-1 0 1,-24 25-1,-35 31-1277,48-51-884,20-19 117,2-17-3144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2 1568,'31'-31'4832,"-30"32"-4763,-1 0-1,0 0 1,0 0 0,0 0 0,0 0 0,0 0 0,0 0 0,0 0-1,0 1 1,-1 0 0,1-2-64,0 0 1,0 0-1,1 0 0,-1 0 1,0 0-1,0 1 0,0-1 1,0 0-1,0 0 0,0 0 1,0 0-1,0 0 0,0 0 1,0 0-1,0 0 0,0 0 1,0 0-1,0 0 0,-1 1 1,1-1-1,0 0 0,0 0 1,0 0-1,0 0 0,0 0 1,0 0-1,0 0 0,0 0 1,0 0-1,0 0 0,0 0 1,0 0-1,0 0 0,0 1 1,0-1-1,0 0 0,-1 0 1,1 0-1,0 0 0,0 0 1,0 0-1,0 0 0,0 0 1,0 0-1,0 0 0,0 0 1,0 0-1,0 0 0,0 0 1,-1 0-1,1 0 0,0 0 1,0 0-1,0 0 0,0 0 1,0 0-1,-1 0 13,0 0 0,0 0 0,1 0 0,-1 1 0,0-1 1,0 0-1,1 1 0,-1-1 0,0 0 0,0 1 0,1-1 0,-1 1 0,1-1 0,-1 1 0,0 0 0,1-1 0,-1 1 0,1 0 1,-1 0-1,-10 18 218,10-16-231,0-1 1,1-1 1,-1 1-1,1 0 1,-1 0-1,1 0 1,0 0-1,0 0 1,0 4-1,1 8 90,-1-2 1,0 1 1,0-1-1,-3 14 1,-13 104 392,9-37-320,-33 269 39,14-251-156,6-4 17,0-29 66,-8 39 39,23-91-136,2 1-1,-1 37 0,4-5-960,0-59 871,0 1 0,0-1 0,-1 0 0,1 0 0,0 0 0,0 0 0,0 0 0,0 0 0,0 0 0,0 1 0,0-1 0,0 0 0,0 0 0,0 0 0,0 0 0,0 0 0,0 1 0,0-1 0,0 0 0,0 0 1,0 0-1,0 0 0,0 0 0,0 0 0,0 1 0,0-1 0,0 0 0,0 0 0,0 0 0,1 0 0,-1 0 0,0 0 0,0 0 0,0 1 0,0-1 0,0 0 0,0 0 0,0 0 0,0 0 0,0 0 0,1 0 0,-1 0 0,0 0 0,0 0 0,0 0 1,0 0-1,0 0 0,0 0 0,1 1 0,-1-1 0,0 0 0,0 0 0,0 0 0,13 0-1949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72,'0'0'3962,"3"0"-3071,-3 0-864,0 0 0,1 0-1,-1 0 1,1 0 0,-1 0 0,1 0 0,-1 0-1,1 0 1,-1 0 0,1 1 0,-1-1 0,1 0-1,-1 0 1,0 0 0,1 1 0,-1-1 0,1 0-1,-1 0 1,0 1 0,1-1 0,-1 0-1,0 1 1,1-1 0,-1 0 0,0 1 0,0-1-1,1 1 1,-1 0 19,1 0 1,-1-1-1,1 1 0,0 0 0,-1-1 0,1 1 0,0 0 1,-1-1-1,1 1 0,0-1 0,-1 1 0,1-1 0,0 0 0,0 1 1,0-1-1,0 0 0,-1 1 0,1-1 0,0 0 0,0 0 1,0 0-1,0 0 0,0 0 0,0 0 0,-1 0 0,1 0 1,1 0-1,9 0 106,1 0-45,0 0 1,0 0-1,14-3 0,-21 2-101,7-3 5,0 2 1,1-1-1,-1 2 1,1 0-1,16 0 1,15 1-2135,-28 0 854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7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552,'-16'0'1632,"32"0"-1440,-1 0 1184,-15 15-800,16-15 832,15 0-800,0 0-256,0-15-224,16 15 96,-16 0-128,0-16 96,1 16-96,-17 0-352,16 0 160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8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51 2976,'-13'0'971,"13"0"-965,0 0 0,0 0 1,0 0-1,0 0 1,0 0-1,-1 0 1,1 0-1,0 0 1,0 0-1,0 0 1,0 0-1,0 0 0,0 0 1,0 0-1,0 0 1,0 0-1,0 0 1,-1 0-1,1 0 1,0 0-1,0 0 1,0 0-1,0 0 0,0 0 1,0 1-1,0-1 1,0 0-1,0 0 1,0 0-1,0 0 1,0 0-1,0 0 1,0 0-1,-1 0 1,1 0-1,0 0 0,0 0 1,0 0-1,0 0 1,0 1-1,0-1 1,0 0-1,0 0 1,0 0-1,0 0 1,0 0-1,0 0 0,0 0 1,0 0-1,0 0 1,0 0-1,0 1 1,0-1-1,0 0 1,0 0-1,0 0 1,0 3 57,0-1-10,0 0 0,0 0 0,0 0-1,0-1 1,0 1 0,0 0 0,1 0-1,-1 0 1,0-1 0,2 4 0,11 0 202,21 24 101,-28-25-328,0 0 0,0-1 1,1 1-1,-1-1 0,1-1 1,0 1-1,13 2 0,4-3-1,1-1-1,-1-2 0,0 0 0,34-7 0,-31 5 24,-3 0-17,-1 1 14,0-1-1,1-2 1,-2 0 0,30-11-1,11-2 396,-62 18-420,0-1 1,0 1 0,0-1 0,0 0-1,0 1 1,0-1 0,0 0-1,-1 1 1,1-1 0,0 0 0,0 0-1,0 0 1,-1 0 0,1 1-1,0-1 1,-1 0 0,1 0-1,-1 0 1,1-1 0,-1 1 0,0 0-1,1-2 1,0-25 460,-1 20-351,0 4-82,-1 1 0,1-1 0,-1 1 0,1-1-1,-1 1 1,0-1 0,0 1 0,-1 0-1,1 0 1,-1-1 0,1 1 0,-4-3 0,-1-3 60,-1 1 1,-13-12 0,-6-8 162,20 21-202,1-1 0,-1 2 1,-1-1-1,1 0 0,-1 1 1,0 1-1,0-1 0,-1 1 1,-14-8-1,4 3 21,8 4-64,6 3-22,0 0 0,0 1 0,-1-1 0,1 1 1,-1 0-1,1 0 0,-1 1 0,0 0 0,1-1 1,-1 2-1,0-1 0,-9 0 0,-3 0-28,11 1 13,-1-1-1,1 1 0,-1 0 1,1 1-1,-1 0 0,1 0 0,-13 3 1,10 0 15,-1 1 1,1-1 0,0 2 0,1-1-1,-1 1 1,1 0 0,-11 12 0,4-4 13,1 2 1,0 0 0,-12 19 0,15-19 56,1 1 0,1 0 1,-8 22-1,14-31-74,0 0 0,1 0 0,0 0 0,0 0-1,1 1 1,0-1 0,1 1 0,-1-1 0,3 16 0,0-13 14,0-1 0,1 0 0,0 0 0,0-1 0,1 1 0,1 0 1,0-1-1,0 0 0,0 0 0,1-1 0,1 0 0,-1 0 0,1 0 0,1-1 0,-1 0 0,1 0 0,15 10 0,-10-11 59,0-1 1,1 0-1,0-1 0,24 5 0,-8-2 39,0 1 79,-14-3-75,0-1 1,0-1-1,28 3 1,-9-11 42,-20 2-102,31 0 62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8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056,'0'0'2304,"16"0"-2016,-1 0 1920,16 0-1280,-15 16-544,15-32 64,16 16-288,-16 0 352,16 0-288,0-15-1600,-1-1 736,1 1-4896,0 15 3072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19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25 4736,'-15'0'2144,"-17"63"-1856,17-32 608,-1 0-544,-15 0 192,15 16-288,16 0-96,0-16-96,16-16 32,0 17-64,15-17 64,0-15-64</inkml:trace>
  <inkml:trace contextRef="#ctx0" brushRef="#br0" timeOffset="1">156 1 4224,'-15'0'2304,"30"0"-2304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0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1 2240,'0'0'720,"2"0"-448,9-2 21,-9-6 443,0 9-514,-5 2 0,-6 4 230,6-5-174,3-1-222,-1 1 1,1-1 0,-1 0 0,1 1 0,-1-1 0,1 1 0,0-1 0,0 1 0,0-1 0,0 1 0,0-1 0,0 4 0,1 4 226,-2 4-128,0 1 0,-1-1-1,-1 0 1,-4 17 0,-22 54 115,12-38-146,8-19-8,1 1 0,-6 44-1,12-48-57,1-16-35,1-1-1,-1 0 1,0 1 0,-1-1 0,0 0 0,0 0-1,-5 12 1,4-13 16,0 0 0,1 0 0,0 0 0,0 0 0,1 1 0,0-1 0,0 0 0,0 1-1,1 12 1,0-19-37,0 0-1,0 0 0,0 0 0,0 0 0,0 1 0,0-1 0,0 0 0,0 0 1,0 0-1,0 0 0,0 0 0,0 0 0,0 0 0,0 0 0,0 0 0,0 0 0,0 0 1,0 1-1,0-1 0,0 0 0,0 0 0,0 0 0,0 0 0,0 0 0,0 0 1,0 0-1,0 0 0,0 0 0,0 0 0,0 0 0,1 0 0,-1 1 0,0-1 1,0 0-1,0 0 0,0 0 0,0 0 0,0 0 0,0 0 0,0 0 0,0 0 1,0 0-1,0 0 0,1 0 0,-1 0 0,0 0 0,0 0 0,0 0 0,0 0 1,0 0-1,0 0 0,0 0 0,0 0 0,0 0 0,0 0 0,1 0 0,3-1-330,0 1-1,-1-1 0,1 0 1,0 0-1,0-1 0,0 1 1,-1-1-1,1 1 0,-1-1 1,6-5-1,36-21-186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96,'-16'15'2208,"47"1"-1152,0-16-768,-15 16 96,15-16-224,0 15 128,0-15-192,-15 16-1376,15-1 704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1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2816,'0'0'917,"0"5"-565,1 1-278,-1-2 78,1 0 1,-1-1-1,0 1 1,0 0-1,-1-1 0,1 1 1,-1-1-1,-1 6 0,-7 24 636,1 0 0,-4 43-1,-3 18-382,-2-7-303,-29 130 276,33-168-106,11-34-206,-3 17 18,1-22-62,-1-1 0,0 0 1,-11 15-1,-9 18-1375,22-27 585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224,'0'15'1920,"31"1"-1664,0-16 1056,0 0-768,16 0 480,15 0-576,0 0-128,1-16-192,-1 16 192,-31-15-192,16 15 256,-16 0-256,-15 0-608,-1 0 256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3232,'11'-12'595,"-1"-1"1,13-21 0,-18 26-466,11-16 454,10 4-77,-5-9-17,5-5-175,-6-5-59,6 16-91,-16 11 27,0-1 0,-1 0 0,9-19 0,-18 31-165,1 0-1,-1 0 0,0 0 1,1 1-1,-1-1 0,1 0 1,-1 0-1,1 1 0,-1-1 0,1 0 1,-1 1-1,1-1 0,0 0 1,-1 1-1,1-1 0,0 1 1,-1-1-1,3 0 0,-3 1-7,1 0 0,-1 0 1,0-1-1,1 1 0,-1 0 0,0 0 0,1-1 0,-1 1 0,1 0 0,-1-1 1,0 1-1,0 0 0,1-1 0,-1 1 0,0 0 0,0-1 0,1 1 0,-1-1 0,0 1 1,0-1-1,0 2 18,0 0 0,0 0 0,0 0 1,0 0-1,0 0 0,0 0 0,0 0 1,0 1-1,0-1 0,1 0 0,-1 0 0,0 0 1,0 0-1,1 1 0,0-1 13,1 6 12,1-1-13,-1 1 1,-1-1 0,1 1 0,-1-1 0,0 1 0,0 10-1,0-5 33,0 1-1,1 0 1,6 20-1,-7-29-55,2 27 390,-3 0-138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2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224,'0'0'2848,"31"0"-2592,-31 16 128,31-16-256,-15 0 288,15 0-224,0 0 96,0 0-160,-15 0-352,-1 0 128,16 0-3232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2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09 2976,'0'2'96,"0"0"0,0-1 0,-1 1 0,1-1 0,0 1 0,-1 0 0,1-1 0,-1 1 0,1-1 0,-1 1 0,0-1 0,0 1 0,0-1 0,0 0 0,0 0 0,0 1 0,-2 1 0,3-3-31,-1 1-1,1 0 1,-1-1 0,1 1 0,0-1 0,-1 1-1,1-1 1,0 1 0,0 0 0,-1-1 0,1 1-1,0 0 1,0-1 0,0 1 0,0 0 0,0-1-1,0 1 1,0 0 0,0-1 0,0 1 0,0 0-1,0-1 1,1 2 0,-1 0 166,0 1-115,0 1-1,0-1 1,-1 0-1,0 0 1,1 0-1,-1 0 0,0 0 1,-2 3-1,-3 10 132,5-8-81,0 1 0,0 0 0,0 0 0,2 14 1,0-3-49,-1-3-39,0 0 0,1 0 0,1 0 1,1 0-1,6 22 0,10 37 289,-19-74-389,1 0 1,0 0 0,0 0 0,0-1-1,0 1 1,0 0 0,0 0 0,1-1-1,-1 1 1,1 0 0,-1-1 0,1 0-1,-1 1 1,1-1 0,0 0-1,0 0 1,0 0 0,-1 0 0,1 0-1,0 0 1,0-1 0,0 1 0,0 0-1,1-1 1,-1 0 0,0 0 0,0 1-1,0-1 1,0 0 0,0-1-1,0 1 1,0 0 0,1-1 0,2 0-1,23-12-773</inkml:trace>
  <inkml:trace contextRef="#ctx0" brushRef="#br0" timeOffset="1">919 0 4064,'0'0'1307,"-6"6"-801,-17 14-74,2-9 528,11-3-620,-1 1 0,-12 14 0,-11 9 315,-5 4-290,1 1 0,-51 67 1,50-57-241,-23 28 57,-102 120 175,27-52-16,82-81-186,-49 32 213,44-35-374,60-59-26,0 0-1,0 0 0,0 0 1,0 0-1,0 0 0,0 0 1,0-1-1,0 1 0,0 0 0,0 0 1,0 0-1,0 0 0,0 0 1,0 0-1,0 0 0,0 0 1,0 0-1,0-1 0,0 1 1,0 0-1,0 0 0,0 0 1,0 0-1,-1 0 0,1 0 0,0 0 1,0 0-1,0 0 0,0 0 1,0 0-1,0 0 0,0 0 1,0 0-1,0 0 0,-1 0 1,1 0-1,0 0 0,0 0 1,0 0-1,0 0 0,0 0 0,0 0 1,0 0-1,0 0 0,-1 0 1,1 0-1,0 0 0,0 0 1,0 0-1,0 0 0,0 0 1,0 0-1,0 0 0,0 0 1,3-11-640,1 7 145,-1 0 0,1 0 0,-1 0 0,9-6 0,20-8-1291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2656,'0'0'837,"-3"2"-501,2 0-276,0-1 0,0 0 0,0 0 0,0 1 1,0-1-1,1 0 0,-1 1 0,0-1 0,1 1 0,-1-1 0,1 1 0,-1-1 0,1 1 0,0-1 0,-1 4 0,-3 19 718,-8 50 185,8-47-732,-6 25 415,4 5-236,-4-5-74,8-36-267,-11 59 177,11-64-174,0 0-1,2 0 1,-1 0 0,2 14 0,0-3 540,-1-20-298,3-2-106,-3 1-203,0-1 0,1 0 0,-1 0-1,1 0 1,-1 0 0,0 0-1,1 0 1,-1-1 0,1 1 0,-1 0-1,0 0 1,1 0 0,-1 0-1,1 0 1,-1-1 0,0 1 0,1 0-1,-1 0 1,0-1 0,1 1 0,-1 0-1,0 0 1,1-1 0,-1 1-1,0 0 1,0-1 0,1 1 0,-1 0-1,0-1 1,0 0 0,5-6 51,8 0-19,9-24-27,-17 22-68,0 1-1,12-14 1,28-12-433,-45 33 486,0 1-1,1-1 1,-1 0-1,1 1 0,-1-1 1,1 1-1,-1-1 1,1 1-1,-1-1 0,1 1 1,-1-1-1,1 1 1,0 0-1,-1-1 0,1 1 1,0 0-1,0-1 1,-1 1-1,1 0 0,0 0 1,-1 0-1,1 0 1,0 0-1,0 0 0,-1 0 1,1 0-1,0 0 1,0 0-1,-1 0 0,1 0 1,0 0-1,-1 1 1,1-1-1,0 0 0,0 0 1,-1 1-1,1-1 1,-1 1-1,2 0 1,3 1-1,-4-2 13,0 1 1,-1-1-1,1 1 0,0-1 1,0 0-1,0 1 0,-1 0 1,1-1-1,0 1 0,0-1 1,-1 1-1,1 0 0,0-1 1,-1 1-1,1 0 0,-1 0 1,1 0-1,-1-1 0,0 1 1,1 0-1,-1 0 0,0 0 1,1 0-1,-1 0 0,0 0 1,0 1-1,3 9 115,3 2 35,-5-11-132,0-1 0,0 0 0,-1 1-1,1-1 1,0 1 0,-1-1 0,1 1 0,-1-1 0,0 1-1,1-1 1,-1 1 0,0 1 0,0 49 636,0-49-627,0-1-1,0 1 1,0-1-1,-1 1 1,1-1-1,-2 4 1,2-6-28,0 1 0,-1-1 0,1 1 0,0-1 0,-1 0 0,1 1 0,-1-1 0,1 0 0,-1 1-1,1-1 1,0 0 0,-1 0 0,1 1 0,-1-1 0,1 0 0,-1 0 0,0 0 0,1 0 0,-1 0 0,1 0 0,-1 0 0,1 0 0,-1 0 0,1 0 0,-2 0 0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4480,'0'-16'2016,"0"1"-1728,16 15 1312,0 0-928,15-16 640,-16 16-768,16-15 128,1-1-384,14 0 32,-14 16-192,-1-31 352,0 16-256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6 2496,'-13'-13'784,"11"10"-464,2 0-64,0-4 336,0 14-80,0-4 202,0 0-234,-1-2-436,1 1-1,0-1 0,0 0 1,-1 1-1,1-1 0,-1 1 0,1-1 1,-1 0-1,0 1 0,-1 1 0,-4 11 164,4-9-123,1 1-1,0 0 1,1 0 0,0-1-1,0 9 1,-2 22 113,-8 26 75,2 16-86,-12 13 44,17-66-154,0 44 1,1 8 74,-3-34-83,-3 52 146,7-62-144,0-21-3,0 0 0,2 0 1,-1 0-1,4 19 0,0-19 72,-2-2 12,0-1 1,0 1-1,0 0 0,-1 17 1,-1-14-51,0-13-104,0 0 1,0 0-1,0 0 1,0 0-1,0 0 1,0 0-1,0 0 1,0 0-1,0 0 1,0 0-1,0 0 1,0 1-1,0-1 1,0 0-1,0 0 1,0 0-1,0 0 1,0 0-1,0 0 0,0 0 1,0 0-1,0 0 1,0 0-1,0 0 1,0 1-1,0-1 1,1 0-1,-1 0 1,0 0-1,0 0 1,0 0-1,0 0 1,0 0-1,0 0 1,0 0-1,0 0 1,0 0-1,0 0 0,0 0 1,0 0-1,1 0 1,-1 0-1,0 0 1,0 0-1,0 0 1,0 0-1,0 0 1,0 0-1,0 0 1,0 0-1,0 0 1,0 0-1,1 0 1,-1 0-1,0 0 1,0 0-1,13 0-114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5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0 1472,'0'0'1781,"-2"5"-1098,-2 2-383,1 0-1,1 1 1,-1-1 0,-1 11 0,-4 15 382,-15 35 1,-3-16-97,15-24-387,4-12-66,1 0 0,-2 0 0,-10 15 0,-44 62 651,58-86-717,-1-1 0,1 1 1,-1-1-1,-11 10 0,-10-1 78,11-7-77,1 2-12,-9 4 38,-4-9 56,13-3-71,-9 4 24,20-5-92,1 0 1,0 0 0,-1-1 0,1 1-1,0-1 1,-1 1 0,1-1-1,-1 0 1,1 0 0,-1 0 0,1 0-1,-1 0 1,1-1 0,-1 1-1,1-1 1,0 0 0,-1 0 0,1 1-1,0-2 1,0 1 0,-1 0 0,1 0-1,-3-3 1,-5-1 19,8 4-26,0 0-1,0 0 1,0 0-1,0 0 1,0 0-1,1 0 1,-1-1 0,0 1-1,0-1 1,1 1-1,-1-1 1,1 1-1,-1-1 1,1 0-1,0 0 1,0 0-1,0 0 1,-2-4-1,2 1-3,1 0-1,-1 0 0,1 0 1,0 0-1,1 0 0,-1 0 1,1 0-1,0 0 0,0 0 0,0 0 1,5-9-1,1-3-114,19-29 0,-22 38 43,1-1 1,1 2-1,-1-1 0,1 1 0,13-13 0,-15 17 38,0 0-1,0 1 1,0 0-1,0 0 1,0 0-1,0 0 1,0 1-1,0 0 0,1 0 1,-1 0-1,1 0 1,-1 1-1,1-1 1,5 1-1,-6 0 34,-1 0-1,1 0 1,-1 0-1,1 0 1,-1 1-1,1 0 1,-1-1 0,1 1-1,-1 0 1,0 1-1,1-1 1,-1 1-1,0-1 1,0 1-1,0 0 1,0 0-1,0 0 1,-1 0-1,1 1 1,0-1-1,2 5 1,5 6 132,-1 2 1,-1-1 0,8 18-1,8 16 196,-5-21-215,-12-19-63,-1 0-1,6 14 1,17 35 446,-17-39 25,-11-17-490,0-1 0,-1 1 0,1 0 0,-1-1 0,0 1 0,1 0 0,-1-1 0,1 1 0,-1 0 0,0 0 0,0-1 0,1 1 0,-1 0 0,0 0 0,0-1 0,0 1 0,0 0 0,0 0 0,0 0 0,0 2 257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7:26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0 1984,'-15'0'1232,"15"3"-192,0 7-261,0-7 415,0-3-1168,1 0 1,-1 0-1,1 0 0,-1-1 0,1 1 0,-1 0 0,1 0 1,-1 0-1,0 0 0,1 1 0,-1-1 0,1 0 1,-1 0-1,1 0 0,-1 0 0,1 0 0,-1 1 1,1-1-1,-1 0 0,0 0 0,1 1 0,-1-1 1,1 0-1,-1 1 0,0-1 0,1 0 0,-1 1 0,0-1 1,0 0-1,1 1 0,-1-1 0,1 1 0,3 6 257,1-4-171,0 0 0,0 0 0,0-1 0,6 3 0,2-2-24,-9-2-47,0 0 0,-1 0 0,1 1 0,0-1 0,0 1 0,-1 0 0,5 3 0,16 8 78,12 7 7,-17-3-84,29 31 0,-22-22 18,-20-19-13,0 1-1,0-1 1,0 1-1,-1 0 1,4 9 0,2 4 4,6 1-18,-14-18-33,0 0-1,0 0 1,0 0 0,0 0 0,-1 0 0,0 0 0,0 1 0,2 5 0,1 16 34,-4-19-12,1 0 0,0 1 0,0-1-1,0 0 1,5 9 0,-2-8 5,-4-7-7,-1 0-1,1 1 1,0-1 0,0 1 0,0-1 0,-1 1-1,1-1 1,-1 1 0,1-1 0,-1 1 0,0 0-1,0-1 1,1 3 0,-1-3 33,0 1-1,0-1 1,0 1 0,-1-1-1,1 1 1,0-1 0,-1 1-1,1-1 1,-1 1 0,1-1-1,-1 0 1,0 1 0,1-1-1,-1 0 1,0 1 0,0-1-1,0 0 1,0 0 0,0 0-1,0 0 1,0 0 0,-2 1 0,1 0-204,2-2 151,-2 2 0,1-1 0,0 0 0,0 1 0,0-1 0,0 0 0,0 1 0,0 0 0,-1 2 0,-3 19 48,-8-12-16,-1 11-23,12-17 0,0 0 0,-1-1 1,0 1-1,0 0 0,-6 6 0,-33 23 141,6-4-43,-37 31 276,45-38-260,1 1 0,-42 48 0,3-2-22,21-24-20,-91 87 275,55-68 145,78-63-473,1 0 0,-1 0 0,0-1-1,0 1 1,0-1 0,-6 2 0,-12 5 92,8 0-451,13-8 293,0 0 0,0 0 0,0-1 0,0 1 1,-1 0-1,1 0 0,0 0 0,0 0 0,0-1 0,0 1 0,0 0 0,0 0 0,0 0 0,-1-1 0,1 1 0,0 0 0,0 0 0,0 0 0,0-1 0,0 1 0,0 0 0,0 0 0,0 0 0,0-1 0,0 1 1,0 0-1,0 0 0,0 0 0,1-1 0,-1 1 0,0 0 0,0 0 0,0 0 0,0 0 0,0-1 0,0 1 0,0 0 0,0 0 0,1 0 0,-1 0 0,0-1 0,0 1 0,1 0-47,0-1 0,0 1-1,-1 0 1,1-1 0,0 1-1,0 0 1,0 0 0,-1 0-1,1-1 1,0 1 0,0 0-1,0 0 1,1 1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1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384,'0'0'2016,"31"15"-1760,1-15 576,-1 0-512,0 0 0,16 0-192,-1 0-32,-14 0-32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080,'15'-15'5392,"-13"15"-5334,-1 0 0,1 0 0,0-1 1,-1 1-1,1 0 0,-1-1 0,1 1 1,-1-1-1,1 0 0,-1 1 0,1-1 0,1-2 1,-1 2-37,0 0 0,-1 0 0,1 1 0,0-1 1,0 0-1,-1 0 0,1 1 0,0-1 0,0 1 1,0 0-1,0-1 0,3 1 0,5 1 84,-6-1-64,-1 1 1,1-1-1,-1 0 0,1-1 0,0 1 0,-1 0 0,1-1 0,4-1 0,83-24 630,-81 24-656,1 1 0,-1 0 0,1 0 0,14 2 0,2 0 134,-27-1-145,1 0 0,-1 0 0,1 0 0,-1-1 0,1 1 0,-1 0 0,1 0 0,-1 0 0,1 0 0,-1 0 0,1 1 0,-1-1 0,1 0-1,-1 0 1,1 0 0,-1 0 0,1 0 0,-1 1 0,0-1 0,1 0 0,-1 1 0,1-1 0,-1 0 0,1 1 0,-1-1 0,0 0 0,1 1 0,-1-1 0,0 0 0,1 1 0,-1-1 0,0 1 0,0-1 0,0 1 0,1-1 0,-1 1 0,0-1 0,0 1 0,0-1 0,0 1 0,0-1 0,0 1 0,0-1 0,0 1 0,0 0 0,0-1-5,0 0-1,0 0 1,0 0-1,0 0 1,0 0-1,0 1 1,0-1-1,0 0 1,0 0-1,0 0 1,0 0-1,0 0 1,0 0-1,0 0 1,0 0 0,0 0-1,0 0 1,0 1-1,0-1 1,0 0-1,0 0 1,0 0-1,0 0 1,0 0-1,0 0 1,0 0-1,0 0 1,0 0-1,0 0 1,0 0 0,0 0-1,0 0 1,0 1-1,-1-1 1,1 0-1,0 0 1,0 0-1,0 0 1,0 0-1,0 0 1,0 0-1,0 0 1,0 0-1,0 0 1,0 0 0,0 0-1,-1 0 1,1 0-1,0 0 1,0 0-1,0 0 1,0 0-1,0 0 1,0 0-1,0 0 1,0 0-1,-1 0-15,1-1-1,-1 1 1,1 0-1,-1 0 0,1 0 1,0 1-1,-1-1 1,1 0-1,-1 0 1,1 0-1,0 0 0,-1 0 1,1 0-1,-1 0 1,1 1-1,0-1 1,-1 0-1,1 0 0,0 1 1,-1-1-1,1 0 1,0 0-1,-1 1 0,1-1 1,0 0-1,0 1 1,0-1-1,-1 0 1,1 1-1,0 0 0,-5 6-727,-5-2-1976,9-4 2582,1-1-1,-1 1 1,1 0 0,0 0-1,0-1 1,-1 1 0,1 0 0,0 0-1,0 0 1,0 0 0,0-1-1,0 1 1,0 2 0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1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080,'-12'0'2305,"21"0"-621,-1 3-841,-3-1-664,1 0 0,0 0 1,0 0-1,0-1 0,0 1 1,0-2-1,7 2 0,-9-2-100,-1 0-1,0 0 1,0 0-1,0 1 1,1 0-1,-1-1 1,0 1-1,6 3 1,6 2 62,-1-4 29,0-1 0,1 0-1,24-2 1,-15 0-54,5-1-163,-27 1 63,-1 1-1,1-1 1,-1 0 0,1 1 0,-1-1 0,1 0 0,-1 0 0,0 0 0,0 0 0,3-2 0,-4 3-2,1-1-1,-1 1 1,1 0 0,-1-1 0,1 1-1,-1 0 1,1-1 0,-1 1 0,1 0-1,0 0 1,-1 0 0,1-1-1,-1 1 1,1 0 0,0 0 0,-1 0-1,1 0 1,-1 0 0,1 0-1,0 0 1,-1 0 0,1 1 0,-1-1-1,1 0 1,0 0 0,-1 1 13,3-1 101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5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312,'0'0'2363,"2"3"-1841,9 7-95,-11-9-384,1-1 0,-1 1 0,0-1 0,1 1 0,-1-1 1,0 1-1,1-1 0,-1 1 0,0-1 0,0 1 0,1-1 0,-1 1 0,0 0 0,0-1 0,0 1 1,0-1-1,0 1 0,0 0 0,0-1 0,0 2 0,1 3 97,1-1-50,1-1 1,-1 0-1,1 0 0,0 0 0,0 0 1,0 0-1,0-1 0,0 0 0,1 1 0,-1-1 1,1 0-1,-1-1 0,1 1 0,0-1 1,0 1-1,8 0 0,-2 2 8,-8-4-72,1 1 0,0 0 0,0-1 0,-1 0 0,1 0 0,4 0-1,24 1 157,-6 0-38,0-1 0,29-4 0,-30-2-66,-14 4-51,-1 0 0,1 1 0,18-1 0,-16 1-17,1-1-1,0 0 1,20-5-1,-29 6-9,3-1 22,0 0 1,0 0-1,-1 0 0,1-1 1,-1 0-1,1 0 1,-1 0-1,0-1 0,8-6 1,-7-3 174,4 8-80,-9 1-95,1 0-1,-1-1 0,0 1 1,2-8-1,-4 11-17,-1 0-1,1 0 1,0 0-1,-1 1 1,1-1-1,-1 0 1,1 0 0,0 0-1,-1 0 1,0 1-1,1-1 1,-1 0-1,0 0 1,0 0-1,1 1 4,-1-1-1,1 1 1,-1-1-1,1 1 1,-1 0-1,1-1 1,-1 1-1,1 0 1,-1 0-1,0-1 1,1 1-1,-1 0 1,1 0-1,-1 0 1,0 0-1,1 0 1,-1 0-1,1 0 1,-1 0-1,0 0 1,-5-1 38,-1-4-5,6 5-40,0-1 1,1 0-1,-1 0 0,0 1 1,0-1-1,0 1 0,0-1 1,0 1-1,0-1 0,0 1 0,0 0 1,0-1-1,0 1 0,0 0 1,0 0-1,0 0 0,-1 0 1,1 0-1,0 0 0,0 0 1,0 0-1,0 0 0,0 1 0,-2 0 1,-4 1-9,1 0 5,0 0-1,-1 0 1,1-1-1,-1 1 1,0-1-1,-9 0 1,-7 1 24,0 0 1,0 2-1,1 1 1,-23 9-1,30-10 10,-9 3 85,0 1-1,0 2 0,1 0 0,-22 14 0,41-22-103,1 1 0,-1-1 0,1 0 0,-1 1-1,1 0 1,0 0 0,0 0 0,1 0 0,-1 0-1,1 0 1,-1 1 0,1 0 0,0-1 0,0 1 0,1 0-1,-3 6 1,2-6-5,-1 4 20,0 1-1,1-1 0,-1 1 1,2 0-1,-1 0 0,1 0 1,1 0-1,0 15 1,0-9 7,0-3-10,1 0-1,0 0 0,1 0 0,0 0 0,1 0 1,1-1-1,-1 1 0,2-1 0,6 12 0,1 0 33,2-2-1,1 0 0,18 21 1,-26-34-25,-1 0 0,1 0-1,1-1 1,-1 0 0,1 0 0,0-1 0,1 0 0,0-1 0,16 9 0,71 32 348,-89-43-348,0 0 0,1 0-1,-1-1 1,15 2 0,5 2 60,-19-4-72,-7-1-32,1 0 0,0-1 0,0 1 0,0-1 1,0 0-1,-1 1 0,1-1 0,0 0 0,0 0 0,3-1 0,14-9-453,-7 2 111,17-2-797,-27 8 869,0 0 0,0 0-1,-1 0 1,1 0 0,0 0 0,1-3-1,4-4-592,21-22-1134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480,'0'-16'2016,"16"32"-1728,-1-16 896,1 15-704,15-30 224,16 15-416,0 0-192,-1 0-32,1 0 64,0 0-64,-16 0-32,-15 0 0,-1-16-896,16 16 480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6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472,'0'0'3611,"0"3"-3014,1 44 550,0-7-665,-5 54 1,-1-63-412,1-10 22,0 36-1,3-38-31,-1 1 0,-4 17 0,3-20 31,-1 31 1,4 14 259,0-60-330,0-1 1,0 1-1,0 0 0,0-1 1,0 1-1,-1 0 1,1-1-1,-1 1 0,0 1 1,-12 13 105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6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3648,'0'0'1173,"-3"5"-703,-1 4-381,-2 1 133,2-1 1,-8 20 0,1 8-34,-2-1-1,-2-1 1,-1 0 0,-25 38 0,24-45-122,-1-1 1,-22 25-1,31-43-36,0 1 0,0-2 0,-1 1 0,-12 8 0,3-3 28,5-2-15,1-2 40,-20 14 0,29-22-57,0 1 0,0-1 0,0-1-1,0 1 1,0-1 0,0 1-1,-1-1 1,1 0 0,0-1 0,-7 1-1,11-1-22,-1 0-1,0 0 1,1 0-1,-1 0 0,0 0 1,1 0-1,-1 0 0,1 0 1,-1 0-1,0-1 1,1 1-1,-1 0 0,1 0 1,-1-1-1,1 1 1,-1 0-1,1-1 0,-1 1 1,1-1-1,-1 1 0,1-1 1,0 1-1,-1-1 1,1 1-1,-1-1 0,1 1 1,0-1-1,0 1 0,-1-1 1,1 0-1,0 0 1,-1-24 11,2 15-32,-1-2-30,1 0 0,1 1 1,0-1-1,1 1 0,0 0 0,7-18 0,0 2-20,-9 24 68,3-11-66,2 0 0,-1 0 1,11-17-1,-14 28 54,0 0 0,0 0 0,0 0 0,1 1 0,-1-1 0,1 1 0,-1-1 0,5-2 0,-5 4 16,-1 0 1,1 1-1,-1-1 1,1 0 0,0 1-1,-1-1 1,1 1 0,-1 0-1,1-1 1,0 1 0,-1 0-1,1 0 1,0 0 0,-1 0-1,1 1 1,0-1-1,-1 0 1,4 1 0,1 2 64,0 0 0,0 0 1,0 1-1,-1 0 0,8 5 1,-6-3 24,4 4 66,0 1 0,0 1 1,-1 0-1,9 15 0,-6-8-28,5 11 61,-16-26-166,0 0 0,0 1 1,1-1-1,4 6 1,9 0 125,-9-1-109,-5-7-45,-1 0 1,1 0 0,0 0 0,-1-1 0,1 1 0,0 0-1,0-1 1,0 1 0,1-1 0,2 2 0,2 1-22,-7-3-100,1 0 0,0-1-1,-1 1 1,1-1 0,0 1-1,0-1 1,-1 1 0,1-1 0,0 1-1,0-1 1,0 0 0,0 1-1,0-1 1,0 0 0,0 0-1,0 0 1,0 1 0,0-1-1,-1 0 1,1 0 0,0-1-1,0 1 1,0 0 0,0 0-1,0 0 1,1-1 0,14-12-1863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384,'0'0'1424,"0"5"-854,0 0-454,1-1-1,-1 0 0,1 1 0,3 6 0,-2-5 31,0 1-1,0-1 1,-1 0 0,0 1 0,0 8 0,-1 7 65,0 6 1,3 28 0,1-24-83,0-4 12,1 37-1,-5 122 426,0-185-553,0 1 0,0-1 1,0 0-1,0 1 0,0-1 1,0 1-1,-1-1 0,1 0 1,-1 1-1,0-1 0,0 0 1,0 0-1,0 1 0,0-1 1,0 0-1,0 0 0,-1 0 1,1 0-1,-3 2 0,3-3-48,-1 0-1,1 0 1,0 1 0,0-1-1,0 0 1,0 1-1,0-1 1,0 1-1,0 0 1,0-1-1,0 1 1,1 0 0,-1-1-1,1 1 1,-1 0-1,1 2 1,0-4 7,0 0 0,0 0 0,0 0 1,0 1-1,0-1 0,0 0 0,0 0 0,0 0 1,0 0-1,0 0 0,0 0 0,0 0 0,0 0 1,0 0-1,0 0 0,0 0 0,0 1 1,0-1-1,0 0 0,0 0 0,0 0 0,0 0 1,0 0-1,-1 0 0,1 0 0,0 0 0,0 0 1,0 0-1,0 0 0,0 0 0,0 1 0,0-1 1,0 0-1,0 0 0,0 0 0,0 0 1,0 0-1,0 0 0,0 0 0,-1 0 0,1 0 1,0 0-1,0 0 0,0 0 0,0 0 0,0 0 1,0 0-1,0 0 0,0 0 0,0 0 1,0 0-1,-1 0 0,1 0 0,0 0 0,0 0 1,0 0-1,-13 0-1124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656,'0'-26'837,"0"26"-824,0 0 0,0-1 0,0 1 0,0 0 0,0-1 0,0 1 0,0 0 0,0-1 0,0 1-1,0 0 1,0-1 0,0 1 0,0 0 0,1 0 0,-1-1 0,0 1 0,0 0 0,0-1 0,0 1 0,1 0 0,-1 0 0,0-1-1,0 1 1,0 0 0,1-1 0,2-1 115,0 0 1,1 1-1,-1-1 0,1 1 1,-1-1-1,1 1 0,0 0 0,-1 0 1,1 0-1,0 1 0,0 0 0,0-1 1,-1 1-1,1 0 0,0 1 0,0-1 1,0 1-1,-1 0 0,6 1 0,-4 0-53,1-1 22,0 1 0,0 1-1,0-1 1,0 1-1,-1 0 1,0 0 0,10 7-1,-12-7-69,0 0 25,1 1 0,-1 0-1,1-1 1,-1 1 0,4 7 0,-7-10-41,0-1 0,1 1 0,-1 0 0,0 0 1,0 0-1,1-1 0,-1 1 0,0 0 0,0 0 0,0 0 1,0-1-1,0 1 0,0 0 0,0 0 0,0 0 0,0 0 1,-1-1-1,1 1 0,0 0 0,-1 0 0,1-1 0,0 1 1,-1 0-1,1 0 0,-1-1 0,1 1 0,-1 0 0,1-1 1,-1 1-1,1-1 0,-1 1 0,0-1 0,1 1 0,-1-1 1,0 1-1,1-1 0,-1 0 0,0 1 0,-1-1 0,-21 9 153,20-9-153,1 1-1,0-1 0,0 1 0,0 0 0,0 0 1,0-1-1,0 1 0,0 0 0,1 1 0,-1-1 1,0 0-1,1 0 0,-1 1 0,0-1 0,1 1 1,0 0-1,-1-1 0,1 1 0,-2 2 0,-10 25-31,15-29 35,-1 1-1,1-1 1,-1 1 0,1-1-1,-1 0 1,0 1-1,1-1 1,-1 0 0,1 0-1,-1 0 1,1 0 0,-1 0-1,1-1 1,-1 1 0,1 0-1,-1-1 1,3 0-1,27-12-306,13-3 64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0 3648,'0'0'1173,"-2"0"-703,1 0-443,1 0 0,-1 0 0,1 0 0,-1 0 0,1 0 0,-1 0 0,1 0 0,-1 0 0,1 1 0,0-1 0,-1 0 0,1 0 0,-1 0 1,1 0-1,-1 1 0,1-1 0,0 0 0,-1 0 0,1 1 0,0-1 0,-1 0 0,1 1 0,0-1 0,-1 0 0,1 1 0,0-1 1,-1 1-1,1-1 0,-1 16 1437,1-13-1237,0 1 0,0-1 0,0 1 1,-1-1-1,1 0 0,-2 5 0,-2 3-21,-9 29 152,-32 67 1,3-19-391,31-60 20,-17 35 40,-24 18 175,11-3-65,25-55-61,-36 40 1,-15 22 125,54-66-100,-22 25 0,29-37-223,-1 0 0,0-1-1,0 0 1,0 0 0,-1-1 0,-11 7 0,12-8-141,0-1-852,7-3 992,0-1 1,-1 1-1,1-1 0,0 1 1,0 0-1,-1-1 1,1 1-1,0-1 0,0 1 1,0-1-1,0 1 0,0-1 1,0 1-1,0-1 1,0 1-1,0-1 0,0 1 1,0-1-1,0 0 0,0-14-1809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8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6 3072,'34'-33'1653,"-34"33"-1645,12-10 466,-12 10-460,0 0-1,1-1 0,-1 1 0,1 0 1,-1 0-1,0-1 0,1 1 0,-1 0 1,1 0-1,-1 0 0,1 0 0,-1-1 1,1 1-1,-1 0 0,1 0 0,-1 0 1,1 0-1,-1 0 0,1 0 1,-1 0-1,1 0 0,-1 1 0,1-1 1,-1 0-1,1 0 0,-1 0 0,1 0 1,-1 1-1,1-1 0,15 29 190,-12-19-149,-1 1 0,0-1 1,0 1-1,-1 0 0,0-1 0,-1 1 1,0 0-1,-1 0 0,-1 13 0,1-4 28,0-12-7,0 0 0,-1 1 1,0-1-1,0 0 0,-1 0 0,0 0 1,0-1-1,-5 10 0,-6 22 554,13-36-569,-1-1 0,1 1 0,-1 0 0,0 0 0,0 0 0,0-1 0,-1 1 0,1-1 0,-1 1 0,1-1 0,-1 1 0,0-1 0,-3 4 0,-6 6 162,7-6-135,-1 0-1,0-1 1,0 1 0,0-1 0,-1 0 0,-11 8 0,14-10-46,0-1 0,-1 0 0,0-1-1,0 1 1,1-1 0,-1 1 0,-5 0 0,-3 1 112,-4 3 13,13-5-134,0 1 1,0-1 0,-1 0-1,1 0 1,0-1-1,-1 1 1,-4-1-1,7 1-30,1-1 0,-1 0 0,0 0-1,1 0 1,-1 0 0,0 0 0,1 0-1,-1 0 1,0 0 0,1 0 0,-1 0-1,1-1 1,-1 1 0,0 0 0,1 0-1,-1-1 1,1 1 0,-1 0 0,0-1-1,1 1 1,-1 0 0,1-1 0,-1 1 0,1-1-1,-1 1 1,1-1 0,0 1 0,-1-1-1,1 1 1,0-1 0,-1 0 0,1 1-1,0-1 1,0 1 0,-1-1 0,1 0-1,0 1 1,0-1 0,0 0 0,0 1-1,0-1 1,0 0 0,0 1 0,0-1-1,0 0 1,0 0 0,1-2-19,0 1-1,0 0 1,0-1 0,0 1-1,0 0 1,0 0 0,0 0-1,0 0 1,4-4 0,3 1-95,-3 3 113,1-1-1,0 1 1,0 1 0,0-1 0,1 1 0,-1 0 0,0 1 0,0-1 0,1 1 0,-1 1-1,12 1 1,-13 0 127,-1 0 0,1 0-1,-1 0 1,6 5-1,9 4 174,28 4 568,-42-13-741,1-1 0,-1 0 0,1-1 0,-1 1 0,1-1 0,-1 0 0,8-1 0,-2 0 27,20 1 512,-26-3-449,8-7-255,-6 7 13,-7 3-11,1 0 1,-1 0-1,1-1 1,-1 1 0,1 0-1,-1 0 1,1 0-1,-1 0 1,0-1-1,1 1 1,-1 0-1,0-1 1,1 1 0,-1 0-1,0-1 1,1 1-1,-1 0 1,0-1-1,1 1 1,-1 0 0,0-1-1,0 1 1,0-1-1,1 1 1,-1-1-1,0 1 1,0 0-1,0-1 1,0 1 0,0-1-1,0 1 1,0-1-1,0 1 1,0-1-1,0 0 1,0-1-69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3136,'-13'0'1029,"13"0"-1022,0 0 0,0 0 0,-1 0 0,1 0 0,0 0 0,0-1 0,0 1 0,0 0 0,0 0 0,0 0 0,0 0 0,0 0 0,0 0 0,0 0 0,0 0 0,-1 1 1,1-1-1,0 0 0,0 0 0,0 0 0,0 0 0,0 0 0,0 0 0,0 0 0,0 0 0,0 0 0,0 0 0,0 0 0,-1 0 0,1 0 0,0 0 0,0 0 0,0 0 0,0 0 0,0 0 0,0 1 0,0-1 0,0 0 0,0 0 0,0 0 0,0 0 0,0 0 0,0 0 0,0 0 0,0 0 0,0 0 0,0 0 0,0 0 0,0 1 0,0-1 0,0 0 0,0 0 0,0 0 0,0 0 0,0 0 0,0 0 0,0 6 352,0 0-1,-1-1 1,0 1-1,0-1 0,-4 10 1,0 2 167,0 14 72,-5 3-172,5-6-278,3-16-133,0 0 0,0-1 0,-6 14 0,3-11-10,1 0 0,-4 23-1,-3 7 73,10-41-57,0 0-1,0 1 1,1-1 0,0 0-1,-1 0 1,1 0-1,0 4 1,1-5-10,-1-1 0,0 0 0,0 1 0,0-1 0,0 0-1,-1 0 1,1 1 0,0-1 0,-1 2 0,-7 6 250,8-9-251,-1 0 1,1 0-1,0 0 0,-1 1 0,1-1 0,0 0 1,-1 1-1,1-1 0,0 0 0,0 0 0,-1 1 0,1-1 1,0 0-1,0 1 0,-1-1 0,1 1 0,0-1 1,0 0-1,0 1 0,0-1 0,0 1 0,0-1 0,0 0 1,0 1-1,0-1 0,0 1 0,0 0 0,0 1 141,0-4-155,0-1 1,0 0 0,0 1-1,-1-1 1,1 1-1,-1-1 1,1 1 0,-1-1-1,0 1 1,-2-4-1,-1-7-26,8 0-7,0 5 22,-3 4 14,0 0 0,-1 0 0,1 0 0,-1-9 0,2-17-14,2 17-47,-1 0 0,2 1 0,0 0 0,7-14 0,-11 25 56,1-1 0,-1 0 0,1 1 0,-1-1 1,1 1-1,0-1 0,-1 1 0,1 0 0,0 0 0,3-2 0,-4 3 13,0-1-1,0 1 1,-1-1-1,1 1 1,0 0 0,0 0-1,0 0 1,0-1-1,0 1 1,-1 0 0,1 0-1,0 0 1,0 0-1,0 0 1,0 1-1,0-1 1,0 0 0,-1 0-1,1 0 1,0 1-1,0-1 1,0 1 0,-1-1-1,1 0 1,1 2-1,1 3 102,0 0 0,0 0-1,-1 0 1,3 6 0,0 17 138,-1-11-158,-2-11-56,0 1 0,0-1 0,-1 1-1,0-1 1,0 8 0,-2 1 9,1-8-16,0 1 0,0 0 0,1-1 0,1 10 0,3-2-3,-3-8 6,0-1-1,-1 1 1,0-1 0,0 1 0,0 7-1,-1-1 49,0-13-74,0 1 0,0-1-1,0 0 1,0 0 0,0 0 0,0 0-1,0 0 1,0 0 0,0 0 0,0 0-1,0 0 1,0 0 0,0 1-1,0-1 1,0 0 0,0 0 0,0 0-1,0 0 1,0 0 0,0 0 0,0 0-1,0 0 1,0 0 0,0 0 0,1 0-1,-1 1 1,0-1 0,0 0 0,0 0-1,0 0 1,0 0 0,0 0 0,0 0-1,0 0 1,0 0 0,0 0 0,0 0-1,0 0 1,0 0 0,1 0 0,-1 0-1,0 0 1,0 0 0,0 0 0,0 0-1,0 0 1,0 0 0,0 0 0,0 0-1,0 0 1,0 0 0,1 0 0,-1 0-1,0 0 1,0 0 0,0 0 0,2 0 4,0 0 1,-1-1-1,1 1 1,0-1-1,0 1 1,-1-1-1,1 0 1,0 0-1,-1 1 1,1-1 0,-1 0-1,1 0 1,1-2-1,20-21 46,-11 12-46,-5 4-41,-1-1 1,1 0-1,-1 0 0,-1 0 0,0-1 1,5-14-1,-6 14-15,1 0 1,0 0 0,0 1-1,1 0 1,0 0 0,10-12-1,-3 8 3,-12 13 39,-1 0-1,1-1 1,-1 1-1,1-1 1,-1 1-1,1 0 1,0 0-1,-1-1 1,1 1-1,0 0 0,-1 0 1,1 0-1,0 0 1,-1 0-1,1-1 1,0 1-1,-1 0 1,1 1-1,0-1 1,-1 0-1,1 0 1,0 0-1,0 0 1,1 1-3,-1-1 18,0 0 0,-1 0 0,1 0 0,-1 0 0,1 0 0,0 0-1,-1 0 1,1 0 0,-1 0 0,1 1 0,-1-1 0,1 0 0,-1 0-1,1 1 1,0-1 0,-1 0 0,0 1 0,1-1 0,-1 0 0,1 1-1,-1-1 1,1 1 0,-1-1 0,0 1 0,1-1 0,-1 1 0,0-1-1,1 2 1,1 18 336,0-2 26,2-2-133,-2-10-165,0 1-1,-1-1 0,1 1 0,-1-1 1,0 8-1,-1 79 310,0-89-350,0 0 1,0 0-1,1 0 1,-1 0 0,1-1-1,0 1 1,1 0-1,-1-1 1,1 1-1,3 5 1,-3 7 82,-2-1-37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09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2 32 2496,'4'0'312,"-2"1"-208,0-1 1,0 0-1,0 0 1,0 0-1,0 0 1,0 0-1,0-1 1,-1 1-1,1-1 1,4 0-1,-6 0-29,5-4 592,-3 5-138,9 3 115,-10-3-574,0-1-1,0 1 1,-1 0 0,1 0-1,0-1 1,0 1 0,0-1-1,0 1 1,0-1 0,-1 1-1,1-1 1,0 0 0,-1 1-1,2-2 1,-2 2-15,1-1 0,-1 1 0,1 0 1,-1-1-1,1 1 0,0 0 0,-1-1 0,1 1 0,0 0 0,-1 0 0,1 0 0,-1-1 0,1 1 0,0 0 1,-1 0-1,1 0 0,0 0 0,-1 0 0,1 0 0,0 0 0,-1 1 0,1-1 0,0 0 0,2 1 159,10-1 325,-13 0-530,0 0 0,0 0 0,0 0 0,0 0 0,0 0 0,0 0 0,1 0 0,-1 0 0,0 0 0,0 0 1,0 0-1,0 0 0,0 0 0,0 0 0,0 0 0,0 0 0,0 0 0,0 0 0,1 0 0,-1 0 0,0 0 0,0 0 0,0 0 1,0-1-1,0 1 0,0 0 0,0 0 0,0 0 0,0 0 0,0 0 0,0 0 0,0 0 0,0 0 0,0 0 0,1 0 0,-1 0 1,0 0-1,0 0 0,0-1 0,0 1 0,0 0 0,0 0 0,0 0 0,0 0 0,0 0 0,0 0 0,0 0 0,0 0 0,0 0 1,0 0-1,0 0 0,0-1 0,0 1 0,0 0 0,0 0 0,0 0 0,-1-1 2,1 1 0,0-1 0,0 1 0,0-1 0,0 0 0,-1 1 0,1-1 0,0 1 0,0-1 0,-1 1 0,1-1 0,0 1 0,-1-1 0,1 1 1,-1-1-1,1 1 0,-1-1 0,1 1 0,-1 0 0,1-1 0,-1 1 0,1 0 0,-1-1 0,1 1 0,-1 0 0,1 0 0,-1-1 0,0 1 0,1 0 0,-1 0 0,0 0 0,1 0 0,-2 0 0,-31-1 40,14 2-2,-66 6 20,-12 2-160,-186-9 43,86 0 523,167 1-309,-49 8 1,58-6-137,0-1-31,6 0-36,1 0 0,-24 7 0,22-6-97,16-3 133,0 0-1,0 0 1,0 0-1,0 0 1,0 0-1,-1 0 1,1 0-1,0-1 1,0 1-1,0 0 1,0 0-1,0 0 1,0 0-1,0 1 1,0-1-1,0 0 1,0 0-1,-1 0 1,1 0-1,0 0 1,0 0-1,0 0 1,0 0-1,0 0 1,0 0-1,0 0 1,0 0-1,0 0 1,0 0-1,0 0 1,0 0-1,0 0 1,-1 0-1,1 0 1,0 0-1,0 1 1,0-1-1,0 0 1,0 0-1,0 0 1,0 0-1,0 0 1,0 0-1,0 0 1,0 0-1,0 0 1,0 0-1,0 1 1,0-1-1,0 0 1,0 0 0,0 0-1,0 0 1,0 0-1,0 0 1,0 0-1,0 1 3,0 1 0,0-1 1,1 0-1,-1 0 0,0 0 0,0 0 0,0 0 1,1 0-1,-1 0 0,1 0 0,-1 0 0,1 0 1,-1 0-1,1 0 0,0 0 0,-1 0 0,1 0 1,0-1-1,-1 1 0,1 0 0,0 0 0,0-1 1,0 1-1,0-1 0,0 1 0,0-1 0,0 1 1,0-1-1,0 1 0,2-1 0,4 2 3,1-1-1,-1 0 1,1-1 0,7 0-1,18 1 11,79 20-7,-73-13 2,-20-4 3,0 0-1,0 2 1,0 0 0,0 1-1,23 13 1,-17-6-40,2 1 15,40 29-1,-59-38 23,0 1 0,-1 0 0,1 1 0,-1 0 0,-1 0 0,0 1 0,0-1 0,6 14 0,-7-13 7,-1 0-1,0 0 1,-1 0-1,0 1 1,0-1-1,-1 1 1,-1 0-1,2 16 1,-3-18-6,-1 1 1,0 0 0,-1 0-1,1 0 1,-2-1-1,1 1 1,-1-1 0,-1 0-1,1 0 1,-7 11-1,3-8 3,0 1-1,-1-1 1,0 0-1,-1-1 1,0 0-1,0 0 0,-1-1 1,-19 13-1,-54 28-1,-16 18 29,24-14 5,-156 91 4,163-103-23,13-9 25,-90 40-1,57-36 25,20 1-70,38-24-66,22-11 43,1 0 0,0 0-1,1 1 1,-1 0-1,1 0 1,-1 0 0,-6 7-1,-5 8 122,18-18-99,0-1 0,-1 1-1,1-1 1,0 0 0,-1 1 0,1-1 0,0 1 0,0-1 0,-1 1 0,1-1 0,0 1 0,0-1 0,0 1 0,0-1-1,0 1 1,-1-1 0,1 1 0,0-1 0,0 2 0,1-2-1,-1 0 0,0 0 0,1 1-1,-1-1 1,0 0 0,1 1 0,-1-1 0,0 0 0,1 0-1,-1 0 1,1 1 0,-1-1 0,0 0 0,1 0 0,-1 0 0,1 0-1,-1 0 1,1 0 0,-1 0 0,1 0 0,19 1 44,-14-1-36,412 0 453,-261 1-310,206-5 60,-263-1-199,246 0 13,-282 10-9,46 3 79,-16-8 206,-66 0-384,-40 0-37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10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9 2400,'0'-11'1133,"0"14"900,0 0-1822,0 0 1,0-1-1,0 1 0,0 0 1,-1-1-1,-1 5 0,-10 13 108,-2 4-147,5-1 12,8-19-137,-1-1 0,1 1 0,-1 0 0,1 0 0,1 0 1,-1 0-1,0-1 0,1 9 0,0-11-37,0-1 0,0 1 0,0 0 0,0-1 0,0 1 0,0-1 1,0 1-1,0 0 0,0-1 0,0 1 0,0-1 0,0 1 0,1-1 0,-1 1 1,0-1-1,0 1 0,1-1 0,-1 1 0,0-1 0,1 1 0,-1-1 0,1 1 0,-1-1 1,1 1-1,0-1 0,17 2 411,-8-2-316,-1-2-76,0 0-1,0 0 0,0-1 1,0 0-1,0-1 1,0 0-1,-1 0 1,9-6-1,-10 5-50,1-1 0,-1 1 0,10-12 0,9-7-50,-2 7 40,0 0 0,32-14 0,-31 17-148,-24 13 200,0 0 0,0 0 0,0 0 0,1 1 0,-1-1 1,0 0-1,1 1 0,-1-1 0,1 1 0,-1-1 0,0 1 0,1 0 0,-1-1 0,3 1 1,-3 1 30,1 0 1,-1 0 0,0 0 0,1 0-1,-1 0 1,0 1 0,0-1-1,0 0 1,0 1 0,0-1 0,0 1-1,0-1 1,0 1 0,-1-1 0,2 3-1,-1-1 24,-1-1 0,1 1 0,0 0 0,-1 0 0,1 0 0,-1 0 0,0 0 0,0-1 0,0 1 0,-1 4 0,0 5 76,2 0 36,-1-8-125,1-1 0,-1 1 0,0-1 1,-1 1-1,1 0 0,0-1 0,-1 1 1,-1 4-1,0-2-9,-1 0 7,1 1-1,0 0 1,1-1-1,0 1 0,0 0 1,0 7-1,1 7-160,0-11-5211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1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5312,'47'-31'2400,"31"47"-2080,-62-16 1248,15 0-928,0 15-192,0-15-288,0 16 64,1-16-128,-1 0-2624,-16 15 1344</inkml:trace>
  <inkml:trace contextRef="#ctx0" brushRef="#br0" timeOffset="1">187 140 5824,'0'0'2624,"16"16"-2272,15-1 416,0-15-512,-15 0-160,15 0-256,0 0 64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12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2 2080,'0'-31'4752,"-3"31"-4336,-23 0 544,23 0-843,1 2 107,-2 2-158,0 0 45,0-1-1,1 1 1,-1 0-1,-3 6 1,-24 52 1238,30-60-1328,0 0-1,1 0 1,-1 0 0,1 0-1,0 0 1,-1 0 0,1 0-1,0 0 1,0 0 0,1 2-1,-1 6-12,0 16-8,2-13 60,5-8 89,0-2-38,-6-3-99,0 1-7,-1-1 1,1 1 0,0-1 0,0 1 0,0-1-1,-1 1 1,1-1 0,0 1 0,0-1 0,0 0 0,0 0-1,0 0 1,0 1 0,0-1 0,0 0 0,0 0-1,0 0 1,0 0 0,0-1 0,0 1 0,0 0-1,-1 0 1,1-1 0,0 1 0,0 0 0,0-1-1,0 1 1,0-1 0,0 1 0,1-2 0,-1 2-6,1-1 3,-1 0 1,1 1 0,0-1 0,0 1-1,0 0 1,0 0 0,0 0 0,-1-1-1,1 2 1,3-1 0,-3 0 0,0 1 1,0-1-1,0 0 1,0 0-1,0-1 1,-1 1-1,1 0 1,0 0-1,0-1 1,3-1-1,2-3 64,0-1-1,0 0 0,9-11 0,-9 10-16,-7 6-47,1 1 0,-1-1-1,0 1 1,1-1-1,-1 1 1,0-1 0,1 0-1,-1 1 1,0-1 0,0 1-1,0-1 1,1 0-1,-1 1 1,0-1 0,0 0-1,0 1 1,0-1 0,0 0-1,0 1 1,-1-1-1,1 0 1,0 1 0,0-2-1,-1 0 6,1-29-3,-2 15 15,-3 8 24,4 6-36,0 1 0,0-1 0,0 1 0,0-1 0,1 1 0,-1-1 0,0 1 0,1-1 0,0 0 0,-1-3 0,-2 0-73,-7-5-21,10 9 76,-1 1 0,1 0 0,0-1 0,-1 1 0,1 0 0,0 0 0,-1-1 0,1 1 1,0 0-1,-1 0 0,1-1 0,0 1 0,-1 0 0,1 0 0,-1 0 0,1 0 0,0 0 1,-1 0-1,1-1 0,-1 1 0,1 0 0,-1 0 0,1 0 0,-1 0 0,1 0 0,-1 1 1,-4-2-158,3-10-655,2 9 240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14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72 1824,'13'-39'587,"-12"39"-566,-1-1 0,1 0 0,-1 0 0,0 0 1,1 0-1,-1 0 0,0 0 0,1 0 0,-1 0 1,0 0-1,0 0 0,0 0 0,0 0 0,0 0 1,0 0-1,-1-2 0,1 1 115,0-1 637,0 0-208,0-3-84,-3 12-151,-7 0 128,2 12-122,2-9-236,-1 0 0,1 0 0,-1-1 0,-11 9 0,6-5 52,1 1 0,-10 14-1,4-4-20,-1 0-1,0-1 1,-28 24-1,33-33-81,-12 13 34,12-11 19,-1-1 0,0-1-1,0 0 1,-2-1-1,-26 17 1,24-17-9,13-9-60,1 0-1,-1-1 1,0 1-1,-7 3 1,-14-1 191,15 1-126,11-6-89,-1 1 0,1-1 0,-1 1 0,0-1 0,1 1 0,-1-1 0,1 0 0,-1 1 0,0-1 0,1 0 0,-1 1 0,0-1-1,1 0 1,-1 0 0,0 1 0,0-1 0,1 0 0,-1 0 0,0 0 0,0 0 0,1 0 0,-1 0 0,0 0 0,1-1 0,-1 1 0,0 0 0,0 0-1,0-1 1,-4-9 125,-2 6-34,2 0-5,4-9-200,1 11 93,0 1 0,0-1-1,1 0 1,-1 1-1,1-1 1,0 1 0,-1-1-1,1 0 1,0 1 0,2-3-1,2-5-11,13-24-72,-8 10 54,-8 19 27,-1 0 1,1-1-1,0 1 0,0 0 1,1 0-1,-1 0 0,5-4 0,40-39 5,-46 45 4,1 0 1,-1 0-1,1 0 1,-1 0 0,0 0-1,0 0 1,0-1-1,0 1 1,1-4-1,-2 4-4,1 0 1,-1 1-1,1-1 0,0 1 0,-1-1 0,1 1 0,0-1 0,1-1 0,12-3-44,-7 4 33,4-11-11,9-3 27,-12 3 5,3 8 0,-6-1-61,-5 5 52,0 1 1,1-1 0,-1 1-1,1-1 1,-1 1 0,1-1 0,-1 1-1,1 0 1,0-1 0,-1 1 0,1 0-1,-1-1 1,1 1 0,0 0 0,-1 0-1,1-1 1,-1 1 0,1 0 0,0 0-1,1 0 1,-2 3 45,0 7-15,0-7-65,0-1 11,0 2 27,-1-1 18,1-1 0,0 0 0,0 0 0,0 1 0,1-1 0,-1 0 0,1 1 0,0 3 0,12 18 81,2 7-66,14 36-1,-28-66-23,-1 0-1,0 0 1,0 0-1,0 0 0,1-1 1,-1 1-1,0 0 1,1 0-1,-1 0 0,1 0 1,-1-1-1,1 1 1,0 0-1,-1 0 0,1-1 1,-1 1-1,1 0 1,1 0-1,4 4 39,-5-5-33,-1 1-1,0 0 1,1 0-1,-1 0 1,0-1-1,0 1 1,1 0-1,-1 0 1,0 0-1,0 0 1,0-1-1,0 1 1,0 2-1,0-2 0,-1-1-1,1 1 1,0 0-1,1 0 1,-1 0-1,0 0 1,0-1-1,0 1 1,0 0-1,1 0 1,-1 0-1,0-1 1,1 3-1,10 3 134,-10-6-137,0 1 0,0-1 0,0 1 1,0-1-1,0 1 0,0-1 0,0 1 0,0 0 1,0-1-1,0 1 0,0 0 0,-1 0 0,1 0 1,0 0-1,0 1 0,2 3-15,-3-5 6,0 1 0,0 0 1,1-1-1,-1 1 0,0-1 0,1 1 1,-1 0-1,0-1 0,1 1 0,-1-1 1,1 1-1,-1-1 0,1 1 0,-1-1 1,1 0-1,-1 1 0,1-1 0,0 0 1,-1 1-1,1-1 0,1 1 0,2 1-7,-3-2 11,8 4 7,0 1-1,-1 0 1,10 7-1,-18-12-3,0 1 0,1-1 0,-1 1 0,1-1 0,-1 0 0,1 1-1,-1-1 1,1 0 0,0 0 0,-1 1 0,1-1 0,-1 0-1,1 0 1,-1 0 0,1 0 0,0 1 0,-1-1 0,1 0 0,0 0-1,0-1 1,5 2 2,2 4 8,-7-4-6,0 0 0,1 0 0,-1 0 0,0-1-1,1 1 1,-1 0 0,1-1 0,0 1 0,-1-1 0,1 1 0,-1-1 0,1 0 0,-1 0 0,1 0 0,2 0 0,58 0 362,-61 0-369,1 0 0,-1 0 0,1-1 0,-1 1 0,0 0 0,1-1 0,-1 1 0,0-1 0,1 1 0,-1-1 0,2-2 1,-1 2 13,0 0 0,0 0 0,-1 0 0,1 0 0,0 1 1,0-1-1,0 0 0,0 1 0,0-1 0,0 1 0,0 0 1,4 0-1,7-3 13,2-10-20,-2-3 26,-12 14-4,0-1 1,0 1 0,-1-1 0,1 1-1,-1-1 1,1 1 0,-1-1-1,0 0 1,0 1 0,-1-1-1,1 0 1,0 1 0,-2-6 0,1 3 12,-1 1 1,0-1-1,0 0 0,0 0 1,-4-5-1,1 3 1,1 1 9,0-1-1,0 1 0,0-1 1,1 0-1,0 0 1,-4-13-1,6 15-41,-2 0 0,1 0 0,0 1 0,-1-1-1,0 1 1,0 0 0,0 0 0,-5-5 0,6 7 3,-1-1-1,1 1 1,1-1-1,-1 0 1,-3-5-1,3 4-24,0 0-1,0 1 0,0-1 0,0 1 1,-1 0-1,-3-4 0,-4-3-108,7 7 26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1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0 25 224,'0'-13'85,"0"13"-84,0 0 0,0 0-1,0 0 1,0 0 0,0 0-1,0-1 1,0 1 0,0 0-1,0 0 1,0 0 0,0 0-1,0 0 1,0 0-1,0 0 1,0 0 0,0 0-1,0 0 1,0-1 0,0 1-1,0 0 1,0 0 0,0 0-1,0 0 1,0 0 0,0 0-1,0 0 1,0 0 0,0 0-1,0 0 1,0 0 0,1 0-1,-1 0 1,0-1 0,0 1-1,0 0 1,0 0 0,0 0-1,0 0 1,0 0 0,0 0-1,0 0 1,0 0-1,0 0 1,1 0 0,-1 0-1,0 0 1,0 0 0,0 0-1,0 0 1,0 0 0,0 0-1,0 0 1,0 0 0,0 0-1,0 0 1,1 0 0,9-2 169,-7-5 542,-3 14 59,0-5 557,-1-2-1232,0 0 1,0 1-1,0-1 1,0 0-1,0 0 1,0 0-1,1 1 1,-1-1-1,0 0 1,0 1-1,0-1 1,1 1-1,-1-1 1,0 1-1,0-1 1,1 1-1,-1-1 1,0 1-1,1 0 1,-1-1-1,1 1 1,-1 0-1,0 1 1,-8 22 645,0 0-344,-14-3-110,0 7-107,8-15-77,0-2-1,-32 20 1,30-21-68,-159 84 270,33-19 225,126-65-445,8-5-24,1 1 1,-1-2-1,0 0 1,0 0-1,0 0 0,-18 3 1,-63 9 353,86-15-393,0-1-1,0 0 1,0 1 0,1-1 0,-1-1 0,0 1 0,0 0 0,0-1 0,1 0-1,-1 0 1,0 0 0,-4-2 0,7 2-12,-1 0-1,0 0 1,1 0-1,-1 0 1,0 0-1,1 0 1,0 0-1,-1-1 1,1 1-1,-1 0 1,1-1-1,0 0 1,0 1-1,0-1 1,0 1-1,0-1 1,0 0-1,1 0 1,-1 0-1,1 1 1,-1-1-1,1 0 1,-1 0-1,1 0 1,0-2-1,-1-4 4,1 5-25,0 0 0,-1 0 0,1 0 0,0 0 0,1 0 0,-1 0 0,0 0 1,1 0-1,0 0 0,1-3 0,26-38-96,-26 42 95,-1 0 1,0 0-1,1 0 0,0 0 1,-1 0-1,1 0 0,0 1 1,0-1-1,0 1 0,0-1 1,0 1-1,1 0 0,-1 0 1,0 0-1,1 0 0,-1 0 1,4-1-1,18-6-215,-20 5 201,0 1 1,0 1-1,0-1 1,0 0 0,1 1-1,-1 0 1,1 0-1,-1 1 1,1-1-1,-1 1 1,1 0-1,7 1 1,-5-1 55,0 1 0,0 0 0,-1 0 0,1 1 0,-1 0 0,1 0 0,-1 1 0,8 4 0,13 5 132,-8-5-75,-1 2 0,0 0 0,-1 1 0,0 1 1,0 0-1,-1 1 0,-1 1 0,0 1 0,-1 0 0,0 1 0,-1 0 0,-1 1 0,0 0 1,15 30-1,-6-2 67,-11-30-110,3 8 40,-11-14-24,0-1-1,-1 1 1,0-1 0,0 1-1,-1 0 1,-1 13-1,0 3 335,1-22-364,0 0-1,0-1 1,0 1-1,-1-1 1,1 1-1,0 0 1,-1-1-1,0 1 1,1-1-1,-1 1 1,0-1-1,0 1 1,-1 0 0,-3 6 111,2 0-34,3-8-92,0 1-1,0-1 1,0 0-1,0 1 1,-1-1 0,1 1-1,0-1 1,0 1-1,-1-1 1,1 0-1,0 1 1,-1-1 0,1 1-1,0-1 1,-1 0-1,1 1 1,0-1-1,-1 0 1,1 0 0,-1 1-1,1-1 1,-1 0-1,1 0 1,-1 0-1,1 0 1,-1 1 0,1-1-1,-1 0 1,1 0-1,-1 0 1,1 0 0,-1 0-1,1 0 1,-1 0-1,1 0 1,0-1-1,-2 1 1,2-3-90,0-10 1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0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656,'0'0'2720,"-3"3"-2411,-8 15-67,9-14-150,0 0 1,-1 0-1,1 0 1,-6 6-1,5-7-54,0 0 0,0 0 1,1 0-1,-1 0 0,1 1 0,0-1 0,0 1 0,0-1 1,0 1-1,1 0 0,-1 0 0,0 5 0,-3 6 69,-21 58 303,25-70-396,-4 10 122,4-13-123,1 0-1,-1 0 1,1 1-1,0-1 0,-1 0 1,1 0-1,-1 1 1,1-1-1,-1 0 0,1 0 1,-1 0-1,1 0 1,-1 0-1,1 0 1,-1 0-1,1 0 0,-2 0 1,0 0 152,4 0-26,-1 0-130,0 0-1,0 0 1,-1 0 0,1-1 0,0 1 0,0 0-1,-1 0 1,1-1 0,0 1 0,-1-1-1,1 1 1,0 0 0,-1-1 0,1 1 0,-1-1-1,1 1 1,-1-1 0,1 0 0,-1 1 0,1-1-1,0 0 1,9-21 240,-3 6-174,-3 8-68,1 1 1,1-1-1,-1 1 0,1 0 1,10-9-1,-8 8 5,0 0 0,9-14 0,-15 19-24,0 1-1,1-1 0,-1 0 1,1 1-1,0-1 1,0 1-1,-1 0 1,2 0-1,-1 0 1,3-1-1,5-3-84,-7 3 69,-1 1-1,1 0 0,-1 0 0,1 1 0,0-1 1,0 1-1,0 0 0,0 0 0,0 0 0,0 1 1,0-1-1,0 1 0,1 0 0,6 1 0,4-1 435,-14 0-362,1 0 1,0 0 0,-1 1 0,1-1 0,-1 0-1,1 1 1,0-1 0,-1 1 0,1 0-1,-1-1 1,1 1 0,-1 0 0,2 1-1,5 3 146,-1-2-77,-7-3-99,1 1-1,0-1 1,-1 0 0,1 1-1,-1-1 1,1 0 0,-1 1-1,1-1 1,0 1 0,-1-1-1,0 1 1,1-1 0,-1 1-1,1 0 1,-1-1 0,0 1-1,1-1 1,-1 1 0,0 0-1,1-1 1,-1 1 0,0 0-1,0 0 1,0-1 0,0 1-1,0 1 1,1 0 5,3 8 59,-2-7-33,-1 0 1,0 0-1,0 0 1,0 0 0,0 0-1,0 0 1,-1 0-1,1 1 1,-1 5-1,1 2 58,-1-5-42,1-1-1,-1 1 1,0-1-1,-1 1 1,1-1-1,-1 1 1,-2 6-1,-7 11-204,7-12-661,3 12-2347,0-5 848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8 2304,'13'26'752,"-13"-26"-744,0 0 1,0 1 0,0-1-1,0 0 1,0 0-1,0 1 1,0-1-1,0 0 1,0 0-1,0 0 1,0 1-1,0-1 1,0 0-1,0 0 1,1 0-1,-1 0 1,0 1 0,0-1-1,0 0 1,0 0-1,1 0 1,-1 0-1,0 0 1,0 1-1,0-1 1,1 0-1,-1 0 1,0 0-1,0 0 1,0 0-1,1 0 1,-1 0 0,0 0-1,1 0 1,9 0 289,-10 0-285,0 0 0,0 0 0,0 0 0,0 0 0,1 0 0,-1 0 0,0 0 0,0 0-1,0 0 1,0 0 0,0 0 0,0 0 0,0 0 0,0 0 0,0 0 0,0 0 0,1 0 0,-1 0 0,0 0-1,0 0 1,0 0 0,0 0 0,0 0 0,0 0 0,0 0 0,0 0 0,0 0 0,0 1 0,0-1 0,0 0-1,1 0 1,-1 0 0,0 0 0,0 0 0,0 0 0,0 0 0,0 0 0,0 0 0,0 0 0,0 0 0,0 0 0,0 1-1,0-1 1,0 0 0,0 0 0,0 0 0,0 0 0,0 0 0,0 0 0,0 0 0,0 0 0,0 0 0,0 0-1,0 1 1,0-1 0,0 0 0,0 0 11,0 1-1,0 0 1,0-1 0,0 1-1,1 0 1,-1-1-1,0 1 1,0 0 0,1-1-1,-1 1 1,1-1 0,-1 1-1,0-1 1,1 1-1,-1-1 1,1 1 0,-1-1-1,1 0 1,-1 1-1,1-1 1,0 1 0,-1-1-1,1 0 1,-1 0 0,1 1-1,0-1 1,-1 0-1,1 0 1,0 0 0,-1 0-1,1 0 1,0 0-1,-1 0 1,1 0 0,1 0-1,8 2 183,3 5 21,-11-6-200,-1-1 0,0 1 0,1 0 0,-1 0-1,1-1 1,-1 1 0,1-1 0,-1 0 0,1 1 0,-1-1-1,1 0 1,1 0 0,72 0 432,-73 0-444,0 0 0,-1 0 0,1 0 0,0 0 0,-1 0 0,1-1 0,0 1 1,-1-1-1,1 1 0,-1-1 0,1 0 0,-1 1 0,1-1 0,1-2 0,5-2 111,-7 5-90,0 0 1,0 0 0,0-1-1,0 1 1,-1-1 0,1 1-1,0-1 1,0 1 0,-1-1-1,1 1 1,0-1 0,0 0-1,-1 1 1,1-1 0,-1 0-1,1 1 1,-1-1 0,1 0-1,-1 0 1,1 0 0,-1 0-1,0 1 1,1-1-1,-1 0 1,0 0 0,0 0-1,1 0 1,-1 0 0,0 0-1,0 0 1,0 0 0,0 0-1,-1 0 1,1 1 0,0-3-1,0-3 111,0 4-106,-1 0-1,1 0 0,0 0 0,-1 0 1,0 0-1,1 0 0,-1 0 0,0 0 1,0 0-1,0 1 0,0-1 0,0 0 1,0 1-1,0-1 0,-1 1 0,1-1 1,-1 1-1,-2-3 0,-3-1 69,0 1-1,0 0 1,-9-4 0,10 5-71,3 2-25,0 0 1,-1 1 0,1-1 0,0 1 0,-1 0-1,1 0 1,-1 0 0,1 0 0,-1 1-1,1-1 1,-4 2 0,4 0-21,-1 0 1,0 0-1,1 0 1,0 0-1,-1 1 1,1 0-1,0-1 0,1 1 1,-6 7-1,-7 6-23,10-10 30,0 1-1,0 0 1,1 0-1,0 1 1,1-1-1,-1 1 1,1 0-1,1 0 1,-1 0-1,0 9 1,-13 58 117,15-67-79,0 0 0,0 0 0,1 0 0,0 0 0,0 1 0,1-1 0,0 0 0,0 0 0,4 11 0,0-6 71,-1-1-1,2 0 1,0 0-1,12 18 1,-16-27-99,0-1 1,0 1 0,0-1 0,0 1 0,0-1-1,1 0 1,-1 0 0,0 0 0,1-1 0,0 1-1,-1-1 1,1 1 0,0-1 0,0 0 0,0 0-1,0 0 1,0 0 0,0 0 0,0-1 0,0 0-1,0 1 1,0-1 0,6-1 0,3 0-397,0-2 0,0 1 0,-1-2 1,20-7-1,-6 2-1512,21-7-214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1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712,'-15'-31'1696,"30"31"-96,1 15-1024,15-30 480,0 15-608,16 0 0,0 15-256,-1-30 32,1 15-128,0 0-2720,-16 0 1408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66 4480,'-16'0'2016,"1"31"-1728,-1-16 736,16 1-608,-15 15-224,-1 16-160,1-16 256,15 0-192,0 0 128,0 0-128</inkml:trace>
  <inkml:trace contextRef="#ctx0" brushRef="#br0" timeOffset="1">219 1 3808,'-31'15'1728,"46"1"-1504,1-1-80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26 3808,'0'0'1227,"2"-3"-742,4-2-295,-4 4-98,0-1 0,-1 1 1,1-1-1,0 0 0,-1 0 0,1 1 0,-1-1 0,1 0 1,-1 0-1,0 0 0,0-1 0,0 1 0,0 0 0,0 0 0,-1-1 1,1 1-1,-1 0 0,1-5 0,-1 6-51,0-1-1,-1 0 1,1 0-1,-1 1 0,1-1 1,-1 0-1,0 1 1,0-1-1,1 0 1,-1 1-1,0-1 1,0 1-1,-1 0 1,1-1-1,0 1 1,-3-2-1,-1-3 10,-15-13 507,20 18-539,-1 1 0,1-1 0,-1 1 0,1-1 0,-1 1 0,1 0 0,-1-1 0,1 1 0,-1 0 0,1-1 1,-1 1-1,1 0 0,-1 0 0,0 0 0,1-1 0,-1 1 0,1 0 0,-1 0 0,0 0 0,1 0 0,-1 0 0,0 0 0,1 0 0,-1 0 0,0 0 0,1 1 0,-1-1 0,1 0 0,-1 0 0,1 1 0,-2-1 0,0 4 101,-4 3 87,-1-5-38,-6 3 128,12-4-275,0 1 0,1-1-1,-1 0 1,0 0-1,1 0 1,-1 0 0,1 0-1,0 1 1,-1-1-1,1 2 1,-2 6 78,1-6-51,-1 0 1,1 1-1,-1-1 1,0 0-1,0 0 1,-3 4-1,4-5-37,-1 0 0,1 0 0,0 0-1,-1 0 1,1 0 0,0 0 0,0 1-1,0-1 1,1 0 0,-1 1 0,0-1-1,1 1 1,0-1 0,-1 1 0,1-1 0,0 3-1,0 4 9,-1-6-17,1 0 0,0 0-1,0 0 1,0 0 0,0-1-1,0 1 1,1 0 0,-1 0-1,1 0 1,1 3 0,1 0 6,8 17 81,-10-22-83,-1 0 0,1 0-1,-1-1 1,1 1-1,-1 0 1,1 0-1,0 0 1,-1-1-1,1 1 1,0 0-1,0-1 1,0 1-1,-1 0 1,1-1-1,0 1 1,0-1-1,2 1 1,15-9 79,-6 5-49,-9 3-28,-1-1 1,0 1-1,1-1 1,-1 0-1,0 1 1,0-1-1,0 0 1,0 0-1,0-1 1,0 1-1,0 0 1,0-1-1,2-1 1,9-10 14,-5 6-6,-1 0 0,12-15 0,-17 19-22,0 0 1,-1 0-1,1 0 1,-1 0-1,1 0 1,-1-1 0,0 1-1,0 0 1,0-1-1,-1 1 1,1-1-1,-1-4 1,1 2-68,-1 0-1,1 1 1,1-1-1,2-8 1,-2 9 37,0-1-1,-1 1 1,0 0 0,1-10-1,-2 12 33,0 1 0,0-1 0,-1 0 0,1 1 0,0-1-1,-1 0 1,0 1 0,0-1 0,0 1 0,0-1 0,-1-2 0,0 2 2,1 1 1,0 0-1,1 0 1,-1 0 0,0-1-1,0 1 1,1 0-1,0-1 1,-1 1-1,1 0 1,0-4 0,0-40-158,0 38 64,0 31 79,0 120 255,0-137-222,-1-1 1,0 1-1,0-1 0,-4 9 1,4-8 7,-1-1 1,1 1-1,-1-1 1,1 10-1,1 0 59,0-15-92,0 0 0,0 0 1,0 1-1,0-1 0,0 0 0,0 0 0,0 0 0,0 0 0,0 0 0,0 0 0,0 0 0,0 0 0,0 0 0,0 0 0,0 1 1,0-1-1,0 0 0,0 0 0,0 0 0,0 0 0,0 0 0,0 0 0,0 0 0,0 0 0,-1 0 0,1 0 0,0 0 0,0 1 1,0-1-1,0 0 0,0 0 0,0 0 0,0 0 0,0 0 0,0 0 0,0 0 0,0 0 0,0 0 0,0 0 0,-1 0 0,1 0 1,0 0-1,0 0 0,0 0 0,0 0 0,0 0 0,0 0 0,0 0 0,0 0 0,0 0 0,0 0 0,-1 0 0,1 0 0,0 0 1,0 0-1,0 0 0,-8 0-2004,19 0 518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1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12,'0'0'923,"0"3"-550,0-3-361,0 0-1,0 1 1,0-1 0,0 1 0,0-1 0,0 0-1,0 1 1,-1-1 0,1 1 0,0-1-1,0 0 1,0 1 0,0-1 0,0 1 0,-1-1-1,1 0 1,0 1 0,0-1 0,-1 0-1,1 0 1,0 1 0,0-1 0,-1 0 0,1 1-1,0-1 1,-1 0 0,0 1 0,-6 7 469,5-1-332,1 1 1,0-1-1,1 1 1,0-1-1,1 11 1,-1-1-2,0-2 27,1-7-95,-1 0 0,0-1 0,-1 1 1,-2 9-1,-7 14 21,5 0-64,-6 0-31,6-2 26,0-14 65,3-12-75,1 1 0,0-1 0,0 0 0,0 0-1,0 1 1,1-1 0,-1 6 0,1 37 479,0-46-498,0 0 0,0 1-1,0-1 1,0 0 0,0 0-1,0 0 1,0 0 0,0 0 0,0 0-1,0 0 1,0 0 0,0 0-1,0 0 1,0 1 0,0-1 0,0 0-1,0 0 1,0 0 0,0 0-1,0 0 1,0 0 0,0 0 0,0 0-1,0 0 1,0 0 0,0 0-1,1 0 1,-1 1 0,0-1 0,0 0-1,0 0 1,0 0 0,0 0-1,0 0 1,0 0 0,0 0-1,0 0 1,0 0 0,0 0 0,0 0-1,1 0 1,-1 0 0,0 0-1,0 0 1,0 0 0,0 0 0,0 0-1,0 0 1,0 0 0,0 0-1,0 0 1,0 0 0,1 0 0,-1 0-1,0 0 1,0 0 0,3 0 72,-2 0-62,0 1 1,0-1-1,0 0 1,0 0-1,0 0 1,1 0-1,-1 0 0,0 0 1,0 0-1,0-1 1,0 1-1,0 0 1,0-1-1,0 1 0,0 0 1,0-1-1,0 1 1,0-1-1,0 0 1,1 0-1,6-23 99,0 15-76,4-5 8,-5-8 9,-5 15-40,-1 1 0,1 0 0,1 0 0,3-9-1,2-3 10,-2 1-1,9-34 0,-13 39 29,-2 9-28,0 1 0,1-1 0,-1 1 0,1-1 0,0 1 0,-1-1 0,1 1 0,0 0 0,0 0 0,1-1 0,-1 1 0,3-4 0,-1 4 400,-3 1-409,0 1 0,-1 0 0,1 0 0,0 0 0,0 0 0,0 0 0,0 0 1,-1 0-1,1-1 0,0 1 0,0 0 0,0 0 0,-1 0 0,1 0 0,0 0 0,0 0 1,-1 0-1,1 0 0,0 0 0,0 0 0,0 0 0,-1 0 0,1 0 0,0 1 0,0-1 0,0 0 1,-1 0-1,1 0 0,0 0 0,0 0 0,0 0 0,-1 0 0,1 1 0,0-1 0,0 0 0,-6 5 76,5-3-75,1 1 1,0 0 0,0-1-1,0 1 1,0-1-1,0 1 1,0 0 0,0-1-1,1 1 1,-1-1-1,1 1 1,0-1 0,0 1-1,1 2 1,3 11 64,1 9 17,-4-16-36,0 0 0,1 0 0,3 9 0,-4-15-33,0 1-1,0 0 0,0-1 0,1 0 0,-1 0 0,1 0 0,0 0 0,0 0 1,6 4-1,-1 0 49,0-1 0,1-1 0,0 0 0,0 0 0,0 0 0,0-1 0,1-1 1,0 1-1,0-2 0,0 1 0,13 0 0,3 3 19,-13-3 14,1-1 1,21 2-1,-32-4-91,0 0 1,0 0-1,0 0 1,0 0-1,0-1 0,0 1 1,0-1-1,0 0 0,0 0 1,0 0-1,-1 0 1,1 0-1,0-1 0,-1 1 1,1-1-1,4-3 1,-5 2-6,1 0-1,0 1 1,-1-1 0,0 0 0,0-1 0,0 1 0,0 0 0,0-1 0,-1 1 0,1-1-1,-1 1 1,0-1 0,0 1 0,0-1 0,0-7 0,-1 3 11,-1 0 0,0 0 0,0 0 0,-1 1 0,0-1 1,-4-10-1,-1-5 19,1 4-167,-15-32 0,13 35 60,5 11 41,1 1 0,-1-1-1,1 0 1,0 1 0,0-1 0,1 0 0,-1 0-1,1 0 1,0-1 0,0-5 0,1 1-31,-1 8 17,1 0 0,0 0 1,0 0-1,0 0 0,0 0 1,1 0-1,-1 0 1,0 1-1,1-1 0,0-2 1,12-12-219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912,'0'0'1296,"0"2"-955,0 5-8,0 0 0,0 0 0,-1-1-1,0 1 1,0-1 0,-1 1 0,0-1 0,0 1-1,-5 9 1,4-9-284,1 0-1,-1 0 1,-1 10-1,-2 4 57,0-7-46,5-13-51,0 0 1,0 1 0,1-1-1,-1 0 1,1 1-1,-1-1 1,1 1 0,-1-1-1,1 1 1,0-1-1,-1 1 1,1 1-1,0 8 44,0-7-29,0-1 0,0 0 0,0 1 0,0-1 0,1 1 1,1 6-1,6-2 92,-8-8-103,0 0-1,1 1 0,-1-1 0,0 0 1,1 0-1,-1 1 0,0-1 1,1 0-1,-1 0 0,0 1 1,0-1-1,1 0 0,-1 1 0,0-1 1,0 1-1,0-1 0,0 0 1,1 1-1,-1-1 0,0 0 1,0 1-1,0-1 0,0 1 1,0-1-1,0 1 0,0-1 0,0 1 1,0 2 196,2-3-107,-1 0-98,-1 0 0,1 0-1,-1 0 1,1 0 0,-1 0 0,0 0 0,1 0 0,-1 0-1,1-1 1,-1 1 0,0 0 0,1 0 0,-1 0-1,1 0 1,-1 0 0,0-1 0,1 1 0,-1 0-1,0 0 1,1-1 0,-1 1 0,0 0 0,1-1-1,-1 1 1,0 0 0,0-1 0,1 1 0,-1 0-1,0-1 1,0 0 0,5-5 70,6-1 19,-10 7-82,0-1-1,0 1 1,0 0 0,0-1-1,0 0 1,0 1-1,0-1 1,0 0-1,0 1 1,0-1 0,-1 0-1,1 0 1,0 1-1,0-1 1,0-2-1,8-20 66,0 2-96,20-28-395,-26 42 266,-3 7 139,0-1 0,0 1-1,0 0 1,0-1-1,1 1 1,-1-1 0,0 1-1,0-1 1,0 1-1,1 0 1,-1-1 0,0 1-1,1 0 1,-1-1-1,0 1 1,1 0-1,-1-1 1,0 1 0,1 0-1,-1 0 1,0-1-1,1 1 1,-1 0 0,1 0-1,-1 0 1,1-1-1,-1 1 1,1 0 0,-1 0-1,0 0 1,1 0-1,-1 0 1,1 0 0,-1 0-1,1 0 1,-1 0 14,1 0-1,-1 0 1,0 0 0,0 0 0,0 0 0,0 0 0,0 0 0,1 0 0,-1 0-1,0 1 1,0-1 0,0 0 0,0 0 0,0 0 0,0 0 0,1 0-1,-1 0 1,0 0 0,0 0 0,0 0 0,0 0 0,0 0 0,0 1-1,0-1 1,0 0 0,0 0 0,0 0 0,1 0 0,-1 0 0,0 0 0,0 1-1,0-1 1,0 0 0,0 0 0,0 0 0,0 0 0,0 0 0,0 0-1,0 1 1,0-1 0,0 0 0,0 0 0,0 0 0,0 0 0,0 0-1,0 1 1,0-1 0,-1 0 0,1 0 0,0 0 0,0 0 0,0 0 0,0 1-1,0 84 740,0-83-722,0 0 0,0 0 0,-1 0-1,1-1 1,0 1 0,-1 0 0,0 0 0,1 0 0,-1-1 0,-2 4 0,0 6 161,7 1-27,-3-11-113,0 1 0,-1-1 0,1 1 1,0 0-1,-1-1 0,1 1 0,-1 0 0,0-1 0,1 4 0,-1 11 194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328,'0'0'1696,"16"0"448,15 0-1216,0 0-544,0 0-96,32 0-160,-17 0 128,-14 0-160,14 0 256,-14 0-224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3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2240,'0'0'992,"-2"2"-613,-9 8 735,11-9-1064,0-1 0,-1 1 0,1-1 0,0 0 0,0 0 0,-1 1-1,1-1 1,-1 0 0,1 0 0,0 1 0,-1-1 0,1 0 0,0 0 0,-1 0-1,1 1 1,-1-1 0,1 0 0,0 0 0,-1 0 0,1 0 0,-1 0 0,1 0 0,-1 0-1,1 0 1,-1 0 0,0 0 0,-3 1 219,-2 14 275,-10 24 246,10-28-667,2 0-1,-1 0 1,-5 24-1,7-9 28,2 1 0,1 34 0,1-22 40,-1-13 96,-1-10-72,2 1 0,2 20 0,-1-26-134,0 0 55,0 0 0,7 21 0,-7-27-57,1 0 0,-1 0 0,1 0 0,-1-1 0,8 9 0,-9-11-38,1 0 1,-1 0 0,1-1 0,-1 1-1,1 0 1,0-1 0,0 0-1,0 1 1,0-1 0,0 0-1,0 0 1,0 0 0,0 0 0,0 0-1,1-1 1,-1 1 0,4 0-1,4-1 187,-7 1-254,0-1 0,0 0 0,-1 0 0,1 0 1,0 0-1,0 0 0,0-1 0,-1 1 0,1-1 0,3-1 0,-5 1 3,-1 1-1,1-1 1,-1 0-1,0 0 1,0 0 0,1 1-1,-1-1 1,0 0 0,0 0-1,0 0 1,0 0-1,0 1 1,0-3 0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5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 640,'-11'0'271,"19"0"-14,-7 0-243,-1 0 0,0 0 1,0 0-1,0 0 0,0 0 0,0 0 1,0 0-1,0 0 0,0 0 0,0 0 0,0 0 1,1 0-1,-1 0 0,0 0 0,0 0 1,0 0-1,0 0 0,0 0 0,0 0 0,0 0 1,0 0-1,0 0 0,0 0 0,0 0 1,1 0-1,-1 0 0,0 0 0,0 0 0,0 1 1,0-1-1,0 0 0,0 0 0,0 0 1,0 0-1,0 0 0,0 0 0,0 0 0,0 0 1,0 0-1,0 0 0,0 0 0,0 1 0,0-1 1,0 0-1,0 0 0,0 0 0,0 0 1,0 0-1,0 0 0,0 0 0,0 0 0,0 0 1,0 0-1,0 0 0,0 1 0,0-1 1,0 10 721,0-10-717,0 0 1,0 0 0,0 0-1,0 1 1,0-1-1,0 0 1,0 0 0,0 0-1,0 0 1,0 0 0,0 0-1,0 0 1,0 0 0,0 0-1,0 0 1,0 1 0,0-1-1,0 0 1,0 0 0,0 0-1,0 0 1,0 0 0,0 0-1,0 0 1,0 0-1,0 0 1,0 0 0,0 0-1,0 0 1,0 1 0,1-1-1,-1 0 1,0 0 0,0 0-1,0 0 1,0 0 0,0 0-1,0 0 1,0 0 0,0 0-1,0 0 1,0 0-1,0 0 1,1 0 0,-1 0-1,0 0 1,0 0 0,0 0-1,0 0 1,0 0 0,0 0-1,0 0 1,0 0 0,0 0-1,0 0 1,1 0 0,6 0 341,-1 1 1,1 0 0,0 0 0,7 3 0,-6-2-256,0 0 1,0 0-1,1-1 0,10 0 1,63-6 268,-11 0-41,51 10 34,55-13 101,36 6-170,-92 2-200,301-3 85,-299 0-132,385-7 98,417 10-22,-785 1-102,231-4 450,-176-8-135,-31 6 166,-75-1-207,27-1 536,-49 7-84,-65 0-680,-6 3-43,-1-1-62,0 0 1,-1 0-1,1 0 1,0-1-1,-1 0 1,1 0-1,-1 0 1,1-1-1,-10 1 1,-42 1-1136,-5 11 320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5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96 1152,'-65'0'363,"65"0"-356,-1 0 0,0 0 0,1 0 0,-1-1 0,0 1 0,0 0 0,1 0 1,-1 0-1,0 0 0,1 1 0,-1-1 0,0 0 0,0 0 0,1 0 0,-1 0 0,0 1 1,1-1-1,-1 0 0,1 1 0,-2 0 0,0 0 30,1 0 1,0 1-1,0-1 0,0 1 1,0-1-1,0 1 0,0-1 1,0 1-1,0 0 0,1-1 1,-1 1-1,1 0 0,-1 0 1,1-1-1,0 1 0,-1 0 1,1 0-1,0 0 0,0 0 1,0-1-1,1 1 0,-1 0 1,0 0-1,1 0 0,0 3 1,2 1 218,0 0 0,1 0 0,-1-1 0,1 1 0,0-1 0,7 8 0,2 2 42,63 87 872,-28-35-660,-27-39-351,10 13 183,39 43 0,-7-22 260,-62-60-569,0-1 0,0 1 0,1-1 1,-1 0-1,0 0 0,1 0 0,-1 0 0,1 0 0,0 0 0,-1 0 0,1 0 0,0 0 0,0-1 0,3 1 0,-4-1-8,1 0-1,-1 0 1,1-1 0,-1 1 0,1-1 0,-1 0-1,0 1 1,1-1 0,-1 0 0,0 0 0,0 1 0,1-1-1,-1 0 1,0 0 0,0-1 0,1 0 0,0 0-9,-1 0 0,1 1 1,-1-1-1,0 0 0,0 0 1,1 0-1,-1 0 0,0 0 0,-1-1 1,1 1-1,0 0 0,-1 0 1,1-1-1,-1-2 0,3-8 17,8-21 15,-7 6-12,-1 11-17,8-28 1,-7 30-46,4-30 1,-6 34 30,-1-1-1,2 1 1,0 0 0,0 0 0,6-14 0,3 2 14,-2 5-68,13-34-1,-19 42 9,0 0 0,1 0-1,0 1 1,11-16 0,12-20-51,-26 40 106,1 1 0,-1 0 0,1 0 1,0 0-1,0 1 0,1-1 0,-1 1 1,1-1-1,-1 1 0,1 0 0,6-3 0,-3 2 81,0 0 0,0 1 0,0 0-1,1 0 1,-1 0 0,16-2 0,-8 1 111,-6 3-97,0-1 0,1 1 1,-1 1-1,0 0 1,13 1-1,1 0 115,-5-1 48,36 7-1,-10-1 2,60-3 30,-10-1-132,-39 2-105,105 5 76,40-9 72,-59-8 28,-14 0 204,-123 8-427,17-1 65,-20 1-84,-1 0 1,1-1-1,-1 1 1,0 0 0,1 0-1,-1 0 1,1-1-1,-1 1 1,0 0 0,1 0-1,-1-1 1,0 1 0,1 0-1,-1-1 1,0 1-1,1 0 1,-1-1 0,0 1-1,0-1 1,1 1-1,-1 0 1,0-1 0,0 1-1,0-1 1,0 1 0,0-1-1,1 1 1,-1-1-1,0 1 1,0-1 0,0 0-1,0 1-1,0 0 0,0 0-1,0 0 1,0 0 0,0 0 0,0-1-1,0 1 1,-1 0 0,1 0-1,0 0 1,0 0 0,0 0 0,0 0-1,0-1 1,0 1 0,0 0-1,0 0 1,0 0 0,0 0 0,0 0-1,0 0 1,-1 0 0,1 0-1,0-1 1,0 1 0,0 0 0,0 0-1,0 0 1,0 0 0,0 0-1,-1 0 1,1 0 0,0 0 0,0 0-1,0 0 1,0 0 0,0 0-1,-1 0 1,1 0 0,0 0 0,0 0-1,0 0 1,0 0 0,0 0-1,0 0 1,-1 0 0,1 0 0,0 0-1,0 0 1,0 0 0,0 0-1,0 1 1,-1-1 0,-22 2-218,21-1 204,0 0-1,1 0 1,-1 0-1,0 0 1,0 0-1,1 1 1,-1-1 0,1 0-1,-2 2 1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6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3136,'-26'26'1029,"25"-26"-1002,1 1 0,-1 0-1,0-1 1,1 1 0,-1 0-1,1 0 1,-1 0 0,1-1-1,-1 1 1,1 0 0,-1 0-1,1 0 1,0 0 0,-1 1-1,-6 16 99,-12 34 353,4 26 252,12-53-400,2 0-1,1 36 0,1-16 22,-1 30 609,0-75-957,0 0 0,0 0-1,0 0 1,0 0 0,0 0-1,0 0 1,0 1 0,0-1 0,0 0-1,0 0 1,0 0 0,0 0-1,0 0 1,0 0 0,0 0 0,0 0-1,0 0 1,0 0 0,0 1-1,0-1 1,0 0 0,0 0 0,0 0-1,0 0 1,0 0 0,0 0-1,0 0 1,0 0 0,0 0-1,0 0 1,0 0 0,0 0 0,0 0-1,0 0 1,-1 0 0,1 1-1,0-1 1,0 0 0,0 0 0,0 0-1,0 0 1,0 0 0,0 0-1,0 0 1,0 0 0,0 0 0,-1 0-1,1 0 1,0 0 0,0 0-1,0 0 1,0 0 0,0 0 0,0 0-1,0 0 1,0-1 0,-1 1 3,0 0 1,1 0-1,-1 0 1,0 0-1,1 0 1,-1-1-1,1 1 1,-1 0-1,1 0 0,-1-1 1,1 1-1,-1 0 1,1-1-1,-1 1 1,1-1-1,-1 1 1,1-1-1,-1 1 1,1-1-1,0 1 1,-1-1-1,1 1 1,0-1-1,-1 1 1,1-1-1,0 0 1,0 1-1,0-1 1,-1 1-1,1-1 0,0 0 1,0 1-1,0-2 1,0-30 156,1 15-136,-2 10-23,2 0 0,-1 0 0,1 0-1,0 0 1,0 0 0,1 1 0,0-1-1,0 1 1,4-9 0,25-50-202,-29 61 189,0-1-1,-1 1 1,2-1-1,-1 1 1,0 0-1,1 0 1,0 0-1,0 0 1,0 1-1,0-1 1,1 1-1,-1-1 1,8-3-1,4-7 21,-14 13 0,1-1 0,0 0-1,-1 1 1,1-1-1,0 1 1,0 0 0,0-1-1,0 1 1,3-1-1,-3 1 22,0 0 0,0 1 0,0-1 0,1 1 0,-1 0 0,0-1 0,0 1 0,0 0 0,1 0 0,-1 0 0,0 1 0,0-1 0,1 0 0,-1 1 0,0 0 0,0-1 0,0 1 0,0 0 0,0 0 0,0 0 0,0 0 0,0 0 0,0 1 0,-1-1 0,1 1 0,0-1 0,2 4 0,0 0 57,-1 1 0,1 0 0,-1 1 0,0-1 0,0 1 1,-1-1-1,0 1 0,0 0 0,0 0 0,-1 0 0,0 0 0,0 8 0,9 73 647,-10-82-672,-1 0 0,0-1 0,-2 11 0,1-11-11,1 1 1,0-1-1,0 11 0,1 1 110,0 11 37,-1-26-179,1-1 0,0 0 0,-1 0 0,1 0 0,-1 0 1,1 0-1,-1 0 0,1 0 0,-1 0 0,0 0 0,0 0 0,1 0 0,-1 0 0,0 0 0,0 0 0,0-1 0,0 1 0,0 0 0,-2 0 0,2 0-36,0-1-14,0 1 0,0-1 0,0 1 0,0-1 1,0 1-1,0 0 0,0-1 0,0 1 0,0 0 0,0 0 0,1 0 1,-1 0-1,0 0 0,0 1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6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3968,'0'-15'1824,"0"30"-672,-16 1-64,16-1-640,-15 1 32,15 15-320,0-15-96,0 30-32,0-14 160,0-1-96,0 0 192,15 0-192</inkml:trace>
  <inkml:trace contextRef="#ctx0" brushRef="#br0" timeOffset="1">0 499 4800,'0'31'2176,"32"-31"-1888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6 2720,'-16'-15'1536,"16"27"-431,0-9-888,-1 38 889,-8 43-1,1-16-729,-19 94 115,-3 29-54,25-100-298,0-42-81,-3 58 166,7-91-121,0-1 0,-1 1 0,-5 22 0,5-25 40,0-6-69,2 0 1,-1 0-1,1 12 1,0-2 182,0-14-577,0-6-1702,0-10 524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7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2400,'0'0'779,"2"-3"-481,9-7-132,-11 10-162,0-1 0,0 1 0,0 0 0,0 0 0,0 0 0,0 0 0,0 0 0,0 0 0,0 0 0,0 0 0,0 0 0,0-1 0,1 1 0,-1 0 0,0 0 0,0 0 0,0 0 0,0 0 0,0 0 0,0 0 0,0 0 0,0 0 0,1 0 0,-1 0 0,0 0 0,0 0 0,0 0 0,0 0 0,0 0 0,0 0 0,1 0 0,-1 0 0,0 0 0,0 0 0,0 0 0,0 0 0,0 0 0,0 0 0,0 0 0,1 0 1,-1 0-1,0 0 0,0 0 0,0 0 0,0 0 0,0 1 0,0-1 0,0 0 0,0 0 0,0 0 0,0 0 0,1 0 0,-1 0 0,0 0 0,0 0 0,0 1 0,10 9 199,-7-7 218,-3-1-21,0 9 165,-1-3-325,1 0 0,1 0 0,1 14 0,-1-20-217,0 1-1,0-1 1,0 0-1,-1 0 0,1 0 1,-1 0-1,1 1 1,-1-1-1,0 0 1,0 0-1,0 1 1,0-1-1,-1 0 1,1 0-1,-1 1 1,1-1-1,-1 0 1,-1 3-1,1-3-12,0 3 121,0 0 0,0 0 0,1 1 0,-1-1 0,1 0 0,0 0 0,1 7 0,0 5 523,-2-8-146,1-18 36,0 4-478,0 1-1,0 0 1,1 0-1,-1-1 1,2-4-1,3 1-27,6-18 4,-5 12-86,0-1 0,1 1 0,0 1 1,2-1-1,-1 1 0,1 1 0,1 0 0,22-21 0,-32 33 44,3-4-27,1 0-1,0 1 0,0-1 0,9-4 1,16 0 5,-26 6 59,0 1 0,1 0 0,-1 0 0,1 1 0,4-1 0,-6 1-22,-1 0 0,1 0 1,0 1-1,-1-1 0,1 1 1,0 0-1,-1-1 0,1 1 1,-1 0-1,1 0 0,1 1 1,2 2 138,0 0-1,0 0 1,6 8 0,-7-8-27,1 1 1,-1-1-1,9 6 1,-9-8-74,-1 0-1,0 0 1,0 1 0,0-1-1,0 1 1,0 0 0,-1-1-1,1 1 1,-1 0 0,1 1-1,-1-1 1,0 0 0,-1 1-1,1-1 1,1 4 0,-2 3 51,1-1 1,-2 1-1,1-1 1,-2 12-1,0-7 24,1-11-197,0-1 1,0 0 0,-1 1 0,1-1-1,-1 0 1,0 0 0,0 1 0,0-1-1,0 0 1,0 0 0,0 0 0,0 0-1,-1 0 1,1 0 0,-1-1 0,1 1-1,-1 0 1,0-1 0,0 1 0,0-1-1,0 1 1,-4 1 0,-9 0-1234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3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08,'0'16'1728,"16"-1"-1504,-1 1 928,17-1-352,-17 16-448,1-15 256,-1 0-352,1-1 0,15 16-160,0-31 0,-15 16 192,-1 15-192,1-31-2208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8:2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816,'0'0'917,"6"0"-565,14 0 16,-20-1-349,1 1 0,-1 0 0,0 0 0,0 0 0,0 0-1,0 0 1,0 0 0,0 0 0,1 0 0,-1 0 0,0 0 0,0 0-1,0 0 1,0 0 0,0 0 0,0 0 0,1 0 0,-1 0 0,0 0-1,0 0 1,0 0 0,0 0 0,0 0 0,1 0 0,-1 0 0,0 0 0,0 0-1,0 0 1,0 0 0,0 0 0,0 0 0,0 0 0,1 0 0,-1 1-1,0-1 1,0 0 0,0 0 0,0 0 0,0 0 0,0 0 0,0 0-1,0 0 1,0 1 0,0-1 0,0 0 0,0 0 0,1 0 0,-1 0 0,0 0-1,0 0 1,0 1 0,0-1 0,0 0 0,0 1 58,0 0 0,0 0 0,1 0 0,-1 0 0,1 0 0,-1 0 0,1 0 0,-1-1 0,1 1 0,-1 0 0,1 0-1,0 0 1,0-1 0,-1 1 0,1 0 0,0-1 0,1 2 0,24 13 647,-1 1-327,9 10-87,7-5-81,-2 5-106,-28-22-99,-1 0 0,14 3 0,-10-3 30,0 0 0,17 9 0,57 31 661,-20-15 842,-55-27-1002,-13-2-542,0 0 0,0 0-1,0 0 1,0 0 0,0 0 0,0 0 0,0 0 0,1 0-1,-1 0 1,0 0 0,0 0 0,0 0 0,0 0-1,0 0 1,0 0 0,0 0 0,0 0 0,0 0 0,0 0-1,1 0 1,-1 0 0,0 0 0,0 0 0,0 0-1,0 0 1,0 0 0,0 1 0,0-1 0,0 0 0,0 0-1,0 0 1,0 0 0,0 0 0,0 0 0,0 0-1,1 0 1,-1 0 0,0 0 0,0 0 0,0 0 0,0 1-1,0-1 1,0 0 0,0 0 0,0 0 0,0 0-1,0 0 1,0 0 0,0 0 0,0 0 0,0 0 0,0 0-1,0 0 1,0 1 0,0-1 0,-1 0 0,2 0 9,-1 1 0,0-1 0,0 1 0,0-1 1,0 1-1,0-1 0,0 1 0,0-1 0,-1 0 0,1 1 1,0-1-1,0 1 0,0-1 0,0 1 0,-1-1 1,1 0-1,0 1 0,0-1 0,-1 1 0,1-1 1,0 0-1,0 1 0,-1-1 0,1 0 0,0 0 0,-1 1 1,1-1-1,-1 0 0,1 0 0,0 1 0,-1-1 1,1 0-1,-1 0 0,1 0 0,-1 0 0,1 0 0,-1 0 1,1 1-1,0-1 0,-1 0 0,1 0 0,-1 0 1,1-1-1,-1 1 0,1 0 0,-1 0 0,-19 3 402,15-1-379,1 0 0,-1 0 1,1 0-1,0 0 0,0 1 0,0 0 0,0 0 0,1 0 0,-1 0 0,-5 6 0,-34 29 197,23-23-96,-34 36 0,35-27-80,-37 46 209,30-24-147,18-35-91,-1 0 1,-13 12-1,-12 10 38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1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11 2240,'0'-2'179,"0"0"0,0 1 0,1-1 0,-1 1 0,0-1 0,1 0 0,-1 1 0,1-1 0,-1 1 0,1-1-1,0 1 1,0 0 0,0-1 0,0 1 0,0 0 0,0-1 0,2-1 0,0 1 173,-3-27 1573,-3 24-1727,-7-6-54,9 11-132,1-1-1,-1 1 1,1-1 0,0 1 0,-1-1 0,1 1 0,0-1 0,0 0 0,-1 1-1,1-1 1,0 0 0,0 1 0,0-1 0,0 0 0,0 1 0,0-1 0,0 0-1,0 1 1,0-1 0,0 0 0,0 1 0,0-1 0,1 0 0,-1-2 44,0 3-48,0-1 0,0 0 0,0 1 0,0-1 0,0 1 0,0-1 0,0 0 0,0 1 0,0-1 0,0 1 0,0-1 0,-1 1-1,1-1 1,0 0 0,0 1 0,-1-1 0,1 1 0,0-1 0,-1 1 0,1 0 0,-1-1 0,1 1 0,0-1 0,-1 1 0,1 0 0,-1-1 0,1 1 0,-1 0 0,0-1 0,-2 0 28,0 1 0,1 0 0,-1-1 1,0 1-1,0 0 0,-3 1 0,-12 0 176,15-1-219,1 0 1,0 1-1,0-1 0,0 1 0,-1 0 1,1 0-1,0 0 0,0 0 0,0 0 1,0 0-1,1 1 0,-1-1 0,0 0 0,0 1 1,1 0-1,-3 2 0,-26 36 133,18-22-4,0-4-61,9-11-45,-1 0 0,1 1 0,1 0-1,-1 0 1,0 0 0,1 0 0,0 0 0,0 0-1,0 0 1,-2 8 0,2 10-15,1-1 1,1 28-1,1-21-21,-2-24 23,1 0-1,0 0 1,0 0 0,1 1-1,-1-1 1,1 0 0,0 0-1,0 0 1,0 0 0,1-1-1,-1 1 1,1 0 0,0 0-1,0-1 1,0 1 0,1-1-1,-1 0 1,1 0 0,5 5-1,-6-6 20,0 0 1,0 0-1,1-1 0,-1 1 0,1-1 0,-1 0 0,1 1 0,-1-1 0,1 0 0,0-1 0,0 1 1,-1 0-1,1-1 0,0 0 0,0 1 0,0-1 0,0 0 0,-1-1 0,1 1 0,0 0 0,5-2 0,-2 0 7,-1 0-1,0 1 0,0-2 0,1 1 0,-2-1 0,1 1 0,0-1 0,0-1 0,-1 1 0,5-5 0,38-49 31,-41 50-18,0 0 1,0-1-1,-1 0 0,0 0 1,0 0-1,4-13 1,-5 13-26,-1 0-1,1 1 1,1-1 0,0 1-1,0 0 1,7-8 0,-11 14-37,1-1 0,-1 1 1,0 0-1,1-1 0,-1 1 0,0 0 1,0-1-1,0 0 0,-1 1 1,1-1-1,0 1 0,0-1 1,-1 0-1,1 0 0,-1 1 0,1-4 1,-1 3-188,0 2 200,1 0 1,0 0-1,-1 0 0,1 0 1,0 0-1,-1 0 1,1 0-1,0 1 0,-1-1 1,1 0-1,0 0 1,-1 1-1,1-1 1,-1 0-1,1 1 0,-1-1 1,1 1-1,-1-1 1,1 0-1,-1 1 1,1 0-1,-1-1 0,1 1 1,-1-1-1,0 1 1,1-1-1,-1 1 1,0 0-1,0-1 0,1 1 1,-1 0-1,0-1 1,0 1-1,0 0 0,0-1 1,0 1-1,0 0 1,0-1-1,0 2 1,2 8 6,11 14-5,-8-13-27,-2-5 16,0 0-1,0 0 1,0 0-1,1 0 1,0-1-1,0 1 1,0-1-1,1 0 1,6 5-1,15 12 75,-10-8 11,36 23-1,-39-31-30,0 0 0,1-1 0,27 7 0,-13-5 13,-15-3-24,0-1 1,0 0 0,0-1-1,0-1 1,0 0 0,1 0-1,13-3 1,23-8 58,-36 8-61,-9 2-17,0-1 0,0 0 0,0 0 0,5-2 0,23-18 9,-1 11 48,-28 8-38,-1-1 0,1 0 1,-1 0-1,1 0 0,-1 0 0,0-1 0,0 1 1,0-1-1,3-5 0,-1 0 80,0 0 1,-1 0-1,5-13 1,-8 20-98,0 0 0,0-1 1,-1 1-1,1 0 0,-1-1 0,1 1 0,-1-1 1,0 1-1,0-1 0,0 1 0,-1-1 0,1 1 0,0 0 1,-1-1-1,0 1 0,0-1 0,1 1 0,-1 0 1,-2-3-1,-4-12-44,6 9-25,0 0 0,0 0 0,1-14 0,0 11-52,3 6 64,4-4 199,-4 5-391,1 1 1,-1-1-1,1 0 1,-1 1-1,1 0 1,0 0-1,0 0 1,7-3-1,-7 5-36,0 0 0,0 1-1,1-1 1,6 1 0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2720,'0'0'891,"-3"5"-545,-4 6-239,3-7 50,1 1-1,0 1 1,0-1 0,-3 8 0,0 8 177,5-14-231,-1 1 0,0-1 0,-5 10 0,-40 92 1044,44-102-1009,0 0 0,1 0 1,-2 10-1,-2 5 120,0-9-6,5-12-222,0 0 0,0 1 0,0-1-1,1 0 1,-1 1 0,1-1 0,-1 1 0,1-1 0,0 1-1,-1 0 1,1-1 0,0 2 0,0 19 238,0-18-191,0-12-12,3 3 21,7-8 42,-8 9-129,1 0 0,0 0-1,0 1 1,0-1 0,1 0 0,-1 1 0,1 0 0,5-4 0,-4 3-12,0 0 0,0 0 0,-1 0 0,5-6 0,-3 2-17,0 1 0,0 0 0,0 0 0,1 1 0,0 0 0,0 0 0,16-9 0,-22 14 25,0 0 0,0 0 0,0 0 0,1 0 0,-1 0 0,0 1 0,0-1 0,1 1 0,-1-1 0,1 1 0,-1-1 0,0 1 0,1 0 0,-1-1 0,1 1 0,-1 0 0,1 0 0,-1 0 0,1 0 0,-1 0 0,0 1 0,1-1 0,-1 0 0,1 1 0,-1-1 0,0 1 0,1-1 0,-1 1 0,0 0-1,1 0 1,-1-1 0,0 1 0,2 2 0,5 2 5,-6-5 19,-1 1-1,1 0 1,-1 0-1,1 0 0,-1 0 1,0 1-1,1-1 1,-1 0-1,0 0 0,0 1 1,0-1-1,0 1 1,0-1-1,0 1 0,0-1 1,-1 1-1,1-1 1,0 1-1,0 2 0,9 24 238,-7-20-150,1-1 1,-2 1 0,1 0 0,-1 1-1,-1-1 1,1 0 0,-1 15 0,0-5 91,-1-9-110,1 0 1,-2-1-1,1 1 0,-3 13 1,-4-9 0,7-12-90,-1 0-1,0 1 0,0-1 0,1 1 0,-1-1 0,0 1 1,1-1-1,0 1 0,-1-1 0,1 1 0,0 0 0,0-1 1,0 4-1,0-5-24,0 0 1,-1 0 0,1 0-1,0 0 1,0 1 0,0-1-1,0 0 1,0 0 0,0 0-1,0 1 1,0-1 0,0 0-1,0 0 1,0 0 0,0 1-1,0-1 1,0 0-1,0 0 1,0 0 0,0 1-1,0-1 1,0 0 0,0 0-1,0 0 1,1 0 0,-1 1-1,0-1 1,0 0 0,0 0-1,0 0 1,0 0 0,0 0-1,1 1 1,-1-1 0,0 0-1,0 0 1,0 0 0,0 0-1,1 0 1,-1 0 0,0 0-1,0 0 1,0 0 0,1 1-1,-1-1 1,0 0 0,0 0-1,1 0 1,10-10-2525,5-6 470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2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808,'-16'0'1728,"47"0"32,1 0 160,-1 16-1376,-16-16-64,17 0-320,-17 0 256,1 0-224,15 0-1792,-16 15 864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3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5152,'-63'16'2336,"94"0"-2048,1-16 992,-17 15-768,16-15 64,0 0-352,1 0 64,-1 0-160,0 0-640,0 0 288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42 2240,'0'-28'1253,"0"28"-1242,0 0-1,0 0 0,0 0 1,0 0-1,0-1 1,0 1-1,0 0 0,0 0 1,0 0-1,0 0 0,0 0 1,0 0-1,0 0 1,0 0-1,0 0 0,0 0 1,0-1-1,0 1 1,0 0-1,0 0 0,0 0 1,0 0-1,0 0 0,0 0 1,0 0-1,0 0 1,0 0-1,0 0 0,0 0 1,0 0-1,0-1 1,1 1-1,-1 0 0,0 0 1,0 0-1,0 0 0,0 0 1,0 0-1,0 0 1,0 0-1,0 0 0,0 0 1,0 0-1,0 0 1,1 0-1,-1 0 0,0 0 1,0 0-1,0 0 1,0 0-1,0 0 0,0 0 1,0 0-1,0 0 0,0 0 1,1 0-1,-1 0 17,1 0 0,-1 0-1,1 0 1,-1 0 0,1 0-1,-1 0 1,0 0 0,1 0-1,-1 0 1,1 0 0,-1 0-1,1 0 1,-1-1 0,1 1-1,-1 0 1,1 0 0,-1-1-1,0 1 1,1 0 0,-1-1-1,0 1 1,1 0 0,-1-1-1,0 1 1,1 0 0,-1-1-1,0 1 1,0-1 0,1 1-1,-1-1 1,0 1 0,0 0-1,0-1 1,0 1 0,1-1-1,-1 1 1,0-1 0,0 1-1,0-1 1,0 1 0,0-2-1,-3-3 422,1 3-381,1 0 0,0 0 1,-1 0-1,1 0 0,0 0 0,0-1 0,0 1 0,0 0 0,1-1 1,-1 1-1,1 0 0,-1-1 0,1 1 0,0-1 0,0 1 0,0-3 0,-3-1 259,-1 2-197,0 1-57,1-1 1,-1 1-1,1-1 0,-5-6 0,8 9-60,0 0 0,0 0 0,-1 0 0,1 0 0,0 1 0,-1-1-1,1 0 1,-1 0 0,1 0 0,-1 1 0,1-1 0,-1 0 0,0 1-1,1-1 1,-1 0 0,0 1 0,0-1 0,1 1 0,-1-1-1,0 1 1,0-1 0,0 1 0,0 0 0,0-1 0,1 1 0,-1 0-1,0 0 1,0 0 0,0 0 0,0 0 0,0 0 0,0 0 0,0 0-1,0 0 1,0 0 0,0 0 0,0 0 0,1 1 0,-1-1 0,0 0-1,0 1 1,0-1 0,0 1 0,0 0 0,-46 27 510,41-25-475,0 1 0,0-1 0,0 1 0,1 0 0,-1 1 0,1-1 0,0 1 0,-7 9 0,3-1-14,0 1 1,-10 22-1,14-26-26,-1 0 1,-12 14-1,6-8-2,11-14-6,0 0 1,0 0 0,0 0-1,0 0 1,1-1 0,-1 1-1,1 1 1,-1-1 0,1 0-1,0 0 1,0 0 0,0 0-1,0 0 1,0 0 0,0 0-1,0 0 1,1 0 0,-1 0-1,1 0 1,0 0 0,-1 0-1,1 0 1,0 0 0,0 0-1,0-1 1,0 1 0,1 0-1,-1-1 1,0 1 0,1-1-1,1 3 1,-1-4 15,0 1 0,0-1 0,0 1 0,0-1 1,0 1-1,0-1 0,0 0 0,0 0 0,0 0 0,2-1 0,6 1 64,7 0-44,-1 1 17,1-2 0,21-2 0,-33 2-33,-1 0 1,1 0-1,0-1 1,0 1-1,-1-1 0,1 0 1,-1 0-1,1-1 0,-1 0 1,0 1-1,0-1 1,5-5-1,11-15 93,6 13-32,-22 6-67,-1 1 0,1-1-1,-1 0 1,0 0 0,-1 0 0,1 0 0,3-10-1,13-31 14,-15 25-147,-5 19 106,1 1 1,0-1 0,0 1 0,0 0-1,0-1 1,0 1 0,0-1 0,0 1 0,0-1-1,0 1 1,0-1 0,0 1 0,0-1 0,1 1-1,-1 0 1,0-1 0,0 1 0,0-1 0,1 1-1,-1 0 1,0-1 0,0 1 0,1-1 0,-1 1-1,0 0 1,1-1 0,-1 1 0,0 0-1,1 0 1,-1-1 0,1 1 0,-1 0 0,0 0-1,1 0 1,-1-1 0,1 1 0,-1 0 0,1 0-1,-1 0 1,0 0 0,1 0 0,-1 0 0,1 0-1,-1 0 1,1 0 0,0 0 0,-1 0 11,0 0 0,0 0 1,0 0-1,0 0 0,0 0 0,0 0 1,0 0-1,0 0 0,1 0 1,-1 0-1,0 0 0,0 0 0,0 0 1,0 0-1,0 0 0,0 0 1,0 0-1,0 0 0,0 0 0,0 0 1,0 0-1,1 0 0,-1 0 1,0 0-1,0 0 0,0 0 0,0 0 1,0 0-1,0 0 0,0 1 1,0-1-1,0 0 0,0 0 0,0 0 1,0 0-1,0 0 0,0 0 1,0 0-1,0 0 0,0 0 0,0 0 1,1 0-1,-1 1 0,0-1 1,0 0-1,0 0 0,0 0 0,0 0 1,0 0-1,0 0 0,0 0 1,-1 0-1,1 0 0,0 0 0,0 1 1,0-1-1,1 5-20,0 1-1,0-1 1,1 1-1,0-1 1,0 0 0,0 0-1,0 0 1,1 0 0,3 5-1,3 8-3,-3-8 43,0 0 0,0 0 0,1 0 0,0-1 1,1-1-1,10 11 0,-12-13 14,0-1 0,1-1 0,-1 1 0,1-1 0,0 0 0,0 0 0,0-1 0,1 0-1,-1 0 1,10 2 0,5-3 14,-1 0-1,28-3 0,-21 1 3,-21 0-16,0 0 0,0-1-1,0 0 1,0 0 0,0 0-1,0-1 1,0 0-1,12-6 1,4-5 82,-21 12-108,0 1 5,0 0 0,-1 0 0,1-1 0,-1 1 0,0-1 0,1 1 0,-1-1-1,1 0 1,-1 0 0,0 0 0,0 1 0,1-1 0,-1 0 0,0-1 0,2-1 0,-2-1 22,0 0 1,-1 0 0,1 0-1,-1-1 1,1 1 0,-1 0-1,-1-5 1,1 3-15,0 0 1,0 0-1,0 1 1,-1-1-1,0 0 1,0 0-1,-1 0 1,0 1-1,0-1 1,-5-9-1,0 3-11,-17-20-188,15 26 29,4 2 2,4-9 82,1 12 72,0 1 1,0-1 0,0 0 0,0 1 0,1-1-1,-1 0 1,0 1 0,1-1 0,-1 1-1,0-1 1,1 1 0,-1-1 0,1 1-1,-1-1 1,0 1 0,1-1 0,0 1 0,-1-1-1,1 1 1,-1 0 0,1-1 0,-1 1-1,1 0 1,0-1 0,-1 1 0,1 0-1,0 0 1,-1 0 0,1 0 0,-1 0 0,1 0-1,1 0 1,29-1-231,-19 2-246,9 2-2013,8 10 652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7 2560,'-16'-16'1147,"17"16"-1126,-1 0 0,0-1 0,0 1 0,0 0 0,0 0 1,0 0-1,0-1 0,1 1 0,-1 0 0,0 0 1,0-1-1,0 1 0,0 0 0,0-1 0,0 1 1,0 0-1,0 0 0,0-1 0,0 1 0,0 0 0,0 0 1,0-1-1,0 1 0,-1 0 0,1 0 0,0-1 1,0 1-1,0 0 0,0 0 0,0 0 0,-1-1 1,1-1 244,-2 9 288,-3-6-273,5-1-216,-1 0 1,1 0-1,-1 0 1,1 0-1,-1 0 1,1 0-1,0 0 0,-1 0 1,1 0-1,-1 0 1,1 1-1,-1-1 1,1 0-1,0 0 1,-1 0-1,1 0 1,-1 1-1,1-1 0,0 0 1,-1 0-1,1 1 1,0-1-1,-1 0 1,1 0-1,0 1 1,-1 0-1,-6 6 47,-1 1 0,2 0 0,-1 1 0,1 0 0,0 0 0,1 0 0,0 0 0,0 1 0,1 0 0,1 0 0,0 0 0,0 0 0,0 1 0,2-1 0,-2 22 0,3-15-63,-1-7-76,1 0 1,0 1 0,3 15-1,-2-23 44,0 0 1,0 0-1,0 0 0,0 0 0,0 0 0,1 0 0,-1 0 0,1 0 1,0-1-1,0 1 0,0-1 0,0 1 0,0-1 0,0 0 0,1 1 1,3 1-1,-1-1 9,0-1-1,0 1 1,1-1 0,0-1 0,-1 1 0,1-1 0,0 0 0,-1 0 0,1 0-1,0-1 1,0 0 0,0 0 0,0-1 0,-1 1 0,1-1 0,0 0 0,0-1-1,-1 0 1,1 0 0,-1 0 0,0 0 0,1-1 0,-1 0 0,0 0 0,-1 0-1,8-7 1,-2 2 36,-7 6-40,0-1 1,0 0-1,0 0 1,0 0-1,0 0 1,0 0-1,-1 0 1,1-1 0,-1 1-1,2-6 1,-3 3 2,0 0 0,0 0 1,0-1-1,-1 1 1,0 0-1,0-1 0,-1 1 1,1 0-1,-2 0 0,1 0 1,-3-9-1,1 6 4,1 0 1,1 0-1,-2-16 0,3 22-31,0-1 0,0 1-1,-1-1 1,0 1 0,1-1 0,-1 1-1,0 0 1,-1 0 0,1-1 0,0 1-1,-1 0 1,0 0 0,0 0 0,0 0-1,0 1 1,0-1 0,-1 0 0,-3-2-1,4 2-39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0 3488,'-60'0'2949,"60"0"-2916,0 0-1,-1 0 1,1 1-1,-1-1 0,1 0 1,0 0-1,-1 0 1,1 0-1,0 0 1,-1 1-1,1-1 1,0 0-1,-1 0 1,1 1-1,0-1 1,-1 0-1,1 0 0,0 1 1,0-1-1,-1 0 1,1 1-1,0 0 1,-19 14 601,-19 16 102,23-14-538,-24 35 0,15-17-92,4-6-18,1 1 0,2 0 1,1 1-1,1 1 1,2 1-1,-12 44 0,21-62-85,1-1 0,0 0 0,1 1 0,-1 17 0,3-25 7,1 1-1,-1-1 1,1 1 0,0-1-1,1 0 1,0 1-1,0-1 1,7 13 0,17 19 118,-15-18-49,-6-12-70,0 0 0,0-1-1,1 0 1,8 10-1,2-3-446,-10-8 45,0-1 1,13 10-1,-18-15 266,-1-1-1,1 1 0,0-1 0,0 0 1,0 1-1,-1-1 0,1 0 0,0 1 1,0-1-1,0 0 0,0 0 0,0 0 0,-1 0 1,1 0-1,0 0 0,0 0 0,0 0 1,0 0-1,0 0 0,0 0 0,-1 0 1,3-1-1,25-12-1984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5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7 3072,'-13'-26'976,"13"26"-941,-1 1-1,1-1 1,0 0 0,0 1-1,0-1 1,0 1 0,-1-1 0,1 0-1,0 1 1,0-1 0,-1 0 0,1 1-1,0-1 1,0 0 0,-1 0-1,1 1 1,0-1 0,-1 0 0,1 0-1,0 0 1,-1 1 0,0-1-1,-8 8 656,9-6-653,-1-1 0,1 0-1,0 0 1,-1 0 0,1 1 0,0-1 0,0 0 0,0 0 0,0 1 0,0 1-1,0 1 116,0 0 0,0 1 0,0-1 0,-1 0 0,-1 6 0,-8 20 315,-19 43 0,8-23-297,15-30-130,-5 20-1,0 4 74,8-26 25,3-17-128,1 0-1,-1 0 0,0-1 0,0 1 1,-1 0-1,1 0 0,0 0 0,0 0 1,0-1-1,0 1 0,-1 0 1,1 0-1,0-1 0,-2 2 0,-5 1 237,14-6-70,9-25 117,2-19-240,-10 32-81,-4 4 0,1 1 0,12-16 0,27-34-142,-41 56 101,0 0-1,0 0 1,0 0 0,5-5 0,-7 9 70,0-1 1,0 0-1,0 0 1,0 1-1,0-1 0,1 0 1,-1 1-1,0-1 0,0 1 1,0 0-1,1-1 0,-1 1 1,0 0-1,0 0 0,1-1 1,-1 1-1,0 0 0,0 1 1,1-1-1,-1 0 0,0 0 1,2 1-1,3 1 55,-1 0 0,0 1 0,0-1-1,6 5 1,-9-5-8,0-1-1,1 1 1,-1 0-1,0 0 1,0 0-1,0 0 0,0 1 1,-1-1-1,1 0 1,0 1-1,-1-1 1,2 4-1,0 6 161,-2-8-147,0 0-1,0 0 1,1 0 0,-1 0-1,1-1 1,0 1 0,3 3-1,-4-5-46,1 1-2,-1-1 1,1 1 0,-1-1-1,1 1 1,-1 0-1,0-1 1,0 1 0,0 0-1,0 0 1,-1 0 0,1 0-1,-1 0 1,0 0-1,0 3 1,1 2 44,0 0 0,1 0 0,-1 0 0,7 15 0,-8-21-43,1 2 41,0 0 1,0 0 0,0 0-1,-1 0 1,0-1-1,0 1 1,-1 6 0,1 3 165,0 2-55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5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072,'15'0'1376,"1"0"576,-1 0-1184,1 0 896,0 0-960,15 0 32,-16 0-416,16 0-64,-15 0-160,0-16 352,-1 16-224,1 0 32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3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1 4800,'-15'15'2176,"-1"17"-1888,0-17 1280,1 1-928,-1-1 160,1 16-480,-17 1-64,17-1-160,-16 0-704,15 16 352</inkml:trace>
  <inkml:trace contextRef="#ctx0" brushRef="#br0" timeOffset="1">0 640 5568,'33'0'2733,"-13"1"-1792,0-1 1,29-4-1,-37 1-688,-1 0-1,19-9 1,-2 2-24,46-18 50,26-7-46,-80 30-144,36-3 1,-36 6-13,-1-1 0,34-10 0,-38 9-327,-1 0-1,0 2 0,1-1 1,0 2-1,19-1 0,-33 2 69,0 0 0,0 0 0,0 0 0,0 0 0,0 0 0,0 0 0,0 0 0,0 1 0,0-1-1,0 0 1,0 1 0,0-1 0,2 1 0,-3 0 53,0 0-1,1-1 0,-1 1 1,0 0-1,1 0 1,-1 0-1,0-1 1,0 1-1,0 0 1,0 0-1,0 0 1,0 0-1,0 1 1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2912,'-16'0'1312,"1"16"352,15 0-1024,0 15 640,-16 0-736,16 0 0,0 0-352,-15 0-96,15 1-64,0-1 96,0 0-64,-16 0 320,32-15-192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6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9 4896,'0'0'75,"0"-1"1,0 1-1,0 0 0,0-1 1,0 1-1,0 0 0,0-1 1,0 1-1,0 0 0,0-1 1,0 1-1,0 0 0,0-1 1,0 1-1,0 0 0,0-1 1,0 1-1,-1 0 1,1 0-1,0-1 0,0 1 1,0 0-1,0-1 0,-1 1 1,1 0-1,0 0 0,-1-1 1,-4 8 317,3-3-238,1-1 0,0 1 0,0 0 1,0-1-1,0 1 0,0 7 0,1-8-50,0 0 0,-1 1 0,1-1 0,-1 0 0,0 0 0,0 0 0,0 0 0,-1 3 0,-4 10 187,-9 62 295,12-53-437,1 1-1,3 34 1,0-13 244,-1-3-16,0-43-360,0 0 0,0-1 0,0 1 0,0 0 0,0-1 0,0 1 0,0 0 0,0-1 0,-1 1 0,1 0 0,0-1 0,0 1 0,-1-1 0,1 1 0,0 0 0,-1-1 0,1 1-1,-1-1 1,1 1 0,0-1 0,-1 1 0,1-1 0,-1 1 0,0-1 0,0 1 0,1-1-83,-1 1-1,0-1 1,1 0 0,-1 1-1,1-1 1,-1 1 0,1-1-1,0 1 1,-1-1 0,1 1-1,-1-1 1,1 1 0,0 0-1,0-1 1,-1 1 0,1 0-1,0-1 1,0 1 0,0 0-1,-1-1 1,1 1 0,0 0-1,0-1 1,0 1 0,0 0-1,0 15-1112</inkml:trace>
  <inkml:trace contextRef="#ctx0" brushRef="#br0" timeOffset="1">16 430 4896,'-16'0'2208,"32"0"-1920,0 0 832,-1 0-672,16-16 832,16 16-768,0 0 192,0 0-416,-16 0 96,0 0-224,0 0 128,-15 0-160,-1-16 224,1 16-224,-1 0-224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304,'-11'0'925,"20"0"-415,-4 2 604,-3 0-1008,0-1-1,0 1 0,0-1 1,0 0-1,0 0 0,1 0 1,-1 0-1,0 0 0,1-1 1,-1 1-1,1-1 0,-1 1 1,0-1-1,1 0 0,-1 0 1,5 0-1,25 3 515,-28-2-565,8 2 98,1 0 0,-1-1 0,22 2-1,-29-4-128,-1 0 0,1 0 0,-1 0-1,1 1 1,-1 0 0,0-1 0,1 2-1,-1-1 1,0 0 0,0 1 0,0 0-1,0 0 1,0 0 0,0 1 0,6 4-1,0 0 88,-2-3-46,-7-3-46,0-1 0,0 1 1,0-1-1,0 1 0,0 0 0,1-1 0,-1 1 0,0 0 0,0 0 0,-1-1 0,1 1 0,0 0 0,0 0 0,0 0 1,-1 0-1,1 0 0,0 1 0,-1-1 0,1 0 0,-1 0 0,1 0 0,-1 0 0,0 1 0,1-1 0,-1 0 0,0 0 1,0 1-1,0 1 0,0-1-8,0 0 1,0-1-1,0 1 0,-1 0 1,1 0-1,0 0 1,-1 0-1,1-1 0,-1 1 1,0 0-1,0 0 1,0-1-1,0 1 0,0 0 1,0-1-1,0 1 1,0-1-1,-1 0 0,1 1 1,0-1-1,-3 2 1,-5 5-23,-12 18 75,-5-5 330,5 5-47,6-15-57,13-10-255,0 0 1,0 0-1,0 0 0,0 0 1,0 1-1,1-1 1,-1 0-1,0 1 1,1 0-1,-1-1 1,1 1-1,0 0 0,0 0 1,-3 4-1,4-5-22,0 1-1,-1 0 1,1 0-1,0 0 1,0 0-1,0 0 0,0 0 1,0 0-1,0 0 1,0 0-1,1 3 1,0-4 3,-1 0 0,1 0 0,0 0 0,-1 0 0,1 0-1,0 0 1,-1 0 0,1 0 0,0 0 0,0 0 0,0 0 0,0 0 0,0 0 0,0-1 0,0 1 0,0 0 0,0-1 0,1 1 0,-1-1 0,0 1 0,0-1 0,0 1 0,1-1 0,-1 0 0,0 0 0,0 0 0,1 0 0,-1 0 0,0 0 0,2 0 0,5-1 33,-1 0 1,1-1 0,-1 1-1,8-4 1,-2 1 7,5 0 30,-15 4-89,0 0-1,0-1 0,0 0 0,0 1 0,0-1 0,0 0 1,0 0-1,0-1 0,-1 1 0,1-1 0,0 1 0,-1-1 0,3-2 1,16-22-798,5 5-310,-5-7-1588,7-4 778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7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63 4384,'0'-26'1424,"0"25"-1402,0 1 0,0 0 0,0-1 0,0 1 0,0-1 0,0 1-1,1-1 1,-1 1 0,0-1 0,0 1 0,0 0 0,0-1 0,0 1 0,1-1 0,-1 1 0,0 0 0,0-1 0,1 1 0,-1 0 0,0-1 0,1 1 0,-1 0 0,0-1 0,1 1 0,0 0-1,2-4-23,-1 2 83,-1 0-1,1 0 1,-1 1 0,1-1-1,0 1 1,0-1 0,-1 1-1,1 0 1,0-1 0,1 1-1,-1 0 1,0 1 0,0-1 0,0 0-1,0 0 1,1 1 0,-1-1-1,0 1 1,1 0 0,-1 0-1,0 0 1,1 0 0,-1 0-1,0 0 1,1 1 0,2 0-1,1 1 54,-1-1 1,1 1-1,-1 1 0,0-1 0,0 1 0,0 0 0,0 0 0,0 0 0,0 1 0,-1 0 0,1 0 0,-1 0 1,4 5-1,3 6 210,0 0 0,0 0 0,15 33 0,-5 12 173,-14-43-414,-3-6-16,0 0-1,5 18 1,-4 28 216,-3-29-164,1-5-46,-2-11 1,0 0-1,-1 24 1,-2-18 74,-1-1-1,-7 19 1,5-18-37,0 0-13,1-2 13,-1 0 1,-7 17-1,-3-5 78,-1-1 0,-2 0-1,0-1 1,-2-1 0,-1-1 0,-35 32 0,29-32-924,-2-2 0,-37 23 1,56-40 228,0 0 1,-19 6 0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7 3552,'0'-19'1989,"1"12"-1301,-1 11-152,0-2-447,0 0-1,0 0 0,0 1 1,0-1-1,-1 0 0,1 0 0,-2 5 1,-13 21 189,9-17-193,0 1 0,1 0 0,-5 18 0,-13 51 150,-30 33-2,20-47-114,10-17-23,3 0 0,2 1 0,-15 63 0,32-106 2,0-1 1,1 1-1,0 8 0,0-8 37,0-8-130,0 0 0,0 0 0,0 1 0,0-1 0,0 0 0,0 0 0,0 0 0,0 0-1,0 0 1,0 0 0,0 1 0,0-1 0,0 0 0,0 0 0,0 0 0,0 0 0,0 0 0,1 0 0,-1 0 0,0 1 0,0-1 0,0 0 0,0 0 0,0 0-1,0 0 1,0 0 0,0 0 0,1 0 0,-1 0 0,0 0 0,0 0 0,0 0 0,0 0 0,0 0 0,0 0 0,1 0 0,-1 0 0,0 0 0,0 0 0,0 0 0,0 0-1,0 0 1,1 0 0,-1 0 0,0 0 0,0 0 0,0 0 0,0 0 0,0 0 0,0 0 0,1 0 0,-1 0 0,0 0 0,4-1 24,0 0 1,0 0-1,-1 0 1,1 0-1,0 0 1,-1-1-1,1 1 1,-1-1 0,1 0-1,-1 0 1,0-1-1,6-4 1,-4 3 2,76-58 90,-27 25-154,-47 31 18,-1 0 0,10-14 0,-6 8-2,47-48-146,-39 42 57,-16 16 91,1 0-1,-1 0 1,0 0-1,0 0 1,1 0-1,-1 0 1,1 1-1,0-1 1,0 1 0,-1 0-1,1-1 1,5 0-1,-6 2 4,0 0-1,0 0 0,0 1 1,0-1-1,-1 0 0,1 1 0,0 0 1,0-1-1,0 1 0,-1 0 1,1 0-1,0 0 0,-1 0 1,1 0-1,-1 0 0,1 0 1,-1 1-1,0-1 0,1 0 0,-1 1 1,0-1-1,0 1 0,0 0 1,1 2-1,3 4 21,-1 0 1,0 1-1,0-1 1,-1 1-1,0 0 1,-1 0-1,0 0 0,0 0 1,0 15-1,1-1 52,10 109 109,-13-33 102,0-53-154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1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6240,'31'0'2816,"47"0"-2464,-16-15 192,-15 15-384,31-16 192,-16 1-192,-15-1 64,16 0-128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2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47 3968,'-13'-13'1285,"13"13"-1265,0 0 0,0 0 0,-1-1 0,1 1 0,0 0 0,0 0-1,-1 0 1,1-1 0,0 1 0,-1 0 0,1 0 0,0 0 0,0 0 0,-1 0 0,1 0 0,0 0-1,-1-1 1,1 1 0,0 0 0,-1 0 0,1 0 0,0 0 0,-1 0 0,1 1 0,-1-1-1,-4-1 72,2 1 1,0-1 1,0 1 0,0 0-1,0 0 1,0 0 0,0 1-1,0-1 1,0 1-1,0-1 1,-3 2 0,-1 1 107,1 0 0,-1 0 0,1-1 0,-1 0 0,-10 1 0,10-2-123,0 1 1,1 1-1,-1-1 0,0 1 1,1 0-1,-10 6 0,-36 30 307,36-26-312,2-2-37,1-1-13,1-1 0,1 1 0,0 1 0,-13 16 0,21-23-27,1-1 1,-1 1-1,1 1 0,0-1 1,0 0-1,0 0 1,1 1-1,-1-1 1,1 1-1,0 0 0,0-1 1,1 1-1,-1 0 1,1-1-1,0 1 1,1 0-1,-1-1 1,1 1-1,1 5 0,-1-8 6,-1-1 1,1 1-1,0 0 0,0 0 0,0 0 0,0-1 0,0 1 0,0 0 0,1-1 0,-1 1 1,0-1-1,1 0 0,-1 1 0,1-1 0,0 0 0,-1 0 0,1 0 0,0 0 0,0 0 1,3 1-1,4 1 31,0-1 1,1 1-1,11 0 1,-10-1-16,-1-1 6,0 0 1,0 0-1,1-1 0,-1-1 0,0 1 0,0-2 1,1 1-1,-1-1 0,0-1 0,-1 0 1,1 0-1,0-1 0,15-9 0,-10 5 50,29-12 110,-43 20-179,0-1 1,0 1-1,0 0 0,0 0 0,0-1 0,0 1 0,0 0 0,0-1 0,-1 1 0,1-1 0,0 1 0,0-1 0,-1 1 0,1-1 0,0 0 0,0 1 1,-1-1-1,1-1 0,4-4-23,6 3-141,-11 3 158,0 0-1,0 0 0,0 0 1,0 0-1,0 0 1,0 0-1,0 0 1,0 0-1,0 0 1,0 0-1,1 0 1,-1 0-1,0 0 1,0 0-1,0 0 1,0 0-1,0 0 1,0 0-1,0 0 1,0 0-1,0 0 0,0 0 1,0 0-1,1 1 1,-1-1-1,0 0 1,0 0-1,0 0 1,0 0-1,0 0 1,0 0-1,0 0 1,0 0-1,0 0 1,0 0-1,0 0 1,0 0-1,0 0 1,0 1-1,0-1 0,0 0 1,0 0-1,0 0 1,0 0-1,0 0 1,0 0-1,0 0 1,0 0-1,0 0 1,0 0-1,0 0 1,0 1-1,0-1 1,0 0-1,0 0 1,0 0-1,0 2-20,1-1-1,-1 0 1,0 1 0,1-1-1,-1 1 1,1-1 0,-1 0-1,1 1 1,-1-1 0,2 2 0,5 11-68,-4 5 34,-4-17 67,1 0-1,0 0 1,0 0-1,1 0 1,-1 0-1,0 0 0,1-1 1,-1 1-1,1 0 1,-1 0-1,1 0 1,0-1-1,0 1 0,0 0 1,0-1-1,0 1 1,0-1-1,0 1 1,0-1-1,1 1 1,-1-1-1,3 2 0,2 0 35,0 0-1,1-1 1,-1 1-1,1-1 1,-1-1 0,1 1-1,0-1 1,0 0-1,0-1 1,0 0-1,-1 0 1,11-1-1,13-2 132,39-11 0,-67 14-168,24-7 118,45-18 0,-40 13-44,26-9 105,-30 2 115,-18 12-186,-6 5-86,-1 1 0,1-1 0,-1 0 0,1 0 0,-1-1 0,0 1-1,0 0 1,0-1 0,0 1 0,0-1 0,-1 0 0,1 1 0,1-5 0,-3 5-9,0-1 1,0 1-1,0-1 1,0 0-1,-1 1 1,1-1-1,-1 0 1,1 1 0,-1-1-1,0 1 1,0-1-1,0 1 1,0 0-1,-1-1 1,1 1-1,-1 0 1,1 0-1,-4-4 1,-7-10 116,-14-19 59,-29-31-1,28 45-172,-6-7-265,17 13 88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3136,'-13'0'1029,"13"0"-1022,0 0 0,0 0 0,0 0 0,0 0 0,0 0 0,-1 0 0,1 0 0,0 0 0,0 0 0,0 0 0,0 0 0,0 0 0,0 0 0,0 0 0,0 0 0,0 0 1,0 0-1,-1 0 0,1 0 0,0 0 0,0 0 0,0 0 0,0 0 0,0 0 0,0 0 0,0 0 0,0 0 0,0 0 0,0 1 0,0-1 0,0 0 0,0 0 0,-1 0 0,1 0 0,0 0 0,0 0 0,0 0 0,0 0 0,0 0 0,0 0 0,0 0 0,0 0 0,0 1 0,0-1 0,0 0 0,0 0 0,0 0 0,0 0 0,0 0 0,0 0 0,0 0 0,0 0 0,0 0 0,0 0 0,0 1 0,0-1 0,1 8 199,-1-3 35,0-1 0,0 0 0,0 0 0,0 1 0,-1-1 0,1 0-1,-2 5 1,-5 12-7,1 0 0,1 0 0,1 1 0,1 0-1,-1 42 1,4-56-182,0 0-1,-2 15 1,-9 0 172,11-21-209,-1 0 1,1-1-1,-1 1 1,1 0-1,0 0 1,-1-1 0,1 1-1,0 0 1,1 2-1,-1 10 336,0-12-319,-2 13 134,2-14-158,0-1 0,0 1-1,0-1 1,-1 1 0,1-1 0,0 1 0,0-1 0,-1 0-1,1 1 1,0-1 0,-1 0 0,1 1 0,0-1-1,-1 0 1,1 1 0,0-1 0,-1 0 0,1 1-1,-1-1 1,1 0 0,-1 0 0,1 0 0,-1 1 0,1-1-1,-1 0 1,1 0 0,0 0 0,-1 0 0,0 0-1,-2 0 111,6-3-28,0 0-66,0 0-37,0 0-1,0 0 0,-1 0 0,1 0 0,-1 0 0,0-1 1,0 1-1,0-1 0,0 1 0,2-8 0,2-4-8,1 1 0,0 0 0,1 0-1,0 0 1,16-17 0,-24 31 29,1-1 0,0 0 0,0 1 0,0-1 0,-1 1 0,1-1 0,0 1 0,0-1-1,0 1 1,0 0 0,0 0 0,0-1 0,0 1 0,0 0 0,0 0 0,0 0 0,0 0 0,0 0 0,0 0 0,0 0 0,0 0 0,0 0 0,0 1-1,0-1 1,2 1 0,-2 0 18,0-1-1,1 1 1,-1 0-1,1 0 1,-1-1-1,0 1 1,0 0-1,1 0 0,-1 0 1,0 1-1,0-1 1,0 0-1,1 2 1,1 2 53,-1 1 0,1-1 0,-1 1 1,0 0-1,0 0 0,-1 0 0,0 0 0,0 0 1,0 0-1,-1 0 0,0 8 0,0-13-100,0 0 0,0 0-1,0 0 1,0 0 0,0 0 0,0 0-1,0 0 1,0 0 0,0 0-1,1 0 1,-1 0 0,0 0 0,1 0-1,-1 0 1,1 0 0,-1 0 0,1 0-1,0 0 1,-1 0 0,1-1-1,0 1 1,-1 0 0,1 0 0,0-1-1,0 1 1,0-1 0,1 2-1,1-7-1546,-1-1 493,11-9-849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2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4320,'-13'0'1392,"13"0"-1383,0 0 1,0 0-1,0 0 1,0 0 0,0 0-1,0 0 1,-1 0-1,1 0 1,0 0-1,0 0 1,0 0-1,0 0 1,0 0-1,0 0 1,0 0 0,0 0-1,0 0 1,0 0-1,0 0 1,-1 0-1,1 0 1,0 0-1,0 0 1,0 0-1,0 0 1,0 0 0,0 0-1,0 0 1,0 0-1,0 0 1,0 1-1,0-1 1,0 0-1,0 0 1,0 0-1,-1 0 1,1 0-1,0 0 1,0 0 0,0 0-1,0 0 1,0 0-1,0 0 1,0 1-1,0-1 1,0 0-1,0 0 1,0 0-1,0 0 1,0 0 0,0 0-1,0 0 1,0 0-1,0 0 1,0 0-1,1 1 1,-1 48 2166,0-30-1808,-3 74 384,-25 103-179,12-88-384,8-54-123,-13 107 76,18-117-109,-12 99 89,14-137-126,-6 33 247,-1 0 0,-23 64 0,28-95-171,0 0 0,1 0 0,-1 0 0,1 0 0,0 9 0,2-35-1775,-1 7 715,2-1 1,1-14-1,1 14 305,-1 0 0,6-14 1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6 3712,'15'-16'2032,"-14"29"-987,-2-10-864,1 0-69,0 0 0,0 0-1,-1 1 1,0-1-1,1 0 1,-1 0-1,0 0 1,-2 3-1,-3 10 139,5-11-121,1 0 0,-1 1 1,1 9-1,-3 18 175,-1-14-195,1-10-75,1 1 0,1 0 0,-2 18 0,3-13-45,1-8 4,-1 1-1,0 0 1,-1-1 0,-1 10-1,-3-2 79,3-8 105,0-1-1,1 0 1,0 0 0,0 1 0,0 11 0,0-11-38,4-14-122,8 2-37,-6-8 16,23-34-81,-20 32 61,-4 4-2,2 1 0,10-16 0,10-5 21,-18 20 64,-7 9-32,0 0 0,1 0 0,-1 0 0,1 0 0,-1 1 0,1-1 0,0 0 0,0 1-1,0 0 1,0-1 0,0 1 0,4-2 0,0-1 131,-5 3-139,-1 0 0,1 1 0,-1-1 0,1 1 0,0-1 0,-1 1 0,1-1 0,0 1 0,-1-1 0,1 1 0,0 0 0,0-1 0,-1 1 0,1 0 0,0 0 0,0-1 0,0 1 0,0 0 0,-1 0 0,1 0 0,0 0 0,0 0 0,0 0 0,0 0 0,-1 1 0,1-1 0,1 0 0,4 16 158,0 3-55,-1-7 58,-1 0-1,0 0 1,-1 0-1,3 25 1,-6 25 1042,0-59-874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4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1 3392,'-26'13'1088,"26"-12"-1061,-1-1 0,0 0 0,0 0 0,1 1 1,-1-1-1,0 0 0,0 1 0,1-1 0,-1 1 0,1-1 0,-1 1 1,0-1-1,1 1 0,-1-1 0,1 1 0,-1-1 0,1 1 0,-1 0 1,0 1-1,1-2 27,0 1 0,-1 0 0,1-1 0,-1 1 1,1 0-1,-1-1 0,1 1 0,-1 0 0,1-1 1,-1 1-1,0-1 0,1 0 0,-1 1 0,0-1 1,1 1-1,-1-1 0,0 0 0,0 1 0,-1-1 0,-39 16 1248,33-12-1073,-18 7 635,15-7-637,-1 1 0,1-1 0,0 2 0,1 0 0,-1 0 0,-11 10 0,17-11-97,1 0 0,-1 0-1,1 0 1,1 1 0,-1 0-1,1-1 1,0 1 0,0 0-1,1 1 1,0-1 0,-3 9-1,2 4-12,1 0-1,1-1 0,0 20 1,1-29-97,1-1 1,-1 0-1,1 0 0,4 15 1,-5-21-11,1 0 0,-1 0 1,1-1-1,0 1 0,0 0 1,-1 0-1,1-1 0,0 1 0,1-1 1,-1 1-1,0-1 0,0 1 1,1-1-1,-1 1 0,0-1 0,1 0 1,0 0-1,-1 0 0,1 0 0,-1 0 1,1 0-1,0-1 0,0 1 1,0 0-1,-1-1 0,1 1 0,0-1 1,0 0-1,3 0 0,0 0 4,0 0-1,0 0 0,0-1 1,0 0-1,1 0 0,-2-1 1,1 1-1,0-1 0,0 0 1,0 0-1,-1 0 0,1-1 1,-1 0-1,0 0 0,0 0 1,0 0-1,0-1 0,0 0 1,-1 1-1,1-1 0,-1 0 1,0-1-1,2-4 0,9-17-147,-7 15-47,-1-1 0,-1 0 0,7-20 0,-6 0-241,-2 16 255,-2 10 78,0-1-1,-1 1 1,1-1-1,-1 0 1,0-6-1,-1-96-283,-1 107 384,1 0 0,0 0 0,0 0 0,-1 0 0,1 0 0,-1 0 0,0 1 0,1-1 0,-1 0 0,0 0 0,-2-2 0,2 3-5,0 0 0,1-1 0,-1 1 0,0-1 0,0 1 0,1-1-1,-1 1 1,1-1 0,0 1 0,-1-1 0,1-1 0,0 0-81,0 4 123,0 0 1,0 0-1,0 1 1,0-1-1,0 0 0,0 0 1,0 0-1,0 0 1,1 0-1,-1 0 1,0 0-1,2 2 0,2 4 125,-3-7-153,0 1-1,-1 0 1,1 0 0,0 0-1,-1 0 1,1 0-1,-1 0 1,1 0-1,-1 0 1,1 0-1,-1 0 1,0 0-1,0 0 1,0 0-1,1 0 1,-1 0-1,0 0 1,0 0-1,0 0 1,0 0 0,-1 0-1,1 0 1,0 1-1,-1 1 1,-6 16 94,1 1 0,1 0 0,1 1 0,-3 36 0,7 180-1799,0-225 272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648,'0'0'1173,"-2"0"-703,-9 0-209,11 0-255,0 0 1,0 0 0,0 0-1,0 0 1,0 0 0,0 0-1,0 0 1,0 0 0,0 0-1,-1 0 1,1 0 0,0 0-1,0 0 1,0 0-1,0 0 1,0 0 0,0 0-1,0 0 1,0 0 0,0 0-1,0 0 1,0 0 0,-1 0-1,1 0 1,0 1 0,0-1-1,0 0 1,0 0-1,0 0 1,0 0 0,0 0-1,0 0 1,0 0 0,0 0-1,0 0 1,0 0 0,0 0-1,0 0 1,0 0 0,0 1-1,0-1 1,0 0-1,0 0 1,0 0 0,0 0-1,0 0 1,0 0 0,0 0-1,0 0 1,0 0 0,0 0-1,0 1 1,0-1 0,0 0-1,0 0 1,0 0-1,0 2 33,0 1-1,0-1 0,0 1 0,0-1 1,0 1-1,1-1 0,0 1 0,-1-1 0,1 1 1,0-1-1,0 0 0,0 0 0,0 1 1,1-1-1,-1 0 0,1 0 0,1 2 0,3 2-44,-1-1-1,-1 1 1,1 0-1,3 7 1,14 19 12,-18-26 33,12 15 176,23 24 0,2 4 142,-6-7 118,-16-24-43,12 13 393,-29-30-764,-1 1 1,1-1-1,-1 1 1,0 0-1,0 0 1,0 0-1,0 0 1,0 0-1,0 0 1,0 0-1,-1 0 0,1 0 1,0 3-1,-1-5-52,0 0 0,0 0-1,0 0 1,-1 1-1,1-1 1,0 0 0,0 0-1,0 0 1,0 0-1,0 0 1,0 0 0,0 0-1,0 0 1,0 0-1,0 0 1,0 1 0,0-1-1,1 0 1,-1 0 0,0 0-1,0 0 1,0 0-1,0 0 1,0 0 0,0 0-1,0 0 1,0 0-1,0 0 1,0 0 0,0 1-1,0-1 1,0 0-1,0 0 1,0 0 0,0 0-1,0 0 1,1 0-1,-1 0 1,0 0 0,0 0-1,0 0 1,0 0 0,0 0-1,0 0 1,0 0-1,0 0 1,0 0 0,0 0-1,1 0 1,-1 0-1,0 0 1,0 0 0,0 0-1,0 0 1,0 0-1,0 0 1,11 0 370,-9 0 383,-2 2-836,0 1 59,0-1 0,-1 0 1,1 0-1,-1 0 1,1 0-1,-1 0 0,0 0 1,0 0-1,-2 3 1,-7 18 26,4-6 62,-2-1 0,0 0 0,0 0-1,-19 26 1,6-15-29,-39 39 0,37-43-4,-44 48 25,30-27-18,-4-8 53,9 3-42,28-33-60,2-5-3,1 1-1,0-1 1,0 1-1,0-1 0,0 1 1,0-1-1,0 1 1,0 0-1,0 0 0,1-1 1,-1 1-1,0 0 0,1 0 1,-1 3-1,1-5 3,0 0 0,0 0 0,0 0 0,0 0 0,0 0-1,0 0 1,0 0 0,0 1 0,0-1 0,0 0 0,0 0-1,0 0 1,0 0 0,0 0 0,0 0 0,0 0 0,0 0 0,0 0-1,0 0 1,0 1 0,0-1 0,0 0 0,0 0 0,0 0-1,0 0 1,0 0 0,0 0 0,1 0 0,-1 0 0,0 0 0,0 0-1,0 0 1,0 0 0,0 0 0,0 0 0,0 0 0,0 1 0,0-1-1,0 0 1,0 0 0,0 0 0,1 0 0,-1 0 0,0 0-1,0 0 1,0 0 0,0 0 0,0 0 0,0 0 0,0 0 0,0 0-1,0 0 1,0 0 0,1 0 0,-1 0 0,0-1 0,13 1-78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4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04,'-15'0'3424,"30"0"-1184,1 0-1536,-1 0 224,1 0-576,0 0-64,15 0-160,-16 0 128,17 0-160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4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5056,'-31'0'2592,"47"0"-1312,-16 16-768,15-16 416,1 0-544,15 0 288,0 0-384,0-16-96,-15 16-96,15 0-2400,-15 0 1248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47 2976,'0'-41'1680,"0"41"-1665,0 0 0,0-1 0,0 1 0,0 0 0,0 0 0,-1 0 0,1 0 0,0 0 0,0 0 0,0-1 0,0 1 0,0 0 0,0 0 0,0 0 0,0 0 0,0 0 0,0 0 0,0-1 0,0 1 0,0 0 0,0 0 0,0 0 0,0 0 0,0 0 0,0-1 0,0 1 0,1 0 0,-1 0 0,0 0 0,0 0 0,0 0 0,0 0 0,0 0 0,0-1 0,0 1 0,0 0 0,0 0 0,0 0 0,1 0 0,-1 0 0,0 0 0,0 0 0,0 0 0,0 0 0,0 0 0,0 0 0,1 0 0,-1 0 0,0 0 0,0 0 0,0 0 0,0 0 0,1 0 1,9 0 538,-7 0-127,-6 2-113,-2 4-202,0 0 0,1 0 0,0 1 0,0-1 0,0 1 0,1 0-1,0 0 1,-4 12 0,-14 69 140,21-88-252,-46 241 389,31-154-336,1-5 140,13-79-125,0 0-1,0 0 1,1 0 0,-1 0 0,1 0 0,0 0-1,0 0 1,0 0 0,0 0 0,1 0 0,-1 0-1,1 0 1,1 5 0,-2-8-56,0 0-1,0 1 1,1-1-1,-1 0 1,0 1 0,0-1-1,1 0 1,-1 0-1,0 1 1,1-1 0,-1 0-1,0 0 1,0 1-1,1-1 1,-1 0 0,0 0-1,1 0 1,-1 0-1,1 1 1,-1-1-1,0 0 1,1 0 0,-1 0-1,0 0 1,1 0-1,-1 0 1,1 0 0,-1 0-1,0 0 1,1 0-1,-1 0 1,0 0 0,1 0-1,-1-1 1,1 1-1,-1 0 1,0 0 0,1 0-1,-1 0 1,0-1-1,1 1 1,-1 0 0,0 0-1,0-1 1,1 1-1,13-15 251,36-72-65,6-8-314,-37 70-38,40-44 0,-54 64 118,-1 1-1,2-1 0,9-6 0,-13 10 7,1-1-1,0 1 1,-1 0 0,1 0-1,0 1 1,0-1 0,-1 0-1,1 1 1,0 0 0,5 0-1,-6 0 23,0 0 0,0 0 0,0 1 0,0-1 0,0 1-1,0-1 1,0 1 0,0 0 0,0 0 0,0 0 0,-1 0 0,1 0-1,0 0 1,0 0 0,-1 0 0,1 1 0,-1-1 0,0 1-1,1-1 1,-1 1 0,0 0 0,0 0 0,0-1 0,0 1 0,2 4-1,0 4 35,1 0 0,-1 0 0,3 21 0,-5-13 110,1 1 1,-2-1-1,-1 0 1,0 1-1,-6 30 1,2-21-69,0 19 13,-1-24-40,4-17-9,1 0 1,-1 0-1,1 1 1,0 10-1,1-15 11,0 1 0,0-1 0,0 1 0,0-1 0,0 1 0,-1 0 0,1-1 0,-1 1 0,0-1 0,1 0 0,-1 1 0,-1-1 0,1 0 1,0 1-1,0-1 0,-3 3 0,1 0-282,3 2-462,0-17-1322,0-5 526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10 3072,'-31'0'1376,"15"0"-1184,16-16 1792,0 32-1120,16-32 1152,15 16-1344,16-15-384,30-1-32,-14 16-160,15-16 224,0 1-192,0-1-1088,-16 16 512,16-15-4512,0 15 2752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7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6 3392,'0'0'1525,"-3"0"-1221,1 0-229,0 0 67,-1 0 0,1 0-1,-1 0 1,0 0-1,1 0 1,-1 1-1,1-1 1,-4 2-1,0 0-60,1 1 0,-1-1-1,0-1 1,1 1-1,-9 0 1,-1 1 33,12-2-96,1 0 0,0 0 0,0 0 1,0 0-1,0 0 0,0 0 0,0 0 0,-2 3 1,-1 0 25,-8 6 34,1 1 0,1 0 0,0 0 1,1 1-1,0 1 0,0-1 0,1 2 1,-7 14-1,-4 19-20,16-40-58,-1 3-7,0 1 0,-8 22 0,12-28 8,0 0-1,0 1 1,1-1-1,-1 1 1,1-1-1,1 0 1,-1 1-1,1-1 1,2 10-1,-2-10 20,0 0-1,0-1 0,1 1 0,0-1 1,0 1-1,0-1 0,1 0 0,2 4 1,-3-6-5,-1 0-1,1-1 1,-1 1 0,1-1 0,0 0 0,-1 1-1,1-1 1,0 0 0,0 0 0,0 0 0,0-1-1,0 1 1,0 0 0,0-1 0,0 1 0,0-1-1,0 1 1,1-1 0,1 0 0,21 1 127,-16 0-59,1-1 0,17-1 0,-24 1-65,0-1-1,0 0 1,0 1 0,0-1 0,0 0-1,-1-1 1,1 1 0,0 0 0,-1-1 0,1 1-1,0-1 1,-1 0 0,3-2 0,5-6 14,0 0 0,-1-1 0,-1 0 0,15-23 0,-15 19 28,-4 7-18,1-1 1,-1 0-1,3-12 0,-1-10 1,-2 14-80,-2 11 11,0-1 0,0 0 1,-1 0-1,1-9 0,-2 3-48,0 16 108,0 23 124,-1-15-150,1-2 3,0 1-1,0 0 0,1-1 1,0 1-1,1-1 0,0 1 0,1-1 1,4 13-1,-2-11 34,0 0 1,1-1-1,0 1 1,0-1-1,1 0 0,9 10 1,-13-17-30,0 0 0,0 0 0,0 0 0,1 0 1,-1 0-1,0-1 0,1 1 0,0-1 1,0 0-1,0 0 0,-1-1 0,2 1 0,-1-1 1,0 0-1,0 0 0,0 0 0,0 0 0,1-1 1,-1 0-1,0 0 0,9-1 0,28-9 161,-36 9-149,-1 1 0,0-1 0,0 0 0,1-1 0,-1 1 0,0-1 0,0 0 0,-1 1 0,1-2 0,0 1 0,-1 0 0,1-1 0,-1 0 0,0 0 0,4-4 0,0 1 26,-1-1-1,-1 1 1,1-1-1,-1-1 1,0 1-1,-1-1 1,0 1-1,0-1 1,0-1-1,-1 1 1,-1 0-1,3-12 1,-4 9-23,0 1 1,0-1-1,-1 1 1,-1-1-1,0 0 0,0 1 1,-1-1-1,0 1 1,-7-17-1,-3-1-9,9 22-43,0 0-1,1 0 1,-1 0-1,1-1 1,0 1-1,1-1 1,0 1-1,-1-10 1,2 7-66,1-9-227,0 17 275,-1 1-1,0-1 1,1 1-1,-1-1 1,1 1-1,-1 0 1,1-1-1,-1 1 1,1-1-1,-1 1 1,1 0-1,-1 0 1,1-1-1,-1 1 0,1 0 1,-1 0-1,1 0 1,0 0-1,-1-1 1,1 1-1,-1 0 1,1 0-1,-1 0 1,1 0-1,1 1 1,13-1-648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7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2 2496,'-4'0'-81,"2"-1"397,0 1-1,0 0 0,0 0 0,1 0 0,-1 0 1,0 0-1,0 1 0,0-1 0,0 1 0,-3 0 0,1 6-53,3-7-246,1 1 0,0-1-1,0 1 1,-1-1 0,1 0 0,0 1 0,-1-1 0,1 1-1,0-1 1,-1 0 0,1 0 0,0 1 0,-1-1 0,1 0-1,-1 1 1,1-1 0,-1 0 0,1 0 0,-1 0 0,1 0-1,0 1 1,-1-1 0,1 0 0,-1 0 0,1 0-1,-1 0 1,1 0 0,-1 0 0,1 0 0,-1 0 0,0-1-1,-2 1 28,1 1-1,0-1 1,0 0-1,-1 1 0,1-1 1,0 1-1,0 0 1,0 0-1,0 0 0,-4 2 1,-16 7 178,19-9-200,0 0-1,0 1 0,0 0 0,1 0 0,-1 0 1,0 0-1,1 0 0,-1 0 0,1 1 0,-4 5 1,-7 6 60,1-4 15,10-8-74,0-1 1,0 1-1,0 0 0,0 0 1,1 0-1,-1-1 0,1 2 1,-1-1-1,1 0 0,-2 3 1,2-2 7,-1 0 12,0 1 0,1 0 1,-1 0-1,1 0 0,-2 7 0,3-10-38,0 0 1,0 0 0,0 0-1,0 0 1,0 0-1,0 0 1,0 0-1,0 0 1,0 0-1,1 0 1,-1 0-1,0 0 1,1 0-1,-1 0 1,1 0-1,-1 0 1,1-1 0,-1 1-1,1 0 1,0 0-1,-1 0 1,1-1-1,0 1 1,0-1-1,-1 1 1,1 0-1,0-1 1,0 1-1,0-1 1,0 0-1,0 1 1,0-1 0,1 1-1,1-1 11,0 1 0,0 0 1,0-1-1,0 1 0,0-1 0,1 0 0,-1 0 1,0 0-1,0-1 0,0 1 0,0-1 0,0 0 0,6-1 1,1-3 118,0 0 0,15-9 0,3-2 62,-26 15-180,-1 1 0,1-1 0,0 0 1,-1 0-1,1 0 0,0 0 0,-1 0 1,1-1-1,-1 1 0,0 0 1,1-1-1,-1 1 0,0-1 0,0 1 1,0-1-1,0 0 0,0 1 0,0-1 1,0 0-1,0-3 0,0 3 7,-1 0 0,1 0-1,-1 0 1,0 0 0,0 0-1,0 0 1,0 0 0,0 0 0,0 1-1,-1-1 1,1 0 0,-1 0 0,1 0-1,-1 0 1,0 0 0,1 1 0,-1-1-1,-2-3 1,-1-3 105,1 2 27,0-1 0,-1 1-1,1 0 1,-1 0 0,-1 0 0,1 0 0,-1 1-1,0 0 1,-9-8 0,2 1-258,13 12-167,-1-1 0,1 1 0,0 0 0,0-1 0,0 1 0,0 0 0,0 0 0,0-1 0,0 1-1,1 0 1,-1 0 0,0 0 0,1 1 0,27-1-1959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8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9 112 3328,'13'-26'1061,"-11"15"-634,-2 6-213,-1-1 0,0 1 0,0-1 1,-4-9-1,4 13-70,0-1-1,0 1 1,0-1 0,0 1-1,0 0 1,-1-1 0,1 1-1,-1 0 1,1 0 0,-1 0-1,0 0 1,0 0 0,-3-2-1,3 4-79,0-1 0,1 0 0,-1 1 0,0 0 0,0-1 0,0 1 0,0 0 0,-4 1 0,-6-2 136,7 0-144,0 0 0,0 1 0,0 0-1,0 0 1,1 1 0,-1-1 0,0 1 0,0 0-1,0 0 1,1 1 0,-9 2 0,-46 35 322,31-21-316,2 2-1,0 0 0,1 1 1,1 2-1,1 0 0,2 2 1,-35 49-1,28-24-13,3 1 0,-34 92 0,46-109-11,1 1 1,2 1-1,1 0 0,-6 54 1,12-61-24,2 0 1,1-1-1,6 48 1,-5-67 25,1 1 1,0-1-1,1 0 1,0-1-1,0 1 1,1 0 0,1-1-1,-1 0 1,1 0-1,0 0 1,1-1 0,0 1-1,0-1 1,12 10-1,-10-10 22,1-1-1,0 0 0,12 6 1,26 6 66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8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3648,'1'3'370,"0"3"26,-8 8 481,5-12-858,-1 2 22,0 1 1,1-1-1,-1 1 0,1-1 0,0 1 0,0 0 0,0 0 0,1 0 1,-1 0-1,1 0 0,1 0 0,-1 6 0,0-2 31,0 1 1,0-1-1,-3 13 0,-2 9 71,1 4-32,3-12 68,-9 38 0,7-47-93,0-1-1,1 1 0,1 0 1,-1 27-1,3-31 57,-1 0 1,0 1-1,-1-1 0,0-1 0,-5 17 0,7-26-109,0 1 0,0 0 0,-1 0 0,1 0-1,0 0 1,-1 0 0,1 0 0,0 0 0,-1-1-1,1 1 1,-1 0 0,1 0 0,-1 0 0,0-1-1,1 1 1,-1 0 0,0-1 0,-1 2 0,-4 2 255,3 0-157,-2-1 80,-2-9-76,7 5-132,-1 1 8,1-1-1,0 1 0,-1-1 1,1 1-1,0-1 0,-1 0 1,1 1-1,0-1 0,0 1 1,-1-1-1,1 0 0,0 1 1,0-1-1,0 0 0,0 1 1,0-1-1,0 0 0,0 1 1,0-1-1,0 0 0,0 1 1,0-1-1,1 0 0,-1-2 30,0-17-10,-1-2-42,2 0 0,0 0 0,1 0 0,1 0 0,7-22 0,-4 20 31,1-1-112,1 1-1,18-41 0,-24 61 98,1-1 1,0 1-1,0 0 0,1-1 0,0 1 0,-1 1 0,1-1 0,0 1 0,1-1 0,-1 1 0,1 0 0,-1 1 0,1-1 0,0 1 1,0 0-1,7-2 0,-11 3 5,-1 1 1,1 0-1,0 0 1,0 0-1,-1-1 1,1 1-1,0 0 1,0 0-1,0 0 1,-1 0-1,1 0 1,0 0-1,0 1 1,0-1-1,-1 0 1,1 0 0,0 0-1,0 1 1,-1-1-1,1 0 1,0 1-1,-1-1 1,1 1-1,0-1 1,0 2-1,10 16 243,-8-12-159,0 1-38,0 0 0,-1 1 0,1-1 1,-1 1-1,-1-1 0,0 1 0,0-1 1,0 15-1,-2 2 64,-7 36-1,5-36 11,-2 37 0,5-38-47,1-11-23,-1 1 1,-1 0-1,-2 14 1,3-27-58,-6 28 342,7-26-321,-1-1 1,0 1-1,0 0 1,1-1-1,-1 1 1,1-1-1,-1 1 1,1-1-1,1 4 1,-2-5-6,1 1-1,-1-1 1,1 1-1,-1 0 1,0-1-1,1 1 1,-1 0 0,0-1-1,0 1 1,1 0-1,-1-1 1,0 1-1,0 0 1,0 0 0,0-1-1,0 1 1,0 0-1,0-1 1,0 1-1,0 0 1,-1 1 0,1 0-224,0 0-1826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9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560,'0'-13'832,"0"13"-827,0 0 1,0 0-1,0 0 1,0-1-1,0 1 1,0 0 0,0 0-1,0 0 1,0 0-1,0 0 1,0 0-1,0 0 1,0 0-1,0 0 1,0 0-1,0-1 1,0 1-1,0 0 1,0 0-1,0 0 1,0 0-1,0 0 1,0 0-1,0 0 1,0 0-1,0 0 1,1 0-1,-1 0 1,0 0 0,0-1-1,0 1 1,0 0-1,0 0 1,0 0-1,0 0 1,0 0-1,0 0 1,0 0-1,0 0 1,0 0-1,0 0 1,1 0-1,-1 0 1,0 0-1,0 0 1,0 0-1,0 0 1,0 0-1,0 0 1,0 0-1,0 0 1,0 0-1,0 0 1,1 0 0,-1 0-1,0 0 1,66 0 5385,39 0-2980,-97 0-2394,-1-1 1,0 0-1,14-4 1,-13 3 32,0 0 1,0 0-1,16 0 1,-6 2 40,-9 1 8,0-1 0,0 0 0,0-1 1,12-2-1,-8-4 146,-12 7-340,0-1 1,0 0-1,0 1 1,0-1 0,0 1-1,0-1 1,1 1-1,-1-1 1,0 1 0,0 0-1,1-1 1,-1 1-1,0 0 1,0 0-1,1 0 1,0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4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5408,'13'-13'1728,"-12"13"-1686,-1 0 0,1-1 1,0 1-1,-1-1 0,1 1 0,0 0 1,-1-1-1,1 1 0,0 0 1,-1 0-1,1 0 0,0 0 0,-1-1 1,1 1-1,0 0 0,0 0 0,-1 0 1,1 0-1,0 1 0,-1-1 1,2 0-1,3 1 116,366-1 674,-373-3-2507,-8-7-1626,7 7 1045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9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3648,'-16'-16'1664,"16"32"-1472,-15 0 1408,15-1-928,0 16 224,-16 0-544,1 16 0,15 16-224,0-17 224,0 1-224,-16-16-320,32 0 96,-16-15-3360,15 0 1888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0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4992,'-16'0'2240,"-15"32"-1952,31-1 576,0-16-544,0 32 288,-15-16-352,15 16 64,0 0-192,0-16 224,0 0-224,0 0 160,0 0-160,0-15 64,0 15-96,15-15-6176</inkml:trace>
  <inkml:trace contextRef="#ctx0" brushRef="#br0" timeOffset="1">1 421 4576,'0'16'2048,"15"-16"-1760,1 0 1504,0 0-1024,15 0 416,16 0-704,-1 0 128,1 0-352,-16-16 128,16 16-224,-32 0 288,17 0-256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10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92,'0'10'415,"1"20"828,-1-29-1190,0 0 0,1 0 0,-1 0-1,0 0 1,1 1 0,-1-1 0,1 0 0,0 0-1,-1 0 1,1 0 0,0 0 0,-1 0 0,1 0 0,0-1-1,0 1 1,0 0 0,0 0 0,0 0 0,1 0-1,9 4 360,-9-4-326,0 0 0,0 0-1,1 0 1,-1 0 0,0 1 0,0-1 0,0 1 0,2 1-1,0 2 11,1-1-1,1 0 0,-1-1 0,0 1 0,7 2 0,-8-4-70,-1-1 1,1 1-1,-1 0 0,0 0 0,0 0 0,0 0 0,0 1 0,0-1 0,-1 1 1,1 0-1,-1 0 0,0 0 0,3 4 0,6 6 70,3 2 98,-14-14-185,1 0 1,-1-1-1,0 1 1,1 0 0,-1-1-1,0 1 1,0 0-1,1 0 1,-1-1 0,0 1-1,0 0 1,0 0-1,0 0 1,0-1 0,0 1-1,0 0 1,0 0-1,-1 0 1,1-1 0,0 1-1,0 0 1,-1 0-1,-2 4 9,-1-1 0,1 0 0,-1-1 0,0 1-1,0-1 1,0 0 0,0 0 0,0 0 0,-1 0-1,0-1 1,-6 3 0,6-2-16,-1 0-29,5-3 27,1 0 1,-1 0 0,1 0-1,-1 0 1,1 0-1,0 1 1,-1-1 0,1 0-1,-1 0 1,1 0-1,0 1 1,-1-1 0,1 0-1,0 1 1,-1-1-1,1 0 1,0 1 0,-1-1-1,1 0 1,0 1-1,0-1 1,-1 1 0,1-1-1,0 1 1,0-1-1,0 0 1,0 1 0,0-1-1,0 1 1,0-1-1,-1 1 1,1-1 0,0 1-1,1-1 1,-1 1-1,0-1 10,0 0 0,0 0-1,0 0 1,0 1-1,-1-1 1,1 0 0,0 0-1,0 0 1,0 0-1,0 0 1,0 0 0,0 0-1,0 0 1,0 0 0,0 0-1,0 1 1,1-1-1,-1 0 1,0 0 0,0 0-1,0 0 1,0 0-1,0 0 1,0 0 0,0 0-1,0 0 1,0 0-1,0 0 1,0 0 0,0 1-1,0-1 1,0 0-1,0 0 1,0 0 0,0 0-1,0 0 1,1 0 0,-1 0-1,0 0 1,0 0-1,0 0 1,0 0 0,0 0-1,0 0 1,0 0-1,0 0 1,0 0 0,0 0-1,1 0 1,-1 0-1,0 0 1,0 0 0,0 0-1,0 0 1,0 0-1,0 0 1,42 0 775,-39 0-746,0 0 1,1-1-1,-1 1 1,0-1-1,0 1 1,0-1-1,0 0 1,6-3-1,6-1 53,3 1-68,-11 2-394,1 0-1,-1 0 1,0 0-1,8-4 1,17-10-813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1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1 3552,'4'-4'249,"1"0"-1,-1 0 1,1 1 0,0 0-1,0 0 1,0 0 0,6-2-1,2 3 357,-9 8-42,3 3-104,5 0 114,-8-7-449,-1 0 0,1 0 0,-1 1 1,0-1-1,0 1 0,0 0 0,0 0 0,3 4 0,6 13 34,0 0 0,-1 1 0,-1 0 0,-1 0 0,-1 1 0,-1 0-1,-1 0 1,-1 1 0,3 29 0,-5-12 51,-2 1 1,-1-1-1,-7 42 0,-9-4 197,9-47-252,3-10-65,1-5-10,-1 0 0,0 0 0,-10 22 1,6-24-3,-1 1 0,0-1 0,-1-1 0,-1 0 0,0 0 0,0-1 0,-21 16 0,-99 70 289,111-85-335,-166 99-2820,105-65 1029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12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3392,'0'-15'1525,"-2"15"-1183,1 0-197,0-1 1,0 1 0,0 0 0,0 0 0,-1 0 0,1 0 0,0 0 0,0 0 0,0 0 0,-1 1 0,1 11 489,2-6-502,-1 319 1360,1-286-1394,8 39 1,-6-55-59,2 37 71,0-28 38,-2-14 40,0 0 0,-1 28 0,-2-41-258,1-2 177,-1 1 0,0-1 0,0 1 0,0-1 0,0 1-1,-1-1 1,1 1 0,-3 4 0,3-7-123,0-1 1,0 0-1,0 0 1,0 1-1,-1-1 1,1 0-1,0 0 1,0 0-1,0 0 1,-1 1-1,1-1 1,0 0-1,0 0 1,-1 0-1,1 0 1,0 0-1,0 0 1,-1 0-1,1 1 1,0-1-1,0 0 0,-1 0 1,1 0-1,0 0 1,0 0-1,-1 0 1,1 0-1,0 0 1,-1-1-1,1 1 1,0 0-1,0 0 1,-1 0-1,1 0 1,0 0-1,0 0 1,-1 0-1,1-1 1,0 1-1,0 0 1,0 0-1,-1 0 1,1 0-1,0-1 0,0 1 1,0 0-1,0 0 1,-1-1-1,1 1 1,0 0-1,0 0 1,0-1-1,0 1 1,0 0-1,0 0 1,0-1-1,0 1 1,0 0-1,0 0 1,0-1-1,0 1 1,0 0-1,0-1 0,-2-20-2653,2 20 2237,0-1-1308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1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416,'0'0'5,"0"0"-1,0-1 1,0 1 0,0-1-1,0 1 1,0 0 0,0-1-1,0 1 1,0-1 0,0 1-1,0 0 1,0-1 0,0 1-1,0-1 1,0 1 0,0 0-1,0-1 1,0 1 0,1-1-1,-1 1 1,0 0 0,0-1-1,1 1 1,-1 0 0,0-1-1,0 1 1,1-1 0,7 7 126,-6-3-62,-1-3-24,-1 1 0,0-1 0,1 1 0,-1-1 0,0 1 0,1-1 1,-1 1-1,0-1 0,0 1 0,1-1 0,-1 1 0,0 0 0,0-1 0,0 1 1,0-1-1,0 1 0,0 0 0,0-1 0,0 1 0,0-1 0,0 1 0,0 0 1,0-1-1,-1 1 0,1 0 0,0-1 67,0 19 1908,0-11-1675,0-1-1,0 1 1,0-1 0,-3 9 0,-7 18 215,5 10-176,-1-19-108,4-16-125,0 1 0,1-1 0,-1 16 0,2-10 21,0-9-108,1 1 0,-2-1-1,1 0 1,-1 1 0,-1 6-1,-4 0 181,5-12-206,0 1-1,0-1 1,1 0-1,-1 1 1,0-1-1,1 1 0,-1-1 1,1 1-1,0-1 1,-1 1-1,1-1 1,0 3-1,-1 6 818,5-18-393,2 4-322,-1 0 14,-3-9 6,-2-5-70,2 1-1,0-1 1,1 0 0,1 0 0,0 1 0,12-27 0,-3 8-150,-8 23-12,0 0 1,0 0-1,14-21 0,-17 31 57,0 0 1,0 1-1,0-1 0,1 1 0,0-1 0,-1 1 0,1 0 0,0 0 1,5-2-1,8-7 9,2-3 56,-9 7-19,1-1 1,13-7-1,-19 12-20,0 1 0,1 0-1,-1 0 1,1 1-1,0-1 1,-1 1 0,1 0-1,0 1 1,9-1-1,22 1 140,-34-1-133,-1 1 1,1 0 0,0 0-1,-1 0 1,1 1-1,-1-1 1,1 0 0,0 1-1,-1-1 1,1 1-1,-1-1 1,1 1 0,-1-1-1,1 1 1,-1 0 0,1 0-1,1 2 1,6 3 91,2 1-28,-6-4-48,-1-1-1,1 1 0,-1 0 1,0 0-1,0 1 1,0-1-1,0 1 1,-1 0-1,6 7 1,0 12 119,0-2-64,-6-17-51,-1 0 0,0 1 0,0-1 0,-1 0 0,1 1 1,-1 0-1,0-1 0,0 1 0,0 5 0,-1 43 383,0-31-129,0-20-254,0 0 0,-1 0 0,1 0 0,0 0-1,-1 0 1,1 0 0,-1 0 0,1 0 0,-1 0 0,0 0-1,0 0 1,0-1 0,0 1 0,0 0 0,-1-1 0,1 1-1,0 0 1,-1-1 0,1 0 0,-1 1 0,-2 1 0,-8 8 486,11-10-480,-7 5 9,7-6-68,1 0-1,0 0 1,0 0-1,-1-1 0,1 1 1,0 0-1,0 0 1,-1 0-1,1-1 1,0 1-1,0 0 0,0 0 1,-1-1-1,1 1 1,0 0-1,0 0 1,0-1-1,0 1 0,0 0 1,0-1-1,-1 1 1,1 0-1,0-1 1,0 1-1,0 0 0,0-1 1,0 1-1,0 0 1,0 0-1,0-1 1,0 1-1,0 0 1,1-1-1,-1 1 0,0 0 1,0-1-1,0-14-473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6:1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2560,'0'-13'832,"0"13"-827,0 0 1,0 0-1,0 0 1,0 0-1,0 0 1,0-1 0,0 1-1,0 0 1,0 0-1,0 0 1,0 0-1,0 0 1,0 0-1,0 0 1,0 0-1,0 0 1,0 0-1,0-1 1,0 1-1,0 0 1,0 0-1,0 0 1,0 0-1,1 0 1,-1 0-1,0 0 1,0 0-1,0 0 1,0 0 0,0 0-1,0 0 1,0 0-1,0-1 1,0 1-1,0 0 1,0 0-1,0 0 1,0 0-1,0 0 1,1 0-1,-1 0 1,0 0-1,0 0 1,0 0-1,0 0 1,0 0-1,0 0 1,0 0-1,0 0 1,0 0-1,0 0 1,1 0-1,-1 0 1,0 0 0,0 0-1,0 0 1,1 0 252,0 0 1,0 0-1,1 1 1,-1-1 0,0 0-1,0 0 1,0 0-1,0 1 1,0-1 0,0 1-1,2 0 1,13 14 2019,-11-11-2175,0 0 1,0-1 0,0 1 0,1-1 0,7 4-1,24 14 117,-23-10-180,2-1-1,0-1 1,0 0-1,33 12 1,-24-10 39,23 14 0,1 1 168,-30-14-138,-15-9-7,1 0 0,-1 0 0,1-1 0,8 4 0,10-1 287,-15 2 107,-8-6-476,0-1 1,0 1-1,1-1 1,-1 0-1,0 1 1,1-1-1,-1 1 0,1-1 1,-1 0-1,0 0 1,1 1-1,-1-1 0,1 0 1,-1 0-1,1 1 1,-1-1-1,1 0 0,-1 0 1,1 0-1,-1 0 1,1 0-1,-1 0 1,1 0-1,-1 0 0,1 0 1,-1 0-1,1 0 1,0 0-1,14 0 1996,-15 3-1973,0-3-45,0 1 1,0-1 0,0 1-1,0-1 1,0 1 0,0-1 0,0 1-1,0-1 1,0 1 0,0-1 0,0 1-1,0-1 1,-1 0 0,1 1 0,0-1-1,0 1 1,-1-1 0,1 1-1,0-1 1,0 0 0,-1 1 0,1-1-1,-1 0 1,1 1 0,0-1 0,-1 0-1,1 0 1,-1 1 0,1-1-1,0 0 1,-1 0 0,1 0 0,-1 1-1,1-1 1,-1 0 0,1 0 0,-1 0-1,1 0 1,-1 0 0,1 0 0,-2 0-1,-3 2-14,-179 183 331,172-173-240,-26 20-1,-19 4 17,1 12 20,41-34 97,0-1 1,-23 16-1,25-22-71,7-3-102,0-1 1,1 1-1,-1 0 1,-8 8 0,12-10-202,1-1 0,-1 1 0,0-1 0,0 1 0,0-1 0,-1 0 0,1 0 0,-3 1 0,-5 3-1946,-5 8-10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28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2 1056,'13'-13'357,"-13"13"-349,1 0 0,-1-1 1,1 1-1,-1-1 0,1 1 0,0 0 0,-1 0 0,1-1 0,-1 1 0,1 0 0,0 0 0,-1 0 0,1-1 0,0 1 0,-1 0 0,1 0 1,0 0-1,-1 0 0,1 1 0,0-1 0,-1 0 0,1 0 0,0 0 0,2 1 28,-2-1-23,1 0 1,0 0-1,-1 0 0,1 1 1,-1-1-1,1 0 1,0 1-1,-1 0 1,1-1-1,-1 1 1,0 0-1,3 1 1,-2-1-14,-1 0 1,1 0-1,0 0 1,0 0-1,-1 0 1,1-1-1,0 1 0,0-1 1,0 1-1,0-1 1,0 0-1,3 0 1,115 0 415,17-8 1334,-4 1-300,-82 7-1064,121-3 625,-21-7-611,23 5-91,130-15 18,-180 11-174,107-9 18,180-26 16,-271 28-150,234-35 59,42-4-128,-196 34 21,-25-5 102,-75 14 217,163 5 0,-213 8-108,-40 1-392,-28-2 93,0 1-1,0 0 0,0 0 0,-1 0 0,1-1 0,0 2 0,-1-1 0,1 0 0,0 0 0,2 3 0,11 12-3958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480,'0'0'165,"3"2"-106,-2 0-24,1-1 0,-1 0 0,0 0 0,1 0 0,-1 0 0,1 0 0,0-1 0,-1 1-1,1 0 1,0-1 0,-1 1 0,4 0 0,30 0 651,-28-1-658,15 1 244,2-1 131,39-3-1,-13-3-142,110-17 195,-21 1-86,-91 16-258,-41 5-77,0 0 0,-1 1 0,1 0 0,0 0 0,0 0 0,-1 1 0,1 0 0,0 1 0,-1 0 0,1 0 0,-1 0 0,10 5 1,-15-7-38,-1 1 0,1-1 0,-1 0 1,1 0-1,0 1 0,-1-1 0,1 0 1,-1 1-1,0-1 0,1 0 0,-1 1 1,1-1-1,-1 1 0,0-1 1,1 1-1,-1-1 0,0 1 0,1-1 1,-1 1-1,0-1 0,0 1 0,1-1 1,-1 1-1,0 0 0,0-1 1,0 2-1,0-1-38,-1 0 0,1 0 0,0 1 0,-1-1 1,0 0-1,1 0 0,-1 0 0,1 0 0,-1 0 1,0 0-1,0 0 0,0 0 0,-1 1 0,-13 13-412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2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408,'-31'16'629,"31"-19"-543,0-4 11,0 14-2,0-7-92,0 0 1,0 0 0,0 0 0,0 0 0,0 1 0,0-1-1,0 0 1,0 0 0,0 0 0,0 0 0,0 0 0,0 0-1,0 0 1,0 0 0,0 0 0,0 0 0,0 0 0,0 1-1,0-1 1,0 0 0,0 0 0,0 0 0,0 0 0,0 0-1,0 0 1,0 0 0,0 0 0,0 0 0,0 0 0,0 0 0,0 0-1,1 1 1,-1-1 0,0 0 0,0 0 0,0 0 0,0 0-1,0 0 1,0 0 0,0 0 0,0 0 0,0 0 0,0 0-1,0 0 1,1 0 0,-1 0 0,0 0 0,0 0 0,0 0-1,0 0 1,0 0 0,0 0 0,0 0 0,0 0 0,0 0-1,1 0 1,108 0 2178,-59 1-1877,-15 0-194,67-6 1,-75 0-106,-15 2-7,1 1 1,-1 1 0,15-1 0,-4 1 33,24 1 145,-45 1-165,1-1 1,0 0-1,-1 1 1,1-1-1,-1 1 1,0 0-1,1-1 1,-1 1-1,1 1 1,-1-1-1,0 0 1,0 0-1,3 3 1,-5-4-5,1 1 0,-1-1 0,0 1 0,1-1 0,-1 1 0,0-1 0,0 1 0,1 0 0,-1-1 0,0 1 0,0-1 0,0 1 0,0-1 0,0 1 0,0 0 0,0-1 0,0 1 0,0-1 0,0 1 0,0-1 0,0 1 0,0 0 0,0-1 0,0 1 0,-1-1 0,1 1 0,0-1 0,0 1 0,-1-1 0,1 1 0,-1 0 16,-3 4-410,0 0 1,0 0-1,-7 5 1,5-4-654,-9 10-61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4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720,'-26'0'891,"26"0"-885,0 0 0,0 0 1,0 0-1,0 0 1,0 0-1,0 0 0,0 0 1,-1 0-1,1 0 1,0 0-1,0 0 1,0 0-1,0 0 0,0 0 1,0 0-1,-1-1 1,1 2-1,0-1 1,0 0-1,0 0 0,0 0 1,0 0-1,-1 0 1,1 0-1,0 0 0,0 0 1,0 0-1,0 0 1,0 0-1,0 0 1,-1 0-1,1 0 0,0 0 1,0 0-1,0 0 1,0 1-1,0-1 0,0 0 1,0 0-1,0 0 1,0 0-1,0 0 1,-1 0-1,1 0 0,0 1 1,0-1-1,0 0 1,0 0-1,0 0 1,0 0-1,0 0 0,0 1 1,0-1-1,0 10 373,0-7 688,-2 0-188,-11 7 284,8-8-933,4-2-176,0 1 0,1-1 0,-1 0 0,1 1 0,-1-1 0,0 0 0,1 1 0,-1-1 0,1 1 0,-1-1 0,1 0 0,-1 1 0,1-1 0,-1 1 0,1 0 0,0-1 0,-1 1 0,1-1 0,0 1 0,-1 0-1,1 0 1,-3 4 172,-7 8 308,8-11-427,0-1 0,0 1 0,1 0 0,-1 0 1,1 0-1,0 0 0,-1 0 0,0 4 0,-4 22 517,-4 6 0,5 10-197,1-23-208,1-9-128,1 0 0,0 1-1,1-1 1,1 1-1,0-1 1,1 15-1,10 7-20,-9-21-42,-1-10-21,-1-1 1,0 0-1,1 0 0,0 1 1,-1-1-1,1 0 0,0 0 1,0 0-1,0 0 0,0 0 1,1 0-1,-1 0 1,0 0-1,3 2 0,0 0 61,0 0 0,1 0 0,0 0 0,5 3 0,-7-5-47,-1-1 1,0 0-1,1 0 1,-1 0-1,1-1 1,0 1-1,-1-1 1,1 1-1,-1-1 1,5 0-1,-5 0-42,0 0 0,0 0 1,0 0-1,0-1 0,0 1 0,-1 0 0,1-1 0,0 0 0,0 1 1,0-1-1,0 0 0,-1 0 0,1 0 0,0 0 0,-1 0 0,1-1 0,-1 1 1,1 0-1,2-4 0,4-3-234,-5 6-44,1 0 0,-1 0-1,0 1 1,1-1-1,6-1 1,-9 3 86,1-1-1,0 1 1,-1-1-1,1 0 1,0 1 0,-1-1-1,1 0 1,-1 0-1,1 0 1,-1 0-1,2-2 1,0-1-172,0 0 0,0 1 0,-1-1 1,1 0-1,1-6 0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1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3232,'-32'-31'1456,"32"31"-1442,1 0 0,-1 0 0,0 1 1,0-1-1,0 0 0,0 0 0,0 0 0,0 0 0,1 0 1,-1 0-1,0 0 0,0 1 0,0-1 0,0 0 1,1 0-1,-1 0 0,0 0 0,0 0 0,0 0 0,0 0 1,1 0-1,-1 0 0,0 0 0,0 0 0,0 0 1,0 0-1,1 0 0,-1 0 0,0 0 0,0 0 0,0-1 1,0 1-1,1 0 0,-1 0 0,1 0 17,-1 0-1,1-1 0,-1 1 1,1 0-1,0 0 0,-1 0 1,1 0-1,0 0 0,-1 0 1,1 0-1,0 0 0,-1 0 1,1 0-1,0 0 1,-1 0-1,1 0 0,-1 1 1,1-1-1,0 0 0,-1 0 1,1 1-1,0 0 0,4 1 94,1 0 0,-1 0 0,0 0 0,1-1 0,-1 0 0,1 0-1,0 0 1,10 0 0,2 0 286,29 4 0,0 2-153,14-5-51,0-2-1,63-8 0,-64 3-111,45-1-6,86-9-112,-153 11 35,98-4-60,-92 8-25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7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912,'0'-16'1312,"0"32"-1152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18 2720,'-13'13'891,"12"-12"-872,1-1 0,0 1 0,-1-1 0,1 1 0,0 0 0,-1-1 0,1 1 0,0-1 0,0 1 0,-1 0 0,1-1 0,0 1 0,0 0 0,0-1 0,0 1 0,0 0 0,0-1 0,0 1 0,0 0 0,0-1 0,0 1 0,0 0 1,1 0-1,-1 1 41,0 11 79,0-12-136,0-1 1,0 0-1,0 0 1,0 0-1,0 1 1,0-1-1,1 0 1,-1 0-1,0 1 1,0-1-1,0 0 1,0 0-1,0 0 1,0 0-1,0 1 1,1-1-1,-1 0 1,0 0-1,0 0 1,0 0-1,0 1 1,1-1-1,-1 0 1,0 0-1,0 0 1,0 0-1,0 0 1,1 0-1,-1 0 1,0 0-1,0 0 1,1 1-1,-1-1 1,0 0-1,19 12 281,-13-8-193,0 0-1,1 0 1,-1 0-1,1-1 1,0 1-1,11 2 1,-2-4 13,-1-1 1,32-1 0,-19 0-20,17 0 22,67-2 225,-99 1-288,1-1 0,-1-1 0,0 0 0,0-1 0,0 0 0,16-8 0,-14 5-18,-9 4-9,1 0 0,-1 0 0,-1 0 0,1-1 0,9-7 0,-11 6 33,0 0-1,0-1 0,0 1 1,-1-1-1,0 0 1,0 0-1,0 0 1,-1 0-1,0-1 1,2-11-1,-3 14-43,0 2-1,0-1 0,0 0 0,0 0 0,-1 0 0,1 0 0,-1 1 0,0-1 0,0 0 0,0 0 0,0 0 0,0 0 0,-1 0 0,1 0 0,-1 0 0,0 0 0,0 1 0,0-1 0,-2-4 0,-7-15-1,6 12-5,-1 0-1,0 0 1,0 1 0,-13-18 0,16 26 10,1-1-1,-1 0 1,0 1-1,1-1 1,-1 1 0,0-1-1,0 1 1,0 0-1,0 0 1,0-1-1,0 2 1,0-1-1,-1 0 1,1 0-1,0 1 1,0-1-1,-1 1 1,1 0-1,0-1 1,-1 1 0,1 0-1,0 1 1,-1-1-1,1 0 1,0 1-1,0-1 1,-1 1-1,-3 1 1,-4 3 17,1 0 1,0 1 0,0 0-1,0 0 1,1 1-1,0 0 1,0 0 0,-10 14-1,1 0-18,2 0-1,-18 31 0,32-51-3,-28 54 201,27-50-189,0 1 1,0-1 0,0 1-1,1 0 1,0 0-1,0-1 1,0 9-1,6 19 73,-2-14-44,-1-5-27,-2-7 7,1-1 0,0 1-1,0 0 1,1 0 0,0-1 0,0 1 0,0-1 0,1 1 0,0-1-1,0 0 1,1 0 0,6 8 0,-5-8 4,0-1 0,0 0-1,0 0 1,1-1 0,0 1 0,10 5-1,0-2 120,27 9-1,-23-9-76,22 8 55,2-10 37,-23-5-91,-6 1-38,28 4-173,1-3-1,83-3 1,-62-11-922,-3 9 293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6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304,'-10'0'508,"4"0"3117,6 3-2964,0-3-633,0 1-1,0-1 0,0 1 0,1-1 1,-1 1-1,0-1 0,0 1 0,0-1 1,0 1-1,0-1 0,1 1 0,-1-1 0,0 1 1,0-1-1,1 1 0,-1-1 0,0 1 1,1-1-1,-1 0 0,0 1 0,1-1 1,-1 0-1,1 1 0,-1-1 0,1 0 0,-1 1 1,1-1-1,1 1 30,0-1 0,0 0 1,-1 1-1,1-1 0,0 0 0,-1 0 0,1 0 1,0 0-1,2-1 0,5-1 121,1 0 0,13-5 0,-17 5-175,-3 0 20,1 1 0,0 1-1,0-1 1,0 0 0,-1 1-1,7 0 1,-9 0-16,1 0 1,0 0-1,-1 0 1,1 0-1,-1 0 0,1-1 1,0 1-1,-1 0 1,1-1-1,-1 1 1,1-1-1,-1 0 1,1 1-1,-1-1 0,1 0 1,-1 0-1,0 0 1,0 0-1,1 0 1,1-3-1,-2 3 0,1-1 1,0 1-1,0-1 1,0 1-1,0 0 1,0 0-1,0 0 0,0 0 1,0 0-1,1 0 1,-1 1-1,0-1 1,3 0-1,8-2-95,-1-3-186,0 1-433,0 3-2984,1 2 1494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7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56 2816,'-16'16'1280,"1"30"-1120,-1-30 832,16 15-576,-16 16 192,16 0-352,0-1-160,0-15-64,16 1 32,-16-17-32</inkml:trace>
  <inkml:trace contextRef="#ctx0" brushRef="#br0" timeOffset="1">312 0 4640,'-62'0'2112,"46"0"-1824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6 1568,'-16'-16'3435,"5"27"-2901,3-4-266,1 0-1,0 0 1,-6 10 0,-6 9 20,-7-2-16,6 15-75,0-12 19,14-19-151,0 0 0,-7 14 0,10-15-67,-1 0-2,0 0 1,0 1 0,1-1-1,0 1 1,1 0 0,-1 0-1,1 0 1,-1 14 0,3-21 4,0 0 1,0 0 0,0 0 0,0 0-1,0 0 1,0 0 0,0 0 0,0 0-1,1 0 1,-1 0 0,0 0 0,1 0-1,-1 0 1,1 1 0,0-2-2,0 1 1,0-1 0,0 1 0,0-1 0,0 0-1,-1 0 1,1 1 0,0-1 0,0 0-1,0 0 1,0 0 0,0 0 0,0 0-1,1 0 1,2 0 11,-1-1-1,1 1 1,-1-1 0,0 0 0,1 0-1,-1 0 1,5-2 0,7-2 97,-6 3-66,8-4-17,4-17-127,5 2 10,-19 13 53,-1-1 0,1 1 1,4-11-1,10-13 66,2 4-6,-15 12-65,-1 12-11,-7 3 51,1 1 0,-1 0 0,0 0 0,1 0 0,-1-1 0,0 1 0,1 0 1,-1 0-1,0-1 0,1 1 0,-1 0 0,0-1 0,0 1 0,1 0 0,-1-1 0,0 1 1,0 0-1,0-1 0,1 1 0,-1-1 0,0 1 0,0 0 0,0-1 0,0 1 0,0-1 1,0 1-1,0 0 0,0-1 0,0 1 0,0-1 0,0 10 0,-1 0-3,1 0 0,1 0 0,-1 0 0,1 0 0,1-1 0,-1 1-1,1 0 1,1-1 0,4 10 0,-3-9 61,1-1 1,0 0-1,1-1 0,0 1 1,0-1-1,0 0 0,15 12 1,-19-18-52,-1-1 1,0 1 0,1 0-1,-1-1 1,1 1-1,-1-1 1,1 1 0,-1-1-1,1 0 1,-1 0 0,1 0-1,-1 0 1,1 0-1,1 0 1,12 0 12,1 0 0,-1-1 0,0-1 0,1-1 0,24-6-1,-34 5 18,0 0-1,0 0 1,0 0 0,0-1-1,0 1 1,-1-1-1,0-1 1,0 1-1,0-1 1,-1 0-1,0 0 1,0 0-1,3-7 1,-6 10-16,0 0 0,0 0 1,0-1-1,0 1 0,0 0 1,-1 0-1,0 0 1,0 0-1,1-1 0,-2 1 1,1 0-1,-1-4 0,-1-2 13,0-1 0,-5-11 0,5 15-26,2 4-6,-1 0 0,0 0 0,1 1 0,-1-1 0,0 0 0,0 1 0,0-1 0,0 0 0,0 1 1,0-1-1,-1 1 0,1 0 0,0-1 0,-3-1 0,-7-8-39,5-6 1,4 8 4,-5-5-84,6 13 100,0 0 0,1-1-1,-1 1 1,0 0 0,1-1-1,-1 1 1,1 0 0,0-1 0,-1 1-1,1-3 1,0 4 14,0 0 1,0 0-1,0 0 0,0 0 0,0 0 0,0 0 1,0 0-1,0-1 0,0 1 0,0 0 1,0 0-1,0 0 0,0 0 0,0 0 0,0 0 1,0 0-1,0 0 0,0 0 0,0 0 1,0 0-1,0-1 0,0 1 0,0 0 1,0 0-1,0 0 0,0 0 0,0 0 0,0 0 1,0 0-1,0 0 0,0 0 0,0 0 1,0 0-1,0 0 0,1 0 0,-1 0 1,0 0-1,0-1 0,0 1 0,0 0 0,0 0 1,0 0-1,0 0 0,0 0 0,0 0 1,0 0-1,0 0 0,1 0 0,-1 0 0,0 0 1,0 0-1,0 0 0,0 0 0,0 0 1,0 0-1,0 1 0,13-1-160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8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976,'-13'13'971,"13"-12"-957,0-1 0,0 0 0,-1 0 0,1 1 0,0-1 0,0 0 1,0 0-1,0 1 0,-1-1 0,1 0 0,0 0 0,0 1 1,0-1-1,0 0 0,0 1 0,0-1 0,0 0 0,0 1 0,0-1 1,0 0-1,0 1 0,0-1 0,0 0 0,0 1 0,0-1 1,-2 15 369,0 0 1,-8 27 0,6-25-94,0-5 102,-1 1 0,-6 15 0,6-20-316,2 0-1,-1 0 0,2 1 1,-1-1-1,1 1 0,0-1 1,0 1-1,1 13 0,1 17-49,-1-36-22,1 0 0,0 0 0,0 0 0,1 0 0,-1-1-1,1 1 1,-1 0 0,1 0 0,0-1 0,0 1 0,0 0 0,0-1 0,1 1-1,-1-1 1,3 3 0,-2-1 2,-1-3 1,0 0 0,-1 0 0,1 1 0,0-1 0,0 0 0,0 0 0,1 0 0,-1 0 0,0 0 1,0 0-1,0 0 0,1-1 0,-1 1 0,0 0 0,1-1 0,-1 1 0,1-1 0,-1 1 0,1-1 0,-1 0 0,0 0 0,1 0 0,-1 1 0,1-1 0,-1 0 0,1-1 0,-1 1 0,1 0 0,2-1 0,2-1 37,-1-1 0,1 1 0,-1-1 1,0 0-1,9-7 0,-5 4-34,-6 4 3,-1 0-1,1-1 1,0 1-1,-1-1 1,0 1-1,0-1 1,0 0-1,0 1 1,0-1-1,0 0 0,-1 0 1,1-1-1,-1 1 1,0 0-1,1-6 1,-1 3 13,0 1 0,0-1 0,-1 0 0,0 0 0,0 1 0,0-1 0,-1 0 0,-2-7 0,-7-19-17,6 13-27,4 17 11,0-1 1,-1 1-1,1 0 1,0 0-1,-1 0 1,1 0-1,-1 0 1,0 0-1,0 0 1,0 0-1,0 0 1,0 0 0,0 1-1,0-1 1,-1 0-1,1 0 1,-1 1-1,1-1 1,-1 1-1,1 0 1,-1-1-1,0 1 1,0 0-1,-3-2 1,0 0-17,-6-1-20,10 4 37,0 0 1,0 1-1,0-1 0,0 1 1,0-1-1,0 1 1,0 0-1,0-1 1,0 1-1,0 0 0,0 0 1,0-1-1,-1 3 1,2-3 4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656,'0'0'1184,"15"0"128,1 0 288,15 0-1120,0 0 320,1 16-480,14-16 192,1 0-288,0 0-128,0 0-64,-1-16 32,-15 32-32,1-32-96,-1 16 32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2240,'-39'0'720,"39"0"-709,-1 0 1,1 0-1,-1-1 0,1 1 1,0 0-1,-1 0 0,1 0 1,-1 0-1,1 0 0,-1 0 1,1 1-1,0-1 0,-1 0 1,1 0-1,-1 0 0,1 0 1,0 0-1,-1 1 0,1-1 1,-1 0-1,1 0 0,0 1 1,-1-1-1,-3 4 5,1-1 152,1-1-1,-1 1 0,0 0 0,1 1 1,-1-1-1,1 0 0,0 1 0,0-1 0,1 1 1,-3 7-1,2-6-8,-1 2 55,1 0-1,0 0 1,1 0-1,0 0 0,-1 13 1,2 120 1423,-1-132-1560,0 1 0,0-1 0,-5 16 0,4-17-10,1 0 0,-1 0 0,0 14 0,1-2 11,1-15-41,-1 1-1,1 0 1,0 0-1,1-1 0,-1 1 1,3 9-1,-3-13-31,1 1 0,0-1 0,-1 0 0,1 0 0,0 0-1,0 0 1,0 0 0,0 0 0,0 0 0,0 0 0,0 0 0,0 0 0,0 0-1,0 0 1,0-1 0,1 1 0,-1-1 0,0 1 0,1-1 0,-1 1 0,0-1 0,1 0-1,-1 1 1,0-1 0,1 0 0,-1 0 0,1 0 0,1 0 0,57 0-5,-31 0 0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9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4 2304,'-15'15'2789,"27"-15"-1522,-9 0-1067,29 1 960,-18 0-925,0-1 0,1 0 1,22-4-1,-13-1-110,0 1-1,32 0 0,-37 3-67,0-1 0,19-4-1,-22 3 6,32-1 0,-41 4-31,0-1-1,-1 1 1,1-1 0,0-1 0,-1 1 0,10-5 0,-9 4 3,-4 1 2,0 0 1,0 0-1,0 1 0,0-1 0,0 1 0,0 0 0,0 0 0,1 0 0,3 1 0,7-1-96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58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248,'0'0'539,"-3"0"-342,-4 0 366,17 0 506,-10 3-728,0 23 587,-3-21-650,2-4-238,-1 1 0,1-1 1,0 1-1,0 0 1,0-1-1,1 1 1,-1 0-1,0-1 1,0 1-1,1 0 1,-1 0-1,1 2 1,-2 29 268,2-30-297,0 41 500,0-41-213,1-4-296,0 1-1,-1 0 1,1 0-1,0 0 1,0-1-1,-1 1 1,1 0-1,0-1 1,0 1-1,-1-1 1,1 1-1,0-1 1,-1 1-1,1-1 1,-1 1-1,1-1 1,0 1-1,-1-1 1,0 0-1,1 0 0,-1 1 1,1-1-1,-1 0 1,0 1-1,1-1 1,-1 0-1,0 0 1,0 0-1,0 1 1,0-1-1,1 0 1,-1 0-1,0-1 1,0-7-34,0 1 1,-1-15-1,1 6 102,-1 16-70,1 0 0,0 0 0,1 1 0,-1-1 1,0 0-1,0 0 0,0 1 0,0-1 0,0 0 0,1 1 0,-1-1 0,0 0 0,1 1 0,-1-1 0,0 0 0,1 1 0,-1-1 1,1 1-1,-1-1 0,1 1 0,-1-1 0,1 1 0,0-1 0,0 0 0,0 1-2,-1 0 1,1-1-1,-1 1 0,0 0 1,1-1-1,-1 1 0,1 0 1,-1-1-1,0 1 0,1-1 1,-1 1-1,0-1 0,1 1 1,-1-1-1,0 1 0,0-1 1,1 1-1,-1-1 0,0 0 1,0 1-1,0-1 0,0 1 0,0-2 1,3-3-70,7-6 6,-7 9-58,-1 2-13,-2 0 130,1 0 0,-1 0 0,1 0 0,0 0 0,-1 0 0,1 0 0,-1 0 0,1 0 0,-1 0 0,1 0 0,0 0 0,-1-1 0,1 1 0,-1 0 0,1 0 0,-1-1 0,1 1 0,0-1 0,1-9 16,-1 12 32,-1-1 0,0 1 0,1 0 0,-1 0 0,1-1 0,-1 1 0,1-1 0,0 1 0,0 0 0,0-1 0,0 0 0,0 1 0,0-1 0,2 3 0,-2-4-28,-1 1-1,0-1 0,1 1 1,-1-1-1,0 1 0,1-1 0,-1 1 1,0-1-1,0 1 0,1 0 1,-1-1-1,0 1 0,0-1 0,0 1 1,0 0-1,0-1 0,0 1 1,0-1-1,0 1 0,0 0 0,0-1 1,0 1-1,0-1 0,-1 1 1,1 0-1,0-1 14,0 37 218,0-37-248,0 1 1,0 0 0,0-1-1,0 1 1,0-1 0,0 1-1,0-1 1,1 1 0,-1-1-1,0 1 1,0-1-1,1 1 1,-1-1 0,0 1-1,1-1 1,-1 1 0,0-1-1,1 1 1,-1-1 0,1 1-1,-1-1 1,1 0-1,0 1 1,0-1 2,-1 1 1,1-1-1,-1 1 0,1-1 1,0 1-1,-1-1 0,1 1 1,-1-1-1,0 1 0,1 0 0,-1-1 1,1 1-1,-1 0 0,0-1 1,0 1-1,1 0 0,-1-1 1,0 1-1,0 0 0,0 0 1,0-1-1,1 1 0,-1 0 0,-1 0 1,1 15 675,3-16-592,-3 0-84,1 0-1,-1 0 1,1 0-1,-1 0 1,0 0-1,1 0 1,-1 0-1,1 0 1,-1 0-1,1 0 1,-1 0-1,0 0 1,1 0-1,-1 0 1,0-1-1,1 1 1,-1 0-1,1 0 1,-1 0-1,0-1 1,1 1-1,-1 0 1,0 0-1,0-1 1,1 1-1,-1 0 1,0-1-1,1 1 1,-1 0-1,0-1 1,0 1-1,0 0 1,0-1-1,1 1 1,-1-1-1,0 1 1,0 0-1,0-1 1,0 1-1,0-1 1,0 1-1,0 0 1,0-1-1,0 1 1,0-1-1,0 1 1,0 0-1,-1-2 1,1 2-3,0-1 0,0 0 0,0 0 0,0 0 1,0 0-1,0 1 0,0-1 0,0 0 0,1 0 0,-1 0 0,0 1 1,0-1-1,1 0 0,-1 0 0,0 1 0,1-1 0,-1 0 1,2-1-1,11-3 44,-9 3-53,-1-1 1,1 0-1,0-1 0,5-5 0,-6 5-39,0 1 0,0 0 0,1 0 0,5-4 0,2 2-30,7-6-37,-18 11 117,0 0 0,0 0 0,0 0-1,0 0 1,0-1 0,0 1 0,0 0 0,0 0-1,1 0 1,-1 0 0,0 0 0,0 0 0,0 0-1,0 0 1,0 0 0,0 0 0,0-1 0,0 1 0,0 0-1,1 0 1,-1 0 0,0 0 0,0 0 0,0 0-1,0 0 1,0 0 0,0 0 0,0 0 0,1 0-1,-1 0 1,0 0 0,0 0 0,0 0 0,0 0 0,0 0-1,0 0 1,1 0 0,-1 0 0,0 0 0,0 0-1,0 1 1,0-1 0,0 0 0,0 0 0,0 0-1,0 0 1,0 0 0,1 0 0,-1 0 0,0 0 0,0 0-1,0 0 1,0 1 0,0-1 0,0 0 0,0 0-1,11 10 199,-11-9-174,0-1 1,1 1-1,-1 0 1,0-1-1,1 1 0,-1-1 1,0 1-1,1 0 1,-1-1-1,0 1 1,0 0-1,0-1 1,0 1-1,0 0 0,1-1 1,-1 1-1,0 0 1,-1-1-1,1 1 1,0 0-1,0-1 1,0 1-1,0 0 0,-1 2 99,1 4 56,0-5-142,0 0 0,-1 0 0,1 0 0,1 0 0,-1 0 0,0 1 0,1-1 0,-1 0 0,2 3 0,3 3 28,-4-7-51,-1 0 0,1 1 0,0-1 0,0 1 0,0-1 0,-1 1 0,1-1 0,-1 1 0,1 0 1,-1-1-1,0 1 0,1-1 0,-1 3 0,0 12 66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496,'0'0'784,"2"-2"-464,3-4-250,-3 4-15,-1 1 0,1-1-1,0 0 1,-1 0 0,1 1 0,0-1 0,0 1-1,0 0 1,0-1 0,0 1 0,0 0-1,0 0 1,0 0 0,1 1 0,-1-1-1,0 0 1,4 0 0,-4 1 29,0 0 0,0 0 0,0-1 0,0 1 1,0-1-1,0 0 0,0 1 0,0-1 0,-1 0 0,1 0 0,2-2 1,-3 2-34,0 1 1,0-1-1,1 0 1,-1 0 0,0 1-1,0-1 1,1 0 0,-1 1-1,1 0 1,-1-1-1,1 1 1,-1 0 0,0-1-1,1 1 1,-1 0 0,1 0-1,-1 0 1,1 1-1,-1-1 1,1 0 0,-1 0-1,1 1 1,-1-1 0,0 1-1,3 0 1,-2 0-21,0 1 0,0-1 0,0 0 0,-1 1 0,1-1 0,0 1 0,0 0 0,-1-1 0,1 1 0,-1 0 0,0 0 0,1 0 0,-1 0 0,0 0 0,0 0 1,0 1-1,0-1 0,-1 0 0,1 3 0,1 3 26,-1 1 0,-1 0 0,0 15 1,0-9-2,1 15 39,-1-20-37,1 0 0,-2 0 0,1 0 0,-4 16-1,0-11 64,2-6-16,0 0-1,0 0 0,1 0 0,0 0 1,0 12-1,0-2 66,1-19-153,0 0 0,0 1 0,0-1 0,-1 1 0,1-1 0,0 1-1,0-1 1,0 0 0,0 1 0,-1-1 0,1 1 0,0-1 0,0 0 0,-1 1-1,1-1 1,0 0 0,0 1 0,-1-1 0,1 0 0,0 1 0,-1-1 0,1 0-1,-1 0 1,1 0 0,0 1 0,-1-1 0,1 0 0,-1 0 0,1 0 0,-1 0-1,9 0 272,-8 0-285,0 0-1,0 0 1,0 0-1,0 1 1,0-1-1,0 0 0,0 0 1,0 0-1,0 0 1,0 0-1,1 0 1,-1 0-1,0 0 0,0 0 1,0 0-1,0 0 1,0 0-1,0-1 1,0 1-1,0 0 0,0 0 1,0 0-1,1 0 1,-1 0-1,0 0 1,0 0-1,0 0 0,0 0 1,0 0-1,0 0 1,0 0-1,0 0 1,0 0-1,0 0 0,0 0 1,0 0-1,0-1 1,0 1-1,0 0 1,0 0-1,0 0 1,0 0-1,0 0 0,0 0 1,0 0-1,0 0 1,0 0-1,0 0 1,0-1-1,0 1 0,0 0 1,0 0-1,0 0 1,0 0-1,0 0 1,0 0-1,0-3 2,0 0 0,0 0 0,1 0 0,-1 0 0,1 0-1,0 0 1,-1 0 0,1 0 0,0 0 0,1 1 0,-1-1 0,0 0 0,1 1 0,3-5 0,0 0-17,37-61-86,-38 59 54,2 0 1,-1 1-1,1-1 1,0 1-1,13-12 1,-17 19 21,0-1 0,0 0 0,0 1 1,0 0-1,0-1 0,0 1 0,0 0 0,0 0 0,1 0 1,-1 0-1,0 1 0,1-1 0,-1 1 0,1-1 0,-1 1 0,0 0 1,1 0-1,-1 0 0,1 0 0,3 1 0,6-1-105,-12 0 127,1-1 0,-1 1-1,1 0 1,-1 0 0,1 0 0,-1 0 0,1 0 0,-1 0-1,1 0 1,-1 0 0,1 0 0,0 1 0,-1-1-1,1 0 1,-1 0 0,1 0 0,-1 0 0,1 1-1,-1-1 1,0 0 0,1 1 0,-1-1 0,1 0 0,-1 1-1,1-1 1,-1 0 0,0 1 0,1-1 0,-1 1-1,0-1 1,0 1 0,1-1 0,-1 1 0,0-1-1,0 1 1,0-1 0,1 1 0,-1-1 0,0 1 0,0-1-1,0 1 1,0 0 0,2 5 25,5 14 52,-3-9-19,0 0 0,0 0-1,-1 1 1,-1-1 0,2 19-1,-4 17 158,0-45-197,1 0 0,-1-1 0,0 1 0,0-1 1,1 1-1,-1 0 0,1-1 0,-1 1 0,1-1 1,0 1-1,-1-1 0,1 1 0,0-1 0,0 0 0,0 1 1,0-1-1,2 2 0,-2-3-8,-1 0 0,1 1-1,-1-1 1,1 0 0,-1 1 0,1-1-1,-1 0 1,1 0 0,-1 1 0,1-1 0,0 0-1,-1 0 1,1 0 0,-1 0 0,1 0 0,-1 0-1,1 0 1,0 0 0,-1 0 0,1 0-1,-1 0 1,1 0 0,-1-1 0,1 1 0,0 0-1,-1 0 1,1 0 0,-1-1 0,1 1-1,0-1 1,0 1 18,1-2-15,0 1 0,-1-1 0,1 0 0,0 0 0,0 0 0,-1 0 0,1 0 1,-1 0-1,0-1 0,1 1 0,0-4 0,9-13 24,-9 16-28,-1 1 0,1-1-1,0 0 1,-1 0 0,0 0 0,1 0 0,-1 0-1,0 0 1,-1 0 0,1 0 0,0 0 0,-1-6-1,0 6 4,1-1 0,-1 1 0,1 0-1,-1 0 1,1 0 0,0 0 0,0 0-1,2-3 1,2-10-17,-2-10-85,-3 26 87,0 0-1,0-1 1,0 1-1,0 0 1,0-1-1,0 1 1,0 0-1,0-1 1,0 1-1,0 0 1,0-1-1,0 1 1,0 0-1,0-1 1,0 1-1,0 0 1,1 0-1,-1-1 1,0 1-1,0 0 1,0 0-1,0-1 1,1 1-1,-1 0 1,0-1-1,9-5-199,-9 6 202,0 0 0,0 0-1,1 0 1,-1 0 0,0 0 0,0 0-1,0 0 1,0 0 0,0 0 0,1 0-1,-1 0 1,0 0 0,0 0 0,0 0-1,0 1 1,0-1 0,0 0 0,1 0-1,-1 0 1,0 0 0,0 0-1,0 0 1,0 0 0,0 0 0,0 0-1,0 1 1,1-1 0,-1 0 0,0 0-1,0 0 1,0 0 0,0 0 0,0 0-1,0 1 1,0-1 0,1 22 105,-2-7 31,1 123 1087,3-117-1029,10 7-74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49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2816,'0'0'917,"3"0"-565,1 0-93,1 1 0,0 0 0,-1 1 0,6 1 0,6 3 19,-11-5-90,1-1 0,-1 1 0,10-1-1,19 3 300,-26-2-416,16 4 90,0 1 0,29 10 0,-40-11-133,-8-4-4,-1 1 1,0 0-1,1 0 1,-1 0-1,0 0 1,0 0-1,0 1 1,0 0-1,5 4 0,-8-6-18,-1 0 0,1 0-1,0 0 1,0-1-1,-1 1 1,1 0 0,0 0-1,-1 0 1,1 0-1,-1 0 1,1 0-1,-1 0 1,1 0 0,-1 0-1,0 0 1,1 0-1,-1 1 1,0-1 0,0 0-1,0 0 1,0 0-1,0 0 1,0 0-1,0 0 1,0 1 0,-1-1-1,1 0 1,0 0-1,-1 0 1,1 0-1,-1 0 1,1 0 0,-1 0-1,1 0 1,-1 0-1,0 0 1,0 0 0,1-1-1,-1 1 1,0 0-1,-2 1 1,-5 4 27,0 0 0,0-1 0,-1 0 0,-12 5 0,9-4 21,-20 10 322,-40 12 0,63-25-213,0 0 1,-17 9-1,-8 12 488,16-19-370,16-4-266,1-1 0,0 0 0,-1 0 0,1 0 0,0 1 0,-1-1 0,1 1 0,0-1 0,0 1 1,-1 0-1,1-1 0,0 1 0,0 0 0,0 0 0,0 0 0,0 0 0,0 0 0,0 0 0,0 0 0,-1 1 0,2-1-12,0-1 1,-1 0-1,1 1 0,0-1 0,0 0 0,0 1 0,0-1 0,0 0 1,-1 1-1,1-1 0,0 0 0,0 1 0,0-1 0,0 1 0,0-1 0,0 0 1,0 1-1,0-1 0,0 0 0,0 1 0,0-1 0,0 0 0,0 1 1,1-1-1,-1 1 0,0-1 0,0 0 0,0 1 0,0-1 0,1 0 1,-1 0-1,0 1 0,0-1 0,1 0 0,-1 1 0,0-1 0,1 0 0,-1 0 1,0 0-1,0 1 0,1-1 0,-1 0 0,0 0 0,1 0 0,-1 0 1,1 0-1,19 2 139,-16-2-112,167 0 728,-154-1-748,-1 0 1,0-1 0,23-7-1,-35 8-106,-1 0-1,1 1 0,0-1 1,-1 1-1,1 0 1,3 0-1,1 0-379,1 0-461,-16 3-632,7-2 1491,0 0 0,-1-1 1,1 1-1,0 0 0,-1 0 0,1 0 1,0-1-1,0 1 0,0 0 1,0 0-1,0 0 0,0 0 1,0 1-1,0-2 78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3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5 2912,'-26'13'923,"26"-13"-913,0 0 1,0 0 0,0 0-1,-1 0 1,1 0 0,0 0-1,0 1 1,-1-1 0,1 0-1,0 0 1,0 0 0,0 0-1,-1 0 1,1 0 0,0 0-1,0 1 1,0-1 0,0 0-1,-1 0 1,1 0 0,0 0-1,0 1 1,0-1 0,0 0-1,0 0 1,0 0 0,0 1-1,-1-1 1,1 0 0,0 0-1,0 0 1,0 1 0,0-1-1,0 0 1,0 13 793,-1-7-613,1-1 1,0 1-1,0 0 1,1 7 0,-1-12-172,0 0-1,1 0 1,-1 1 0,0-1 0,1 0 0,-1 0 0,1 0-1,-1 0 1,1 0 0,0 0 0,-1 0 0,1 0-1,0 0 1,0 0 0,-1 0 0,1 0 0,0 0 0,0 0-1,0-1 1,0 1 0,0 0 0,1-1 0,-1 1-1,0-1 1,2 1 0,8 1 36,-1-1 0,1 0-1,0-1 1,-1 0 0,20-2-1,51-13 118,3-2-3,-30 6-51,0-1 0,65-26 1,-112 36-80,0-1 0,-1-1 0,0 1-1,0-1 1,11-9 0,-15 12-30,-1 0 0,0 0 0,1-1 0,-1 1 0,0 0 0,0 0 0,0-1 0,0 1 0,0-1 0,0 1 0,0-1 0,-1 1 0,1-1 0,-1 0 0,1 1 0,-1-1 0,1 0 0,-1 1 0,0-1 0,0 0 0,0 1 0,0-1 0,0 0 0,0 0 0,0 1 0,-1-1 0,1 0-1,-1 1 1,0-4 0,0 5-9,1-1-1,-1 0 0,1 0 0,-1 0 1,1 1-1,-1-1 0,0 0 0,1 0 0,-1 1 1,0-1-1,0 1 0,0-1 0,1 1 1,-1-1-1,0 1 0,0-1 0,0 1 0,-1-1 1,-15-7 21,8 1 8,7 5-19,-1 0 1,0 0-1,0 0 1,1 0-1,-1 1 1,0-1-1,0 1 1,-1 0-1,1 0 1,0 0-1,0 0 0,0 1 1,-1-1-1,1 1 1,-5 0-1,-35-5 225,30 2-143,-24 0 0,22 4-57,1 1-1,0 0 1,0 1 0,0 1 0,0 0 0,0 1 0,1 0 0,0 1 0,0 0 0,-18 13-1,20-11-8,1-1-1,0 1 1,1 1-1,0 0 1,-16 19-1,11-8 30,2 1-1,-13 25 1,20-36-23,0 0 1,1 1 0,0-1-1,1 1 1,0 0-1,1-1 1,0 1 0,0 1-1,1 17 1,1 31 126,0-56-142,0 1 0,0-1 0,1 1 0,-1 0 1,1-1-1,0 1 0,0-1 0,1 0 0,-1 1 1,1-1-1,0 0 0,0 0 0,1 0 0,-1 0 0,1 0 1,0-1-1,0 1 0,0-1 0,0 0 0,1 0 1,6 5-1,-6-4 1,1-1 1,0 0-1,-1 1 0,1-2 1,1 1-1,-1-1 1,0 0-1,7 2 1,0-1 26,0-1 1,17 1 0,-9-2 0,22 4 27,57 3 199,-69-7-204,-3-1-74,38-3 0,-36-3-73,-20 4-216,1 0 0,-1 1 0,17-1 0,-18 2 92,-6 0 42,1 1-1,0-1 1,0 0 0,-1 0-1,1-1 1,0 1 0,-1 0 0,1-1-1,0 0 1,-1 0 0,1 1-1,-1-2 1,1 1 0,-1 0 0,1 0-1,-1-1 1,0 1 0,4-4-1,9-10-1321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3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736,'0'0'2144,"31"0"-1856,-15 0 544,15 16-512,16-16 128,15 0-256,0 0-32,1 0-96,-16-16-128,15 16 32,-15 0-3200,-16 0 1728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3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36,'0'0'1440,"0"47"-1248,0-32 448,0 16-384,0 16 608,0 0-480,0-1 160,0 1-320,0 16 64,0-32-160,0 15 0,0-14-64,0-1-64,0-16 32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5 4896,'-26'-13'1584,"21"12"-1184,2 9-192,-13 75 405,9-57-546,-17 39-1,-8-4-55,7-13 69,19-34-40,-1-1 0,0-1 0,-1 1-1,0-1 1,-17 18 0,24-28-34,-10 12 52,-1-1 0,1-1 0,-2 0 0,0-1-1,-26 18 1,34-26-45,0-1 0,-1 1 0,1-1 0,0-1 0,-1 1-1,1-1 1,-9 1 0,-39 1 124,50-3-133,0 0 0,1 0 0,-1 0 1,0-1-1,0 1 0,0-1 0,1 1 0,-1-1 0,0 0 0,-4-2 1,6 2-5,-1-1 1,1 1-1,-1 0 1,1-1-1,0 0 1,0 1-1,-1-1 1,1 0-1,0 1 1,0-1-1,1 0 1,-1 0-1,0 0 1,0-2-1,-8-15-41,7 15 30,0 0 0,0 0 0,0 0 0,1 0 1,-1 0-1,1 0 0,-1-9 0,9-21-111,-5 25 105,-2 6 3,1 1 0,-1-1 0,0 0 1,1 1-1,0-1 0,0 1 0,0-1 0,0 1 0,0-1 0,0 1 0,0 0 0,1-1 0,-1 1 0,1 0 0,0 0 0,0 0 0,-1 0 0,1 0 0,1 1 0,3-3 0,-2 1-7,1 0 0,-1 1 0,1 0-1,0 0 1,0 1 0,0-1 0,0 1-1,0 0 1,1 1 0,8-1 0,1 1-15,1 1 0,14 3 0,-19-3-3,-1 2-1,1-1 1,-1 1 0,0 1 0,16 8-1,41 29-55,-53-32 79,9 6 10,-8-6 111,0 2 1,20 16-1,-12 2 119,-6-17-37,-15-11-164,0 0 0,-1 0 0,1 0 0,0 0 0,-1 0 0,1 0 0,-1 0 1,0 0-1,1 1 0,-1-1 0,0 0 0,0 1 0,0-1 0,0 1 0,0 0 0,0-1 0,0 1 0,0 0 1,-1-1-1,1 1 0,-1 0 0,1 0 0,0 3 0,-1 7-165,0-24-1268,0-3 333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9 3712,'-13'0'1221,"13"0"-1213,0 0 0,0 0 1,-1 0-1,1 0 0,0 0 0,0 0 0,0 0 0,0 0 0,0 0 1,0 0-1,0 0 0,0 0 0,0 0 0,0 0 0,-1 0 0,1 0 1,0 0-1,0 0 0,0 0 0,0 0 0,0 0 0,0 0 0,0 0 1,0 0-1,0 0 0,0 0 0,0 0 0,0 0 0,-1 0 0,1 0 1,0 0-1,0 0 0,0 1 0,0-1 0,0 0 0,0 0 0,0 0 0,0 0 1,0 0-1,0 0 0,0 0 0,0 0 0,0 0 0,0 0 0,0 0 1,0 1-1,0-1 0,0 0 0,0 0 0,0 0 0,0 0 0,0 0 1,0 0-1,0 0 0,0 0 0,0 1 0,0 48 1112,0 195 288,8-150-1217,0-4-62,-8 22 250,0-106-517,-2 12 603,2-18-537,0 1 1,-1-1-1,1 1 0,0-1 1,-1 0-1,1 1 0,0-1 1,-1 1-1,1-1 0,-1 1 0,1-1 1,-1 0-1,1 0 0,-1 1 1,1-1-1,-1 0 0,1 1 1,-1-1-1,1 0 0,-1 0 1,1 0-1,-1 0 0,1 0 1,-1 0-1,0 0 0,1 0 0,-2 0 1</inkml:trace>
  <inkml:trace contextRef="#ctx0" brushRef="#br0" timeOffset="1">188 1 4224,'44'0'2197,"-42"0"-2168,0 0 0,-1 0 0,1 0-1,0 0 1,-1 1 0,1-1 0,0 1 0,-1-1 0,1 1-1,-1-1 1,1 1 0,-1 0 0,2 1 0,10 4 111,13-1 212,-19-2-123,0 0-1,12 8 0,-3-2 122,-5-4 7,7 6 123,-16-9-80,-2-1-389,0-1 1,1 1-1,-1-1 0,0 1 0,0-1 0,0 1 1,0-1-1,0 1 0,0-1 0,0 1 1,0-1-1,0 1 0,0-1 0,-1 1 1,1-1-1,0 1 0,0-1 0,0 1 0,-1-1 1,1 1-1,0-1 0,0 0 0,-1 1 1,1-1-1,0 1 0,-1-1 0,1 0 1,-1 1-1,1-1 0,0 0 0,-1 0 1,1 1-1,-1-1 0,1 0 0,-1 0 0,1 1 1,-1-1-1,1 0 0,-1 0 0,1 0 1,-1 0-1,1 0 0,-1 0 0,1 0 1,-1 0-1,0 0 0,-1 0-182,4 0 49,12 5 40,-12-4 76,-1-1 0,1 1 1,-1 0-1,1-1 0,-1 1 1,1-1-1,0 1 0,2-1 0,25-7-159,2 4 48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12 1728,'-12'-12'686,"24"24"-305,-15-10-77,2 0-180,-1 0 1,1 1 0,0-1 0,-1 0 0,1 0 0,0 0 0,0 1 0,1-1-1,-1 1 1,0-1 0,1 1 0,-1 4 0,-1 5 145,-3 11 352,-1-1 0,-17 42 0,10-36-312,-10 22 202,-3 41 32,-5-18-125,23-55-321,-1 0-11,-21 44 162,-34 34 128,24-38-221,13-19 4,-1-1 0,-39 41 0,64-77-182,0 2-112,-1 0 0,0 0 1,-1-1-1,1 1 0,0-1 0,-1 0 0,0 0 1,-8 3-1,-2 7-666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5 4224,'13'-12'1365,"-13"11"-1349,0 1-1,0 0 0,0 0 1,1 0-1,-1-1 1,0 1-1,1 0 0,-1 0 1,0 0-1,0 0 0,1 0 1,-1 0-1,0-1 1,1 1-1,-1 0 0,0 0 1,1 0-1,-1 0 1,0 0-1,1 0 0,-1 0 1,0 0-1,0 1 1,1-1-1,-1 0 0,0 0 1,1 0-1,-1 0 0,0 0 1,0 0-1,1 1 1,-1-1-1,0 0 0,1 1 1,33 9 266,-30-9-248,0 0-1,0 1 1,0 0-1,0 0 0,0 0 1,0 0-1,-1 0 1,1 1-1,-1-1 0,1 1 1,4 6-1,7 4-34,-14-13 3,0 1 0,0-1 0,0 1 0,0 0 0,0-1 0,0 1 0,0 0 0,0 0 0,0-1 0,0 1 0,-1 0 0,1 0 0,0 0 0,0 0 0,-1 0 0,1 0 0,-1 0 0,1 0 0,-1 0 0,1 1 0,-1-1 0,0 0 0,1 1 0,1 10 41,-1-10-30,0-1-1,0 1 1,0 0 0,-1 0-1,1 0 1,-1 0 0,1 0-1,-1 0 1,0 0 0,0 0-1,0 0 1,0 0 0,0 0-1,0 0 1,0 0 0,-1 0-1,1 0 1,-1 0 0,0 0-1,1 0 1,-1-1 0,0 1-1,-2 3 1,-1 2 23,1 1-1,-1-1 1,-1-1-1,1 1 1,-1 0-1,0-1 1,-1 0 0,1-1-1,-1 1 1,0-1-1,-9 6 1,12-9-16,-4 4 19,-1 0 0,0-1 0,0 0 0,0-1 0,0 0 0,-14 5 0,-38 7 558,56-15-514,1 0 0,-1-1 0,1 1 0,-1-1 0,1 1 0,-1-1 0,0 0 0,-5-1 0,3 0 2,5 1-78,1 1-1,0-1 0,-1 0 1,1 0-1,0 0 1,-1 0-1,1 0 0,0 0 1,0 0-1,-1 0 0,1-1 1,0 1-1,-1 0 0,1 0 1,0 0-1,-1 0 0,1 0 1,0 0-1,0-1 1,-1 1-1,1 0 0,0 0 1,0 0-1,-1-1 0,1 1 1,-1-1-10,1 1 1,-1-1-1,1 0 1,-1 1-1,1-1 1,0 0-1,-1 1 1,1-1-1,0 0 1,-1 1-1,1-1 1,0 0-1,0 0 1,-1 1-1,1-1 1,0 0-1,0 0 1,0 0-1,0 1 1,0-1-1,0 0 1,1 0-1,-1 1 1,0-1-1,0 0 1,0 0-1,1-1 1,0 1-17,0-1 1,1 0-1,-1 1 0,0-1 1,0 1-1,1-1 0,-1 1 1,1 0-1,-1-1 1,1 1-1,0 0 0,-1 0 1,3-1-1,-2 2 10,0-1-1,0 1 1,0-1-1,-1 1 1,1 0-1,0-1 1,0 1-1,4 1 1,18-2-6,1 0-36,45 5-1,-58-1 78,0 0 0,0 0-1,-1 1 1,1 1-1,-1 0 1,0 0 0,0 1-1,-1 1 1,13 9-1,-19-13-17,0 0 5,0 0 1,0 0-1,0 0 0,0 1 1,-1-1-1,1 1 1,-1 0-1,0 0 0,0 0 1,4 8-1,8 19 30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9:59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3 16 3552,'26'-13'1147,"-16"10"-683,45 3 255,-53 0-233,-4 0-145,-14 1-171,1 1 0,-18 3 0,14-2-174,1-1-1,-24 1 0,-10-3 100,-122 3 439,128 1-393,-77 5 268,86-10-297,14 1-29,-41 3-1,27 8-82,35-11-7,0 0-10,-1 1 0,1 0 0,0-1 0,-1 1 0,1 0 0,0 0 0,0 0 0,-3 2 0,4-2 10,0 0 0,1 0 1,-1 0-1,1 0 0,-1 0 0,1 0 0,-1 0 1,1 0-1,-1 1 0,1-1 0,0 0 0,0 0 1,0 0-1,0 1 0,0-1 0,0 0 0,0 2 0,0-3 7,0 2-9,0 0 0,0-1-1,0 1 1,0 0 0,1 0-1,-1 0 1,1 0 0,-1-1-1,1 1 1,0 0 0,0 1-1,5 8 1,1-1 0,0 1 0,1-1-1,9 9 1,42 41 66,-28-30-36,104 94 91,-83-64-101,-37-43 18,-1 1 0,0 0-1,-2 1 1,11 21 0,-19-33-14,-1 0 1,0 1-1,0-1 0,-1 1 1,0 0-1,0 0 0,0 0 1,-1 0-1,-1 0 0,1 0 1,-1 0-1,-1 0 0,0 0 1,0 0-1,-3 13 0,0-9 10,1 1 0,-2-1 0,0 0 1,0 0-1,-1-1 0,-1 0 0,0 0 0,0 0 0,-1 0 0,-12 11 0,6-5 14,-25 31 10,-2-2 1,-3-2-1,-87 70 0,-19-5-135,-24 19-78,67-43 110,16-18 118,43-34-117,-80 75 0,102-79-81,25-29 129,1 1-1,-1 0 1,1 0-1,0-1 1,-1 1-1,1 0 0,0 0 1,-1 0-1,1-1 1,0 1-1,0 0 1,0 0-1,0 0 0,0 0 1,0 0-1,0-1 1,0 1-1,0 0 1,0 0-1,1 0 1,-1 0-1,0-1 0,0 1 1,1 0-1,-1 0 1,1-1-1,-1 1 1,1 0-1,-1 0 0,1-1 1,-1 1-1,1-1 1,-1 1-1,1 0 1,0-1-1,-1 1 0,1-1 1,0 1-1,0-1 1,-1 0-1,1 1 1,0-1-1,0 0 1,0 0-1,1 1 0,34 4-100,123 11-33,248 10 219,-278-24-52,10 1 29,-73 1-27,99 5 442,-120-10-328,-13 0 106,49 5 1,-48 2-120,-21-3 67,0-1 0,25 0 0,-11-2 80,-26 0-277,0 0 1,0 0-1,0 0 1,0 0 0,0 0-1,1 0 1,-1 0-1,0 0 1,0 0-1,0 0 1,0 0 0,0 0-1,0 0 1,1 0-1,-1 0 1,0 0 0,0 0-1,0 0 1,0 0-1,0 0 1,1 0-1,-1 0 1,0 0 0,0 0-1,0 0 1,0 0-1,0 0 1,0 0-1,1 0 1,-1 0 0,0 0-1,0 0 1,0 0-1,0 0 1,0 0 0,0 1-1,0-1 1,0 0-1,1 0 1,-1 0-1,0 0 1,0 0 0,0 0-1,0 0 1,0 1-1,0-1 1,0 0 0,0 0-1,0 0 1,0 0-1,0 0 1,0 1-1,0-1 1,0 13 9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4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92 640,'-13'-13'224,"13"12"-218,-1 1 0,1-1 0,-1 1 0,1 0 0,-1-1 0,0 1 0,1 0 0,-1 0-1,0-1 1,1 1 0,-1 0 0,1 0 0,-1 0 0,0 0 0,1 0 0,-1 0 0,0 0 0,1 0 0,-1 0 0,0 0 0,1 0 0,-1 0 0,0 1 0,-2-1 38,-10 0 244,13 0-282,0 0 0,0 0 0,0 0 0,0 0 0,0 0 0,0 0 0,-1 0 0,1 0 0,0 0 0,0 0 1,0 0-1,0 0 0,0 0 0,0 0 0,0 0 0,0 0 0,0 0 0,0 0 0,-1 0 0,1 0 0,0 0 0,0 0 1,0 0-1,0 0 0,0 0 0,0 0 0,0 0 0,0 0 0,0 0 0,0 0 0,0 0 0,0 0 0,0 0 0,0-1 0,-1 1 1,1 0-1,0 0 0,0 0 0,0 0 0,0 0 0,0 0 0,0 0 0,0 0 0,0 0 0,0 0 0,0-1 0,0 1 1,0 0-1,0 0 0,0 0 0,0 0 0,0 0 0,0 0 0,0 0 0,0 0 0,0 0 0,0-11 805,1 11-798,-1 0 0,0 0-1,0 0 1,0 0 0,0 0 0,0 0 0,0 0-1,0-1 1,0 1 0,0 0 0,0 0 0,0 0 0,0 0-1,0 0 1,0 0 0,0 0 0,0 0 0,0 0-1,0 0 1,0-1 0,0 1 0,-1 0 0,1 0 0,0 0-1,0 0 1,0 0 0,0 0 0,0 0 0,0 0-1,0 0 1,0 0 0,0 0 0,0 0 0,0 0 0,0 0-1,0-1 1,0 1 0,0 0 0,-1 0 0,1 0-1,0 0 1,0 0 0,0 0 0,0 0 0,0 0 0,0 0-1,0 0 1,0 0 0,0 0 0,0 0 0,-1 0-1,1 0 1,0 0 0,0 0 0,0 0 0,0 1 0,-26-1 2685,23 0-2069,6 0-399,25-1 120,-6 1 22,40 3-1,-43 0-244,24 2 169,58 0 1,216-5 215,195 0-107,-47-8-183,-284 3-166,165 0 34,-16-5-52,-24 4-124,-27-7 28,-38 0 74,46 12 188,49-3 370,-254-1-437,-33 0 0,82 5 0,-50 10 114,-73-9-229,90 14 318,-80-13-761,-18-2 380,0 0 1,1 0-1,-1 0 1,0 0-1,0 0 1,0 0-1,0 0 1,0 0-1,0 0 1,0 0-1,0 0 1,0 0-1,0 0 1,1 0-1,-1 0 1,0 0-1,0 0 1,0 0-1,0 0 1,0 0-1,0 0 1,0 0-1,0 0 1,0 0-1,0 1 1,0-1-1,1 0 1,-1 0-1,0 0 1,0 0-1,0 0 1,0 0-1,0 0 1,0 0-1,0 0 1,0 0-1,0 0 0,0 0 1,0 0-1,0 1 1,0-1-1,0 0 1,0 0-1,0 0 1,0 0-1,0 0 1,0 0-1,0 0 1,0 0-1,0 0 1,0 0-1,0 1 1,0-1-1,0 0 1,0 0-1,0 0 1,0 13-1656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8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452 3232,'0'0'1035,"5"-3"-614,16-10-101,-14 0 346,4 7-179,-10 5-428,1 1 0,-1-1 0,1 0 0,-1 0 0,0 0 0,1 0 0,-1 0 0,0 0 0,0 0 0,1 0 0,-1 0 0,1-2 0,4-10 276,0 0 0,8-26 1,-11 31-308,-3 5-13,1 0 0,-1 0 0,1 0 0,-1 0 0,0 0 0,0 0 0,0 0 0,0 0 0,-1 0 0,1 0 0,-1 0 0,0 0 0,0 0 0,0 0 0,0 0 0,-2-2 0,-1-5 13,4 8-24,0 2-1,-1-1 1,1 0-1,0 1 0,0-1 1,0 0-1,0 1 1,0-1-1,-1 0 1,1 1-1,0-1 0,-1 0 1,1 1-1,0-1 1,-1 0-1,1 1 0,-1-1 1,1 1-1,-1-1 1,1 1-1,-1-1 1,1 1-1,-1 0 0,1-1 1,-1 1-1,0-1 1,0 1-1,-6-3 29,5 2-29,-1-1 31,0 0 0,0 1 1,-1-1-1,1 1 0,0 0 0,-1 0 1,-3 0-1,5 1-10,1 0-1,-1 0 1,0 0-1,1 1 1,-1-1 0,0 1-1,1-1 1,-1 1-1,1 0 1,-1-1 0,1 1-1,-1 0 1,1 0-1,-1 0 1,1 0 0,0 0-1,-1 0 1,0 2-1,-4 3 79,1 1 0,0-1 0,0 1 0,1 0-1,0 0 1,-5 13 0,0-2 17,6-10-104,0 0-1,0 0 0,1 1 1,0-1-1,1 1 0,0-1 1,0 1-1,1-1 0,0 14 1,0-10 71,0-11-84,0-1 1,0 1 0,0 0-1,0-1 1,0 1 0,0-1-1,0 1 1,0-1 0,0 1-1,1 0 1,-1-1 0,0 1-1,0-1 1,0 1 0,1-1-1,-1 1 1,0-1 0,1 1-1,-1-1 1,0 1 0,1-1-1,-1 1 1,1-1 0,-1 0-1,0 1 1,1-1 0,-1 0-1,1 1 1,-1-1 0,1 0-1,-1 0 1,1 1 0,0-1-1,1 0 3,0 0 0,0 0 0,-1 0 0,1 0 0,0-1 0,0 1 0,-1-1 0,1 1 0,0-1 0,-1 1 0,3-2 0,3-1 18,-1-1 0,1 0 1,-1-1-1,11-8 0,-10 4-19,-1 0 0,1 0-1,-1-1 1,-1 0 0,6-14-1,-4 9-41,24-37-148,0-7 138,-29 56 50,0 1 0,0-1 0,0 0 0,-1 0 0,1 1 1,-1-1-1,0 0 0,0 0 0,0 0 0,0-1 0,-1 1 1,1 0-1,-1 0 0,0 0 0,1 0 0,-2-1 0,1-4 0,-1-16 40,1-34 107,0 56-158,0-1-1,0 0 1,0 0 0,1 0 0,-1 0-1,1 1 1,0-1 0,0 0-1,0 0 1,2-4 0,-1 5-15,-1 0 1,-1 0-1,1 0 0,0 0 0,0 0 1,-1 0-1,1 0 0,-1 0 1,0-1-1,0-3 0,3 1-114,-3 5 136,11-9-144,-10 8 145,-1 1 1,1 0-1,-1-1 1,0 1-1,1 0 1,-1 0-1,1-1 0,-1 1 1,1 0-1,-1 0 1,1 0-1,-1 0 0,1 0 1,-1-1-1,1 1 1,-1 0-1,1 0 0,-1 0 1,1 1-1,-1-1 1,1 0-1,-1 0 0,1 0 1,-1 0-1,1 0 1,-1 0-1,1 1 1,-1-1-1,1 1 0,2 3 134,0 1-1,0 1 0,-1-1 0,3 6 1,-3 0-15,-1 1 1,0 0-1,-1-1 1,-1 21 0,0-4 29,2-13-75,-1-6-32,0 1-1,-1-1 0,-1 13 1,-1-8 4,0 2 38,0 1 1,-1-2-1,-12 30 0,12-38-49,3-4 3,-1 0 0,0 0-1,1 0 1,0 0 0,0 0-1,0 0 1,0 0 0,1 1-1,-1-1 1,0 5 0,2-7-36,-1 0 0,0 0 0,0 0 0,0 0 0,0-1 0,-1 1 1,1 0-1,0 0 0,0 0 0,0 0 0,-1-1 0,1 1 0,-1 1 1,-7 1-754,16-6-379,-3-12-1770,8-14 853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22 2304,'-26'-52'752,"24"48"-702,-1-1 1,1 1 0,0-1-1,0 1 1,1-1-1,-1 0 1,0-5-1,0 0 5,-9-23 165,10 30-122,0 0 1,0 0-1,0 0 1,0 0-1,0-1 1,1 1-1,-1-7 1,1 8-13,0 0 0,0 0 0,-1 0 1,1 0-1,-1 0 0,1 0 0,-1 0 1,1 0-1,-1 0 0,0 0 0,0 0 1,-2-2-1,2 3-15,0-1-1,1 1 1,-1 0-1,0 0 1,1-1-1,-1 1 1,1 0-1,-1-1 1,1 1-1,0-1 1,-1-2-1,1 4-63,0 0 0,0 0-1,0 0 1,0 0 0,0 0-1,0 0 1,0 0 0,0 0-1,0-1 1,0 1 0,0 0-1,0 0 1,0 0-1,0 0 1,0 0 0,0 0-1,0 0 1,0 0 0,0 0-1,0 0 1,0 0 0,0-1-1,0 1 1,0 0 0,1 0-1,-1 0 1,0 0-1,0 0 1,0 0 0,0 0-1,0 0 1,0 0 0,0 0-1,0 0 1,0 0 0,0 0-1,0 0 1,0 0 0,0 0-1,1 0 1,-1 0-1,0-1 1,0 1 0,0 0-1,0 0 1,0 0 0,0 0-1,0 0 1,0 0 0,0 0-1,0 0 1,1 1 0,-1-1-1,0 0 1,0 0-1,0 0 1,0 0 6,1 0 0,-1 0-1,1 0 1,-1 0 0,1 0 0,-1 0 0,1 0-1,-1 0 1,1 0 0,-1 0 0,1 0-1,-1 0 1,1 1 0,-1-1 0,1 0-1,-1 0 1,1 1 0,4 11 280,-3-8-235,3 10 106,12 22-1,5 10 1,4 27-22,13 33 47,-17-62-117,47 68 0,-44-78-47,2 0 0,48 44 0,-65-68 1,-4-4 58,1 0-1,-1 0 1,1-1 0,0 1-1,12 5 1,-15-9-44,-1-1 0,0 0 0,1 1 1,-1-1-1,1-1 0,0 1 0,-1 0 0,1-1 0,0 0 0,-1 0 0,1 0 1,0 0-1,-1-1 0,7 0 0,-7 0-19,-1 0 0,1 1 0,0-1 0,-1 0 0,1 0 0,-1 0 1,1-1-1,-1 1 0,1-1 0,-1 1 0,0-1 0,0 0 0,0 0 0,0 0 0,0 0 0,0 0 0,0 0 0,-1 0 0,3-4 0,5-18 50,-1 0 0,0 0-1,-2 0 1,4-36-1,-5 31-71,7-66-19,-9 57 4,14-60-1,8-49-242,-22 125 230,-2 17 19,2-20-44,9-30-1,-9 46 23,0 0 1,1 0-1,-1 0 0,2 0 0,0 1 0,8-12 1,-5 10-103,0 0 1,1 0-1,11-10 1,-17 17 126,1 0 1,0 1 0,-1-1-1,1 1 1,0-1 0,0 1-1,1 0 1,-1 1 0,0-1-1,1 1 1,-1 0-1,1 0 1,-1 0 0,6 0-1,6 1 27,2-1-8,36 5-1,-5 6 128,14-5 15,129 24 300,-186-28-446,297 26 288,-116-21-206,213 20 65,-213-21-102,-87 0-11,127 3 55,176-8 1439,-401 0-1125,-4 2-187,0 0-224,0-1 1,0 1 0,0-1 0,0 0-1,0 0 1,0 0 0,0 0 0,0 0-1,-1-1 1,1 1 0,0 0 0,0-1-1,-4 0 1,-34 1-936,22-2 260,-29 1-365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6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8 3392,'-26'-13'1088,"25"12"-1070,1 1-1,0 0 1,-1-1 0,1 1 0,-1 0-1,1-1 1,-1 1 0,1 0 0,-1 0-1,1 0 1,-1-1 0,1 1 0,-1 0-1,1 0 1,-1 0 0,1 0 0,-1 0-1,0 0 1,1 0 0,-1 0 0,1 0-1,-1 0 1,1 0 0,-1 0 0,1 1-1,-1-1 1,1 0 0,-1 0 0,1 0-1,-1 1 1,1-1 0,-1 0 0,0 1-1,1 0 31,-1 0-39,1 0 1,-1 0-1,1 0 1,0 0-1,-1 0 1,1 0-1,0 0 1,0 0-1,0 0 1,0 0-1,0 0 1,0 0-1,0 1 1,0 48 363,0-34-140,1 4 123,-5 35-1,0-30-129,1-4 66,-3 39 1,6 65 1077,0-128-1357,0 0 0,1 0 0,-1-1 0,0 1 0,1 0 0,0 0 0,-1 0 0,1 0 0,3-4 0,7-26 172,-8 25-183,0-1 0,1 1 0,0 0 0,0 0 0,1 0 0,7-9 1,15-23-71,-22 32 48,0 0 0,0 0 0,9-7 0,14-9-108,-19 15 94,-8 7 25,0 1 1,1-1-1,-1 1 1,0-1-1,1 1 1,-1 0-1,1 0 1,-1 0-1,1 0 1,0 0-1,-1 0 1,1 0-1,0 0 1,0 1-1,-1-1 1,1 1-1,0-1 1,0 1-1,0 0 1,0 0-1,0 0 1,2 0-1,0 0 9,0 0 0,1 0-1,-1 0 1,0 1-1,-1 0 1,1-1-1,0 2 1,0-1 0,0 0-1,4 3 1,-5-2 13,-1-1 1,1 2 0,-1-1-1,0 0 1,1 0 0,-1 1-1,0-1 1,0 1 0,0 0-1,-1-1 1,1 1 0,-1 0-1,2 5 1,4 8 44,-2 0 0,0 0 0,0 0 0,-2 1 0,0-1-1,1 22 1,-4-19 3,0-10 20,1 0 0,-1 0 1,-1 0-1,0 1 0,0-1 1,-1 0-1,0-1 0,0 1 0,-1 0 1,-5 10-1,6-17 0,0 1 0,0 0-1,0 0 1,0-1 0,-1 1 0,0-1 0,1 1-1,-5 1 1,7-3-94,-1 0 1,0-1-1,0 1 0,0 0 1,0-1-1,0 1 0,0-1 1,0 1-1,0-1 0,0 0 1,0 1-1,0-1 0,0 0 1,0 0-1,0 0 0,0 1 1,0-1-1,-1 0 0,1-1 0,0 1 1,0 0-1,0 0 0,0 0 1,0-1-1,0 1 0,0 0 1,0-1-1,0 1 0,-2-2 1,3 0-188,-1 1 0,0-1 0,1 1 0,0-1 0,-1 0 1,1 1-1,0-1 0,0 0 0,0 1 0,0-1 0,0 0 1,0 0-1,1 1 0,-1-1 0,1 0 0,0-2 0,12-25-1506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5824,'0'0'2624,"16"15"-1344,-32 1-928,16 15-64,-15 16-192,-1 0 128,0-1-128,1 1-864</inkml:trace>
  <inkml:trace contextRef="#ctx0" brushRef="#br0" timeOffset="1">16 577 5984,'-15'16'2688,"30"15"-2336,1-31-448,-1 0-32,17 16-4672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7 3648,'-13'-25'1173,"13"24"-1162,0 1 0,0 0 0,-1 0 0,1 0 0,0 0 0,0 0 0,0-1 0,0 1-1,0 0 1,0 0 0,-1 0 0,1-1 0,0 1 0,0 0 0,0 0 0,0 0 0,0-1 0,0 1 0,0 0-1,0 0 1,0 0 0,0-1 0,0 1 0,0 0 0,0 0 0,0 0 0,0-1 0,0 1 0,0 0 0,0 0 0,0 0-1,0-1 1,1 1 0,-1 0 0,0 0 0,0 0 0,0 0 0,0-1 0,0 1 0,0 0 0,1 0 0,-1 0 0,10-11 223,-7 9 27,-3 8 19,-1 0-1,0 0 0,0 0 0,-3 10 0,-2 11 197,1 33 15,-6 18 170,6 15-277,1-44-276,-5 102 72,9-104-124,3 91 102,7-58 39,-5-4-32,1-37 14,-3-20-741,1 32 1,-1-64-3060,10-3 976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3968,'-13'-13'1285,"11"11"-948,2 6-157,0 129 418,0-124-603,-1 1 1,0 0 0,-1 0-1,-3 10 1,1-1-28,-12 43 747,15-58-583,0-1 0,1 1 0,-1 0 0,1 0 0,-1 0-1,1 0 1,1 6 0,0 2 136,2 1 100,-3-13-363,0 1 0,1-1 1,-1 0-1,0 0 0,0 0 1,0 1-1,0-1 0,1 0 1,-1 0-1,0 0 0,0 0 1,0 0-1,1 0 0,-1 1 1,0-1-1,0 0 0,1 0 1,-1 0-1,0 0 0,0 0 1,0 0-1,1 0 0,-1 0 1,0 0-1,0 0 0,1 0 1,-1 0-1,0 0 0,0 0 1,1 0-1,-1 0 0,0-1 1,0 1-1,1 0 0,-1 0 1,0 0-1,0 0 0,0 0 1,1 0-1,-1-1 0,0 1 1,0 0-1,0 0 0,0 0 1,1-1-1,2-4 54,0 0-1,-1 0 1,1 0 0,1-6-1,1-15-68,8 0 4,6-26 97,-1 14-40,-10 22-55,10-26 0,-16 34-7,1 0-1,1 0 1,0 0 0,0 1 0,0 0 0,7-9-1,-9 13 14,0 0 0,1 1 0,-1 0 0,1-1 0,-1 1 0,1 0-1,0 0 1,0 0 0,0 1 0,0-1 0,0 1 0,0 0 0,0-1 0,1 1 0,-1 1-1,0-1 1,1 0 0,5 1 0,-8-1 3,1 1 1,-1 0-1,0 1 1,0-1-1,0 0 1,0 0-1,0 0 0,0 1 1,0-1-1,0 0 1,1 1-1,-1-1 1,0 1-1,0-1 0,-1 1 1,1 0-1,0-1 1,0 1-1,0 0 0,0 0 1,0 0-1,-1 0 1,1-1-1,0 1 1,-1 0-1,1 2 0,1 1 8,-1 0 0,0 0-1,0 0 1,-1 0 0,1 8 0,1 3 25,3 9 52,-3-17-63,-1 1 1,1-1-1,-1 1 1,-1 0-1,1 0 1,-1-1-1,-2 9 1,-17 66 299,12-55-153,5-13-114,1-12-31,1 0 1,0 1-1,-1-1 1,1 0-1,-1 0 1,0 0-1,0 1 0,0-1 1,0 0-1,0 0 1,0 0-1,-1 0 0,1-1 1,-3 3-1,-4 5-95,6-7 77,0 1-1,0-1 1,0 0 0,-1 0-1,1 0 1,-6 3 0,7-4-329,-1-1 0,0 1 0,0 0 0,0-1 0,0 1 0,0-1 0,0 0 0,-3 0 0,-8 0-1175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8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48,'219'218'4218,"-212"-211"-4183,0-1 0,0-1 0,1 1-1,0-1 1,9 4 0,4 3-25,4 6 118,-21-15-37,1 1 1,0-1 0,-1 1-1,2-1 1,7 3-1,10 3 656,-20-7-514,1-1 0,0 0 0,0 1 0,0-1 0,-1 0-1,1-1 1,0 1 0,8-1 0,1 0 396,-10 0 363,-3 2-982,-1 0 0,1 0 0,0-1 0,0 1 0,-1 0 0,1 0 0,-1-1 0,0 1 0,1 0 0,-1-1 0,0 1 0,0-1 0,0 1-1,0-1 1,0 0 0,-1 1 0,1-1 0,-2 2 0,-12 15-55,-66 88 787,37-59-39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9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2912,'26'-13'923,"-10"1"-376,-7 6-336,-9 6-195,1 0-1,-1-1 1,0 1 0,1 0 0,-1 0 0,0 0-1,1 0 1,-1 0 0,0 0 0,1 0-1,-1 0 1,0 1 0,1-1 0,-1 0-1,0 0 1,1 0 0,-1 0 0,0 0-1,0 0 1,1 1 0,-1-1 0,0 0-1,0 0 1,1 0 0,-1 1 0,1-1 0,0 5 139,-2-4-127,1-1 0,0 0-1,0 1 1,0-1 0,0 1 0,0-1 0,0 1 0,0-1-1,0 0 1,1 1 0,-1-1 0,0 1 0,0-1-1,0 1 1,0-1 0,0 0 0,1 1 0,-1-1 0,0 0-1,0 1 1,1-1 0,-1 0 0,0 1 0,1-1 0,-1 0-1,1 1 1,1 1 11,-1 1-1,1 0 1,-1-1 0,0 1-1,1 0 1,-1 0-1,0 0 1,-1 0 0,1 0-1,0 0 1,-1 0-1,0 0 1,0 0-1,0 0 1,0 6 0,0-4 4,-1 8 36,1-1-1,-2 1 0,-3 16 1,0-2 7,1-2 9,0 0 0,-2-1-1,-14 42 1,-9-4 108,28-58-162,-4 8 212,5-12-242,-1 1 1,1-1-1,-1 0 1,1 0 0,-1 1-1,1-1 1,0 0-1,-1 0 1,1 0-1,-1 0 1,1 0-1,-1 0 1,1 0-1,-1 1 1,1-1-1,-1-1 1,0 1-1,-1 0 94,4-2-13,1-2-69,-1 0-1,1 1 1,-1-1-1,0 0 0,0-1 1,2-6-1,9-19-3,2-1-10,45-84-98,-59 115 90,8-15-77,1 0 0,0 1 0,2 0 1,24-24-1,-35 37 68,21-12-106,-21 12 106,0 1 1,0-1-1,0 1 0,0 0 0,0-1 0,1 1 0,-1 0 0,0 0 0,0-1 0,0 1 0,1 0 0,-1 1 0,0-1 0,0 0 0,1 0 1,-1 0-1,0 1 0,2 0 0,0 0 14,0 1 0,0 0 1,0 0-1,-1 1 0,1-1 0,-1 1 1,1-1-1,-1 1 0,0 0 0,0-1 1,0 1-1,-1 0 0,1 1 1,-1-1-1,1 0 0,-1 0 0,1 6 1,1 2 107,-1 0 0,-1 0 0,0 1-1,0 12 1,-1-11 101,5 23 0,0 8 70,-5-38-232,-1-1-1,0 1 1,-2 9-1,1-11-4,1 1 0,0-1 0,0 1 0,0-1-1,1 1 1,-1-1 0,1 1 0,0 0 0,1-1 0,-1 1-1,1 0 1,1 4 0,9 15-11,-9-16-522,-3-1-732,5-17-2243,9-6 916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 5216,'16'-16'2368,"46"32"-2048,-31-16 672,0 0-608,-15 15 128,31-15-320,-16 0-32,0 16-96,-15-16-1728,-1 0 896</inkml:trace>
  <inkml:trace contextRef="#ctx0" brushRef="#br0" timeOffset="1">0 235 4896,'16'31'2208,"46"-16"-1920,-31-15-128,0 16-160,16-16 64,15 0-32,1-16-864,15 1 448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9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 3712,'-65'0'1221,"64"0"-1206,1 0 0,-1 0 0,0-1 0,0 1 0,0 0 0,1 0 0,-1 1 0,0-1 0,0 0 0,1 0 0,-1 0 0,0 0 0,0 1 0,1-1 0,-1 0 0,0 1 0,1-1 0,-1 0 0,0 1 0,1-1-1,-1 1 1,1-1 0,-1 1 0,0-1 0,1 1 0,-1-1 0,1 1 0,0 0 0,-1-1 0,0 2 0,-7 9 19,-7 8 591,1 1 0,-19 34 0,33-53-616,-7 12 222,2 0 1,-9 26-1,13-35-196,0 0 0,0 0-1,1 1 1,-1-1 0,1 0-1,1 8 1,-1-11-27,0 1 0,1 0 1,-1-1-1,1 1 0,-1-1 0,1 1 0,-1-1 1,1 1-1,0-1 0,0 1 0,0-1 0,0 0 1,0 1-1,0-1 0,0 0 0,0 0 1,3 2-1,27 8 146,-17-5-116,-10-4-20,1 0 0,-1 0 0,1 0 0,7 2 0,-6-4 12,-1 0 0,1 0 0,-1 0 0,1-1 0,-1 0-1,1 0 1,-1 0 0,0-1 0,0 0 0,9-3 0,6-6 111,22-12 0,-34 18-85,-3 2-30,0 0 0,0 0 1,0-1-1,0 1 0,-1-1 0,0 0 0,0-1 1,0 1-1,0-1 0,3-5 0,-4 5-28,-1 0 0,0 0 0,-1-1 0,1 1-1,-1 0 1,0-1 0,0 1 0,-1-1 0,0-10 0,0 6-229,0-1 0,-3-12-1,2 17 132,-1 1 0,1 0 0,-2 0 0,-2-7 0,4 11 94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1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1568,'0'0'1552,"-3"3"-1003,-57 57 1883,59-59-2416,-1 1-1,0-1 1,1 0 0,-1 1-1,0-1 1,0 0-1,0 0 1,0 0 0,0-1-1,0 1 1,-1 0-1,-1 0 1,-15 5 37,3 5-25,13-9-7,0 1 0,0-1 0,0 0 1,-1 0-1,1-1 0,0 1 0,-1-1 1,-4 2-1,5-2-6,1 0-5,0 0-1,1-1 1,-1 1 0,0 0 0,0-1-1,1 0 1,-1 1 0,0-1 0,0 0-1,0 0 1,0 0 0,1 0 0,-1 0-1,0-1 1,0 1 0,1-1-1,-1 1 1,0-1 0,0 1 0,1-1-1,-3-1 1,3 1-3,-1 1 0,0-1-1,1 1 1,-1-1 0,1 1-1,-1 0 1,0 0 0,1 0-1,-3 0 1,4 0-6,-1 0 0,1 0 0,-1 0 0,1 0 0,-1 0 0,1 0-1,0 0 1,-1 0 0,1 0 0,-1 0 0,1 0 0,-1-1 0,1 1 0,-1 0 0,1 0 0,-1 0 0,1-1 0,-1 1-1,1 0 1,0 0 0,-1-1 0,1 1 0,0 0 0,-1-1 0,1 1 0,0 0 0,-1-1 0,1 1 0,0-1 0,0 1 0,-1 0-1,1-1 1,0 1 0,0-1 0,0 1 0,0-1 0,-1 1 0,1-1 0,0 1 0,0-1 0,0 1 0,0-1 0,0 1 0,0-1-1,0 1 1,0-1 0,1 1 0,-1-1 0,0-1 4,0 1 0,0-1 1,1 1-1,-1-1 0,0 1 0,1-1 0,-1 1 0,1-1 1,-1 1-1,1-1 0,0 1 0,1-2 0,4-10-8,-4 5-20,-2 6 17,0 1-1,1 0 1,-1 0 0,0-1 0,1 1 0,-1 0 0,1 0 0,-1 0 0,1 0 0,1-2-1,-1 2 2,0 0 0,0 1 0,0-1-1,0 0 1,0 1 0,1-1-1,-1 1 1,0 0 0,0-1 0,3 1-1,4-2-26,5-4-54,-12 5 73,1 0 0,-1 0 1,1 0-1,-1 1 0,0-1 1,1 1-1,-1-1 0,1 1 1,0 0-1,-1-1 0,1 1 1,1 0-1,1 0-42,-2 0 66,0-1 1,0 1-1,-1 0 1,1 0-1,0 0 1,0 0 0,-1 1-1,1-1 1,0 0-1,0 1 1,-1-1-1,1 1 1,-1-1 0,1 1-1,0 0 1,-1 0-1,1 0 1,-1 0-1,0 0 1,1 0 0,-1 0-1,0 0 1,1 1-1,-1-1 1,2 3-1,4 8 159,-1 0 0,0 0-1,8 25 1,-1-1 47,-5-17-109,0 0 0,0-1 0,2 0-1,21 30 1,-27-43-76,-1-1 0,1 0 1,0 0-1,0-1 0,1 1 0,-1-1 0,1 0 0,-1 0 1,1 0-1,6 2 0,-7-4 7,0 1 1,0-1-1,0 0 0,0 0 1,0 0-1,0-1 0,1 0 1,-1 1-1,0-1 0,0-1 1,0 1-1,1-1 0,-1 1 1,5-3-1,-8 3-27,0-1 1,0 1-1,1-1 1,-1 0-1,0 0 0,0 0 1,0 0-1,0 0 1,0 0-1,0 0 0,-1 0 1,1 0-1,0 0 1,0 0-1,-1 0 0,1-1 1,-1 1-1,1 0 1,-1 0-1,1-1 0,-1 1 1,0 0-1,0-1 0,1 1 1,-1-1-1,0-1 1,2-10 84,1 3-37,1-11 61,-8-6 80,2 21-167,1 0 1,0-1-1,0 1 1,0-7 0,1 5 18,0 0 0,-3-15 1,-7 0-60,5-6-426,-8-2 11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3968,'0'-1'135,"0"-7"438,0 8-551,0-1-1,-1 1 1,1 0-1,0 0 1,0 0-1,0 0 1,0 0-1,0-1 0,1 1 1,-1 0-1,0 0 1,0 0-1,0 0 1,0-1-1,0 1 1,0 0-1,0 0 1,0 0-1,0 0 0,0 0 1,0-1-1,0 1 1,1 0-1,-1 0 1,0 0-1,0 0 1,0 0-1,0 0 1,0 0-1,0 0 0,1-1 1,-1 1-1,0 0 1,0 0-1,0 0 1,0 0-1,1 0 1,-1 0-1,0 0 1,0 0-1,0 0 0,0 0 1,1 0-1,-1 0 1,0 0-1,0 0 1,0 0-1,0 0 1,0 0-1,1 1 0,1 0 35,3 1 168,1 1-1,-1 1 1,0-1 0,0 1-1,0-1 1,6 8 0,-7-7-20,-1 0-88,1-1 0,0 1 0,0-1 0,6 5 0,-8-7-83,4 2 31,0 0 0,0 0 0,6 6 0,-11-8-47,1 0 1,-1 0 0,0 0-1,0 0 1,0 0-1,0 1 1,0-1 0,-1 0-1,1 0 1,0 1 0,0-1-1,-1 1 1,1-1 0,-1 1-1,0-1 1,1 1-1,-1-1 1,0 3 0,3 2 355,-2-6-360,-1 1 1,1-1-1,-1 1 0,1-1 0,-1 1 1,1-1-1,-1 1 0,1 0 0,-1-1 1,0 1-1,1 0 0,-1-1 0,0 1 1,1 0-1,-1 0 0,0-1 0,0 2 1,0-1 0,-1 1 0,1-1 0,-1 1 0,1-1 1,-1 0-1,0 1 0,0-1 0,0 0 0,1 0 1,-1 0-1,0 0 0,-1 0 0,0 2 0,1-2-18,-1 0-1,1 0 0,0 0 0,0 0 1,-1 0-1,1 0 0,0 0 0,-1 0 1,1 0-1,-1-1 0,1 1 0,-1-1 1,1 1-1,-1-1 0,0 0 1,1 1-1,-4-1 0,8-3-80,10-7 138,2 7-10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0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9 1 3552,'0'0'1147,"-3"0"-683,1 0-454,-1 0 1,1 0 0,-1 0 0,0 1 0,1-1 0,0 1 0,-1-1-1,1 1 1,-1 0 0,-4 2 0,1 1 146,1 1 0,-1 0-1,-7 8 1,-6 5 147,-2 3 147,-25 31-1,5 10 9,21-38-232,-28 25-1,-4 5-60,23-19-90,10-13-11,-1 0 0,-24 21 1,21-23 129,-2-1 0,-33 19-1,45-30-89,-1-2 0,1 1-1,-1-2 1,0 0 0,0 0-1,-29 4 1,-19-4 82,40-1-142,-16 0 6,32-4-47,-1-1 1,0 0-1,-9-2 1,5 0-2,7 3-9,-1-1 0,0 0 0,0-1 0,1 1 0,-1-1 0,1 0 0,-1 0 1,-7-5-1,10 5-1,1 1 1,0-1-1,-1 1 1,1-1 0,0 0-1,0 1 1,0-1-1,0 0 1,0 0 0,1 0-1,-1 0 1,0 1-1,1-1 1,0 0 0,-1 0-1,1 0 1,0 0-1,0 0 1,0 0 0,0 0-1,0 0 1,0 0-1,1 0 1,0-3 0,20-63-190,-13 45 125,-7 17 47,1 1-1,1-1 1,-1 1-1,1-1 1,0 1-1,0 0 1,0 0-1,1 1 1,4-6-1,-2 5-32,0 1-1,-1-1 1,1 2-1,1-1 1,-1 0-1,1 1 0,-1 0 1,11-2-1,-12 3 54,-1 1 0,1-1-1,-1 1 1,1 1 0,-1-1-1,1 1 1,0 0-1,-1 0 1,1 0 0,0 0-1,-1 1 1,1 0 0,-1 0-1,1 0 1,-1 0 0,1 1-1,-1 0 1,0 0-1,0 0 1,0 0 0,6 5-1,5 4 65,-2 0-1,1 0 0,-1 1 1,21 28-1,-13-13 81,25 46-1,-33-53 0,25 30-1,2 4 172,-33-42-61,11 23 0,-16-29-164,0 0 0,-1 0 0,1-1 0,-2 1 0,1 0 0,0 11 0,-1-4-207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0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10 4800,'-26'13'1557,"26"-13"-1546,0 0-1,-1 0 1,1 0-1,0 0 1,0 0 0,0 0-1,-1 0 1,1 0-1,0 0 1,0 0-1,0 0 1,0 0 0,-1 0-1,1 0 1,0 1-1,0-1 1,0 0-1,0 0 1,0 0 0,0 0-1,-1 0 1,1 0-1,0 1 1,0-1-1,0 0 1,0 0 0,0 0-1,0 0 1,0 1-1,0-1 1,0 0-1,0 0 1,0 0 0,0 1-1,0-1 1,0 0-1,0 0 1,0 0-1,0 0 1,0 1 0,0-1-1,0 0 1,0 0-1,0 0 1,0 1-1,0-1 1,0 0 0,0 0-1,0 0 1,0 0-1,0 1 1,1-1 0,-1 0-1,0 0 1,0 0-1,0 0 1,4 11 147,6 14-35,-9-23-123,-1-1 0,1 1 0,0-1 1,0 1-1,0-1 0,0 1 0,0-1 0,0 0 0,1 1 0,-1-1 0,3 2 0,4 0 52,-1 1-1,1-2 0,12 4 0,-16-5-42,4 0 7,1 0 0,0 0 0,-1-1 0,15 0 1,-2-1-8,-6 0-5,1 0 0,22-5 0,-14 1 32,1 2 64,-19 3-74,-1-1 1,1 1 0,0-1 0,-1 0 0,0-1 0,1 0 0,-1 1 0,0-1 0,9-6-1,10-18 209,-14 19-167,-9 7-66,0 0 1,-1-1-1,1 1 0,0 0 1,0-1-1,0 0 0,0 1 1,0-1-1,0 1 0,-1-1 1,1 0-1,0 0 0,-1 1 1,1-1-1,0 0 0,-1 0 1,1 0-1,-1 0 0,1 0 1,-1 0-1,0 0 0,1 0 1,-1 0-1,0 0 0,0 0 1,1 0-1,-1 0 0,0 0 0,0 0 1,0 0-1,0 0 0,-1 0 1,1 0-1,0-1 0,-2-3 3,1 0 0,-1 0 0,0 1 0,0-1-1,-1 0 1,1 1 0,-1 0 0,0 0-1,0 0 1,-1 0 0,1 0 0,-1 0-1,0 1 1,0 0 0,0-1 0,0 2 0,0-1-1,-7-3 1,2 2 92,1-1-1,-1 2 1,0-1-1,0 1 1,0 1-1,0-1 1,0 2-1,-1-1 1,-16 1-1,14 0-22,-1 2 0,0-1 0,1 2-1,-1 0 1,1 0 0,0 1-1,-1 1 1,1 0 0,1 1 0,-1 0-1,1 0 1,0 1 0,0 1 0,0 0-1,1 1 1,-14 12 0,17-11-94,0-1-1,1 2 1,0-1 0,0 1 0,1 0 0,0 0 0,0 0-1,-3 13 1,-2 3-17,9-24 34,0 1 0,0 0 0,0 0 0,0 0 0,1 0 0,-1-1 0,1 1 0,0 0 0,0 0 0,0 0 1,0 5-1,1-4 12,1 0 0,-1-1 0,1 1 1,0 0-1,0-1 0,0 1 0,0-1 1,3 4-1,-2-3 5,0 0 0,0-1 1,1 1-1,-1-1 0,1 0 0,-1 0 1,1 0-1,0-1 0,0 1 0,0-1 0,1 0 1,-1 0-1,8 2 0,6 3 32,0 2-9,-11-6-26,0 1-1,0-2 1,9 4 0,-4-4 3,24 2-1,-11-2-2,16 2 10,-13 0-603,-1-1 1,1-2 0,48-3 0,-27-8-1275,-2 7 608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1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6 4640,'-16'-15'2112,"-31"30"-1824,32 1 448,-1 0-448,-15 30 32,15-14-192,-15 30-160,31-31 0,-15 16 512,30-1-256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1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5152,'-62'-15'2336,"62"30"-1984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6 3232,'-13'-13'1035,"13"13"-1028,0 0 0,0 0 1,0 0-1,0-1 0,0 1 1,0 0-1,0 0 1,0 0-1,0 0 0,0 0 1,0 0-1,0 0 1,-1 0-1,1 0 0,0-1 1,0 1-1,0 0 1,0 0-1,0 0 0,0 0 1,0 0-1,-1 0 1,1 0-1,0 0 0,0 0 1,0 0-1,0 0 0,0 0 1,0 0-1,0 0 1,-1 0-1,1 0 0,0 0 1,0 0-1,0 0 1,0 0-1,0 0 0,0 0 1,0 0-1,-1 0 1,1 0-1,0 0 0,0 1 1,0-1-1,0 0 1,0 0-1,0 0 0,0 0 1,0 0-1,0 0 0,-1 0 1,1 0-1,0 0 1,0 1-1,0-1 0,0 0 1,-1 1 54,0 0 0,-1 1-1,1-1 1,-1 0 0,1 0 0,-1 0 0,1 0 0,-1-1 0,0 1 0,1 0-1,-1-1 1,0 1 0,1-1 0,-4 1 0,-3 2 434,2 1-326,0 0 1,1 1 0,-1 0-1,1 0 1,0 1 0,-8 9-1,-13 16 108,22-28-266,1 1 1,0 0-1,0-1 1,1 1-1,-1 0 1,1 1-1,0-1 1,0 0-1,0 1 0,0-1 1,1 1-1,0-1 1,0 1-1,-1 5 1,1-3-8,-1-2 5,1 0 0,0 0 0,0-1 0,1 1 0,-1 0-1,1 0 1,0 0 0,1 0 0,-1 0 0,1 0 0,0 0 0,0 0 0,0-1 0,2 6 0,0-2 30,1-1 0,-1 1 1,1-1-1,0 0 0,1 0 0,8 10 0,-9-13-2,-1-1 1,1 0-1,0 0 1,0 0-1,0 0 0,1-1 1,-1 0-1,1 1 0,-1-2 1,1 1-1,7 2 0,-9-4-24,1 1 0,-1-1 0,0 0-1,1 0 1,-1 0 0,0-1 0,1 1 0,-1-1-1,0 1 1,1-1 0,-1 0 0,3-2-1,10-2-5,-7 3-1,-6 2 7,0-1 0,0 0 0,0 1-1,0-1 1,0 0 0,0 0 0,0-1-1,0 1 1,-1-1 0,1 1 0,-1-1 0,1 0-1,-1 0 1,1 0 0,-1 0 0,0 0-1,0-1 1,0 1 0,2-4 0,-2 2 10,0 0 1,0-1 0,0 1 0,0 0-1,-1-1 1,0 1 0,0-1 0,0 0-1,0 1 1,-1-9 0,0 9-10,0 1 0,1 0-1,-1 0 1,1 0 0,0-1 0,-1 1 0,4-5 0,0-8-6,-4 14-16,-1 1 1,1 0-1,0-1 1,-1 1-1,1-1 1,0 1 0,-1 0-1,0-1 1,0-1-1,0 2-8,0-1 0,0 1 1,1-1-1,-1 1 0,1-1 0,-1 1 0,1-1 0,0 1 0,-1-4 0,1-4-538,0 24 304,0 23 59,0-33 194,1-1-1,-1 1 0,1-1 0,0 1 0,0-1 0,0 0 1,1 1-1,-1-1 0,1 0 0,0 0 0,0 0 0,1 0 1,-1 0-1,1-1 0,5 6 0,-4-5 24,0 0 1,0 0-1,1-1 1,0 1-1,0-1 0,0 0 1,0 0-1,0-1 1,1 0-1,10 3 0,-10-3 10,1-1 0,-1 0-1,1 0 1,0-1 0,-1 0-1,1 0 1,0-1-1,-1 1 1,1-2 0,-1 1-1,1-1 1,-1 0-1,0 0 1,12-6 0,-11 4 24,0-1 0,-1 0 0,1 0 0,-1-1 0,0 0 0,0 0 0,-1 0 0,0-1 1,0 0-1,8-13 0,-12 17-67,0 0 0,0 0 1,0 0-1,0 0 1,0-1-1,0 1 0,-1 0 1,0 0-1,1 0 1,-1 0-1,0-1 0,-1 1 1,1 0-1,-1 0 1,0-4-1,-2-2 5,-1 0-1,0 0 1,-7-14 0,7 18-1,1-1 0,0 1 1,0-1-1,1 0 0,-1 0 1,1 0-1,1-1 0,-1 1 0,0-9 1,2 13-31,0 0 0,-1 1 0,1-1 0,0 0 0,-1 0 1,0 1-1,1-1 0,-1 0 0,-2-2 0,1-4-403,2 7 385,0 1-1,0 0 1,1 0-1,-1-1 1,0 1-1,1 0 1,-1 0-1,0 0 1,1-1-1,-1 1 1,0 0-1,1 0 1,-1 0-1,1 0 1,-1 0-1,0 0 1,1 0-1,-1 0 1,1 0-1,-1 0 1,0 0-1,1 0 1,-1 0-1,1 0 1,15 0-878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2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1 2976,'-18'36'1339,"15"-29"-1211,-1-1 1,1 0 0,-1 0 0,-1-1 0,-5 7 0,9-11-75,-1 1 1,1-1-1,0 1 1,0 0-1,-1-1 1,1 1-1,0 0 0,0 0 1,1 0-1,-1 0 1,-1 3-1,1 25 695,1-19-647,0-10-95,-1 0-1,1 0 1,0 0 0,0 0 0,0 0 0,0 0 0,0 0-1,0 0 1,1 0 0,-1 0 0,0 0 0,1 0 0,-1 0-1,0 0 1,1 0 0,-1 0 0,1 0 0,-1 0 0,1-1-1,0 1 1,-1 0 0,1 0 0,0 0 0,-1-1-1,1 1 1,0 0 0,0-1 0,0 1 0,0-1 0,0 1-1,0-1 1,0 0 0,0 1 0,0-1 0,0 0 0,0 1-1,0-1 1,1 0 0,4 2 25,9 3 52,-11-3-38,-1-1 0,0 0-1,1 0 1,-1 0 0,0 0 0,1-1 0,-1 1 0,5-1-1,-2 0-16,-1 0-1,1-1 0,0 0 1,0 0-1,-1 0 0,1-1 1,0 1-1,-1-1 0,0-1 1,1 1-1,-1-1 0,0 0 1,0 0-1,-1 0 0,6-5 1,-6 4 16,-1 0-1,1-1 1,-1 1 0,0-1 0,0 0-1,0 0 1,-1 0 0,3-6 0,-4 8-26,0-1 1,0 1 0,0 0-1,-1 0 1,1 0-1,-1 0 1,0-1-1,0 1 1,0 0 0,0 0-1,-1-1 1,1 1-1,-1 0 1,0 0 0,0 0-1,-2-4 1,0 2-9,0 0 1,-1 1 0,1-1-1,-1 1 1,0 0 0,-1 0 0,1 0-1,-1 1 1,-6-4 0,8 5-79,0 0 1,0 1 0,0-1 0,-1 1 0,1 0 0,0 0 0,-5-1-1,7 2-62,-1 0-1,1 0 0,0-1 0,0 1 0,0 1 1,-1-1-1,1 0 0,0 0 0,0 0 1,-1 1-1,1-1 0,0 1 0,0-1 0,0 1 1,0-1-1,0 1 0,0-1 0,-1 1 1,0 1-1,-1 1-1598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1 2816,'-26'0'917,"25"0"-890,0 0 0,0 0 0,0 0 1,0 0-1,0 0 0,0 1 0,0-1 0,0 0 0,0 1 0,0-1 0,0 1 0,-2 1 0,-23 9 90,3-2 270,-24 15 0,8 4 189,23-18-264,5-3 68,-17 13 0,17-10-81,-15 20 1,11-13-83,-12 12 225,13-14-228,0 1 1,1 0-1,0 0 1,-12 24-1,-1 9-34,3 1-1,2 0 0,2 2 0,-14 64 0,27-85-166,1 0 0,1 0 0,2 0 0,3 50-1,0-69 10,1 0-1,1-1 0,-1 0 1,2 1-1,-1-1 0,2 0 1,-1-1-1,12 18 0,-7-13-10,1-1-1,1-1 1,0 0 0,1 0 0,18 14-1,-3-6-273,2 0 0,1-3 0,0 0 0,1-2 0,39 15 0,86 21-809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03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5 2912,'0'-26'923,"0"26"-909,-1 0 0,1-1 1,0 1-1,0 0 0,0-1 1,0 1-1,0 0 0,0-1 1,0 1-1,0 0 0,1-1 1,-1 1-1,0 0 1,0 0-1,0-1 0,0 1 1,0 0-1,0-1 0,1 1 1,-1 0-1,0 0 0,0-1 1,0 1-1,1 0 1,-1-1-1,11-9 173,-11 10-176,0-1 1,1 1-1,-1 0 1,0 0-1,1-1 1,-1 1-1,1 0 1,-1 0-1,0-1 1,1 1-1,-1 0 1,1 0-1,-1 0 1,1 0-1,-1 0 1,1 0-1,-1 0 1,0 0-1,1 0 1,-1 0-1,1 0 1,-1 0 0,1 0-1,-1 0 1,1 0-1,-1 0 1,1 1-1,-1-1 1,0 0-1,1 0 1,-1 0-1,1 1 1,-1-1-1,0 0 1,1 1 1,-1-1 12,1 1 0,-1-1 0,0 1 1,0-1-1,1 1 0,-1-1 1,0 0-1,0 1 0,0-1 1,0 1-1,1-1 0,-1 1 1,0-1-1,0 1 0,0-1 0,0 1 1,0-1-1,0 1 0,-1-1 1,1 1-1,0-1 0,0 1 1,0-1-1,0 1 0,-1-1 1,1 1-1,0-1 0,0 0 0,-1 1 1,1-1-1,-1 1 0,-14 17 527,3-4 70,7-7-463,-37 61 840,39-61-931,0-1 1,-1 0-1,0 0 1,0 0-1,-9 10 0,11-14-18,1-1 0,-1 1 0,1 0 0,-1 0 0,1 0 0,0 0 0,0 0 0,0 0 0,0 0 0,0 0 0,1 0 0,-1 1 0,1-1 0,-1 0 0,1 1 0,0-1 0,0 0 0,0 5 0,0-5 182,3-4-43,2-3-23,2-2-107,0 0 0,-1 0 1,1 0-1,-2-1 0,1 1 0,-1-1 1,6-14-1,49-110-203,-56 124 117,0 1 0,0 0 1,1 0-1,-1 1 0,12-12 0,-15 17 30,0 0 0,0 0-1,1 0 1,-1 0 0,0 0-1,1 1 1,-1-1-1,1 0 1,-1 1 0,1-1-1,-1 1 1,1-1 0,-1 1-1,2-1 1,-2 2 5,1-1 0,-1 0 0,0 0 0,0 0-1,0 1 1,0-1 0,0 0 0,0 1 0,0-1 0,0 1 0,0 0 0,0-1 0,0 1 0,0 0 0,-1-1 0,1 1 0,0 0 0,0 0 0,-1 0-1,1 0 1,1 1 0,12 25 228,0 0 1,19 56-1,-16-38 101,1 17-92,-17-60-481,-1 0 1,1 0-1,0 0 0,1-1 0,-1 1 1,0 0-1,0-1 0,1 1 0,1 1 1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51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888,'15'0'2949,"-12"-3"-2362,10-7 149,0 5-176,-9-2-120,-4 7-418,1 0 0,-1-1 0,0 1 1,0-1-1,1 1 0,-1 0 0,0-1 1,1 1-1,-1-1 0,0 1 0,1 0 1,-1-1-1,1 1 0,-1 0 0,0 0 1,1 0-1,-1-1 0,1 1 0,-1 0 1,1 0-1,-1 0 0,1 0 0,-1 0 1,1-1-1,-1 1 0,1 0 0,-1 0 1,1 0-1,-1 1 0,1-1 1,0 0-1,11 0 452,-9 1-370,0-1 0,0 0 0,0 0 0,0 0 0,1 0 0,-1 0 0,0-1 0,0 0 0,4-1 0,-4 0-60,0 1 0,1-1-1,-1 0 1,1 1 0,0 0-1,-1 0 1,1 0-1,0 0 1,0 1 0,6-1-1,26 3 64,-22-1-85,0-1 1,0 0-1,-1-1 1,21-3-1,-19-2-8,-12 5 7,0 0 0,0 0 0,0 0 0,0 0 0,1 0 0,-1 1 0,0-1 0,6 1 0,36 0 549,-45 2-719,0-1 106,0-1 0,0 1 0,0-1 0,0 1 0,0-1 0,0 1 0,0-1 0,-1 1 0,1-1 0,0 1 0,0-1 0,0 1 0,0-1 0,-1 1 0,1-1 0,0 1 0,0-1 0,-1 1 0,1-1 0,0 0 0,-1 1 0,1-1 0,-1 0 0,1 1 0,0-1 0,-1 0 0,1 1 0,-1-1 0,1 0 0,-1 0 0,1 0 0,-1 1 0,1-1 0,-1 0 0,1 0 0,-1 0 0,1 0 0,-1 0-1,1 0 1,-1 0 0,1 0 0,-1 0 0,1 0 0,-1 0 0,0-1 0,-15 1-1071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52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2816,'0'0'2475,"-3"0"-2028,-10 0 535,13 2-524,0 2-325,1-1-59,-1-1 1,0 0 0,0 1 0,0-1 0,-1 0-1,1 1 1,-1-1 0,0 4 0,-4 2 85,4-7-117,0 0 0,0 1 1,0-1-1,0 1 0,1 0 1,-1-1-1,0 1 0,1-1 1,-1 1-1,1 0 0,0 0 1,0-1-1,-1 1 0,1 0 1,1 2-1,-3 11 129,0-1 0,0 0 0,-5 16 0,5-20-86,1-1 0,0 1 0,0 0 0,2 11 0,-1-9-20,0-1 1,-2 15-1,-3 0 41,2-13-59,1 0 1,-1 21-1,3-30-50,0 0 1,0 1-1,1-1 0,0 0 0,-1 0 1,2 1-1,-1-1 0,0 0 1,1 0-1,0 0 0,0 0 0,2 3 1,6 15 33,-8-17-1,0-1 0,-1 0 1,1 0-1,1 1 0,-1-2 1,1 1-1,3 5 0,-2-5-78,-2-2-63,0 0 1,0 0 0,0 0 0,0 0 0,0 0 0,0 0 0,1 0 0,-1-1 0,1 1 0,0-1-1,-1 0 1,1 1 0,0-1 0,-1 0 0,1-1 0,0 1 0,0-1 0,0 1 0,0-1 0,0 0 0,5 0-1,21 0-1164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9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392,'-16'0'1536,"32"15"-1312,-16 1 480,16 0-416,-1 15 320,1-16-352,15 16 64,0-15-192,0 15-64,16-15-32,-16-1 160,0 17-96</inkml:trace>
  <inkml:trace contextRef="#ctx0" brushRef="#br0" timeOffset="1">390 1 5472,'-16'0'2496,"1"15"-2176,-1-15 736,1 16-640,-17 15 256,17-15-384,-32 15-96,16 0-128,0 0 224,0 0-160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0:5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 2240,'13'0'720,"-12"0"-715,-1 0-1,0 0 1,0 0 0,0 1 0,0-1 0,0 0-1,0 0 1,0 0 0,0 0 0,0 0-1,0 0 1,0 0 0,1 0 0,-1 0-1,0 0 1,0 0 0,0 0 0,0-1 0,0 1-1,0 0 1,0 0 0,0 0 0,0 0-1,0 0 1,0 0 0,1 0 0,-1 0 0,0 0-1,0 0 1,0 0 0,0 0 0,0 0-1,0 0 1,0 0 0,0 0 0,0 0-1,0-1 1,0 1 0,0 0 0,0 0 0,0 0-1,0 0 1,0 0 0,0 0 0,0 0-1,0 0 1,0 0 0,0 0 0,0-1 0,0 1-1,0 0 1,0 0 0,0 0 0,0 0-1,0 0 1,0 0 0,0-8 110,0 3 2490,3 5-2173,-3 0-409,1 0 0,0 0 0,-1 0 0,1 0-1,0 0 1,-1 1 0,1-1 0,-1 0 0,1 0 0,0 1 0,-1-1 0,1 0 0,-1 1 0,1-1 0,-1 0 0,1 1 0,-1-1 0,1 1 0,-1-1 0,0 1-1,1-1 1,0 2 0,-1-2 1,0 1-1,1-1 0,-1 1 0,0-1 0,1 1 1,-1-1-1,1 1 0,-1-1 0,1 0 0,-1 1 1,1-1-1,0 0 0,-1 1 0,1-1 0,-1 0 1,1 1-1,0-1 0,-1 0 0,1 0 0,-1 0 1,1 0-1,1 0 0,3 3 414,8 7-154,-8-7-214,-5-3-56,1 0-1,0 0 0,-1 1 0,1-1 0,-1 0 0,1 1 0,0-1 0,-1 0 0,1 1 0,-1-1 0,1 1 0,-1-1 1,1 1-1,-1-1 0,0 1 0,1 0 0,-1-1 0,0 1 0,1-1 0,-1 1 0,1 1 0,1 3 26,-1-4-23,0 0-1,0 0 1,0 1-1,0-1 0,0 0 1,0 0-1,1 0 0,-1 0 1,0 0-1,1 0 1,-1 0-1,1-1 0,-1 1 1,1 0-1,-1-1 0,1 1 1,-1-1-1,1 0 1,2 1-1,-1-1 4,-1 1 0,1-1-1,-1 1 1,1 0 0,-1 0 0,0 0 0,1 0-1,-1 0 1,0 1 0,0-1 0,3 3 0,0 0 23,0 1 0,1-1 0,11 7 0,-6-4-3,7 6 37,-14-11-57,0 1-1,-1-1 1,1 1-1,-1 0 1,1 0 0,-1 1-1,0-1 1,5 8-1,18 35 70,-21-35-80,-1 0-1,0 1 1,2 16-1,7 17 6,-7-28-11,-1 1 0,0 0 0,3 31 0,-4-24 27,-2 9 78,-2-24-70,0-1 0,1 0 0,1 10 0,29 118 242,-27-126-278,0 9-16,-9 9 21,5-28 2,0 0 1,0 0-1,1 0 1,-1 0-1,0 0 1,0 0-1,1 0 1,-1 0-1,1 0 1,-1 0-1,2 1 1,-2-1-1,1 0 1,-1 0 0,1 0-1,-1 0 1,1-1 0,-1 1-1,1 0 1,-1 0 0,0 0 0,0 0-1,0 0 1,1 0 0,-1 0-1,0 0 1,0 0 0,0 0-1,-1 0 1,1 0 0,0 0 0,0 0-1,0 0 1,-1 1 0,-4 9 56,4-8-43,0 0 0,-1-1-1,1 2 1,1-1 0,-1 0 0,0 0-1,1 0 1,-1 0 0,1 6 0,0 1 17,1-7-22,-1 1 1,0-1-1,0 1 1,0 0-1,0-1 1,-1 1-1,1-1 1,-3 6-1,-5 20 157,5-15-74,-1-1 0,-9 22 0,-34 71 93,33-61-66,11-34-120,0-1 0,-8 20 0,4-17 11,0 0 0,0-1 0,-1 0 0,-13 14 0,-5-6 106,14-3-66,11-14-44,-1 0-1,0 0 1,0 0-1,0-1 1,0 1 0,-1-1-1,1 0 1,-6 5-1,-6 2 15,1 1 0,-20 17-1,29-22-43,-1-1-1,0 0 0,-1 0 0,-5 3 1,6-4 0,-1 1 1,1-1-1,0 1 1,-5 5 0,3-1-14,4-5 44,0 0 0,-1 0-1,1 0 1,0 0 0,-5 3 0,-2-2 46,7-3-39,1 0-1,0 0 1,0 1-1,0-1 1,-1 0 0,1 1-1,1-1 1,-3 3-1,-43 43 492,31-34-432,10-10-62,5-3-16,1 0 0,-1 0 0,1 0 0,0 0 0,-1 0 0,1 0-1,-1 1 1,1-1 0,0 0 0,-1 0 0,1 1 0,-1-1 0,1 0 0,0 1-1,-1-1 1,1 0 0,0 1 0,0-1 0,-1 0 0,1 1 0,0-1-1,0 1 1,-1-1 0,1 1 0,0-1 0,0 0 0,0 1 0,0-1 0,0 1-1,0-1 1,0 1 0,0-1 0,0 1 0,0-1 0,0 1 0,0-1-1,0 0 1,0 0 0,0 0 0,0 1-1,0-1 1,0 0 0,0 0 0,0 0 0,0 0-1,0 0 1,0 0 0,0 0 0,0 0-1,0 0 1,0 0 0,0 0 0,0 1 0,0-1-1,0 0 1,0 0 0,0 0 0,0 0 0,0 0-1,0 0 1,0 0 0,0 0 0,0 0-1,-1 0 1,1 0 0,0 0 0,0 1 0,0-1-1,0 0 1,0 0 0,0 0 0,0 0-1,0 0 1,0 0 0,0 0 0,0 0 0,0 0-1,-1 0 1,1 0 0,0 0 0,0 0-1,0 0 1,0 0 0,0 0 0,0 0 0,0 0-1,0 0 1,0 0 0,0 0 0,-1 0-1,1 0 1,0 0 0,-10 0 57,7 0-75,6 0-2006,10 0-3572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0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328 2912,'0'-1'60,"0"0"0,0 0 0,0-1 0,0 1 0,0 0 1,1 0-1,-1-1 0,0 1 0,1 0 0,-1 0 0,1 0 0,-1 0 0,1-1 0,-1 1 0,1 0 1,0 0-1,-1 0 0,1 0 0,0 0 0,0 1 0,0-1 0,0 0 0,0 0 0,0 0 0,2 0 1,4-2 180,-7 3-220,1 0-1,-1-1 1,1 1 0,-1 0-1,1 0 1,-1 0-1,0-1 1,1 1-1,-1 0 1,1-1 0,-1 1-1,0 0 1,1-1-1,-1 1 1,1 0 0,-1-1-1,0 1 1,0-1-1,1 1 1,-1 0 0,0-1-1,0 1 1,0-1-1,1 1 1,-1-1-1,0 1 1,0-1 0,0 1-1,0-1 1,0 1-1,0-1 1,0 1 0,0-1-1,0 1 1,0-1-1,0 1 1,-1-1-1,1 0 23,0 0 0,0 1 0,0-1-1,0 0 1,0 1 0,1-1 0,-1 0-1,0 1 1,0-1 0,0 0 0,1 1-1,-1-1 1,0 0 0,0 1 0,1-1-1,-1 1 1,1-1 0,-1 1 0,0-1-1,1 1 1,-1-1 0,1 1 0,-1-1-1,1 1 1,0-1 0,0 1-9,-1-1 1,1 1 0,-1-1-1,1 1 1,-1 0-1,1-1 1,-1 1-1,1-1 1,-1 1 0,1-1-1,-1 0 1,0 1-1,1-1 1,-1 1 0,0-1-1,0 0 1,1 1-1,-1-1 1,0 0 0,0 1-1,0-1 1,0 0-1,0 1 1,0-1 0,0-1-1,1-9 252,-1 8-252,0 0 0,0-1 0,0 1-1,0 0 1,0 0 0,0 0 0,-1-1 0,0 1-1,-1-3 1,-2-2-40,2 5-1,0-1 0,1 1 1,-1 0-1,1-1 0,0 1 0,-1-6 1,-3-4 36,-1-1 0,-1 1 0,0 1 0,0-1 0,-1 1 0,-1 0 0,-15-16 0,9 10 140,14 16-148,0 0-1,-1-1 1,1 1-1,0 0 0,-1 0 1,1 0-1,-1 0 0,0 0 1,-3-3-1,3 4-4,-1 0 1,1 0-1,-1 0 0,1 0 1,-1 0-1,1 1 0,-1-1 1,0 1-1,1 0 0,-1 0 0,-3 0 1,1 0 1,1 1 1,-1-1 0,1 1 0,-1 0-1,1 0 1,-1 0 0,1 1 0,0-1-1,0 1 1,0 0 0,0 1-1,-5 3 1,-3 3 22,0 1-1,-15 17 1,-17 15 121,2-8-99,21-10-91,-20 27 0,37-45 18,0-1 0,0 1-1,1 0 1,0 0-1,0 0 1,0 1-1,1-1 1,0 1-1,0-1 1,1 1 0,0 0-1,-1 9 1,2-15 10,0 0 0,0-1 0,0 1 0,0 0 0,0-1 0,0 1 0,0 0 0,0 0 0,0-1 0,1 1 0,-1 0 0,0-1-1,0 1 1,1 0 0,-1-1 0,0 1 0,1-1 0,-1 1 0,1-1 0,-1 1 0,0 0 0,1-1 0,0 1 0,-1-1 0,1 1 0,1-1 6,0 1 0,-1-1 0,1 0 1,0 1-1,0-1 0,-1 0 0,1 0 0,3 0 0,3-1 21,6 1-37,-1-1 0,1-1 0,-1 0 0,1-1 1,-1 0-1,0-1 0,0-1 0,18-8 0,15-13-23,-32 19 29,-9 5 5,1-1 0,-1 0 0,9-6 0,23-30 46,-19 22-30,-7 7-51,-1 0 1,13-18-1,-19 23 4,0 0-1,1 0 0,0 1 0,9-8 1,-12 10 4,1 1 0,-1-1 1,1 0-1,0 1 0,0-1 1,0 1-1,0 0 0,0 0 1,0 0-1,0 1 0,0-1 1,4 1-1,-7 0 29,0 0-1,1 0 1,-1 0-1,0 0 1,0 0-1,0 0 1,1 0-1,-1 0 1,0 0-1,0 0 1,0 0-1,1 0 1,-1 0-1,0 1 1,0-1-1,0 0 1,0 0-1,1 0 1,-1 0-1,0 1 1,0-1-1,0 0 1,0 0-1,0 0 1,1 0-1,-1 1 1,0-1-1,0 0 1,0 0-1,0 0 1,0 1-1,0-1 1,0 0-1,0 1 1,3 6 163,0 0 1,0 0-1,-1 0 1,3 12-1,7 42 425,-7-32-446,1 0-1,17 46 1,-18-65-104,-1 0 0,2 0-1,-1-1 1,1 0-1,10 12 1,-13-17-87,1 0 0,0 0 0,0-1 0,1 1 0,-1-1 0,1 0 0,0 0 0,0 0 0,0-1 0,0 0-1,0 0 1,6 1 0,-9-2-69,1-1-1,-1 1 0,0-1 0,1 0 1,-1 0-1,1 0 0,-1 0 0,4-1 1,-5 1-113,1 0 0,-1-1 0,0 1 0,0 0 0,0-1 0,0 1 0,0-1 0,0 0 1,0 1-1,0-1 0,0 0 0,0 1 0,-1-1 0,1 0 0,0 0 0,0 0 0,-1 0 0,2-2 1,1-12-2697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0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392,'0'-15'1536,"0"-1"-1312,16 16 224,-16-15-288,15-1 480,1 16 288,-1 0-160,1 0-544,-16 31 416,15-15-352,-15-1 96,16 16-256,-16-15 0,0 15-64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5312,'16'0'2400,"-1"0"-1728,1 0-576,15 0 192,0 0-192,0-16 192,0 16-192,1-16-2368,-1 16 1248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816,'0'0'1280,"0"16"288,0-1-960,0 16 768,0 1-832,-16 14 32,16 1-384,-16 0 96,1 15-160,15-15-128,-16 0-32,16-16-2240,0 16 1248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1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4224,'16'0'1920,"0"0"-1664,-1 0 576,1 0-512,-1 0 128,1 0-256,-1 0-96,1 0-64,0 0-1600,-1 0 864</inkml:trace>
  <inkml:trace contextRef="#ctx0" brushRef="#br0" timeOffset="1">31 140 2976,'-31'16'1344,"47"-16"1184,15 15-736,-15-15-1280,15 0-320,-16 0 32,16 0-128,-15 0-192,15-15 32,-15 15-2912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4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7 2144,'-15'-16'992,"-1"1"-864,0-1 3552,1 32-3200,-1 15-320,1 0-32,15 0-64,-16 16 160,1-16-128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5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5312,'31'31'2400,"78"-46"-2080,-31 15 256,0 0-384,16-16-160,-1 1-32,-15-1 288,0 0-192,0 1-416,-31-1 128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5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976,'0'39'971,"2"-18"-603,11 36-59,2 7 633,-11-45-807,6 17 68,-7-16-144,-2-13-11,0 1 0,1-1 0,-1 0 0,2 0 0,4 13-1,-4-14 22,0 0-1,1 1 1,0-2-1,0 1 1,9 10-1,0 0 135,-11-12-98,4 6 162,-6-9-263,0-1 0,0 0 0,1 0 0,-1 0 0,0 0 0,0 0 0,0 0 0,1 0 0,-1 0 0,0 0 0,0 0 0,0 0 0,1 1 0,-1-1 0,0 0 0,0 0 0,1-1 0,-1 1 0,0 0 0,0 0 0,0 0 0,1 0 0,-1 0 0,0 0 0,0 0 0,0 0 0,1 0 0,-1 0 0,0 0 0,0-1 0,0 1 0,0 0 0,1 0 0,-1 0 0,0 0 0,0-1 0,0 1 0,0 0 0,0 0 0,0 0 0,0 0 0,1-1 0,-1 1 0,0 0 0,0 0 0,0 0 0,0-1 0,0 1 0,0 0 0,0-1 0,1-1 24,-1-1 1,1 1-1,-1-1 1,1 1-1,-1-1 0,0 1 1,0-1-1,0 1 1,0-4-1,-1-12 98,1-115 61,0 104-233,0 8-80,3-35-1,-2 49 104,1 1 0,0 0 1,0 0-1,1 0 0,0 0 0,0 1 0,0-1 0,0 1 0,1 0 0,0 0 0,0 0 0,9-8 0,-2 4 66,0 0 1,0 1-1,1 0 1,1 1-1,19-9 1,-16 8 73,2 0 22,0 0 0,1 2-1,0 0 1,0 0 0,0 2-1,0 1 1,1 0 0,-1 1-1,29 2 1,181 0 629,-124 8-425,-23-1-169,-76-7-127,1 0 0,-1 1-1,1 0 1,-1 0 0,1 1-1,11 3 1,-10-2 53,4 2 695,-21-6-150,-4 0-506,-50 1-2054,29 0 646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488,'0'0'1115,"2"3"-673,8 13 110,-8-12-265,1 0 0,-1 0-1,1 0 1,-1 0 0,1 0 0,6 5 0,-2-2-117,-1-2-74,0 1 0,0-1 0,-1 1 1,6 9-1,8 11 32,-5-13-75,-12-12-44,1 1 0,-1 0 0,0 0 0,0 0 0,0 0-1,0 0 1,0 0 0,-1 1 0,1-1 0,-1 1 0,1-1 0,-1 1 0,0 0 0,1 2-1,-1 2 25,0-1 0,0 0 0,-1 0-1,0 0 1,0 0 0,0 1-1,-1-1 1,0 0 0,0 0-1,0 0 1,-1 0 0,0 0-1,-5 10 1,3-8 39,0-1 0,-1 0 0,0 0 0,0 0-1,0-1 1,-1 0 0,1 0 0,-2 0 0,1 0 0,-8 4-1,10-8 8,-14 10 102,17-12-169,1 1 0,0-1 0,-1 0 0,1 0 0,0 1 0,-1-1 0,1 1 0,0-1 0,0 0 0,-1 1 0,1-1 0,0 1 0,0-1 0,0 0 0,0 1 0,-1-1 0,1 1 0,0-1 0,0 1 0,0-1 0,0 1 0,0-1 0,0 1 0,0-1 0,0 1 0,0-1 0,0 0 0,1 1 0,-1-1 0,0 1 0,0-1 0,0 1 0,0-1 0,1 0 0,-1 1 0,0-1 0,1 1 0,-1-1 0,0 0 0,1 1 0,3 2 71,0 1-1,0-1 1,1-1-1,-1 1 0,1-1 1,-1 1-1,1-1 1,0-1-1,0 1 0,0-1 1,0 0-1,10 1 1,8 0 314,37-1 0,-31-2-252,108 1-124,-121 0-714,0-2 0,0 0-1,27-7 1,-22 7-848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09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4736,'0'0'1530,"0"-3"-932,0 3-573,0-1 0,0 1 1,0 0-1,0-1 0,0 1 0,0-1 1,0 1-1,0-1 0,0 1 1,0-1-1,0 1 0,0 0 0,1-1 1,-1 1-1,0-1 0,0 1 1,0 0-1,1-1 0,-1 1 0,0 0 1,1-1-1,-1 1 0,0 0 0,1-1 1,-1 1-1,0 0 0,1-1 1,-1 1-1,1 0 0,20-2 1185,-12 2-960,11 0 328,69-2 722,45-17-681,36-4-140,-53 18-223,-58 1-120,124-5 214,1 9-414,-161 1-799,-1 0 1,45 10 0,-36-8-1799,-13-3 837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6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4 94 2656,'-26'-26'837,"24"25"-789,0-1 1,1 1-1,-1-1 0,1 0 0,-1 0 0,1 0 1,0 0-1,0 0 0,-2-4 0,-4-5 116,3 6-9,2 4-63,0-1 0,0 0 0,0 1 0,0-1-1,0 1 1,0 0 0,-1 0 0,1 0 0,0 0-1,-1 0 1,1 0 0,-5 0 0,-27-10 633,30 10-626,0 1 1,0-1-1,0 1 0,-8 0 0,4 0-28,0 0-1,0 1 1,0 0-1,0 1 1,1 0 0,-1 0-1,0 1 1,1-1-1,0 2 1,0-1-1,0 1 1,-9 6-1,-2 1 6,-1 1-1,1 1 1,1 0-1,1 2 1,0 0-1,-15 17 0,0 11 91,1 2-1,3 1 0,1 0 1,2 2-1,-19 59 0,22-40-70,4 1-1,-10 75 0,2 42 5,23-153-54,2-1-1,1 1 1,6 47-1,-2-50 39,-3-10-15,2 0-1,0 1 1,1-1 0,12 30 0,-13-41-31,1 0 1,0-1-1,11 12 1,-7-9-2,-2-1-11,-5-5-72,1-1 0,0 1 0,0-1 0,0 0 0,1 0 0,-1 0-1,8 4 1,-6-5-196,-1 0 0,1-1 0,0 0 0,1 0-1,9 1 1,-1 0-298,-2 0 53,0 1-1,14 5 0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7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216,'0'31'2368,"31"16"-2048,0-31 256,0-16-384,16 15 128,15 1-192,16-16-992,0 0 480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7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421 2656,'0'-60'4053,"0"60"-4028,0-1 0,0 1 0,0-1-1,0 1 1,0 0 0,-1-1 0,1 1 0,0-1-1,0 1 1,0 0 0,0-1 0,-1 1 0,1 0-1,0-1 1,0 1 0,-1 0 0,1 0 0,0-1 0,-1 1-1,1 0 1,0 0 0,-1-1 0,-6-5 46,0 0 0,-1 0 1,1 1-1,-1 0 0,-1 0 0,1 1 1,0 0-1,-1 0 0,0 1 0,-15-3 1,-25 0-40,31 4 5,-22-3 70,7 9-26,14-1-34,-7 0 27,18-3-55,1 1 1,-1-1 0,1 2-1,0-1 1,-1 1-1,1 0 1,0 0 0,-11 6-1,-14 16-29,24-20-5,-1 3 21,9-7-5,0 0-1,0 0 1,-1 1 0,1-1 0,0 0 0,0 0 0,0 0-1,0 1 1,0-1 0,0 0 0,0 0 0,0 1 0,0-1-1,1 0 1,-1 0 0,0 0 0,0 1 0,0-1 0,0 0-1,0 0 1,0 0 0,0 1 0,0-1 0,1 0-1,-1 0 1,0 0 0,0 0 0,0 1 0,0-1 0,1 0-1,-1 0 1,0 0 0,0 0 0,0 0 0,1 0 0,-1 0-1,0 1 1,0-1 0,0 0 0,1 0 0,-1 0 0,0 0-1,6 1 13,0 0 0,0 0 0,1 0 0,-1-1 0,0 0 0,11-1 0,2 0 19,4 1-20,1-2 0,-1-1 0,29-7 0,-34 5 4,0-1 0,0 0 0,-1-1 0,19-11 0,-31 16-11,-5 1-4,19-8-1,22-15 0,-36 21-1,-1 0 1,1-1-1,-1 0 1,0 0-1,0 0 0,0 0 1,-1 0-1,0-1 1,5-7-1,-2-11 140,-4 12-75,0-1-14,3-17 38,-9 6 0,1 9-42,0-3 83,2 9-175,-1-1 1,0 0-1,-5-15 0,6 21 105,0 1 0,0 0-1,-1-1 1,1 1 0,-1 0-1,1 0 1,-1 0 0,0 0-1,0 0 1,1 0 0,-1 0-1,-1 1 1,1-1 0,0 1-1,0-1 1,-1 1 0,1 0-1,-3-1 1,3 1-29,0 1 0,1-1-1,-1 1 1,0 0 0,0 0 0,1 0 0,-1 0 0,0 0-1,0 0 1,1 0 0,-1 0 0,0 1 0,1-1 0,-1 1-1,0-1 1,1 1 0,-1 0 0,1 0 0,-1-1-1,1 1 1,-1 0 0,1 0 0,0 1 0,-3 1 0,-2 4-1,0 1 1,0-1 0,-8 16-1,11-17-8,-4 4 33,2 1-1,-1-1 0,1 1 1,1 1-1,0-1 0,0 1 1,1-1-1,1 1 0,0 0 1,1 0-1,0 15 0,0-7 330,6 43 0,-2-52-860,0 0-1,0 0 1,1 0 0,10 20-1,1 0-1015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7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04,'31'31'1760,"-16"-16"-1536,17-15 864,-1 16-640,16-16 128,-1 0-384,17 0 192,-1-16-256,-15 16 96,-1 16-128,1-32-480,-16 16 192,-15 16-4288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8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52 1824,'15'-16'821,"-16"16"-737,0 0-1,0-1 0,0 1 1,0 0-1,0 0 1,0 0-1,0 0 0,0 0 1,0 0-1,-2 1 1,1-1 1692,4 0-1803,24 0-16,-23 0 944,-3-3-501,0-4-292,0 14-82,0-6-25,0-1 0,0 0 1,0 0-1,0 0 0,0 0 1,0 0-1,0 0 0,0 0 1,0 0-1,0 0 0,0 0 1,0 0-1,0 1 0,0-1 0,0 0 1,0 0-1,0 0 0,0 0 1,0 0-1,0 0 0,0 0 1,0 0-1,0 0 0,0 0 1,0 0-1,0 1 0,0-1 0,0 0 1,0 0-1,0 0 0,0 0 1,-1 0-1,1 0 0,0 0 1,0 0-1,0 0 0,0 0 1,0 0-1,0 0 0,0 0 1,0 0-1,0 0 0,0 0 0,0 0 1,-1 0-1,1 0 0,0 0 1,0 0-1,0 0 0,0 0 1,0 0-1,0 0 0,0 0 1,0 0-1,0 0 0,-1 0 0,-2 0 26,1 0-21,0-1 1,1 1 0,-1 0 0,0 0 0,0 1 0,0-1-1,1 0 1,-1 1 0,0-1 0,-3 2 0,0 8 51,-8-5 92,9-2-84,0 0 1,0 0 0,0 0 0,0 0-1,1 0 1,-1 1 0,-5 7-1,2-1 44,1-1 1,-7 15-1,10-18-86,0 1 0,1 1 0,-1-1 1,2 0-1,-1 0 0,1 1 0,0-1 1,1 1-1,-1-1 0,2 12 0,-1-1 19,1-12-23,-1 1 0,1 0 0,0-1 1,1 1-1,2 6 0,0 3 3,-3-14-22,-1 0 0,0 0-1,1-1 1,-1 1 0,1 0 0,-1 0-1,1 0 1,0-1 0,0 1 0,0-1-1,0 1 1,0 0 0,0-1 0,2 2 0,0-2 18,-1 0 1,0 0 0,1-1-1,-1 1 1,1-1-1,-1 0 1,1 1 0,-1-1-1,1 0 1,2-1 0,-1 1 29,-4 0-44,1 0-1,-1 0 0,0 0 0,0 0 0,0 0 0,1 0 0,-1 0 0,0 0 0,0 0 1,0 0-1,1-1 0,-1 1 0,0 0 0,0 0 0,0 0 0,1 0 0,-1 0 0,0 0 1,0-1-1,0 1 0,0 0 0,0 0 0,1 0 0,-1-1 0,0 1 0,0 0 0,0 0 1,0 0-1,0-1 0,0 1 0,0 0 0,0 0 0,0 0 0,0-1 0,44-69 130,-41 67-126,-2 0 1,1-1-1,0 1 1,0 0-1,-1-1 1,0 1-1,0-1 1,0 0-1,0 1 1,0-1-1,-1-4 1,3-9 65,2-6-4,-3 13-61,0 0 0,0-1 0,0-12 0,-2 9-15,1 0 0,1 0 0,3-14-1,-3 17-2,0 0-1,1-22 1,-3-29-242,0 59 218,1 1 0,-1 0-1,0 0 1,1-1 0,0 1-1,-1 0 1,1 0 0,0 0-1,0 0 1,0 0 0,3-3-1,-17 34 557,3 7-112,-9 72 1,16-86-360,-2 10 49,2-17-44,1-1 0,-1 21 0,3-15 27,-1-13-44,1 0 0,0 0 1,0 1-1,1-1 0,2 12 0,13 10 8,-1-37-608,14 0 37,2-15-250,-21 15 568,0-1 0,0 0 1,-1 0-1,14-19 0,-15 19 112,1 0 0,0 0 0,12-8 0,-14 11 58,0 0 0,0 0 0,-1-1 0,0 0 1,8-10-1,8-9 220,-19 24-16,-13 12 122,-5 5-145,1 1 1,0 1-1,1 0 0,1 1 1,0 1-1,-14 32 0,22-41-127,1 0 0,0 0 0,0 1 0,-1 15 0,0 1 46,2-18-37,1-5-25,0 0 1,0 0-1,1 0 0,-1 0 0,1 1 0,0-1 0,1 5 0,-1-7-3,1 0 1,0 0 0,0 1-1,0-1 1,0 0 0,0 0-1,0 0 1,1-1 0,-1 1-1,1 0 1,-1 0 0,1-1-1,0 1 1,-1-1 0,1 1-1,4 1 1,0 1 20,0 0 0,0-1 0,0 1 0,0-1 0,1-1 0,-1 1 0,1-1-1,0 0 1,0-1 0,0 0 0,0 0 0,8 0 0,-4-1-119,-1-1 1,0-1-1,1 1 0,-1-2 0,11-3 0,-18 5 48,0 1 0,0-1 0,0 1-1,0-1 1,0 1 0,0 0-1,3 0 1,-2 1-1,-4-1 50,0 0 0,0-1 1,1 1-1,-1 0 0,0 0 0,0 0 0,0 0 0,0 0 1,0 0-1,0 0 0,0 0 0,0 0 0,0 0 0,0 0 0,1 0 1,-1 0-1,0 0 0,0 0 0,0 0 0,0 1 0,0-1 1,0 0-1,0 0 0,0 0 0,0 0 0,0 0 0,0 0 1,0 0-1,1 0 0,-1 0 0,0 0 0,0 0 0,0 0 0,0 0 1,0 0-1,0 0 0,0 1 0,0-1 0,0 0 0,0 0 1,0 0-1,0 0 0,0 0 0,0 0 0,0 0 0,0 0 1,0 0-1,0 0 0,0 0 0,0 1 0,0-1 0,0 0 0,0 0 1,0 0-1,0 0 0,0 0 0,0 1 1,0 0 1,0-1-1,-1 1 1,1 0-1,0-1 0,0 1 1,0 0-1,-1-1 0,1 1 1,0 0-1,-1-1 1,1 1-1,-1-1 0,1 1 1,-1-1-1,1 1 0,-1-1 1,1 1-1,-1-1 1,1 1-1,-1-1 0,1 0 1,-1 1-1,0-1 0,1 0 1,-2 1-1,0 0 10,0 0 1,0 0-1,1 0 0,-1 1 0,0-1 0,1 0 1,-1 1-1,1-1 0,-3 4 0,1 0 43,1-1 1,0 0-1,1 0 0,-1 1 0,1 0 1,-1 5-1,-4 10 459,0-3-141,4-14-355,1-1 0,0 0 0,0 0 0,0 1 0,1-1-1,-1 0 1,1 1 0,-1-1 0,1 1 0,0-1 0,0 1 0,0-1-1,0 1 1,0-1 0,0 0 0,1 1 0,-1-1 0,1 1 0,1 2-1,12 19 123,-2-4 28,-11-18-140,0 0 1,0 0-1,0 0 0,0 0 0,0 0 0,1-1 0,-1 1 0,0 0 0,1-1 0,0 1 0,-1-1 0,1 0 0,0 0 0,0 1 1,-1-1-1,5 1 0,-5-1-16,-1-1 1,1 1-1,0-1 1,-1 0 0,1 1 0,0-1 0,-1 0 0,1 0 0,0 1 0,-1-1 0,1 0 0,0 0-1,0 0 1,-1 0 0,1 0 0,0 0 0,0 0 0,-1 0 0,1 0 0,0 0 0,1-1 0,3-7-328,-3 3 37,2 2 77,-4 3 187,0 0-1,0-1 1,1 1 0,-1 0-1,0 0 1,0 0 0,0 0-1,0 0 1,0 0 0,0 0-1,0 0 1,1 0 0,-1 0-1,0-1 1,0 1 0,0 0-1,0 0 1,0 0 0,0 0-1,0 0 1,0 0 0,0-1-1,0 1 1,0 0 0,0 0-1,0 0 1,0 0 0,0 0-1,0-1 1,0 1 0,0 0-1,0 0 1,0 0 0,0 0-1,0 0 1,0-1 0,0 1-1,0 0 1,0 0 0,0 0-1,0 0 1,0 0 0,0-1-1,0 1 1,0 0 0,0 0-1,-1 0 1,1 0 0,0 0-1,0 0 1,-5-9-436,2-6-172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6048,'-15'0'2752,"30"0"-2400,-15 16-96,16-16-224,-1 0 128,1 0-96,31 0 320,15 0-192,0 0-896,1-16 384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9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160,'-31'15'1856,"16"47"-1600,15 1 768,-16-16-608,16 30-160,0 1-160,-15-15 160,15-1-128,0 0-96,0-30-64,15-1-3072,1-16 1696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19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1 5312,'2'-10'1528,"1"14"-699,3 15-354,-7-17-420,1-1 1,0 0 0,0 0-1,0 1 1,-1-1 0,1 0 0,-1 0-1,1 0 1,-1 1 0,0 0-1,0 0 5,0-1 1,1 1-1,-1 0 0,0-1 0,1 1 0,-1 0 1,1-1-1,0 1 0,-1 0 0,1 3 0,0 3-1,-1-1-1,0 1 0,-1 0 0,0 0 0,0-1 0,0 1 0,-1-1 1,0 1-1,-1-1 0,1 0 0,-7 8 0,1 1 44,-11 26 0,-9 30 122,28-69-235,0 1 1,1-1 0,-1 0 0,1 1 0,-1-1-1,1 1 1,0-1 0,0 0 0,1 5 0,-1-7 3,0 0 0,1 1 0,-1-1 0,0 0 0,1 0 0,-1 1 1,1-1-1,-1 0 0,1 0 0,0 0 0,-1 0 0,1 0 0,0 0 1,0 0-1,0 0 0,0 0 0,0 0 0,0 0 0,0-1 0,0 1 1,0 0-1,0-1 0,2 2 0,1-2 1,0 1-1,0-1 0,0 1 1,0-1-1,7-1 1,-7 0-7,0 1 0,0 0-1,0 0 1,0 0 0,0 0 0,0 1 0,0-1 0,0 1 0,4 2-1,5 7-44,-13-10 57,0 0 0,0 0 0,1 0 0,-1 0 0,0 0 0,0 1 0,0-1 0,0 0 0,0 0 0,0 0 0,0 0 0,0 0 1,0 0-1,1 0 0,-1 0 0,0 0 0,0 0 0,0 1 0,0-1 0,0 0 0,0 0 0,0 0 0,0 0 0,0 0 0,0 0 0,0 0 0,0 1 0,0-1 1,0 0-1,0 0 0,0 0 0,0 0 0,0 0 0,0 0 0,0 1 0,0-1 0,0 0 0,0 0 0,0 0 0,0 0 0,0 0 0,0 0 0,0 0 1,-1 0-1,1 1 0,0-1 0,0 0 0,0 0 0,0 0 0,0 0 0,0 0 0,0 0 0,0 0 0,0 0 0,-1 0 0,1 0 0,-4 5-2,0 0 0,1 1-1,-6 10 1,6-9 4,-1 0-1,0-1 1,0 1-1,-8 7 1,-2-1-4,11-10 6,-1 0 0,1 1 0,-1-1 0,1 1 0,0 0 0,0 0 0,-4 7 0,-3 8 52,7-15-48,1 0 1,-1 1 0,1 0-1,0 0 1,0 0-1,0 0 1,1 0 0,-1 0-1,1 0 1,0 6 0,1-9 0,0 0-1,0 0 1,0-1 0,1 1 0,-1 0 0,0-1 0,1 1 0,-1 0 0,1-1 0,-1 1-1,1-1 1,0 1 0,0-1 0,0 1 0,0-1 0,0 0 0,0 1 0,0-1 0,0 0 0,1 0-1,-1 0 1,0 0 0,1 0 0,-1 0 0,1 0 0,-1 0 0,4 1 0,1 0 36,1-1 1,-1 1 0,0-1-1,1 0 1,-1-1-1,10 0 1,-6 0-40,-10 0-7,0 0-1,0 0 1,0 0 0,0 0-1,0 0 1,0 0-1,1 0 1,-1 0-1,0 0 1,0 0 0,0 0-1,0 0 1,0 0-1,0 0 1,0 0-1,0 0 1,0 0 0,0 0-1,1 0 1,-1 0-1,0 0 1,0 0-1,0 0 1,0 0 0,0 0-1,0 0 1,0 0-1,0 0 1,0 0-1,0 1 1,0-1-1,0 0 1,0 0 0,0 0-1,1 0 1,-1 0-1,0 0 1,0 0-1,0 0 1,0 0 0,0 0-1,0 0 1,0 0-1,0 1 1,0-1-1,0 0 1,0 0 0,0 0-1,0 0 1,0 0-1,0 0 1,0 0-1,0 0 1,0 0 0,0 0-1,0 1 1,0 40 103,0-39-57,-1 0 0,1 0 0,0 0 0,0 0 0,-1 0 1,1 0-1,-1-1 0,1 1 0,-1 0 0,0 0 0,0-1 0,-2 4 0,2-3-26,0-1-1,1 0 1,-1 1-1,0-1 0,1 1 1,-1-1-1,0 1 1,1-1-1,0 1 1,-1 0-1,1-1 1,0 4-1,0-5-13,0 1 0,0-1-1,0 1 1,0-1 0,0 1 0,0-1 0,0 1-1,0-1 1,0 0 0,0 1 0,0-1 0,0 1-1,0-1 1,0 1 0,0-1 0,-1 1 0,1-1-1,0 1 1,0-1 0,-1 1 0,1-1 0,0 0-1,-1 1 1,1-1 0,0 0 0,-1 1 0,1-1-1,0 0 1,-1 1 0,1-1 0,-2 0 0,-4 5 66,6-5-79,0 0 1,0 0-1,-1 0 1,1 0-1,0 0 1,0 0-1,0 0 0,0 0 1,0 0-1,0 0 1,-1 0-1,1 0 1,0 0-1,0 0 0,0 1 1,0-1-1,0 0 1,0 0-1,0 0 1,0 0-1,-1 0 0,1 0 1,0 0-1,0 1 1,0-1-1,0 0 1,0 0-1,0 0 0,0 0 1,0 0-1,0 0 1,0 1-1,0-1 0,0 0 1,0 0-1,0 0 1,0 0-1,0 0 1,0 1-1,0-1 0,0 0 1,0 0-1,0 0 1,0 0-1,0 0 1,0 0-1,0 1 0,1-1 1,-1 0-1,0 0 1,0 0-1,0 0 1,0 0-1,0 0 0,0 0 1,0 0-1,0 0 1,1 1-1,-1-1 1,0 0-1,0 0 0,0 0 1,0 0-1,0 0 1,0 0-1,1 0 1,-1 0-1,0 0 0,1 0-73,-1 0 0,1-1 0,-1 1 0,1 0 0,-1 0 0,1-1 0,0 1 0,-1 0 0,1-1 0,-1 1 0,1 0 0,-1-1 0,0 1 0,1-1 0,-1 1 0,1-1 0,-1 1 0,0-1-1,1 1 1,-1-2 0,3-13-1368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0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3 3712,'-26'-39'1221,"22"32"-915,6 4-148,8-8 119,-7 9 107,-1 4 16,40 30 1254,-37-26-1524,1 1 0,-1 0 0,8 14 0,10 13 43,18 15 142,-2 16-38,-36-61-257,13 23 120,0 1 0,-2 0 0,0 1 0,12 42 0,-16-35-6,-1-1 1,-1 2-1,-2-1 1,2 51-1,-9-50 50,-8 43 0,4-56-59,0 0 0,-1 0 0,-2-1 0,0 0 0,-2 0 0,-24 41 0,21-38-29,-2-2 0,-1 0 0,-1 0 0,-1-2 0,0 0 0,-27 23 0,-49 36 64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1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97 2816,'7'1'452,"-6"-1"-347,1 0 0,0 0-1,0 0 1,0 0 0,0 0 0,0 0 0,-1-1 0,1 1-1,0-1 1,2 0 0,0-6 462,0 3-75,9 2 812,-10 2-1193,1 0 0,-1-1 0,0 1 0,0-1 1,1 0-1,-1 0 0,0 0 0,0 0 0,0 0 0,4-2 0,-6 2-82,1 0 0,-1 0 0,1 0 0,-1-1 0,0 1 0,0 0 0,1 0 0,-1-1 0,0 1 0,0-1 0,0 1 0,0-1-1,-1 1 1,1-1 0,0 0 0,-1 1 0,1-1 0,-1 0 0,1 0 0,-1 1 0,0-1 0,1-3 0,-1-1 49,0 4-49,0 1-1,0-1 1,0 0 0,0 1-1,0-1 1,0 0-1,0 1 1,-1-1-1,1 1 1,0-1-1,-2-2 1,-11-4 136,-5-13 1,16 20-156,0 0 0,0 0 0,0 1 0,0-1 0,0 0 1,0 1-1,-3-1 0,-5-1 21,-8-3 17,1-2 0,-18-8 0,21 9-42,0 0 1,-1 0 0,-28-6-1,-1 7-70,31 1 45,-10 0-10,-6 9-10,16-2 20,6-2-12,0 1 0,0 0 0,0 0 1,1 0-1,-1 1 0,0 0 0,1 0 1,0 1-1,0 0 0,0 0 0,0 0 0,-8 8 1,-8 7-8,-20 15 113,30-21-40,-23 30-1,30-37-35,1 0 0,0 0-1,1 1 1,0 0 0,0-1-1,0 1 1,-2 14 0,4-19 6,0 6 3,-1 1 1,2 0-1,-1 12 1,1-18 11,1 1 0,-1-1 0,1 0 0,-1 0 0,1-1 1,0 1-1,0 0 0,1 0 0,-1 0 0,0-1 0,1 1 1,0 0-1,-1-1 0,5 5 0,-4-5-1,1 1 0,-1-1-1,0 0 1,1 1 0,0-1 0,-1-1 0,1 1-1,0 0 1,0-1 0,0 1 0,0-1 0,0 0 0,1 0-1,-1 0 1,0 0 0,0-1 0,1 1 0,4-1-1,6 0 35,-5 1-27,1-1-1,-1 0 1,0-1-1,0 0 1,1-1-1,-1 0 1,0 0-1,15-6 1,19-8 51,-18 8 18,29-15 0,-50 21-77,-1 0 1,1-1-1,0 1 0,-1-1 1,1 0-1,-1 0 1,0 0-1,0-1 1,0 1-1,3-5 0,16-18 110,-21 25-125,0 0-1,1-1 0,-1 1 0,0 0 0,0 0 1,0-1-1,0 1 0,0 0 0,-1-1 1,1 1-1,0-1 0,-1 1 0,1-1 0,-1 1 1,1-1-1,-1 1 0,0-1 0,1 0 1,-1 1-1,0-1 0,0 0 0,0 1 1,-1-1-1,1 1 0,-1-3 0,-1 0-37,0 0-1,0 0 1,0 0-1,-1 0 1,0 1-1,0 0 1,0-1-1,-3-2 1,6 6 34,0 0 0,0 0 0,0 0 0,0 0-1,0 0 1,0 0 0,0-1 0,-1 1 0,1 0 0,0 0 0,0 0 0,0 0-1,0 0 1,0 0 0,0 0 0,0 0 0,0 0 0,0 0 0,-1 0 0,1 0-1,0 0 1,0-1 0,0 1 0,0 0 0,0 0 0,0 0 0,0 0 0,-1 0-1,1 0 1,0 0 0,0 0 0,0 0 0,0 0 0,0 0 0,0 0 0,-1 1-1,1-1 1,0 0 0,0 0 0,0 0 0,0 0 0,0 0 0,0 0 0,0 0-1,0 0 1,-1 0 0,1 0 0,0 0 0,0 0 0,0 0 0,0 1 0,0-1-1,0 0 1,0 0 0,0 0 0,0 0 0,-2 2 21,1 1-1,-1-1 1,1 0-1,0 1 1,-1-1-1,1 1 1,1-1-1,-1 1 1,0 0 0,1-1-1,-1 1 1,1 0-1,0-1 1,0 1-1,0 0 1,0 0-1,0-1 1,0 1 0,1 0-1,0 2 1,12 19 108,-5-8 51,-1 1 1,7 23-1,-13-36-158,-1 0 0,1 1 1,1-1-1,-1 0 0,1 1 0,-1-1 0,1 0 0,0 0 0,1 0 0,-1-1 0,1 1 0,-1 0 0,1-1 0,0 0 0,1 1 0,-1-1 0,0-1 0,1 1 1,6 3-1,18 10-133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0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203 2912,'-36'18'1296,"-19"11"37,34-16-709,-26 12 0,1-1-288,-61 36 677,91-52-806,10-6-121,0 1-1,1 0 1,-1 0-1,0 0 0,1 1 1,0 0-1,0 0 1,0 1-1,-7 8 1,-17 31 574,11-15-291,16-27-337,0 1-1,0-1 0,1 1 1,-1 0-1,1 0 1,0 0-1,0 0 1,0 0-1,-1 6 1,2-8-25,0 1 0,0 0 0,1 0 0,-1-1 0,0 1 0,1 0 0,-1-1 0,1 1 0,0 0 0,0-1 0,0 1 0,-1-1 0,1 1 0,0-1 0,1 0 0,-1 1 0,0-1 0,2 2 0,-1-2 10,0 1 0,1 0 0,-1-1 0,0 1-1,1-1 1,-1 0 0,1 0 0,0 0 0,-1 0 0,1 0 0,0 0 0,0-1-1,-1 1 1,1-1 0,0 0 0,0 0 0,0 0 0,0 0 0,4-1 0,8-2 84,-1-1 0,25-9-1,-6 2-9,-16 6-80,0-1 0,0-1 1,-1 0-1,0-1 0,0-1 1,-1 0-1,24-21 0,-30 23-24,0 1-7,-2-1 1,1 1-1,-1-2 0,0 1 1,0-1-1,0 0 0,8-15 1,-4-3-132,-2-1 0,0 0 1,9-54-1,-16 59 149,-2-32 0,0 34 6,0 10 19,-1 0 0,0 0-1,-1 1 1,-4-17 0,3 15 7,2 4-21,-1-1-1,0 1 1,-1 0-1,-4-10 1,4 12 657,4 15-297,0 1-1,-2 15 0,0 10-17,-7 56 259,3-49-452,2-8-22,3-20-76,-2 0 0,1 0 0,-2 0 0,0 0 0,-6 15 0,0-7 72,-5 16 115,3 21-2,-9-11-133,12-7-90,-2-19-177,9-20-46,0-1 0,1 0 0,-1 1 0,1-1 0,0 1 0,0-1 0,0 4 0,0 0-2671,15-6-2589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4384,'-16'-16'2016,"16"32"-1760,-15-16 1344,30 0-928,-15 16 480,16-1-896,15 1-160,0-16 512,-15 15-352,15-15-96,0 16-96,0-16-5152,0 15 2784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2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4896,'-47'-16'2208,"94"32"-1920,-31-1 1056,15-15-800,0 0 64,16 0-384,-16 0 160,0 16-256,0-16-192,0-16 32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7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9 3488,'-16'-47'1568,"16"31"-1344,0 1 2272,16 30-2080,-16 1 32,0 15-256,-16 0 320,16 16-288,0-16 224,0 16-224,-16 0 224,16-1-256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7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36,'0'15'2144,"47"1"-1856,-16-16 736,16 15-608,47-15 128,-16 0-352,46-15 32,-15 15-128,0-16 160,-15 16-160,-1-15-96,-15 15-32,-47 0-3488,1 15 1920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5 4384,'-13'39'1424,"13"-38"-1396,0 0 1,-1 1-1,1-1 1,0 0-1,0 0 1,0 0 0,0 0-1,0 0 1,0 1-1,0-1 1,0 0-1,0 0 1,1 0-1,-1 0 1,0 0-1,1 0 1,-1 0-1,1 0 1,0 2-1,20 64 298,-14-37-33,-5-19-162,1-1 1,6 14 0,-7-18-94,35 79 205,-31-73-165,0-1-1,1 0 1,0 0-1,1-1 1,9 11-1,-16-21-60,-1 1 0,1-1 0,0 0-1,-1 1 1,1-1 0,-1 0 0,1 1-1,0-1 1,-1 0 0,1 0 0,0 0-1,-1 0 1,1 1 0,0-1 0,-1 0-1,1 0 1,0 0 0,-1 0 0,1 0 0,0-1-1,-1 1 1,1 0 0,0 0 0,2-1 44,-3 1-50,1 0-1,-1 0 1,1 0-1,0 0 1,-1 0-1,1 0 1,-1 0-1,1 0 1,0 0-1,-1-1 0,1 1 1,-1 0-1,1 0 1,-1-1-1,1 1 1,-1 0-1,1-1 1,-1 1-1,1 0 1,-1-1-1,0 1 0,1-1 1,-1 1-1,1-1 1,-1 1-1,0-1 1,0 1-1,1-2 1,1-17 103,0 1-84,2 3-63,-1 0 0,-1 0 0,0-1 0,0-14 0,-3-16-49,0 15 112,5-48 1,7 29-149,-9 31 84,0 8-32,-1 1-1,6-16 1,-6 23 61,0-1 1,0 1 0,1 0 0,-1 0 0,1 0 0,0 0-1,0 0 1,0 1 0,0-1 0,0 0 0,1 1 0,3-3-1,3-1 105,1 1 0,-1 0 0,1 1 0,0 0-1,1 0 1,10-2 0,-1 2 58,1 0 0,38-1 0,50 3 139,-107 2-295,37 1 152,39 8-1,-55-6-54,4-1-20,-15-1 30,0 1 0,1 0 0,-1 0 0,18 7 0,-16-3 18,-11-5-71,0 1-1,0-1 1,0 0-1,0 0 1,0 0-1,0 0 1,1-1-1,-1 1 1,5-1-1,-8 0-92,1 0-1,-1 0 1,1 0 0,-1 0-1,1 0 1,-1 0-1,1 0 1,-1 0-1,1 0 1,0 0-1,-1 0 1,1 0 0,-1 0-1,1 0 1,-1 1-1,1-1 1,-1 0-1,1 0 1,-1 1-1,0-1 1,1 0 0,-1 0-1,1 1 1,-1-1-1,1 1 1,-1-1-1,0 0 1,1 1 0,-1-1-1,0 1 1,0-1-1,1 1 1,-1-1-1,0 1 1,0-1-1,0 1 1,1-1 0,-1 1-1,0-1 1,0 1-1,0-1 1,0 1-1,0-1 1,0 1-1,0-1 1,0 1 0,0-1-1,-1 2 1,1 14-1227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8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84,'0'0'640,"5"3"-389,4 1-207,1 2 450,-1-2-1,21 8 1,-9-7 46,0 2 1,27 12-1,-39-16-440,0 0 1,0 0-1,1-1 0,10 2 0,22 4 156,-26-2-187,0 0 0,21 12-1,-15-6 9,-13-7-21,0 0 0,-1 1 0,0 0 0,0 0 0,10 10 0,-17-15-39,0 0-1,1 1 1,-1-1-1,0 1 1,0-1-1,0 1 1,0-1-1,1 3 1,-1-3-4,-1 0 0,0-1 0,0 1 0,0 0 0,0-1 0,-1 1 0,1 0 0,0-1 0,0 1 0,0 0 0,0-1 0,-1 1 0,1 0 0,0-1 0,-1 1 0,-3 9 126,2-1-59,-4 8 96,-17 4 320,20-18-422,1 1 0,0-1 0,0 0 0,0 1 0,0-1 1,1 1-1,0 0 0,-1 0 0,1-1 0,-1 8 0,2-9-52,0-1 0,-1 1-1,1-1 1,0 1 0,0-1 0,0 0 0,0 1 0,0-1-1,0 1 1,0-1 0,1 1 0,-1-1 0,0 1 0,1-1-1,-1 0 1,1 1 0,0-1 0,-1 0 0,1 0 0,0 1-1,0-1 1,0 0 0,0 0 0,0 0 0,0 0 0,0 0 0,0 0-1,0 0 1,0 0 0,1 0 0,-1-1 0,0 1 0,3 0-1,7 1 48,-1-1 0,0 0 0,0 0 0,1-1 0,17-3 0,54-11-867,-77 13 718,73-14-602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32 3328,'-13'-26'1061,"13"26"-1050,0 0 1,0-1-1,0 1 0,0 0 0,0 0 1,-1-1-1,1 1 0,0 0 0,0 0 0,0-1 1,0 1-1,0 0 0,-1 0 0,1 0 1,0-1-1,0 1 0,0 0 0,-1 0 1,1 0-1,0 0 0,0-1 0,0 1 0,-1 0 1,1 0-1,0 0 0,0 0 0,-1 0 1,1 0-1,0 0 0,0 0 0,-1 0 0,1 0 1,0 0-1,-1 0 0,1 0 0,0 0 1,-1 0-1,-4 0 146,1 1-1,-1-1 1,0 1 0,0 0 0,1 0 0,-1 1-1,0-1 1,1 1 0,-8 4 0,0 2 646,-22 9 0,25-13-649,1 0 0,0 0 0,1 1 0,-1 0 0,1 0-1,0 1 1,-8 7 0,-47 57 417,47-54-485,-4 4 17,-20 29 1,-15 46-4,43-75-88,3-5-4,-7 13 36,-19 48 0,2 47 185,28-103-191,-6 29 61,1 0-1,-1 53 1,9-70-26,2 0-1,1 0 1,12 62-1,-10-77-6,0 1-1,2-1 0,0 0 0,1 0 0,0 0 0,1-1 1,1 0-1,18 23 0,30 26-342,-39-44 216,-13-14-343,1 0 1,0 0-1,0 0 1,1 0-1,0-1 1,0 0-1,0-1 1,1 0-1,14 7 1,-6-6-749,27 7 0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3328,'-44'0'1275,"29"0"1668,56 0-2761,-41 0-183,0-1 1,0 1 0,1 0 0,-1 0-1,0 0 1,0 0 0,0 0 0,0 0-1,0 0 1,0 0 0,0 0-1,0 0 1,0 0 0,0 0 0,0 0-1,1 0 1,-1 0 0,0 0-1,0 0 1,0 0 0,0 1 0,0-1-1,0 0 1,0 0 0,0 0-1,0 0 1,0 0 0,0 0 0,1 0-1,-1 0 1,0 0 0,0 0 0,0 0-1,0 0 1,0 0 0,0 0-1,0 0 1,0 1 0,0-1 0,0 0-1,0 0 1,0 0 0,0 0-1,0 0 1,0 0 0,0 0 0,0 0-1,0 0 1,0 0 0,0 1-1,0-1 1,0 0 0,0 0 0,0 0-1,0 0 1,0 0 0,0 11-16,0-9 58,-5-1-66,5-2 52,-1 1-1,1 0 1,0 0-1,0 0 1,-1 0-1,1 0 0,0 0 1,0 0-1,0 0 1,-1 0-1,1 0 1,0 0-1,0 0 0,-1 0 1,1 0-1,0 0 1,0 0-1,-1 0 1,1 0-1,0 0 1,0 0-1,0 0 0,-1 0 1,1 0-1,0 0 1,0 1-1,-1-1 1,1 0-1,0 0 1,0 0-1,0 0 0,0 0 1,-1 1-1,1-1 1,0 0-1,0 0 1,0 1-1,2 0 47,1 1 0,-1 0 0,1-1 0,0 0 0,-1 1 0,1-1 0,0 0 0,0-1 0,0 1 0,0 0 0,-1-1 0,1 1 0,4-1 0,47 0 443,-31-1-417,-16 1-68,0 0 0,-1 1 0,1 0 0,-1 0 0,11 4 0,-11-4 41,0 1 0,1 0 0,-1-1 0,1-1 0,10 1 0,61-1 428,-68-3-1234,-10 3 681,1 0 0,-1 0 1,0-1-1,0 1 0,0 0 0,1 0 1,-1 0-1,0-1 0,0 1 0,0 0 0,0 0 1,0 0-1,0-1 0,1 1 0,-1 0 1,0 0-1,0-1 0,0 1 0,0 0 1,0 0-1,0 0 0,0-1 0,0 1 0,0 0 1,0 0-1,0-1 0,0 1 0,0 0 1,0 0-1,0-1 0,0 1 0,0 0 0,-1 0 1,1-1-1,0 1 0,0 0 0,0 0 1,0 0-1,0-1 0,-1 1 0,1 0 1,0 0-1,0 0 0,0 0 0,-1-1 0,1 1-74,-1 0-1,0-1 1,0 1 0,0 0-1,1-1 1,-1 1-1,0 0 1,0 0-1,0 0 1,0 0-1,1 0 1,-1 0-1,-2 0 1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3808,'-31'0'1728,"15"47"-1504,1-32 1376,-1 16-928,0 1 416,1 14-608,-1 1-96,16 0-224,-31 15 256,31 0-224,-16-15 160,1 0-192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29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490 2560,'13'-26'832,"-5"16"-517,13-13 74,-13 7 747,-4 12-750,-4 4-364,0 0-1,0 0 1,0 0-1,0 0 1,1 0-1,-1 0 1,0 0-1,0 0 1,0 0-1,0 0 1,0-1-1,0 1 1,0 0-1,1 0 1,-1 0-1,0 0 1,0 0-1,0 0 1,0-1-1,0 1 1,0 0-1,0 0 1,0 0-1,0 0 1,0 0-1,0-1 1,0 1-1,0 0 1,0 0-1,0 0 1,0 0-1,0 0 1,0-1-1,0 1 1,0 0-1,0 0 1,0 0-1,0 0 1,0 0-1,0-1 1,0 1-1,0 0 1,0 0-1,-1 0 1,1 0-1,0 0 0,0 0 1,0 0-1,0-1 1,0 1-1,-5-8 497,0-5 228,-6 8-36,3-8-310,6 11-382,0 0-1,0 1 1,0-1 0,-1 1 0,1-1 0,-1 1 0,1 0 0,-1 0-1,1 0 1,-1 1 0,1-1 0,-6 0 0,-2-2 27,-27-7 110,35 10-145,0-1 1,-1 1 0,1-1-1,0 1 1,0 0 0,-1 0-1,1 0 1,0 1 0,-1-1-1,-2 1 1,-58 16 128,54-14-117,-1 0 0,1 1 1,0 1-1,0-1 0,-12 9 0,16-8-17,0-1-1,1 1 1,-1 0-1,1 0 1,1 0-1,-7 11 1,8-13 3,1 0-1,-1 1 1,1-1 0,-1 1 0,1-1 0,0 1 0,0 0-1,1-1 1,-1 1 0,1 0 0,0 0 0,0-1 0,0 1 0,1 5-1,10 22 356,-10-25-318,-1-5-27,0 1 0,1-1 0,-1 1 0,0-1 0,1 1-1,-1-1 1,1 1 0,0-1 0,-1 1 0,1-1 0,0 0 0,1 2 0,1-2 2,-1 1 1,1-1 0,0 0-1,0 0 1,-1-1-1,1 1 1,5 0 0,1 1 5,-5-1-16,-1 0 1,1 0 0,0 0 0,0-1-1,-1 0 1,1 1 0,0-1-1,0-1 1,0 1 0,-1 0-1,1-1 1,0 0 0,0 0 0,-1 0-1,7-3 1,6-5-214,-1 0 0,25-21 0,-17 13-84,-19 13 217,1 0 0,-1 0 0,0 0 0,-1-1 0,1 1 0,-1-1 0,5-9 0,15-37-255,-19 42 287,-1 0 6,0-1 0,0 0 0,-1 1 0,1-12 0,4-14-21,14-17 42,-19 43 59,-1-1-1,0 0 0,0 1 1,0-1-1,-3-18 0,-8-47 821,8 63-590,-1-4 113,0 0 0,-7-17 0,7 23-153,2 14-116,0 15 3,-11 14-30,9-25-97,0 0 0,0 1-1,-2 13 1,0 38 44,-21 124 1041,22-133-836,4 55 0,1-42-2192,-1-17 67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736,'0'0'2144,"15"0"-1856,1 16 1504,0-16-1024,15 0 544,0 0-768,0 15-160,0-15-256,16 16 128,0-1-160,-16-15 96,0 0-96,0 0-352,0 16 160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0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6 3712,'-13'13'1221,"13"-12"-1158,1-1 0,0 0 0,0 1 0,0-1-1,-1 0 1,1 1 0,0-1 0,0 0 0,0 0 0,0 0 0,-1 0-1,1 0 1,2 0 0,290 0 3372,-200 0-3177,128-16 1,-145 8-94,111 1 1,-178 7-145,0 0 0,17-3 1,-5-5-38,-21 8 10,0 0 1,1 0 0,-1 0-1,0 0 1,0 0 0,1 0-1,-1 0 1,0 0 0,1 0-1,-1 1 1,0-1 0,0 0-1,1 0 1,-1 0 0,0 0-1,0 0 1,1 0 0,-1 1-1,0-1 1,0 0 0,1 0-1,-1 0 1,0 1 0,0-1-1,0 0 1,0 0 0,1 1-1,-1-1 1,0 0 0,0 0-1,0 1 1,0-1 0,0 0-1,0 0 1,0 1 0,1-1-1,-1 0 1,0 1 0,0-1-1,0 0 1,0 0 0,-1 1-1,0 0-94,-1-1-1,0 1 0,0-1 0,0 1 1,0-1-1,0 0 0,0 0 0,-3 0 1,-13 0-556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31 3968,'-39'0'1285,"38"0"-1248,0 0 0,-1 0 0,1 0 0,0 1 0,0-1 0,0 0 0,-1 0 0,1 1 0,0-1 0,0 1 0,0-1 0,0 1 0,-2 0-1,-93 41 1596,85-38-1396,1 1 1,0 1-1,0-1 0,1 1 0,0 1 0,-16 14 0,15-13-59,-7 7 54,0 1 0,1 1 0,-21 27 0,27-30-171,1 1 0,0 0 0,2 1 1,-1 0-1,-5 19 0,7-18-24,4-13-18,1 0 0,-1 0 1,1 0-1,0 0 0,0 0 1,1 1-1,-1-1 0,1 0 0,0 7 1,0-6 33,0-1-1,1 1 1,-1 0 0,1-1 0,0 1 0,0-1 0,1 1 0,-1-1 0,1 0-1,4 8 1,-5-11-33,0 1 0,1-1 1,-1 0-1,0 1 0,0-1 0,0 0 0,1 0 0,-1 0 0,1 0 0,-1 0 0,1 0 0,-1 0 0,1-1 0,-1 1 0,1-1 1,0 1-1,-1-1 0,4 1 0,-1-1 9,0 0 1,1 0-1,-1 0 1,0-1-1,5 0 1,2-2 15,-1 0 1,17-7-1,8-3-17,-31 12-18,11-3-64,1-1 0,24-12-1,-33 14 8,-1-1 0,0 0-1,0 0 1,-1-1-1,1 1 1,-1-1 0,0 0-1,0-1 1,7-10 0,11-19-150,-2-1 1,26-59 0,-42 76 186,0 0 1,-2 0-1,0 0 0,-1-1 1,-1 1-1,-2-27 1,1 22-76,0 24 79,0-1 1,0 0 0,0 1-1,0-1 1,0 0 0,0 1-1,0-1 1,0 0 0,0 1-1,0-1 1,0 0 0,-1 1-1,1-1 1,0 0 0,-1 1-1,1-1 1,0 1-1,-1-1 1,1 1 0,0-1-1,-1 1 1,1-1 0,-1 1-1,1-1 1,-1 1 0,0-1-1,1 1 1,-1 0 0,1-1-1,-2 1 1,1 0-8,0-1-1,0 1 1,0 0 0,0 0-1,-1 1 1,1-1-1,0 0 1,0 0 0,0 0-1,0 1 1,0-1 0,0 1-1,0-1 1,0 1-1,-2 0 1,-11 15-107,5-3 114,-30 34 172,15-10 10,-29 62-1,52-98-171,-55 121 367,46-97-194,2 1-1,-11 51 0,18-74-150,1 1-1,-1-1 0,1 1 0,0-1 1,0 1-1,1-1 0,-1 1 1,1-1-1,-1 0 0,1 1 0,0-1 1,1 0-1,-1 1 0,0-1 0,1 0 1,0 0-1,0 0 0,0 0 1,0 0-1,0-1 0,0 1 0,1-1 1,-1 1-1,1-1 0,0 0 0,0 0 1,0 0-1,4 2 0,-2-2-125,1-1 1,0 0-1,-1 0 0,1 0 0,0 0 0,-1-1 0,1 0 0,0-1 0,0 1 0,-1-1 1,8-1-1,24-9-886,-23 9 706,16-4-89,-25 4 308,1 0 0,0 0 0,-1-1 0,1 0 0,-1-1 0,0 1 0,0-1 0,0 0 0,-1 0 0,9-9 0,0 1-27,1 1 0,16-10 0,-7-1 120,-21 20 18,-1 0-1,1 0 1,0 0-1,0 0 1,0 1 0,0-1-1,0 1 1,0-1-1,0 1 1,3-2-1,-5 3-43,0 0-1,0 0 1,0 0-1,0 0 1,0 0-1,0 0 1,0 1-1,0-1 1,0 0-1,1 0 1,-1 0-1,0 0 1,0 0-1,0 0 1,0 0-1,0 0 1,0 0-1,0 0 1,0 0-1,0 0 1,0 0-1,1 0 1,-1 0-1,0 0 1,0 0-1,0 1 1,0-1-1,0 0 1,0 0-1,0 0 1,0 0-1,0 0 1,0 0-1,0 0 1,0 0-1,0 1 1,0-1-1,0 0 1,0 0-1,0 0 1,0 0-1,0 0 1,0 0-1,0 0 1,0 0-1,0 1 1,0-1-1,-4 7 208,-10 8 192,9-11-322,-1 0 0,1 0 0,0 1 0,1-1 0,-1 1 0,1 0 0,-6 9 0,5-8 4,1 1-1,-12 10 0,12-13-61,1-1 1,0 1-1,0 0 1,0 0-1,1 0 1,-5 8-1,5-8 0,1-3-20,1-1-1,0 1 1,-1 0-1,1-1 1,-1 1-1,1 0 1,0-1-1,0 1 1,-1 0-1,1-1 1,0 1-1,0 0 1,0 0 0,0-1-1,0 1 1,0 0-1,0 0 1,0-1-1,0 1 1,0 0-1,0 0 1,0-1-1,1 1 1,-1 0-1,0-1 1,1 1-1,-1 0 1,0-1 0,1 1-1,-1 0 1,1-1-1,-1 1 1,1-1-1,-1 1 1,1-1-1,-1 1 1,1-1-1,-1 1 1,2 0-1,0 1 18,0-1 0,1 1 1,-1-1-1,0 1 0,1-1 0,-1 0 0,1 1 0,-1-1 0,1-1 0,0 1 0,-1 0 0,1-1 0,4 1 0,4 0-155,24-2-1,-11 0-131,36 1-758,-59 0 1014,-1 0 0,1 0 0,0 0 0,0 0 0,0 0-1,-1 0 1,1 0 0,0 0 0,0 0 0,-1 1-1,1-1 1,0 0 0,0 0 0,-1 1 0,1-1 0,0 0-1,-1 1 1,1-1 0,0 1 0,-1-1 0,2 2 0,-2-1 0,1 1 0,-1-1 0,0 1 0,1-1 0,-1 1 0,0-1 0,0 1 0,0-1 0,-1 4 0,1 8-35,-1 1 247,-5 28 0,0-7 429,1 24 68,2-38-452,-7 93 615,9-95-693,-3 25 0,3-35-126,-1-1 1,2 0 0,-1 0-1,2 0 1,-1 0 0,1 1-1,0-1 1,2 9 0,13 42 782,-15-55-745,4 8 285,-4-11-352,-1-1 1,0 0-1,1 0 1,-1 1 0,1-1-1,-1 0 1,1 0 0,-1 0-1,1 1 1,-1-1-1,1 0 1,-1 0 0,1 0-1,-1 0 1,1 0-1,-1 0 1,1 0 0,-1 0-16,1 0 0,-1 0 1,0 0-1,0 0 1,0 0-1,0 0 1,0 0-1,0 0 1,0 0-1,0 0 0,0 0 1,0 0-1,1 0 1,-1 0-1,0 0 1,0 0-1,0 0 0,0 0 1,0 0-1,0 0 1,0 0-1,0 0 1,0 0-1,0 0 1,0 0-1,1-1 0,-1 1 1,0 0-1,0 0 1,0 0-1,0 0 1,0 0-1,0 0 0,0 0 1,0 0-1,0 0 1,0 0-1,0 0 1,0 0-1,0 0 1,0-1-1,0 1 0,0 0 1,0 0-1,0 0 1,0 0-1,0 0 1,0 0-1,0 0 0,0 0 1,0 0-1,0 0 1,0-1-1,0 1 1,0 0-1,0 0 1,0-2-85,0 1 1,1-1 0,-1 1-1,0-1 1,1 1-1,-1-1 1,1 1 0,0-1-1,0 1 1,-1-1 0,2 0-1,-1 0-82,0 0 0,0 1 0,0-1 0,0 0-1,0 0 1,-1 0 0,1 1 0,-1-1 0,1 0-1,-1 0 1,1-3 0,-2-6-612,1 5 297,0 1 0,1-1 0,-1 0 0,2-7 0,11-18-798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5824,'-16'-16'2624,"63"16"-2272,-16 0 704,16 0-640,15 0 192,1 0-352,15 0 192,-16 0-256,16-16 256,-16 16-256,0-15-2496,-15-1 1248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1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904,'-16'16'1760,"1"30"-1536,-1-14 448,16-1-416,-15 16 128,15-1-256,-16 17 416,16-17-288,0 17-3136,0-17 1536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6 6144,'0'-13'1978,"0"10"-1199,-2 6-208,-21 20 1413,8-7-1819,-25 20 0,27-26-127,-11 9 18,1 1-1,-41 44 0,58-57-63,0 1 0,1 0 0,0 0 1,1 0-1,-7 16 0,9-19-6,1 1 0,-1 0-1,1-1 1,0 1 0,1 0 0,-1-1-1,1 1 1,0 0 0,1 0 0,1 8-1,-2-10 40,1-1-1,0 1 1,1 0-1,-1-1 1,1 1-1,-1-1 1,1 1-1,0-1 1,1 0-1,-1 0 0,0 0 1,1 0-1,0 0 1,-1 0-1,1-1 1,0 1-1,1-1 1,-1 0-1,0 0 1,0 0-1,1 0 1,0-1-1,-1 1 0,6 0 1,6 2-11,0-2 0,-1 0 0,1 0 0,26-2 0,-39 0-24,10 0-40,0-1 1,0-1-1,0 0 0,12-4 0,-18 4 17,-4 2 28,-1-1 0,0 1 1,0 0-1,1-1 0,-1 1 1,0 0-1,1 0 0,-1 0 0,0 0 1,1 0-1,-1 0 0,0 0 1,1 1-1,-1-1 0,0 0 1,1 1-1,1 0 0,-2 0 5,-1-1 0,1 1 0,-1-1 0,1 1 0,-1-1 0,0 1 0,1 0 0,-1-1 0,0 1 0,0-1 0,1 1 0,-1 0 0,0-1 0,0 1 0,0 0 0,0 0 0,-2 21-1,-4-2 14,0-1-1,-2 0 1,0 0-1,-1-1 1,-14 22-1,14-25 99,1 0 0,0 1 0,-5 17 0,2-5 74,-6 4-8,13-24-139,0 0 0,0 0 0,1 0 0,0 0 0,-4 16 1,5-8 54,1 0 1,1 20-1,1-11 208,-2-23-265,1 0 0,0-1 0,0 1-1,0 0 1,0 0 0,1-1 0,-1 1 0,0 0 0,1 0 0,-1-1 0,1 1 0,-1 0-1,1-1 1,0 1 0,0-1 0,0 1 0,0-1 0,0 1 0,0-1 0,0 1 0,1-1-1,-1 0 1,2 2 0,1-2-15,0 1-1,0-1 1,0 0-1,0 0 1,0-1-1,0 1 1,1-1-1,-1 0 1,5 0 0,4 0-11,-10 0 38,-6 2-410,-3 7 263,0-1 1,1 1-1,-4 9 1,9-17 97,-1 0 3,1 1 1,-1-1-1,1 1 0,0-1 1,-1 1-1,1-1 1,0 1-1,0-1 0,0 1 1,0 2-1,0 8-263,3-15-1669,10-10 506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7 4224,'0'-44'3301,"0"44"-3288,0 0 0,0 0 1,0 0-1,0 0 0,0 0 0,0-1 0,0 1 1,0 0-1,0 0 0,0 0 0,0 0 0,0 0 1,0 0-1,0 0 0,0 0 0,0 0 0,0 0 1,0-1-1,0 1 0,0 0 0,0 0 0,0 0 1,0 0-1,0 0 0,0 0 0,0 0 0,0 0 0,0 0 1,0 0-1,0 0 0,0 0 0,1 0 0,-1-1 1,0 1-1,0 0 0,0 0 0,0 0 0,0 0 1,0 0-1,0 0 0,0 0 0,0 0 0,0 0 1,0 0-1,1 0 0,-1 0 0,0 0 0,0 0 1,0 0-1,0 0 0,0 0 0,0 0 0,0 0 1,0 0-1,0 0 0,1 0 0,7 1 287,1 0 1,0 0-1,0 1 1,-1 0-1,1 1 0,-1 0 1,0 0-1,1 1 0,14 9 1,-4-1-124,0 2 1,24 21-1,-16-11-13,-2 0-1,34 43 1,-43-44-75,-1 0 0,-1 1 1,20 45-1,-22-39 46,-1 1 0,-1-1-1,-2 1 1,-1 1 0,3 32 0,-9-44-74,0 0 0,0 1 0,-2-1 0,-1 0 0,-1 1 0,0-1 0,-1 0 0,-1-1 0,-12 29 0,-27 40 379,33-69-342,6-9-49,-3 5 44,0 0 0,-2 0 0,-16 21 1,13-23 41,0-1 1,-20 14 0,12-10 1,-28 26 41,29-24-603,-41 29 0,14-20-671,-15 10-4640,15-5 2040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6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40,'0'0'6501,"0"3"-6133,0-3-345,0 1 0,0-1 1,0 1-1,1 0 0,-1-1 0,0 1 0,0-1 0,0 0 0,1 1 1,-1-1-1,0 1 0,0-1 0,1 1 0,-1-1 0,1 0 1,-1 1-1,0-1 0,1 1 0,-1-1 0,1 0 0,-1 0 0,0 1 1,1-1-1,-1 0 0,1 0 0,0 1 0,21 3 545,-14-4-467,0 0-1,0-1 0,15-3 1,-9 1-88,-5 0 3,0 1-1,1 0 1,-1 1-1,0 0 1,11 0-1,53 1 268,-73 0-280,0 0-1,0 0 1,1 0-1,-1 0 1,0 0 0,0 0-1,0 0 1,0 0 0,0 0-1,0 0 1,0 0-1,0 0 1,0 0 0,0 0-1,0 0 1,1 0 0,-1 0-1,0 0 1,0 0-1,0 0 1,0 0 0,0 0-1,0 0 1,0 0-1,0 0 1,0 0 0,0 1-1,0-1 1,1 0 0,-1 0-1,0 0 1,0 0-1,0 0 1,0 0 0,0 0-1,0 0 1,0 0 0,0 0-1,0 0 1,0 0-1,0 1 1,0-1 0,0 0-1,0 0 1,0 0 0,0 0-1,0 0 1,0 0-1,0 0 1,0 0 0,0 0-1,0 0 1,0 1-1,0-1 1,0 0 0,0 0-1,0 10 126,0-7 272,-3-1-309,-7 9-219,7-9-603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8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472,'0'0'475,"-2"0"-283,-31 0 6459,25 0-3937,20 0-2474,-5 0-226,-5 0-12,0 0 0,1 0-1,-1 0 1,0 0 0,0 0 0,0 0-1,0 1 1,0-1 0,3 2 0,3 3-2,-6-4 4,-1 0 1,0 0-1,1-1 0,-1 1 0,1 0 0,-1-1 0,1 1 0,-1 0 1,1-1-1,0 0 0,-1 1 0,1-1 0,1 0 0,0 0 16,-1 0-1,1-1 1,-1 1 0,1 1-1,-1-1 1,1 0-1,-1 1 1,0-1-1,1 1 1,-1 0-1,0 0 1,0 0 0,1 0-1,-1 0 1,0 0-1,0 0 1,3 3-1,-5-4 13,1 1-1,-1-1 1,1 0-1,-1 1 0,1-1 1,-1 0-1,1 1 1,-1-1-1,1 0 1,-1 0-1,1 0 1,0 1-1,-1-1 0,1 0 1,-1 0-1,1 0 1,0 0-1,-1 0 1,1 0-1,-1 0 0,1 0 1,0-1-1,-1 1 1,1 0-1,0 0 479,-11 0-2254,7 0-320,19 15-5498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9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7 3808,'-31'-47'1728,"31"78"-1504,-15-15 960,15 15-704,-16 16 416,16-1-512,-16 1 0,16 15-224,-15 1 192,15-16-224,0-1-192,0 17 32,0-32-3584,0 31 1952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9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68,'-16'0'1824,"63"0"-1600,0 15 1152,-1-15-800,32 16 256,0-16-480,16 16-64,-16-1-192,15-15 288,-15 16-192,0-1-32,-16-15-96,-15 0-128,-16 16 32,-15-16-1728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488,'-3'3'166,"0"-1"1,1 1 0,-1 0-1,1 0 1,-1 0-1,1 0 1,0 1 0,0-1-1,1 1 1,-1-1-1,1 1 1,0-1-1,-1 1 1,2 0 0,-1 0-1,0 5 1,1 2 278,0-5-201,0 0 0,0-1-1,-1 1 1,-1 7 0,-8 21 465,5 10 134,-1-19-507,4-16-60,0 1 0,1-1 0,-1 16 0,2 69 529,0-89-766,0 1 0,1 0 0,0 0 0,1 0 0,-1-1 0,1 1 0,0-1 0,4 8 0,-5-10-28,0-1 1,1 0-1,-1 0 0,0 0 1,1 0-1,-1 0 1,1 0-1,-1 0 0,1-1 1,0 1-1,0-1 1,0 1-1,0-1 1,0 1-1,0-1 0,0 0 1,1 0-1,-1 0 1,0 0-1,1-1 0,-1 1 1,5 0-1,0-1-272,0-1-1,-1 0 0,1 0 1,0-1-1,0 1 1,6-4-1,-7 3-195,12-1-849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39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9 3328,'-13'26'1061,"13"-25"-1041,-1-1-1,1 1 0,0 0 1,0-1-1,-1 1 1,1 0-1,0-1 0,0 1 1,0 0-1,0-1 1,0 1-1,0 0 0,0-1 1,0 1-1,0 0 0,0-1 1,1 1-1,-1 0 1,0-1-1,0 1 0,1 1 1,6 33 198,15 60 950,-18-83-1028,0 0 0,1-1 0,1 1-1,0-1 1,1 0 0,0-1 0,0 1-1,1-2 1,16 16 0,16 24 300,-5-7-198,-4-11 174,-31-30-397,0-1-1,1 0 0,-1 0 0,0 1 0,0-1 0,0 0 0,1 0 0,-1 1 0,0-1 0,0 0 1,1 0-1,-1 0 0,0 1 0,1-1 0,-1 0 0,0 0 0,1 0 0,-1 0 0,0 0 1,1 0-1,-1 0 0,0 0 0,1 0 0,-1 0 0,0 0 0,1 0 0,-1 0 0,0 0 1,1 0-1,-1 0 0,0 0 0,0 0 0,1 0 0,-1 0 0,0-1 0,1 1 0,-1 0 0,1-1 1,0 2 53,-9-4 35,7 1-99,0-1 0,1 1 1,-1-1-1,1 0 1,-1 1-1,1-1 0,0 0 1,0 1-1,0-1 1,0 0-1,1-3 0,0 0 25,-1-1-18,0 0 1,-1 1-1,0-1 1,0 0-1,-4-12 0,0-6 0,2-4 18,1 0 0,3-37-1,0 18-40,0 32-52,0 0 0,2 0 0,-1-1-1,2 1 1,0 1 0,8-18 0,-8 20-4,-2 8 46,0-1 0,0 1 0,0 1 1,0-1-1,1 0 0,0 1 0,4-6 0,-1 4 43,0 0 1,1 0-1,0 1 1,9-6-1,-12 9 49,0 0-1,-1 0 1,1 0-1,0 1 1,1-1 0,-1 1-1,0 0 1,7-1-1,38 1 566,-34 1-447,4 1 157,0 1 0,25 6 0,1-1 18,-25-4-262,9 2 77,47 0 0,183-5 650,-272 0-1525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2720,'-13'0'891,"13"0"-885,0 0 0,-1 0 1,1 0-1,0 0 1,0 0-1,0 0 0,0 0 1,0 0-1,0 0 1,-1 0-1,1 0 1,0 0-1,0 0 0,0 0 1,0 0-1,0 0 1,0 0-1,-1 0 1,1 0-1,0 0 0,0 1 1,0-1-1,0 0 1,0 0-1,0 0 0,0 0 1,0 0-1,0 0 1,0 0-1,0 1 1,0-1-1,0 0 0,-1 0 1,1 0-1,0 0 1,0 0-1,0 1 0,0-1 1,0 0-1,0 0 1,0 0-1,0 0 1,1 0-1,-1 0 0,0 1 1,0-1-1,0 0 1,0 0-1,0 0 1,0 0-1,0 0 0,0 0 1,0 1-1,0 4 58,-1-2 22,1 0-1,0 0 1,0 0 0,0 0 0,0 0 0,0 0 0,1 0 0,-1 0-1,1 0 1,1 3 0,5 11 287,-1 0-1,-1 0 1,5 21-1,9 32-262,-18-65-155,1 0 95,0-1 0,0 1 0,-1 0 0,0 0 0,0 0 0,0-1 0,-1 1 0,1 0 0,-1 0 0,0 0 0,-2 9 0,0-8-9,0-1 1,-1 0 0,1 1-1,-5 4 1,1-6 97,5-4-131,1 1-1,0-1 1,-1 0 0,1 0 0,-1 0-1,1 1 1,0-1 0,-1 0-1,1 1 1,0-1 0,0 0 0,-1 0-1,1 1 1,0-1 0,0 0 0,-1 1-1,1-1 1,0 1 0,0-1-1,0 0 1,0 1 0,0-1 0,-1 1-1,1-1 1,0 0 0,0 1 0,0-1-1,0 1 1,0-1 0,0 1-1,3 4 228,1-1-145,0-1 0,0-1 0,0 1 0,0-1 0,0 1 0,1-1 0,-1 0 0,1-1 0,-1 1 0,1-1-1,0 0 1,0 0 0,-1 0 0,1-1 0,8 0 0,-1 0-103,0-1 0,0 0 0,0-1-1,0 0 1,18-7 0,17-6-200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0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6 1 2976,'-57'0'1755,"55"0"-1653,1 0 1,-1 0-1,0 0 1,0 0-1,1 0 1,-1 0-1,0 1 1,1-1-1,-1 1 1,0-1-1,1 1 1,-1 0 0,1-1-1,-1 1 1,-2 2-1,-3 2 257,0-2-1,0 0-224,0 0 1,1 0 0,-1 1-1,1 0 1,0 0 0,0 1-1,1-1 1,-1 1 0,1 1-1,0-1 1,0 1 0,1-1-1,-1 1 1,1 1 0,-4 8-1,-4 6-32,-51 98 250,-1 11-42,-39 91 318,10 72 55,78-228-608,2 0-1,-6 96 1,18-114 0,1 0-1,3-1 1,8 48 0,-7-72-80,1-1 0,0 0 0,2 0 0,0-1 0,1 1 1,1-1-1,1-1 0,1 0 0,1-1 0,17 22 0,-22-29-233,-7-10 138,1 0 0,-1 0 0,1 1-1,-1-1 1,1 0 0,0 0 0,0 0-1,-1 0 1,1 0 0,0 0 0,0-1-1,0 1 1,0 0 0,0 0-1,0-1 1,0 1 0,1 0 0,-1-1-1,0 1 1,0-1 0,0 1 0,0-1-1,1 0 1,-1 0 0,0 1 0,1-1-1,1 0 1,26 0-1441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1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4384,'-47'0'2016,"16"31"-1760,16-15 1184,15 15-832,-31 16 256,31-1-512,0 1-288,0 0-64,0 0 352,31-16-192,-16 0-224,16-16 32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2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224,'-15'-16'1920,"30"16"-1472,-15 16-416,31-16-288,1 15 128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5152,'-31'0'2624,"31"15"-2272,15-15-256,1 0 384,15 16-256,16-32 96,0 16-192,15 0 64,0 0-96,-15-15-608,0 15 256,-16 0-1376,0 0 896</inkml:trace>
  <inkml:trace contextRef="#ctx0" brushRef="#br0" timeOffset="1">219 63 3904,'-31'47'1760,"0"62"-1536,15-62 320,0-16-352,1 16 64,-1-1-160,1-14-64,-1-1 0,16 0 160,0-16-96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384,'-15'0'2016,"30"62"-1760,-15-31 1056,0 16-768,0 15 128,0-15-384,-15 0 64,15-1-192,-16 1 64,1 0-128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3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9 3904,'0'-26'1253,"0"25"-1237,0 1-1,0 0 0,0-1 1,0 1-1,0-1 0,0 1 1,0-1-1,0 1 0,0 0 1,1-1-1,-1 1 0,0-1 1,0 1-1,0 0 0,1-1 1,-1 1-1,0 0 0,0-1 1,1 1-1,-1 0 0,0-1 1,1 1-1,-1 0 0,0 0 1,1 0-1,-1-1 0,0 1 1,1 0-1,-1 0 0,1 0 1,0-1-1,69-53 1147,-44 34-513,0-2-1,31-33 0,-55 53-619,19-17 224,34-24 0,-51 39-223,1 0 0,-1-1 0,0 1-1,5-7 1,-7 7-15,1 0-1,0 1 0,1-1 0,-1 1 1,1-1-1,-1 1 0,1 0 0,6-4 1,2 3 37,-9 11 63,0 6-16,8 10 77,-9-12-109,-1 1 0,0-1-1,-1 0 1,-1 20 0,0-14 10,1 0 0,3 27 1,3-16 282,16 50 0,-6-31-8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728,'0'0'4741,"0"3"-4229,0-3-495,0 1-1,0-1 0,0 1 1,0-1-1,0 1 0,0-1 1,-1 1-1,1-1 1,0 1-1,0-1 0,0 1 1,0-1-1,0 1 0,-1-1 1,1 0-1,0 1 1,0-1-1,-1 1 0,1-1 1,0 0-1,-1 1 0,1-1 1,0 0-1,-1 1 1,1-1-1,-1 0 0,1 0 1,0 1-1,-1-1 1,1 0-1,-1 0 0,1 0 1,-1 1-1,1-1 0,-1 0 1,1 0-1,-1 0 1,1 0-1,-1 0 0,-3 0 3830,17 2-3595,-10 9-235,-4-11-15,1 0 0,0 0 0,0 0 0,0 0 0,0 0 0,0 0 0,0 0-1,0 1 1,0-1 0,0 0 0,0 0 0,0 0 0,0 0 0,0 0 0,0 0 0,0 0 0,0 0 0,0 0 0,0 0 0,0 0 0,0 1 0,1-1-1,-1 0 1,0 0 0,0 0 0,0 0 0,0 0 0,0 0 0,0 0 0,0 0 0,0 0 0,0 0 0,0 0 0,0 0 0,0 0 0,0 0 0,0 0 0,0 0-1,1 1 1,-1-1 0,0 0 0,0 0 0,0 0 0,0 0 0,0 0 0,0 0 0,0 0 0,0 0 0,0 0 0,0 0 0,1 0 0,-1 0 0,0 0-1,0 0 1,0-1 0,0 1 0,2 1 23,0-1 0,1 0-1,-1 1 1,0-1 0,0 1-1,0 0 1,0 0-1,0 0 1,3 1 0,18 9 177,-13-8-177,0-1 0,0 1 0,0-1 0,1-1 0,11 1 0,-13-2 7,1 1 0,-1 0 1,19 4-1,-4 1 52,20-1 23,-20 1-60,-18-5-20,0 1 0,0-1 0,0 0 0,11 1 0,27-2 1142,-46 0-1351,0 0-1,-1 0 1,1 0-1,0 0 0,-1 0 1,1-1-1,0 1 1,0-1-1,-1 0 1,1 1-1,0-1 0,0 0 1,0 0-1,0 0 1,0-1-1,0 1 0,0 0 1,-3-4-1,-10-10-1858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4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4576,'-15'0'2048,"-1"16"-1760,16 15 1152,0-15-832,-16 30 256,16 17-512,0-1 0,-15 16-224,-1-16 160,16 1-192,-15-17 320,15 1-224,0-16 256,-16 0-256,16 1-1024,-15-17 448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568,'0'-13'501,"0"13"-495,0 0 0,0-1-1,0 1 1,0 0-1,0 0 1,0-1 0,0 1-1,0 0 1,0 0 0,0 0-1,0-1 1,0 1 0,0 0-1,1 0 1,-1 0-1,0-1 1,0 1 0,0 0-1,0 0 1,0 0 0,1 0-1,-1 0 1,0-1 0,0 1-1,0 0 1,1 0-1,-1 0 1,0 0 0,0 0-1,0 0 1,1 0 0,-1 0-1,0 0 1,1 0 0,20-11 276,-11 9 609,-8 2-788,1 0 0,-1 0-1,1-1 1,-1 1 0,1 0 0,3-2 0,1-3 547,-6 5-635,-1 0 1,0 0-1,0 0 0,0 0 0,0 0 0,0 0 0,0 0 0,0 0 1,0 0-1,1 0 0,-1-1 0,0 1 0,0 0 0,0 0 0,0 0 1,0 0-1,1 0 0,-1 0 0,0 0 0,0 0 0,0 0 0,0 0 1,0 0-1,0 0 0,1 0 0,-1 0 0,0 1 0,0-1 0,0 0 1,0 0-1,0 0 0,0 0 0,1 0 0,-1 0 0,0 0 0,0 0 0,0 0 1,0 0-1,0 0 0,0 1 0,8 3 207,2 1 216,-9-5-412,1 0 0,-1 1 0,0-1 0,0 0 0,0 1 0,0-1 0,0 1 0,0-1 0,0 1 0,0 0 0,0 0 0,-1-1 0,1 1 0,0 0 0,0 0 0,0 0 0,-1 0 0,1 0 0,-1 0 0,1 0 0,-1 0 0,1 0 0,-1 0 0,1 0 0,-1 0 0,0 0 0,0 0 0,1 0 0,-1 0 0,0 1 0,0-1 0,0 2 0,0 72 1163,0-73-1122,-1 0 0,1 0-1,0 1 1,0-1-1,-1 0 1,1 0-1,-1 0 1,0 0 0,0-1-1,0 1 1,0 0-1,-1 2 1,1-2-19,0-1 0,0 0 1,1 0-1,-1 1 0,0-1 1,1 0-1,-1 1 0,1-1 1,0 0-1,-1 1 0,1 2 1,0-1 212,8-11-71,-5 5-202,0 0 0,0 0 0,0 0 0,0 0 0,3-6-1,-2-1-229,-4 9 34,1-1 1,0 1-1,-1-1 1,1 1-1,0 0 1,0-1-1,0 1 1,-1 0-1,1 0 1,1-1-1,-1 1 1,0 0-1,0 0 1,0 0-1,2-1 1,26-13-1873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4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2 4384,'0'-13'1424,"0"13"-1414,0 0 0,0 0 0,0 0 0,0 0 0,0 0 0,0-1 0,0 1 0,0 0 0,0 0 0,0 0 0,0 0 0,0 0 0,0 0 0,0 0 0,0 0 0,0 0 0,0 0 0,0-1 0,0 1 0,0 0 0,0 0 0,0 0 0,0 0 0,0 0 0,0 0 0,0 0 0,0 0 0,0 0 0,0 0 0,0 0 0,0 0 0,0 0 0,0-1 0,0 1 0,1 0 0,-1 0 0,0 0 0,0 0 0,0 0 0,0 0 0,0 0 0,0 0 0,0 0 0,0 0 0,0 0 0,0 0 0,1 0 0,-1 0 0,0 0 0,0 0 0,0 0 0,0 0 0,0 0 0,0 0 0,0 0 0,0 0 0,3 0 288,-1 0 0,0 0 0,0 0-1,0 0 1,0 0 0,0-1-1,0 0 1,0 1 0,0-1-1,0 0 1,0 0 0,3-1-1,-4 1-207,1 0 0,0 0 0,0 0 0,0 0 0,0 0 0,1 0 0,-1 1 0,0 0 0,0-1 0,0 1 0,0 0 0,4 0 0,51 0 1286,-52 0-1210,-5 2-49,0 0-106,0-1 0,0 0 0,-1 0-1,1 1 1,-1-1 0,1 0 0,-1 0 0,0 0 0,1 1 0,-1-1-1,0 0 1,0 0 0,0 0 0,0-1 0,1 1 0,-1 0 0,-1 0-1,1 0 1,0-1 0,0 1 0,0 0 0,-2 0 0,-9 7 75,-99 82 437,109-88-524,-11 8-41,0 1-1,-11 13 1,18-17 64,0 1 0,1-1 0,0 1 0,0 0 0,1 1 0,-4 9 0,1-3 33,4-8-89,0 0 0,0 0 1,0 0-1,1 0 0,0 1 1,-1 9-1,3-11-158,1-1 0,0-1 0,1 1 0,-1 0 0,1 0 0,0 0 0,0-1 0,0 1 0,1-1 0,-1 1 0,1-1 0,0 0 0,0 0 0,1 0 0,6 5 0,-2-1-47,-5-5 176,1 0 1,-1 0 0,0 0-1,-1 1 1,4 4 0,-6-8 59,0 1 0,1-1 0,-1 1 0,0-1 1,0 1-1,0 0 0,0-1 0,0 1 0,0-1 0,0 1 1,0-1-1,0 1 0,0 0 0,0-1 0,0 1 1,0-1-1,0 1 0,0 0 0,-1-1 0,1 1 0,0-1 1,0 1-1,-1-1 0,1 1 0,0-1 0,-1 1 0,0 0 1,-13 10-28,7-7 27,-3 14-24,-9 8-58,8-12-40,-14 23 0,22-32 116,1 0 1,0 0-1,-1 0 0,2 0 1,-1 0-1,1 0 1,0 1-1,0-1 0,-1 10 1,2-4 29,0 4 30,0 0 1,4 23-1,-3-34-32,0 1 1,1-1-1,-1 1 0,1-1 1,0 1-1,0-1 0,0 0 1,0 0-1,1 0 0,0 0 1,0 0-1,3 3 0,8 6 36,-10-10-39,-1 0-1,1 1 0,-1-1 0,0 1 0,1 0 0,-2 0 0,5 8 0,-4-6 6,0 0 0,-1 0 0,1 0 0,-1 0 0,-1 1 0,1-1 0,-1 1 0,-1 0 0,1-1 0,-1 1 0,0 0 0,0-1 0,-1 1 0,-3 12 0,3-13 14,-3 6 30,2-1-1,0 1 1,0 0-1,0 13 0,3-19 48,-2 1-1,1 0 1,-1 0-1,1 0 1,-2 0-1,1-1 1,-1 1-1,0-1 1,-5 11-1,-7 17 562,12-25-482,-1-1-1,-1 0 0,-4 9 1,-5-2-31,13-15-168,-1 1 1,1-1 0,0 0 0,0 0 0,0 0 0,0 0 0,0 0 0,0 0 0,0 0-1,0 0 1,0 1 0,0-1 0,0 0 0,0 0 0,-1 0 0,1 0 0,0 0 0,0 0-1,0 0 1,0 0 0,0 0 0,0 0 0,0 0 0,0 0 0,-1 0 0,1 0 0,0 0-1,0 0 1,0 0 0,0 0 0,0 0 0,0 0 0,-1 0 0,1 0 0,0 0 0,0 0-1,0 0 1,0 0 0,0 0 0,0 0 0,0 0 0,-1 0 0,1 0 0,0 0 0,0 0-1,0 0 1,0-1 0,0 1 0,0 0 0,0 0 0,0 0 0,0 0 0,0 0 0,0 0-1,-1 0 1,1-1 0,-8-10-937,7 10 501,0 0 1,1-1-1,-1 1 0,1-1 1,-1 1-1,1-1 1,0 1-1,0-1 0,-1-2 1,1-12-2566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4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3808,'0'-26'1227,"2"16"-742,9-13-5,-11 22-397,0 0 0,0 0 0,0 0 0,1 0 0,-1 0 0,0 0 0,1 0 0,-1 1 0,0-1 0,1 0 1,-1 0-1,1 0 0,0 1 0,-1-1 0,1 0 0,0 1 0,-1-1 0,2 0 0,7-7 584,6-12 485,4 9-453,4-8-291,-14 11-339,1 0-1,-1 1 1,15-8-1,-24 15-68,8-5-27,0 1 0,0 0 0,1 1 0,-1-1-1,1 2 1,0-1 0,0 1 0,0 0 0,0 1 0,17 0 0,-20 1-16,-3-1 63,0 1 1,0 0 0,-1 0 0,1 0-1,0 1 1,0-1 0,0 0 0,0 1-1,0 0 1,0 0 0,-1 0 0,1 0 0,0 0-1,-1 1 1,1-1 0,-1 1 0,4 2-1,-2 1 87,0 1-1,-1-1 0,0 0 0,0 1 1,0 0-1,-1-1 0,3 12 1,-3-12-56,-1-2-9,0 1 0,-1-1 0,1 0 1,-1 0-1,1 1 0,-1-1 1,0 4-1,1 13 153,5-5-99,-5-12-114,0 0 1,0 0-1,0 0 0,0 0 0,0 0 0,-1 0 1,1 1-1,-1 2 0,0-4-213,0 0 0,0-1 0,1 1 0,-1-1-1,0 1 1,1 0 0,-1-1 0,1 1 0,0-1 0,-1 1 0,1-1 0,0 1 0,0-1-1,0 0 1,0 1 0,0-1 0,2 2 0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5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2 3072,'0'-26'976,"2"21"-723,7 5-117,-8 0-116,6 0 162,1 0 0,-1 1 1,0 0-1,0 0 0,0 0 0,0 1 0,12 5 0,-10-5 136,8 4 244,-15-5-443,0 1-1,0 0 0,-1 0 0,1 0 0,0 0 1,1 3-1,4 5 217,2 2-38,0 0 1,-1 1-1,0 0 0,6 16 0,-4-1 229,10 49 1,-6-12 235,13 127 1,-25-143-536,-1 0 0,-3 0 1,-2 0-1,-11 49 0,-27 50 365,31-117-419,-1 0 1,-2 0-1,-2-1 1,-28 43-1,5-21-52,-61 63 0,-6-11-2009,-4-21 438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7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1 3808,'-8'0'359,"5"1"-163,0-1 0,-1 0 0,1 0 0,-1 0 0,1 0 0,0-1 0,-1 1 0,-5-3-1,9 3-172,0 0-1,-1 0 0,1 0 0,0 0 0,0-1 1,0 1-1,0 0 0,0 0 0,-1 0 0,1 0 1,0-1-1,0 1 0,0 0 0,0 0 0,0 0 1,0-1-1,0 1 0,0 0 0,0 0 1,0 0-1,0-1 0,0 1 0,0 0 0,0 0 1,0 0-1,0-1 0,0 1 0,0 0 0,0 0 1,0 0-1,0-1 0,0 1 0,0 0 0,1 0 1,-1 0-1,0 0 0,0-1 0,0 1 0,0 0 1,0 0-1,1 0 0,-1-1 0,7 5 411,-5-3-367,-1 0 0,1-1 0,0 1 0,0 0 0,-1 0 0,1-1 0,0 1 0,0-1 0,3 1 0,333-1 1449,-338 0-1510,0 0 0,0 0 0,1 0 0,-1-1 0,0 1 0,0 0 0,0 0 0,0 0 0,0 0 0,0 0 0,0 0 0,1 0 1,-1 0-1,0 0 0,0 0 0,0 0 0,0 0 0,0 0 0,1 0 0,-1 0 0,0 0 0,0 0 0,0 0 0,0 0 0,0 0 0,0 0 0,1 0 0,-1 0 0,0 0 0,0 1 0,0-1 0,0 0 0,0 0 0,0 0 0,0 0 0,1 0 0,-1 0 0,0 0 0,0 0 1,0 1-1,0-1 0,0 0 0,0 0 0,0 0 0,0 0 0,0 0 0,0 0 0,0 1 0,0-1 0,0 0 0,0 0 0,0 0 0,0 0 0,0 2 9,0-1 0,-1 0 0,1 1 0,-1-1 0,1 0-1,-1 0 1,1 1 0,-1-1 0,0 0 0,0 0 0,0 0 0,0 0 0,1 0 0,-1 0 0,0 0 0,-1 0-1,1-1 1,0 1 0,0 0 0,0 0 0,0-1 0,-3 2 0,-3 2 29,1 0-34,1-1 1,0 1 0,-1-1 0,0-1 0,0 1 0,0-1-1,-10 3 1,-4 0-3,-28 10 77,31-10 34,0 1-1,-30 15 1,40-17-34,0-1 0,1 2 0,-10 7-1,16-12-77,-1 0-1,1 0 1,0 0-1,0 0 1,0 0-1,0 0 1,-1 0-1,1 0 1,0 0-1,0 1 1,0-1-1,0 0 1,-1 0-1,1 0 1,0 0-1,0 0 1,0 1-1,0-1 1,0 0-1,0 0 1,-1 0-1,1 0 1,0 1-1,0-1 1,0 0-1,0 0 1,0 0-1,0 1 1,0-1-1,0 0 1,0 0-1,0 0 1,0 1-1,0-1 1,0 0-1,0 0 1,0 0-1,0 1 1,0-1-1,0 0 0,1 0 1,-1 0-1,0 1 1,0-1-1,0 0 1,0 0-1,0 0 1,0 0-1,0 1 1,1-1-1,2 0 43,-1 0-1,1 0 0,0 0 0,0 0 0,-1-1 0,1 1 0,5-3 0,28-4 88,48-14 221,4-8 1,-57 19 30,-30 10-174,-12 5-119,-23 13-1374,5-2 512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49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0 2720,'-13'-13'891,"11"10"-545,-14 3 1409,16-2-1003,0-4-521,0 6-221,0 0 0,0-1 0,0 1 0,0 0 0,0 0 0,0 0 0,0 0 0,0-1 0,0 1 0,0 0 0,0 0 0,0 0 0,0 0 0,0-1 0,0 1 0,0 0 0,0 0 0,0 0 0,0 0 0,0 0 0,1-1 0,-1 1 0,0 0 0,0 0 0,0 0 0,0 0 0,0 0 0,0 0 0,1-1 0,-1 1 0,0 0 0,0 0 0,0 0 0,0 0 0,0 0 0,1 0 0,-1 0 0,0 0 0,0 0 0,0 0 0,0 0 0,1 0 0,-1 0 0,0 0 0,0 0 0,0 0 0,0 0 0,1 0 0,-1 0 0,0 0 0,9 3 8,0 0 0,0-1-1,0 0 1,0 0 0,0-1 0,0 0 0,0-1-1,10-1 1,-1 2 41,30 6-1,-30-4-36,36 2-1,52-5 790,-104 0-637,-4 2-7,1 0-123,-1 0 0,0-1-1,0 0 1,0 1 0,0-1-1,0 0 1,0 0 0,0 0 0,-1 0-1,1 0 1,0-1 0,0 1 0,-1-1-1,-2 1 1,-45 16 132,28-10-16,-41 11 0,19-13-21,18 1-104,20-4-41,0-1 0,0 1-1,-9 0 1,9-2-52,12 0 4,15 0 52,1-1 0,0-1 0,0-1 0,23-7 0,16-10 24,-36 11 31,29-6 0,-23 10 117,-20 0-91,-5 3 54,-4 9 87,-2-7-211,0 0-1,0 0 0,0 1 0,0-1 0,-1 0 1,1 0-1,0 1 0,0-1 0,0 0 1,0 0-1,0 0 0,0 1 0,0-1 1,0 0-1,-1 0 0,1 0 0,0 0 0,0 1 1,0-1-1,0 0 0,0 0 0,-1 0 1,1 0-1,0 0 0,0 0 0,0 1 1,-1-1-1,1 0 0,0 0 0,0 0 0,0 0 1,-1 0-1,1 0 0,-1 0 0,-71 44 1614,65-41-1540,4-1-69,0-1 1,0 0-1,0 1 1,0 0 0,0 0-1,0 0 1,0 0-1,1 0 1,-1 0 0,1 1-1,-4 4 1,5-6-15,1-1 0,0 0 0,0 0 0,0 0 0,0 1 0,-1-1 0,1 0 0,0 0 0,0 0 0,0 1 0,0-1 0,0 0 0,0 0 0,0 1 0,0-1-1,0 0 1,0 1 0,0-1 0,0 0 0,0 0 0,0 1 0,0-1 0,0 0 0,0 0 0,0 1 0,0-1 0,0 0 0,0 0 0,0 1 0,0-1 0,1 0 0,-1 0 0,0 0 0,0 1 0,0-1 0,0 0 0,1 0 0,-1 0 0,0 1 0,0-1 0,0 0 0,1 0 0,-1 0 0,0 0 0,0 0 0,1 0 0,-1 1 0,0-1 0,0 0-1,1 0 1,-1 0 0,0 0 0,0 0 0,1 0 0,-1 0 0,1 0 0,38-8-127,7 5 22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4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32,'0'0'3904,"3"0"-2902,132 0 1628,-132 0-2609,0 0 1,1 1-1,-1-1 1,0 1-1,0-1 1,0 1-1,0 0 1,6 3-1,6 1 68,-7-4 17,1 0 0,-1 0 0,15-1 0,-8 0 94,-2 3 60,-13-3-271,0 0-1,0 1 1,0-1-1,1 0 1,-1 0-1,0 0 1,0 0-1,0 1 1,0-1 0,1 0-1,-1 0 1,0 0-1,0 1 1,0-1-1,0 0 1,0 0-1,0 1 1,0-1 0,0 0-1,0 0 1,0 1-1,0-1 1,0 0-1,0 0 1,0 1 0,0-1-1,0 0 1,0 0-1,0 0 1,0 1-1,0-1 1,0 0-1,0 0 1,0 1 0,0-1-1,-1 0 1,1 0-1,0 0 1,0 1-1,0-1 1,0 0-1,-1 0 1,1 0 0,0 0-1,0 1 1,-11 4-2795,11-4 2658,-1-1 0,1 1 0,0 0 0,-1 0-1,1 0 1,0-1 0,0 1 0,0 0 0,0 0 0,-1 0-1,1 0 1,0-1 0,1 3 0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5'16'1760,"30"-1"-1536,1 1 2240,0 0-1088,-1-16-832,16 0-64,0 15-320,1-15 320,-1 16-256,0-32-128,-15 16-32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712,'0'16'1696,"-15"-1"-1472,15 1 608,0 15-512,-16 0 0,16 32-192,0-17-32,0 17-32,0-1-64,0-15 32,0-16-3840,0 16 2080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5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96,'0'-16'2208,"32"32"-1920,-1-16 1056,0 15-800,47-15 128,0 0-384,31 0-64,-31 16-128,15-16 96,-15 0-128,-16 0 256,1 0-192,-32 0-256,-15 0 64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6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3904,'0'26'1253,"0"-24"-1204,0 0 0,0-1 0,1 1 0,-1-1 1,0 1-1,1 0 0,-1-1 0,1 1 0,1 2 0,3 8 40,32 72 984,-17-39-270,-11-24-458,11 19 1,15 11 123,-22-34-213,12 22 0,-25-38-230,0 0 0,1 0 0,-1 0 0,1 0 0,0 0-1,-1 0 1,1 0 0,0 0 0,-1 0 0,1 0 0,0 0 0,0 0 0,0 0 0,0-1 0,1 2-1,1 0 57,-3-2-72,1 0 1,-1 1-1,0-1 1,0 0-1,0 0 1,0 1-1,1-1 0,-1 0 1,0 0-1,0 0 1,1 1-1,-1-1 1,0 0-1,0 0 0,1 0 1,-1 0-1,0 0 1,1 1-1,-1-1 1,0 0-1,0 0 0,1 0 1,-1 0-1,0 0 1,1 0-1,-1 0 0,0 0 1,1 0-1,-1 0 1,0 0-1,0 0 1,1-1-1,-1 1 0,0 0 1,1 0-1,-1 0 1,0 0-1,0 0 1,1 0-1,-1-1 0,0 1 1,0 0-1,1 0 1,-1 0-1,0-1 1,0 1-1,0 0 0,1-1 1,-1 1 49,-8-11 41,8 11-100,0 0 0,0 0 0,0 0 0,0 0 1,0 0-1,-1-1 0,1 1 0,0 0 0,0 0 0,0 0 0,0 0 0,0-1 1,0 1-1,0 0 0,0 0 0,0 0 0,-1-1 0,1 1 0,0 0 0,0 0 0,0 0 1,0-1-1,0 1 0,0 0 0,0 0 0,1 0 0,-1-1 0,0 1 0,0 0 1,0 0-1,0 0 0,0-1 0,0 1 0,0 0 0,0 0 0,0 0 0,0 0 0,1-1 1,-1 1-1,0 0 0,0 0 0,0 0 0,3-5 11,-1 2-7,-1 0 0,1 0 0,-1 1 0,0-1-1,0 0 1,0 0 0,-1 0 0,1 0 0,-1 0-1,0 0 1,1 0 0,-2-4 0,1-37-47,2-74-102,-1 105 102,1-1 1,1 0 0,0 0 0,0 1 0,2-1-1,8-17 1,-10 25 13,0 0-1,1 1 1,0-1-1,1 1 1,-1 0-1,1 0 1,0 1-1,0-1 1,0 1-1,1 0 1,7-4 0,-13 8 28,9-6 40,1 0 0,0 1 0,0 0 0,0 1 0,1 0 0,11-3 0,-7 4 43,1 0 1,1 1-1,27 1 0,-11 0-4,-1 0 18,41 5-1,-41 1-48,-12-2 70,-1 0-1,21-1 0,-15-2-12,-9-1 1,1 1-1,29 4 0,-22 2 3,12 2 243,-33-8-317,-1 0 0,0 0-1,1 0 1,-1 0 0,0 0 0,1 0-1,-1 0 1,0-1 0,1 1 0,-1-1 0,3-1-1,-5 2 0,1 0-1,-1-1 1,1 1-1,-1 0 0,0-1 1,1 1-1,-1 0 1,0-1-1,0 1 0,1 0 1,-1-1-1,0 1 1,0 0-1,0-1 0,1 1 1,-1-1-1,0 1 1,0-1-1,0 1 0,0 0 1,0-1-1,0 1 1,0-1-1,0 1 1,0-1-1,-2 11 32,1-9-66,0-1 1,0 0-1,1 1 1,-1-1-1,0 0 1,0 0-1,0 1 1,1-1-1,-1 0 1,0 0-1,0 0 1,0 0-1,-1 0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312,'0'-16'2400,"0"32"-608,16-1-64,-1-15-1184,1 0-320,-1 0 32,1 0-160,-1 0 160,17 0-160,-17 0 192,1 0-192,-1 16-736</inkml:trace>
  <inkml:trace contextRef="#ctx0" brushRef="#br0" timeOffset="1">32 156 4064,'-16'15'1824,"0"-15"-256,32 16 224,0-16-1280,-1 16 224,1-16-64,15 0-544,-16-16-416,1 16 160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552,'0'0'1147,"5"6"-683,0-1-369,-3-3-19,0 1-1,0-1 1,1 0-1,-1 0 1,1 0-1,0-1 1,-1 1-1,1-1 1,0 1-1,0-1 1,0 0-1,5 1 1,5 4 247,-1 0 1,0 1-1,0 0 0,21 17 1,-24-17-261,-6-4-28,2 0 1,-1 0-1,0 0 1,0 0-1,-1 1 1,1-1-1,-1 1 1,1 0 0,-1 0-1,0 0 1,4 8-1,-1 0 115,-4-9-115,0 0 1,0 0 0,0 0-1,-1 1 1,1-1 0,-1 0 0,0 1-1,0-1 1,0 1 0,0-1-1,-1 1 1,1 6 0,-5-2 37,0-1 0,0 1 0,-1-1 1,1 0-1,-7 6 0,1-1-11,6-7-47,0-1 0,0 0 0,-1 0 0,0 0 0,1 0-1,-1-1 1,-1 0 0,-8 4 0,-7 5 86,-2 4 184,19-12-228,1-1 0,-1 0-1,0-1 1,0 1-1,-1-1 1,1 1-1,0-1 1,-6 1-1,0-1 35,-6 1 41,15-2-127,1-1-1,0 0 0,-1 0 1,1 1-1,0-1 1,0 0-1,-1 0 1,1 1-1,0-1 0,0 0 1,-1 0-1,1 1 1,0-1-1,0 0 1,0 1-1,0-1 0,-1 0 1,1 1-1,0-1 1,0 1-1,0-1 1,0 0-1,0 1 0,0-1 1,0 0-1,0 1 1,0-1-1,0 0 1,0 1-1,0-1 0,0 1 1,1-1-1,-1 0 1,0 1-1,0-1 1,0 0-1,0 1 0,1-1 1,-1 0-1,1 3 23,1-1-1,-1-1 0,1 1 0,-1 0 0,1 0 1,0 0-1,-1-1 0,1 1 0,0-1 1,0 1-1,0-1 0,0 0 0,1 0 0,-1 0 1,0 0-1,0 0 0,1-1 0,3 2 1,4-1 52,0 1 0,0-2 0,10 1 0,-19-1-72,81 0 589,10 0-2963,-48 0 874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6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8 3648,'0'-13'1173,"0"13"-1165,0 0 1,0 0-1,0 0 0,0 0 0,0 0 1,0 0-1,0-1 0,0 1 0,0 0 1,0 0-1,0 0 0,0 0 0,0 0 0,0 0 1,0 0-1,0 0 0,0 0 0,0 0 1,0-1-1,0 1 0,0 0 0,0 0 1,0 0-1,0 0 0,0 0 0,0 0 0,-1 0 1,1 0-1,0 0 0,0 0 0,0 0 1,0 0-1,0 0 0,0 0 0,0-1 1,0 1-1,0 0 0,0 0 0,0 0 1,0 0-1,-1 0 0,1 0 0,0 0 0,0 0 1,0 0-1,0 0 0,0 0 0,0 0 1,0 0-1,0 0 0,0 0 0,0 0 1,-1 0-1,1 0 0,0 0 0,0 0 1,-7 0 561,0-1 144,1 1 0,0 0 0,0 0 0,-1 1 0,1-1-1,-9 3 1,11-1-602,-1 0-1,0 0 1,0 0-1,0-1 1,-10 1-1,10-1-72,-1 0 0,1 0-1,-1 1 1,1-1 0,0 1-1,0 0 1,0 1 0,0-1 0,-7 6-1,-8 5 24,2 2 0,0 0 0,0 1 0,-17 21 0,-1 7-21,2 1 0,3 2 1,-45 87-1,67-113-4,1 0 1,0 0 0,2 1-1,0 0 1,-2 26-1,1 114 431,7-132-287,2-1-1,10 52 0,-8-63-177,0-1 1,2 0-1,0 0 0,0-1 0,19 32 0,-18-38-29,1 0-1,0 0 0,13 12 1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7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4224,'0'-15'1920,"-16"-1"-352,32 16-416,-1 0-704,1 16-352,15-16 288,0 0-192,16 0-3136,0 0 1600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8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1 3904,'0'16'1760,"-46"31"-1536,30-32 1088,1 17-768,-17-1 64,17 0-384,-1 0 64,1 0-160</inkml:trace>
  <inkml:trace contextRef="#ctx0" brushRef="#br0" timeOffset="1">156 0 4800,'-31'31'2176,"16"0"-1888,15-15-352,0 0-32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408,'0'0'1728,"2"3"-1046,1-1-537,1 1 0,-1-1-1,1 1 1,0-1-1,0 0 1,-1-1-1,1 1 1,1 0 0,-1-1-1,6 1 1,2 0 71,1 0 1,23 0-1,-5 0 74,59 12-1,-59-8-278,-1-2 1,32 1 0,-2-5-1703,-60 0 1671,0 0-1,0 0 1,0 0-1,1 0 1,-1 0-1,0 0 1,0 0 0,0 0-1,0 0 1,0 0-1,0 0 1,1 0-1,-1-1 1,0 1-1,0 0 1,0 0 0,0 0-1,0 0 1,1 0-1,-1 1 1,0-1-1,0 0 1,0 0-1,0 0 1,0 0 0,0 0-1,1 0 1,-1 0-1,0 0 1,0 0-1,0 0 1,0 0-1,0 0 1,0 0 0,0 0-1,1 1 1,-1-1-1,0 0 1,0 0-1,0 0 1,0 0-1,0 0 1,0 0 0,0 0-1,0 1 1,0-1-1,0 0 1,0 0-1,0 0 1,0 0-1,0 0 1,0 1 0,0-1-1,0 10-656,0-10 670,0 0 1,0 1-1,0-1 1,0 0-1,0 0 0,0 0 1,0 0-1,0 0 1,0 0-1,0 0 1,0 0-1,0 0 1,0 0-1,0 1 1,0-1-1,0 0 0,0 0 1,0 0-1,0 0 1,0 0-1,0 0 1,0 0-1,0 0 1,0 0-1,0 0 0,0 0 1,0 0-1,0 1 1,0-1-1,0 0 1,0 0-1,0 0 1,0 0-1,0 0 1,-1 0-1,1 0 0,0 0 1,0 0-1,0 0 1,0 0-1,0 0 1,0 0-1,0 0 1,0 0-1,0 0 1,0 0-1,0 0 0,-1 0 1,1 0-1,0 0 1,0 0-1,0 0 1,0 0-1,0 0 1,0 0-1,0 0 0,-154 0-2078,153 0 2083,0 0-1,0 0 1,0 0-1,0 0 0,0 0 1,-1 0-1,1 0 1,0 1-1,0-1 1,0 0-1,0 1 1,0-1-1,0 1 0,0-1 1,0 1-1,0-1 1,0 1-1,0 0 1,0 0-1,0-1 1,1 1-1,-1 0 0,0 0 1,0 0-1,1 0 1,-1 0-1,1 0 1,-1 0-1,1 0 1,-1 0-1,1 0 1,-1 2-1,-3 7 77,-4 6 322,4-10-310,1 0 0,0 0 0,1 0 0,0 0 0,-2 8-1,-1 9 148,3-11-134,0-1-1,-7 21 0,-5 13 59,11-35-56,0 1-1,-9 19 1,9-24-61,0 0 0,0 1 0,-1-1 0,0-1 0,-10 12 0,-1-2 3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5408,'0'32'2432,"0"30"-2112,-16-47-32,16 32-224,-31-16 320,31 16-192,-16 0 160,16 0-192,-15-1 128,15-14-160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9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4320,'0'-39'1392,"0"39"-1370,0-1 1,0 1 0,0-1-1,0 1 1,0 0 0,0-1-1,0 1 1,0-1 0,0 1-1,0-1 1,0 1 0,0 0-1,0-1 1,0 1 0,1-1-1,-1 1 1,0 0 0,0-1-1,0 1 1,1-1 0,-1 1-1,0 0 1,1-1 0,2-4 215,1 1 0,-1-1 0,-1 1 0,3-6 0,-3 5-91,1 0 0,-1 1 0,1 0-1,-1-1 1,1 1 0,1 0 0,-1 1 0,5-5 0,20-3 178,-15 1-202,-12 9-110,1-1 1,-1 1-1,1 0 0,-1-1 1,1 1-1,-1 0 0,1 0 1,0 0-1,0 0 0,-1 1 0,1-1 1,0 0-1,0 1 0,0-1 1,0 1-1,0 0 0,0-1 1,0 1-1,2 0 0,53 0-7,-54 0-1,-1 0 1,1 0-1,0 0 0,0 1 1,0-1-1,-1 1 1,1-1-1,0 1 0,-1 0 1,5 2-1,-5-2 14,-1 0 0,1 1 0,-1-1-1,1 1 1,-1-1 0,0 1 0,0 0 0,0 0-1,0-1 1,0 1 0,0 0 0,0 0-1,0 0 1,0 2 0,3 6 60,-2-7-25,-1 0 0,0 0 0,0 0 0,0 0 0,0 0 0,0 1 0,-1-1 0,0 0 0,1 6 0,-1 35-134,0-28-144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2:59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4480,'16'-16'2016,"-1"16"-1728,17 0 896,-1 0-704,31-16 0,-15 16-288,15 0 224,0-15-224</inkml:trace>
  <inkml:trace contextRef="#ctx0" brushRef="#br0" timeOffset="1">265 1 3904,'-31'31'1760,"0"62"-1536,15-61 160,16 14-256,-15 17 320,-1-1-256,16 0 160,-16-15-192,1 15-832,15-15 320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48 4992,'-13'-39'1589,"11"32"-1178,6 6-193,6 1-74,20 0 229,-29 0-362,0 0 1,-1 0-1,1 0 0,0 0 1,-1 0-1,1 0 0,0 0 1,-1 0-1,1 1 0,0-1 1,-1 0-1,1 0 0,0 1 1,-1-1-1,1 0 0,-1 1 1,1-1-1,-1 1 0,1-1 1,-1 1-1,1-1 0,-1 1 1,1-1-1,-1 1 0,0 0 1,1-1-1,-1 1 0,0-1 1,1 1-1,-1 0 0,0-1 1,0 2-1,-2 3 234,-14 9 128,-1 0 0,0-2 1,-29 16-1,27-17-394,0 1-1,0 1 1,-26 24 0,9 2 112,15-26-53,18-12-48,1 0 0,0 0 1,-1 1-1,1-1 0,0 1 1,0-1-1,0 1 1,0-1-1,0 1 0,0 0 1,1 0-1,-1 0 1,1 0-1,-1 0 0,1 1 1,0-1-1,0 0 1,0 1-1,-1 2 0,1 0-5,-1 1 0,2 0-1,-1 0 1,1 0-1,0 7 1,0-12 18,0 1-1,0-1 1,0 1-1,0-1 1,1 1-1,-1-1 1,0 1-1,1-1 1,-1 1-1,1-1 1,-1 0-1,1 1 1,0-1-1,0 0 1,0 0-1,0 1 1,-1-1-1,2 0 1,-1 0 0,0 0-1,0 0 1,0 0-1,0 0 1,1-1-1,0 2 1,27 3 29,5 5-91,-7-5-170,-18-4 145,0 0 0,-1 1-1,1 0 1,15 6-1,-1 5-144,-12-11 158,-2 2 16,-9-4 55,0 1 1,0 0-1,0-1 1,0 1-1,0 0 1,-1-1-1,1 1 0,0 0 1,-1-1-1,1 1 1,0-1-1,-1 1 1,1-1-1,-1 1 1,1-1-1,-1 1 0,1-1 1,-1 1-1,0 0 1,-2 2 22,-1 0 0,1 0 0,-1-1 0,0 1 0,0-1 0,0 0 0,0 0 0,-5 2 0,-12 6 127,5 0 50,1 1 0,0 1 0,-17 17 0,21-17-149,1 1 0,0 1 0,0-1 0,2 2 0,0-1-1,0 1 1,2 0 0,-1 1 0,2 0 0,-5 23 0,9-36-27,1 1-1,-1-1 1,1 1-1,0-1 1,0 1-1,0-1 1,1 1-1,-1-1 1,1 1 0,0-1-1,0 0 1,0 1-1,0-1 1,0 0-1,1 0 1,0 0-1,-1 0 1,1 0 0,1 0-1,-1 0 1,0 0-1,0-1 1,5 4-1,-4-4 4,0 0 0,-1 0 0,1 0 0,0-1 0,0 1-1,0-1 1,0 0 0,0 0 0,0 0 0,1 0 0,-1-1 0,0 1-1,0-1 1,1 0 0,-1 0 0,0 0 0,1 0 0,2-1 0,8 1 17,-5 0-23,-9 0-21,0 0 0,0 0 0,0 0 0,0 0 0,0 0-1,0 0 1,0 0 0,0 0 0,0 0 0,0 0 0,0 0-1,0 0 1,0 0 0,1 0 0,-1 0 0,0 0 0,0 0 0,0 0-1,0 0 1,0 0 0,0 0 0,0 0 0,0 0 0,0 0-1,0 0 1,0 0 0,0 0 0,0 0 0,0 0 0,0 0 0,0 0-1,0 1 1,0-1 0,0 0 0,0 0 0,0 0 0,1 0-1,-1 0 1,0 0 0,0 0 0,0 0 0,0 0 0,0 0 0,0 0-1,0 0 1,0 0 0,0 0 0,0 0 0,0 0 0,0 0-1,0 1 1,0-1 0,0 0 0,0 0 0,0 0 0,0 0 0,-1 0-1,1 0 1,0 0 0,0 0 0,0 0 0,0 0 0,0 0-1,0 0 1,0 0 0,0 0 0,0 0 0,0 0 0,-44 32-70,6-9 689,-56 27 0,91-48-614,0-1 13,0 0 0,1 1 0,-1-1 0,1 1 1,0-1-1,-1 1 0,1 0 0,0 0 0,-2 2 0,3-2-8,0 0 0,0 0 0,1 0-1,-1 1 1,0-1 0,1 0 0,0 0-1,-1 0 1,1 1 0,0-1 0,1 3 0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5408,'0'-13'1728,"0"13"-1716,0 0 0,0 0 0,0 0 0,0 0 0,0 0 0,0 0 0,0-1 0,0 1 0,0 0 0,0 0 0,0 0-1,0 0 1,0 0 0,0 0 0,0 0 0,0 0 0,0 0 0,0 0 0,0-1 0,0 1 0,0 0 0,0 0 0,0 0 0,0 0 0,0 0 0,0 0 0,0 0 0,0 0 0,0 0 0,0 0 0,0 0 0,0 0 0,0 0 0,1 0 0,-1-1 0,0 1 0,0 0 0,0 0 0,0 0 0,0 0 0,0 0 0,0 0 0,0 0 0,0 0 0,0 0 0,1 0 0,-1 0 0,0 0 0,0 0 0,0 0 0,0 0 0,0 0 0,0 0-1,0 0 1,0 0 0,0 0 0,2 0 74,0 0-1,-1 0 1,1-1-1,0 1 1,-1-1-1,1 1 1,-1-1-1,1 0 1,-1 0-1,4-2 1,3-2 408,2 1-33,-7 3-355,-1 0 0,0 0 0,0 0 0,0-1-1,0 1 1,0-1 0,0 1 0,2-3-1,-1 2-31,0 0 0,0-1 0,0 1 0,1 0 0,-1 1 0,1-1 0,-1 1 0,1-1 0,-1 1 0,1 0 0,5 0 0,-3-1-16,0 1 0,0-1 0,8-4 0,124-54 236,-137 60-310,1-1 0,-1 1 0,1-1 0,-1 1 0,1-1 1,0 1-1,-1 0 0,1 0 0,0 0 0,-1 0 1,1 0-1,-1 0 0,1 0 0,0 1 0,-1-1 0,1 1 1,-1-1-1,1 1 0,-1-1 0,1 1 0,-1 0 0,1 0 1,-1 0-1,0 0 0,1 0 0,-1 0 0,0 0 0,0 0 1,0 0-1,2 2 0,2 10-11,1-8 107,-5-5-73,-1 0 0,0 0 0,1 1 0,-1-1-1,1 0 1,-1 1 0,0-1 0,1 0 0,-1 1 0,1-1-1,-1 0 1,0 1 0,0-1 0,1 1 0,-1-1 0,0 0-1,0 1 1,0-1 0,1 1 0,-1-1 0,0 1 0,0-1-1,0 1 1,0-1 0,0 1 0,0-1 0,0 1 0,0-1-1,0 1 1,0-1 0,0 2 0,-1 9 277,1-8-429,-1 0 1,1 1-1,0-1 0,0 0 1,1 0-1,-1 0 0,1 1 1,-1-1-1,2 3 0,11 10-88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1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89 1824,'-13'-13'587,"13"12"-569,-1 1 0,1-1 0,0 1 0,-1-1 0,1 1 0,0-1 0,-1 1 0,1-1 0,0 1 0,0-1 0,0 0 0,-1 1 0,1-1 0,0 1 0,0-1 0,0 0 0,0 1 0,0-1 0,0 1 0,0-1 0,0 0 0,1 1 0,-1-1 0,0 1 0,0-2 0,1 2 47,-1-16 1642,2 11-748,8-5-239,-9 9-658,-1 1-1,1 0 1,-1-1-1,0 1 1,1-1-1,-1 0 1,0 1-1,0-1 1,1 1-1,-1-1 1,0 1-1,0-1 1,0 0-1,0 1 1,0-1-1,0 1 1,0-1-1,0 0 1,0 1-1,0-1 1,0 1-1,0-1 0,0 0 1,0 1-1,-1-1 1,1 0 73,0-12 1479,0 22-810,-3 24-220,-9 2-378,9-26-161,-1-1 0,-2 18 1,2-2 0,0-1-27,-7 26 1,4-24-10,-14 56 183,16-39-97,-6-19-86,10-18-250,0 0 0,1 0 0,-1 0 0,2 10 0,-1-8-970,0-5-214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2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2912,'-9'0'7084,"23"0"-5461,27 0-1776,224 0 2159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160,'-16'-16'1856,"48"32"-1600,-1-16 832,-16 0-640,17 46 544,-1-14-576,0 46 480,0-1-512,-31 48 576,0 0-544,-16-1 640,-30 1-608,-17-16 128,17 16-320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4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2 3904,'0'0'2106,"2"0"-1364,0 0-680,-1 0 0,1-1 0,-1 1 0,1 0 0,-1-1 0,0 1 0,1-1 0,-1 0 0,0 1 0,2-2 0,11-5 317,-6 6-286,-1-1-1,0 1 1,0 1-1,1 0 1,11 1-1,1-1 46,3-1-8,34-6-1,-35 4-82,29-1-1,-30 3 25,20 2 55,-39-1-99,0 0 0,1 1 0,-1-1 0,0 1 0,0-1 0,0 1 1,0 0-1,1 0 0,-1 0 0,0 0 0,0 0 0,-1 1 0,3 1 0,-2-1 71,-6 1-25,-9 5-1,1 0-1,-19 18 1,25-21-63,-103 71 88,76-56-167,2 1 1,-51 46-1,61-44-146,-23 32 0,41-51 178,1 1 0,-1 0 0,1-1 0,0 1 0,0 0-1,1 0 1,-2 8 0,2-11 34,0 0 0,1 0 0,0 1 0,-1-1-1,1 0 1,0 0 0,0 0 0,0 0 0,1 1 0,-1-1-1,0 0 1,1 0 0,-1 0 0,1 0 0,0 0 0,0 0-1,0 0 1,1 2 0,-1-3 7,1 0-1,-1 0 1,0-1-1,1 1 1,-1-1-1,0 1 1,1-1 0,-1 1-1,1-1 1,-1 0-1,3 0 1,6 2 25,78 24 254,-64-21-235,-16-4-35,0 0 0,0 1 0,0 0 0,11 5 0,1 6 40,-20-13-50,0 0 0,1 0 0,-1 1-1,0-1 1,1 0 0,-1 1 0,0-1 0,0 1 0,1-1 0,-1 0 0,0 1 0,0-1 0,0 0 0,1 1-1,-1-1 1,0 1 0,0-1 0,0 1 0,0-1 0,0 1 0,0-1 0,0 1 0,-1 1 2,0-1 1,0 0 0,0 1-1,0-1 1,-1 0-1,1 0 1,0 0 0,-1 0-1,1 0 1,-1 0 0,1 0-1,-1 0 1,-1 0 0,-8 5 10,-57 41-31,47-36-7,17-9 2,-1 0 0,1 0 0,0 0-1,0 1 1,0 0 0,0-1 0,1 1 0,-1 1-1,1-1 1,-1 0 0,1 1 0,-3 4-1,0 4-73,0 0 1,0 0-1,1 1 0,-3 13 0,8-23 84,-1 0 1,1-1-1,0 1 1,0-1-1,0 1 1,0 0-1,0-1 1,0 1-1,1-1 1,-1 1-1,1-1 1,0 1-1,0-1 1,1 4-1,2 0 3,0 1-1,0-1 0,6 7 1,-8-11 8,5 6 22,1 1 0,1-1 0,-1 0 0,13 7 0,4 4 70,-3 1-27,-5-5 89,34 23 1,-45-35-109,-1 1 1,0-1 0,0 1-1,0 0 1,0 1 0,5 6-1,-9-10-32,0 0 0,0 1 0,0-1 0,0 0 0,-1 1 0,1-1 0,0 0 0,-1 1 0,1-1 0,-1 1 0,1-1 0,-1 1-1,0-1 1,0 1 0,1-1 0,-1 1 0,0 0 0,-1-1 0,1 1 0,0-1 0,0 1 0,-1-1 0,1 1 0,-1-1 0,1 1 0,-1-1-1,1 1 1,-2 1 0,0-1 3,0 0-1,-1 0 0,1 0 0,0 0 1,0 0-1,-1-1 0,-4 3 1,1 0 2,-24 15 39,4-3-18,-37 19 0,31-27 110,31-8-153,0 1 1,0-1 0,0 1 0,0-1 0,0 0 0,-1 0-1,1 1 1,0-1 0,0 0 0,-1 0 0,1 0-1,0 0 1,0 0 0,0 0 0,-3-1 0,3 0-21,0 0 0,0 0 1,0 0-1,1 0 0,-1 0 1,0 0-1,1 0 0,-1-1 1,0 1-1,1 0 1,-1 0-1,1-1 0,-1-1 1,-1-15-250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5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28 4800,'-13'-13'1557,"13"13"-1513,-1-1 1,1 1-1,-1 0 0,1-1 1,0 1-1,-1 0 0,1-1 0,-1 1 1,1 0-1,-1 0 0,1 0 1,-1-1-1,0 1 0,1 0 1,-1 0-1,1 0 0,-1 0 0,0 0 1,-2 1 244,4-1-191,0 0-1,0-1 1,-1 1 0,1-1 0,0 1 0,0-1-1,-1 1 1,1-1 0,0 1 0,-1-1 0,1 0-1,0 1 1,-1-1 0,1 0 0,-1 0 0,1 1-1,-1-1 1,0 0 0,1-1 0,12-16 308,-4 10-359,1-1 0,13-8 0,-15 11-46,1 0-1,-1-1 1,1-1 0,11-14-1,24-30 48,0 13 0,-10-2 27,-25 30-58,8-12 30,-12 8 11,-5 14-54,0 1-1,0-1 1,0 0-1,0 1 1,0-1-1,0 0 1,0 1 0,0-1-1,0 1 1,1-1-1,-1 0 1,0 1-1,1-1 1,-1 1 0,0-1-1,1 1 1,-1-1-1,0 1 1,1-1-1,-1 1 1,1-1 0,-1 1-1,1-1 1,-1 1-1,1 0 1,0-1-1,-1 1 1,1 0 0,-1 0-1,1-1 1,0 1-1,-1 0 1,1 0-1,-1 0 1,1 0 0,0 0-1,-1 0 1,2 0-1,-1 0 0,-1 0-1,1-1 0,0 1 0,0 0 0,-1 0 1,1 0-1,0 1 0,-1-1 0,1 0 1,0 0-1,-1 0 0,1 0 0,0 1 0,-1-1 1,1 0-1,1 1 0,-2 1 0,1-1 0,-1 0 0,1 0 0,-1 0 0,0 1 0,0-1 0,1 0 0,-1 1 0,0-1 0,0 0 0,0 1 0,0 1 0,-1 30-2,0 2 91,5 45 0,7-31-65,-9-34-100,-2-10 29,1 0 1,-1 0-1,2-1 0,0 6 0,0-6 14,1 0 0,-1 0 0,0-1 0,1 1 0,0-1 0,0 1 1,4 3-1,-6-6 22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5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0'0'7168,"15"0"-6400,1 15-448,15-15 224,-15 0-320,15-15 64,0 15-160,0 0-2464,0 0 1280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6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408,'-15'16'2432,"30"-16"-288,16 16-1376,0-16 352,1 0-704,30 0 64,-15 0-320,-1-16-1056,-14 16 480,-1 0-5696,0 0 3360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2 2080,'26'-26'667,"-26"25"-658,0 1 1,0-1 0,1 1 0,-1 0 0,0-1 0,1 1 0,-1 0-1,0 0 1,1-1 0,-1 1 0,0 0 0,1 0 0,-1-1-1,1 1 1,-1 0 0,1 0 0,-1 0 0,0 0 0,1-1 0,-1 1-1,1 0 1,-1 0 0,1 0 0,-1 0 0,1 0 0,4 1 136,0-1 0,0 1 0,0 0 1,0 1-1,0-1 0,0 1 0,0 0 1,-1 0-1,1 0 0,-1 1 1,1-1-1,-1 1 0,0 0 0,0 1 1,4 3-1,0 2 152,1-1 0,-2 2 0,1-1 0,-1 1 0,-1 1 0,6 11 0,9 25 265,-1 1-1,-3 2 1,16 77 0,-28-95-396,-2 1-1,-1-1 1,-1 1 0,-6 51 0,4-77-143,0 21 50,-1-5 20,-5 35 0,1-37 17,0 0 0,-17 39-1,-30 43 203,34-67-129,-2-2 0,-1-1 0,-41 49 0,36-53-123,-1-2 0,-2 0-1,0-2 1,-52 33 0,72-53-148,0 0 0,-20 6 0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24,'0'0'2624,"15"16"-2272,1-16 416,-16 16-480,16-16 96,15 15-224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4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6304,'-15'15'2848,"46"1"-2464,-16-1 640,1-15-640,31 0 0,-16 16-256,16-32-2208,15 16 1152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8 1824,'0'-13'587,"0"13"-583,0 0 0,0 0 0,0 0 0,0 0 0,0 0 0,0 0 0,0 0 1,0-1-1,0 1 0,0 0 0,0 0 0,0 0 0,0 0 0,0 0 0,0 0 0,0 0 1,0 0-1,0 0 0,0 0 0,0-1 0,0 1 0,0 0 0,0 0 0,0 0 1,0 0-1,-1 0 0,1 0 0,0 0 0,0 0 0,0 0 0,0 0 0,0 0 0,0 0 1,0 0-1,0 0 0,0 0 0,0-1 0,0 1 0,0 0 0,0 0 0,-1 0 0,1 0 1,0 0-1,0 0 0,0 0 0,0 0 0,0 0 0,0 0 0,0 0 0,0 0 1,0 0-1,0 0 0,-1 0 0,1 0 0,0 0 0,0 1 0,-9-1 153,14 0 763,-3 0-815,0 0 0,0 0 0,-1 0 0,1 0 0,0 0 1,0-1-1,-1 1 0,1-1 0,2 0 0,0-6-110,-4 7 3,0 0-1,1-1 0,-1 1 0,0-1 1,1 1-1,-1 0 0,0-1 1,0 1-1,1-1 0,-1 1 1,1 0-1,-1 0 0,0-1 1,1 1-1,-1 0 0,1 0 1,-1-1-1,1 1 0,-1 0 1,1 0-1,-1 0 0,1 0 1,-1 0-1,1 0 0,-1-1 1,0 1-1,1 0 0,-1 1 1,1-1-1,-1 0 0,2 0 1,1 0 12,-1 0 1,1 0 0,-1 0-1,1 0 1,0-1 0,-1 1-1,1-1 1,0 1 0,-1-1-1,1 0 1,-1 0 0,0 0-1,1-1 1,-1 1 0,4-3-1,-3 1 193,-1 3 112,-1 0-283,0 0 1,0-1 0,0 1 0,0 0 0,0-1 0,0 1 0,0-1 0,0 1 0,0-1 0,0 0 0,-1 1 0,1-1 0,0 0 0,-1 0 0,1 0 0,0 1 0,-1-1 0,1 0 0,-1 0 0,1 0 0,-1 0-1,1-1 1,7-10 233,-8 12-253,1-1-1,-1 1 0,0 0 1,0 0-1,1-1 0,-1 1 1,0 0-1,0 0 0,1 0 1,-1 0-1,0 0 0,0-1 0,1 1 1,-1 0-1,0 0 0,1 0 1,-1 0-1,0 0 0,1 0 1,-1 0-1,0 0 0,1 0 1,-1 0-1,0 0 0,1 0 0,5 0 56,0-1-1,0 0 0,0 0 1,0-1-1,0 1 0,-1-1 1,11-5-1,-7 3 47,0 0-1,0 1 1,10-2-1,-9 3 37,0-1-1,-1 0 0,10-5 0,-12 5-46,0 1 1,0-1-1,1 1 0,-1 0 1,11-1-1,-10 2-12,-1-1-1,1 1 0,-1-1 1,1-1-1,9-4 0,29-11 636,-45 18-714,0 0 1,-1-1-1,1 1 1,0 0-1,-1 0 0,1-1 1,0 1-1,-1-1 1,1 1-1,-1-1 1,1 1-1,-1-1 1,1 1-1,-1-1 0,1 1 1,-1-1-1,1-1 1,-1 2 2,0 0 0,0 0 0,-1-1 0,1 1 0,0 0 1,0 0-1,-1-1 0,1 1 0,0 0 0,0 0 0,-1 0 0,1-1 0,0 1 1,0 0-1,-1 0 0,1 0 0,0 0 0,-1 0 0,1 0 0,0 0 0,0-1 1,-1 1-1,1 0 0,0 0 0,-1 0 0,0 0 0,-3 0 61,-1 0 0,1 0 0,-1 0 0,0 1 0,-6 1 0,-80 26 89,83-25-165,-1 0-1,1 1 1,0 0-1,0 0 1,0 1 0,1-1-1,-1 2 1,1-1-1,-6 7 1,1-2-12,-13 11-13,10-10-27,2 0 0,-22 24 0,32-32 56,1 1 0,0-1 0,0 1 0,0 0 1,0 0-1,0 0 0,1 0 0,-1 0 1,1 0-1,0 0 0,1 0 0,-1 1 0,1-1 1,0 0-1,0 8 0,0-5 19,0-3-14,0-2 6,0 0 0,0 0 0,0 1 0,0-1 0,0 0 0,0 0 1,1 1-1,-1-1 0,1 0 0,-1 0 0,1 0 0,0 1 0,0-1 1,0 0-1,0 0 0,0 0 0,1-1 0,-1 1 0,0 0 0,1 0 1,2 2-1,2 0-18,0 1 0,0-1 0,0-1-1,0 1 1,1-1 0,-1 0 0,1 0 0,0-1 0,0 0 0,0 0 0,0-1 0,0 0 0,12 1 0,-13-3-57,0 1-1,0-1 1,10-3 0,13-1-110,-15 5 122,-11 0 28,1 0 1,-1 0-1,0 0 1,0 0 0,6 2-1,-9-2 19,0 0 0,0 0 0,0 0 0,0 0 0,1 0 0,-1 0 0,0 0 0,0 0 0,0 0 0,0 1 0,0-1 0,0 0-1,0 0 1,0 0 0,1 0 0,-1 0 0,0 0 0,0 1 0,0-1 0,0 0 0,0 0 0,0 0 0,0 0 0,0 0 0,0 1 0,0-1 0,0 0 0,0 0 0,0 0 0,0 0 0,0 0 0,0 1 0,0-1 0,0 0-1,0 0 1,0 0 0,-8 10-13,3-5 14,0-1 0,0 0 0,-1 0 0,-10 6 0,4-3 0,-2 1-18,1 0 0,0 1 0,0 1 1,1 0-1,0 0 0,0 2 0,1-1 0,-11 17 1,10-9-78,2-1 1,-15 36 0,22-45 98,0-1 0,0 1 0,1 0 0,0 0 0,0 0 0,1 1 0,0-1 0,1 0 0,0 0 0,1 1 0,2 15 0,0-17 49,0-1 1,0 1-1,1-1 1,0 1-1,0-1 1,10 13-1,-5-7-6,1 1 2,-8-11-42,0-1 1,0 1 0,0 0 0,0 0 0,-1 0 0,2 4 0,-3-5 7,0-1 1,1 1-1,-1 0 1,-1-1-1,1 1 1,0 0-1,0-1 1,-1 1-1,1 0 1,0-1-1,-1 1 1,0-1-1,1 1 1,-2 2-1,-17 42 599,-15 33 592,22-46-748,-7 29 272,18-58-692,0-2-13,1-1 0,-1 1-1,0 0 1,1 0 0,-1-1-1,1 1 1,0 0 0,0 0 0,0-1-1,0 1 1,0 0 0,0 0-1,0 0 1,0 0 0,1-1-1,-1 1 1,1 0 0,-1 0-1,1-1 1,0 1 0,0 2 0,0-3-21,0 1 0,0 0 0,-1 0 0,1 0 0,-1 0 0,0 0 1,1 4-1,-1-6-45,0 0-1,0 0 1,-1 1 0,1-1 0,0 0 0,0 0 0,0 0 0,0 1-1,0-1 1,0 0 0,0 0 0,0 0 0,0 1 0,1-1 0,-1 0 0,0 0-1,0 1 1,0-1 0,0 0 0,0 0 0,0 0 0,0 0 0,0 1-1,0-1 1,1 0 0,-1 0 0,0 0 0,0 0 0,0 1 0,0-1-1,1 0 1,11-10-2691,3-5 236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5152,'-13'-13'1648,"14"12"-1573,0 1 1,-1-1-1,1 1 0,0 0 1,0 0-1,0-1 1,-1 1-1,1 0 1,0 0-1,0 0 0,0 0 1,0 0-1,1 0 1,434 0 2713,-449 0-2898,7 0 48,0-1-1,0 2 0,0-1 0,0 1 0,-8 2 0,12-2 43,-1 0-1,0 0 0,0 1 0,1-1 0,-1 1 0,1 0 0,0-1 0,-1 1 0,1 0 0,0 1 0,0-1 0,0 0 0,0 0 0,-1 4 0,-3 5-26,0 0 0,1 0 0,0 1 0,1-1 0,-4 20 0,-7 19-40,7-31 58,4-8-4,-8 24 1,2 38-6,-11-11 122,12-16-29,7-36-59,1-1 0,-2 0-1,-3 11 1,-7 8 17,10-21 54,-1 0 1,1 0-1,-2 9 1,3-4 18,2-11-76,0 0 0,0 0 0,0 0-1,0 0 1,-1 0 0,1-1 0,0 1-1,0 0 1,-1 0 0,1 0 0,0 0-1,-1-1 1,1 1 0,-1 0 0,1 0-1,-1-1 1,1 1 0,-1 0 0,0-1-1,1 1 1,-1-1 0,0 1 0,1-1-1,-1 1 1,0-1 0,0 1 0,1-1-1,-1 0 1,0 1 0,0-1 0,0 0-1,0 0 1,-1 1 0,-18 6 138,2 0-12,-22 4 1,36-10-129,-1 0 0,0 0 0,1 0 0,-1-1 0,0 0 0,0 0 0,0 0 0,1-1 0,-1 1 0,-5-2 0,-3-5 40,12 6 7,-1 1 1,1-1-1,0 0 1,-1 0-1,1 1 1,-1-1-1,1 1 1,-1 0 0,1-1-1,-1 1 1,1 0-1,-3 0 1,9 2 359,1 1-280,-4-1-80,1-1 1,0 0-1,-1 1 1,1-1-1,0-1 0,0 1 1,0 0-1,0 0 0,0-1 1,0 0-1,0 0 1,4 0-1,11 2 15,-1 0 0,1 1 0,19 6 0,21 4 242,-9-11-102,-39-2-175,0 0 1,15 3-1,-6 3-61,-16-5-265,0 1 0,0-1 0,0 0 0,0-1 0,0 1 1,0-1-1,1 1 0,4-1 0,20 0-132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736,'-16'-16'384,"1"16"0,30 0-224,-30 0 640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912,'0'0'2880,"16"0"-1920,0 0-544,-1 0 256,1 15-384,-1-30 0,17 15-192,-1 0-1472,0-16 768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4896,'-16'-15'2208,"63"30"-1920,-16-30 224,-15 15-352,31-16-1408,-1 1 672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81 2656,'-13'1'676,"22"0"443,-4-1-642,-1 0 0,0 0 1,0-1-1,0 1 0,1-1 0,4-1 1,-4-2-335,1 0 0,-1 1 0,-1-2 0,1 1 0,0-1 0,-1 1 0,0-1 0,0-1 0,-1 1 0,0 0 0,1-1 0,1-6 0,19-27 312,48-54 116,-51 64-528,-9 19-26,-10 8-15,0 1-1,0-1 0,0 1 1,-1-1-1,1 0 0,0 0 0,-1 0 1,0 0-1,1 0 0,0-4 1,-1 5 0,0 0 1,-1 0-1,1 0 1,0 0-1,0 0 1,0 0 0,0 0-1,0 0 1,0 1-1,0-1 1,0 0-1,0 1 1,0-1-1,1 0 1,-1 1-1,0-1 1,0 1 0,1 0-1,-1-1 1,0 1-1,1 0 1,0 0-1,-2 0-1,0 0 0,1 0 0,-1 0 0,0 0 0,0 0-1,0 0 1,0 0 0,0 0 0,0 0 0,0 0 0,0 0-1,0 0 1,0 0 0,1 0 0,-1 0 0,0 0 0,0 0-1,0 0 1,0 0 0,0 0 0,0 0 0,0 0 0,0 0 0,0 0-1,0 0 1,0 0 0,0 0 0,1 0 0,-1 0 0,0 0-1,0 0 1,0 0 0,0 1 0,0-1 0,0 0 0,0 0-1,0 0 1,0 0 0,0 0 0,0 0 0,0 0 0,0 0 0,0 0-1,0 0 1,0 0 0,0 1 0,0-1 0,0 0 0,0 0-1,0 0 1,0 0 0,0 0 0,0 0 0,0 0 0,0 0-1,0 1 1,1 14 84,0 0 0,5 22 0,-1-14 39,-3 24 31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976,'0'0'48,"1"0"0,0 0 0,-1 1 0,1-1 0,-1 0 0,1 0 0,0 0 0,-1-1 0,1 1 0,0 0 0,-1 0 0,1 0 1,-1 0-1,1-1 0,-1 1 0,1 0 0,0 0 0,0-1 0,-6-6 458,5 7-470,-1 0 0,1-1-1,-1 1 1,1 0 0,0-1-1,-1 1 1,1 0 0,-1-1-1,1 1 1,0-1 0,-1 1-1,1-1 1,0 1 0,-1-1-1,1 1 1,0-1 0,0 1-1,-1-1 1,1 1 0,0-1-1,0 1 1,0-1 0,0 1-1,0-1 1,0 0 0,0 1-1,0-1 1,0 1 0,0-1-1,0 1 1,0-1 0,0 1-1,1-1 1,-1 0 0,0 1-1,0-1 1,1 1 0,-1-1-1,7-4 570,-6 5-559,-1 0 1,0-1-1,1 1 1,-1 0-1,0 0 0,1-1 1,-1 1-1,0 0 1,1 0-1,-1-1 0,0 1 1,1 0-1,-1-1 0,0 1 1,0 0-1,0-1 1,1 1-1,-1 0 0,0-1 1,0 1-1,0-1 1,0 1-1,0 0 0,0-1 1,1 1-1,-1-1 1,0 1-1,0-1 0,0 1 1,-1-1-1,1 1-32,0 0 1,0 0-1,0 0 0,0 0 0,0 0 0,0-1 1,0 1-1,0 0 0,0 0 0,0 0 1,0 0-1,0 0 0,0 0 0,0 0 0,0 0 1,0 0-1,0 0 0,0-1 0,0 1 1,0 0-1,0 0 0,0 0 0,0 0 0,1 0 1,-1 0-1,0 0 0,0 0 0,0 0 1,0 0-1,0 0 0,0 0 0,0 0 0,0-1 1,0 1-1,0 0 0,0 0 0,0 0 1,0 0-1,0 0 0,1 0 0,-1 0 0,0 0 1,0 0-1,0 0 0,0 0 0,0 0 1,0 0-1,0 0 0,0 0 0,0 0 0,0 0 1,1 0-1,-1 0 0,0 0 0,0 0 0,0 0 1,23 1 1140,-8 0-797,-1-1 0,30-4 0,-39 3-323,25-4 227,57-2 1,-24 7-7,84-1 6,-108-1-207,63-11 1,-72 7 78,47-3 0,-65 9-84,0 0 0,-1 0 0,1 2 1,0-1-1,-1 1 0,17 6 0,-12-6-482,-14-2 91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2240,'-15'0'992,"-16"31"-832,31 0 1312,-16-15-832,1 46 640,-1 0-736,-15 16 64,0-16-352,15 16-32,0-15-128,1-17-64,-1 1 0,1-16-128,15-15 64,0 0-2848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6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3328,'-15'0'1504,"30"16"-1312,-30-1 1312,15 1-864,0 46 352,-16-15-576,1 31 416,15 0-512,-31 0 64,15-16-224,0-15 32,1 0-96,15-16-128,-16-16 0,16 1-2368,-15-1 1312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43 3712,'-26'-13'1221,"21"11"-915,7-1-148,10-13 251,-10 13-260,1-1 0,-1 1-1,0 0 1,1 0 0,4-4-1,22-6 498,-17 1-372,0 0 0,0-1 0,15-24 1,6-6 164,51-44 74,-49 52-344,-31 32-130,-1-1 0,1 1 0,0 0 0,0 0 0,0 0 0,0 1 0,0-1 0,0 1 0,8-3 0,-11 5-24,-1-1 0,1 1-1,-1 0 1,1 0 0,-1 0 0,1-1 0,0 1 0,-1 0 0,1 0 0,-1 0 0,1 0 0,0 0 0,-1 0 0,1 0 0,-1 0 0,1 0-1,0 0 1,-1 0 0,1 1 0,-1-1 0,1 0 0,0 0 0,-1 0 0,2 1 0,-2 0 11,1 0 0,-1 0 1,0 0-1,1 0 0,-1 0 1,0 0-1,0 0 0,0 0 1,0 0-1,0 0 0,0 2 1,3 14 270,0-5-230,0-1 0,-1 1-1,0 0 1,0-1 0,-1 20-1,-1-15 26,2 0 0,0-1-1,4 18 1,-3-20 11,-2-8-448,0 0-1,0 0 1,1 0 0,-1 0 0,1 0 0,1 0 0,-1-1 0,0 1 0,1-1 0,7 9 0,-7-9-115,15 27-2228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00,'0'0'3584,"0"15"-3136,15-15 608,1 0-608,15-15-32,-16 15-256,17 0 128,-1 0-192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7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00,'16'16'2880,"0"-1"-2496,15-15 288,-16 0-448,16 0 64,-15 0-192,15-15-256,-15 15 64,-16 15-4544,15-15 2560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4160,'-15'-15'2112,"-1"15"-864,16 15-736,-31 16 640,15 0-672,1 1-192,-1-1-160,16 0 32,16-15-96,-1-16-2432,32 0 1312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3 736,'-16'0'2059,"16"-3"-1462,0-23 2309,0 26-2901,0 0-1,0 0 0,0 0 1,0 0-1,0 0 0,0 0 1,0 0-1,0 0 0,0 0 1,0 0-1,0 0 0,0-1 0,0 1 1,0 0-1,0 0 0,0 0 1,0 0-1,0 0 0,0 0 1,0 0-1,0 0 0,0 0 0,0 0 1,0 0-1,0-1 0,0 1 1,0 0-1,0 0 0,0 0 1,0 0-1,1 0 0,-1 0 1,0 0-1,0 0 0,0 0 0,0 0 1,0 0-1,0 0 0,0 0 1,0 0-1,0 0 0,0 0 1,0 0-1,1 0 0,-1 0 0,0 0 1,0 0-1,0 0 0,0 0 1,0 0-1,0 0 0,0 0 1,0 0-1,0 0 0,0 0 1,1 0-1,0 0 21,1-1-1,0 1 1,-1 0 0,1-1 0,0 0 0,-1 1 0,1-1-1,-1 0 1,1 0 0,-1 1 0,1-1 0,-1-1 0,0 1-1,1 0 1,-1 0 0,2-2 0,14-11 209,6 5-25,-2 0-34,-19 8-141,0-1 1,-1 1 0,1-1-1,0 1 1,0 0 0,1 0-1,-1 0 1,0 0 0,0 0-1,0 0 1,1 1 0,-1-1-1,0 1 1,1-1 0,-1 1-1,0 0 1,1 0 0,-1 0-1,0 1 1,1-1 0,3 1-1,12 5 138,0 0-1,0 1 1,-1 1-1,1 0 1,-2 2-1,30 20 0,-42-25-147,1-1-1,-1 1 1,1 0-1,-1 0 0,0 0 1,-1 0-1,1 1 1,3 9-1,4 6 54,15 15 51,-20-26-45,-1 0-1,0 1 0,-1-1 0,6 22 1,-8-25-35,-1 1 1,0-1-1,0 1 1,0-1-1,-1 0 1,-1 1-1,1-1 1,-3 14-1,-8 11 182,7-13-136,3-15-63,1 0 1,-1 0-1,0 0 0,-1 0 1,1 0-1,-1 0 1,1 0-1,-1 0 1,-1-1-1,1 1 0,0-1 1,-1 0-1,1 0 1,-7 6-1,3-3 39,3-2-48,0-1 0,0 0 1,0 0-1,0 0 1,0-1-1,0 1 1,-1-1-1,0 0 1,1 0-1,-1 0 0,0 0 1,0-1-1,0 1 1,0-1-1,0 0 1,0 0-1,0-1 1,-7 1-1,-5 0-53,11-1 35,0 0 1,0 0-1,0 0 0,0 0 1,0-1-1,-6-1 0,9 1-8,1 1 0,-1-1 0,0 0-1,0 0 1,1 0 0,-1 0-1,1-1 1,-1 1 0,1 0-1,-1-1 1,1 1 0,0-1 0,0 1-1,0-1 1,0 1 0,0-1-1,0 0 1,0 0 0,0 0 0,0-3-1,0 2-12,0-1 0,0 0 0,0 1 0,1-1 0,0 0 0,0 0 0,0 0 0,0 1 0,0-1 0,1 0 0,0 0 0,0 1-1,0-1 1,0 0 0,0 1 0,1-1 0,-1 1 0,1 0 0,4-5 0,0-3-41,-4 7 40,-1 1 0,1 0 0,0 0 0,0 0 0,0 0 0,1 0 0,-1 1 0,1-1 0,0 1 0,2-3 0,23-10-114,-22 12 98,1 0 0,-1-1 0,0 0 0,0 0 0,11-9 0,-16 11 31,0 1-1,0 0 1,0 0-1,1-1 1,-1 1-1,0 0 1,1 0-1,-1 0 1,1 1-1,-1-1 1,1 0-1,-1 1 1,1-1-1,-1 0 1,1 1 0,0 0-1,-1-1 1,1 1-1,2 0 1,-4 0 8,1 0 0,-1 0 0,1 1 0,-1-1 0,1 0 0,-1 0 0,1 0 0,-1 0 1,1 0-1,-1 0 0,1 0 0,-1-1 0,1 1 0,-1 0 0,1 0 0,-1 0 0,1 0 0,-1-1 1,1 1-1,-1 0 0,1 0 0,-1-1 0,0 1 0,1 0 0,-1-1 0,1 1 0,-1-1 1,0 1-1,1 0 0,-1-1 0,0 1 0,0-1 0,1 1 0,-1-1 0,0 1 0,0-1 0,0 1 1,0-1-1,0 1 0,1-1 0,-1 1 0,0-1 0,0 1 0,0-1 0,-1 0 0,1 1-7,0 0-1,0 0 0,0 0 1,0 0-1,0 0 1,0 0-1,0-1 0,0 1 1,0 0-1,0 0 1,0 0-1,0 0 0,0 0 1,0 0-1,0 0 0,0 0 1,0 0-1,0 0 1,0-1-1,0 1 0,0 0 1,0 0-1,1 0 0,-1 0 1,0 0-1,0 0 1,0 0-1,0 0 0,0 0 1,0 0-1,0 0 0,0 0 1,0 0-1,0 0 1,0-1-1,0 1 0,0 0 1,0 0-1,1 0 1,-1 0-1,0 0 0,0 0 1,0 0-1,0 0 0,0 0 1,0 0-1,0 0 1,0 0-1,0 0 0,0 0 1,1 0-1,-1 0 0,0 0 1,0 0-1,0 0 1,0 0-1,10 0-1213,-7 0 299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8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480,'-31'0'2016,"15"16"-1728,1-16 640,15 15-832,0 1-96,15 0-2528,1-1 1344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 3328,'-39'13'1061,"37"-13"-955,0 1-1,-1 0 0,1-1 1,0 1-1,0-1 1,-1 1-1,1-1 1,0 0-1,-1 0 0,1 0 1,-4-1-1,1 0 481,2 1 160,6 3-36,-2-2-637,0 1-28,0-1-1,1 0 1,-1 0-1,0 0 1,0-1-1,1 1 1,-1 0-1,0 0 1,1-1-1,-1 1 1,1-1-1,-1 1 1,1-1-1,-1 1 1,1-1-1,-1 0 1,1 0-1,0 0 1,-1 0-1,3 0 1,15 0 131,69-3 282,-5-7-282,35 7-10,5 1-65,-57-3-74,102-3 26,248 8 315,-416-1-362,0 1-1,0 0 1,0 0-1,0 0 1,0 0-1,1 0 1,-1 0-1,0 0 1,0 0-1,0 0 1,0 0-1,0 0 1,0 0-1,1 0 1,-1 0 0,0 0-1,0 0 1,0 0-1,0 0 1,0 0-1,1 0 1,-1 0-1,0 0 1,0 0-1,0 0 1,0 0-1,0 0 1,0 0-1,1 0 1,-1 0-1,0 0 1,0 0 0,0 0-1,0 1 1,0-1-1,0 0 1,0 0-1,0 0 1,0 0-1,1 0 1,-1 0-1,0 0 1,0 1-1,0-1 1,0 0-1,0 0 1,0 0 0,0 0-1,0 0 1,0 0-1,0 1 1,0-1-1,0 0 1,0 1-14,0-1 0,0 1 0,0-1 1,0 1-1,0-1 0,0 1 0,0-1 0,0 1 1,0-1-1,0 1 0,-1-1 0,1 1 0,0-1 1,0 1-1,-1-1 0,1 1 0,0-1 0,-1 1 1,0 0-85,0-1 0,0 0 0,0 1 0,0-1 0,0 0 0,0 1 0,0-1 0,0 0 1,0 0-1,0 0 0,0 0 0,0 0 0,-1 0 0,-27 0-905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9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4064,'0'52'1307,"3"-31"-801,13 62 422,-12-71-720,1 1 0,0-1 0,11 19 0,-2-6-27,-9-16-114,0 0 0,0-1-1,1 0 1,1 0 0,11 12-1,-16-19-1,-1 1-1,0-1 1,1 0 0,-1 0-1,0 0 1,0 1-1,0-1 1,0 1-1,-1-1 1,1 1-1,0-1 1,0 1-1,-1-1 1,1 1-1,-1 0 1,0-1-1,1 1 1,-1 0 0,0 2-1,-3-4-69,3 0 4,0 0 1,-1 0-1,1 0 1,-1 0-1,1 0 1,-1 0-1,1 0 1,-1 0-1,1-1 1,-1 1-1,1 0 1,0 0-1,-1 0 1,1 0-1,-1-1 1,1 1-1,-1 0 1,1 0-1,0-1 1,-1 1-1,1 0 1,0-1-1,-1 1 1,1 0-1,0-1 1,0 1-1,-1-1 1,0-14 24,1 12-18,0-1-1,0 1 0,0-1 1,-1 1-1,1 0 0,-2-6 1,-1 0-15,0-1 0,1 1 0,0-1 0,1 0 0,0 0 0,0 0 0,1 0 1,3-18-1,1 7-78,2 1-1,12-30 1,-15 43 102,1 0 0,0 0 0,0 0 0,0 0-1,1 1 1,0 0 0,0 0 0,1 0 0,-1 1 0,12-9-1,-17 14-11,9-7 67,0 1 0,0 1 1,0-1-1,0 1 1,1 1-1,17-7 0,-6 5 88,-1 2-1,29-4 1,-3 4 175,71 4 0,-46 1 126,87-1 581,-150 2-642,-9 2-730,-18 10-1738,0 0-470,6 4 960,8-8 958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29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24,'0'0'1365,"3"2"-826,4 4 7,1 0 1,-1-1 0,15 7-1,-15-9-284,-1 0 0,16 3 0,-17-4-138,1-1 0,0 1 0,-1 0 0,1 1 0,-1-1 0,7 5 0,-2-1 22,-3-2-73,0 0-1,-1 0 1,9 8-1,-14-11-55,0 0 0,0 0 0,1 0 0,-1 0 0,-1 0 0,1 0 0,0 0 1,0 0-1,0 1 0,-1-1 0,1 0 0,-1 1 0,1-1 0,-1 0 0,1 1 0,-1-1 0,0 1 0,0-1 0,1 1 0,-1-1 0,0 1 0,0-1 0,-1 0 1,1 1-1,0 1 0,-2 0 5,1 0 0,0-1 0,-1 1 0,1 0 1,-1-1-1,0 1 0,1-1 0,-1 0 0,-1 0 1,1 0-1,0 0 0,-5 3 0,-3 2 112,-23 10 0,-6 3-56,35-17-70,-33 21 43,33-22-17,1 1 0,-1 0 0,1 0 0,0 0 0,-1 1 0,2-1 0,-6 9 0,7-12-18,1 0 0,0 1-1,0-1 1,0 0 0,-1 1 0,1-1-1,0 0 1,0 1 0,0-1 0,0 1-1,-1-1 1,1 0 0,0 1 0,0-1 0,0 1-1,0-1 1,0 1 0,0-1 0,0 0-1,0 1 1,0-1 0,1 1 0,-1-1-1,0 0 1,0 1 0,0-1 0,0 0 0,1 1-1,14 5 361,-11-5-334,22 8 192,-16-4-122,1-1 0,17 4 0,-18-7 11,-1 0-1,19-1 0,-19-1-53,1 1-1,0 0 1,0 1-1,11 2 1,-6 3-56,-12-5-183,0 0 1,0 0-1,0 0 0,0 0 0,0 0 0,1-1 1,-1 1-1,3-1 0,10 0-763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1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9 31 2496,'-37'-18'1104,"34"17"-1188,1-1 246,-1 1 0,0-1 0,0 1-1,0 0 1,0 0 0,0 0 0,0 0 0,0 1-1,0-1 1,0 1 0,0 0 0,0-1-1,0 2 1,0-1 0,-1 0 0,-5 2-1,-22 8 906,-15-2-299,30-3-581,1 0-1,1 2 1,-1-1 0,1 2-1,1 0 1,-1 0 0,-13 13-1,2 1-93,1 2-1,1 1 0,-35 49 1,-51 95 161,84-122-173,2 1 0,2 1 0,2 1-1,2 0 1,2 2 0,-8 54 0,18-79-31,1 1-1,1-1 1,1 0 0,3 50 0,0-66-7,1 0 0,0 0 1,1 0-1,0 0 0,1 0 0,0-1 0,1 1 0,0-1 0,1 0 0,0-1 1,0 1-1,1-1 0,15 16 0,-13-16 2,1-1 0,0 0 1,0 0-1,1-1 0,0 0 1,19 8-1,-6-6-864,1 0 1,37 7-1,14-1-743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111 3392,'0'-39'1088,"0"38"-1065,0 1 0,0-1 0,0 0 0,0 0 0,0 0 0,-1 0 0,1 1 0,0-1 0,0 0 0,0 0 0,-1 0 0,1 1 0,-1-1 0,1 0 0,0 0 0,-1 1 0,1-1 0,-2 0 0,-1-4 167,0 0-1,0 1 1,-1 0-1,1 0 1,-1 0-1,0 0 1,0 0-1,-1 1 1,1 0 0,-1 0-1,0 0 1,-7-3-1,5 4 31,0 1 0,0 0-1,1 1 1,-1-1 0,-14 2-1,-5 0 47,13-1-169,1 1-1,-1 0 1,1 1-1,-1 0 1,1 1-1,0 0 1,0 1-1,0 1 1,-12 5-1,-6 5 64,14-8-100,1 0 0,0 1 0,0 1-1,-16 13 1,14-6-47,1 2 1,1 0-1,1 0 0,0 1 1,1 1-1,2 0 0,-14 30 1,22-42 1,-1 1 0,1-1 0,1 1 1,0-1-1,0 1 0,-1 13 0,3-16 9,0 0-1,1 0 1,0 0-1,0 0 1,0 0-1,1 0 1,-1 0-1,1 0 1,6 10-1,-7-14-1,0 0 0,0 0 0,1 0 1,-1 0-1,1 0 0,0 0 0,-1 0 0,1 0 0,0-1 0,0 1 1,0-1-1,0 1 0,1-1 0,-1 0 0,0 0 0,0 0 0,1 0 1,-1 0-1,1-1 0,-1 1 0,4 0 0,2 0 23,2-1 0,-1 0 0,0-1 0,0 0 0,9-2 0,-9 1-20,1 0-1,-1-1 1,0-1-1,0 1 1,0-1-1,0-1 1,13-9-1,53-46 31,-49 38-87,-12 10 19,-8 9 4,-1-1 0,0-1 0,-1 1 0,1-1 1,-1 1-1,0-1 0,0-1 0,0 1 0,3-7 1,-2 2-66,-1 4 39,0-1 1,-1 0-1,0 0 0,0-1 0,-1 1 1,0 0-1,0-1 0,-1 0 0,1-8 0,-2 14-139,-2 7 71,-5 15 143,1 0 0,1 1 0,-3 22 0,6-28 60,1 0 1,0 1-1,1-1 0,4 27 0,-2-31 15,1-1-1,1 0 1,0-1-1,0 1 0,11 17 1,-6-10-242,-9-17 93,0 0-1,0 1 1,0-1 0,0 0-1,0 0 1,1 0-1,-1 1 1,0-1-1,0 0 1,0 0-1,0 0 1,0 1 0,0-1-1,0 0 1,0 0-1,1 0 1,-1 1-1,0-1 1,0 0 0,0 0-1,0 0 1,1 0-1,-1 0 1,0 0-1,0 1 1,0-1-1,1 0 1,-1 0 0,0 0-1,0 0 1,0 0-1,1 0 1,-1 0-1,1 0 1,0 0-249,1 0 1,0-1-1,0 1 0,-1-1 1,1 1-1,0-1 0,-1 0 1,1 0-1,0 0 0,-1 1 1,1-2-1,-1 1 0,1 0 1,-1 0-1,0 0 0,2-2 1,13-13-2006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1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3712,'0'-13'1221,"0"13"-1208,0 0 1,0 0-1,0 0 0,0-1 0,0 1 1,0 0-1,0 0 0,0 0 0,1-1 1,-1 1-1,0 0 0,0 0 1,0 0-1,0-1 0,0 1 0,0 0 1,1 0-1,-1 0 0,0 0 0,0-1 1,0 1-1,0 0 0,1 0 0,-1 0 1,0 0-1,0 0 0,0 0 0,1 0 1,-1 0-1,0-1 0,0 1 0,0 0 1,1 0-1,-1 0 0,42-26 1144,-36 23-884,1-1-1,-1 1 0,7-7 0,-1 2 85,9-3 251,-5-3-165,-11 8-265,0 1-1,1 0 0,9-6 0,-4 4 31,-5 3-71,0 0 0,0 0 1,9-8-1,-14 10-108,0 1 1,0 0-1,1-1 1,-1 1-1,1 0 1,-1 0-1,1 0 1,-1 0-1,1 0 1,-1 0-1,1 1 1,0-1-1,-1 1 1,1-1-1,0 1 1,2-1-1,-4 1-25,0 0-1,0 0 0,1 0 1,-1 0-1,0 0 1,0 0-1,0 0 0,0 0 1,0 0-1,0 0 0,0 0 1,0 0-1,0 0 0,0 0 1,1 0-1,-1 0 1,0 0-1,0 0 0,0 0 1,0 0-1,0 0 0,0 0 1,0 0-1,0 0 1,0 0-1,0 0 0,0 0 1,0 0-1,1 0 0,-1 0 1,0 0-1,0 0 0,0-1 1,0 1-1,0 0 1,0 0-1,0 0 0,0 0 1,0 0-1,0 0 0,0 0 1,0 0-1,0 0 1,0 0-1,0 0 0,0-1 1,0 1-1,0 0 0,0 0 1,0 0-1,0 0 0,0 0 1,0 0-1,0 0 1,0 0-1,0-1 0,0-24 280,0 22 42,-1 3-328,1 0 0,0 0 0,-1 0 0,1 0 0,-1 0 0,1 0-1,0 0 1,-1 0 0,1 0 0,0 0 0,-1 0 0,1 0 0,-1 0 0,1 0-1,0 0 1,-1 0 0,1 1 0,0-1 0,-1 0 0,1 0 0,0 0 0,-1 1-1,1-1 1,-1 1 0,4 7-89,-2-7 80,0 1 1,0 0 0,0-1 0,-1 1 0,1 0-1,-1-1 1,1 1 0,-1 0 0,1 3 0,-1 2 64,1 0 0,0 0 0,0-1 1,0 1-1,1 0 0,3 6 0,-3-7-41,7 16 233,-8-18-182,1 0 1,-1 0-1,0-1 1,0 1-1,0 0 0,0 0 1,-1 0-1,1 8 1,-1 1-176,0-11 0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5888,'-16'-15'2688,"32"15"-1760,-1 0-736,1-16 128,0 16-192,15 0 0,0 16-64,0-16-128,0 0 32,0 0-2592,1 0 1440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3488,'-16'-15'1568,"1"15"-480,15 15-736,-16 1 288,16-1-384,-16 32 0,16 0-160,0 0 96,0-1-128</inkml:trace>
  <inkml:trace contextRef="#ctx0" brushRef="#br0" timeOffset="1">250 702 4800,'0'15'2176,"31"1"-1888,-16-16 1056,1 0-800,15 0 288,16 0-512,-16-16 32,0 16-224,16-15 288,0 15-224,-32 0-192,17-16 0,-1 16-2112,-16 0 1152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3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40 3648,'13'-13'1173,"-12"12"-1152,-1 1-1,1 0 0,-1-1 1,1 1-1,-1 0 1,1 0-1,-1-1 0,1 1 1,-1 0-1,1 0 1,-1 0-1,1 0 0,-1 0 1,1-1-1,0 1 1,-1 0-1,1 0 0,-1 0 1,1 1-1,-1-1 1,1 0-1,0 0 1,0 0-10,7 0 75,-1 0 0,0-1 0,1 0 0,-1 0 0,0 0-1,0-1 1,11-5 0,8 2 282,-20 3-130,-1 0 0,0-1 0,0 1 0,6-5-1,-10 5-177,0 0-1,0 0 0,0 0 0,0 0 0,0 0 0,0 0 0,0 0 0,-1-1 0,1 1 0,-1 0 0,1-1 0,-1-2 0,-2 2-35,0 0-1,0-1 0,0 1 0,0 0 1,0 0-1,-1 0 0,1 1 0,-1-1 1,0 1-1,0-1 0,0 1 0,0 0 1,-7-3-1,-21-1 67,14 3-66,9 0 55,0 2-1,-1-1 0,1 1 1,-1 0-1,1 1 0,-1 0 1,-8 1-1,4 1 21,0 0 0,0 1 0,0 0 0,1 1 0,-1 1 0,-14 7 0,9 0 52,-25 22-1,26-20-77,13-11-58,-1 0 1,1 1-1,0 0 1,1-1 0,-1 1-1,1 0 1,0 1-1,0-1 1,0 1 0,0-1-1,1 1 1,-4 9-1,1 17 81,4-26-69,-1-1-1,1 0 0,1 1 0,-1-1 1,1 1-1,0-1 0,0 6 0,1-7 0,0 0 1,0 0-1,0-1 0,0 1 0,0 0 0,1 0 0,0-1 0,-1 1 0,1-1 0,0 0 0,0 1 1,4 2-1,-5-4-19,0 0 0,0 0 0,-1 0 0,1-1 0,0 1 1,0 0-1,0-1 0,0 1 0,0 0 0,0-1 0,0 0 1,0 1-1,1-1 0,-1 0 0,0 1 0,0-1 0,2 0 1,0 0-2,-1-1 1,1 1-1,0-1 0,-1 0 1,1 0-1,3-1 1,1-2 5,34-9-63,-26 8-142,-1 0-1,1-1 0,25-14 0,2-3-174,-9 12 197,-2-11 195,0-2-93,-29 23 34,0 0 0,0-1-1,0 1 1,1 0 0,-1 0 0,1 0 0,-1 0 0,0 1-1,1-1 1,3 0 0,-5 1 60,0 0 0,0 0 1,0 1-1,0-1 0,0 0 0,-1 0 0,1 1 1,0-1-1,0 0 0,0 1 0,0-1 0,-1 1 1,1-1-1,0 1 0,-1-1 0,1 1 0,0-1 1,-1 1-1,1 0 0,-1 0 0,1-1 0,-1 1 1,1 0-1,-1 0 0,1-1 0,-1 1 0,0 0 1,1 0-1,-1 0 0,0 0 0,0 0 0,0-1 0,0 1 1,0 0-1,0 0 0,0 1 0,0 5 84,0 0 0,-1 0 0,1 0 0,-3 7 0,2-8-56,-3 14 177,0 0-1,-1 38 1,5-52-216,1 0 0,-1-1 0,1 1 0,-1 0 0,2-1 0,-1 1 0,1-1 0,-1 0 0,2 1 0,-1-1 0,0 0 0,1 0 0,0 0 0,0-1 0,8 9 0,8 1-256,-18-13 73,0-1 1,0 1-1,0-1 1,0 1-1,0-1 1,1 1 0,-1-1-1,0 0 1,0 0-1,0 0 1,1 0-1,-1 0 1,0 0 0,0 0-1,1 0 1,-1 0-1,0-1 1,0 1-1,2-1 1,12-12-1949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1 3904,'0'0'1253,"2"-2"-762,0 0-410,-1 1 1,0 0-1,0-1 1,0 1-1,0-1 0,0 1 1,0-1-1,0 1 1,-1-1-1,1 0 0,0 1 1,-1-1-1,1 0 1,-1-2-1,0 1 986,0 6-795,0 4-117,0 0 0,0 0 0,-1 1 1,0-1-1,-1 0 0,1 0 0,-1 0 0,-1 0 1,-2 7-1,-1 4 228,-7 34 1,0 2 310,-18 66 21,27-103-648,0 1 1,-2 33 0,5-36-27,-1 0 0,-1 0 0,-8 28 1,7-27-31,0 1 1,1 0-1,0 0 0,2 0 1,0 1-1,2 17 1,-1-29-130,0 7-340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3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 3904,'0'-13'1253,"0"12"-1231,0 1-1,0-1 0,1 1 1,-1 0-1,0-1 0,0 1 1,0-1-1,0 1 0,0 0 1,1-1-1,-1 1 0,0 0 1,0-1-1,0 1 0,1 0 1,-1-1-1,0 1 0,1 0 1,-1 0-1,0-1 0,1 1 0,-1 0 1,1-1-19,12-12 362,0 0 1,1 1-1,1 1 0,18-12 0,4 7 142,-26 11-358,1 0 0,-1-1 1,14-9-1,-19 13-90,-1-1 1,1 1-1,0 0 1,0 0-1,0 0 0,1 1 1,-1 0-1,0 0 1,0 1-1,1 0 0,10 1 1,-10-1 75,-7 0-118,1-1 1,-1 1-1,1 0 0,-1 0 1,1 0-1,-1 0 0,1 0 1,-1 0-1,1 0 0,-1 0 1,1 0-1,-1 0 0,1 1 1,-1-1-1,1 0 0,-1 0 0,1 0 1,-1 1-1,1-1 0,-1 0 1,0 0-1,1 1 0,-1-1 1,1 0-1,-1 1 0,0-1 1,1 0-1,-1 1 0,0-1 1,1 1-1,-1-1 0,0 1 1,0-1-1,0 1 0,1-1 1,-1 0-1,0 1 0,0-1 0,0 1 1,0-1-1,0 1 0,0-1 1,0 1-1,0 0 0,0-1 1,0 1-1,0 0 0,3 19 256,1-8-163,-1 1 1,-1 0-1,0 0 1,-1 0-1,0 0 1,-1 16-1,3 5 253,10 10-128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3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6 4320,'0'-15'1952,"15"30"-1696,1 17 928,0-17-704,-1 63 864,1 0-768,-32 31 608,16 0-672,-15 31 224,-1-31-416,-46 16 224,-1-16-288,-15-15 192,16-16-224,-16-16-3648,0-15 1856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552,'-16'-15'1824,"32"15"-32,-1 0-1024,17 0 608,-1 0-800,0 15-32,16-15-352,-16 16 320,16-1-288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5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0 4224,'-31'15'1920,"62"32"-1664,-15-16 768,15-15-608,16 15 192,-1-15-352,17-1 32,-1-15-160</inkml:trace>
  <inkml:trace contextRef="#ctx0" brushRef="#br0" timeOffset="1">983 1 5216,'15'15'2368,"1"1"-2048,15-1 192,-15-15-352,15 16 128,0 0-160,0-16 160,16 0-192,0 0-1504,-1 0 736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5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88 4896,'-15'16'2208,"-32"30"-1920,16-15 576,31 1-544,-31 14 0,15 1-192,32 0 128,-16 0-160,31-32 96,0 1-96,0-32-5120,16 1 2720</inkml:trace>
  <inkml:trace contextRef="#ctx0" brushRef="#br0" timeOffset="1">235 1 5216,'-16'16'2368,"16"-1"-2048,16-15-3072,-16 16 1440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7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68 2912,'37'-18'1296,"4"-8"-165,-30 21-700,-10 5-386,0 0 0,0-1 0,0 1 0,0-1 0,1 1 0,-1-1 1,0 1-1,0-1 0,-1 0 0,1 1 0,0-1 0,0 0 0,0 0 0,0 0 0,-1 0 0,1 0 0,1-1 0,13-30 723,-14 32-753,-1-1 1,0 0-1,0 0 0,1 0 0,-1 0 1,0 0-1,0 0 0,0 0 0,0 0 1,0 0-1,0 0 0,-1 0 0,1 0 1,0 0-1,0 1 0,-1-1 0,1 0 1,0 0-1,-1 0 0,1 0 0,-1 0 1,1 1-1,-1-1 0,0 0 0,1 0 1,-2 0-1,-2-6 117,3 6-120,1-1 0,-1 1 0,1-1 0,-1 1 0,0-1 0,0 1 0,0-1 0,0 1 0,0 0 0,0 0 0,0-1 0,0 1 0,0 0 0,-1 0 1,1 0-1,0 0 0,-1 0 0,1 0 0,-1 1 0,1-1 0,-1 0 0,1 1 0,-1-1 0,1 1 0,-3-1 0,-16-4 75,10 0-50,7 4-23,0-1 0,0 1 0,0 0 0,0 0 0,0 0 0,0 1 1,-1-1-1,1 1 0,0 0 0,-5 0 0,-10-1 135,-4 1 307,-40 3 0,60-2-440,-1 0 0,0-1-1,0 1 1,1 1 0,-1-1-1,1 0 1,-1 1 0,1-1-1,-1 1 1,1 0 0,0-1 0,0 1-1,0 0 1,0 1 0,0-1-1,0 0 1,1 0 0,-3 5-1,-16 18 18,19-23-23,-1 0 0,0 0 0,1 0 1,-1 0-1,1 0 0,0 0 0,0 0 0,0 1 0,0-1 0,0 1 0,0 2 0,1-5-3,-1 1-1,1-1 0,0 1 0,0 0 0,0-1 0,0 1 0,0 0 0,0-1 0,1 1 0,-1 0 0,0-1 0,0 1 0,0 0 0,1-1 0,-1 1 0,0-1 0,0 1 0,1-1 1,-1 1-1,1-1 0,-1 1 0,0-1 0,1 1 0,-1-1 0,1 1 0,-1-1 0,1 1 0,-1-1 0,1 0 0,0 1 0,-1-1 0,1 0 0,-1 0 0,1 1 0,0-1 0,-1 0 1,1 0-1,0 0 0,-1 0 0,1 0 0,0 0 0,-1 0 0,1 0 0,0 0 0,0 0 0,11 0 58,-4 0-5,0 0-1,0 0 1,16-3 0,1-4-209,41-17 1,-53 17 31,0 0 0,16-11 1,12-7-223,-13 13 171,-20 9 109,-1 0 0,1 0 0,-1 0 0,13-10-1,-16 10 35,0 1 16,0-1 0,-1 0 0,1 1-1,-1-2 1,0 1 0,0 0-1,0 0 1,0-1 0,0 0 0,-1 1-1,3-6 1,0-20 26,0 13 29,-4 13-34,1-1-1,-1 1 1,0-1 0,-1 1 0,1-1 0,-1 0 0,1 1 0,-1-1 0,0 0 0,0 1 0,-2-7 0,1 2 12,-3-12 96,-4-38 0,9 55-54,-1 0 0,-1 0 0,1 0 0,0 0 0,-1 0 0,1 0 0,-1 0 0,0 1 0,0-1 1,0 0-1,0 0 0,-3-3 0,1 1 23,3 4-81,0 1 0,0 0 1,-1-1-1,1 1 0,0 0 1,0-1-1,-1 1 0,1 0 1,0-1-1,-1 1 0,1 0 0,0 0 1,-1-1-1,1 1 0,-1 0 1,1 0-1,0 0 0,-1 0 1,1-1-1,-1 1 0,1 0 1,-1 0-1,1 0 0,-1 0 1,1 0-1,0 0 0,-1 0 0,1 0 1,-1 0-1,1 0 0,-1 1 1,1-1-1,0 0 0,-1 0 1,1 0-1,-1 0 0,1 1 1,0-1-1,-1 0 0,1 0 1,0 1-1,-1-1 0,1 0 0,0 1 1,-1-1-1,1 0 0,0 1 1,-1 0-1,1-1 3,-1 2-3,-1 0 1,1 0-1,0 0 1,0 0 0,0 0-1,0 0 1,0 1-1,0-1 1,0 0 0,1 1-1,-1 3 1,-8 23 71,-35 65 359,21-41-69,-26 63-157,2 6-3337,29-73 1285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216,'-16'2'1221,"15"-3"-1205,1 1-1,0 0 1,0 0-1,0 0 1,0 0-1,0 0 1,0 0-1,0 0 1,0 0-1,0 0 1,-1 0-1,1 0 1,0 0-1,0 0 1,0 0-1,0 0 1,0 0-1,0 0 1,0 0-1,0 0 1,0 1-1,0-1 1,-1 0-1,1 0 1,0 0-1,0 0 1,0 0-1,0 0 1,0 0-1,0 0 1,0 0-1,0 0 1,0 0-1,0 0 1,0 0-1,0 0 0,0 1 1,0-1-1,0 0 1,0 0-1,-1 0 1,1 0-1,0 0 1,0 0-1,0 0 1,0 0-1,0 0 1,0 1-1,0-1 1,0 0-1,0 0 1,1 0-1,-1 0 1,0 0-1,0 0 1,0 0-1,2 2 161,1-1 0,0 1-1,0-1 1,0 0 0,6 1-1,68 14 1205,-17-11-660,7 6-293,22-6-155,-58-2-209,31 2 61,-1-10 43,-26 2-78,273-1 558,-190 5-1742,-123-1-991,2 0 588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8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69 2912,'-13'12'880,"4"-4"-340,1 0 0,0 0 0,-14 18 0,18-16-63,3-7-400,0-1 0,0 0-1,-1 0 1,1 0 0,0 1 0,-1-1-1,1-1 1,-3 3 0,-30 40 845,11-23-468,17-4-238,6-16-190,-1 1 1,1 0-1,0-1 0,-1 1 0,1-1 0,-1 1 1,0-1-1,0 1 0,1-1 0,-1 1 1,0-1-1,0 0 0,0 1 0,-1-1 0,1 0 1,0 0-1,0 0 0,-2 1 0,-9 5 102,6-3-30,0 0 1,0 0 0,-9 9 0,10-8-42,-1-1 0,0 1 0,-9 4 1,11-7-48,0 1 0,0-1 0,0 1 1,1-1-1,-1 1 0,1 0 1,0 0-1,0 0 0,0 1 0,0-1 1,-2 5-1,5-7-9,-11 24 102,11-24-96,0 0 0,0-1 0,0 1-1,0 0 1,0 0 0,0 0 0,0-1 0,0 1 0,0 0-1,0 0 1,0-1 0,1 1 0,-1 0 0,0 0 0,1-1-1,-1 1 1,0 0 0,1 0 0,-1-1 0,1 1 0,-1-1 0,2 2-1,6 3 240,-5-3-227,1 0 1,0-1-1,0 0 1,0 0-1,0 0 1,0 0 0,0 0-1,0-1 1,0 0-1,0 0 1,0 0-1,0 0 1,0-1-1,0 1 1,0-1 0,0 0-1,0-1 1,-1 1-1,1 0 1,6-4-1,5-3 67,-4 4-22,-1-2 0,16-10 0,6-10-54,-28 23-7,0 0-1,0-1 0,0 1 0,-1-1 1,1 1-1,-1-1 0,0-1 1,0 1-1,0 0 0,-1-1 0,1 1 1,-1-1-1,2-6 0,8-15 20,-8 20-30,-1 0-1,-1 0 0,1-1 1,2-10-1,-4 7 2,0 0 1,-1-14-1,0 14 21,1-1 0,1-12-1,4-1 12,-4 18-21,-1 0-1,1 0 1,-1 0-1,0-11 1,-1-32-178,0 30-157,0 18 110,0 10-34,1 34 316,-1-3-17,-4 46 0,3-74-6,-3 22 93,-1-2 1,-13 46-1,14-69-95,1 1 1,1-1-1,0 1 1,0 0-1,-1 20 1,3 1 75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38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6 4640,'39'-13'1504,"-39"13"-1481,0-1-1,1 1 1,-1 0 0,1 0 0,-1 0-1,1-1 1,-1 1 0,1 0 0,-1 0-1,1 0 1,-1 0 0,1 0 0,-1 0 0,1 0-1,-1 0 1,1 0 0,-1 0 0,1 0-1,-1 0 1,1 1 0,-1-1 0,1 0-1,-1 0 1,1 0 0,0 1 0,19 9 393,-19-10-395,-1 0 1,0 0-1,0 0 1,0 0-1,1 0 1,-1 0-1,0 1 1,0-1-1,0 0 1,1 0-1,-1 0 1,0 0-1,0 0 1,0 0-1,1 0 1,-1 1-1,0-1 1,0 0-1,0 0 0,0 0 1,1 0-1,-1 1 1,0-1-1,0 0 1,0 0-1,0 0 1,0 1-1,0-1 1,0 0-1,0 0 1,0 0-1,0 1 1,0-1-1,0 0 1,0 3 46,0 0 0,0-1 0,-1 1 0,0 0 0,1-1 0,-1 1 0,0-1 0,0 1 0,-1-1 0,1 1 0,0-1 0,-1 0 0,1 0 0,-1 0 0,-3 3 0,-4 4 73,0-1-1,-14 9 0,3-2-12,-48 33 46,1-2-76,5 1-98,58-45-26,1 0 0,0 0 0,1 0 0,-1 1-1,0-1 1,1 1 0,-1 0 0,1 0 0,-2 3 0,20 12 36,-14-16-8,1 0-1,0 0 1,0-1-1,0 1 0,0-1 1,0 0-1,0 0 0,0 0 1,0 0-1,0-1 1,0 1-1,4-1 0,10 4-3,-9-3-14,-1 1 0,0 0 0,10 6 0,-10-5 2,1 0 1,15 5-1,-11-4 13,-10-3 14,1 0-1,0 1 1,-1 0 0,1-1 0,-1 1 0,0 0 0,0 0 0,3 3 0,-4-4-7,-1-1 0,1 1 0,0-1 0,-1 1 0,1-1 0,-1 1 0,1 0 0,-1-1 0,1 1 0,-1 0 0,1-1 0,-1 1 1,0 0-1,0 0 0,1-1 0,-1 1 0,0 0 0,0 0 0,0 0 0,0-1 0,0 1 0,0 0 0,0 0 0,0 0 0,0-1 0,0 1 0,0 0 1,0 0-1,-1 0 0,1 0 0,-11 4 154,6 8-59,4-10-114,0-1 1,-1 0-1,1 0 1,-1 0-1,1 0 1,-1 0-1,0 0 1,0-1-1,0 1 1,0 0-1,0-1 1,0 0-1,0 1 1,-1-1-1,1 0 1,0 0-1,-1 0 0,1-1 1,-3 2-1,12-3-62,-3 1 33,-1 0 1,1-1 0,0 1-1,-1 1 1,1-1-1,-1 0 1,1 1 0,4 1-1,-1 1-22,-4-1 28,1-1 1,-1 1 0,1 0 0,-1 0 0,0 0 0,0 0 0,0 1 0,0-1 0,5 6-1,-7-7 65,-1 1-1,1 0 1,-1 0-1,1 0 0,-1-1 1,0 1-1,0 0 1,0 0-1,0 0 1,0-1-1,0 1 0,0 0 1,-1 0-1,1 0 1,-1-1-1,1 1 0,-1 0 1,0 1-1,-3 4 245,1-1 0,-9 12 0,6-9 27,-43 72 1492,37-63-1566,2 1 1,-9 22 0,-3 5-75,21-43-124,-12 26 106,13-27-112,-1-1 0,1 0 0,-1 0 0,1 0 0,0 0 0,-1 1 0,1-1 0,0 0 0,0 0 0,0 0 0,0 1 0,0-1 0,0 0 0,1 0 0,-1 1 0,0-1-1,0 0 1,1 0 0,-1 0 0,1 0 0,0 2 0,28 13-171,-29-16 111,0 0-1,1 0 1,-1 1 0,0-1 0,1 0-1,-1 0 1,0 0 0,1 0 0,-1 1 0,0-1-1,1 0 1,-1 0 0,0 0 0,1 0-1,-1 0 1,0 0 0,1 0 0,-1 0-1,0 0 1,1 0 0,-1 0 0,1 0-1,-1 0 1,0 0 0,1 0 0,-1 0 0,0 0-1,1-1 1,-1 1 0,0 0 0,1 0-1,-1 0 1,0-1 0,0 1 0,1 0-1,-1 0 1,0-1 0,0 1 0,1 0-1,-1 0 1,0-1 0,0 1 0,0 0-1,1-1 1,-1 0 0,7-6-2646,-4 6 2326,0 1 0,0-1 0,0 1 0,0 0 0,0-1 0,5 2 0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1248,'13'0'389,"-13"0"-386,0 0 0,0 0-1,0 0 1,0 0-1,0 0 1,0 0 0,0 0-1,0 0 1,0 0-1,0 0 1,0 0 0,1 0-1,-1 0 1,0 0 0,0 0-1,0 0 1,0 0-1,0 0 1,0 0 0,0 0-1,0 0 1,0 0 0,0 0-1,1 0 1,-1 0-1,0 0 1,0 0 0,0 0-1,0 0 1,0 0-1,0 1 1,0-1 0,0 0-1,0 0 1,0 0 0,0 0-1,0 0 1,0 0-1,0 0 1,0 0 0,0 0-1,0 0 1,0 0 0,0 1-1,0-1 1,0 0-1,0 0 1,0 0 0,0 0-1,0 0 1,0 0 0,0 0-1,0 0 1,0 0-1,0 0 1,0 1 0,0 15 450,1-5-132,-1 0-1,-1 0 1,1 0 0,-2 0-1,0 0 1,0 0 0,-7 20-1,5-21-201,2-1-1,0 0 0,-2 11 1,-5 26 111,4-34-182,0 0 0,0 0-1,-1 0 1,-9 13 0,-34 46 137,32-49-124,-41 52 308,39-52-162,8-9-109,7-7-40,-1 0 0,0 0 1,-7 5-1,8-8 3,-1 1 1,0-1-1,0 0 0,0 0 1,-1-1-1,1 1 0,0-1 1,-1 0-1,-10 2 0,14-4-55,-1 0 0,0 1 0,1-1 0,-1 0 0,1-1 0,-1 1 0,1 0 0,-1-1 0,1 1 0,-1-1 0,1 0 0,0 0 0,-1 0 0,1 0 0,0 0 0,0 0-1,0-1 1,-1 1 0,1-1 0,1 1 0,-1-1 0,0 0 0,0 0 0,1 0 0,-3-3 0,2 1-14,0 0-1,0 0 1,0 0 0,0 0-1,1 0 1,0-1 0,0 1-1,-1-10 1,1-37-5,2 30 42,-2 16-40,1 1-1,1-1 1,-1 0-1,1 1 1,0-1-1,0 1 1,0-1-1,1 1 1,-1-1-1,1 1 1,0 0-1,0 0 1,1 0-1,-1 0 0,1 0 1,0 1-1,0-1 1,0 1-1,0-1 1,1 1-1,-1 0 1,1 1-1,0-1 1,0 1-1,0-1 1,0 1-1,0 0 1,1 1-1,-1-1 0,1 1 1,-1 0-1,1 0 1,-1 0-1,1 0 1,-1 1-1,7 0 1,7 0 95,-8-1 3,0 1 0,1 0 0,18 4 0,-7 2 143,-1 1 0,1 1 0,36 21 0,-43-22-132,29 14 89,-8 5-91,-21-18-84,-11-6 11,0 0 1,0 0-1,0 0 0,0 0 1,-1 1-1,1 0 0,-1 0 1,0 0-1,1 0 0,-1 0 1,-1 0-1,1 1 0,0 0 1,-1-1-1,0 1 0,0 0 1,2 5-1,-3-4 0,0-1 0,-1 0 0,1 1 0,-1-1-1,0 7 1,0 0-171,0-10 79,0 0 0,0 0 1,0 0-1,0 0 0,0-1 0,0 1 0,-1 0 0,1 0 0,0 0 0,0 0 0,-1-1 0,1 1 0,-1 1 0,0-1 17,1-1 0,-1 0 1,0 1-1,0-1 0,0 0 0,1 1 0,-1-1 1,0 0-1,0 0 0,0 0 0,0 0 0,0 0 1,-1 0-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8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1 4224,'0'-11'1628,"0"20"391,0 30-82,0 176-348,-11-95-1120,16-68-287,-9-13-50,1-21-78,-3 29 64,-4-14-28,6-14-137,2-11-787,0 0 0,-6 15 0,6-18-739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1824,'-15'0'1477,"15"3"-1061,0 28 1048,0 0-895,-3 32 1,-7 15 166,4 18-198,-38 199 703,31-224-930,8-39-211,-39 170 739,18-123-534,-8 29 51,31-98-328,-43 138 104,-1-26-41,32-88-16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78 1824,'13'13'587,"-13"-12"-573,1-1-1,-1 1 1,1-1 0,0 0 0,-1 1 0,1-1 0,-1 0 0,1 1 0,0-1 0,-1 0 0,1 0 0,0 0 0,-1 0-1,1 0 1,0 0 0,-1 0 0,1 0 0,0 0 0,-1 0 0,1 0 0,0 0 0,-1 0 0,1 0 0,2-1 57,202 1 1060,-202 0-1133,0 0 1,0 0-1,0-1 1,0 1-1,0-1 1,0 1 0,0-1-1,0 0 1,0 0-1,0-1 1,-1 1-1,1 0 1,0-1 0,3-3-1,20-7 354,-25 11-325,0 1 0,0 0 0,0 0 0,0 0 0,-1-1 0,1 1 0,0 0 0,0-1 0,0 1 0,0-1 0,-1 1 0,1-1 0,0 1 0,0-1 0,-1 0 0,1 1 0,0-1 0,0-1-1,4-4 305,5 1 37,3-11 416,-21 6-406,8 9-357,-1 1 0,1-1 0,0 1 0,-1-1 0,1 1-1,0-1 1,0 1 0,-1-1 0,1 1 0,0-1 0,0 0-1,0 1 1,0-1 0,-1 1 0,1-1 0,0 0-1,0 1 1,0-1 0,0 1 0,1-1 0,-1 0 0,0 1-1,0-1 1,0 1 0,1-2 0,-1 2 19,0 0-38,0 0 1,0 0 0,0 0 0,0 0-1,0 0 1,0 0 0,0 0-1,0-1 1,0 1 0,0 0 0,0 0-1,0 0 1,0 0 0,0 0-1,0 0 1,0 0 0,0 0 0,0 0-1,0 0 1,0-1 0,0 1-1,0 0 1,0 0 0,0 0 0,0 0-1,-1 0 1,1 0 0,0 0-1,0 0 1,0 0 0,0 0 0,0 0-1,0 0 1,0 0 0,0 0-1,0 0 1,0 0 0,0-1 0,0 1-1,0 0 1,-1 0 0,1 0-1,0 0 1,0 0 0,0 0 0,0 0-1,0 0 1,0 0 0,0 0-1,0 0 1,0 0 0,0 0 0,-1 0-1,1 0 1,0 0 0,0 1-1,-1-1-4,-1 0-1,1 0 0,-1 1 0,1-1 0,-1 0 0,1 1 0,0 0 0,-1-1 0,1 1 0,-2 1 0,-11 5-23,-48 11-6,43-11 34,7-3-8,-1 1 0,-21 13 0,8-4-53,-37 16 0,57-28 48,-1 2-1,1-1 1,-1 1-1,1 0 1,0 0-1,1 0 1,-1 1-1,1 0 1,-7 8-1,-2 1 5,12-11 7,-1-1 0,1 1 0,0 0 0,0 0 0,-2 5 0,4-8 0,-1 1 0,1-1 0,0 1 0,0 0 0,-1-1 0,1 1 0,0-1 0,0 1 0,-1 0 0,1-1 0,0 1 0,0 0 0,0-1 0,0 1 0,0 0 0,0 0 0,0-1 0,0 1 0,1 0 0,-1-1 0,0 1 0,0-1 0,0 1 0,1 0 0,-1-1 0,0 1 0,1 0 0,-1-1 0,1 1 0,-1-1 0,0 1 0,1-1 0,-1 1 0,1-1 0,0 1 0,1 0 0,-1-1-1,0 0 1,0 1 0,1-1 0,-1 0-1,0 0 1,0 0 0,1 0-1,2 0 1,-1 0 2,0 0 0,0 0-1,0 0 1,0 0-1,0 1 1,1-1 0,3 2-1,-2 0 6,1 0 4,1 1-1,0-1 0,0-1 1,0 0-1,13 1 1,12 1-54,-28-2 38,-1 0-1,1 1 1,0 0 0,0 0-1,5 3 1,-8-5 6,-1 0 1,1 1-1,0-1 0,0 1 0,-1-1 1,1 0-1,-1 1 0,1-1 1,0 1-1,-1-1 0,1 1 0,-1 0 1,1-1-1,-1 1 0,0-1 1,1 1-1,-1 0 0,0-1 0,1 1 1,-1 0-1,0 0 0,0-1 0,1 1 1,-1 0-1,0 0 0,0-1 1,0 1-1,0 0 0,0 0 0,0 1 1,-2 0 10,1 0 0,-1 0 0,1 1 0,-1-1 0,0 0 1,1 0-1,-1-1 0,-3 3 0,-5 5-1,-14 14-50,-23 23-106,43-41 134,-1 0 0,1 1 0,0-1 0,1 1 0,-1-1 0,1 1 0,-2 7 0,4-11 15,0 1 0,0 0 0,0 0 0,1 0 1,-1 0-1,1 0 0,0-1 0,0 7 0,1-8 0,-1 0 1,0 1-1,1-1 1,-1 0-1,0 0 1,1 0-1,0 0 1,-1 1 0,1-1-1,0 0 1,-1 0-1,1 0 1,0 0-1,0 0 1,1 0-1,2 2-1,1-1-1,-1 0 1,1 0-1,0 0 1,-1 0-1,1-1 1,0 0-1,7 1 1,-5-1-28,26 10-281,-23-7 159,0 0 0,15 3 0,-6-4-61,-11-3 125,0 2-1,-1-1 1,9 3 0,-14-3 74,0-1 1,0 1-1,0 0 1,0 0-1,0 0 0,0 0 1,0 0-1,-1 1 0,1-1 1,0 0-1,-1 1 0,1 0 1,-1-1-1,0 1 0,1 0 1,0 2-1,-2-3 12,1-1 0,-1 1 0,0 0 0,0-1 1,1 1-1,-1 0 0,0-1 0,0 1 0,0 0 0,0 0 0,0-1 0,0 1 0,0 0 0,-1-1 0,1 1 0,0 0 0,0 0 1,0-1-1,-1 1 0,1-1 0,0 1 0,-1 0 0,1-1 0,0 1 0,-1 0 0,-3 4 75,0-1 1,0 0-1,0 1 0,0-2 0,-1 1 0,1 0 1,-1-1-1,0 0 0,0 0 0,-1-1 1,-9 5-1,-115 50 2578,16-2-546,69-32-1751,32-20-220,11-3-59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6 2656,'0'0'837,"-3"3"-501,-7 7-26,7-7 447,3-4-724,0 1 0,0 0 1,0-1-1,0 1 0,0-1 0,0 1 1,0-1-1,0 1 0,0-1 1,0 1-1,0-1 0,0 1 0,0-1 1,0 1-1,0-1 0,0 1 0,1-1 1,-1 1-1,0 0 0,0-1 1,1 1-1,-1-1 0,0 1 0,1 0 1,-1-1-1,0 1 0,1 0 0,-1-1 1,0 1-1,1 0 0,-1 0 0,1-1 1,6-3 100,-2-9-33,-3 9-84,1 1-1,-1 0 0,1 0 1,-1 0-1,1 0 1,3-3-1,-1 2 13,-1 0-1,1 0 1,4-9-1,1-8-1,-1-2 53,-5 15 11,-3 7-70,0 0 1,0-1-1,0 1 0,0-1 0,-1 1 1,1-1-1,0 1 0,-1-1 1,1 1-1,-1-1 0,0 0 1,0 1-1,1-3 0,-1 3-3,-1 1 0,1-1 0,0 1-1,0-1 1,1 0 0,-1 1 0,0-1-1,0 0 1,0 1 0,0-1 0,1 0-1,-1 1 1,0-1 0,0 1 0,1-1-1,-1 1 1,0-1 0,1 1 0,-1-1-1,1 1 1,-1-1 0,1 1 0,-1-1-1,1 1 1,-1 0 0,1-1 0,-1 1-1,2-1 101,-9 2 142,7-2-254,0 1-1,0 0 1,0 0-1,0 1 1,-1-1-1,1 0 1,0 0-1,0 0 1,0 0-1,0 0 1,0 0-1,-1 0 1,1 0 0,0 0-1,0 0 1,0 0-1,0 0 1,0 0-1,0 0 1,0 0-1,0 1 1,-1-1-1,1 0 1,0 0-1,0 0 1,0 0-1,0 0 1,0 0-1,0 0 1,0 1 0,0-1-1,0 0 1,0 0-1,0 0 1,0 0-1,0 0 1,0 0-1,0 1 1,0-1-1,0 0 1,0 0-1,0 0 1,0 0-1,0 0 1,0 1 0,0-1-1,0 0 1,0 0-1,0 0 1,0 0-1,0 0 1,0 0-1,1 1 1,-2 10 239,1 1-70,0-1-1,0 1 1,3 14 0,2-9-57,11 24 0,-8-23-40,-4-10-218,0 0-1,1 0 1,-1-1-1,2 1 0,-1-1 1,1 0-1,0-1 1,8 7-1,-6-5-1260,8 8-327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8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1 2240,'0'-11'600,"0"15"-142,0 19 708,0-17-962,-1 1 1,1 0-1,-1-1 0,0 1 1,-3 9-1,-2 13 234,4-8-192,-4 23 142,-10 12 89,7-27-214,-8 47 0,9-19-70,-17 101 158,13-107-299,-21 111 51,30-142-82,-25 126 155,13-68 13,2-10-111,13-67-121,-1 1-126,0 1-1,0 0 1,1 0-1,0 0 1,-1 0-1,1 0 1,0 0-1,1 4 1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8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6 1248,'0'-13'389,"0"13"-386,0 0 0,0 0-1,0 0 1,0 0-1,0 0 1,0 0 0,0 0-1,0 0 1,-1-1-1,1 1 1,0 0 0,0 0-1,1 0 1,-1 0 0,0 0-1,0 0 1,0 0-1,0 0 1,0 0 0,0 0-1,0-1 1,0 1 0,0 0-1,0 0 1,0 0-1,0 0 1,0 0 0,0 0-1,0 0 1,0 0-1,0 0 1,0 0 0,0 0-1,0 0 1,0 0 0,1 0-1,-1 0 1,0 0-1,0 0 1,0 0 0,0-1-1,0 1 1,0 0 0,0 0-1,0 0 1,0 0-1,0 0 1,1 0 0,-1 0-1,0 0 1,0 0 0,0 0-1,0 1 1,0-1-1,0 0 1,0 0 0,11-3 146,-8-4 153,-4 19 1268,1-5-1363,-1-1 0,0 0 0,0 1 0,-1-1 0,1 0-1,-2 0 1,1 0 0,-5 10 0,-6 12 133,-6 25 274,-11 26-134,24-69-425,1-1-1,-2 0 1,-7 9 0,9-11 32,-1 1 0,-8 14 0,9-13-41,0 2 46,-1 1 0,-12 15 0,16-24-72,-1 0 0,1 0 0,-1 0-1,0 0 1,0-1 0,-1 1 0,1-1 0,0 0-1,-1 0 1,1 0 0,-8 2 0,-2 1 27,10-4-26,1 0 0,-1 0 0,0 0 0,0 0 0,0-1 0,0 1 0,0-1 0,1 1 0,-6-1 0,7-1-16,0 1 0,-1-1 0,1 0 1,0 1-1,0-1 0,-1 0 0,1 0 0,0 0 0,0 0 0,0 0 0,0 0 0,0 0 0,0 0 0,0 0 0,1-1 0,-1 1 0,0 0 0,1-1 0,-1 1 0,1 0 0,-1-1 0,1 1 0,-1-2 0,-1-4-23,-1 0 0,1 1 0,1-1 0,-1 0-1,1 0 1,0 0 0,1 0 0,-1 0-1,2-1 1,-1 1 0,2-7 0,3-1-110,0 1 0,2 0 0,-1 0 0,15-20 0,-20 32 113,0 1 0,0 0 1,0-1-1,0 1 0,0 0 0,0 0 1,0 0-1,1 0 0,-1 0 0,0 0 1,1 0-1,-1 0 0,1 0 0,-1 1 0,3-1 1,-1 0-13,1 0 0,0 1 0,0 0 0,0 0 0,4 0 1,8 1-143,-14-1 165,0 0-1,1 0 0,-1 0 0,0 0 0,1 1 1,-1-1-1,0 1 0,0-1 0,0 1 1,0 0-1,1 0 0,-1 0 0,0 0 0,3 3 1,-2-1 18,0 0 1,-1 0 0,1 0-1,-1 1 1,0-1 0,0 1-1,0 0 1,0-1-1,1 5 1,15 34 326,-8-28-227,3 8 2,-11-17-106,-1-1 0,0 1 0,0 0 1,0 5-1,1 5-3,0-6 31,0 0-1,0 0 0,1-1 1,0 1-1,1-1 0,9 15 1,-11-19-6,0 0 0,0 0 0,0 0 0,0 0 1,1 8-1,2 1 47,-5-13-89,0 0 1,0 1-1,1-1 1,-1 0 0,0 1-1,1-1 1,-1 0-1,0 1 1,1-1-1,-1 0 1,0 0 0,1 1-1,-1-1 1,1 0-1,-1 0 1,1 0-1,-1 0 1,0 1-1,1-1 1,-1 0 0,1 0-1,-1 0 1,1 0-1,-1 0 1,1 0-1,-1 0-14,0 0 0,0 0-1,0 0 1,1 0-1,-1 0 1,0 0-1,0 0 1,0 0 0,0 0-1,0 0 1,0 0-1,0 0 1,0 0 0,0 0-1,0 0 1,1 0-1,-1 0 1,0 0-1,0 0 1,0 0 0,0 0-1,0 0 1,0 0-1,0 0 1,0 0-1,0 0 1,0-1 0,0 1-1,0 0 1,0 0-1,1 0 1,-1 0 0,0 0-1,0 0 1,0 0-1,0 0 1,0 0-1,0 0 1,0 0 0,0 0-1,0 0 1,0-1-1,0 1 1,0 0 0,0 0-1,0 0 1,0 0-1,0 0 1,0 0-1,0 0 1,0 0 0,0 0-1,0 0 1,0-1-1,0 1 1,0 0-1,0-13-1009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2912,'-1'5'331,"1"-4"-267,0 0 1,0 0-1,0 0 0,0 1 1,0-1-1,0 0 0,0 0 1,0 0-1,0 0 0,1 0 1,-1 1-1,1-1 0,-1 0 1,1 2-1,2 5 95,1 0 0,-1 1 0,1-1 0,1 0 0,5 8 1,3 8 262,8 11 169,-18-30-541,20 26 261,44 45 0,-40-50-251,-4-4-8,31 37 1,-33-31 11,5-7 133,8 23 358,-21-28-267,-10-10-110,-3-5-162,0-1 1,0 1-1,0-1 0,0 0 1,0 1-1,1-1 1,-1 1-1,0-1 0,0 1 1,1-1-1,-1 0 1,0 1-1,0-1 0,1 0 1,-1 1-1,0-1 1,1 0-1,-1 1 0,1-1 1,-1 0-1,0 0 1,1 0-1,-1 1 0,1-1 1,-1 0-1,1 0 1,-1 0-1,0 0 0,1 0 1,-1 0-1,1 0 0,-1 0 1,1 0-1,-1 0 1,1 0-1,2 0 565,-6 0-223,-10 3-230,9 0-140,-1 0 0,1 1 0,-1-1 1,1 1-1,-7 9 0,-5 4-13,7-7 32,0 1 1,1 0-1,0 0 1,1 1-1,1 0 1,-10 23-1,-17 31 58,-87 95 146,76-106-187,-44 70 37,36-47-442,42-65-403,-11 23 0,3 11-368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4:5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6 1 2720,'-13'0'891,"13"0"-882,0 0 1,0 0 0,0 0 0,-1 0 0,1 0 0,0 0 0,0 0 0,0 0 0,-1 0 0,1 0 0,0 0-1,0 0 1,0 0 0,-1 1 0,1-1 0,0 0 0,0 0 0,0 0 0,0 0 0,-1 0 0,1 1-1,0-1 1,0 0 0,0 0 0,0 0 0,0 1 0,0-1 0,0 0 0,-1 0 0,1 0 0,0 1 0,0-1-1,0 0 1,0 1 0,-1 1 16,0 0 0,0 0 1,0 0-1,-1 0 0,1 0 0,0 0 0,-1 0 0,0-1 0,-1 3 1,-21 6 517,11 16-192,7-20-295,0 1 0,0-1 0,-10 6 0,-22 22 72,18-14-85,3-2-18,0-1 0,-23 16 0,-17 4-15,2 4 53,23-24 109,-1-1 0,-57 19 0,48-20 119,-77 29 268,80-31-400,25-11-118,10-1-29,1-1-1,-1 1 1,1 0-1,-1-1 1,-3 3-1,5-2-5,0 0 1,0 1-1,0-1 0,0 1 1,0-1-1,-3 4 0,3-3-3,0 0 0,0 0-1,0 0 1,0 0-1,0-1 1,-1 1 0,-2 1-1,-8 7 61,13-9-51,-1-1 0,1 1 0,0-1 0,-1 1 0,1-1 0,0 1 0,-1 0 0,1-1 0,0 1 0,0-1 0,0 1 0,0 0 0,-1-1 0,1 1 0,0 0 0,0-1 0,0 1 0,0 0 0,0-1 0,1 1 0,-1 0 0,0-1 0,0 2 0,1 0 38,-1 0-34,0 0 0,0-1 0,0 1 1,1-1-1,-1 1 0,0 0 0,1-1 0,-1 1 0,1-1 1,0 1-1,0-1 0,-1 1 0,1-1 0,0 0 1,2 2-1,2 5 28,40 52 240,1 2 22,-14-6-95,-19-33-75,25 36-1,17 6 19,-14-3-38,11-2-37,-13-14 0,0-9-5,-23-11 29,-8-11-38,1-2 39,1-1 0,0-1 0,18 17 0,-13-14-194,4 4-583,-4-2 171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4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912,'-16'0'1472,"32"0"-960,-16 16-320,15-16 608,1 0-416,-1 15 288,1-15-384,15 0-160,-15 16-64,15-16 128,0 0-96,-15 0-160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232,'16'0'1472,"0"0"-1280,-1 0 1376,1 15-896,15-30 352,0 15-608,0 0 128,0-16-320,1 16 0,-1-16-128,0 16-192,-15 0 32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6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2400,'0'-31'2624,"0"46"-1536,0 16-608,0 1 160,0 30-352,-16-15-192,16-1-32,0 1-160,0-16 64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384,'-16'-16'3520,"32"16"-3008,-1 0 704,1 0-704,15 0 96,0 0-352,0 0-160,1 0-64,-1 0 384,0 0-224,0-16-992,-15 16 416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72,'0'0'976,"5"0"-587,28-1 240,87 4 1451,-93 0-1897,3 1-11,0-1 0,50-2 0,-35-6-75,81-3 249,105 8-170,-216 0-163,1 1-1,-1 1 1,0 0 0,18 6 0,-30-8-32,13 6 10,-16-6-2,0 1-1,0-1 1,0 0-1,1 1 1,-1-1 0,0 0-1,0 0 1,0 1-1,0-1 1,0 0-1,0 1 1,0-1-1,0 0 1,0 1 0,0-1-1,0 1 1,0-1-1,0 0 1,0 0-1,0 1 1,0-1-1,0 0 1,-1 1 0,1-1-1,0 0 1,0 1-1,0-1 1,0 0-1,-1 0 1,1 1-1,0-1 1,0 0 0,-1 0-1,1 1 1,0-1-1,0 0 1,-1 0-1,1 0 1,-1 1-1,-3 2-354,0 0-1,0-1 0,0 1 0,-6 1 1,10-4 365,-31 16-1343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2912,'0'0'923,"3"5"-550,3 9-267,-2-4 355,0 1-1,10 14 1,1 1-142,-12-19-278,0-1-1,1 1 1,0-1-1,0 0 1,0 0-1,9 8 0,59 58 200,-62-62-120,-9-8-91,1 0-1,-1 0 1,1 0-1,-1-1 1,1 1 0,0 0-1,0-1 1,0 0 0,0 1-1,0-1 1,0 0-1,0 0 1,0 0 0,0 0-1,0-1 1,1 1-1,2 0 1,-2-1 382,-6-16-289,1 13-137,0 0-1,1-1 1,-1 1-1,1-1 1,0 0-1,0 1 1,0-1-1,0 0 1,1 0-1,-1-6 1,1 3-8,-1 1 0,0 0 0,0 0 0,-3-11 1,-2-6-35,4 12 27,1 1 1,1-1-1,-1 0 0,2 1 1,-1-1-1,5-18 0,-1 8-7,2 1-1,11-28 1,-16 45 30,0 0 0,0 0 0,1 0 0,0 1 0,-1-1 0,1 1 0,0-1 0,0 1 0,1-1 0,-1 1 0,0 0 0,1 0 0,2-2 0,2 1-43,-1 0-1,1 0 0,14-4 0,18-8 80,-26 8 92,-6 4-14,0-1 0,0 1 0,8-3 0,0 3 71,0 1 0,1 1-1,-1 0 1,28 2 0,-12 0 133,37 0 178,-18 0-96,50-6 0,-76 2-340,20-1 11,88 14 123,-67-10 240,-64 0-422,-1 0 0,1-1 1,-1 1-1,1 0 0,-1 0 1,1 0-1,-1 0 1,1 0-1,-1 0 0,1 0 1,-1 0-1,1 0 0,-1 1 1,0-1-1,1 0 0,-1 0 1,1 0-1,-1 0 1,1 1-1,-1-1 0,1 0 1,-1 0-1,0 1 0,1-1 1,-1 0-1,1 1 0,-8 9-124,4-8 83,-13 14-113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7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44,'0'0'699,"2"0"-417,0 0-220,-1 0-1,1 0 0,-1 1 0,0-1 1,1 1-1,-1-1 0,1 1 1,-1-1-1,0 1 0,1 0 1,-1-1-1,0 1 0,0 0 1,0 0-1,0 0 0,0 0 0,2 2 1,-2-1 60,1-1 0,0 1 0,0 0 0,0-1 0,0 1 0,0-1 1,0 0-1,5 2 0,2-1 198,8 4 261,-15-4-527,-1-1 0,1 1 0,0-1 0,-1 1-1,0 0 1,1 0 0,1 3 0,-1-3-2,-1 1 1,1 0-1,0 0 0,0-1 0,1 0 1,-1 1-1,0-1 0,4 3 0,0-2-12,-1 1-1,0 0 0,0 1 1,0-1-1,-1 1 0,0 0 1,6 9-1,-7-10-3,0-1 0,-1 1 0,0 0 0,0 0 1,3 7-1,-5-8-3,0 0 0,1-1 0,-1 1 0,0 0 0,0 0 0,0-1 0,-1 1 0,1 0 0,0-1 0,-1 1 0,-2 4 0,-7 22 117,9-24-133,0-1 0,0 1 0,-1-1 1,1 1-1,-1-1 0,0 0 0,0 0 1,-1 0-1,0 0 0,1 0 0,-1 0 1,-5 5-1,6-7 0,0 0 1,0 0 0,0 1-1,1-1 1,-1 0-1,1 1 1,-1 0 0,1-1-1,0 1 1,0 0-1,0 0 1,0 4 0,0-5 3,1 0 0,-1 0 1,1 0-1,-1 0 0,0-1 1,1 1-1,-1 0 1,0 0-1,0 0 0,-1-1 1,-1 4-1,3-5-15,0 0-1,-1 0 1,1 0 0,0 0 0,0 0-1,0 0 1,0 0 0,0 0-1,0 1 1,0-1 0,0 0 0,-1 0-1,1 0 1,0 0 0,0 0-1,0 0 1,0 0 0,0 0 0,0 0-1,0 1 1,0-1 0,0 0-1,0 0 1,0 0 0,0 0-1,0 0 1,0 0 0,0 0 0,0 1-1,0-1 1,0 0 0,0 0-1,0 0 1,0 0 0,0 0 0,0 0-1,0 1 1,0-1 0,0 0-1,0 0 1,0 0 0,0 0 0,0 0-1,0 0 1,0 0 0,1 0-1,-1 1 1,0-1 0,0 0-1,0 0 1,0 0 0,0 0 0,0 0-1,0 0 1,0 0 0,1 0-1,1 2 38,0 0-1,1-1 1,-1 0 0,1 1-1,-1-1 1,1 0-1,0 0 1,-1 0-1,1 0 1,0-1-1,0 1 1,0-1 0,3 0-1,49 0 332,-26-1-272,-1 1-42,-1-1-335,38 5 0,-53-2 157,-1 1 1,15 5 0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6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9 2976,'15'-32'1344,"1"1"-1152,-16 16 960,16 15 928,-16 31-736,0 0-736,-16 16-32,0 15-352,1-15-64,-1 15-96,16 0 288,0-15-160,-15 16-3200,30-1 1632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4224,'-26'0'1365,"22"0"-1014,8 2-163,1 1-103,-3-1 7,1-1 1,0 0-1,0 1 1,0-1-1,0 0 1,0-1-1,0 1 1,0 0-1,0-1 1,0 0-1,4 0 0,6 1 275,-1 0-1,21 5 0,0-1 178,-1-2-114,37-2 1,2 1-81,-24 1-192,139 7 206,-90-12-260,136 6 187,-181 2-206,48 1 107,-52-7-1045,-53 1 278,0 0 0,0 0 1,-10 3-1,-10 2-2097,16-4 1848,0-2-1,-14 1 0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7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 3904,'-26'13'1253,"26"-13"-1244,-1 0-1,1 0 1,0 0 0,0 0-1,0 0 1,-1 0-1,1 0 1,0 0 0,0 1-1,0-1 1,0 0-1,-1 0 1,1 0 0,0 0-1,0 0 1,0 0 0,0 0-1,0 0 1,-1 1-1,1-1 1,0 0 0,0 0-1,0 0 1,0 0-1,0 1 1,0-1 0,0 0-1,0 0 1,0 0-1,-1 0 1,1 1 0,0-1-1,0 0 1,0 0-1,0 0 1,0 0 0,0 1-1,0-1 1,0 0 0,0 0-1,0 0 1,0 1-1,1-1 1,-1 0 0,0 0-1,0 0 1,0 0-1,0 1 1,0-1 0,0 0-1,0 0 1,0 0-1,0 0 1,1 0 0,-1 1-1,0-1 1,7 11 138,-3-6 44,-1 0 1,0 0-1,0 0 0,3 8 1,12 62 949,-10-51-937,-2-5 3,14 32 1,-8-28-135,20 45 72,-27-57-11,0-1-1,0 1 0,1-1 1,0 0-1,1 0 0,0-1 1,12 13-1,-16-19 203,-1-6-123,-1 2-198,0 0 0,0 0-1,0 0 1,0 0 0,0-1-1,0 1 1,0 0 0,0-1-1,-1 1 1,1-1 0,0-1-1,1-29 136,-2 1-160,-1 6-24,1 0 0,4-29 0,0 30 4,-1 8 19,0 0-1,0-19 1,-4 29 16,1 0 1,0 0 0,1 0-1,-1 1 1,1-1 0,1 0-1,-1 0 1,1 0 0,0 1-1,0-1 1,0 1 0,1 0-1,0-1 1,0 1 0,7-9-1,-4 4 144,-5 7-108,0 1 1,0-1 0,1 1-1,-1-1 1,1 1 0,0 0-1,0 0 1,0 0 0,0 0-1,0 0 1,0 0 0,0 0-1,1 1 1,2-3 0,2 1 53,0 1-1,0 0 1,0 0 0,0 0 0,0 1 0,11-1 0,51 0 319,-44 3-314,7-2-12,0 1 79,41 3 0,-41 2-89,-3-1 104,32 0 0,113-4 1162,-161 4-1120,-12-4-229,-1 0 0,0 1 0,0-1 0,0 0 0,0 0 0,1 0 0,-1 0 1,0 1-1,0-1 0,0 0 0,0 0 0,0 0 0,0 0 0,0 1 0,0-1 1,1 0-1,-1 0 0,0 0 0,0 1 0,0-1 0,0 0 0,0 0 1,0 1-1,0-1 0,0 0 0,0 0 0,0 0 0,0 1 0,0-1 0,-1 0 1,1 0-1,0 0 0,0 1 0,0-1 0,0 0 0,0 0 0,0 0 0,0 0 1,-1 1-1,1-1 0,0 0 0,0 0 0,0 0 0,0 0 0,-1 0 1,1 1-1,0-1 0,0 0 0,0 0 0,0 0 0,-1 0 0,1 0 0,0 0 1,0 0-1,0 0 0,-1 0 0,1 0 0,0 0 0,-3 1-230,0 0-1,0-1 1,1 0 0,-1 1-1,0-1 1,-4 0-1,-11 0-990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28,'0'0'1840,"3"3"-1030,21 12 565,-1-2-451,20 11-13,-27-15-737,19 11 0,-30-16-152,0 0-1,-1 0 0,1 0 0,-1 0 1,0 1-1,0 0 0,6 8 0,-5-3 43,1 1-1,-1 0 1,-1 0-1,5 20 0,-7-26-15,-1 1 0,0 0 0,0-1 0,-1 1-1,0 0 1,0 0 0,0 0 0,0-1 0,-1 1-1,0 0 1,-3 8 0,1-8-12,0 0 0,-1-1-1,0 1 1,0-1 0,0 0 0,-1 0 0,1 0-1,-10 6 1,-2 2 91,-24 13 0,9-8 52,21-13-33,1 0-1,1 1 0,-1 0 0,1 0 0,-10 11 1,17-17-140,1 0 1,0 0-1,0 0 0,0 0 1,0 0-1,0 0 1,0 0-1,0 0 1,0 0-1,-1 0 1,1 0-1,0 0 1,0 1-1,0-1 0,0 0 1,0 0-1,0 0 1,0 0-1,0 0 1,0 0-1,0 0 1,0 1-1,0-1 1,0 0-1,0 0 0,0 0 1,0 0-1,0 0 1,0 0-1,0 0 1,0 1-1,0-1 1,0 0-1,0 0 1,0 0-1,0 0 0,0 0 1,0 0-1,0 0 1,0 1-1,0-1 1,0 0-1,0 0 1,0 0-1,0 0 1,0 0-1,0 0 1,1 0-1,-1 0 0,0 0 1,0 1-1,0-1 1,0 0-1,0 0 1,0 0-1,1 0 1,1 1 40,0 1 0,0-1 1,0 1-1,0-1 0,0 0 1,1 0-1,-1 0 0,0 0 1,1-1-1,-1 1 0,1-1 1,4 1-1,5 1 127,-1 1-66,-5-2-45,1 1 1,-1-1 0,11 0 0,32-6 215,6 0-36,-33 5-104,-12 0-183,0 0 0,0 0 0,13-3 0,1-7-1625,-20 9 1422,0 0 1,0 1-1,0-1 1,8 1 0,-12 0 246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4 46 2560,'-13'0'832,"13"0"-826,0 0 0,-1 0-1,1 0 1,0 0 0,0 0 0,0 0 0,0 0 0,0 0-1,0 0 1,-1 0 0,1 0 0,0 0 0,0 0-1,0-1 1,0 1 0,0 0 0,0 0 0,-1 0 0,1 0-1,0 0 1,0 0 0,0 0 0,0 0 0,0 0 0,0-1-1,0 1 1,0 0 0,0 0 0,0 0 0,0 0 0,0 0-1,0 0 1,-1-1 0,1 1 0,0 0 0,0 0-1,0 0 1,0 0 0,0 0 0,0-1 0,0 1 0,0 0-1,1 0 1,-1 0 0,0 0 0,0 0 0,0 0 0,0-1-1,0 1 1,0 0 0,0 0 0,0 0 0,0 0 0,0-21 356,0 21-343,0 0 0,1 0 0,-1-1 0,0 1 0,0 0-1,0 0 1,0 0 0,0 0 0,0 0 0,0 0 0,0 0 0,0-1-1,0 1 1,0 0 0,0 0 0,0 0 0,0 0 0,0 0 0,0-1-1,0 1 1,0 0 0,0 0 0,0 0 0,0 0 0,0 0 0,0 0 0,0-1-1,0 1 1,0 0 0,0 0 0,0 0 0,-1 0 0,1 0 0,0 0-1,0 0 1,0-1 0,0 1 0,0 0 0,0 0 0,0 0 0,-1 0-1,1 0 1,0 0 0,0 0 0,0 0 0,0 0 0,0 0 0,0 0 0,-1 0-1,1 0 1,0 0 0,0 0 0,0 0 0,-2 0 56,1-1 0,0 1 0,0 0 0,0 0 1,0-1-1,0 1 0,-1 0 0,1-1 0,0 1 0,0-1 1,0 0-1,0 1 0,-1-2 0,1 1-11,0 0-1,0 0 0,-1 1 1,1-1-1,0 0 1,-1 1-1,1-1 1,0 1-1,-1-1 1,1 1-1,-1 0 0,1-1 1,-1 1-1,1 0 1,-1 0-1,1 0 1,-1 0-1,1 0 0,-1 1 1,1-1-1,-3 1 1,-8 3 160,0 1 0,0 0 0,-15 9 1,-3 2 3,4-4-23,15-8-136,1 1 0,-1 0 0,1 1 1,0 0-1,1 0 0,-1 1 0,1 1 0,1-1 0,-13 15 0,-29 53 219,37-54-224,3-3-26,-18 26 191,2 1 0,-29 69 0,39-68-138,1 1 0,3 1-1,-7 60 1,17-86-37,1 1 0,1-1 1,0 0-1,2 0 0,1 0 0,1 0 0,1 0 1,0-1-1,2 0 0,0 0 0,2 0 0,13 23 0,-14-30-40,1 0-1,0 0 1,1-1-1,1-1 1,0 0-1,1 0 0,18 14 1,-19-18-195,0-1 0,0 0 0,1-1 0,-1 0 0,2-1 0,-1 0 0,0-1 0,1-1 0,0 0 0,13 2 0,36-3-3035,1-2 966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09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9 174 3904,'-3'-3'183,"0"0"0,0 1 0,1-1-1,-1 0 1,1 0 0,0-1 0,0 1 0,0 0 0,0-1 0,1 1 0,0-1 0,-1 0 0,1 1-1,0-1 1,1 0 0,-2-6 0,2 6-52,-1 0-1,0 0 1,-1 0 0,1 0-1,-1 0 1,0 1 0,0-1-1,0 1 1,0-1 0,-1 1-1,1-1 1,-1 1 0,0 0-1,0 0 1,-4-2 0,-29-16 343,26 11-348,8 9-107,1-1 0,-1 0 1,0 1-1,0 0 0,1-1 0,-1 1 1,0 0-1,-3-2 0,-3 1 28,-1 1-1,0-1 1,1 1-1,-1 0 1,0 1-1,0 0 1,0 1-1,1 0 1,-1 0-1,-10 3 1,0 2 23,0 1 0,1 0 0,0 1 1,-18 12-1,12-5 30,0 0 0,-26 24 0,22-14 22,-40 46 1,63-65-107,1 0-1,0 0 1,0 0 0,1 0 0,-1 0-1,-2 8 1,5-10 3,0 0 0,0-1 0,0 1 1,1 0-1,-1-1 0,1 1 0,0 0 0,0 0 1,0-1-1,0 1 0,1 0 0,0 0 0,1 4 1,-2-7 6,1 1-1,0-1 1,0 1 0,0-1 0,0 1 0,0-1 0,0 0 0,0 1 0,0-1 0,1 0 0,-1 0-1,0 0 1,1 0 0,-1 0 0,1 0 0,-1 0 0,1-1 0,1 2 0,29 5 154,-29-6-154,5 0 14,0-1-1,0 0 1,-1 0 0,1-1-1,0 0 1,-1 0-1,9-3 1,8 0-26,5 0-74,-22 3 43,1 0 0,0 0-1,-1 0 1,1-1 0,-1 0 0,1 0-1,-1-1 1,0 0 0,0-1 0,0 1 0,8-7-1,4-7 73,21-22-1,-24 23-333,-16 16 252,1 1 0,-1 0 1,0 0-1,1-1 0,-1 1 1,0 0-1,0 0 0,0 0 1,1 0-1,-1-1 0,0 1 1,0 0-1,-1 2 0,1 0 47,0 0 0,0 0-1,-1 1 1,0-1-1,1 0 1,-1 0 0,0 0-1,-3 5 1,0 3 134,3-10-133,1 1-1,-1-1 1,1 1-1,0-1 1,0 1-1,0-1 1,0 1 0,0 0-1,0-1 1,0 1-1,0-1 1,1 1-1,0 1 1,24 70 486,-22-60-353,-3-11-138,0-1-1,0 1 1,0 0-1,1 0 1,-1-1-1,1 1 1,-1 0-1,1-1 1,0 1-1,-1-1 1,1 1-1,0-1 1,0 1-1,0-1 1,0 1-1,0-1 1,0 0 0,1 0-1,-1 0 1,0 1-1,2 0 1,23 13-128,-8 1 0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0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3904,'1'-2'143,"-1"1"-1,0-1 1,0 0 0,1 1 0,-1-1-1,1 0 1,-1 1 0,1-1 0,-1 1-1,1-1 1,0 0 0,0 1 0,1-2-1,2-4 14,2-6 799,4 8-224,-5-6 154,8 4-277,-6-1-351,-1 0 1,-1 0-1,6-10 0,-6 5 10,2 8-154,-7 5-108,1 0-1,-1 0 0,0 0 0,1 0 1,-1-1-1,0 1 0,1 0 0,-1 0 1,0-1-1,1 1 0,-1 0 1,0-1-1,0 1 0,1 0 0,-1-1 1,0 1-1,0 0 0,0-1 0,1 1 1,-1-1-1,0 1 0,0 0 0,0-1 1,0 1-1,0-1 0,0 1 0,0-1 1,0 1-1,0 0 0,0-1 0,0-2 34,3 6-124,-2-2 102,0 0-1,0 0 1,0 0-1,0 1 0,0-1 1,0 0-1,0 1 1,0-1-1,-1 1 0,1-1 1,0 1-1,-1 0 1,0-1-1,1 1 0,-1-1 1,0 1-1,1 2 1,-1-1 22,0 1 1,0-1 0,1 0-1,0 0 1,-1 0 0,1 0-1,0 0 1,2 3 0,3 10 66,-4-3-45,-2-11-28,1 1-1,-1-1 1,1 0-1,-1 0 1,1 1-1,0-1 1,0 0-1,0 0 1,0 0 0,0 0-1,0 0 1,1 0-1,-1 0 1,3 2-1,11 11 23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8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400,'0'0'1077,"2"0"-735,3 0 32,11-2 2007,-15 2-2349,-1 0-1,1 0 1,-1 0-1,1-1 1,-1 1 0,0 0-1,1 0 1,-1-1-1,1 1 1,-1 0-1,0-1 1,1 1-1,-1 0 1,0-1-1,0 1 1,1-1-1,-1 1 1,0 0-1,0-1 1,0 1-1,1-1 1,-1 1-1,0-1 1,0 1-1,0-1 1,0 1-1,0-1 1,0 1-1,0-1 1,0-2 1792,11 3-1178,-9 0-535,1 0 828,-1 0-721,35 1 142,-15 0-133,-1-1 0,42-5-1,64-10-199,-25 4 112,-65 9-95,40-3 18,55-16 2,30 15-29,-61 4-32,-27-3-3,72-3 0,23 8 117,-153 1-4,-1 0 0,0 0 0,0 2 0,18 4 0,-30-6-47,1 0-1,-1 0 1,1 0 0,-1 0-1,0 1 1,5 2-1,0 1 68,-1-2-52,-6-3-77,-1 0-1,1 0 1,-1 0 0,1 1 0,-1-1-1,0 0 1,1 0 0,-1 0 0,1 1 0,-1-1-1,1 0 1,-1 1 0,0-1 0,1 0-1,-1 1 1,0-1 0,0 1 0,1-1 0,-1 0-1,0 1 1,0-1 0,1 1 0,-1-1-1,0 1 1,0-1 0,0 1 0,0-1-1,0 1 1,0-1 0,0 1 0,0-1 0,0 1-1,0-1 1,0 1 0,0-1 0,0 1-1,0 0 1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4640,'0'-15'2112,"32"30"-1824,-17-15 1088,16 0-800,16 0 256,-16 0-480,16 0 0,0 0-224,-16 0 0,0 16-64</inkml:trace>
  <inkml:trace contextRef="#ctx0" brushRef="#br0" timeOffset="0.5">141 16 4064,'-16'-15'1824,"1"30"-1568,15 1 992,-16-1-736,0 1 352,16 15-512,-31 16 160,31 0-288,-31 31 128,31-16-192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5216,'0'0'4384,"15"0"-3680,16 0 64,-15 0-448,31 0 128,-16-15-256,16 15 32,-1 0-128,-14 0-1664,-1 0 832,-16-16-3168,1 16 2208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4800,'-16'15'2176,"-30"32"-1888,14-16 640,17-15-576,-1 31 288,1-1-384,-1 17 0,-15-1-160,31 0 160,0-15-160,16-16-2560,-1 0 1312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242 5568,'39'-13'1786,"-38"13"-1738,0 0 0,0-1-1,0 1 1,0 0 0,0-1-1,0 1 1,-1-1 0,1 1-1,0-1 1,0 1 0,0-1-1,-1 0 1,1 1-1,0-2 1,4-2 92,-3 3-75,-1 0 0,1 0 0,-1-1 0,1 1 0,-1-1 0,1 1 0,-1-1 0,0 0 0,0 1 0,0-1 0,0 0 0,0 0 0,0 0 0,0 0 0,-1 0 0,1 0 0,-1 0 0,1 0 0,-1-3 0,0-6 188,-1 1 0,0-1 0,-1 1 0,0 0 0,0 0 1,-1-1-1,0 2 0,-1-1 0,-1 0 0,-5-10 0,6 15-226,1 1 0,-1 0-1,1 0 1,-1 1 0,0-1 0,0 1 0,0 0 0,-1 0-1,1 0 1,-1 1 0,0-1 0,0 1 0,-8-2 0,7 1-8,0 1-22,1 1 1,0 0-1,-1-1 1,1 2 0,-1-1-1,0 1 1,1-1-1,-1 2 1,1-1 0,-1 1-1,0-1 1,1 1-1,0 1 1,-1-1-1,1 1 1,0 0 0,-1 0-1,-4 4 1,-8 5-8,0 0 0,1 1-1,-21 20 1,35-30 17,-16 16 31,1 0 1,-19 26-1,15-17 23,15-20-39,0 1 1,0 1 0,1-1 0,0 1 0,1 0-1,0 1 1,0-1 0,1 1 0,0 0-1,-2 12 1,2-8 6,1 1 0,0-1-1,1 1 1,0 16 0,2-27-17,1-1 0,-1 1 0,1 0 0,-1-1 0,1 1-1,0-1 1,0 1 0,1-1 0,2 6 0,-3-7 3,1-1-1,-1 1 0,0 0 1,1 0-1,0-1 0,-1 1 1,1-1-1,0 1 0,0-1 1,0 0-1,0 0 0,0 0 1,0 0-1,0 0 0,0 0 1,4 1-1,-3-2-8,1 0 0,-1 1 0,1-1 1,-1-1-1,1 1 0,-1 0 0,0-1 0,1 0 1,-1 0-1,0 0 0,1 0 0,-1 0 0,0-1 1,0 1-1,0-1 0,0 0 0,3-2 0,10-5-21,21-9-48,-16 8-47,1-1 1,-1-1-1,29-20 1,-12-10-78,-7 16 96,-25 21 79,0 1 0,-1-1 0,1 0 0,-1 0 0,0 0 0,-1 0 0,1-1 0,-1 0 0,0 0 0,-1 0 0,4-9 0,12-47 156,-9 39-506,-9 25 380,-1 1 0,0 0 0,1-1 0,-1 1 0,0 0 0,0-1 1,0 1-1,-1 0 0,0 4 0,-3 12 123,0 0 1,2 0-1,0 0 0,1 1 1,4 34-1,7 9 104,-6-30-13,-3-15-91,2 1 1,7 30-1,3-10-365,-12-29 151,0 1 0,0 12 1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3:1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4480,'0'-26'1445,"0"25"-1423,0 1-1,0 0 1,0-1-1,0 1 1,0 0-1,0-1 1,0 1-1,0 0 1,0-1 0,0 1-1,0 0 1,0 0-1,0-1 1,0 1-1,0 0 1,1-1-1,-1 1 1,0 0-1,0 0 1,0-1-1,0 1 1,1 0 0,-1 0-1,0-1 1,1 1-1,3-4 89,-1 0 188,1 0 0,-1 1 0,1-1 0,6-3 0,-8 6-170,1 0 1,-1-1-1,0 1 0,0 0 0,0-1 1,0 0-1,0 1 0,-1-1 0,1 0 1,2-3-1,3-4 306,9-1 158,2-13-293,-14 19-269,-1 1-1,1 0 1,0 0 0,1 0-1,-1 0 1,0 1-1,1-1 1,-1 1 0,1 1-1,0-1 1,-1 1 0,1-1-1,0 1 1,0 1-1,0-1 1,0 1 0,10 0-1,-13 0-17,0 0 0,0 0 0,0 1 0,0-1 0,0 1 0,-1 0 0,1-1 0,0 1 0,0 0 0,0 0 0,-1 0 0,1 0 0,2 2 0,19 20 201,-12-10-92,-6-8-18,0 0 0,-1 1 1,7 10-1,-4-4 86,11 21-818,-5-17 64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1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96,'0'0'304,"2"0"-192,9 0-11,-11 0-97,0 0 0,0 0 0,0 0 0,0 0 0,0 0 0,0 0 0,0 0 0,0 0 0,1 0 0,-1 0 0,0 0-1,0 0 1,0 0 0,0 0 0,0 0 0,0 0 0,0 0 0,0 0 0,0 0 0,0 0 0,1 0 0,-1 0 0,0 0 0,0 0 0,0 0-1,0 1 1,0-1 0,0 0 0,0 0 0,0 0 0,0 0 0,0 0 0,0 0 0,0 0 0,0 0 0,0 0 0,0 0 0,0 0 0,0 0-1,0 0 1,1 1 0,-1-1 0,0 0 0,0 0 0,0 0 0,0 0 0,0 0 0,0 0 0,0 0 0,0 0 0,0 0 0,0 0 0,-1 1-1,1-1 1,0 0 0,0 0 0,0 0 11,0 1-1,0 0 0,0-1 0,1 1 1,-1-1-1,0 1 0,0-1 0,0 1 1,0-1-1,1 1 0,-1-1 0,0 1 1,0-1-1,1 0 0,-1 1 0,0-1 1,1 1-1,-1-1 0,1 0 0,-1 1 1,0-1-1,1 0 0,-1 1 0,1-1 1,-1 0-1,1 0 0,-1 1 1,1-1-1,-1 0 0,1 0 0,0 0 1,24 2 591,2 0-47,-13 1-324,1 0 1,1 0 0,-1-1-1,16 0 1,4-2 208,40 6 0,-9 0-36,82-3 136,-148-3-544,91 0 277,236-3 294,-211-1-474,246-4 99,204 8 34,-410 8-118,-31-1 357,-120-7-394,-1 0 1,1 0-1,0 0 0,0 1 1,-1 0-1,8 2 0,-11-3-54,0 1 0,0-1 0,0 1-1,0-1 1,0 1 0,0 0 0,-1 0 0,1-1-1,0 1 1,0 0 0,-1 0 0,1 0 0,-1 0-1,1 0 1,-1 0 0,1 0 0,-1 0-1,1 0 1,-1 0 0,0 0 0,0 0 0,1 0-1,-1 0 1,0 0 0,0 1 0,0-1 0,-1 1-1,1-1-57,0 0 1,0-1-1,0 1 0,0 0 0,0-1 0,0 1 0,0 0 0,0-1 0,-1 1 0,1 0 0,0-1 0,0 1 0,-1-1 1,1 1-1,-1-1 0,1 1 0,0 0 0,-1-1 0,1 0 0,-1 1 0,1-1 0,-1 1 0,1-1 0,-1 1 0,0-1 1,1 0-1,-1 0 0,0 1 0,1-1 0,-1 0 0,1 0 0,-1 0 0,0 1 0,1-1 0,-1 0 0,0 0 0,1 0 1,-1 0-1,-1-1 0,-8 3-823,8-1 716,0 0-1,1 0 0,-1 0 0,0 0 0,1 0 0,-1 0 0,1 1 1,-1-1-1,-1 2 0,3-3 95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1 17 2240,'0'-15'1584,"-3"15"-1285,-4-1-9,5 1-254,-1-1 0,0 1 1,1 0-1,-1 0 1,1 0-1,-1 0 1,0 1-1,1-1 0,-1 1 1,1-1-1,-1 1 1,1 0-1,-4 2 1,-3 3-13,-16 11 32,-30 7 50,46-18-80,0 0-1,-14 15 0,10-10 6,-25 22 80,-64 56 162,18-27 100,-18 27 137,64-56-263,16-13-118,-1-2 0,-1-1 0,-1-1-1,0 0 1,-1-2 0,-34 13 0,51-25-97,1 2 0,-1-1 0,1 1 0,0 1 0,0-1 0,1 2 0,-1-1 0,-7 8 0,14-12-23,0 1 1,0-1-1,0 0 1,0 0-1,0 1 1,1-1 0,-1 1-1,0-1 1,1 0-1,-1 1 1,1-1-1,0 1 1,-1-1-1,1 1 1,0-1-1,0 1 1,0-1-1,0 1 1,0-1-1,1 1 1,-1-1 0,0 1-1,1-1 1,-1 1-1,1-1 1,-1 1-1,1-1 1,0 2-1,5 6 100,-1 0-1,1 0 0,10 11 0,2 5 127,44 79 462,1 2-418,-46-80-215,-1 0 0,-1 1 0,12 32 0,-17-37 44,0 1 1,2-1 0,15 23-1,-8-15 2,-16-25-77,-1 0 0,1 1 0,-1-1 0,0 0 0,-1 1 0,2 6 0,2 7 77,6 4 172,-11-22-367,1 0 1,-1-1 0,1 1-1,0 0 1,-1 0 0,1-1 0,0 1-1,-1-1 1,1 1 0,0-1 0,0 1-1,0-1 1,0 1 0,-1-1 0,1 0-1,0 1 1,0-1 0,0 0 0,0 0-1,2 1 1,12-1-1089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09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0 3488,'0'0'1115,"0"11"-673,-13 101 1080,8-76-1044,2-21-338,-1 1 0,-1-1 1,0 0-1,-1 0 0,0-1 0,-9 15 0,-14 23 95,6 8-86,14-45-93,-1-1-1,0 0 1,0 0-1,-14 12 1,-2 3 45,10-10 25,-61 65 280,69-76-388,-1 0 0,0-1 1,0 0-1,-1-1 0,0 0 0,0 0 0,-19 6 0,-2-6-12,16-4-6,0 1 0,-20 2 0,27-5-10,-1-1 0,1 0 0,0 0 1,-1-1-1,1 0 0,0 0 0,0-1 0,-14-6 1,17 6-2,0 0-1,0 0 1,0 0 0,0-1 0,1 0 0,0 0-1,-1 0 1,1 0 0,1-1 0,-1 0 0,1 0-1,0 0 1,0 0 0,-4-8 0,5 7-20,-9-27-117,10 31 135,1-1 0,-1 1 0,1 0 0,0-1-1,0 1 1,0-1 0,0 1 0,1-1 0,-1 1 0,0 0 0,1-1-1,0 1 1,1-3 0,0 1-19,1 0 0,0 0-1,0 0 1,0 1 0,0-1 0,1 1-1,-1 0 1,1 0 0,0 0-1,0 1 1,0-1 0,0 1 0,1 0-1,-1 0 1,0 0 0,1 1 0,5-2-1,5 0-21,1 0-1,0 1 1,0 0-1,18 1 1,6 2 207,0 2 1,1 2 0,-2 1-1,42 13 1,-66-15-119,0 2 1,0-1-1,-1 2 1,0 0 0,0 0-1,0 1 1,-1 1-1,-1 0 1,1 1-1,-1 1 1,11 12-1,11 22 211,-31-42-225,0 0 0,0 1 1,0 0-1,-1 0 0,1 0 1,-1 0-1,0 0 0,0 0 1,0 1-1,-1-1 0,0 0 1,1 1-1,-2-1 0,1 1 1,0 0-1,-1 7 0,0-10-19,1 0-1,-1 1 0,0-1 1,0 1-1,0-1 0,-1 1 1,1-1-1,-1 1 0,1-1 1,-1 0-1,0 1 0,0-1 1,0 0-1,0 0 0,0 1 1,0-1-1,0 0 0,-1 0 1,-3 3-1,-10 10-70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0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400,'-15'0'1291,"15"2"-849,0 0-373,0-1 0,0 1-1,0-1 1,1 0 0,-1 1 0,0-1 0,1 1-1,-1-1 1,1 0 0,0 1 0,-1-1-1,2 1 1,0 2 126,0 0-1,0-1 1,-1 1-1,1 0 1,-1 0 0,1 6-1,3 21 220,-1-1 1,0 49-1,-1 38 119,0-77-402,1 50 95,-21 139 182,8-151-320,3-16 9,-21 172 180,-17 25 11,-1-7-1680,43-202 400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66 2304,'1'-2'113,"-1"0"0,0-1 0,1 1 0,0 0 0,-1 0 1,1 0-1,0 0 0,0 0 0,2-3 0,-2 3-20,0 1 0,0-1 0,-1 0 0,1 0 0,0 1 0,-1-1 0,1 0 0,0-4 0,-1 3-5,0 1 0,0-1 0,-1 0 1,1 1-1,0-1 0,-1 1 0,0-1 0,0 1 1,0-1-1,0 1 0,0-1 0,0 1 0,-1 0 0,1 0 1,-1-1-1,1 1 0,-4-2 0,-7-12 186,9 12-243,1 1-1,-1 0 1,0 0-1,0 0 1,0 1 0,0-1-1,0 1 1,-1-1-1,1 1 1,-1 0 0,0 0-1,1 1 1,-7-3-1,-3 1-1,-1 0 0,-22-3 0,10 3 32,12 0-44,6 1-2,1 1-1,0 0 0,-9 0 1,-33 6 105,30-2-70,6-2 2,0 1-1,0 0 0,1 1 1,-19 7-1,23-6-14,0 0 0,0 1 1,0 1-1,1-1 0,-1 1 1,-11 13-1,3-3 63,-22 29 1,34-39-103,-1 1-1,1 0 1,0 0 0,0 0 0,1 1 0,0-1-1,1 1 1,-3 12 0,3-6 8,1 1 0,1 16 0,0-13 77,0-13-63,0-3-14,0 0 0,-1-1 0,1 1 0,0-1 1,0 1-1,0 0 0,1-1 0,-1 1 0,0-1 0,1 1 0,-1 0 0,1-1 0,-1 1 0,1-1 1,0 0-1,-1 1 0,1-1 0,0 0 0,0 1 0,0-1 0,0 0 0,0 0 0,0 0 0,1 1 1,-1-1-1,0-1 0,1 1 0,-1 0 0,2 1 0,2 0 2,1-1-1,-1 1 1,1-1 0,0 0 0,-1-1-1,1 1 1,0-1 0,-1 0-1,9-1 1,2-1 0,0 0 0,20-7 0,-19 3-27,-1-2 0,0 0 0,0-1 0,16-12 0,-4 3-142,-24 16 136,1-1 0,-1 1 0,0-1 0,-1 0 0,1 0 0,0-1 0,-1 1 0,5-7 0,-6 7 4,-1 0 1,1 0-1,-1-1 0,0 1 0,0 0 0,0-1 1,-1 1-1,1 0 0,-1-1 0,0 1 1,0-6-1,0 147 751,1-128-689,-1-1 0,1 0 0,1 1-1,0-1 1,0 0 0,5 13 0,-5-18-34,-1 0 1,1-1 0,0 1-1,0 0 1,0 0 0,1-1-1,-1 1 1,1-1 0,0 0 0,0 0-1,0 0 1,0 0 0,0-1-1,1 1 1,0-1 0,4 3-1,-3-4-80,-1 1 0,1-1 0,0-1 0,-1 1 0,1-1 0,6 0-1,10 0-336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1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2656,'5'-11'317,"11"-17"539,-13 23-800,1 0-1,0 0 1,-1 1-1,9-8 1,-10 11-8,0-1 0,0 1 1,0 0-1,0 0 1,0 1-1,0-1 1,0 0-1,3 0 1,3-1 128,-4 0-33,1 0 0,-1 0-1,1 0 1,5-5 0,9-4 465,30-4 393,-47 14-975,1 1-1,0 0 0,-1 0 0,1 0 0,-1 0 0,1 1 1,0-1-1,-1 1 0,1-1 0,-1 1 0,1 0 1,-1 0-1,0 0 0,1 0 0,-1 1 0,0-1 0,0 0 1,0 1-1,0 0 0,0-1 0,0 1 0,0 0 0,2 3 1,-2-3-5,5 5 52,-1 0 1,1 0-1,-1 1 0,7 12 0,-3-4-8,-2-3-15,0 0-1,0 0 0,-2 1 0,0 0 1,0 1-1,-1-1 0,-1 1 0,-1 0 0,0 0 1,0 1-1,-1 29 0,-2-31 0,1 4 46,-2-1 0,-3 21-1,3-31-40,0 0 0,-1-1 0,-1 1-1,1-1 1,-1 0 0,0 1 0,0-1 0,-1 0 0,-3 5-1,1-4 12,-1-1 0,1 0 0,-1 0 0,0 0 0,-13 7 0,15-10-30,2-1-9,0 0 0,0 0 0,-1-1 0,1 1 1,0-1-1,-1 1 0,0-1 0,1 0 0,-1-1 0,-6 1 0,-5 2 81,-6 4 70,20-6-152,-1 0 1,0-1-1,1 1 0,-1 0 0,0-1 0,0 0 1,1 1-1,-1-1 0,0 0 0,0 0 0,0 0 1,1 0-1,-1 0 0,0 0 0,0-1 0,-1 0 1,0 1-5,1-1 0,0 0 0,0 1 0,0-1 0,0 0 0,0-1 0,0 1 0,0 0 0,0 0 0,-3-3 0,5 3-21,-1 0-1,0 0 1,1 0-1,-1 0 1,0 0-1,1 0 1,-1 0-1,1 0 0,0 0 1,-1 0-1,1 0 1,0 0-1,0 0 1,0 0-1,-1 0 1,1 0-1,0 0 1,0 0-1,1 0 1,-1 0-1,0 0 0,0 0 1,0-1-1,1 1 1,-1 0-1,0 0 1,1 0-1,0-1 1,1-1-51,1 0 1,-1-1 0,1 1-1,-1 0 1,6-4 0,3-4-29,-3 4 47,-1 1 0,1-1 0,0 1 0,1 0 0,11-6 0,58-34 223,-31 17-683,-36 24 80,6-6-1989,-14 9 902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3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1 3232,'0'0'109,"-8"0"351,7 0-442,1 0-1,0 0 1,0 0-1,0 0 0,0 0 1,-1 0-1,1 0 0,0 0 1,0 0-1,0 0 1,0 0-1,0 0 0,-1 0 1,1 0-1,0 0 0,0 0 1,0 0-1,0 0 1,0 0-1,-1 0 0,1-1 1,0 1-1,0 0 1,0 0-1,0 0 0,0 0 1,0 0-1,0 0 0,-1-1 1,1 1-1,0 0 1,0 0-1,0 0 0,0 0 1,0 0-1,0-1 1,0 1-1,0 0 0,0 0 1,0 0-1,0 0 0,0-1 1,0 1-1,0 0 1,0 0-1,0 0 0,0 0 1,0 0-1,0-1 0,0 1 1,4-8 65,-1 1 34,1 0-1,-1 0 1,1 0 0,0 1 0,6-7 0,18-7 256,-1-2 33,28-19 146,-49 37-508,0 0 0,0 1-1,1 0 1,-1 0 0,1 0-1,11-3 1,13 1 233,-21 1-193,-10 4-72,1 0-1,0-1 0,-1 1 0,1 0 0,0-1 0,-1 1 0,1 0 0,0 0 0,-1 0 1,1 0-1,0 0 0,0 0 0,-1 0 0,1 0 0,0 0 0,-1 0 0,1 0 1,0 0-1,0 0 0,-1 0 0,1 1 0,0-1 0,-1 0 0,1 1 0,-1-1 1,1 0-1,0 1 0,-1-1 0,1 1 0,-1-1 0,1 1 0,-1-1 0,1 1 1,-1-1-1,1 1 0,-1-1 0,1 2 0,3 2 34,0-1 65,-1 0-1,0 1 1,0-1-1,-1 1 1,4 5-1,-5-7-71,0 0 1,0 0-1,-1 0 0,1 0 0,-1 1 1,1-1-1,-1 0 0,0 0 0,0 1 0,0-1 1,0 0-1,0 0 0,-2 5 0,-2 11 160,1-8-72,1-1 1,1 1 0,-2 18-1,3 65-995,0-92 612,0 0 1,0 0-1,0 0 0,0 0 0,0 0 1,0-1-1,0 1 0,1 0 0,-1 0 1,0 0-1,0 0 0,1-1 0,0 2 1,0-1 68,-1-1 1,1 1 0,0-1 0,0 0 0,0 1 0,-1-1 0,1 0 0,0 0 0,0 0 0,0 0 0,0 0 0,-1 0 0,3 0 0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24,'0'0'1920,"32"0"-1664,-17 0 288,16 0-352,1 0-160,14 15-32,17-15 128,-17 0-64,1 0-2432,0 16 1312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3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560,'-15'16'1152,"-1"30"-992,16 1 352,-16 0-320,1 15 128,15 1-192,-16-1 0,16 0-64</inkml:trace>
  <inkml:trace contextRef="#ctx0" brushRef="#br0" timeOffset="1">156 1060 4480,'0'0'2016,"62"0"-1728,-30 0-160,-1 0-128,16 0 64,-1-16-32,17 16-512,-17-15 256,17-1-3072,-17 16 1824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304,'-15'47'1056,"-1"15"-896,16-31 800,-16 1-544,1 14 64,-1-15-320,16 16-96,0-16-32,0 1 32,0-1-32,0-16-2848,16 1 1568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4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50 3232,'13'-26'1035,"-10"15"-614,-5-31 633,1 38-887,0-1 0,1 1 1,-1-1-1,-1 1 0,1 0 1,-1-1-1,0 1 0,-2-4 1,3 6-115,0 1 0,0 0 0,0-1 0,0 1 0,-1 0 0,1 0 0,0 0 0,-1 0 0,1 0-1,-1 0 1,1 0 0,-1 0 0,1 0 0,-1 1 0,0-1 0,1 1 0,-1-1 0,0 1 0,1 0 0,-1-1 0,-2 1 0,-9-2 302,5 0-204,6 1-116,-1 0-1,1 0 1,-1 1 0,1-1 0,-1 1 0,1 0 0,-1 0-1,1 0 1,-1 0 0,1 0 0,-1 0 0,1 0 0,-1 1-1,1 0 1,-1-1 0,1 1 0,0 0 0,-1 0 0,1 0-1,0 0 1,-4 3 0,-24 14 98,13-10-140,1 2-1,1 0 0,0 0 1,0 2-1,1 0 1,-14 15-1,20-18-1,-35 46-32,39-49 14,0 0 0,0 0 0,1 1-1,0-1 1,0 1 0,-3 13 0,5-18 25,1 1 0,0-1 0,0 1 0,0-1 0,0 1 0,0-1 0,0 1 0,0-1 0,1 1 0,0-1 0,-1 1 0,1-1 0,0 0 0,0 1 0,0-1 0,0 0 0,1 0 0,-1 1 0,4 2 0,-3-2 5,1 0 0,0-1 0,0 0 0,0 1 0,1-1 1,-1 0-1,0 0 0,1-1 0,-1 1 0,1-1 0,-1 0 0,7 2 0,34 2-24,-37-3-89,1-1 1,-1 0 0,0 0-1,0-1 1,0 0 0,1 0-1,-1 0 1,0-1 0,0 0-1,1-1 1,6-2 0,2-3-272,0 0 0,0-2 1,-1 0-1,0 0 0,0-2 1,-1 0-1,16-17 1,-28 27 371,-1 0 1,1-1 0,-1 1 0,1-1 0,-1 1 0,0-1 0,0 1 0,0-1 0,0 0 0,0 1 0,0-1 0,-1 0 0,1 0 0,-1 0 0,1-2 0,1-1 169,-3 6-67,1-1 1,-1 1 0,1 0-1,-1 0 1,1 0 0,-1 0-1,0 0 1,1-1 0,-1 1-1,0 0 1,-1 0 0,-5 7 160,5-4-91,0 0 0,0 1-1,0-1 1,0 1-1,1-1 1,0 1 0,-1 5-1,-2 8 171,3-14-265,-2 8 129,0 1-1,0 0 0,0 21 1,3-20-147,-1-7-14,1 0 0,0 0 0,1 0 0,2 13 0,-2-19-66,-1 1 0,1 0-1,0 0 1,-1 0 0,1-1 0,0 1 0,0 0 0,1-1-1,-1 1 1,0-1 0,0 1 0,1-1 0,-1 0 0,1 0 0,-1 1-1,1-1 1,-1 0 0,1 0 0,0 0 0,0-1 0,3 2-1,-3-1-142,-1-1-1,1 1 0,0-1 0,0 0 0,0 0 0,0 0 0,0 0 0,0 0 0,0 0 1,0 0-1,3-2 0,-4 2 23,1-1 0,0 0 0,0 0 1,0 0-1,-1-1 0,1 1 0,-1 0 0,1-1 1,1-1-1,-3 3 144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4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2976,'10'-6'369,"-7"4"-208,1 0 1,0 0 0,0 0-1,0 1 1,6-2 0,10-5-32,2 0 271,27-7 1,45-21 243,-71 27-517,-12 4-99,-9 4 16,1 0 0,-1-1 0,0 1 1,1 0-1,0 0 0,-1 0 0,1 1 0,0-1 0,-1 0 0,1 1 0,0 0 0,-1 0 0,1 0 0,0 0 0,0 0 0,-1 0 0,1 1 0,3 0 0,7 10 275,-12-11-304,-1 1 0,1-1 0,-1 1 0,0-1 0,0 1 0,1-1 0,-1 1-1,0-1 1,0 1 0,0-1 0,1 1 0,-1 0 0,0-1 0,0 1 0,0-1-1,0 1 1,0-1 0,0 1 0,0 0 0,0-1 0,0 1 0,-1-1 0,1 1 0,0-1-1,0 1 1,0 0 0,-1-1 0,1 1 0,0-1 0,-1 1 0,0 0 30,-3 7 67,3-7-107,0 1-1,0-1 1,0 0 0,0 1-1,1-1 1,-1 1 0,0 0-1,1-1 1,-1 1 0,1-1-1,0 1 1,0 0-1,-1 1 1,1-1-80,0 0-1,0-1 1,-1 1-1,1 0 1,0 0-1,-1-1 1,0 1-1,1-1 1,-3 4-1,-1 6-1185,4-10 1173,1 1 0,-1-1 0,1 0 0,-1 0 1,1 0-1,-1 0 0,1 0 0,0 0 0,-1 0 0,1 0 0,0 0 1,0 0-1,1 1 0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 3488,'0'-16'1568,"0"47"-1344,0-15 704,0 31-544,-16 15 480,16 16-512,-15 46 320,15 1-384,-16 15 64,1 1-224,-1-17-544,1 1 192,-1-16-1312,16-31 864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5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1 3808,'2'-9'917,"1"7"-245,-2 2-649,-1 1 0,1-1 0,-1 0 1,0 0-1,1 1 0,-1-1 0,0 0 0,0 1 0,1-1 0,-1 0 0,0 1 0,0-1 1,1 1-1,-1-1 0,0 0 0,0 1 0,0-1 0,0 1 0,0-1 0,1 1 0,-9 5 719,0 9-182,-19 15 157,-6 5-266,-26 50 121,25-35-408,-130 179 326,156-218-453,-1 0-1,-1-1 1,0 0-1,0 0 0,-1-1 1,-23 15-1,-4 2 13,36-24-59,0 0 0,0-1 0,0 1 0,0-1-1,-1 1 1,1-1 0,-1 0 0,1 0 0,-1 0-1,1-1 1,-1 1 0,0 0 0,1-1 0,-1 0-1,0 0 1,-3 0 0,4 0-3,0-1-1,0 1 1,0-1 0,0 0-1,0 0 1,1 0 0,-1 0-1,0 0 1,1-1 0,-1 1-1,1 0 1,-1-1 0,1 1-1,0-1 1,-1 0 0,1 1-1,0-1 1,0 0 0,0 0-1,-1-2 1,-1-3-18,1 0 0,-1 0 0,1 0 0,0 0 0,1-1 1,0 1-1,0-1 0,0 1 0,2-15 0,-1 16 15,0-13-14,1-1 0,0 1 1,8-31-1,-7 41 4,1 1 0,-1 0 0,2 0 0,-1 0 0,1 0 0,0 0 0,1 1 0,0 0-1,0 0 1,9-10 0,-9 12-11,1-1 0,-1 1-1,1 0 1,0 1 0,1-1-1,-1 1 1,13-6 0,-18 10 37,-1 0 1,1-1 0,0 1 0,-1 0-1,1 0 1,0 0 0,0 0-1,-1 0 1,1 0 0,0 0 0,0 0-1,-1 0 1,1 0 0,0 0-1,-1 0 1,1 0 0,0 1 0,0-1-1,-1 0 1,1 0 0,0 1-1,-1-1 1,1 1 0,-1-1 0,1 1-1,0-1 1,-1 1 0,1-1-1,0 1 1,5 7 100,1 0-1,-1 1 1,0-1-1,-1 1 1,0 0-1,6 18 1,3 3 31,-2-5-32,-2 0 0,9 28 0,-9 6 108,-5-44-330,1-1 0,8 15 1,3 7-997,-1-2 132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15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2912,'-39'0'923,"38"0"-897,0 0 1,0 0 0,0 0-1,1 0 1,-1 0 0,0 0-1,0 1 1,0-1 0,0 0-1,1 0 1,-1 1 0,0-1-1,-1 1 1,-19 9 314,21-10-316,0 0 0,-1 0 0,1 0 0,0 0 0,0 1 0,0-1 0,-1 0 0,1 0 0,0 0 0,0 0 0,0 0 0,-1 0 0,1 0 0,0 0 0,0 1 0,0-1 0,-1 0 0,1 0 0,0 0 0,0 0 0,0 0 0,0 1 0,0-1 0,0 0 0,-1 0 0,1 0 0,0 1 0,0-1 0,0 0 0,0 0 0,0 0 0,0 1 0,0-1 0,0 1 0,0-1 17,0 1 0,0 0 1,-1-1-1,1 1 0,0-1 0,0 1 1,-1 0-1,1-1 0,0 1 0,0-1 1,-1 1-1,1-1 0,-1 1 0,1-1 1,-1 1-1,1-1 0,-1 1 0,1-1 1,-1 0-1,0 1 0,1-1-14,-1 1 1,1-1-1,-1 0 1,1 0-1,0 1 1,-1-1-1,1 0 1,-1 1-1,1-1 0,0 1 1,-1-1-1,1 0 1,0 1-1,0-1 1,-1 1-1,1-1 1,0 1-1,0-1 0,0 1 1,0-1-1,-1 1 1,1-1-1,0 1 1,0-1-1,0 1 0,0-1 1,0 1-1,0-1 1,0 1-1,0-1 1,1 1-1,-1-1 1,0 1-1,0-1 0,0 1 1,0-1-1,1 1 1,2 3 89,-1 0 1,1-1-1,0 1 0,0-1 1,1 0-1,-1 0 1,1 0-1,0 0 0,-1-1 1,1 1-1,0-1 1,0 0-1,1 0 0,6 1 1,2 1 77,24 10 1,-9-3-84,5-3-33,-23-6-98,0 0 1,17 7-1,48 22 39,-69-29 12,0 1 0,0-1 0,9 1-1,-11-2 20,-1 0-1,1 0 0,0 0 1,-1 0-1,1 0 0,-1 1 1,1 0-1,-1-1 0,0 1 0,0 1 1,4 2-1,9 8 573,-3-8-133,-8 6 111,2-7-278,-7-4-297,1 1 1,-1-1-1,0 0 1,1 0-1,-1 0 0,0 1 1,1-1-1,-1 0 1,0 0-1,1 1 0,-1-1 1,0 0-1,0 1 1,1-1-1,-1 0 0,0 1 1,0-1-1,0 1 1,1-1-1,-1 0 1,0 1-1,0-1 0,0 1 1,0-1-1,0 0 1,0 1-1,0-1 0,0 1 1,0-1-1,0 1 1,0 2 462,-3-1-26,-7 11-117,5 0 165,-8-5-139,11-6-339,1 0 0,0 0-1,-1 0 1,1 0 0,0 1 0,0-1-1,0 0 1,1 0 0,-1 1-1,0-1 1,0 4 0,-7 24 223,-15 14 244,-40 65 48,46-82-498,-1-2-1,-1 0 1,-38 38 0,-99 93-1843,78-78 683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63 1728,'5'-6'202,"0"0"-1,0-1 1,0 0-1,3-8 1,-7 14-161,-1 1-1,1-1 1,-1 0 0,0 1-1,1-1 1,-1 0 0,0 1-1,1-1 1,-1 0 0,0 1-1,0-1 1,0 0 0,0 1 0,0-1-1,0 0 1,0 0 0,0 1-1,0-1 1,0 0 0,0 1-1,0-2 1,-1 0 120,1 1-150,0 1 1,0 0-1,0 0 0,0 0 0,0 0 1,0 0-1,0 0 0,0 0 1,0 0-1,0 0 0,0 0 1,0-1-1,0 1 0,0 0 1,0 0-1,0 0 0,0 0 1,0 0-1,0 0 0,0 0 1,0 0-1,0 0 0,0 0 1,0 0-1,0-1 0,0 1 1,0 0-1,0 0 0,0 0 1,0 0-1,0 0 0,0 0 0,1 0 1,-1 0-1,0 0 0,0 0 1,0 0-1,0 0 0,0 0 1,0 0-1,0 0 0,0 0 1,0 0-1,0 0 0,0 0 1,1 0-1,-1 0 0,0 0 1,0 0-1,0 0 0,0 0 1,0 0-1,0 0 0,0 0 1,0 0-1,1 0 0,6 0 468,-14 0 18,6 0-491,1 0 0,0 0 0,0 0 0,0 0 0,0 0 0,0 0-1,0 0 1,0 0 0,0 0 0,0 0 0,0 0 0,-1 0 0,1 0 0,0 0 0,0 0-1,0 0 1,0 0 0,0 0 0,0 0 0,0 0 0,0 0 0,0 0 0,0 0 0,0 0 0,-1 0-1,1 0 1,0 0 0,0 0 0,0 0 0,0 0 0,0 0 0,0 0 0,0 1 0,0-1-1,0 0 1,0 0 0,0 0 0,0 0 0,0 0 0,0 0 0,0 0 0,0 0 0,0 0 0,0 0-1,0 0 1,0 1 0,0-1 0,0 0 0,0 0 0,0 0 0,0 0 0,0 0 0,0 0-1,0 0 1,0 0 0,0 1 0,0 0 23,-1 1-1,1 0 0,-1 0 1,1 0-1,-1-1 1,0 1-1,0 0 0,0-1 1,0 1-1,0 0 1,0-1-1,0 0 1,0 1-1,-1-1 0,1 1 1,-1-1-1,1 0 1,-1 0-1,1 0 0,-1 0 1,-3 1-1,-12 11 131,-4 16-4,2-3-65,-24 23 1,1-12-75,6 4 16,-6-5 21,3 6 6,5-18 22,23-17-57,0 0 0,0 1-1,-10 11 1,-39 30-115,39-23 219,18-23-112,0-1 0,0 1 0,0-1 0,0 0 0,-5 2 0,8-4-13,0 0 0,-1 0 0,1 0 0,0 0-1,0 0 1,-1 0 0,1 0 0,0 1 0,0-1 0,-1 0-1,1 0 1,0 0 0,0 0 0,0 0 0,-1 1-1,1-1 1,0 0 0,0 0 0,0 1 0,0-1-1,-1 0 1,1 0 0,0 0 0,0 1 0,0-1-1,0 0 1,0 0 0,0 1 0,0-1 0,0 0-1,0 1 1,0-1 0,0 0 0,0 0 0,0 1-1,0-1 1,0 1 0,0 1 12,0-1 0,0 1 0,1 0 0,-1 0 0,1 0 0,-1 0 0,1 0 0,0 0 0,0-1 0,-1 1 0,1 0-1,1-1 1,-1 1 0,0-1 0,0 1 0,0-1 0,1 1 0,-1-1 0,4 2 0,3 6 86,13 16 92,-17-19-171,1 0 0,0 0 0,0-1 1,7 6-1,126 114 79,-131-118-70,0 0-1,1 0 0,0-1 0,0 0 1,16 8-1,-17-11-15,-2-1 10,-1 1 0,1-1 0,-1 1 1,5 3-1,-8-5-13,0 0 0,0 0 0,0 0 0,0 1 0,0-1-1,0 0 1,0 0 0,0 1 0,0-1 0,-1 0 0,1 1 0,-1-1 0,1 1 0,-1-1 0,0 1 0,1-1 0,-1 1 0,0 2 0,0-4 2,0 1 0,0 0 0,0 0 0,0 0 0,0 0 0,0 0 0,0-1 0,0 1 1,1 0-1,-1 0 0,0 0 0,1-1 0,0 3 0,3 0 47,-4-3-59,0 0 0,0 0 0,0 1 0,0-1 0,0 0-1,1 0 1,-1 0 0,0 0 0,0 0 0,0 0 0,0 0-1,0 0 1,0 0 0,0 1 0,1-1 0,-1 0 0,0 0-1,0 0 1,0 0 0,0 0 0,0 0 0,0 1 0,0-1-1,0 0 1,0 0 0,0 0 0,0 0 0,0 0 0,0 1-1,0-1 1,0 0 0,0 0 0,0 0 0,0 0 0,0 0-1,0 1 1,0-1 0,0 0 0,0 0 0,0 0 0,0 0-1,0 0 1,-1 1 0,1-1 0,0 0 0,0 0 0,0 0-1,0 0 1,0 0 0,0 0 0,-5 9 24,2 4-207,3-11-763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0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3072,'-11'0'867,"14"0"-375,23 0 1503,-19 0-1360,-5 0-518,1 0 1,0-1-1,0 2 0,-1-1 1,1 0-1,0 0 0,-1 1 1,1 0-1,0-1 0,4 3 1,14 21 719,-7-11-510,-10-10-257,-1 0 0,1 0 0,-1 1-1,0 0 1,0-1 0,0 1 0,4 8-1,0 2 49,0 0-1,1-1 0,1 0 1,20 24-1,-26-35-101,0 1-1,0 0 1,-1 0 0,1 0 0,-1 0-1,0 0 1,0 1 0,0-1-1,0 1 1,0-1 0,-1 1 0,0 0-1,2 4 1,2 9 95,-3-11-30,1-1 1,-1 0-1,1 0 1,0 0-1,1-1 1,5 8-1,-6-9 170,-3-1-171,-1 6 58,1-12-1543,0 1 712,0 1-1,0-1 0,0 1 1,1 0-1,-1-1 0,1 1 1,0-3-1,12-11-1823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5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2 1472,'0'-1'20,"-1"1"0,1-1 0,0 1 0,0 0-1,0-1 1,0 1 0,0-1 0,0 1 0,0 0 0,0-1 0,0 1 0,0-1 0,0 1 0,0-1 0,1 1-1,-1 0 1,0-1 0,0 1 0,0 0 0,0-1 0,1 1 0,-1 0 0,0-1 0,0 1 0,1 0-1,-1-1 1,1 1 0,6 5 242,-4-2-249,-3-3 11,1 1-1,-1-1 1,0 1-1,1-1 1,-1 1 0,0-1-1,0 1 1,1 0-1,-1-1 1,0 1 0,0-1-1,0 1 1,0-1-1,1 1 1,-1 0 0,0-1-1,0 1 1,0-1-1,0 1 1,0 0 0,-1-1-1,1 1 1,0-1-1,0 1 1,-1 0 0,1 0 29,0 2 59,0 0 1,0 0 0,0 0 0,-1 1 0,0-1 0,0 0 0,0 0 0,-2 6 0,-3 6 129,3 2-46,2-11-142,-1-1 0,1 1 0,-1-1 1,1 0-1,-2 0 0,1 1 0,-3 4 1,-65 94 531,54-84-495,0 0-1,-33 31 1,30-36-65,-1 0 1,-35 18-1,27-16-4,16-9 19,1-2-1,-1 1 0,-1-1 0,1-1 0,-14 4 0,11-6 42,0-1 0,0 0 0,1-1 0,-18-1 0,21 1-60,8-1-22,1 1 0,0-1 1,0 0-1,0 0 1,-1 0-1,1 0 0,0 0 1,0-1-1,-1 1 1,1-1-1,0 1 1,0-1-1,0 0 0,0 0 1,0 0-1,0 0 1,0 0-1,0 0 0,0-1 1,1 1-1,-1-1 1,0 1-1,1-1 0,-1 1 1,-1-3-1,3 3-2,-4-3-10,2 0 0,-1 0 0,0 0 0,1 0 0,-1 0 0,1-1 0,0 1 0,1-1 0,-1 1 1,1-1-1,0 0 0,0 0 0,0 1 0,1-10 0,0 7-5,0 0 0,1-1 1,0 1-1,1 0 0,0 0 1,0 0-1,0 0 0,1 0 1,0 0-1,0 0 0,0 1 1,1 0-1,0-1 0,1 1 1,9-10-1,28-18-132,-37 30 143,0 0 0,0 0 0,1 1 0,0-1 0,-1 1 0,1 0 0,7-1 0,-8 2 7,-1 1-1,1 1 0,0-1 1,0 1-1,0 0 1,0 0-1,0 0 1,0 1-1,-1 0 1,8 2-1,-7-2 12,0 0-1,0 1 1,0 0 0,-1 0-1,1 0 1,0 0 0,-1 1-1,0 0 1,0 0 0,0 0-1,6 6 1,-3-1 34,-1 0-1,0 1 1,-1 0 0,7 14-1,46 71 563,-12-3 80,-34-72-515,-1 1-1,13 34 0,-21-36-114,-4-16-65,1-1 1,0 1 0,1-1 0,-1 0-1,0 1 1,0-1 0,1 0 0,-1 1-1,1 1 1,12 13-63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3 1248,'0'-22'1216,"0"30"327,0 37-190,-1-39-1226,1 1 0,-1-1 0,0 0 0,0 0 0,-1 0 0,-2 6 0,-2 9 13,2-1-54,0 0 1,0 21-1,-5 32 87,-12 31 222,16-34-210,3-34-125,-9 60 20,-10 187 325,9-205-284,-2-3-12,9-15 19,-5-13-43,5-16 0,4-29-78,0 0 0,0 0 0,0-1 0,0 1 0,0 0 0,-1-1 0,1 1 0,0-1 0,-2 2 0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43 1248,'26'0'389,"-26"0"-383,0 1 0,1-1 0,-1 0-1,0 0 1,1 0 0,-1 0-1,0 0 1,1 0 0,-1 0 0,0 0-1,1-1 1,-1 1 0,0 0 0,0 0-1,1 0 1,-1 0 0,0 0 0,1 0-1,-1-1 1,0 1 0,0 0 0,1 0-1,-1 0 1,0-1 0,1 1 0,3-5 11,-2 3 58,-1 0 1,1 0-1,0 0 1,0 0 0,0 1-1,0-1 1,0 0-1,0 1 1,1 0 0,-1-1-1,1 1 1,-1 0-1,0 0 1,1 1 0,2-2-1,0 0 523,-3 0-520,-1 1 0,0 0 0,0-1 0,0 1 0,0-1 0,0 1 0,0-1 0,0 0 0,-1 1 0,1-1 0,0 0 0,-1 0 1,0 1-1,1-1 0,-1 0 0,0 0 0,0 0 0,0 1 0,0-1 0,0 0 0,0 0 0,-1 0 0,1 1 0,-1-4 0,-3-2 112,3 3-128,-1 0 1,0 1 0,1 0 0,-1-1 0,-1 1-1,1 0 1,0 0 0,-1 0 0,1 0 0,-5-3-1,3 4-36,0 0 0,0 0 0,0 0 0,0 1-1,0-1 1,-1 1 0,1 0 0,-7 0 0,-37-1 226,36 2-171,-26-1 80,31 0-145,1 1 0,-1 0 1,1 0-1,-1 0 0,1 1 1,0 0-1,-1 0 0,1 1 1,0 0-1,0 0 0,0 0 0,0 1 1,-7 3-1,-2 2 34,1 1 0,0 0-1,0 1 1,1 0 0,0 1 0,1 0 0,0 1-1,-13 17 1,13-9 34,0 0 1,2 1-1,1 0 0,-11 32 0,17-42-81,-1 0 0,1 0 0,1 0 0,0 0 0,1 0 0,0 1 0,0-1 0,2 0 0,-1 1 0,1-1 0,1 0 0,0 0 0,0 0 0,1 0 0,1 0 0,0-1 0,10 21 0,-11-26 11,1-1 0,0 1 0,0 0 0,0-1 0,0 0 1,1 0-1,7 5 0,-9-7 9,1 1 0,0-1 0,0 0 0,0 0 0,0-1 0,0 1 0,0-1 0,0 1 0,0-1 0,1-1 0,5 1 0,36-8 116,-26 5-107,17-4-16,-29 3-30,-1 0-1,0 0 1,8-5 0,-2 1-15,0 1 5,-7 4 18,-1-1 0,1 0 0,8-6 0,22-30 70,-23 27-40,-8 8-20,0 0-1,-1 0 1,0-1 0,4-5 0,-3 0-21,0 0 0,-1 0 0,0 0 0,4-19 0,3-6-5,-3 12 46,-2 6 18,8-36-1,-9 11-105,6 19-37,-10 17 48,4-12-83,-5 18 134,0 0 1,0 0-1,0-1 1,0 1-1,0 0 0,0 0 1,0-1-1,0 1 0,0 0 1,0 0-1,0 0 1,1 0-1,-1-1 0,0 1 1,0 0-1,0 0 1,0 0-1,1 0 0,-1-1 1,0 1-1,0 0 1,0 0-1,1 0 0,-1 0 1,0 0-1,0 0 0,0 0 1,1 0-1,-1 0 1,0-1-1,0 1 0,1 0 1,-1 0-1,0 0 1,0 0-1,1 0 0,-1 1 1,0-1-1,0 0 1,0 0-1,1 0 0,-1 0 1,0 0-1,0 0 1,1 0-1,-1 0 0,0 0 1,0 1-1,0-1 0,0 0 1,1 0-1,-1 0 1,0 0-1,0 1 0,1 0 12,-1 0-1,1 0 0,-1 0 1,1 1-1,-1-1 0,0 0 1,1 0-1,-1 1 0,0-1 1,0 0-1,0 0 0,0 1 1,0-1-1,0 0 0,-1 2 0,1 12 82,0 19 68,1 0 0,2-1-1,8 45 1,36 89 177,-18-102-416,-22-47-1076,-2-6 17,-5-12 1062,0 0 1,-1 0-1,1 0 0,0 1 1,0-1-1,0 0 0,0 0 1,0 0-1,0 1 0,0-1 1,0 0-1,-1 0 0,1 0 1,0 0-1,0 1 0,0-1 1,0 0-1,-1 0 0,1 0 1,0 0-1,0 0 0,0 0 1,-1 0-1,1 0 0,0 1 1,0-1-1,0 0 0,-1 0 1,1 0-1,0 0 0,0 0 1,0 0-1,-1 0 0,1 0 1,0 0-1,0 0 0,0-1 1,-1 1-1,-2 0-1891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0 2304,'-13'-13'752,"13"13"-741,0 0 1,0 0-1,-1-1 1,1 1-1,0 0 1,0 0-1,0-1 1,-1 1-1,1 0 1,0-1-1,0 1 1,0 0-1,0 0 1,0-1-1,0 1 1,-1 0-1,1-1 1,0 1-1,0 0 1,0-1-1,0 1 1,0 0-1,0-1 1,0 1-1,1-1 1,-1-8 33,-1 4 55,1 1 1,0 0 0,0-1 0,1 1-1,-1 0 1,1-1 0,0 1 0,0 0 0,0 0-1,1-1 1,-1 1 0,1 0 0,4-6 0,28-52 517,-32 58-592,11-17 153,0 1 0,0 0 0,21-22-1,-24 33 30,0-1-1,0 2 0,1-1 0,0 2 0,15-9 0,-25 15-173,0 0 0,0 1 0,0-1 0,0 1 0,-1-1 0,1 1 0,0 0 1,0-1-1,0 1 0,0 0 0,0 0 0,0 0 0,0 0 0,0 0 0,0 0 0,0 0 0,0 0 0,1 0 0,-1 0 0,0 0 0,-1 1 0,1-1 0,0 0 0,0 1 0,0-1 0,0 1 0,0-1 1,0 1-1,0-1 0,0 1 0,-1 0 0,1-1 0,0 1 0,-1 0 0,1-1 0,1 3 0,0 1 46,0 1 1,0 0-1,-1 0 0,1 0 1,-1-1-1,1 7 0,1 3 114,7 20 158,-5 8-112,6-9 64,-8-14-215,5 14 129,-7-31-241,0-1 0,0 1 1,0 0-1,0-1 0,0 1 0,0 0 0,1-1 0,-1 1 0,0-1 0,1 0 0,-1 1 0,1-1 0,0 0 0,2 2 0,14 2-1844,11 8 486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27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720,'0'-15'1248,"16"30"-1088,-16 1 1120,15-16-736,1 0 544,15 15-608,0-15-64,16 0-256,0 0 32,0 0-96,-1-15-256,1 15 64,-16 0-2976,0 0 1664</inkml:trace>
  <inkml:trace contextRef="#ctx0" brushRef="#br0" timeOffset="1">312 0 2720,'-16'0'1248,"-15"16"-1088,31 0 1536,-15-1-960,-1 32 416,0 0-672,1 15-32,-1 0-256,16 1-96,0 15-64,0-16-1024,0-15 544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3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08,'0'0'2517,"3"0"-2303,-3 0-203,1 0 0,-1 0 1,0 0-1,1 0 1,-1 0-1,1 0 0,-1 0 1,0 0-1,1 0 1,-1 0-1,1 0 1,-1 0-1,0 1 0,1-1 1,-1 0-1,0 0 1,1 0-1,-1 1 0,0-1 1,1 0-1,-1 1 1,0-1-1,1 0 1,-1 0-1,0 1 0,0-1 1,1 1-1,7 7 192,-1-7-83,-1 0-1,1 0 1,0 0 0,0-1-1,13-1 1,1 0 69,-10 1-120,0-1 0,0 0 0,11-4 0,-8 2 11,0 1 1,0 0-1,16 1 0,118 1 331,-129 2-246,-18-1-164,-1-1 0,1 0 0,-1 0 0,1 1 0,-1-1 0,0 0 0,1 0 0,-1 1 0,1-1 0,-1 0 0,0 1 1,1-1-1,-1 1 0,0-1 0,1 0 0,-1 1 0,0-1 0,1 2 0,-1-1-36,0 0 0,0 1 1,0-1-1,0 1 0,-1-1 0,1 0 1,0 1-1,-1-1 0,1 0 1,0 1-1,-1-1 0,0 0 0,1 1 1,-2 0-1,0 13-317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33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824,'-11'0'725,"19"0"-426,-8 0-290,0 0 0,0 0 0,0 0 0,1 0 0,-1 0 0,0 0 0,0 0 0,0 0 0,0 0 0,0 0 0,0 0 0,0 0 0,0 0 0,0 0 0,0 0 0,1 0 0,-1 0 0,0 0 0,0 0 0,0 0 0,0 0 0,0 0 0,0 0-1,0 0 1,0 0 0,0 0 0,0 0 0,0 0 0,0 0 0,1 0 0,-1 0 0,0 0 0,0 0 0,0 0 0,0 1 0,0-1 0,0 0 0,0 0 0,0 0 0,0 0 0,0 0 0,0 0 0,0 0 0,0 0 0,0 0 0,0 0 0,0 1 0,0-1 0,0 0 0,0 0 0,0 0 0,0 0 0,0 0 0,0 0 0,0 0 0,0 0 0,0 2 35,1-1-1,-1 0 1,0 0 0,1 0 0,0 0 0,-1 1-1,1-1 1,0 0 0,0 0 0,-1 0 0,1 0-1,0-1 1,0 1 0,0 0 0,0 0-1,0 0 1,0-1 0,0 1 0,0-1 0,1 1-1,-1-1 1,0 1 0,3 0 0,0 0 41,1 1 0,0-1 1,0 0-1,0 0 0,8 0 1,14 0 226,-20-1-248,0 0-1,1 0 1,-1 0-1,1-1 0,8-2 1,18-7-27,7 5-42,-17-1 30,-18 4-10,0 1 0,0-1 1,0 1-1,11 0 0,-2 1 45,-9 1-31,1-1 0,-1 0 0,1-1 1,-1 1-1,7-3 0,-1-3 90,-10 5-86,-1 0-1,1 0 1,-1 1-1,1-1 1,-1 0 0,1 1-1,-1-1 1,1 1 0,-1 0-1,1 0 1,0-1 0,-1 1-1,3 0 1,7 0 20,-9 0-304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0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9 17 2304,'0'0'752,"0"-3"-453,0-10 1546,-3 13-1509,3 0-322,0 0 0,-1 0 0,1 0 0,-1 0 0,1 0 1,0 0-1,-1 0 0,1 0 0,-1 0 0,1 0 0,0 0 0,-1 0 0,1 0 1,0 1-1,-1-1 0,1 0 0,-1 0 0,1 0 0,0 1 0,0-1 0,-1 0 1,1 0-1,0 1 0,-1-1 0,1 0 0,0 1 0,0-1 0,-1 0 0,1 1 0,0 0 1,-8 9 171,-52 39 203,45-34-361,-1 0 0,-1-1 0,-31 20 0,-12 9 60,-74 67 0,-101 76 243,171-138-107,-14 3 16,36-24-59,34-21-127,1 0 1,-13 13-1,16-15-26,0 0 0,0 0 0,-1-1 0,1 1 0,-7 3 0,-15 1 52,17 0-126,9-8 43,0 1 0,0-1-1,0 0 1,-1 0 0,1 1 0,0-1-1,0 0 1,0 0 0,-1 1 0,1-1-1,0 0 1,0 0 0,-1 0 0,1 1-1,0-1 1,0 0 0,-1 0 0,1 0-1,0 0 1,0 0 0,-1 1 0,1-1-1,0 0 1,-1 0 0,1 0 0,-1 0-1,10 0-4,-1 1-1,0 0 1,1 1-1,-1 0 1,0 0-1,0 0 1,0 1-1,9 5 1,7 2-1,-4 0 10,0 1 0,0 1 0,-1 1 0,21 19 0,-25-19 110,-1 1 0,21 26 0,-3-3 79,28 12 381,-42-29-298,12 11 64,-28-30-302,0 0 0,-1 1 0,1-1 0,0 0 0,0 0 0,0 1-1,-1-2 1,1 1 0,0 0 0,0 0 0,1 0 0,-1-1 0,3 1-1,3-1 36,10-2-387,-17 1 96,0 1 0,0-1 0,0 0-1,0 0 1,0 0 0,0 0 0,-1 0 0,1 0 0,0 0-1,-1-1 1,1-1 0,12-12-1480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1 1728,'13'0'560,"-13"0"-556,0 0 0,0 0 0,0 0 0,0 0 0,0 0 0,1 0 0,-1 0 0,0 0 0,0 0 0,0 0 0,0 0 0,0 0 0,0 0 0,0 0 0,0 0 0,0 0 0,0 0 0,1 0 0,-1 0 0,0 0 0,0 0 0,0 0 0,0 0 0,0 0 1,0 0-1,0 0 0,0 0 0,0 0 0,0 0 0,0 0 0,0 0 0,0 0 0,1 1 0,-1-1 0,0 0 0,0 0 0,0 0 0,0 0 0,0 0 0,0 0 0,0 0 0,0 0 0,0 0 0,0 0 0,0 0 0,0 1 0,0-1 0,0 0 0,0 0 0,0 0 0,0 0 0,0 0 0,0 0 0,0 0 0,0 0 0,0 1 0,0 4 263,0 1 0,0 0 1,-1-1-1,1 1 0,-1 0 0,-1-1 0,1 1 0,-1 0 0,0-1 0,0 0 0,-3 6 0,-73 101 1723,21-32-1358,-8 11-326,55-73-265,3-7-10,1-1 0,-10 11 0,-7 2 82,-42 34 1,49-43-80,2-2 14,-1 0 0,0-1 0,-1 0 0,-33 15 0,42-24-33,0 0 1,0 0-1,-14 1 0,6-1 9,-1 0 4,11 0-15,0-1 0,0-1-1,0 1 1,0-1 0,0 0 0,-8 0-1,9-1-6,1-1-1,-1 1 0,1 0 1,0-1-1,0 0 1,0 0-1,0 0 0,0 0 1,0 0-1,0-1 0,-4-4 1,5 5-9,-1 0-1,1 0-1,0-1 0,0 1 1,0 0-1,0-1 0,0 1 0,0-1 1,1 0-1,-1 0 0,1 0 1,0 0-1,0 0 0,0 0 0,0 0 1,0 0-1,1 0 0,-1 0 1,1 0-1,0 0 0,0-5 0,0-2-17,0 4 7,-1 0 0,2 0 0,-1 1 0,1-1 0,-1 0 0,2 0-1,-1 0 1,1 1 0,0-1 0,0 0 0,0 1 0,4-7 0,4-3-47,0 1 0,1-1 0,15-15 0,-22 26 46,-1 0 0,1 1 0,0-1-1,0 1 1,0 0 0,1 0 0,-1 0 0,1 0-1,0 1 1,0 0 0,0 0 0,0 0 0,0 0-1,0 1 1,6-1 0,-3 3-5,0 1 1,-1-1-1,1 1 0,-1 1 0,0-1 1,0 1-1,0 1 0,12 7 0,-13-7 49,0 0 1,-1 1-1,0 0 0,0 0 0,0 0 0,0 1 0,3 5 0,15 16 73,18 10 128,27 41 102,-29-39-203,-34-34-84,0 0-1,0 1 1,-1 0 0,7 11 0,-8-13 18,0 1-1,0-1 1,0 1 0,7 5 0,3 3 44,-11-10-228,-17-19-3478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1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2080,'13'-26'667,"-11"21"3151,-2 7-3162,0 3-554,0-1-1,0 0 1,-1 0-1,0 1 1,0-1 0,-2 7-1,-4 12 159,5-4-14,1 0 1,1 34-1,1-19 28,-9 108 511,0-4-311,9-84-349,-4 110 102,-2-105-176,-3 82 84,9-80 1,0-23 1,-6 66 1,-5-55-37,8-37-59,-1 6 92,-8 28 0,9-31 26,2-12-304,0-6-912,0 1 804,0 1 1,0-1 0,1 0 0,-1 1-1,1-1 1,-1 1 0,1-1 0,0 1-1,0-1 1,2-2 0,2-4-1391,-3-8-512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6 3712,'-15'-16'3045,"2"19"-1109,7 10-1051,-1-1-143,0 0 0,-18 21 0,12-16-362,-13 20 1,16-21-130,-2-1 0,-18 20 0,-8 8 180,23-24-322,9-10-9,-1 0-1,0 0 1,0-1 0,-14 11 0,4-6 53,4-4 18,-17 16 1,26-21-159,-1 1 1,0-1-1,0-1 1,0 1-1,0-1 1,-8 4-1,11-6-16,2-1-79,-1 1 0,1-1 0,-1 1 0,0-1 0,1 0 0,-1 1 0,0-1 0,1 0 0,-1 0 0,0 0 0,0 1 0,1-1 0,-1 0 0,0 0 0,1 0 0,-1 0 0,0 0 0,-1-1 0,-2 3-755,4-1 736,-1 0 0,1-1 0,0 1 0,-1 0 0,1 0 0,0 0 0,0-1 0,0 1 0,-1 0 0,1 0 1,0 0-1,0 0 0,1 1 0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18 1248,'0'-13'389,"0"13"-386,0-1 0,0 1-1,0 0 1,-1 0-1,1 0 1,0 0 0,0 0-1,0 0 1,0 0-1,0 0 1,0 0 0,0 0-1,0-1 1,0 1 0,0 0-1,0 0 1,0 0-1,1 0 1,-1 0 0,0 0-1,0 0 1,0 0 0,0 0-1,0 0 1,0 0-1,0-1 1,0 1 0,0 0-1,0 0 1,0 0-1,0 0 1,0 0 0,0 0-1,0 0 1,0 0 0,0 0-1,1 0 1,-1 0-1,0 0 1,0 0 0,0 0-1,0 0 1,0 0 0,0 0-1,0 0 1,0 0-1,0 0 1,0 0 0,1 0-1,-1 0 1,0 0 0,0 0-1,0 0 1,0 0-1,0 0 1,0 0 0,9-1 33,-5 2 3224,-4 0-3202,1 0 1,-1 0 0,0 0-1,0 0 1,0 0-1,0-1 1,0 1 0,-1 0-1,1 0 1,0 0 0,0 0-1,-1 0 1,1 0 0,0 0-1,-1 1 1,-16 26 671,13-22-601,0 0 0,0 0 0,1 0 0,0 0 0,-4 14 0,3-3 87,3-9-115,-1-1 0,0 0-1,-1 1 1,-3 7 0,-88 187 896,91-195-966,0-1-1,-1 0 0,0 0 0,0 0 0,-1 0 1,1-1-1,-1 0 0,-9 8 0,7-8 4,0 1-1,0 0 1,1 0-1,0 0 1,0 1 0,-5 6-1,3-3-2,-2-1 1,1 0-1,-1-1 1,0 0-1,-1-1 0,0 0 1,0-1-1,-13 6 1,21-11-12,0 0-1,0-1 1,0 1 0,-1-1 0,1 1 0,0-1 0,-4-1 0,-10 3 50,15-1-66,0 0-1,0 0 1,1-1 0,-1 1-1,0-1 1,0 1-1,0-1 1,0 0 0,0 1-1,0-1 1,0 0 0,0 0-1,0 0 1,0-1 0,1 1-1,-1 0 1,0-1-1,0 1 1,0-1 0,0 0-1,-2-1 1,-7-1 28,8 3-25,2 1-5,0-1 1,0 0-1,0 0 0,0 0 1,0 0-1,0 0 1,0-1-1,0 1 1,0 0-1,0 0 1,0 0-1,1-1 1,-1 1-1,0-1 1,0 1-1,0-1 0,0 1 1,1-1-1,-1 1 1,0-1-1,0 0 1,1 1-1,-1-1 1,0 0-1,1 1 1,-1-1-1,1 0 1,-1 0-1,1 0 0,-1 0 1,1-1-1,-26-29 41,24 27-30,0 0 0,0-1-1,1 1 1,-1 0 0,0-7 0,1 7-21,0 0 1,0-1-1,0 1 1,-1 0-1,-2-6 1,2 6-17,0 0 0,0 0-1,0 0 1,1 0 0,-1-1 0,1 1 0,1-1-1,-1 1 1,0-1 0,1 1 0,0-1 0,1-8-1,-1-20 207,0 30-173,-2-25 52,2 26-71,0 1 0,0-1 1,0 0-1,0 0 0,0 0 0,1 0 0,-1 0 0,1 0 0,-1 0 0,1 1 1,0-3-1,10-1-65,4-24 38,-6 14 45,-5 13 15,2 1 4,7-9-27,-13 9-9,1 1 0,-1 0 0,1-1-1,-1 1 1,1-1 0,-1 1 0,1 0-1,0 0 1,-1-1 0,1 1 0,0 0-1,-1 0 1,1 0 0,0 0 0,-1 0-1,1 0 1,0 0 0,-1 0-1,1 0 1,0 0 0,-1 0 0,1 0-1,0 1 1,2-1-25,4 0-18,-5 1 40,0-1 1,0 0 0,0 0 0,0 0-1,1-1 1,-1 1 0,0 0 0,0-1-1,3 0 1,3-4 19,-7 4-2,1 0 1,-1 0-1,0 0 0,1 0 0,-1 1 1,1-1-1,-1 1 0,1-1 1,0 1-1,-1-1 0,1 1 0,0 0 1,1 0-1,4 0 50,-5 0-41,0 0 1,0 0-1,1 0 0,-1 0 0,0 0 0,0 0 0,0-1 1,0 1-1,3-2 0,3-3 26,-6 4-34,-1 0 1,0 0-1,1 1 0,-1-1 1,1 0-1,-1 0 0,1 1 1,-1-1-1,1 1 1,0 0-1,-1-1 0,1 1 1,1 0-1,73 0 350,-71 3-346,5 7-102,-9-10 93,-1 1-1,0-1 0,0 0 1,1 1-1,-1-1 0,0 0 1,1 0-1,-1 1 0,0-1 1,1 0-1,-1 0 0,1 1 1,-1-1-1,0 0 0,1 0 1,-1 0-1,1 0 1,-1 0-1,0 0 0,1 0 1,-1 0-1,1 0 0,-1 0 1,1 0-1,-1 0 0,1 0 1,4 1 57,0 10 11,-3-11-68,0 1 0,-1-1 0,1 1 0,0-1 0,0 0 0,-1 1 0,1-1 0,0 0 0,0 0 0,3-1 0,-2 1 18,2 3 28,-3-2-39,-1 0-1,0 0 1,1 1-1,-1-1 1,1 0 0,-1 0-1,1-1 1,-1 1-1,1 0 1,0 0-1,-1-1 1,1 1-1,0-1 1,2 1-1,-4-1-6,0 0-1,0 0 0,1 0 1,-1 0-1,0 0 0,0 0 0,0 0 1,0 0-1,0 0 0,0 0 1,0 0-1,0 0 0,0 0 1,0 0-1,1 0 0,-1 0 1,0 0-1,0 0 0,0 0 1,0 0-1,0 0 0,0 0 0,0 0 1,0 0-1,0 0 0,0 0 1,0 0-1,0 0 0,1 0 1,-1 0-1,0 0 0,0 0 1,0 0-1,0 0 0,0 1 0,0-1 1,0 0-1,0 0 0,0 0 1,0 0-1,0 0 0,0 0 1,0 0-1,0 0 0,0 0 1,0 0-1,0 0 0,0 1 0,0-1 1,0 0-1,0 0 0,0 0 1,0 0-1,0 0 0,0 0 1,0 0-1,0 1 4,0 0 1,0 0-1,1 0 0,-1 0 1,0 0-1,1-1 0,-1 1 1,1 0-1,-1 0 0,1 0 1,-1-1-1,1 1 0,-1 0 0,1-1 1,0 1-1,-1-1 0,1 1 1,0 0-1,0-1 0,-1 1 1,1-1-1,1 1 0,-1-1-7,1 1-1,-1 0 0,0-1 0,0 1 1,0 0-1,0-1 0,0 1 0,0 0 1,-1 0-1,1 0 0,0 0 0,0 0 0,-1 0 1,1 0-1,0 0 0,-1 0 0,1 0 1,-1 0-1,1 0 0,-1 1 0,0-1 1,1 0-1,-1 0 0,0 2 0,3 2-45,7 8 112,-7-6-33,-3-7-29,0 1 0,0-1 0,0 0 0,1 1 0,-1-1 0,0 1 0,0-1 0,0 1 0,1-1 0,-1 0 0,0 1 0,0-1 0,1 0 0,-1 1 0,0-1 0,1 0-1,-1 1 1,0-1 0,1 0 0,-1 0 0,1 1 0,-1-1 0,1 0 0,-1 0 0,0 0 0,1 0 0,-1 1 0,1-1 0,-1 0 0,1 0 0,-1 0 0,1 0 0,-1 0 0,1 0 0,0 0 0,4 2 35,5 11 16,-5 0-21,6-8-21,-6 6 10,1-7-16,-5-4-5,-1 1-1,1-1 1,-1 0-1,1 0 1,-1 1-1,0-1 1,1 0-1,-1 1 1,0-1-1,1 0 1,-1 1-1,0-1 1,1 1 0,-1-1-1,0 0 1,0 1-1,1-1 1,-1 1-1,0-1 1,0 1-1,0-1 1,0 1-1,0-1 1,0 1-1,0-1 1,0 1-1,0-1 1,0 1-1,0-1 1,0 1-1,0 0 1,0 1-5,0-1 1,0 1 0,1 0-1,-1 0 1,1-1-1,-1 1 1,1 0 0,-1-1-1,1 1 1,0-1 0,0 1-1,0-1 1,0 1-1,0-1 1,0 1 0,0-1-1,1 0 1,1 2 0,9 13 92,-4-1-3,-1 1 1,10 31-1,-15-34-51,-1-11-16,-1 0 0,0 1 0,1-1 0,-1 0 0,1 0 0,0 1 0,0-1 0,0 0 0,0 0 0,0 0 0,1 0 0,-1 0 0,0 0 0,3 1 0,-2-1-2,-1 0 0,1 0 0,-1 0 0,1 0 0,-1 0 0,0 0 0,0 0-1,0 1 1,0-1 0,0 0 0,0 0 0,-1 1 0,1-1 0,-1 1 0,0-1 0,0 1 0,1-1 0,-1 0 0,-1 1 0,1 3 0,-1 6 60,2-10-66,-1 0 1,0 0 0,0 0 0,1-1 0,-1 1 0,1 0 0,0 0 0,-1 0-1,1 0 1,0-1 0,2 3 0,-2-2-8,0-1 0,-1 0 0,1 1 0,0-1 0,0 1 0,-1-1-1,1 1 1,-1-1 0,0 1 0,1 0 0,-1 1 0,0-1 738,0-4-666,-1-3-420,0 1 0,0-1-1,0 1 1,-3-7 0,-1-4-937,2-16-403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4,'0'0'4058,"3"2"-3108,-2 0-855,0-1 1,0 1 0,1 0-1,-1-1 1,0 1-1,-1 0 1,1-1 0,0 1-1,0 0 1,-1 0-1,1 0 1,0 4 0,0 29 936,-1-19-667,0-9-259,1-1 1,0 0-1,1 0 0,3 10 1,-4-12-66,1 1-1,-1 0 1,0 0 0,0 8 0,0 13 101,0-20-70,0 0 0,-1 0 1,0 0-1,-1 0 0,1 0 0,-1 1 0,-2 7 1,-10 15 7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6 1408,'-16'-15'891,"16"16"-745,1 0-1,-1 0 1,0 0 0,0 0 0,0 0 0,0 0 0,0 0 0,0 0 0,0 0 0,-1 2 0,1-1 739,0-2-837,-1 0-1,1 0 0,-1 0 1,1 0-1,-1 0 1,1 0-1,-1 0 0,1 0 1,-1 0-1,1 0 1,-1 0-1,1 0 0,0 0 1,-1 0-1,1 1 0,-1-1 1,1 0-1,-1 0 1,1 0-1,0 1 0,-1-1 1,1 0-1,-1 1 1,1-1-1,0 0 0,-1 1 1,1-1-1,0 0 1,-1 1-1,1-1 0,0 1 1,-1 0-1,-3 5 309,-6 0 257,-6 22 118,7-5-414,9-21-290,0-1 0,-1 0 0,1 1-1,-1-1 1,0 1 0,1-1 0,-1 0-1,0 0 1,0 1 0,0-1 0,0 0 0,0 0-1,0 0 1,0 0 0,0 0 0,0 0 0,0 0-1,-1 0 1,1-1 0,0 1 0,-1 0-1,1-1 1,-3 1 0,2 1-4,-1 0 0,1 0 0,0 0 1,0 1-1,0-1 0,0 0 0,0 1 0,0-1 0,0 1 0,-2 5 0,-2 3 6,-4 3-13,7-9-8,0 0-1,0-1 0,0 1 1,-3 9-1,3-6 12,3-7-20,0 0 1,-1 0-1,1 1 0,0-1 1,-1 0-1,1 0 0,-1 1 1,1-1-1,-1 0 1,0 0-1,0 0 0,1 0 1,-1 0-1,0 0 0,0 0 1,0 0-1,0 0 0,0 0 1,0-1-1,-2 2 0,-10 3-351,13-4 333,0 0 0,-1-1 0,1 1 0,0 0 0,-1 0 0,1 0 0,0-1 0,0 1 0,0 0 0,0 0 0,0 0 0,0 0 0,0 1 0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656,'0'0'837,"3"0"-501,4 0 270,-2-1 99,-1 1 1,1 0 0,0 0 0,0 1 0,0 0 0,5 1 0,-5-1-590,2 2 42,0-1 1,0 0-1,0 0 0,0-1 1,13 1-1,-12-2-43,0 1-1,-1 0 0,1 0 0,8 4 0,-9-3-18,1-1 0,0 1 0,-1-1 0,10 0 0,39-1 421,-32 0-217,-20 0-236,-8 0-92,2 0-286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4384,'0'32'2016,"-16"-1"-1760,1-16 704,-1-15-576,-15 16 256,0-1-352,-32 17-320,17-17 0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28,'0'-13'560,"0"13"-556,-1 0 0,1 0 0,0 0 0,0 0 0,0 0 0,0-1 0,0 1 0,0 0 0,0 0 0,0 0 0,0 0 0,0 0 0,0 0 0,0 0 0,0 0 0,0 0 0,0 0 0,0-1 0,0 1 0,0 0 0,1 0 0,-1 0 0,0 0 0,0 0 1,0 0-1,0 0 0,0 0 0,0 0 0,0 0 0,0 0 0,0 0 0,0 0 0,0-1 0,0 1 0,0 0 0,0 0 0,0 0 0,1 0 0,-1 0 0,0 0 0,0 0 0,0 0 0,0 0 0,0 0 0,0 0 0,0 0 0,0 0 0,0 0 0,0 0 0,1 0 0,-1 0 0,0 0 0,0 0 0,0 0 0,0 0 0,0 0 0,31 0 739,76 3 968,67 26-794,-65-19-621,156-4 1,-167-7-261,497 1 33,-595 0-69,172-2 59,-82-4 16,72-1 37,-123 6-89,-20 0 38,0 1 0,-1 0 0,1 1 0,-1 2 0,37 8 0,-55-11-39,1 0 0,0 0 0,0 0-1,-1 0 1,1 0 0,0 1 0,0-1 0,-1 0 0,1 0 0,0 1-1,-1-1 1,1 1 0,0-1 0,-1 1 0,1-1 0,-1 1-1,1-1 1,0 2 0,-2-1-27,0 0 0,0 0-1,0 0 1,0 0 0,0 0 0,0 0-1,-1 0 1,1-1 0,0 1 0,-1-1-1,-1 2 1,-3 0-131,0 1 0,0-1 0,-1 0 0,1-1 0,-7 2 0,-6-2-171,-22 0 1</inkml:trace>
</inkml:ink>
</file>

<file path=ppt/ink/ink2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4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3232,'-31'0'707,"24"0"-354,16 0 246,27 0-460,-2-1 212,36 5 1,13 6 133,36-7 167,9-1-194,-74 1-278,201 7 376,-24-2-294,-2 0 206,-27-8-180,-190 0-270,0 0-1,0 1 1,0 0-1,0 1 1,-1 0 0,15 5-1,-11-5-1372,-28-2 481</inkml:trace>
</inkml:ink>
</file>

<file path=ppt/ink/ink2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313 1824,'0'-13'587,"0"13"-583,0 0 0,0 0 0,0 0 0,0 0 0,0 0 0,0 0 0,0-1 1,0 1-1,0 0 0,0 0 0,0 0 0,0 0 0,0 0 0,0 0 0,0 0 0,0 0 1,0 0-1,0 0 0,0-1 0,0 1 0,0 0 0,0 0 0,0 0 0,0 0 1,0 0-1,1 0 0,-1 0 0,0 0 0,0 0 0,0 0 0,0 0 0,0 0 0,0 0 1,0 0-1,0 0 0,0-1 0,0 1 0,0 0 0,0 0 0,0 0 0,1 0 0,-1 0 1,0 0-1,0 0 0,0 0 0,0 0 0,0 0 0,0 0 0,0 0 0,0 0 1,0 0-1,0 0 0,1 0 0,-1 0 0,0 0 0,0 1 0,1-1 40,0 0-1,0-1 0,0 1 0,1 0 1,-1 0-1,0 0 0,0-1 1,0 1-1,0 0 0,0-1 0,2 0 1,13-14 802,-6 5-313,-9 9-500,-1 1 1,1 0-1,-1-1 0,0 1 1,1-1-1,-1 0 1,0 1-1,0-1 0,1 1 1,-1-1-1,0 1 0,0-1 1,0 0-1,0 1 1,0-1-1,0 1 0,0-1 1,0 0-1,0 1 1,0-1-1,0 1 0,0-1 1,0 0-1,0 1 0,-1-1 1,1 0 31,0-10 570,1 10-590,-1-1-1,0 0 1,0 0-1,0 0 0,0 1 1,-1-1-1,1 0 1,0 0-1,-1 1 0,1-1 1,-2-1-1,-13-23 468,12 22-434,-1-1 1,1 0-1,0 0 1,0 0 0,1 0-1,0 0 1,0-1-1,0 1 1,0-1 0,-1-11-1,3 15-58,0-1-1,0 0 1,0 1 0,-1-1-1,1 1 1,-1-1 0,0 1-1,0-1 1,0 1 0,0 0-1,0-1 1,0 1 0,0 0-1,-1 0 1,-2-3 0,-9-6 49,10-7-56,3 17-11,0-1-1,0 0 0,0 1 1,0-1-1,0 0 0,0 1 0,0-1 1,-1 0-1,1 1 0,-1-1 0,1 1 1,-1-1-1,0 0 0,1 1 1,-1 0-1,0-1 0,0 1 0,0-1 1,0 1-1,-1 0 0,1 0 0,-2-2 1,-8-3 7,-7-4 99,18 10-106,-1-1 0,0 1 0,1-1 0,-1 1-1,1 0 1,-1-1 0,0 1 0,1 0 0,-1 0 0,1 0 0,-1-1 0,0 1-1,1 0 1,-1 0 0,0 0 0,1 0 0,-1 0 0,0 0 0,1 0 0,-1 0-1,0 0 1,1 1 0,-2-1 0,0 0-4,-4 0-12,4 0 7,0 0 0,1 0 0,-1 0 1,0 0-1,1 0 0,-1 0 0,0 0 0,1 1 0,-1-1 0,1 0 1,-4 2-1,-3 11-36,-12 3 80,9 2 54,-15 11 185,-5 4-19,-57 95 551,52-71-592,28-46-189,0 0 0,1 1-1,1 0 1,0 0 0,0 1-1,2 0 1,-1 0 0,2 0-1,0 0 1,0 1 0,-1 23-1,4-34-32,0 1 0,0 0 0,1 0 0,-1 0 0,1 0-1,0 0 1,0 0 0,0-1 0,1 1 0,-1 0-1,1-1 1,2 5 0,0-4 21,-1 0 0,1 0 0,0 0 0,0-1 0,0 0 0,0 1 0,1-1 0,-1-1 0,9 4 0,-3 0 30,2 0 14,-1-1 0,14 5 0,-21-9-43,-1 0 0,1 0 0,0-1 0,1 1 1,-1-1-1,0 0 0,0 0 0,0 0 0,0 0 0,7-2 1,1-2 17,1-1 0,-1-1 1,19-10-1,-6 3-70,-21 10 39,1 1 0,-1-1-1,0 0 1,-1 0 0,1 0 0,0 0-1,5-7 1,3-4 55,-3 6-30,-7 7-24,-1 0-1,1-1 0,0 1 1,-1-1-1,1 1 1,-1-1-1,0 0 0,2-2 1,7-32-20,2 22 0,-3 5 16,-8 7 3,0 0 0,0 0 1,-1 0-1,1 0 0,0 0 1,-1 0-1,1-3 0,1-5 13,2-5 9,-2 9-58,0-1 1,-1 1-1,1 0 1,-1-1-1,0-11 1,-1 15 17,1-14-78,-1 17 88,1-1 1,-1 1-1,0-1 0,0 1 1,0-1-1,0 1 1,1 0-1,-1-1 0,0 1 1,1-1-1,-1 1 1,0 0-1,1-1 0,-1 1 1,0 0-1,1-1 0,-1 1 1,1 0-1,-1 0 1,0-1-1,1 1 0,-1 0 1,1 0-1,-1 0 1,1 0-1,-1 0 0,1 0 1,-1 0-1,1-1 1,0 2-1,1-1-134,-2 19 36,-1-9 94,1 0 0,1-1 1,2 20-1,23 49 19,-24-71-19,-1-2 29,0 0 1,0 0 0,1 0-1,0-1 1,4 10 0,-5-13-27,0 0 0,0 1-1,1-1 1,-1 0 0,0 1 0,0-1 0,1 0 0,-1 0 0,1 0-1,-1 0 1,1 0 0,0-1 0,-1 1 0,1 0 0,0-1 0,-1 1-1,1-1 1,0 0 0,0 1 0,-1-1 0,1 0 0,2 0 0,24 0-1029,4 0 294</inkml:trace>
</inkml:ink>
</file>

<file path=ppt/ink/ink2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664,'0'-12'585,"0"24"4408,2-10-4689,8 9-90,-9-11-191,0 1 0,-1-1 0,1 1 0,-1-1 1,1 0-1,0 1 0,-1-1 0,1 0 0,0 0 0,-1 0 0,1 1 1,0-1-1,0 0 0,-1 0 0,1 0 0,0 0 0,-1 0 1,1 0-1,0 0 0,0 0 0,1-1 0,2 0 70,105 1 857,-103 0-900,0-1 1,-1 0-1,1 0 0,8-3 1,-9 2 23,1 0 1,-1 1-1,0 0 0,10-1 1,3 2 277,-18 2-256,0 9-86,0-11-15,0 0 0,0 0 0,0 0 1,0 0-1,0 0 0,0 0 0,0 0 0,0 1 0,0-1 0,0 0 0,0 0 0,0 0 0,0 0 0,0 0 0,0 0 0,0 0 0,0 0 0,0 0 0,0 0 0,0 1 0,0-1 0,0 0 0,0 0 0,0 0 0,0 0 0,0 0 0,0 0 1,0 0-1,0 0 0,0 0 0,0 0 0,0 0 0,0 0 0,0 0 0,-1 0 0,1 0 0,0 1 0,0-1 0,0 0 0,0 0 0,0 0 0,0 0 0,0 0 0,0 0 0,0 0 0,0 0 0,0 0 0,-1 0 0,1 0 0,0 0 0,0 0 0,0 0 1,0 0-1,0 0 0,0 0 0,0-1 0,-13 1-1163,-3 0 320</inkml:trace>
</inkml:ink>
</file>

<file path=ppt/ink/ink2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2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2 1568,'0'-13'501,"0"13"-497,0 0-1,0 0 1,0 0-1,0 0 1,0 0-1,0 0 1,0 0-1,0 0 0,0-1 1,0 1-1,0 0 1,0 0-1,0 0 1,0 0-1,0 0 1,0 0-1,0 0 1,0 0-1,0 0 1,0 0-1,0 0 0,0-1 1,0 1-1,0 0 1,0 0-1,0 0 1,0 0-1,0 0 1,0 0-1,0 0 1,0 0-1,-1 0 1,1 0-1,0 0 0,0 0 1,0 0-1,0 0 1,0 0-1,0 0 1,0 0-1,0 0 1,0-1-1,0 1 1,0 0-1,-1 0 1,1 0-1,0 0 0,0 0 1,0 0-1,0 0 1,0 0-1,0 1 1,0-1-1,0 0 1,0 0-1,-1 0 1,-5 0 2639,21 0-937,23 0-530,165 0 802,-201 0-1966,0 0 0,0-1 0,-1 1 0,1 0 0,0-1-1,0 1 1,0-1 0,0 1 0,-1-1 0,1 0 0,0 0 0,3-2-1,-4 2-6,0 1-1,1-1 0,-1 0 0,1 0 0,-1 1 0,1-1 0,-1 1 1,1-1-1,-1 1 0,1 0 0,0-1 0,2 1 0,12 0 2,-15 0-54,-1 0 0,1 0 0,0 0 0,0 0 0,0 0 0,0 0 0,-1 0 0,1 0 0,0 1 0,0-1 0,0 0 0,-1 1 0,3 0 0,-1 9-2944,-2-7 80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19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7 1664,'-26'0'528,"22"0"-395,6-3-63,11-7 26,0 5-38,-6-8 70,-1 7 32,0 1-1,0 0 0,1 1 1,0-1-1,-1 1 1,1 1-1,1-1 0,-1 1 1,0 0-1,9-1 0,8-2 392,47-3-1,-36 5-321,-5 0-91,-11 1-43,0 1 0,0 0-1,32 2 1,14 11 97,-44-9-102,20 4 97,24 17 32,-30-12-48,-21-8-93,-1 1 0,0 0 0,-1 1 1,1 0-1,22 15 0,15 21 333,-38-31-323,-5-4-25,0-1 0,11 13 0,-11-8-2,0 0 1,6 13-1,-7-11-21,-1-4 14,0 0-1,-1 0 1,0 1 0,-1 0-1,0-1 1,0 1 0,-1 0-1,0 0 1,-1 1 0,0-1-1,0 0 1,-1 0 0,-1 1-1,1-1 1,-4 16 0,2-15 41,0 0 0,0-1 0,-1 1 0,0-1 1,-1 0-1,0 0 0,-1 0 0,-10 16 0,8-16-49,-1 0 0,0-1-1,0 0 1,-1 0-1,0-1 1,0 0-1,-18 9 1,24-14-31,-40 23 444,-92 39 0,37-40 53,58-15-277,22-4-124,-1-1 1,0-1-1,1 0 0,-1-2 1,0 0-1,0-1 0,-27-4 1,-11-6-11,51 9-120,-1 0 1,1-1-1,0 0 0,0 0 1,0-1-1,0 0 1,0 0-1,0 0 0,1 0 1,-10-9-1,-6-2-107,18 12 76,0-1 1,1 1-1,-1-1 0,1 1 0,-1-1 0,1 0 1,0 0-1,0 0 0,0 0 0,-1-4 0,-4-3-383,-6-9-1754,11 4 609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6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6 1888,'0'-13'613,"0"13"-608,1 0-1,-1 0 0,0 0 0,0 0 1,0 0-1,0 0 0,0 0 1,0 0-1,0 0 0,0-1 1,0 1-1,0 0 0,0 0 1,0 0-1,0 0 0,0 0 0,0 0 1,0 0-1,0 0 0,0 0 1,-1 0-1,1-1 0,0 1 1,0 0-1,0 0 0,0 0 0,0 0 1,0 0-1,0 0 0,0 0 1,0 0-1,0 0 0,0 0 1,0 0-1,0 0 0,0 0 1,0 0-1,-1 0 0,1 0 0,0 0 1,0 0-1,0 0 0,0 0 1,0-1-1,0 1 0,0 0 1,0 0-1,0 0 0,0 0 0,-1 1 1,1-1-1,0 0 0,0 0 1,0 0-1,0 0 0,0 0 1,-1 0 194,0 0 0,0 0 0,0 0 1,0 1-1,0-1 0,-1 0 0,1 0 1,0-1-1,0 1 0,-1 0 1,2 12 521,0-9-595,0 9 92,-1-1 0,0 0-1,0 0 1,-1 0-1,-1 1 1,-5 15-1,-7 24 180,-19 102 227,23-112-531,-22 84 113,25-98-175,-15 41 0,15-50 12,1 2 1,-7 32-1,9-19 16,-6-12-75,6 5-176,0-15-199,3-5-83,9-5-299,-7-1 738,0 0 0,0 0 0,1 0 0,-1 0 0,0 0 0,0 0 0,0 0 1,0 1-1,0-1 0,0 0 0,0 0 0,0 0 0,0 0 0,0-1 0,1 1 0,-1 0 0,0 0 0,0 0 0,0 0 0,0 0 0,0 0 0,0 0 0,0 0 0,0 0 0,0 0 0,0 0 0,0 0 0,1 0 0,-1 0 0,0 0 0,0 0 0,0 0 0,0 0 0,0 0 0,0 0 0,0-1 0,0 1 0,0 0 0,0 0 0,0 0 0,0 0 0,0 0 0,0 0 0,0 0 0,0 0 0,0 0 0,0 0 0,0-1 0,0 1 0,0 0 0,0 0 0,0 0 0,0 0 0,0 0 0,0 0 0,0 0 0,0-13-1357</inkml:trace>
</inkml:ink>
</file>

<file path=ppt/ink/ink2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480,'0'31'2016,"15"0"-1728,-15-15 192,16-1-320,-16 1 160,16 0-160</inkml:trace>
</inkml:ink>
</file>

<file path=ppt/ink/ink2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3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304,'-13'0'752,"13"0"-747,0 0 0,0 0 1,0 0-1,0 0 0,-1 0 0,1 0 1,0 0-1,0 0 0,0 0 0,0 0 1,0 0-1,0 0 0,0 0 0,0 0 1,0 0-1,0 0 0,-1 0 0,1 0 0,0 0 1,0 0-1,0 0 0,0 0 0,0 0 1,0 0-1,0 0 0,0 0 0,0 0 1,0 0-1,0 0 0,0 1 0,-1-1 1,1 0-1,0 0 0,0 0 0,0 0 1,0 0-1,0 0 0,0 0 0,0 0 0,0 0 1,0 0-1,0 0 0,0 0 0,0 1 1,0-1-1,0 0 0,0 0 0,0 0 1,0 0-1,0 0 0,0 0 0,0 0 1,0 0-1,0 0 0,0 0 0,0 1 1,0 2 62,0-1 0,1 1 0,-1 0 0,0 0 0,1 0 0,0 0 0,0 0 1,0-1-1,1 4 0,9 28 835,-3-12-553,1-1 0,1 0 0,1 0 0,1-1 1,16 23-1,-6-17-211,0-1 0,33 29 1,-19-19-52,5-1 94,-35-30-145,0 1-1,-1-1 1,1 1 0,-1 0 0,0 1 0,-1-1-1,1 1 1,-1 0 0,6 10 0,3 13 96,-8-14-21,-2-12-78,0 2-601,-9 2-397,6-6 941,-3 1-910</inkml:trace>
</inkml:ink>
</file>

<file path=ppt/ink/ink2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3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03 3808,'-44'47'2085,"41"-44"-1983,1 1 0,0-1-1,0 1 1,1 0 0,-1-1-1,1 1 1,-1 0 0,1 0-1,1 0 1,-2 7 0,-1 6 118,-7 23 324,-20 49 1,10-34-269,18-49-243,-2 9 47,-1 0 0,-1-1-1,0 0 1,-1 0 0,-12 17 0,7-15-40,7-11-10,1 0-1,0 0 1,0 1 0,0 0 0,-5 11 0,9-15-25,-1 0 1,1-1 0,-1 1 0,0 0-1,1-1 1,-1 1 0,0-1-1,0 1 1,0-1 0,0 1 0,-1-1-1,1 1 1,0-1 0,0 0-1,-1 0 1,-2 2 0,-5 4 9,2 3-76,7-10 29,-1 0 1,1 1-1,0-1 1,-1 1-1,1-1 0,0 0 1,0 1-1,-1-1 1,1 0-1,-1 1 0,1-1 1,0 0-1,-1 1 1,1-1-1,-1 0 0,1 0 1,-1 0-1,1 1 1,0-1-1,-1 0 0,1 0 1,-1 0-1,1 0 1,-1 0-1,1 0 0,-1 0 1,1 0-1,-1 0 1,1 0-1,-1 0 0,0-1 1,1 2-58,-1-1 1,1 0-1,-1 0 0,0 0 1,1 0-1,-1 0 1,1 0-1,-1 0 0,1 0 1,-1 0-1,1 0 1,-1 0-1,1 0 0,-1-1 1,1 1-1,-1 0 1,1 0-1,-1 0 0,1-1 1,-1 1-1,1 0 1,-1-1-1,1 1 0,0 0 1,-1-1-1,1 1 1,0 0-1,-1-1 0,1 1 1,0-1-1,-1 1 1,1-1-1,0 1 0,0-1 1,-1 1-1,1-1 1,0 1-1,0-1 1,0 1-1,0-1 0,0 1 1,0-1-1,0 1 1,0-1-1,0 0 0,0 1 1,0-1-1,0 0 1,0-15-2083</inkml:trace>
  <inkml:trace contextRef="#ctx0" brushRef="#br0" timeOffset="1">48 16 2656,'0'0'1173,"3"0"-767,4 1 808,-1-1 1,1 1 0,0 1 0,8 1 0,-7 0-1081,-1-1-1,1-1 0,0 0 0,12 1 1,-2-2 10,-8 1-72,1-1 0,-1 0 0,19-4 0,-17 2-49,5-2 83,-1 1 0,30-1 0,-17 5-21,-19 0-108,1 0 0,0-1 0,-1-1 0,1 1 0,14-4 0,-7-7-2239,-3 9 604</inkml:trace>
</inkml:ink>
</file>

<file path=ppt/ink/ink2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4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1 1888,'-26'13'613,"26"-13"-595,-1 1-1,0-1 1,0 0-1,1 1 1,-1-1-1,0 0 1,0 0-1,0 0 1,0 1-1,1-1 1,-1 0 0,0 0-1,-2-1 1,-1 1 17,1 0 15,0 0 1,1 0-1,-1 0 1,0 0-1,0 0 1,1 1-1,-1-1 1,1 1-1,-1 0 1,0 0-1,1 0 1,-1 0-1,1 0 1,0 0-1,-1 1 1,1-1-1,-4 4 1,-1 2 304,0-1 1,-14 8-1,14-9-199,0 0-1,0 1 1,1-1-1,0 1 1,-7 8-1,-3 7 314,-16 29-1,0 1 51,-23 27 479,25-26-364,1 1 1,-21 60 0,34-74-472,2 2 1,2 0-1,1 0 1,2 1-1,2 0 1,2 0 0,2 1-1,2 62 1,4-59-95,1 0 0,2 0 1,3 0-1,19 61 0,-12-66 11,2 0 0,2-2 0,48 74 0,-55-94-64,1-1 0,1 0 0,21 18 0,-11-16 3,40 27-1,-64-47-17</inkml:trace>
</inkml:ink>
</file>

<file path=ppt/ink/ink2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4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5 2240,'13'-13'720,"-13"13"-714,0 0 1,0 0-1,0 0 0,0 0 1,0-1-1,1 1 0,-1 0 1,0 0-1,0 0 0,0 0 0,0 0 1,1 0-1,-1 0 0,0-1 1,0 1-1,0 0 0,1 0 1,-1 0-1,0 0 0,0 0 1,0 0-1,1 0 0,-1 0 1,0 0-1,0 0 0,0 0 1,1 0-1,-1 0 0,0 1 1,0-1-1,0 0 0,1 0 1,-1 0-1,0 0 0,0 0 1,0 0-1,0 0 0,1 0 1,-1 1-1,0-1 0,0 0 1,0 0-1,17 6 167,-12-5-43,-1 1 0,1-1-1,-1 1 1,1 0 0,-1 0-1,0 0 1,1 0 0,-1 1-1,0 0 1,5 5 0,15 36 931,15 21-229,-3 21 165,8 5-351,-27-47-412,-2 1 1,13 62-1,6 107 231,-30-177-409,-1 0 0,-1 0 0,-3 0 0,-1 0 0,-7 40 0,-5-21 79,-2 0 0,-29 66 0,34-95-96,-1-1 1,-2 0-1,0 0 0,-2-2 0,0 0 1,-2-1-1,-1 0 0,0-2 0,-2 0 1,-24 19-1,13-15-114,-2-2 1,-69 38-1,92-56-134,1 0 0,-1-1 0,0 0 0,0 0 1,-1-1-1,1-1 0,-1 0 0,1-1 0,-1 0 0,0 0 0,-15-2 0,22 0-149,0 0-1,-1 0 0,1 0 1,0 0-1,0-1 0,0 0 1,-8-5-1,6 3-142,1-1 0,0 0-1,-9-9 1</inkml:trace>
</inkml:ink>
</file>

<file path=ppt/ink/ink2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4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808,'-16'0'2912,"32"0"-2528,-1 0 704,16 0-640,16 0 0,0 0-288,15 0 192,1 0-224,-17 0 96,-14 0-128</inkml:trace>
</inkml:ink>
</file>

<file path=ppt/ink/ink2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 1824,'-15'-16'832,"30"16"928,-15 16-1024,-15-1 896,15 1-928,0 30 608,0 17-768,-16 15 96,16 0-384,0 31 192,0-16-256</inkml:trace>
</inkml:ink>
</file>

<file path=ppt/ink/ink2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8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160,'0'-15'1856,"15"-1"-1600,1 16 2016,0 0-1088,15-15-704,0 15-64,16 0-256,-1 0 320,-14-16-256,14 16-608,-30 16 192,0-16-4512,-16 31 2592</inkml:trace>
</inkml:ink>
</file>

<file path=ppt/ink/ink2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648,'-31'16'1664,"31"-1"-1472,0 1 1408,15-1-928,1-15 576,-1 0-736,32 0-64,0 0-288,15 0 32,0-15-96</inkml:trace>
</inkml:ink>
</file>

<file path=ppt/ink/ink2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9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2 2816,'16'0'1280,"0"0"-1120,-1 15 1344,16-15-864,1 47 448,-17-16-640,32 32-64,-16-1-224,0 0 32,16 16-96,-31-31 96,-1 0-128,1 0 320,-16-16-192,0-16-256,-16 1 32</inkml:trace>
  <inkml:trace contextRef="#ctx0" brushRef="#br0" timeOffset="1">343 1 4160,'0'0'1856,"-15"31"-1600,-1-16 928,0 17-704,-15 30 576,0 0-608,0 1-96,-16 15-224,16-1 64,15-30-128,-15 0 192,0 0-160,15-32 32,1 1-64,-1-1-1184,16 1 60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6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656,'26'-26'837,"-25"25"-824,-1 1 0,1-1 0,-1 1 0,1 0 0,-1-1 0,1 1 0,-1-1 0,1 1 0,-1 0-1,1-1 1,-1 1 0,1 0 0,0 0 0,-1 0 0,1-1 0,0 1 0,-1 0 0,1 0 0,-1 0 0,1 0 0,0 0 0,-1 0-1,1 0 1,0 0 0,0 1 0,48-4 249,-2-5 282,-24 13-262,-10-2-84,-1-1 74,-1-1 1,15-1 0,-17 0-155,0 0 0,0 1 0,0 0-1,10 2 1,-6 2 78,-1 1 0,1 0 0,-1 1-1,-1 0 1,0 1 0,13 10 0,-8-5 76,-13-11-200,1 0 1,-1 1-1,0-1 0,0 1 1,0 0-1,0 0 0,-1 0 0,1 0 1,-1 0-1,1 0 0,-1 1 1,0-1-1,-1 1 0,1 0 0,-1-1 1,1 1-1,0 6 0,-1-7-31,-1-1 1,0 1-1,0-1 0,0 1 0,0-1 0,0 1 0,0-1 0,-1 1 0,1-1 1,-1 1-1,1-1 0,-1 1 0,0-1 0,0 0 0,0 0 0,-1 1 0,1-1 0,0 0 1,-1 0-1,1 0 0,-1 0 0,-2 1 0,-4 7 112,0 1-50,0-1 1,-1-1-1,-1 1 1,-17 13-1,19-17-99,0 1-1,-1-1 1,0 0 0,0-1-1,0 0 1,-1 0-1,0-1 1,1 0-1,-1-1 1,-1 0-1,1 0 1,0-1 0,-1-1-1,-15 1 1,23-2-100,-1 0 0,0-1 0,0 1 0,1-1 0,-1 1 0,1-1 0,-7-2 0,9 2 3,-1 0 1,0 0-1,1 0 1,-1 0-1,0 0 1,1-1 0,0 1-1,-1 0 1,1-1-1,0 1 1,-1-1-1,1 1 1,0-1-1,0 0 1,0 1 0,1-1-1,-2-3 1,-3-23-2191,-8-4 726</inkml:trace>
</inkml:ink>
</file>

<file path=ppt/ink/ink2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5:5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76,'0'0'2048,"0"15"512,31 1-1184,-15-16-800,15 0-160,0 0-256,16 0 160,0 0-192</inkml:trace>
</inkml:ink>
</file>

<file path=ppt/ink/ink2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1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304,'-15'0'1056,"-1"0"2240,32 15-2816,15-15 64,0 0-288,16 0 32,0 0-160,-1 16 0,1-16-64,-16 0 160,16 0-128</inkml:trace>
</inkml:ink>
</file>

<file path=ppt/ink/ink2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1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904,'-31'0'1760,"31"31"-1536,-16-15 800,16 15-608,0 0 64,0 0-320,-15 32 128,15-16-192</inkml:trace>
</inkml:ink>
</file>

<file path=ppt/ink/ink2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5408,'-3'0'210,"0"0"0,0 1 1,0-1-1,0 1 0,0 0 1,0 0-1,0 0 0,1 0 0,-1 0 1,0 0-1,1 1 0,-1 0 0,-2 1 1,4-1-76,0 0 0,0 0 0,0 0 0,0 0 0,1 0 0,-1 0 0,1 0 0,-1 1 0,1-1 0,0 0 0,0 0 0,0 0 0,0 0 0,0 1 0,1 2 0,0 5 313,-1-3-238,-1-5-162,1 0 0,0 0-1,0 1 1,0-1 0,1 0 0,-1 0-1,0 0 1,1 0 0,0 3 0,3 2 31,-3-3-60,0-1-1,1 1 0,0-1 0,0 0 0,0 1 0,0-1 1,1 0-1,-1 0 0,6 4 0,5-4 35,-10-3-277,-1 0-912,-2 0 1110,0 0-1,1 0 0,-1 0 0,0 0 1,0 1-1,0-1 0,1 0 0,-1 0 1,0 0-1,0 0 0,0 0 1,1 0-1,-1 0 0,0 0 0,0 0 1,0 0-1,1 0 0,-1 0 0,0-1 1,0 1-1,0 0 0,1 0 0,-1 0 1,0 0-1,0 0 0,0 0 0,0 0 1,1 0-1,-1-1 0,0 1 1,0 0-1,0 0 0,0 0 0,0 0 1,0 0-1,1-1 0,-1 1 0,0 0 1,0 0-1,0 0 0,0-1 0,0 1 1,0 0-1,0 0 0,0 0 1,0-1-1,0 1 0,-7-9-1383,7 9 1357,-1 0 0,1-1 0,0 1 0,-1 0 1,1-1-1,0 1 0,0 0 0,-1-1 0,1 1 0,0 0 0,0-1 0,0 1 0,-1-1 0,1 1 0,0 0 0,0-1 1,0 1-1,0-1 0,0 1 0,0-1 0,0 1 0,0 0 0,0-1 0,0 1 0,0-1 0,0 0 0,-1-4-97,-1 5 119,1-1 0,-1 1 0,0-1 0,0 1 0,0 0 0,1-1 0,-1 1 0,0 0 0,0 0 0,-3 1 0,2-1-1,0 0-37</inkml:trace>
</inkml:ink>
</file>

<file path=ppt/ink/ink2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3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327 1312,'44'-42'811,"-40"40"-663,-1 0 0,1 0 0,0 0 0,0 1 0,7-3 0,6-3 233,12-10 1021,-25 15-1265,1 0-1,-1-1 1,1 1 0,-1-1-1,0 0 1,0 0 0,-1 0-1,1-1 1,0 1-1,-1-1 1,0 0 0,4-6-1,-2 3-29,-4 5-79,0 1 0,-1 0 0,1-1 0,0 1 0,0-1 0,0 1 0,-1-1 0,1 1 0,-1-1 0,1 1 0,-1-1 0,0 1 0,0-1 0,1 0 0,-1 1 0,0-1 0,-1 0 0,1 1 0,0-1 0,0 1 0,-1-1 0,1 0 0,-1-2 0,-2 1 52,1 0-1,0 0 1,-1 0 0,0 0-1,-5-5 1,-3-2 34,2 0 7,-2 0-1,1 1 1,-1 0-1,-23-13 1,-2 3 88,22 10-88,-2 1 0,1 1 0,-29-10 0,41 17-105,0-1 0,-1 1 0,1 0 0,0 0 0,-1 0 0,1 0 0,0 1 0,-1-1 0,1 1 0,0 0 0,0 0 0,-4 2 0,-9 2 133,-16 2 77,-14 4-52,27-4-60,0 1 0,0 1 0,-31 21 0,-43 40 321,84-61-403,0 0 1,1 0-1,0 1 1,1 0-1,0 1 0,0-1 1,1 1-1,-7 16 0,4-8 8,-4 7 2,-13 26 17,3 23-16,15-52-33,4-14-2,1-1 0,0 0 0,1 1 0,0 0 0,0-1 0,1 1 0,0 0 0,0 0 0,2 15 0,0-17 21,0 1 0,1-1-1,0 0 1,0 0-1,1 0 1,0-1 0,0 1-1,1-1 1,0 1 0,0-1-1,0 0 1,1 0 0,10 9-1,-6-7 17,0-1 1,1 0-1,-1-1 0,2 0 0,-1 0 1,1-1-1,20 6 0,-18-6-31,3 1-18,-1-1 1,1-1-1,0 0 1,0-1-1,0-1 1,19 1-1,-21-3-25,48-2 93,-54 1-52,-1 0 1,1-1 0,0 1-1,-1-2 1,1 1-1,8-5 1,-7 2-32,1-1 0,-1-1 0,0 1-1,0-2 1,14-14 0,-6 2-35,19-25-1,-16 14 56,-1-2 0,-2 0-1,-1 0 1,16-49 0,-9 24 102,-18 46-103,-3 8-3,0 0 0,-1 0 0,0 0 0,1 0 0,-1 0 0,-1 0 0,1 0 0,-1 0 1,1 0-1,-2-7 0,1-12 45,1 23-41,-1 0-1,0-1 1,0 1-1,0 0 0,0-1 1,0 1-1,0 0 1,0-1-1,0 1 0,0 0 1,-1-1-1,1 1 1,0 0-1,0-1 0,0 1 1,0 0-1,0 0 1,0-1-1,-1 1 0,1 0 1,0-1-1,0 1 1,0 0-1,-1 0 1,1-1-1,-1 1-5,1-1 0,-1 1 0,0-1 1,1 1-1,-1-1 0,0 1 0,1-1 0,-1 1 1,0 0-1,0-1 0,1 1 0,-1 0 0,0 0 0,0 0 1,0-1-1,1 1 0,-1 0 0,0 0 0,0 0 0,0 0 1,1 1-1,-1-1 0,0 0 0,0 0 0,0 0 0,1 0 1,-1 1-1,0-1 0,0 0 0,1 1 0,-1-1 0,0 1 1,1-1-1,-1 1 0,0-1 0,1 1 0,-1-1 1,1 1-1,-1 0 0,0 0 0,-4 6-44,-1 0-1,1 1 1,-6 10-1,5-9 25,5-7 20,-7 12-22,0 0 0,1 0 0,0 0 1,-6 22-1,-33 151 107,41-174-75,3-7-3,0 0-1,0 0 1,1-1 0,0 1 0,0 0 0,0 0 0,1 0-1,0 0 1,0 1 0,0-1 0,2 6 0,8 19 40,-7-17 24,-3-12-60,0 0 0,1 0-1,-1 0 1,1 1 0,-1-1 0,1 0 0,0 0 0,0 0 0,0 0 0,0 0-1,0 0 1,1 0 0,-1-1 0,1 1 0,-1 0 0,3 1 0,9 10-118</inkml:trace>
</inkml:ink>
</file>

<file path=ppt/ink/ink2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3328,'-16'-16'1504,"32"16"1344,-1 0-2464,17 0 224,-17 0-352,16 0-64,0 16-128,1-16 160,-1 0-128,0 0-1440,0 0 736</inkml:trace>
</inkml:ink>
</file>

<file path=ppt/ink/ink2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6'0'1760,"32"16"-1536,-1-16 736,17 15-576,-1-15 256,0 0-352,16 0 32,15 0-192,0 0 0,1 0-64</inkml:trace>
</inkml:ink>
</file>

<file path=ppt/ink/ink2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04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7 4384,'0'0'2272,"0"-16"-224,31 16-1472,-15 0-352,31-15-96,-16 15-64,31 0 512,-15-16-320,0 1-3744,-1 15 1856</inkml:trace>
  <inkml:trace contextRef="#ctx0" brushRef="#br0" timeOffset="1">218 1 3808,'-31'15'1728,"16"79"-1504,-1-63 736,16 16-576,0 15-160,0 0-128,-16 32 320,16 15-224</inkml:trace>
</inkml:ink>
</file>

<file path=ppt/ink/ink2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2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8 1 1248,'-8'0'139,"4"-1"57,1 1 0,-1 0 0,0 0 0,0 0 0,1 1 0,-1-1 0,-6 3 0,3 7 111,7-9-287,-1 1 0,0-1 0,1 1-1,-1-1 1,0 1 0,0-1 0,0 0 0,0 1 0,0-1-1,-1 0 1,1 0 0,-2 1 0,-20 14 263,12-1-65,-12 4 134,-1 12-101,-12 13-6,25-26-173,-7 11 22,0-11-3,-2-1 1,0-1 0,-33 21-1,1-1 172,31-20-130,2 1-1,-34 36 1,-28 54 253,51-60-173,2 1 0,2 1 1,-23 64-1,41-85-109,0 0 0,2 1 0,1 0 0,-1 37 0,6-62-91,-3 45 145,6 92-1,1-108-146,1 0-1,2 0 1,21 57 0,-23-72-11,1-1 0,0 0 0,2-1 0,0 0 0,0 0 0,2 0 0,19 24 0,31 22 0</inkml:trace>
</inkml:ink>
</file>

<file path=ppt/ink/ink2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2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1248,'0'0'389,"5"3"-239,-1-2-139,-1 1 29,1-1-1,-1 1 0,0 0 0,1 0 0,-1 0 0,0 1 1,-1-1-1,1 1 0,0-1 0,4 7 0,-3-3-3,1 2 205,0-1 0,0 1 0,1-1 1,0 0-1,12 9 0,-3-4 62,9 6 165,-1 1 1,-1 1 0,0 1-1,-2 1 1,20 27-1,2 24 107,-32-55-467,0 1-17,37 74 223,-5 17-27,-34-88-238,-8-20-45,40 122 212,-35-102-156,-1 0 0,0 0-1,0 41 1,-5-29 15,-1 0-1,-2 0 1,-16 63 0,14-73-42,-2 0 1,-1-1-1,-1 0 1,0 0-1,-2-1 1,-15 22-1,5-16-6,-26 26 0,29-35-17,-26 31 11,-97 97 113,-26 7-849,105-105-463,14-15-2678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47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144,'15'-15'1813,"-15"15"-1784,0-1 1,0 1-1,0 0 0,-1 0 0,1 0 0,0 0 0,0 0 1,-1 0-1,1 0 0,0-1 0,0 1 0,-1 0 0,1 0 1,0 0-1,0 0 0,-1 0 0,1 0 0,0 0 0,0 0 1,-1 0-1,1 0 0,0 1 0,0-1 0,-1 0 1,1 0-1,0 0 0,0 0 0,-1 0 0,1 0 0,0 0 1,-1 1-1,-1-1 243,49 0 2906,49 0-2069,192 0 534,-164 1-1426,157-5 147,-214-1-325,84-3 29,-107 9-42,81-4 49,-62-5 0,-55 8-52,0 1 1,15 3-1,-14-2 76,-1-1 1,16 1-1,7-2 322,-33 3-559,-11 10-918,-3 2 256</inkml:trace>
</inkml:ink>
</file>

<file path=ppt/ink/ink2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2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344 896,'2'0'112,"0"0"0,-1-1 0,1 1 0,0 0 0,-1-1 0,1 1 0,-1-1 0,1 1 0,-1-1 0,1 1 0,-1-1 0,1 0 0,-1 0 0,0 0 0,1 0 0,-1 0 0,2-2 0,-3 2-85,1 1 1,-1 0-1,0 0 0,1-1 1,-1 1-1,0 0 0,1-1 1,-1 1-1,0 0 1,0-1-1,0 1 0,1-1 1,-1 1-1,0 0 0,0-1 1,0 1-1,0-1 0,0 1 1,0 0-1,0-1 1,0 1-1,0-1 0,0 1 1,0-1-1,0 1 0,0-1 1,1-4 161,6 1 49,-7 4-221,1-1-1,-1 1 0,0 0 0,1 0 0,-1-1 1,1 1-1,-1 0 0,0-1 0,1 1 0,-1 0 1,0-1-1,1 1 0,-1-1 0,0 1 1,0-1-1,1 1 0,-1 0 0,0-1 0,0 1 1,0-1-1,0 1 0,1-1 0,-1 1 0,0-1 1,0 1-1,0-1 0,0 1 0,0-1 1,0 1-1,0-1 0,-1 0 0,1-6 121,0 5-98,0 0 0,0 0 0,0-1 0,0 1 1,0 0-1,0 0 0,1 0 0,-1 0 0,2-3 0,-2 4-30,1 0 0,0 0-1,-1 0 0,1 1 1,-1-1-1,1 0 0,-1 0 0,0 0 1,1 0-1,-1 0 0,0 0 1,0 0-1,1 0 0,-1 1 1,0-1-1,0 0 0,0 0 1,0 0-1,0 0 0,0 0 0,-1 0 1,1 0-1,0 0 0,0 0 1,-1 0-1,1 0 0,-1 0 1,1 1-1,0-1 0,-1 0 1,-1-1-1,2 1-3,-1-1 4,0 0 0,1 1 1,-1-1-1,1 0 0,-1 1 0,1-1 0,0 0 0,-1 0 0,1 1 0,0-1 1,0 0-1,0 0 0,1 1 0,-1-1 0,0 0 0,1-2 0,0 3 0,-1-1 0,0 0 0,1 1-1,-1-1 1,0 0 0,0 0 0,0 0-1,0 1 1,0-1 0,0 0 0,-1 0-1,1 1 1,-1-1 0,1 0 0,-1 1-1,0-3 1,-6-9 41,4 8 11,0 0 0,0-1 0,0 0 0,1 0-1,0 1 1,0-1 0,1-1 0,-2-9-1,3 13-24,-2-24 319,2 26-335,0 0 0,-1 0-1,1 0 1,-1 0 0,1 0 0,-1 0 0,1 0 0,-1 0 0,1 0 0,-1 0-1,0 1 1,0-1 0,1 0 0,-1 0 0,0 1 0,0-1 0,0 1 0,-2-2-1,-10-3 168,8-5-203,-23-6-112,17 11 89,-7-6 126,18 11-84,0 0 0,-1 0 0,1-1 0,0 1 0,0 0 1,0 0-1,-1 0 0,1 0 0,0-1 0,-1 1 0,1 0 0,0 0 0,0 0 0,-1 0 0,1 0 0,0 0 0,-1 0 1,1 0-1,0 0 0,-1 0 0,1 0 0,0 0 0,-1 0 0,1 0 0,-1 0 0,-87 0 56,86 0-55,1 0 1,-1 0 0,0 0 0,1 1-1,-1-1 1,1 1 0,-1-1-1,1 1 1,-1 0 0,1-1 0,-1 1-1,1 0 1,-2 1 0,-5 3 46,-6 1-29,6-2-24,0 0 1,0 0-1,1 1 0,-1 0 1,1 0-1,-11 11 1,5-4 1,8-8 0,0 1 0,1-1 0,0 1 0,0 0 0,-5 7 0,4-2-9,4-8 0,0 1 1,0-1-1,0 0 1,0 0-1,-1 0 1,1 0-1,-1 0 1,-1 2-1,-3 2 30,1 1-1,-1 0 0,2 0 0,-1 0 0,1 0 0,0 1 0,0 0 1,-3 10-1,6-14 11,1-1 1,-1 0-1,0 0 1,1 1-1,0-1 0,0 0 1,0 4-1,-2 13 43,-2-5-23,2-10-20,1 0 0,-1-1 0,1 1-1,0 0 1,1 0 0,-1 0-1,1 0 1,0 0 0,0 0 0,2 9-1,-1-11-11,1 6 4,0-1 1,1 0-1,4 10 0,4 1-23,-8-8 37,-2-8-29,-1-1 0,1 1 1,0 0-1,-1-1 1,1 1-1,1-1 1,-1 1-1,0-1 1,0 0-1,1 1 1,0-1-1,-1 0 1,1 0-1,0 0 1,0 0-1,0 0 1,0-1-1,5 4 1,6 0 39,-8 5 53,23 6-58,-25-15-40,0 0 0,0-1 0,0 1 1,-1-1-1,1 1 0,0-1 0,0 0 1,0 0-1,5-1 0,8 0 23,-5 2-18,-5 0 36,-1-1 0,1 0-1,0 0 1,-1 0 0,1-1-1,-1 0 1,7-1 0,12-9 99,-17 7-146,0 1-1,15-5 1,10 1-23,-24 6 20,0-1 1,0 0 0,-1 0-1,1-1 1,-1 1 0,1-2-1,12-7 1,1-2 5,-13 8 0,0 0 0,-1-1 0,1 1 0,5-8 0,-11 12-5,-1 0-1,0-1 1,1 1 0,-1-1 0,0 0-1,0 1 1,0-1 0,0 0 0,0 0 0,1-2-1,0-25-59,-2 29 65,0-4-1,0 0 0,0 0 0,-1 1 0,-1-8 0,1 7 1,0 0 0,-1 0 0,0 0 0,1 0 0,-1 1 0,-1-1 0,1 1 0,0-1 0,-1 1 0,0 0 0,-3-4 0,3 7-43,1-1 0,-1 0-1,1 1 1,-1 0 0,0-1 0,1 1 0,-1 0 0,-3 1 0,4-1-23,2 0 64,0 0 0,0 0 0,0 0 0,0 0 0,0 0 0,-1 0 0,1 0 0,0 0 0,0 0 0,0-1 0,0 1 0,0 1 0,0-1 0,0 0 0,0 0-1,0 0 1,0 0 0,0 0 0,-1 0 0,1 0 0,0 0 0,0 0 0,0 0 0,0 0 0,0 0 0,0 0 0,0 0 0,0 0 0,0 0 0,0 0 0,0 0 0,0 0-1,0 0 1,-1 0 0,1 0 0,0 1 0,0-1 0,0 0 0,0 0 0,0 0 0,0 0 0,0 0 0,0 0 0,0 0 0,0 0 0,0 0 0,0 0 0,0 1 0,0-1-1,0 0 1,0 0 0,0 0 0,0 0 0,0 0 0,0 0 0,0 0 0,0 8-36,0-3 34,0 0 0,0 0 0,1 0 0,1 9-1,4 1 38,-5-12-29,0 1 1,0-1 0,0 0-1,0 1 1,0-1 0,-1 0-1,1 6 1,-1-7-9,0 1 1,0 0 0,0 0 0,1 0-1,-1-1 1,1 1 0,0 0-1,0-1 1,0 1 0,0 0 0,0-1-1,0 0 1,1 1 0,-1-1-1,4 5 1,8 12 93,-9-9-38,-3-8-46,0 0 0,0 1 0,1-1 0,-1 0 0,0 0 0,1 0 0,-1 0 1,3 2-1,11 11 26</inkml:trace>
</inkml:ink>
</file>

<file path=ppt/ink/ink2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2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312,'0'0'2757,"0"3"-2442,0-3-304,0 0 0,0 1 0,0-1 0,0 1 0,0-1 1,0 1-1,0-1 0,0 0 0,0 1 0,0-1 0,-1 1 0,1-1 0,0 0 0,0 1 0,0-1 1,0 0-1,-1 1 0,1-1 0,0 0 0,0 1 0,-1-1 0,1 0 0,0 0 0,-1 1 1,1-1-1,0 0 0,-1 1 0,-7 7 307,3 15-40,-1-9-30,-4 11 186,-8 36 298,-8 31 24,-2 77-153,25-137-535,-2 30 72,-15 21 159,-2 8-22,8 31 27,-3 18 48,-1-15-48,14-103-246,0-3-17,2 0 0,-1 32 0,3-9-2180,2-52-586,-1 9 2588,0 1-1,0-1 1,-1 1-1,1 0 1,0 0-1,0-1 1,0 1-1,0 0 1,-1 0-1,1 0 0,0 0 1,0 0-1,1 0 1</inkml:trace>
</inkml:ink>
</file>

<file path=ppt/ink/ink2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2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472,'0'0'475,"-2"3"-283,-9 7 21,11-9-177,0-1 1,-1 1-1,1-1 1,-1 1-1,1-1 0,0 1 1,0 0-1,-1-1 0,1 1 1,0 0-1,0-1 1,0 1-1,0 0 0,-1-1 1,1 1-1,0 0 1,0-1-1,0 1 0,1 0 1,-1-1-1,0 1 1,0 0-1,0 0 0,1 1 88,-1 19 215,1-11-232,-1 1 0,-1-1 0,1 1 0,-2-1 0,1 1 0,-1-1 0,-1 0 0,-5 14 0,-4 20 270,10-32-256,-1-1-1,0 0 0,-8 17 0,-1-3 27,9-16-81,-1 0 0,0 0 1,-1-1-1,0 1 0,-11 13 0,11-18-44,1 0 0,-1 0 0,0 0 0,0-1 0,0 0 0,-1 0 0,-6 3 0,-14-1-6,11 1 3,11-5-10,1 1-1,0-1 0,0 0 0,-1-1 1,1 1-1,0 0 0,-6-1 0,7 1-5,-1-1-1,1 0 1,-1 0-1,1 0 1,-1 0-1,1-1 1,-1 1-1,1-1 1,0 0-1,-1 1 1,1-1-1,-1 0 1,1 0-1,-4-3 1,5 2-25,0 0 1,0 1 0,-1-1-1,2 0 1,-1-1 0,0 1-1,0 0 1,1 0 0,-1 0-1,1 0 1,0 0 0,-1-1-1,1 1 1,0 0 0,1-4-1,-1-5 13,0 6 9,-1 1-1,2-1 1,-1 1 0,0-1 0,3-6 0,7-9 10,-5-6 38,-3 20-88,0 1-1,1-1 0,-1 1 1,1 0-1,0 0 0,0 0 1,8-8-1,2-2 20,-13 14 18,0 0 0,1 0 1,-1 0-1,0 0 0,1 0 1,-1 0-1,1 1 0,0-1 1,-1 0-1,1 0 0,0 1 1,-1-1-1,1 0 0,0 1 1,0-1-1,-1 1 0,1-1 1,0 1-1,0-1 0,0 1 1,0-1-1,0 1 0,0 0 1,0 0-1,0-1 0,0 1 1,0 0-1,-1 0 0,1 0 1,0 0-1,0 0 0,0 0 1,0 1-1,2-1 0,2 0 1,-3 0 28,0 0 0,-1 0 0,1 1 0,0-1 0,-1 0 0,1 1 1,0-1-1,-1 1 0,1 0 0,-1-1 0,1 1 0,-1 0 0,1 0 0,-1 0 0,0 0 0,0 0 1,1 0-1,-1 1 0,2 1 0,-3-3-26,2 2 24,-1 0-1,1 0 0,0 1 0,-1-1 1,1 0-1,-1 1 0,0-1 0,1 1 1,-1 0-1,-1 0 0,2 3 0,-1-2 21,0 0-1,1 0 0,0 1 0,-1-1 1,6 7-1,0 0 21,-4-5 15,1 0-1,0 0 1,9 9 0,-10-13-57,-1 0 0,1 1-1,-1 0 1,1-1 0,-1 1 0,0 0 0,0 0 0,0 0 0,-1 0 0,1 0 0,-1 1 0,0-1-1,1 0 1,-1 1 0,-1-1 0,1 1 0,0-1 0,-1 5 0,0-6-11,0 0 0,1 0-1,-1 0 1,0 0 0,1 0 0,0 0 0,-1-1 0,1 1 0,0 0-1,0 0 1,2 2 0,-3-3-8,1 1 0,0-1 0,0 0 0,0 1 0,-1-1 0,1 1 0,-1-1-1,1 1 1,-1-1 0,0 1 0,1 1 0,-1-3-4,0 0 1,0 1-1,0-1 0,0 0 1,0 0-1,0 0 1,0 0-1,0 0 0,0 0 1,0 0-1,0 0 0,0 0 1,0 0-1,0 1 0,0-1 1,0 0-1,0 0 0,0 0 1,0 0-1,0 0 0,0 0 1,0 0-1,0 0 0,0 0 1,0 0-1,-1 0 0,1 0 1,0 1-1,0-1 0,0 0 1,0 0-1,0 0 0,0 0 1,0 0-1,0 0 1,0 0-1,0 0 0,0 0 1,0 0-1,0 0 0,-1 0 1,1 0-1,0 0 0,0 0 1,0 0-1,0 0 0,0 0 1,0 0-1,0 0 0,0 0 1,0 0-1,0 0 0,-1 0 1,1 0-1,0 0 0,0 0 1,-10 0-256,7 0 64</inkml:trace>
</inkml:ink>
</file>

<file path=ppt/ink/ink2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30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232,'16'0'2384,"-16"-2"-1904,0 1-451,0 1 0,0-1 0,0 0 1,0 1-1,0-1 0,0 1 0,0-1 0,0 1 1,0-1-1,0 1 0,0-1 0,1 1 0,-1-1 1,0 1-1,0-1 0,1 1 0,-1-1 0,1 0 102,0 1-1,0-1 0,0 1 0,0 0 0,0-1 0,0 1 0,0 0 0,0 0 0,0 0 0,0-1 0,0 1 0,0 0 0,2 1 0,-2-1-117,-1 0-1,1 0 0,-1 0 0,1-1 0,-1 1 0,1 0 0,-1 0 0,1 0 0,0 0 0,-1-1 0,1 1 1,-1 0-1,1 0 0,-1-1 0,1 1 0,-1 0 0,0-1 0,1 1 0,-1-1 0,1 1 0,-1-1 1,0 1-1,1-1 0,0 0-1,-1 0 0,0 1 0,1-1 0,-1 1 0,1-1 0,-1 1 0,1-1 0,0 1 0,-1-1 0,1 1 0,-1-1 0,1 1 0,0 0 0,-1-1 0,1 1 0,0 0 0,-1 0 0,1-1 0,0 1 0,0 0 0,-1 0 0,1 0 0,0 0 0,0 0 0,109 0 1429,-108 0-1423,0 0 0,1 0 0,-1 0 1,0 1-1,1-1 0,-1 1 0,0 0 0,1-1 1,-1 1-1,0 0 0,3 2 0,-3-2 0,1 0 0,-1 0 0,1 0 0,-1 0 0,1 0 0,0-1 0,-1 1 0,1-1 0,0 1 0,-1-1 0,5 0 0,-1 1-23,0 0 0,0 0-1,1 1 1,-1 0 0,0 1 0,-1-1-1,1 1 1,0 0 0,-1 1-1,8 5 1,-7-5-3,0 1 0,0 0 1,7 8-1,6 4 39,-8-8 32,2 0-24,0 0-1,-1 1 1,-1 1 0,19 21-1,-21-20-39,63 88 95,-70-96-81,0 0-1,0 1 1,0-1-1,0 0 1,-1 1 0,2 4-1,-2-3-7,0-1-1,1 0 1,0 1 0,0-1-1,1 0 1,3 6 0,5 11-96,-10-17 76,1-1 0,0 0 0,0 1 0,0-1 1,0 0-1,1-1 0,3 6 0,-1-4 17,-1 1-1,0-1 1,-1 1 0,1 0-1,2 7 1,-3-7 11,-2-4 4,-1 0 0,1 0 1,-1 1-1,1-1 0,-1 0 0,0 0 1,0 1-1,0 3 0,-1-2 3,4 1 19,-2-4-33,0 0 5,0 0 0,0 1 0,0-1 0,0 0 1,0 0-1,0 1 0,0-1 0,0 0 0,-1 1 0,1-1 0,-1 0 1,1 1-1,-1-1 0,1 1 0,-1-1 0,0 1 0,0-1 0,0 1 1,0 2-1,0 9 459,3-13-330,-2 1-120,0-1-1,0 0 1,0 0 0,0 0 0,0 0 0,0 0 0,0 0 0,0 0 0,0 0 0,2-1 0,-3 1-19,0 0 1,0 0 0,0 0 0,0 0 0,1-1-1,-1 1 1,0 0 0,0 0 0,0 0 0,0-1-1,0 1 1,0 0 0,0 0 0,0-1 0,0 1-1,0 0 1,0 0 0,0-1 0,0 1-1,0 0 1,0 0 0,0 0 0,0-1 0,0 1-1,0 0 1,0 0 0,0-1 0,0 1 0,0 0-1,0 0 1,-1 0 0,1-1 0,0 1 0,0-3 4,0 3-5,0 0 0,0 1 0,0-1 0,0 0 0,0 0 0,0 0 0,0 1 0,0-1 0,0 0 0,-1 0 0,1 1 0,0-1 0,0 0 0,0 0 0,0 0 0,0 1 0,0-1 0,0 0 0,-1 0 0,1 0 0,0 0 0,0 1 0,0-1 0,0 0 0,-1 0 0,1 0 0,-10-8-16,7 6-54,0 4 86,-7 9-5,10-11-18,-1 1 1,1-1-1,-1 1 0,1-1 0,0 1 1,-1-1-1,1 1 0,0-1 0,0 1 1,-1-1-1,1 1 0,0 0 1,0-1-1,0 1 0,0-1 0,0 1 1,-1 0-1,1-1 0,0 1 0,1 0 1,-2 5-13,-28 28 24,20-20 118,-1-1 0,-17 20-1,-44 47 326,44-54-282,9-10-30,1 1 0,0 1 0,-20 30 0,14-16 132,0 0 0,-38 39 1,-12 13 100,66-75-343,-1 0 18,0-1 0,-1 0 0,0 0 0,-10 7 1,6-6-7,-15 15 1,0 4-60,27-27 4,1-1 1,-1 1 0,1-1-1,-1 0 1,1 1-1,-1-1 1,1 0-1,-1 0 1,0 1-1,1-1 1,-1 0-1,1 0 1,-1 0 0,0 0-1,1 0 1,-1 0-1,1 0 1,-1 0-1,0 0 1,1 0-1,-1 0 1,1 0 0,-1 0-1,0 0 1,0-1-1,1 1-62,0 0 54,0 0 0,0 0-1,0 0 1,0 0 0,-1 0 0,1 0-1,0 0 1,0 0 0,0 0 0,0 0-1,0 0 1,0 0 0,0 0 0,0 0-1,0 0 1,0 0 0,-1 0-1,1 0 1,0 0 0,0 0 0,0 0-1,0 0 1,0 0 0,0 0 0,0 0-1,0 0 1,0 0 0,0 0 0,0 0-1,0 0 1,0-1 0,-1 1 0,1 0-1,0 0 1,0 0 0,0 0-1,0 0 1,0 0 0,0 0 0,0 0-1,0 0 1,0 0 0,0 0 0,0-1-1,0 1 1,0 0 0,0 0 0,0 0-1,0 0 1,0 0 0,0 0 0,0 0-1,0 0 1,0 0 0,0 0 0,0-1-1,0-3-430,0 1-165,0 0 0,0 0 0,0 0 0,0 0 0,1 0 0,-1 0 0,2-3 0,11-22-1965</inkml:trace>
</inkml:ink>
</file>

<file path=ppt/ink/ink2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31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3488,'0'-13'1115,"0"13"-1108,1 0 1,-1 0 0,0-1 0,0 1-1,0 0 1,0 0 0,0 0 0,0 0-1,0 0 1,0 0 0,0 0 0,0 0-1,0 0 1,0 0 0,0-1 0,0 1 0,0 0-1,0 0 1,0 0 0,0 0 0,-1 0-1,1 0 1,0 0 0,0 0 0,0 0-1,0 0 1,0 0 0,0 0 0,0-1 0,0 1-1,0 0 1,0 0 0,0 0 0,0 0-1,0 0 1,0 0 0,0 0 0,-1 0-1,1 0 1,0 0 0,0 0 0,0 0-1,0 0 1,0 0 0,0 0 0,0 0 0,0 0-1,0 0 1,0 0 0,-1 0 0,1 0-1,0 0 1,0 0 0,0 0 0,0 0-1,0 0 1,-1 0 33,0 0-1,1 0 1,-1 0-1,0 0 1,0 0-1,1-1 1,-1 1-1,0 0 1,1 0-1,-1-1 1,0 1-1,1 0 1,-1-1-1,1 1 1,-1-1-1,0 1 1,1-1-1,-1 1 1,0-2-1,1 2 163,0 0 0,0-1 0,0 1 0,0-1 0,-1 1 0,1 0 0,0-1 0,0 1 0,0-1 0,0 1 0,0-1 0,1 1 0,-1 0 0,0-1 0,0 1 0,0-1 0,0 1-1,0 0 1,1-1 0,12 1 1323,130 0 538,-50 15-1702,-68-15-293,28 0-2522,-53-2 613,0-9-1514</inkml:trace>
</inkml:ink>
</file>

<file path=ppt/ink/ink2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3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3904,'-10'0'894,"4"0"2345,6 2-2242,0-1-969,0-1-1,0 1 0,0-1 1,0 0-1,0 1 0,0-1 1,0 1-1,0-1 0,0 0 1,0 1-1,0-1 0,0 1 1,0-1-1,-1 0 0,1 1 1,0-1-1,0 0 0,-1 1 1,1-1-1,0 0 0,0 1 1,-1-1-1,1 0 0,0 0 1,-1 1-1,1-1 0,-1 0 1,-7 9 556,3 17-115,3-18-305,-1 3 3,1 0 1,-1 0 0,2 0 0,-1 17 0,0 8 204,-11 67 0,0-13-306,-3 65-60,14-137-774,1-1 0,0 1 0,1-1 0,4 25 0,9 5-1536</inkml:trace>
</inkml:ink>
</file>

<file path=ppt/ink/ink2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6:3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2 1472,'-11'1'430,"14"3"-224,-3-4-143,1 1 1,0-1-1,0 1 1,-1 0-1,1-1 1,0 1-1,-1 0 1,1 0-1,1 3 3663,1-6-3571,-1 0-124,2-2 2,0 0 1,0 0-1,0-1 0,4-5 0,-6 6-23,0 0 0,1-1 0,-1 1 0,1 0 0,0 0 0,6-5 0,-3 3 2,-1 0 0,9-13 1,-1-5-47,8-11-18,-1 11 4,-12 15 59,-1 0-1,0-1 1,11-16 0,-14 17 209,1 1-1,0-1 0,1 2 1,0-1-1,0 0 1,11-8-1,-16 14-156,0 1 0,1 0 0,-1-1 0,0 1 0,0-1 0,0 1 0,0-1 0,-1 1-1,1-1 1,0 0 0,-1 1 0,1-1 0,-1 0 0,1-2 0,-1 1 342,0 6-303,0-2-75,0 1 0,1-1 1,-1 1-1,1-1 0,-1 1 0,1-1 1,-1 1-1,1-1 0,0 1 1,0-1-1,0 0 0,0 1 0,0-1 1,0 0-1,0 0 0,1 1 1,0 0 18,0 0 0,0 0 0,-1 0 1,1 0-1,-1 1 0,1-1 0,-1 0 0,2 4 1,0 6 41,-1-5-20,1 1 1,7 14-1,-3-7-46,-3-5-3,1 0 1,10 15-1,-9-16-3,-2-4-16,0 0 0,-1 0 0,1 1 0,3 10 0,-1 10-304,-6-24 281,1 0 0,0 0 0,0 0 0,0-1 0,1 1 0,-1 0 0,0-1 1,1 1-1,1 1 0</inkml:trace>
</inkml:ink>
</file>

<file path=ppt/ink/ink2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16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17 2720,'0'-16'2187,"-3"16"-1718,3 0-453,0 0 1,-1 0-1,1 0 1,0 0-1,-1 0 1,1 0-1,-1 0 1,1 0-1,0 0 1,-1 0-1,1 0 1,0 0-1,-1 0 1,1 0-1,0 1 1,-1-1-1,1 0 0,0 0 1,-1 0-1,1 1 1,0-1-1,-1 0 1,1 0-1,0 1 1,0-1-1,-1 0 1,1 0-1,0 1 1,0-1-1,-1 0 1,1 1-1,-10 12 219,4-8-183,0 0 0,-1 0 0,-11 5 0,-21 15 66,-44 36 5,-18 13-1,67-52-98,3-3-12,-42 36 0,35-19 225,-64 79 1,73-84 129,24-27-327,0 0-1,1 0 1,0 1 0,0-1-1,0 1 1,0 0-1,1 0 1,0 1 0,0-1-1,0 1 1,-1 6-1,3-6-20,0 0-1,0 1 1,1-1-1,0 0 1,0 1-1,0-1 1,1 0-1,0 1 1,3 8-1,-1-4 5,1 0 0,0 0 0,1-1-1,7 12 1,14 15 14,-5 4-26,-12-26 1,15 16 0,2 4-9,12 14 36,-25-34 13,-2 0 1,18 30 0,-22-29-18,-1 0-1,-1 0 0,0 0 1,-1 1-1,2 23 1,-2-20-2,-2-10-21,1 0 0,5 14 0,-5-17-4,0 1 0,-1-1-1,0 1 1,0 0 0,-1 0 0,1 11 0,-2-17-21,0 0 1,0 1-1,0-1 1,0 1-1,0-1 1,0 0-1,1 1 0,-1-1 1,1 1-1,0-1 1,0 0-1,0 0 1,0 0-1,0 1 1,0-1-1,0 0 1,1 0-1,-1 0 1,3 1-1,9 13-1832,-11 0 469</inkml:trace>
</inkml:ink>
</file>

<file path=ppt/ink/ink2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17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44,'0'0'699,"3"2"-417,17 19 258,-4-4-26,22 18 0,-34-31-482,1 0-1,0-1 1,1 0-1,-1 0 1,1 0-1,-1 0 1,1-1-1,0 0 0,9 2 1,32 1 64,-32-2-55,8 1 17,1-1-1,23 0 0,46-3 87,-79 0-125,19 0-16,-33 0 5,1 0 0,0 0-1,-1 0 1,1 0 0,0 0 0,-1 0-1,1 1 1,0-1 0,-1 0 0,1 0-1,-1 1 1,1-1 0,0 0-1,-1 1 1,1-1 0,-1 0 0,1 1-1,-1-1 1,1 1 0,-1-1 0,1 1-1,-1-1 1,0 1 0,1-1 0,-1 1-1,0-1 1,1 1 0,-1 0 0,0-1-1,0 1 1,0-1 0,1 2-1,-1-1 0,0-1 0,0 0-1,-1 1 1,1-1-1,0 1 1,0-1-1,0 0 1,0 1-1,-1-1 1,1 0-1,0 1 1,0-1-1,-1 0 1,1 1-1,0-1 1,-1 0-1,1 0 1,0 1-1,-1-1 1,1 0-1,0 0 1,-1 0-1,1 0 1,0 1-1,-1-1 1,0 0-1,-81 46 489,34-19-163,-121 64 863,164-89-1173,0 1 0,-1 0 1,1 0-1,-7 7 0,10-8-19,0 0 0,1 0-1,-1 0 1,1 0 0,-1 0 0,1 0-1,0 0 1,0 1 0,-2 3-1,3-5 1,-1 1-1,1-1 0,0 0 1,0 0-1,0 0 0,0 1 0,0-1 1,0 0-1,0 0 0,0 0 0,0 1 1,0-1-1,1 0 0,-1 0 0,0 0 1,1 0-1,-1 0 0,1 1 1,0-1-1,-1 0 0,1 0 0,0 0 1,-1-1-1,1 1 0,0 0 0,0 0 1,0 0-1,0-1 0,2 2 1,0 0-9,1 0 1,-1 0 0,1 0 0,0 0 0,0-1-1,-1 0 1,6 1 0,1-1-24,0 0 0,14 0 0,23 1-183,31 14-204,-77-16 407,1 1 0,0-1 0,0 1 0,0 0 0,-1-1 0,1 1 0,0 0 0,-1 0 0,1 0 0,-1 0 0,1 1 0,-1-1-1,1 0 1,1 3 0,-3-3 9,1-1-1,-1 1 1,0-1-1,0 1 1,1-1-1,-1 1 0,0 0 1,0-1-1,0 1 1,0-1-1,0 1 1,0 0-1,0-1 1,0 1-1,0 0 1,0-1-1,0 1 1,0-1-1,-1 1 0,1 0 1,-1 0 2,0 1-1,0-1 1,0 0-1,0 1 1,0-1 0,0 0-1,0 0 1,0 0 0,0 0-1,-1 0 1,0 1-1,-4 2 1,-2 1 3,0 0 0,1 1 0,-1 0 0,2 0 0,-11 11 0,-6 13 17,1 1-1,-24 46 0,43-71-13,0 1-1,1 0 0,-1-1 0,2 1 0,-1 0 0,1 0 0,0 0 0,0 0 0,1 0 1,0 0-1,0 1 0,0-1 0,1 0 0,0 0 0,1 0 0,0 0 0,0-1 0,0 1 1,1 0-1,0-1 0,0 0 0,0 1 0,7 7 0,61 77 254,-71-90-245,1 1-1,0-1 0,-1 0 0,1 0 1,0 1-1,-1-1 0,0 0 0,1 1 1,-1-1-1,0 0 0,0 1 0,1-1 1,-1 1-1,0-1 0,-1 0 0,1 1 0,0-1 1,0 1-1,0-1 0,-1 0 0,1 1 1,-1-1-1,1 0 0,-1 0 0,0 1 1,1-1-1,-2 1 0,-1 2 5,0-1-1,0 1 0,0-1 1,0 0-1,-7 4 1,10-6-14,-7 3 4,0 0 0,0 0 1,0 0-1,-15 4 0,-6 4-40,22-9 25,-6 3 12,0 0-1,0-1 1,-24 6-1,25-8 9,10-2-21,0-1 1,0 1-1,0-1 0,0 1 1,-1-1-1,1 0 0,0 1 1,0-1-1,-1 0 0,1 0 1,0 0-1,0 0 0,-1 0 1,1 0-1,0 0 0,0 0 1,-1-1-1,1 1 0,0 0 0,0-1 1,0 1-1,-1-1 0,1 0 1,0 1-1,0-1 0,-1-1 1,-1 0-107</inkml:trace>
</inkml:ink>
</file>

<file path=ppt/ink/ink2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18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7 3072,'0'0'976,"-3"2"-587,-7 9-85,7-9 1003,6-4-1137,7-9-10,-10 11-154,1-1-1,-1 1 0,1 0 0,-1-1 0,1 1 0,-1 0 0,1-1 0,-1 1 0,1 0 0,0-1 0,-1 1 0,1 0 0,-1 0 0,1 0 1,0 0-1,-1 0 0,1 0 0,-1 0 0,1 0 0,0 0 0,5-1 6,28-28 197,-23 22-147,-5 4-67,-1 0 1,0-1-1,0 1 0,0-1 1,0 0-1,-1-1 1,1 1-1,4-8 0,-6 7 13,-2 3 1,1-1-1,-1 1 0,1 0 0,-1 0 0,1 0 0,0 1 0,2-3 0,10-2 32,-13 6-39,0-1 0,0 1 0,0 0 0,0 0 0,-1-1 0,1 1 0,0-1 0,0 1 0,0-1 0,-1 1 0,1-1-1,0 1 1,0-1 0,-1 0 0,1 1 0,-1-1 0,1 0 0,0 0 0,-1 1 0,1-1 0,-1 0 0,0 0 0,1-1 0,2-3 167,1 1 0,-1 0 0,9-7 0,-5 4 562,-8 19-287,2-9-372,-1-1-46,0 0 0,0-1 0,0 1-1,1 0 1,-1-1 0,1 1 0,-1-1 0,1 1-1,-1-1 1,1 1 0,0-1 0,0 1 0,1 1-1,3 5 49,-1 2 43,-3-8-98,0 0 0,0 1 0,1-1 0,-1 0-1,0 0 1,1 0 0,-1 0 0,3 2 0,40 40 436,-44-44-455,1 1 0,-1-1 0,0 1 0,1-1 0,-1 1-1,0-1 1,1 1 0,-1-1 0,0 1 0,0 0 0,0-1 0,1 1-1,-1-1 1,0 1 0,0 0 0,0-1 0,0 1 0,0-1-1,0 1 1,0 0 0,0-1 0,-1 1 0,1-1 0,0 1 0,0 0-1,0-1-37,0 3-952,13-3-3455,-11 0 2244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0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24,'0'0'5237,"3"0"-4949,137 0 2304,-80 10-2533,-36-15 17,-22 4-66,1 0 0,-1 1 0,1-1 0,-1 1 0,1-1 0,-1 1 1,1 0-1,0 0 0,-1 0 0,1 0 0,4 1 0,7 5 89,-13-5-87,0 0 0,1 0 0,-1 0 0,0-1 0,1 1 0,-1-1 0,1 1 1,-1-1-1,1 1 0,-1-1 0,1 0 0,1 0 0,12 0 139,17 0-3385</inkml:trace>
</inkml:ink>
</file>

<file path=ppt/ink/ink2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1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2 992,'-1'-12'289,"-3"15"-175,3-2-50,1 0 1,-1 0-1,1-1 0,-1 1 0,0 0 0,0-1 0,1 1 0,-6 2 4230,-12-3-2592,12 0-1673,5 0-24,2 0-7,0 0 0,-1 0-1,1 1 1,-1-1 0,1 1-1,-1-1 1,1 0 0,-1 1 0,1-1-1,-1 1 1,1-1 0,-1 1-1,0-1 1,1 1 0,-1-1 0,0 1-1,1 0 1,-1-1 0,0 1-1,0-1 1,0 1 0,0 0-1,1-1 1,-1 1 0,0 0 0,0-1-1,0 1 1,0 0 0,0 0 0,0 0 0,0 0 0,0-1 0,0 1 0,0 0 1,0 0-1,1-1 0,-1 1 0,0 0 0,0-1 0,1 1 0,-1 0 1,1-1-1,-1 1 0,1-1 0,-1 1 0,1 0 0,-1-1 0,1 1 1,-1-1-1,1 0 0,0 1 0,-1-1 0,1 1 0,-1-1 0,1 0 0,0 1 1,0-1-1,-1 0 0,1 0 0,0 0 0,-1 0 0,1 0 0,0 1 1,1-1-1,0 0 3,-1 0-1,1 1 1,0-1 0,0 1 0,-1-1 0,1 1-1,0 0 1,-1 0 0,1-1 0,-1 1 0,1 0-1,-1 1 1,0-1 0,1 0 0,-1 0 0,2 3-1,8 12 43,1-1 0,0 0-1,1-1 1,1-1 0,0 0-1,0 0 1,18 10 0,-25-19-30,-1 1 0,-1-1 0,1 1 1,-1 0-1,9 10 0,8 10 46,-18-23-40,-1 1 0,1 0 0,0-1 0,7 4 0,7 6-55,-17-11 37,-1-1-1,1 1 1,-1-1-1,0 1 1,1-1-1,-1 1 1,0 0-1,1-1 1,-1 1-1,0 0 1,0-1-1,0 1 1,0 0-1,0-1 1,0 1-1,0 0 1,0-1-1,0 1 1,0 0-1,0-1 1,0 1-1,0-1 1,-1 2-1,1 0 9,0 11 29,0-10 623,0-1-640,0 0-38,0 0-1,0 0 0,0 0 0,0 0 0,-1 0 0,1 0 0,0 0 0,-1 0 0,0 0 1,1 0-1,-1 0 0,0-1 0,0 1 0,0 0 0,0-1 0,0 1 0,-2 1 0,0 1-11,0 0-1,0 1 0,0-1 0,1 1 0,-3 6 0,-5 20 45,6-15 8,-1-1 1,-12 29-1,-103 167 180,96-178-35,-40 42-1,-4 6 191,21-11-130,-15 19 115,58-84-320,0 0-1,1 0 1,-1 1 0,-4 11-1,-3 5 46,9-18-40,-3 6-307,7-9-91,6-3-193,8-11-167</inkml:trace>
</inkml:ink>
</file>

<file path=ppt/ink/ink2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92,'16'0'1536,"15"0"-1312,0-16 768,-15 16-576,31 0-96,-16 0-192</inkml:trace>
</inkml:ink>
</file>

<file path=ppt/ink/ink2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0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736,'-16'31'2144,"63"-16"-1856,-31-15 1088,15 0-800,0 0 0,16 0-384,0 0 160,15-15-224</inkml:trace>
</inkml:ink>
</file>

<file path=ppt/ink/ink2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1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16 2240,'0'-13'720,"0"13"-715,0 0-1,0 0 1,1 0 0,-1 0 0,0-1 0,0 1-1,0 0 1,0 0 0,0 0 0,0 0-1,0 0 1,0 0 0,0 0 0,0 0-1,0 0 1,0 0 0,0-1 0,0 1 0,-1 0-1,1 0 1,0 0 0,0 0 0,0 0-1,0 0 1,0 0 0,0 0 0,0 0 0,0 0-1,0 0 1,0 0 0,0-1 0,0 1-1,0 0 1,0 0 0,0 0 0,0 0-1,-1 0 1,1 0 0,0 0 0,0 0 0,0 0-1,0 0 1,0 0 0,0 0 0,0 0-1,0 0 1,0 0 0,0 0 0,0 0 0,-1 0-1,1 0 1,0 0 0,0 0 0,0 0-1,0 0 1,0 0 0,-11 0 182,11 0-183,0 0 1,0 0-1,0 0 1,0 0-1,0 0 1,0 0 0,0 0-1,0 0 1,0 0-1,0 0 1,-1 0 0,1 0-1,0 0 1,0 0-1,0 0 1,0 0 0,0 0-1,0 0 1,0 0-1,0 0 1,0 0-1,0 0 1,-1 0 0,1 0-1,0 0 1,0 0-1,0 1 1,0-1 0,0 0-1,0 0 1,0 0-1,0 0 1,0 0-1,0 0 1,0 0 0,0 0-1,0 0 1,0 0-1,0 0 1,0 0 0,0 1-1,0-1 1,0 0-1,0 0 1,0 0-1,0 0 1,0 0 0,0 0-1,0 0 1,0 0-1,0 0 1,0 0 0,0 1-1,0-1 1,0 0-1,0 0 1,0 0 2,0 1-1,0-1 1,0 1 0,0-1 0,0 0 0,0 1-1,0-1 1,0 1 0,0-1 0,0 0 0,-1 1-1,1-1 1,0 1 0,0-1 0,0 0-1,0 1 1,-1-1 0,1 0 0,0 1 0,0-1-1,-1 0 1,1 1 0,0-1 0,-1 0 0,1 0-1,0 1 1,-1-1 0,1 0 0,0 0-1,-1 1 1,-6 3 87,2 7 13,-6-6 69,6 8-64,-24 21 5,23-23-77,4-7-27,0-1 0,0 1 0,0-1 0,-1 0 0,1 0 0,-1 0 0,0 0 0,0 0 0,-5 4 1,2-3-4,-15 12 38,-25 23 0,29-23 76,0-1 0,-25 15 0,-4 3 112,-94 89 793,135-118-1012,1 1 0,-1 0 0,1 0 0,-4 6-1,7-8-12,0 0 0,0 0-1,0 0 1,0 0-1,0 0 1,0 0-1,1 0 1,-1 0-1,1 0 1,0 4-1,0 3 19,-1-5-9,1-1 0,0 1 0,0-1-1,1 1 1,-1-1 0,3 9 0,7 15 131,1-1 0,28 50 0,-11-33 12,3 8 189,16 39 87,-22-42-247,-22-41-159,0-1 1,1 0-1,0 0 0,0 0 0,1-1 0,9 12 0,-9-13-14,-1 0-1,0-1 0,0 1 1,0 1-1,-1-1 0,4 8 1,-6-12-6,-1 1-23,1 0 1,0-1 0,0 0-1,0 1 1,0-1-1,0 1 1,1-1 0,-1 0-1,0 0 1,0 0 0,1 0-1,1 2 1,-2-3-76,-1 0-1,1 0 1,-1 1 0,1-1-1,-1 0 1,1 0 0,-1 0-1,1 0 1,-1 1 0,1-1-1,0 0 1,-1 0 0,1 0-1,-1 0 1,1 0 0,-1 0-1,1 0 1,-1 0 0,1-1-1,-1 1 1,1 0 0,-1 0-1,1 0 1,-1-1 0,2 1-1,-2-1-25,1 0 0,-1 0-1,0 1 1,1-1-1,-1 0 1,0 0-1,0 0 1,0 0-1,0 1 1,1-1-1,-1 0 1,0 0-1,-1-1 1</inkml:trace>
</inkml:ink>
</file>

<file path=ppt/ink/ink2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12 2560,'2'-12'773,"-2"12"-760,0 0 0,1 0 0,-1 0 0,0 0 1,0 0-1,0 0 0,1 0 0,-1 0 0,0 0 0,0 0 0,0 1 0,0-1 0,1 0 0,-1 0 0,0 0 0,0 0 0,0 0 0,1 0 0,-1 0 0,0 0 0,0 0 0,0 1 0,0-1 0,0 0 0,1 0 0,-1 0 0,0 0 0,0 1 0,0-1 1,0 0-1,0 0 0,0 0 0,1 2 102,0 0 0,0 0 0,0 0 0,0 0 0,0 0 0,-1 0 0,1 0 0,-1 0 0,1 0 0,-1 2 0,0-1 28,0 0-1,-1 1 1,1-1-1,-1 0 1,0 0-1,1 0 1,-4 5-1,-2 12 371,4-8-307,1-5-120,0-1 0,0 1 0,-4 10 0,-29 53 202,24-44-226,-9 16 25,6-22-4,-21 26 1,29-40-70,-5 8 27,-2-1 0,0 0 1,0-1-1,-28 21 0,12-15 72,-47 22 0,66-35-78,1-1-1,-1 0 0,0 0 0,-1-1 0,1 0 0,0 0 0,-1-1 0,0-1 1,-16 1-1,11-2 22,6 1-25,1-1 0,0 0 1,0-1-1,-11-2 0,17 2-36,-1 0 0,0 0-1,1 0 1,-1 0 0,1 0 0,-1 0-1,1-1 1,0 0 0,0 1-1,0-1 1,0 0 0,0 0 0,0 0-1,0 0 1,0 0 0,-2-4-1,0-1-14,1 0 0,-1-1 0,1 1-1,0 0 1,1-1 0,0 0 0,0 1-1,1-1 1,-1 0 0,1-16 0,2 14-5,0 0 1,0 0-1,1 0 1,1 0-1,-1 0 1,2 0 0,-1 0-1,7-11 1,-7 16 1,0 0 0,0 1 1,0-1-1,0 1 0,1 0 0,0 0 1,0 0-1,0 1 0,0-1 0,0 1 1,1 0-1,9-4 0,-7 3-14,0 2 0,0-1 0,1 1 0,-1 0 0,1 0 0,-1 1 0,1 0 0,10 0-1,-11 1 8,0 1 0,0 0 0,0 0 0,11 4 0,-12-3 15,8 2 9,-1 1 1,1 0-1,-1 1 0,-1 0 0,1 1 1,-1 1-1,0 0 0,-1 0 0,0 1 1,0 1-1,-1 0 0,13 16 0,19 28 22,15 19 221,-49-65-244,0 0 0,0 0 0,0-1 0,1 0-1,0-1 1,14 7 0,8 3-110</inkml:trace>
</inkml:ink>
</file>

<file path=ppt/ink/ink2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8 3552,'26'-26'1147,"-26"26"-1138,0 0 0,0 0 0,0 0 0,0 0 1,0 0-1,0-1 0,0 1 0,0 0 1,0 0-1,0 0 0,0 0 0,1 0 1,-1 0-1,0 0 0,0 0 0,0 0 1,0 0-1,0 0 0,0 0 0,0 0 1,0 0-1,1 0 0,-1-1 0,0 1 1,0 0-1,0 0 0,0 0 0,0 0 1,0 0-1,0 0 0,1 0 0,-1 0 1,0 1-1,0-1 0,0 0 0,0 0 0,0 0 1,0 0-1,0 0 0,1 0 0,-1 0 1,0 0-1,0 0 0,0 0 0,0 0 1,0 0-1,0 0 0,0 0 0,0 0 1,0 1-1,0-1 0,0 0 0,0 0 1,1 0-1,-1 0 0,0 0 0,0 0 1,0 0-1,0 1 0,0-1 0,0 0 1,0 0-1,0 0 0,0 0 0,0 0 0,0 0 1,0 10 53,0-8 38,0 4 47,1-1 0,0 1-1,0 0 1,2 6-1,4 18 278,-5-6-48,0 0 0,-3 26 1,1-8-134,0 9 22,-3 129 284,-7-42-294,6-67-168,-11 136 155,9-148-192,-37 225 250,-1-113-723,41-156-141,-1 0-1,-7 18 1,5-21 152,-1-1 0,-9 15 1</inkml:trace>
</inkml:ink>
</file>

<file path=ppt/ink/ink2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 4480,'26'13'1445,"-25"-13"-1396,-1 1 0,1-1 0,0 1 0,0-1 0,0 0-1,-1 1 1,1-1 0,0 0 0,0 0 0,0 1 0,0-1 0,0 0 0,0 0 0,0 0-1,0 0 1,6 1 118,-4 2-34,-1-1-1,1 1 0,-1 0 0,1 0 0,-1 0 0,0 1 0,0-1 0,0 0 1,2 7-1,-1-3 13,-2-6-120,-1 1 0,1-1 0,-1 0-1,0 1 1,1-1 0,-1 1 0,0-1 0,0 0-1,0 3 1,2 14 164,0-16-171,-1 1-1,-1 0 0,1 0 1,0-1-1,0 1 0,-1 0 1,0 0-1,0 0 0,0-1 1,0 1-1,0 0 0,0 0 1,-1 0-1,1-1 0,-1 1 1,0 0-1,1 0 0,-1-1 1,-3 6-1,-10 18 234,-19 26-1,19-34-228,-1 0-1,-1 0 0,0-1 0,-1-1 0,-22 15 0,16-12-52,15-12-17,-1-1 0,0 0 0,-12 6 0,7-5 2,11-6 28,-1 1 1,1 0 0,-1-1 0,1 1 0,-5 4 0,5 0-41,0-1 0,0 1 1,0 0-1,1 0 0,-2 7 0,10-10 9,1-1 34,112 42-214,-109-40 233,-1 0 0,0 0 0,0 1 0,0 0 0,-1 0 0,11 9 0,-18-12 5,1-1-1,-1 0 1,1 1-1,-1-1 1,0 1-1,0 0 1,0-1-1,1 1 1,-1 0-1,-1 0 1,1-1-1,0 1 1,0 0-1,-1 0 1,1 0-1,-1 0 1,0 0-1,1 0 0,-1 0 1,0 0-1,0 0 1,-1 0-1,1 0 1,0 0-1,0 0 1,-1 0-1,0 0 1,1 0-1,-1 0 1,0 0-1,0 0 1,0-1-1,0 1 1,-1 2-1,-3 2 13,1 0-1,-1 0 1,-1 0-1,-7 6 1,-1 1-6,4-3-5,-1 0-45,1 0 0,1 1-1,-16 22 1,23-30 29,0 1 0,0-1 1,0 1-1,1 0 0,0 0 0,-1-1 1,1 1-1,1 0 0,-1 0 0,1 0 1,-1 0-1,1 0 0,0 0 0,0 0 1,1 0-1,-1 0 0,1 0 0,2 6 1,-1-6-4,0 0 0,0-1 1,0 1-1,0-1 0,1 0 0,0 0 1,0 0-1,0 0 0,0 0 0,4 3 1,2 2 8,6 6 15,-1 2 0,14 20 0,-17-22-39,-5-5 9,-3-7 30,-1 1-1,0-1 1,0 1 0,0 0-1,-1 0 1,1 0-1,0 0 1,-1 0 0,0 0-1,0 0 1,0 1-1,0-1 1,-1 0 0,1 1-1,-1 5 1,1 9 148,0-7 67,-1 0-1,0 0 1,-1 0 0,-3 14 0,4-23-209,-1 0 1,1 0 0,-1 0 0,1-1 0,-1 1 0,0 0-1,1 0 1,-1-1 0,0 1 0,0-1 0,0 1 0,-1-1-1,1 1 1,0-1 0,-1 0 0,1 0 0,0 1 0,-1-1-1,1 0 1,-1 0 0,0 0 0,1-1 0,-1 1 0,0 0-1,0-1 1,1 1 0,-1-1 0,0 1 0,0-1 0,0 0-1,-2 0 1,-12 0 16</inkml:trace>
</inkml:ink>
</file>

<file path=ppt/ink/ink2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3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3328,'0'-39'1061,"0"39"-1044,0-1-1,0 0 0,0 0 1,0 1-1,0-1 1,0 0-1,0 1 0,0-1 1,0 0-1,1 1 1,-1-1-1,0 1 1,0-1-1,1 0 0,-1 1 1,0-1-1,1 1 1,-1-1-1,1 1 0,-1-1 1,1 1-1,-1-1 1,1 1-1,-1-1 0,2 1 1,31-34 244,-31 32-224,0 0-1,0 0 1,0 1 0,0-1-1,0 0 1,0 1-1,0 0 1,1 0 0,-1-1-1,0 1 1,1 0-1,-1 1 1,3-2 0,12-4 85,3-18-16,-15 21-95,0-1-1,0 1 0,0 0 0,0 0 1,7-3-1,9-5-2,-19 9 17,0 0 0,1 0 0,-1 1 0,1 0 0,-1-1 0,1 1 0,0 0 0,0 0 0,0 0 0,-1 1 0,1-1 0,0 0 0,0 1 0,0 0 0,6 0 0,-8 0 1,-1 0 0,1 0 0,-1 0 0,1 0 1,0 0-1,-1 0 0,1 0 0,-1 0 0,1 0 0,0 1 1,-1-1-1,1 0 0,-1 0 0,1 1 0,-1-1 0,1 0 1,-1 1-1,1-1 0,-1 0 0,1 1 0,-1-1 0,1 1 1,-1-1-1,0 1 0,1-1 0,-1 1 0,1-1 0,-1 1 1,0-1-1,0 1 0,1-1 0,-1 1 0,0-1 0,0 1 1,0 0-1,0-1 0,0 1 0,0-1 0,0 1 0,0 0 1,0-1-1,0 2 0,-1 3 103,0 0 0,0 0 1,0 0-1,-4 7 0,1 1-18,2-5-27,1 0-1,1 0 1,0 16-1,0-12-203,3 9-760,9 8 224</inkml:trace>
</inkml:ink>
</file>

<file path=ppt/ink/ink2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3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232,'0'0'1035,"3"2"-614,-1 1-357,0-1 0,0 1 0,0 0 0,0-1 0,-1 1 0,1 0 0,-1 0 0,1 0 0,-1 0 0,0 1 0,0-1 0,-1 0 0,1 0 0,0 6 0,-1 3 139,0 1 1,-4 20 0,2-16-10,-2 99 465,3-32-310,-28 218 266,14-165-441,2 11 56,11-105-178,-4 44 29,-15 35 31,12-17-35,-3 5 6,-16 20-536,25-83 149</inkml:trace>
</inkml:ink>
</file>

<file path=ppt/ink/ink2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3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27 3328,'13'-26'1061,"-12"28"-948,-1 0 0,0 0 0,1-1 0,-1 1 0,0 0 0,0 0-1,0 0 1,0 0 0,0 0 0,-1 0 0,0 3 0,-27 41 895,10-9-639,11-21-274,-1 0 0,0-1 0,-1-1 0,-1 1 0,-14 15-1,0-1 4,-19 22 123,-56 51-1,65-74-100,-41 25 0,68-48-116,-1-1 0,0 0 1,0 0-1,0 0 0,0-1 0,-13 3 0,19-5-5,0-1 0,1 1-1,-1-1 1,0 0 0,0 1-1,0-1 1,1 0 0,-1 0-1,0 0 1,0-1 0,1 1-1,-1 0 1,0-1 0,0 1-1,1-1 1,-1 0 0,1 1-1,-1-1 1,0 0 0,1 0-1,-1 0 1,1 0 0,0 0-1,-1 0 1,1 0 0,0-1-1,0 1 1,0 0 0,0-1-1,0 1 1,0-1 0,0 1-1,0-1 1,0 0 0,1 1-1,-1-1 1,0-2 0,0-5-17,-1 1 0,2-1 0,-1 0 0,1 1 0,1-1 0,-1 0 0,3-8 0,0 4-16,1 1 0,1 0 0,-1 1 0,2-1 0,0 1 0,0 0 0,1 0 0,0 1 0,1 0 0,11-12 0,-15 18 1,-1 1 0,1 0-1,0 0 1,0 0 0,0 0-1,0 1 1,0 0 0,0 0-1,1 0 1,-1 0 0,1 0-1,-1 1 1,1 0 0,6-1-1,-4 2-2,0 0 0,0 0 0,0 1-1,0 0 1,-1 0 0,1 1-1,0 0 1,12 5 0,-14-5 67,0 0 0,0 0 0,0 0 0,0 1 0,-1 0 0,1 0 0,-1 0 0,0 0 0,0 1 0,0 0 0,0 0 0,0 0 1,-1 0-1,0 0 0,0 1 0,3 5 0,15 34 209,5-7-96,-14-13-59,-10-19-99,1 0-1,-1 0 1,1 0 0,0-1 0,0 1 0,0-1 0,0 1 0,1-1 0,0 0 0,0 0 0,0-1 0,0 1 0,7 3 0,4-4-21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6:51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3 1568,'-11'0'566,"22"0"4878,-8 0-5209,-3 0-230,1 0 1,-1 0-1,0 0 1,1 0-1,-1 0 0,1 0 1,-1 0-1,0 0 0,1 0 1,-1 0-1,1 0 0,-1 0 1,0 0-1,1 0 1,-1-1-1,1 1 0,-1 0 1,0 0-1,1 0 0,-1-1 1,0 1-1,1 0 0,-1 0 1,0-1-1,1 1 1,-1 0-1,0-1 0,0 1 1,1 0-1,-1-1 0,0 1 1,0 0-1,0-1 0,0 1 1,1 0-1,-1-1 1,0 1-1,0-1 0,0 1 1,0 0-1,0-1 0,0 1 1,0-1-1,0 1 0,0-1 1,0 1-1,0 0 1,0-1-1,0 1 0,-1 0 1,1-1-1,0 0 0,0 0 71,-1 0 0,1-1 0,0 1 0,0 0 0,0-1 0,0 1-1,1 0 1,-1 0 0,0-1 0,0 1 0,2-2 0,11 3 398,-3-1-221,-9 1-234,1 0 0,-1 0 0,0 0 0,1 0 0,-1 0 0,0 0 0,1 0 0,-1 0 0,0 0 1,0 1-1,1-1 0,-1 0 0,0 1 0,2 0 0,1 6 78,-4-7-88,1 0 0,-1 1-1,0-1 1,0 1 0,1-1 0,-1 1 0,0-1-1,1 0 1,-1 1 0,0-1 0,1 0 0,-1 1-1,1-1 1,-1 0 0,0 0 0,1 1 0,-1-1-1,1 0 1,-1 0 0,1 0 0,-1 0 0,1 0-1,-1 1 1,1-1 0,-1 0 0,1 0 0,-1 0-1,1 0 1,-1 0 0,1-1 0,0 1 0,10 0 76,-7 0-79,1 0 0,-1 0 0,1 0 1,-1 1-1,7 1 0,4 3-17,-12-3 16,1-1-1,-1 0 1,0 0 0,1 0 0,-1-1 0,1 1 0,-1-1 0,5 1-1,51-1 178,-56 0-174,0 0 0,-1 0 0,1-1 0,0 1 0,0-1 0,-1 1 0,1-1 1,-1 0-1,1 0 0,0 0 0,2-1 0,-3 0-3,0 1 0,0 0 1,1 0-1,-1 1 0,0-1 0,0 0 1,1 1-1,-1 0 0,1-1 0,-1 1 0,3 0 1,2 0 37,-6 1-30,1-1 0,-1 0 0,1 0-1,0 0 1,-1 0 0,1 0 0,0-1 0,-1 1 0,1 0-1,-1-1 1,4 0 0,-1-6 75,-3 6-162,-1 1 1,0 0-1,0-1 1,1 1 0,-1-1-1,0 1 1,1 0 0,-1-1-1,0 1 1,1 0 0,-1-1-1,1 1 1,-1 0-1,1-1 1,-1 1 0,0 0-1,1 0 1,-1 0 0,1 0-1,-1-1 1,1 1 0,-1 0-1,1 0 1,-1 0 0,1 0-1,-1 0 1,1 0-1,-1 0 1,1 0 0,0 1-1,-17 14-5600</inkml:trace>
</inkml:ink>
</file>

<file path=ppt/ink/ink2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 2144,'-26'13'699,"25"-13"-689,1 0 1,-1 0 0,1 1 0,-1-1 0,1 0 0,0 0 0,-1 1 0,1-1-1,-1 0 1,1 1 0,0-1 0,-1 1 0,1-1 0,0 0 0,0 1 0,-1-1-1,1 1 1,0-1 0,0 1 0,0-1 0,-1 1 0,1-1 0,0 1-1,0-1 1,0 1 0,-4 9 87,2-6 25,1 0 0,-1 0 0,1 0 0,0 0 0,0 0 0,1 0 0,-1 0 0,1 0 0,0 7 0,0-6 50,1-1-1,0 0 1,0 0-1,0 0 0,0 0 1,1 0-1,-1 0 1,1 0-1,4 7 1,9 19 401,-14-28-553,1 4 33,0 1 1,1-1 0,0 0-1,0 0 1,1 0 0,0 0 0,0-1-1,0 1 1,0-1 0,1 0-1,5 5 1,22 14 80,0 0 0,37 18 0,-40-26-59,28 21 0,-42-27 12,1 1 0,0-2 0,1 0 0,23 9 0,-36-17 88,1 1 0,0 0 0,-1 0 0,7 4 0,-10-5-88,1 0 0,-1 0-1,1 0 1,-1 1-1,0-1 1,1 1 0,-1-1-1,0 1 1,0-1 0,0 1-1,0 0 1,0-1-1,0 4 1,0-3-25,0 0 0,0 1 0,-1-1 0,1 0-1,-1 1 1,0-1 0,0 0 0,0 1 0,0-1 0,0 0 0,0 1 0,0-1-1,-1 0 1,0 1 0,1-1 0,-1 0 0,0 0 0,-1 4 0,-19 22 603,10 9-260,3-17-339,-2 1 0,0-1 1,-1-1-1,-1 0 0,-1 0 1,-1-1-1,-24 25 0,-87 81 88,20-27 0,65-63-22,-64 72 0,81-78-123,-17 19-302,39-46 210,-1 1 0,1-1 0,-1 1 0,1-1 1,0 1-1,0-1 0,-1 1 0,0 2 1,2-4 21,1 0 0,-1 0 1,0 0-1,0 0 0,0 1 1,0-1-1,0 0 0,1 0 1,-1 0-1,0 0 0,0 0 1,0 0-1,1 0 0,-1 0 1,0 1-1,0-1 0,0 0 1,1 0-1,-1 0 0,0 0 1,0 0-1,0 0 0,1 0 1,-1 0-1,0 0 1,0 0-1,0 0 0,1 0 1,-1-1-1,0 1 0,0 0 1,0 0-1,1 0 0,-1 0 1,0 0-1,0 0 0,0 0 1,0 0-1,1-1 0,-1 1 1,0 0-1,0 0 0,1-1-72,-1 0 0,0 0 0,1 1 0,-1-1-1,0 0 1,0 0 0,1 0 0,-1 1 0,0-1-1,0 0 1,0 0 0,0 0 0,0-1 0</inkml:trace>
</inkml:ink>
</file>

<file path=ppt/ink/ink2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4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5408,'16'-32'2432,"15"32"-2112,-15 0 96,-1 0-288,32 0 160,0 0-160,0 0 0,15 0-64,0-15-832,-15 30 416</inkml:trace>
  <inkml:trace contextRef="#ctx0" brushRef="#br0" timeOffset="1">32 359 5984,'0'16'2688,"31"-1"-2336,15-15 256,-14 16-416,14-32 64,17 16-160,-1-15-64,0-1 0</inkml:trace>
</inkml:ink>
</file>

<file path=ppt/ink/ink2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2 3232,'0'-16'1472,"0"1"-1280,-16 15 1088,16 15-736,-15 1 0,-1 15-352,-15 0 0,15 16-96,16 0 160,0-1-160,-15-14 32,15-1-64</inkml:trace>
</inkml:ink>
</file>

<file path=ppt/ink/ink2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6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5 3648,'-26'-13'1173,"22"12"-866,6 5-144,1 1-76,0-1 0,0 0 1,0 0-1,1 0 1,0 0-1,0 0 1,0-1-1,0 0 1,5 4-1,-5-5-12,-2-1-42,0 1 0,0-1 0,0 0 0,0 0 0,0 0 0,0 0 0,0 0 0,0-1 0,0 1 0,3 0-1,62 4 560,17 5-181,178-6 120,-161-5-454,-39 0-58,97-14-1,-96 7 70,108 1 0,-164 6-80,1 2 0,-1-1 0,1 1-1,-1 0 1,1 0 0,-1 1-1,1 0 1,7 4 0,-15-6-14,0 0 1,1 0 0,-1 0-1,0 0 1,0 0 0,1 0-1,-1 0 1,0 0 0,0 0-1,0 0 1,1 0 0,-1 0-1,0 0 1,0 1 0,0-1-1,0 0 1,1 0 0,-1 0-1,0 0 1,0 1 0,0-1-1,0 0 1,0 0 0,1 0-1,-1 0 1,0 1 0,0-1-1,0 0 1,0 0 0,0 0-1,0 1 1,0-1 0,0 0-1,0 1 1,0 0-97,0 0 0,0 0 0,0 0 0,0 1 1,0-1-1,-1 0 0,1 0 0,0 0 0,-1 0 0,1 0 0,-1 0 0,1 0 0,-1 0 0,0 0 1,1 0-1,-1 0 0,0 0 0,0 0 0,0-1 0,1 1 0,-1 0 0,0-1 0,0 1 0,0 0 1,0-1-1,0 1 0,-2 0 0,-1 0-221,0-1-1,-1 1 1,1-1 0,-8 0 0</inkml:trace>
</inkml:ink>
</file>

<file path=ppt/ink/ink2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6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0 2144,'-13'26'699,"12"-26"-690,1 1 0,0-1 1,0 1-1,0-1 1,0 1-1,-1-1 1,1 1-1,0-1 0,0 1 1,0-1-1,0 1 1,0 0-1,0-1 0,0 1 1,0-1-1,0 1 1,1-1-1,-1 1 1,0-1-1,0 1 0,0-1 1,1 1-1,-1-1 1,0 1-1,0-1 1,1 1-1,-1-1 0,0 0 1,1 1-1,11 23 162,1 0 0,19 24-1,-21-34-83,-2 0 0,0 0-1,12 25 1,-14-26-61,1-1-1,1 0 1,0 0 0,11 10 0,0 0 10,-1 3-6,-13-16 1,0-1 1,1 0-1,0 0 0,12 10 1,2-4 61,-15-11 3,-1 1-1,1 0 1,-1 0 0,1 1 0,-1-1-1,0 1 1,-1 0 0,1 1 0,3 5 0,-4-3 172,-4-13-133,-2-14-5,2-37 229,3-88-430,7 77 17,-7 37 45,-1 11 4,0-1-1,10-36 0,-11 51 10,4-13 72,0 0 0,1 1 0,1-1 0,15-26 0,-21 43-40,0 0 0,0-1 1,1 1-1,-1 0 1,0 0-1,0-1 0,1 1 1,-1 0-1,0 0 0,1 0 1,-1 1-1,1-1 0,0 0 1,-1 1-1,1-1 0,0 1 1,-1-1-1,1 1 0,0 0 1,1-1-1,9-1 289,0-2-63,-8 2-190,-1 1-1,1 0 0,-1 0 1,1 0-1,0 0 0,0 0 0,-1 1 1,1 0-1,0 0 0,0 0 1,-1 0-1,6 1 0,8 2 89,5 1 132,1-1-1,27 0 1,-15-3-100,86 3 464,-80 1-498,84 5 217,-91-9-300,-11 1 93,42-5 0,-32-2-21,-24 4-93,1 0 0,-1 1 0,11-1-1,-17 2-17,1 0 0,0 0-1,-1 0 1,1-1 0,0 0 0,-1 1-1,1-1 1,-1-1 0,1 1-1,-1 0 1,5-4 0,-6 4 5,11-1-95,-10 2-1007</inkml:trace>
</inkml:ink>
</file>

<file path=ppt/ink/ink2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7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2304,'-1'4'238,"1"2"16,6 8 305,-2-9-504,-1 0 0,1-1 1,0 1-1,7 7 1,18 1 584,-6 10-208,-17-19-362,-1-1 1,1 0 0,11 4-1,25 13 123,-25-10-147,41 24 100,-54-33-126,-1 1 1,1 0 0,-1 0 0,0 0 0,1 0 0,-1 1-1,0-1 1,-1 1 0,4 3 0,-5-5-7,-1 1 0,1-1 1,0 0-1,-1 1 0,1-1 1,-1 0-1,0 1 0,0-1 0,1 1 1,-1-1-1,0 1 0,0-1 0,0 0 1,0 1-1,-1-1 0,1 1 1,0-1-1,0 1 0,-1-1 0,1 0 1,-1 1-1,0-1 0,1 0 0,-1 0 1,0 1-1,1-1 0,-3 2 0,1 1 22,-1 0 0,0 0-1,0 0 1,0-1-1,0 1 1,-1-1-1,0 0 1,1 0-1,-1 0 1,0 0 0,-7 3-1,-4 1 56,5-2 248,0 0 1,-17 12-1,-4 6 291,16-18-215,-4 1 27,18-6-433,1 0 0,0 0-1,0 0 1,0 0-1,-1 0 1,1 0 0,0 0-1,0 0 1,0 0 0,-1 0-1,1 0 1,0 0-1,0 0 1,0 0 0,-1 1-1,1-1 1,0 0-1,0 0 1,0 0 0,0 0-1,0 0 1,-1 1 0,1-1-1,0 0 1,0 0-1,0 0 1,0 0 0,0 1-1,0-1 1,0 0 0,0 0-1,-1 0 1,1 1-1,0-1 1,0 0 0,0 0-1,0 0 1,0 1-1,0-1 1,0 0 0,0 0-1,0 1 1,0-1 0,0 0-1,1 0 1,-1 0-1,0 1 1,0-1 0,23 5 657,-8-1-499,0-1-1,0 0 1,0-1-1,19-1 0,200-1 400,-229 0-664,0 0 1,0 0-1,0 0 1,0 1-1,0 0 1,-1 0-1,1 0 1,0 1 0,0-1-1,8 5 1,0-3-1050,-13-3 1100,0 0 0,0 0 0,0 0 1,0 0-1,0 0 0,0 0 0,1 0 0,-1 0 0,0 0 0,0 0 0,0 0 1,0 0-1,0 0 0,0 0 0,0 0 0,0 0 0,0 0 0,0 0 0,1 0 1,-1 0-1,0 0 0,0 0 0,0 0 0,0 0 0,0 0 0,0 0 0,0 0 1,0 0-1,0 0 0,0 0 0,0 0 0,0 0 0,0 0 0,0 1 0,1-1 1,-1 0-1,0 0 0,0 0 0,0 0 0,0 0 0,0 0 0,0 0 0,0 0 1,0 0-1,0 0 0,0 0 0,0 1 0,0-1 0,0 0 0,0 0 0,0 0 1,0 0-1,0 0 0,0 0 0,0 0 0,0 0 0,0 13-1814</inkml:trace>
</inkml:ink>
</file>

<file path=ppt/ink/ink2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29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1 16 1984,'-13'0'640,"13"0"-636,0 0 1,-1 0-1,1 0 1,0 0-1,0 0 0,0 0 1,0 0-1,0 0 0,0 0 1,0 0-1,0 0 1,0 0-1,0 0 0,-1 0 1,1 0-1,0 0 1,0 0-1,0 0 0,0 0 1,0 0-1,0 0 1,0 0-1,0 0 0,0 0 1,0 0-1,0 0 1,-1 0-1,1 0 0,0 0 1,0-1-1,0 1 1,0 0-1,0 0 0,0 0 1,0 0-1,0 0 1,0 0-1,0 0 0,0 0 1,0 0-1,0 0 1,0 0-1,0 0 0,0-1 1,0 1-1,0 0 1,0 0-1,0 0 0,0 0 1,0 0-1,0 0 1,0 0-1,0 0 0,0 0 1,0 0-1,0-1 1,0 0 205,0 0 1,-1 0 0,1 0 0,0 0 0,0 0 0,0 0 0,0 0 0,0 0 0,1 0 0,-1-2 0,-16 6 194,-61 41 288,27-18-598,-28 13 205,66-33-243,0 1 1,0 0 0,0 0-1,1 1 1,0 1-1,-12 12 1,9-7 96,1 0 0,1 1 0,-19 30-1,4 8 106,12-23-144,1-3-20,-24 53 140,21-29-36,-21 104 0,26-99-85,-4 14-18,-25 141 235,35-122-219,4-43-59,-4 28 55,-1 72 110,6-101-86,0-9 44,5 44 1,1-44-168,-1-12-35,0 39 0,-4-56 26,0 0 0,0 0-1,0 0 1,1 1 0,0-1-1,1 0 1,0 0 0,0 0-1,0 0 1,1 0-1,0-1 1,0 1 0,0-1-1,6 8 1,1 7-95,-1 2-749,-4-14 502,-4-8 69,0 1 0,-1-1-1,1 0 1,0 1-1,0-1 1,-1 1 0,1 0-1,-1-1 1,1 1 0,0 3-1,-1-3-1363</inkml:trace>
</inkml:ink>
</file>

<file path=ppt/ink/ink2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0 59 3136,'16'-46'1429,"-16"45"-1379,-1 1-1,1 0 1,0-1-1,0 1 1,0-1-1,0 1 1,0 0-1,-1-1 1,1 1 0,0 0-1,0-1 1,0 1-1,0-1 1,0 1-1,0 0 1,0-1-1,0 1 1,0-1-1,1 1 1,-1 0-1,0-1 1,0 1 0,0-1-1,0 1 1,0 0-1,1-1 1,-1 1-1,0 0 1,0-1-1,1 1 1,-1 1 34,0-1 0,0 1 1,1 0-1,-1 0 0,0 0 1,0 0-1,0-1 0,-1 1 0,1 0 1,0 0-1,0 0 0,0 0 0,-1-1 1,1 1-1,0 0 0,-1 0 1,1-1-1,-1 1 0,0 1 0,-17 60 898,-14 16-686,7-21-150,9-18 146,-2-1 0,-36 57 0,42-76-149,-1-1-1,-1-1 0,-1 0 0,-1-1 1,0 0-1,-26 18 0,32-27-40,-1 0-1,0-1 0,-1-1 1,1 0-1,-1 0 0,-12 2 1,-7 3 196,8-1-102,17-6-145,0 0-1,0-1 0,-1 1 1,1-1-1,-1-1 0,0 1 1,0-1-1,1-1 0,-1 1 1,0-1-1,-9-1 0,-2-2 14,0-2 0,1 0 0,-24-10 0,37 13-70,-1-1 0,1 1-1,0 0 1,0-1 0,0 0 0,0 0-1,0 0 1,0 0 0,1-1 0,0 0-1,0 1 1,0-1 0,0 0-1,0-1 1,1 1 0,-3-7 0,2 6-8,1-1 0,1 0 0,-1 1 0,1-1 0,-1 0 0,2 0 0,-1 0 1,1 0-1,0 0 0,0 0 0,0 0 0,1 0 0,2-10 0,0 2-21,-3 11 30,1-8-48,1 1 0,0 0 0,0 0 1,7-15-1,-8 22 32,0 0 1,1 1 0,-1-1-1,1 1 1,0-1-1,0 1 1,0 0 0,0-1-1,0 1 1,1 0 0,-1 1-1,0-1 1,1 0-1,0 1 1,-1-1 0,1 1-1,0 0 1,0 0-1,5-1 1,-5 1-5,1 0 1,-1 1-1,1-1 1,-1 1-1,1 0 1,-1 0-1,1 0 1,-1 1-1,1-1 1,-1 1-1,1 0 1,-1 0-1,1 0 1,3 2-1,2 2-9,0 0-1,-1 1 1,13 10-1,-13-9 2,5 3 40,-1 0 1,-1 1-1,1 1 0,-2 0 0,10 13 0,19 32 89,-16-10 53,3-10-21,-14-16-2,-7-13-62,0 1 1,0-1-1,1 0 1,8 10-1,-9-13 8,-1 0 0,0-1 0,0 1 0,-1 1 0,1-1 0,3 8 0,-7-12-53,6 15 503,-6-16-529,0 1 0,0-1 0,0 0 0,0 1 1,0-1-1,1 0 0,-1 0 0,0 1 0,0-1 0,0 0 1,0 0-1,0 1 0,1-1 0,-1 0 0,0 0 1,0 0-1,0 1 0,1-1 0,-1 0 0,0 0 0,0 0 1,0 0-1,1 1 0,-1-1 0,0 0 0,0 0 0,1 0 1,-1 0-1,0 0 0,1 0 0,-1 0 0,0 0 1,0 0-1,1 0 0,-1 0 0,0 0 0,1 0 0,-1 0 1,0 0-1,0 0 0,1 0 0,-1 0 0,0 0 1,0 0-1,1-1 0,2 1-222</inkml:trace>
</inkml:ink>
</file>

<file path=ppt/ink/ink2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4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904,'-31'15'1760,"31"48"-1536,0-32 864,-15 0-640,-1 16 672,16 0-640,0-16-32,0 15-288,0-30 32,0 31-96,0-32 96,0 1-128</inkml:trace>
</inkml:ink>
</file>

<file path=ppt/ink/ink2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5312,'0'0'1701,"-3"8"-1024,-5 13 102,0 0 0,-20 36-1,26-54-666,-1 1-1,2-1 1,-1 1-1,0 0 0,-1 7 1,-5 9 73,1-9-85,-1-1 1,-1-1 0,1 1 0,-14 10 0,6-5 109,15-14-196,1-1-1,-1 0 0,1 1 1,-1-1-1,1 0 0,-1 1 1,1-1-1,-1 0 0,1 0 1,-1 0-1,1 0 0,-1 1 1,1-1-1,-1 0 1,0 0-1,1 0 0,-1 0 1,1 0-1,-1 0 0,0 0 1,1-1-1,-1 1 0,1 0 1,-1 0-1,1 0 0,-1-1 1,1 1-1,-1 0 0,1 0 1,-1-1-1,0 0 27,0 1-31,0 0-1,1-1 1,-1 1 0,1 0 0,-1-1 0,1 1 0,-1-1 0,1 1 0,-1-1 0,1 1 0,-1-1-1,1 1 1,0-1 0,-1 1 0,1-1 0,0 0 0,-1 1 0,1-1 0,0 0 0,0 1 0,0-1 0,0 0-1,0 1 1,-1-1 0,1 0 0,0 1 0,0-1 0,1 0 0,-1 1 0,0-1 0,0 0 0,0 1-1,1-2 1,0-3 176,1 1-1,0-1 0,1 1 0,2-5 0,3-3 305,-8 10-440,1 0 1,0 0 0,0 0 0,1 0 0,-1 1 0,0-1 0,1 0 0,-1 1-1,1-1 1,-1 1 0,1 0 0,-1-1 0,1 1 0,0 0 0,3-2 0,0 2 8,0 0 1,0 0 0,0 0 0,0 1 0,0-1 0,7 1 0,-2 0 73,-5-1-111,0 1-1,0-1 1,-1 1 0,1 0 0,0 1 0,-1-1 0,1 1 0,7 2 0,6 7-1146,8-4-3206,-24-6 4014,0 1-1,0 0 0,-1 0 0,1 0 0,0 1 0,-1-1 0,1 0 1,-1 1-1,2 1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328,'-16'0'1504</inkml:trace>
</inkml:ink>
</file>

<file path=ppt/ink/ink2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3 4992,'-13'0'1589,"13"0"-1578,0 0 0,0 0 0,0 0 0,0 0 0,0 0 0,0 0 0,-1 0 0,1 0 0,0 0 1,0 0-1,0 0 0,0 0 0,0 0 0,0 0 0,0 0 0,0 0 0,0 0 0,0 0 0,-1 0 0,1 0 0,0 0 0,0 0 0,0 0 0,0 0 0,0-1 0,0 1 0,0 0 0,0 0 0,0 0 0,0 0 0,0 0 0,0 0 0,0 0 1,0 0-1,0 0 0,-1 0 0,1 0 0,0 0 0,0 0 0,0-1 0,0 1 0,0 0 0,0 0 0,0 0 0,0 0 0,0 0 0,0 0 0,0 0 0,0 0 0,0 0 0,0 0 0,0-1 0,0 1 0,0 0 0,0 0 0,1 0 0,-4-10 523,-4 6 632,19 5 414,10-1-1023,-3 1-187,34-5-1,-46 3-341,31-4 105,59-2 0,-53 8-20,97-4 238,-97-2-273,62-3 94,4 8 58,-98 0-788,-19 0-1418,2-3-125,-8-7-1819,-3 7 1243</inkml:trace>
</inkml:ink>
</file>

<file path=ppt/ink/ink2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5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1 4064,'-26'-26'1307,"26"26"-1296,0-1 1,0 1-1,0 0 1,-1 0-1,1-1 1,0 1-1,0 0 1,0 0-1,0-1 1,-1 1-1,1 0 1,0 0-1,0 0 1,-1 0-1,1-1 1,0 1-1,0 0 1,-1 0-1,1 0 1,0 0-1,0 0 1,-1 0-1,1 0 1,0 0-1,0 0 1,-1 0-1,1 0 1,0 0-1,-1 0 1,1 0-1,0 0 1,0 0-1,-1 0 1,1 0 0,0 0-1,0 0 1,-1 0-1,1 0 1,0 0-1,0 1 1,-1-1-1,1 0 1,0 0-1,-24 11 453,23-11-415,1 0-1,-1 0 0,0 0 1,0 0-1,0 1 0,0-1 1,0 0-1,1 1 1,-1-1-1,0 1 0,0-1 1,1 0-1,-1 1 1,0 0-1,1-1 0,-1 1 1,0-1-1,1 1 0,-1 0 1,1 0-1,-1-1 1,1 1-1,-1 0 0,1 0 1,0-1-1,-1 1 1,1 0-1,0 0 0,0 0 1,0 0-1,0 0 0,-1-1 1,1 3-1,-2 9 307,-26 69 1688,-19 98-550,31-116-1332,6-28 6,-8 59 1,13-31 157,-6-1-90,6-2-38,-1-30-159,4-21-250,0 0 0,1 1 0,-1 12 0,2 9-332</inkml:trace>
</inkml:ink>
</file>

<file path=ppt/ink/ink2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46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6 4224,'0'-13'1365,"0"13"-1355,0 0-1,0 0 1,0 0-1,0 0 0,0 0 1,0-1-1,0 1 1,0 0-1,0 0 1,0 0-1,0 0 1,0 0-1,0 0 0,0 0 1,0 0-1,0 0 1,0 0-1,0-1 1,0 1-1,0 0 1,0 0-1,0 0 1,0 0-1,0 0 0,0 0 1,0 0-1,0 0 1,0 0-1,0 0 1,0 0-1,0 0 1,0 0-1,0-1 0,1 1 1,-1 0-1,0 0 1,0 0-1,0 0 1,0 0-1,0 0 1,0 0-1,0 0 1,0 0-1,0 0 0,0 0 1,1 0-1,-1 0 1,0 0-1,0 0 1,0 0-1,0 0 1,0 0-1,0 0 0,0 0 1,0 0-1,0 0 1,1 0 16,0 0 1,-1 0-1,1 0 1,-1 0-1,1 0 1,-1 0 0,1 1-1,-1-1 1,1 0-1,-1 0 1,1 0-1,-1 0 1,1 1-1,-1-1 1,1 0-1,-1 1 1,1-1-1,-1 0 1,0 1 0,1-1-1,-1 0 1,0 1-1,1-1 1,-1 1-1,0-1 1,1 0-1,-1 1 1,0-1-1,0 1 1,1-1-1,-1 1 1,0-1-1,0 1 1,0-1 0,0 1-1,0 0 1,0-1-1,0 1 1,0-1-1,0 1 1,0-1-1,0 1 1,-1 5 270,0-1 1,0 0-1,-4 10 1,-1 4 133,-12 101 492,5-57-733,7-28-97,-2 1 0,-14 35 0,16-56 26,-1 0 1,0 0-1,-1-1 0,0 0 0,-18 22 0,-16 11 324,32-34-340,5-7-38,0 0-1,0-1 1,-6 6 0,4-6 45,1-1-1,-1 0 0,0-1 1,-13 5-1,-9 5 176,28-12-262,-29 11 291,29-12-301,0 1 0,-1-1 0,1 0 0,-1 0 0,1 1 0,-1-1 0,1 0 0,-1 0 0,1 0 0,-1-1 0,1 1 0,-1 0 0,1-1 0,-1 1 0,1-1 0,-1 1 0,-1-2 0,0 0 19,1 0-1,0-1 1,-1 1 0,1 0-1,0-1 1,-2-3 0,-12-15 119,14 19-151,0 0 0,1 0-1,-1-1 1,1 1 0,0 0 0,-1 0-1,1-1 1,0 1 0,1-1-1,-1 1 1,0-1 0,1 1 0,-1-1-1,1 1 1,0-1 0,-1-4-1,0-11-26,-5-4-31,5 17 38,-1 1 1,1-1-1,0 0 0,1 0 0,-1 0 0,1 0 1,0 0-1,0 0 0,1-9 0,1 5-51,0 0-1,1 0 0,0 1 0,5-10 1,-7 16 58,0 0 0,0 0 1,0 0-1,0 0 1,0 0-1,0 0 0,1 1 1,-1-1-1,1 0 1,-1 1-1,1-1 0,0 1 1,0 0-1,0-1 0,-1 1 1,1 0-1,0 0 1,0 0-1,1 1 0,-1-1 1,0 0-1,0 1 1,3-1-1,1 2 36,-1 0-1,1 1 1,-1 0 0,1-1-1,-1 2 1,0-1 0,0 1-1,0 0 1,6 4 0,-5-3 43,7 4 22,-1 1 1,0 0-1,0 1 0,-1 0 0,-1 1 0,15 18 0,51 87 794,-50-77-327,-7-18-171</inkml:trace>
</inkml:ink>
</file>

<file path=ppt/ink/ink2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6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7 832,'0'-25'251,"0"24"-249,0 1 0,0 0 1,0-1-1,0 1 0,0 0 1,0-1-1,0 1 0,0 0 1,0 0-1,0-1 1,0 1-1,0 0 0,0 0 1,1-1-1,-1 1 0,0 0 1,0-1-1,0 1 0,0 0 1,1 0-1,-1 0 0,0-1 1,0 1-1,0 0 1,1 0-1,-1 0 0,0 0 1,0-1-1,1 1 0,-1 0 1,0 0-1,0 0 0,1 0 1,-1 0-1,0 0 0,1 0 1,-1 0-1,0 0 1,0 0-1,1 0 0,-1 0 1,1 0-1,8-4 35,-5 2 7,0 0-1,0 1 0,0 0 0,0 0 0,0 0 1,0 0-1,1 1 0,-1 0 0,7 0 0,-8 0 9,1 0 0,-1 1 0,1-1 0,-1 1 0,0 0 0,1 0 0,-1 0 0,0 0 0,0 1 0,0-1 0,0 1 0,0 0 0,5 4 0,-3-2 45,0 1 0,0 0 0,-1 0 0,0 1 0,1-1 0,-2 1 0,7 11 0,1 8 104,0 1 0,-2 0 0,-1 0 0,-1 1 0,4 28 0,-5 33 79,-4-44-166,1 2-22,1 51 46,-7-9-30,-4 0 0,-4-1 0,-25 97 0,25-138 91,-2-1 1,-2 0 0,-1 0 0,-3-2 0,-2 0 0,-1-2 0,-29 40 0,31-48-7,15-25-135,0 0-1,0-1 0,0 1 1,-7 6-1,8-11-37,0 0-1,1 0 1,-1-1-1,0 1 1,-6 1 0,10-3-20</inkml:trace>
</inkml:ink>
</file>

<file path=ppt/ink/ink2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7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6 1 3552,'13'0'1147,"-13"0"-1139,0 0 1,0 0-1,0 0 1,0 0-1,1 0 1,-1 0 0,0 0-1,0 0 1,0 0-1,0 0 1,0 0 0,0 0-1,1 0 1,-1 0-1,0 0 1,0 1 0,0-1-1,0 0 1,0 0-1,0 0 1,0 0 0,0 0-1,1 0 1,-1 0-1,0 0 1,0 1 0,0-1-1,0 0 1,0 0-1,0 0 1,0 0-1,0 0 1,0 0 0,0 1-1,0-1 1,0 0-1,0 0 1,0 0 0,0 0-1,0 0 1,0 1-1,0-1 1,0 0 0,0 0-1,0 0 1,0 0-1,0 0 1,0 0 0,0 1-1,0-1 1,0 0-1,0 0 1,-1 0 0,2 5 60,-1 0 0,0 0 1,-1 1-1,1-1 0,-1 0 0,0 0 1,0 0-1,-1-1 0,0 1 1,1 0-1,-2 0 0,-4 8 1,-58 70 516,40-50-500,-2-1-1,-48 43 0,-21 11 91,10-8-74,-2-11-92,7 4 1,48-48 114,-49 28-1,16-11 134,58-35-228,0 1 1,0 1-1,-10 10 0,8-5-29,8-11 14,1 0 0,0 0-1,-1 0 1,1 0-1,0 0 1,0 0 0,0 1-1,0-1 1,0 1-1,1-1 1,-1 0-1,0 1 1,1 0 0,-1-1-1,0 1 1,1-1-1,0 1 1,-1 0 0,1-1-1,0 1 1,0 0-1,0-1 1,0 1 0,0-1-1,1 1 1,-1 0-1,0-1 1,1 1-1,-1 0 1,1-1 0,0 1-1,-1-1 1,2 2-1,3 6 48,1-1 0,9 12-1,16 21 90,20 39 107,26 38-73,74 69 100,-61-81-63,-84-98-138,-1 0 1,0 0 0,5 10 0,-8-13-45,1 0 1,0 0-1,0 0 0,0-1 1,6 8-1,-6-9 3</inkml:trace>
</inkml:ink>
</file>

<file path=ppt/ink/ink2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7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0 1 1056,'0'0'86,"9"0"-43,-9 0-22,0 0 1,0 0 0,0 0 0,1 0-1,-1 0 1,0 0 0,0 0 0,0 0-1,0 0 1,0 0 0,1 0 0,-1 0-1,0 0 1,0 0 0,0 0 0,0 0-1,1 0 1,-1 0 0,0 1-1,0-1 1,0 0 0,0 0 0,0 0-1,0 0 1,1 0 0,-1 0 0,0 0-1,0 1 1,0-1 0,0 0 0,0 0-1,0 0 1,0 0 0,0 0-1,0 1 1,0-1 0,0 0 0,0 0-1,0 0 1,0 0 0,0 1 0,0-1-1,0 0 1,0 0 0,0 0 0,0 0-1,0 1 1,0-1 0,0 0 0,0 0-1,-5 13 334,-8 21 464,-44 70 55,43-76-696,-1-1 1,-1-1-1,-1 0 0,-1-1 1,-1 0-1,-23 20 0,29-31-18,-1 0 0,-24 16 0,-32 9 395,16 0-134,39-32-231,1-1 0,-1 0 0,-1 0 0,-15 2-1,26-7-135,0 0 0,0 0 0,0 0 0,-1-1-1,1 0 1,0 0 0,0 0 0,-7-2-1,10 2-41,0-1 0,0 1 0,0-1 0,0 0 0,0 0 0,1 0 0,-1 0 0,0 0 0,0 0 0,1 0 0,-1 0 0,0-1 0,1 1 0,-1 0 0,1-1 0,0 0 0,-1 1 0,1-1 0,0 0 0,0 1 0,0-1 0,0 0 0,1 0 0,-2-3 0,0-8-44,0 0-1,1 0 1,1 1-1,1-19 1,0 20-14,0 1 0,0 0 0,1 0 1,1 0-1,6-19 0,-8 27 28,0 1 1,0-1-1,0 0 0,0 0 1,0 0-1,1 1 0,-1-1 1,1 0-1,-1 1 0,1-1 1,-1 1-1,1 0 0,0-1 1,0 1-1,0 0 0,0 0 1,0 0-1,0 1 0,0-1 1,0 0-1,0 1 0,0-1 1,0 1-1,3 0 0,0 0-9,1 0 0,0 1 0,0 0 0,0 0 0,0 1 0,7 2 0,-12-3 18,11 3-12,-1 1 0,0 1 1,0 0-1,-1 0 0,0 1 0,18 16 0,20 13 60,-26-20 77,-1 0 0,27 28-1,14 7 152,-41-25 10,-10-17-169,-10-8-93,0-1 0,0 1 0,0-1 0,0 1 0,0 0 0,0 0-1,0-1 1,0 1 0,0 0 0,0 0 0,0 0 0,-1 0 0,1 0 0,0 0-1,-1 0 1,1 0 0,-1 0 0,1 0 0,-1 1 0,0-1 0,1 0-1,-1 0 1,0 0 0,0 2 0,0 0 116,1-1-247,-1 0 1,0-1 0,0 1-1,0 0 1,0-1 0,0 1-1,0 0 1,-1-1 0,1 1-1,-1 0 1,0 2 0,-12-12-2674,-3 6 810</inkml:trace>
</inkml:ink>
</file>

<file path=ppt/ink/ink2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8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2080,'0'-11'908,"0"25"-707,0-2-192,0-1 205,0 0 0,3 20 0,3 21 118,-2 1-1,-2 0 1,-3 0 0,-13 91-1,0 34-8,10-111-166,-6 44 51,5-7 91,-6-21-123,6-7-37,0-35-76,1-14 76,0 29 0,4 22 218,0-60-239</inkml:trace>
</inkml:ink>
</file>

<file path=ppt/ink/ink2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 2080,'0'0'667,"0"8"-411,0 25-16,-1-28-151,1-1 0,0 0 0,-1 0 0,1 0 1,-1 1-1,0-1 0,-1 0 0,1 0 1,-1 0-1,0-1 0,-3 7 0,-11 24 313,13-23-320,-1 2 5,-9 20 0,-24 32 19,11 7-58,3-30-15,7-16-12,-20 44 48,26-57 3,0 0 0,0 0 1,-1-1-1,-1-1 0,0 0 0,-1 0 1,0-2-1,0 1 0,-1-2 0,-21 11 0,28-15-9,6-3-50,-1 0-1,1 0 1,0 0-1,-1 0 1,1 0-1,-1 0 1,1-1 0,-1 1-1,1-1 1,-1 1-1,1-1 1,-1 1-1,0-1 1,1 0 0,-1 0-1,0 0 1,1 0-1,-1 0 1,0 0-1,1 0 1,-1-1 0,1 1-1,-1 0 1,1-1-1,-4-1 1,0-1 4,0-1 0,1-1 1,-1 1-1,1-1 0,0 1 1,0-1-1,0-1 0,1 1 1,0 0-1,0-1 0,0 1 1,1-1-1,-1 0 0,1 0 1,-1-7-1,1-5-3,1 0 1,1-27-1,1 17-9,0 4-83,1 1 0,8-37-1,-10 56 52,1 0-1,0 0 0,0 0 1,0-1-1,1 1 0,-1 0 0,1 0 1,0 1-1,0-1 0,0 0 0,1 1 1,-1-1-1,1 1 0,5-5 0,-7 7 27,1-1-1,-1 1 1,1 0-1,-1-1 1,1 1-1,0 0 1,0 0-1,-1 0 1,1 0-1,0 0 1,0 1-1,0-1 1,0 1-1,0-1 1,0 1-1,0 0 1,0-1-1,0 1 1,0 0-1,0 1 1,0-1-1,0 0 1,0 0-1,0 1 1,0-1-1,0 1 1,0 0-1,0 0 1,3 1-1,2 2 43,0 1 0,1 0 0,-2 1 0,1 0 0,7 8 0,-13-14-39,35 44 174,6 6 149,-6 7-101,28 21-29,-40-50-134,10 11 113,-20-24 75,19 28 0,-20-28-169,-8-12-570,8-3 106</inkml:trace>
</inkml:ink>
</file>

<file path=ppt/ink/ink2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7:59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984,'-1'-11'785,"5"22"-381,0-3-13,-3-7-313,0 0 0,0 1 0,0-1 0,0 1 0,-1-1 0,1 1 0,0-1 0,-1 1 0,1-1 0,-1 1 0,0 0 0,0-1 0,1 3 0,-1-2-7,0 0 0,0 0-1,1 0 1,-1 0 0,1 0 0,0 0 0,-1 0 0,1 0-1,0-1 1,0 1 0,0 0 0,0 0 0,2 2 0,21 19 248,-13-13-153,3 3 11,1-1-1,0-1 1,30 18-1,4 2 41,-29-15-118,12 7 47,22 3 19,-49-22-142,0 0 0,-1 0-1,1 0 1,3 6 0,4 3 29,-3-6-19,-1-1 1,1 0-1,0 0 1,0-1 0,0 0-1,1 0 1,12 3-1,-18-6-19,0 0 19,1 0 0,-1 1 0,1-1 0,-1 1 0,0 1 0,0-1-1,-1 0 1,7 7 0,-8-7 6,1 0 1,-1 0-1,1 0 0,0-1 0,0 0 1,0 1-1,0-1 0,0 0 0,7 2 0,-8-3 16,1 0 0,0 0 0,0-1 0,-1 2-1,1-1 1,-1 0 0,1 1 0,-1-1-1,1 1 1,2 2 0,-3-2 1993,1-2-1723,-3 1-320,0-1 1,1 0-1,-1 0 0,0 0 0,0 0 0,0 0 0,1 0 0,-1 0 1,0 0-1,0 0 0,1 0 0,-1 0 0,0 0 0,0 0 0,0 0 1,1 0-1,-1 0 0,0 0 0,0-1 0,0 1 0,1 0 0,-1 0 0,0 0 1,0 0-1,0 0 0,0 0 0,1-1 0,-1 1 0,0 0 0,0 0 1,0 0-1,0 0 0,0-1 0,0 1 0,1 0 0,-1 0 0,0 0 1,0-1-1,0 1 0,0 0 0,0 0 0,0 0 0,0-1 0,0 1 1,0 0-1,0 0 0,0-1 0,0 1 0,0 0 0,0 0 0,0 0 0,0-1 1,0 1-1,0 0 0,0 0 0,-1 0 0,1-1 0,0 1 0,0 0 1,0 0-1,0 0 0,0 0 0,0-1 0,-1 1 0,1 0 0,0 0-1,0 0 1,0 0-1,0 0 1,-1-1-1,1 1 1,0 0-1,0 0 1,0 0-1,0 0 1,0 0-1,0 0 1,-1 0 0,1 0-1,0 0 1,0 0-1,0 0 1,0 0-1,-1 0 1,1 0-1,0 0 1,0 0-1,0 0 1,0 0-1,0 0 1,-1 0-1,1 0 1,0 0-1,0 0 1,0 0-1,0 0 1,0 0-1,-1 1 1,1-1-1,0 0 11,-1 1 0,1-1 0,0 1 0,0 0 0,-1-1 0,1 1 0,0 0 0,0-1 0,0 1 0,-1 0-1,1-1 1,0 1 0,0 0 0,0-1 0,0 2 0,0 1-7,0 1 0,-1-1 1,0 1-1,0-1 0,0 0 0,0 0 1,0 1-1,-2 2 0,-3 8-2,-3 7-20,-1-1 0,-1 0 1,-1-1-1,-21 27 0,12-16 35,8-13 57,-1-1 0,-1 0 0,-30 25 1,-58 36 176,17-13-140,11-4-2147,54-42 800</inkml:trace>
</inkml:ink>
</file>

<file path=ppt/ink/ink2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1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5 1056,'-15'-15'1099,"15"15"-1087,-1 0 1,1 0 0,0 0 0,0 1 0,-1-1 0,1 0 0,0 0 0,0 0-1,-1 0 1,1 0 0,0 0 0,0 0 0,-1 0 0,1 0 0,0 0 0,0 0-1,-1 0 1,1 0 0,0 0 0,0 0 0,-1 0 0,1 0 0,0 0-1,0 0 1,-1 0 0,1 0 0,0-1 0,0 1 0,-1 0 0,1 0 0,0 0-1,-3 0 30,11-3 11,-5-7-111,-3 10 57,0 0 0,0 0 1,0-1-1,0 1 0,0 0 1,0 0-1,0 0 0,0 0 1,0 0-1,0 0 0,0 0 1,0 0-1,0 0 0,0 0 1,0-1-1,0 1 0,0 0 1,0 0-1,0 0 0,0 0 1,0 0-1,0 0 1,0 0-1,0 0 0,0 0 1,0 0-1,0 0 0,0 0 1,0-1-1,0 1 0,0 0 1,0 0-1,0 0 0,0 0 1,1 0-1,-1 0 0,0 0 1,0 0-1,0 0 0,0 0 1,0 0-1,0 0 0,0 0 1,0 0-1,0 0 0,0 0 1,0 0-1,1 0 0,-1 0 1,0 0-1,0 0 1,0 0-1,0 0 0,0 0 1,0 0-1,0 0 0,36 1 16,-18 0 40,-1-1 0,0 0 0,23-4 0,-39 3-52,31-4 51,54-2 1,36 7-108,-112 0 73,0 1-1,-1 0 1,1 0 0,0 1 0,-1 1 0,0 0 0,1 0 0,13 7 0,-14-6 14,0 0-4,0-1 0,-1 1 0,1 1 0,-1 0 0,0 0 0,0 1 0,-1 0 0,0 0 0,0 0 1,7 9-1,160 190 514,-128-150-454,-1-16-4,-24-15 50,20 27 0,-40-49-122,0-1 1,1 1 0,-1 0 0,0 0 0,0 0 0,-1 0 0,1 0 0,0 0 0,-1 0 0,1 0 0,-1 0 0,0 0 0,1 0 0,-1 0 0,0 0 0,0 0 0,0 0 0,-1 4 0,0-3 15,-1 0 0,1 1 1,0-1-1,-1 0 1,1 0-1,-1 0 1,0 0-1,0-1 0,0 1 1,-5 4-1,5-5-26,0-1 1,1 1-1,-1-1 0,0 0 0,0 1 0,0-1 1,0 0-1,-1 0 0,1 0 0,0-1 0,0 1 1,-1 0-1,1-1 0,0 0 0,-1 1 1,1-1-1,0 0 0,-4 0 0,4 0-9,0-1 1,0 1-1,-1 0 0,1-1 0,0 1 0,0-1 1,0 1-1,0-1 0,0 0 0,0 0 0,1 0 1,-1 0-1,0 0 0,0-1 0,1 1 0,-1 0 1,1-1-1,-1 1 0,1-1 0,-1 1 0,1-1 1,0 0-1,0 0 0,0 0 0,0 0 0,-1-3 1,1 1-9,0 1 1,0 0-1,0 0 1,1-1-1,-1 1 1,1 0-1,0-1 1,0 1-1,0 0 1,0-1 0,1 1-1,-1-1 1,1 1-1,0 0 1,0 0-1,2-4 1,20-24-121,-14 20 116,0 1 0,0 0 0,1 1 0,0 0 0,23-15 0,61-28-20,-54 35 1,2 2 0,-1 1 1,50-9-1,-56 14 46,-8 4 96,0 0 0,1 2 0,-1 1-1,50 2 1,109 21 418,-119-11-431,305 37 222,-101-31-133,-228-16-110,-1-3-1,0-1 0,0-2 0,58-16 0,-90 20-31,-1-1-1,0-1 0,1 1 1,-1-2-1,-1 1 0,1-1 0,0-1 1,-1 1-1,0-1 0,12-13 0,-15 12-14,-1 0 0,0 0-1,0-1 1,-1 0-1,0 0 1,0 0-1,-1 0 1,0 0-1,0 0 1,-1 0-1,0-1 1,0 1-1,-1-1 1,-1-12-1,-2 10 39,1 1-1,-1-1 1,-1 1-1,-6-12 1,3 5 35,1 5-46,0 0 1,-11-16-1,2 5-209,12 18-424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4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63 4224,'0'0'1365,"2"-3"-826,0 2-442,-1 0 0,0-1 0,0 1 0,0-1 0,0 1 0,0-1 0,0 1 0,0-1 0,-1 1 0,1-1 1,0 0-1,-1 0 0,1 1 0,-1-4 0,0 5-84,0 0-1,0 0 1,0 0 0,0 0 0,0 0 0,0 0-1,0 0 1,0 0 0,0 0 0,0-1 0,0 1 0,0 0-1,0 0 1,0 0 0,0 0 0,0 0 0,0 0 0,0 0-1,0 0 1,0 0 0,0 0 0,0-1 0,0 1-1,0 0 1,0 0 0,0 0 0,1 0 0,-1 0 0,0 0-1,0 0 1,0 0 0,0 0 0,0 0 0,0 0-1,0 0 1,0 0 0,0 0 0,0 0 0,0 0 0,0 0-1,1 0 1,-1 0 0,0-1 0,0 1 0,0 0-1,0 0 1,0 0 0,0 0 0,0 0 0,0 0 0,0 1-1,0-1 1,1 0 0,-1 0 0,0 0 0,0 0-1,2 0 94,-1-1 0,1 1 0,0-1 0,-1 1 0,1-1 0,0 1 0,-1-1 0,1 0 0,0 0 0,-1 0 0,0 0 0,1 0 0,-1 0 0,3-2 0,-4 2-89,1 1-1,-1-1 1,0 1 0,1-1 0,-1 0 0,0 1 0,1-1-1,-1 1 1,0-1 0,0 0 0,1 1 0,-1-1 0,0 0 0,0 1-1,0-1 1,0 0 0,0 1 0,0-1 0,0 0 0,0 1-1,-1-1 1,1 0 0,0 0 0,-1-1 48,1 0-47,0 1-1,-1-1 1,1 1-1,-1-1 1,0 1-1,1 0 1,-1 0-1,0-1 1,0 1-1,0 0 1,0 0-1,0 0 1,0 0-1,0 0 1,0 0 0,0 0-1,-1 0 1,1 0-1,0 0 1,-1 1-1,1-1 1,0 1-1,-4-2 1,0 0 4,5 2-18,-1-1 1,0 1 0,0 0 0,1 0-1,-1-1 1,0 1 0,0 0-1,1 0 1,-1 0 0,0 0 0,0 0-1,0 0 1,1 0 0,-1 0 0,0 0-1,0 1 1,1-1 0,-1 0-1,0 0 1,0 1 0,1-1 0,-2 1-1,-14 13 100,1 0 46,15-14-150,-10 6 156,0 0-1,0 1 0,1 0 0,0 1 1,0 0-1,1 1 0,0 0 0,-7 11 1,9-9-136,1 0 1,0 1 0,1-1 0,1 1 0,-1 0-1,2 0 1,0 0 0,0 0 0,1 18 0,1-23-34,2 11-7,-2-17 38,1 0 0,0 0-1,-1 0 1,1 0-1,0-1 1,0 1-1,0 0 1,-1 0-1,1-1 1,0 1-1,0 0 1,0-1-1,2 1 1,2 1 12,-1-1 0,0 0 0,0 0 0,0-1-1,1 1 1,-1-1 0,0 0 0,1 0 0,-1-1 0,0 1 0,1-1 0,-1 0 0,0 0 0,0 0 0,0-1-1,7-3 1,7-3 0,0-1 0,23-17-1,-12 4-386,0 0 0,45-50 0,-50 48 127,-21 20 222,1 1-1,-1-1 1,0 0 0,-1 0 0,1 0-1,-1 0 1,0 0 0,0 0-1,0-1 1,0 1 0,-1-1 0,0 0-1,0 1 1,1-7 0,-1 5 20,5-19 16,-5 20-40,1-1 0,-1 0 1,0 0-1,0 0 0,0 0 0,-1 1 1,0-1-1,0 0 0,-1 0 0,-1-8 1,1 11 13,0-1 0,-1 1 0,0 0 0,1-1 0,-5-4 0,4 6 2,0-1-1,1 1 1,-1-1-1,1 1 0,0-1 1,-1 0-1,1 0 0,0 1 1,1-1-1,-1 0 1,0-5-1,1 6 5,0 1 0,-1-1 0,1 1 0,0-1 0,-1 0 0,1 1 0,-1-1 0,1 1 0,-1-1 0,0 1 0,1-1 0,-1 1 0,0-1 0,0 1 0,0 0 0,0-1 0,-2 0 0,2 2 28,1 1 0,0-1 0,0 1 0,0 0 0,-1-1 0,1 1-1,0 0 1,0-1 0,0 1 0,0-1 0,0 1 0,0 0 0,0-1 0,1 1 0,-1 0 0,0-1 0,0 1 0,1 1 0,4 5 151,-4-5-160,-1-1-1,1 0 0,0 1 0,0-1 1,0 1-1,-1-1 0,1 1 0,-1 0 1,1-1-1,-1 1 0,0 0 0,1-1 0,-1 1 1,0 2-1,0 21 112,1-5 89,-5 42 0,-11 34 354,7-62-1005,-21 63-1,21-75-592,-7 25-247</inkml:trace>
</inkml:ink>
</file>

<file path=ppt/ink/ink2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1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 2240,'15'0'992,"-15"-2"-640,0-5 622,0 14-161,0-5 109,-2 3-287,-27 42 389,18-18-861,1 0 0,-12 60 0,19-72-114,-2 5-6,-3 11 51,1 0 1,2 0 0,-2 48 0,7 60 401,0-139-1243</inkml:trace>
</inkml:ink>
</file>

<file path=ppt/ink/ink2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16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656,'-16'-16'1344,"32"16"-704,-16 16-384,15-16 608,1 0-480,15 0 0,0 0-224,0 0 128,16 16-192</inkml:trace>
</inkml:ink>
</file>

<file path=ppt/ink/ink2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1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488,'-15'0'1568,"30"15"-1344,1 1 832,-1 0-608,16-16 192,1 15-384,14-15-96,1 0-96,15 0-1248,-15 0 640</inkml:trace>
</inkml:ink>
</file>

<file path=ppt/ink/ink2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5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4 2976,'-13'-13'971,"10"41"1492,4 76-528,-4 148-616,-2-199-1205,-3 99 166,-13 152 556,13-221-338,6-52-352,-8 58 495,8-76-516,-1-1 0,0 0 0,-1 0 1,-8 19-1,-12 6 440,20-26-401,4-9-138,-1 0-1,1-1 0,-1 1 0,0-1 0,1 1 0,-1-1 1,0 1-1,0-1 0,-2 2 0,-2 1 64,0 0 0,-1-1 0,0 0 1,1 0-1,-1-1 0,0 1 0,0-1 0,-1-1 0,-11 3 0,13-5-36,0 0 0,0 0 0,1-1 0,-1 1 0,0-1 0,0 0 1,1-1-1,-6-3 0,-4-1 13,3 1-53,1 0 0,0-1-1,1 0 1,-1 0 0,-11-13 0,-37-47-173,0 0 19,29 38-334,11 11 129</inkml:trace>
</inkml:ink>
</file>

<file path=ppt/ink/ink2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4480,'0'-26'1445,"0"26"-1423,-1-1-1,1 1 1,0-1-1,1 1 1,-1-1-1,0 1 1,0-1-1,0 1 1,0 0 0,0-1-1,0 1 1,0-1-1,1 1 1,-1 0-1,0-1 1,0 1-1,1-1 1,-1 1-1,0 0 1,1-1-1,-1 1 1,0 0 0,1-1-1,-1 1 1,1 0-1,40-42 502,-39 40-482,0 1 0,0-1 1,0 1-1,1-1 0,-1 1 1,0 0-1,1 0 0,-1 0 1,0 0-1,1 0 0,-1 0 1,1 1-1,0-1 0,-1 1 1,1 0-1,3 0 0,10-2 281,-5 0-141,5-2 134,1 1-1,-1 1 1,20 0 0,-9 3 74,33 6-1,-20-2-45,19 1-45,51 6 129,103 17-139,-121-22-223,84 4 233,-150-11-126,38 7 1,-52-6-257,0 2 0,0-1 0,0 2 0,18 7 0,-24-8-2215</inkml:trace>
</inkml:ink>
</file>

<file path=ppt/ink/ink2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87 2240,'0'0'720,"6"-5"-448,0-2-214,-3 2 27,1 1-1,0 0 1,1 0 0,-1 0-1,0 0 1,7-3 0,-8 5-32,-1 1 0,0 0 0,0-1 1,1 1-1,-1-1 0,0 0 1,0 0-1,2-2 0,8-8 182,17 2 80,-14 0-42,0 0 0,20-18 0,-7 6 204,-20 16-302,1 0 0,0 1 0,0 1 0,16-7-1,-23 11-134,0 0 0,0-1 0,0 1 0,0 0-1,0 0 1,0 0 0,0 0 0,0 0-1,0 1 1,0-1 0,0 0 0,0 1 0,-1 0-1,1-1 1,0 1 0,0 0 0,0 0-1,-1 0 1,1 0 0,0 0 0,1 2-1,1-1 62,-2 0-50,1 1-1,-1-1 1,0 0-1,1 1 1,-1-1-1,0 1 1,0 0-1,0-1 1,-1 1-1,1 0 1,-1 0-1,0 0 1,1 0-1,-1 1 1,-1-1-1,2 6 1,1 3 88,3 10-27,-2 0 1,-1 0 0,0 0-1,-2 0 1,0 0 0,-1 0-1,-5 27 1,-5 24 314,8-52-315,-4 23 48,-1-21-109,-2 1 1,-19 38-1,24-55-12,-1 1 0,0-1-1,-1 0 1,1-1 0,-1 1-1,-1-1 1,1 0 0,-1-1-1,0 0 1,0 0 0,0 0-1,-12 5 1,11-6-15,0 0 1,-1-1-1,0 0 1,1-1 0,-1 1-1,0-1 1,0-1-1,-1 0 1,1 0-1,0-1 1,0 0-1,-10-2 1,-1-3-29,0 0 1,-31-13-1,49 17-9,0 0 0,0 0 0,-1 0 1,1-1-1,0 1 0,0 0 0,0-1 0,0 1 0,0-1 0,0 0 1,1 0-1,-1 0 0,1 0 0,-1 0 0,-1-2 0,3 3 1,0 0 0,-1 0 0,1 0 0,0 0-1,0 0 1,0 0 0,0 0 0,0 0 0,0 1-1,0-1 1,0 0 0,0 0 0,0 0 0,0 0-1,0 0 1,1-2 0,0 2-7,0-1 0,0 1 0,0-1 0,0 1 0,0-1 1,0 1-1,1-1 0,-1 1 0,1 0 0,-1 0 0,3-2 0,-2 2-1,10-8-102,1 1-1,18-8 0,-24 13 90,-1 1-1,1 0 1,0 0-1,0 1 1,0 0-1,0 0 1,12 1-1,30-1 94,1 3 1,69 12-1,-109-12-39,96 17 332,118 38-1,-159-39-1590,-37-5 396</inkml:trace>
</inkml:ink>
</file>

<file path=ppt/ink/ink2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7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6 3328,'0'-13'1061,"0"11"-634,0 4-107,0 9 247,0-1-165,0-1 0,0 0 1,-3 12-1,-6 16 174,-10 48 48,-20 169-52,31-191-515,5-42-50,-25 275 498,28-135 407,1-151-632,2-7-62,-2-4-196,0 0 1,1 0-1,-1 0 1,-1 0-1,1-1 1,0 1-1,0 0 1,0 0-1,-1 0 1,1-1-1,0-1 1,11-25 65,-2-1-1,-1 0 1,7-39-1,2-9-186,55-214-1267,-67 264 1209,0 0-5,0 1 0,2 0 0,15-37 0,-7 34 60,15-38-249,-28 61 318,-3 3 21,1 1 0,0-1 0,0 1 0,1 0 1,-1 0-1,3-4 0,-4 6 16,1-1 0,0 0-1,0 0 1,0 1 0,0-1 0,0 1 0,0-1 0,0 1 0,0-1-1,0 1 1,0-1 0,1 1 0,-1 0 0,0 0 0,0-1 0,0 1-1,0 0 1,2 0 0,3 0 21,-4-1-22,0 1-1,0 0 1,1-1 0,-1 1-1,0 0 1,0 0-1,0 1 1,0-1 0,0 0-1,0 1 1,1-1-1,-1 1 1,0-1 0,0 1-1,0 0 1,2 2-1,-1 0 26,0 0-1,-1 1 0,1 0 0,-1 0 1,0-1-1,0 1 0,0 1 0,0-1 1,1 8-1,-1-2 131,0 0 1,0 0-1,-1 20 1,-1-27-131,1 8 69,-1 1 1,-1-1-1,0 1 0,-1-1 0,0 1 0,0-1 0,-6 15 0,5-18-78,-3 7 60,-1 0-1,-9 16 0,12-25-54,0 0-1,-1 0 0,1 0 1,-1-1-1,-1 0 0,1 0 1,-1 0-1,-6 4 0,-2-1 0,0 0 1,-17 5-1,-14 8-34,-49 25-293,88-42 269,-1-1 0,1 1 0,0 1 1,1-1-1,-1 1 0,-5 6 0,8-8 37,0 0 0,1-1 0,0 2 0,0-1 0,0 0-1,0 0 1,0 1 0,1-1 0,-1 1 0,1-1 0,0 1 0,0 0 0,1-1 0,-1 1 0,0 4 0,2-2 16,0 1 1,0-1-1,1 0 1,0 0-1,0 0 1,0 0-1,1 0 1,-1 0-1,8 10 1,5 5 85,20 25 1,-17-27 32,1 0-1,41 30 1,-33-27 35,-14-14-174,0 0 0,0 0 0,0-1 0,1-1 0,0 0 0,0-1 0,27 6 0,-7-5-1038,-23-3 730,9 1-282,9-9-463,-23 4 824,0 0 0,-1-1 1,12 1-1,11 2-603,-14 0 635,-1-1-1,1 0 0,26-5 1,-25 0 347,-12 4-80,0-1 0,0 1-1,0 0 1,0 0 0,0 1-1,0-1 1,1 1-1,5-1 1,15 2 734,-12 0-417,1-1 0,-1 0-1,1 0 1,17-4-1,-7-9-90,6 1-161,-20 9-94,-1 0 0,1 0 1,-1-1-1,0 0 1,0-1-1,0 0 0,7-6 1,34-48 285,-38 48-278,-7 8-16,0-1 0,-1 1 0,1-1 0,0 0 0,-1-1 1,0 1-1,0-1 0,-1 1 0,1-1 0,2-8 0,-4 10-16,0 1-1,0-1 0,0 1 1,0-1-1,-1 0 0,0 1 0,1-1 1,-1 0-1,0 1 0,0-1 1,0 0-1,-1 1 0,1-1 1,-1 0-1,1 1 0,-1-1 0,0 1 1,0-1-1,0 1 0,0 0 1,-3-4-1,4 5-9,-1 0-1,0 0 1,0 0-1,0 0 1,0 0 0,0 0-1,0 0 1,0 0-1,0 0 1,0 0-1,0 1 1,0-1 0,0 0-1,-1 1 1,1-1-1,0 1 1,0-1 0,-1 1-1,1 0 1,-2-1-1,-33 1-94,18 0-28,10 1 154,0 0 1,0 0-1,1 1 1,-1 0-1,0 0 1,0 1-1,1 0 1,0 0-1,0 1 1,0-1-1,0 2 0,-8 5 1,7-4 35,-1 1 1,1 1-1,0-1 0,1 1 1,0 1-1,0-1 1,1 1-1,-8 14 0,8-11-53,1 0-1,1 0 0,0 1 1,0-1-1,-2 21 1,5-27-28,0 0 1,1 1-1,0-1 1,0 0-1,0 1 1,1-1-1,0 0 1,0 1-1,1-1 1,0 0-1,0 0 1,5 9-1,-2-6 23,1 0-1,11 11 1,-7-8 4,6 7 110,26 24 0,-36-37-168,1-1 0,-1 0 1,1-1-1,0 0 0,0 0 1,0 0-1,1-1 0,9 4 1,-8-5-466,1-1 1,-1 0-1,0 0 1,11-1-1,30 0-1372</inkml:trace>
</inkml:ink>
</file>

<file path=ppt/ink/ink2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4 168 4896,'-26'-26'1584,"25"26"-1561,1 0 1,-1-1-1,1 1 0,0 0 1,-1-1-1,1 1 0,0-1 1,-1 1-1,1 0 1,0-1-1,-1 1 0,1-1 1,0 1-1,0-1 1,0 1-1,-1-1 0,1 1 1,0-1-1,0 0 0,0 1 1,0-1-1,0 1 1,0-1-1,0 1 0,0-2 1,1-4 83,-1 4-60,0 1-1,0-1 1,0 0 0,0 0 0,0 1-1,-1-1 1,1 0 0,0 1 0,-1-1-1,1 1 1,-1-1 0,1 0 0,-1 1 0,0-1-1,0 1 1,0 0 0,0-1 0,0 1-1,0 0 1,0-1 0,-2 0 0,-2-11 470,3 9-405,0 1-1,-1-1 1,0 1 0,1 0-1,-1 0 1,0 0 0,-1 0-1,1 0 1,0 1 0,-8-5-1,0 1 77,-1 1 0,-22-8 0,22 9-101,0 1 1,0 1-1,-1 0 1,1 1-1,-23 0 0,13 2 7,-1 1 0,-31 8-1,30-5-46,6-2 25,1 1-1,0 1 1,0 0 0,-17 9 0,16-5 24,0 2 0,1 0 0,0 1 0,1 0 0,0 2 0,1 0 0,-24 28 0,27-25-113,1 0-1,0 2 1,1-1 0,1 1 0,1 1 0,1-1 0,1 1 0,0 1 0,-5 37 0,9-25-20,1-1-1,4 54 1,-1-78 47,0 1 0,0-1 1,0 0-1,1 0 0,1 0 0,-1 0 0,1 0 1,1-1-1,8 13 0,-8-14 0,0 3-4,1-1 0,0-1 0,1 1 0,0-1 0,0 0 0,0 0 0,10 5 0,1 5 15,-13-11 24,1-1 1,-1 0-1,10 7 1,-12-11-53,1 1 56,-1 1-1,1 0 0,-1 0 0,5 4 0,-8-7-35,1 1 0,0-1 0,-1 1 0,1-1 0,-1 1 0,0-1 0,1 1 0,-1 0 0,0-1 0,1 1 0,-1 0 0,0-1 0,1 1 0,-1 0 0,0-1 0,0 1 0,0 0 0,0 0-1,0-1 1,0 1 0,0 0 0,0-1 0,0 1 0,0 0 0,0 0 0,0-1 0,-1 1 0,1 0 0,0-1 0,0 1 0,-1 0 0,1-1 0,-1 1 0,1 0 0,0-1 0,-2 2 0,-3 1 34,0 0 0,0-1 0,0 1 0,-6 1 0,7-3-34,0 0 0,-1 0 0,1-1 0,0 1 0,-1-1 0,1 0 0,-8-1 0,-32-8 55,26 5-32,-6-1-13,13 3-56,0 0 1,-21-7-1,-29-10-118,29 9 30,18 7-406,28 4 190,-9-1 313,1 0-1,0 1 0,-1-1 1,1 2-1,0-1 0,-1 0 1,1 1-1,-1 0 0,0 1 1,0-1-1,0 1 0,0 0 1,0 0-1,0 0 0,6 7 1,22 29-104,-8-16 81,-15-14 56,-1 0 1,0 1 0,0 0-1,-1 0 1,11 18-1,-5 2 51,0 1 0,-2 1 0,10 41 0,-18-59-29,-1 0-1,-1 1 0,0 0 1,-1-1-1,0 1 0,-3 25 1,-4 0 102,-15 50 1,11-47-6,-3 0 0,-2-1 0,-1-1 0,-36 65 0,26-65-52,-23 43 195,47-80-276,0 1 0,0 0 0,0 0 0,1 0 0,0 0 0,0 0 0,1 0 0,-1 0 0,1 0 0,0 0 0,1 0 0,-1 0 0,1 0 0,0 0 0,2 9 0,-2-10-17,-1-3 20,0 0 0,1-1 0,-1 1 0,0-1 0,0 1-1,0 0 1,0-1 0,0 1 0,1-1 0,-1 1 0,0 0-1,1-1 1,-1 1 0,0-1 0,1 1 0,-1-1 0,0 1-1,1-1 1,-1 1 0,1-1 0,-1 0 0,1 1 0,-1-1-1,1 0 1,0 1 0,0-1 0,11 2 29,0-1-1,-1 0 1,1 0 0,0-2-1,0 1 1,0-2 0,14-2-1,18-6 53,79-30 0,42-30-2423,-37 8 696</inkml:trace>
</inkml:ink>
</file>

<file path=ppt/ink/ink2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2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0 48 4064,'-44'-45'2160,"41"43"-1579,1 4-58,-4 5-147,1-1 1,1 1-1,-6 10 1,3-7-203,-5 9 166,-2-1 1,-19 21 0,15-19-211,-122 155 572,-14 16-82,134-170-546,-1-1 0,-2-1-1,1-1 1,-30 16-1,42-27-49,1-1-2,0 0 0,0 0 0,0-1 0,-12 4 0,11-6 1,1-1 0,-1 0 0,0 0 1,0-1-1,0 0 0,1-1 0,-17-2 0,18 2-15,1-1-1,0-1 0,0 0 0,-1 0 0,1 0 1,1-1-1,-1 0 0,0 0 0,1 0 0,-1-1 0,-6-6 1,1 1-18,1-2 1,1 1-1,-16-19 1,23 24-4,-1 0 1,1-1 0,0 1 0,0-1-1,1 1 1,-1-1 0,1 0 0,0 0-1,1 0 1,0 0 0,0 0 0,-1-10-1,3 2-12,1-1-1,0 1 1,1-1 0,0 1-1,9-22 1,-4 14-104,2 0 0,19-34 1,-23 48 86,0-1 0,0 1 0,0 0 0,1 1 0,0 0 1,1 0-1,0 0 0,0 1 0,0 0 0,1 1 0,0-1 1,10-3-1,-14 6 25,0 1 0,1 0 0,-1 0 0,1 0 1,0 1-1,0-1 0,-1 1 0,1 1 0,0-1 0,7 1 1,-4 1-3,1 1 1,-1-1-1,0 2 1,12 3-1,-5 1 20,0 0-1,0 1 0,-1 0 0,26 20 1,-15-10 40,-2-3 20,0 2 1,-1 1-1,41 41 0,9 34 119,-50-62-104,-6-9 18,-2 1-1,0 0 0,13 31 1,-7-7-105,3-16-634,-24-30 609,1 0 1,-1 1-1,1-1 1,0 0 0,-1 0-1,0 0 1,1 0-1,-1 0 1,0 1-1,1-1 1,-1 0 0,0 0-1,0 3 1</inkml:trace>
</inkml:ink>
</file>

<file path=ppt/ink/ink2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32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3 3648,'0'0'1173,"2"-2"-703,6-4-124,0 0 1,1 0 0,10-4-1,10-7 358,-21 11-512,-6 5-155,-1 0 0,0 0 0,1 0-1,-1 0 1,1 1 0,-1-1-1,1 0 1,-1 1 0,1-1 0,-1 1-1,1-1 1,0 1 0,-1 0 0,1 0-1,0 0 1,-1 0 0,4 0-1,13 0 78,3-1 323,41 4-1,-57-1-389,-1-1-1,0 0 0,0 1 1,0 0-1,0-1 1,0 2-1,0-1 1,-1 0-1,5 4 1,27 29 207,-18-16-136,-10-13-59,-2 1 0,1 0-1,-1 1 1,0-1 0,0 1-1,-1 0 1,6 16 0,-7-15 17,0 0 0,0 0 0,-1 0 0,0 0 0,-1 0 0,0 0 0,0 0 1,-1 12-1,0-20-73,-1 14 44,0 0 0,0 0 0,-1-1 0,-1 1 0,-1 0 0,0-1 0,-1 0 0,0 1 0,-1-2 0,-9 16 0,-16 44-26,13-24-42,10-31-25,4-12 21,1 1 1,0 0-1,1 0 0,0 0 0,0 0 1,0 0-1,1 0 0,0 1 0,0 7 1,0 2-38,1-12 45,-1-1-1,1 1 1,0-1 0,0 1 0,0 0 0,1-1 0,-1 1-1,1-1 1,0 1 0,3 7 0,-2-9 20,0-1 1,0 0-1,1 1 0,-1-1 1,1 0-1,-1 0 0,1-1 1,-1 1-1,1 0 0,0-1 1,0 1-1,0-1 0,4 1 1,-1 0 24,1-1 0,0 1 0,-1-1 0,14 0 0,19 0 120,30-2 90,-61 0-188,0 0 0,0-1 0,0 0 0,-1 0 0,1 0 0,11-6 0,-6-3 104,-14 11-145,0-1-1,1 1 0,-1 0 1,0-1-1,0 1 1,0 0-1,1 0 0,-1 0 1,0 0-1,0 0 0,0-1 1,0 1-1,-1 1 1,-12-2-6,10 1-17,0 0 0,1-1 0,-1 1 0,0 1 1,0-1-1,0 1 0,0-1 0,1 1 0,-1 0 0,-4 2 0,-13 20-252,8-10 148,9-10 87,0 0 1,1 1-1,-1-1 1,1 1-1,0 0 0,0 0 1,-4 8-1,2 0 0,0 0 1,1 0-1,1 1 1,0-1-1,-2 19 1,1-1 15,2 32 0,1 6 26,5 85 58,22 62-293,-11-77 554,-13-117-60,-1 22 0,1 2 465,1-31-516,-2-10-91,0 0-1,0 0 1,-1 0 0,0 0-1,0 0 1,0 0 0,0 5-1,-1-6-50,0-1 0,0 0 0,0 0 0,0 0 0,0 0 0,0 0 0,-1 0 0,1 0 0,-1 0 0,1-1 0,-1 1 0,1-1 0,-1 1 0,0-1 0,0 1 0,-2 0 0,1 0-13,0 0 0,0 0-1,0-1 1,-1 1 0,1-1-1,0 0 1,-1 0 0,1 0 0,0 0-1,-1-1 1,1 1 0,-1-1-1,1 0 1,-1 0 0,1 0-1,-1 0 1,-4-2 0,-45-10 171,-65-25 0,94 29-263,-38-13-441,12-5-1392,4 8 51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5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453 3904,'0'0'5568,"-3"-3"-5190,-1-1-225,2 1-99,0 1-1,0-1 1,-1 1-1,1 0 1,-1 0-1,1 0 1,-1 0-1,-5-2 1,-18-1 101,3-6-86,15 10-59,1 0-1,-1 1 1,1 0 0,-1 0-1,-13 2 1,-35 9 353,54-11-341,-1 1 0,0-1 0,0 1-1,1 0 1,-1 0 0,1 0-1,-1 0 1,1 0 0,-1 1 0,1-1-1,0 1 1,0-1 0,0 1-1,0 0 1,-4 4 0,-1 2 30,1-2 6,1 1 0,-1-1 0,2 1 0,-1 0 0,1 0 0,0 1 0,0 0-1,-5 15 1,8-20-53,0 0-1,0 0 1,0 1-1,1-1 1,-1 0-1,1 1 1,0-1-1,0 1 1,0-1-1,0 1 1,0-1-1,1 0 1,0 1-1,0-1 0,0 0 1,0 0-1,0 1 1,0-1-1,1 0 1,0 0-1,-1 0 1,5 4-1,-3-5 15,-1 0-1,1 0 1,-1 0-1,1-1 1,0 1-1,0-1 0,0 0 1,-1 0-1,1 0 1,0 0-1,1-1 1,-1 1-1,0-1 1,0 1-1,0-1 0,0 0 1,0 0-1,5-2 1,6 0 63,-1 0 0,25-10 1,-19 5-137,0 0 0,-1-2 0,34-21 0,-33 18-61,-8 6-9,-1-1 1,0-1-1,-1 1 0,1-2 1,-2 1-1,1-1 1,-1-1-1,0 1 0,-1-2 1,7-11-1,-8 9 53,-1 1 0,0-1 1,0 0-1,-2-1 0,0 1 0,0-1 0,-1 1 1,-1-1-1,0 0 0,-1-14 0,0-247 194,2 277 357,0 0-427,-1 0 0,1 0 1,-1 0-1,0 1 0,1-1 0,-1 0 0,0 1 1,-1-1-1,1 1 0,0-1 0,-1 0 0,1 1 1,-1 3-1,0 41 515,-1-23-350,2 4-74,-2 0 0,-1 1 0,-1-1 0,-7 30 0,5-38-106,1-3 23,0-1 0,-1 1 0,-11 22 0,4-16-11,-20 45 156,29-61-304,-1 0 0,0 0 0,0-1 0,0 1 0,-1-1 0,0 0 0,-10 10 0,-4 3-408</inkml:trace>
</inkml:ink>
</file>

<file path=ppt/ink/ink2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31 3488,'1'-1'108,"-1"-1"0,0 0 0,0 1 0,0-1 1,1 1-1,-1-1 0,1 0 0,-1 1 0,1-1 0,0 1 0,-1 0 1,1-1-1,0 1 0,0-1 0,0 1 0,0 0 0,5-5 3014,-6 9-3003,0 1 1,-1-1 0,1 0-1,-1 0 1,0 0 0,0 0-1,0 0 1,0 0-1,-2 5 1,-4 5 97,-10 26 85,-22 36 1,36-69-279,-58 91 221,28-49-148,-19 38 41,36-65-58,-1-1 1,-24 23-1,-7 5 79,20-14 26,16-18-74,-2 0 0,1-1 1,-2-1-1,-17 14 1,-36 16 186,61-39-250,-1-1-1,0 1 1,0-2-1,-1 1 0,1-1 1,-1 0-1,-14 3 1,17-6-21,0 1 0,0-1 0,0 0 0,1-1 0,-1 1 0,0-1 0,0 0 0,1-1 0,-1 0 0,1 1 0,-1-2 0,-6-2 0,10 4-25,0 0 1,0 0-1,1 0 0,-1 0 1,0-1-1,0 1 1,1-1-1,-1 1 0,0-1 1,1 1-1,0-1 0,-1 0 1,1 0-1,0 0 1,0 0-1,0 1 0,-1-5 1,1 1-5,0-1 1,0 0-1,0 0 1,1 0-1,1-8 1,-1-6-17,0 15 2,1 0 0,0 0 0,0 0 0,0 0 0,0 1 0,1-1 0,-1 0 0,1 0 0,0 1 0,1-1 0,2-3 0,4-9-43,-3 4-17,-3 7 22,-1 1 0,1 0-1,6-10 1,-1 7-20,-1 0 0,1 0 0,1 1 0,13-10 0,-16 13 23,0 0 1,1 0 0,0 0-1,0 1 1,0 0-1,0 1 1,12-4 0,-6 5 9,0 0 0,0 0 1,1 1-1,-1 1 1,0 0-1,0 1 0,1 0 1,-1 1-1,-1 1 0,14 4 1,1 4 128,-1 0-1,0 1 1,31 23 0,-29-16 79,30 29 0,-30-24 0,-14-14-113,-3-2 7,19 20 0,-20-16-18,-1 0 1,-1 1-1,13 27 0,-2-2 51,10 10 183,-8-5-16,-11-28-108,-8-14-117,0 1 1,0 0-1,0 0 0,0 0 1,-1 0-1,0 0 0,1 0 1,-1 0-1,0 0 0,0 0 1,-1 1-1,1-1 0,-1 4 1,0-5-19,0 0 0,0-1 0,0 1 0,1-1 0,-1 1 1,0-1-1,1 1 0,-1 0 0,0-1 0,1 0 0,0 1 1,-1-1-1,1 1 0,0-1 0,0 0 0,0 1 0,0-1 0,0 0 1,2 2-1,-3-2-77,3 1-1781</inkml:trace>
</inkml:ink>
</file>

<file path=ppt/ink/ink2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8 2912,'-13'0'923,"11"0"-550,-1-3-21,-7-7 570,9 9-839,1 1 0,-1-1-1,1 1 1,-1 0-1,1-1 1,-1 1-1,1 0 1,-1 0-1,1-1 1,-1 1-1,0 0 1,1 0-1,-1 0 1,1 0-1,-1 0 1,0 0-1,1 0 1,-1 0-1,1 0 1,-1 0-1,0 0 1,1 0-1,-1 0 1,1 0-1,-2 1 517,547-1 1235,-459 3-1828,-18 4 26,-9-12 112,-18 11 92,-4-1-387,-65-5-5070,12 0 2373</inkml:trace>
</inkml:ink>
</file>

<file path=ppt/ink/ink2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224,'-16'0'1904,"16"3"-1478,0-2-361,0-1-1,1 1 0,-1 0 0,0 0 0,1 0 0,-1 0 1,1 0-1,-1-1 0,1 1 0,-1 0 0,1 0 0,-1-1 1,1 1-1,0 0 0,-1-1 0,1 1 0,0 0 0,0-1 1,-1 1-1,1-1 0,0 0 0,0 1 0,1 0 0,14 10 396,-13-8-404,1 0-1,0 0 0,-1 0 0,1-1 0,0 0 1,0 1-1,0-1 0,5 1 0,12 7 131,0 4-41,-13-9-96,-1-1 0,1 1-1,0-1 1,0 0 0,15 4-1,6 0 47,37 11-78,-59-16 39,0-1 0,-1 2 0,0-1 0,1 1 0,-1 0 0,-1 0 0,9 7 0,-13-10-42,0 0-1,-1-1 0,1 1 0,-1-1 0,1 1 1,-1 0-1,1-1 0,-1 1 0,1 0 0,-1-1 1,0 1-1,1 0 0,-1 0 0,0 0 0,0-1 1,1 1-1,-1 0 0,0 0 0,0 0 0,0 0 1,0-1-1,0 1 0,0 0 0,-1 1 0,0 1 25,0-1 0,0 0 0,0 0 0,0-1 0,-1 1 0,1 0 0,-3 2 0,-4 5 107,-1 2-7,0 0-1,-17 15 1,8-9-60,-21 25 18,5-19-81,23-15 3,0-1-1,0 1 1,-10 11-1,11-9-36,-14 14 335,23-23-420,-1 1 1,1-1-1,-1 0 0,1 0 1,-1 0-1,1 0 0,-1 0 1,1-1-1,-1 1 0,0 0 1,0-1-1,-2 1 0,14-1-738</inkml:trace>
</inkml:ink>
</file>

<file path=ppt/ink/ink2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1 4320,'0'0'1936,"0"2"-1558,0 9 227,0-2-312,0 1 0,0-1 0,-3 12-1,-7 10 98,8-24-322,1 0 0,-1 1 1,-1-1-1,0-1 0,0 1 0,0 0 1,0-1-1,-1 1 0,-6 6 0,-14 17 76,-1 0 0,-2-3 0,-1 0 0,-45 33 0,41-38-5,-39 18 0,36-21 13,-34 25 0,47-27-91,-11 8 48,-3-10 65,15-7-76,4-1-42,10-3 8,0-1-1,0 0 1,0 0 0,0-1 0,-1 0-1,1-1 1,-1 1 0,-11 0 0,18-2-49,-1 0 0,0 0 1,0 0-1,0 0 1,0 0-1,0-1 0,0 1 1,0 0-1,0-1 1,0 1-1,0-1 0,1 0 1,-1 0-1,0 0 1,0 0-1,1 0 1,-1 0-1,1 0 0,-1 0 1,1-1-1,-1 1 1,1 0-1,0-1 0,-1 1 1,1-1-1,0 0 1,-1-3-1,0 3-4,0-1-17,0-1 0,0 0-1,1 1 1,-1-1 0,1 0 0,0 1-1,0-1 1,0 0 0,1 0-1,-1 0 1,1 0 0,0 0-1,0 0 1,1 0 0,-1 0 0,2-7-1,1 1-18,0 1 1,0-1-1,1 1 0,1-1 0,6-10 0,-5 11-16,0 1-1,1 1 1,0-1-1,0 1 1,0 0-1,1 1 1,16-11-1,-5 3-58,-5 2 31,-10 8 51,-1 1 0,1 0 0,-1 0 0,1 1 0,0-1 0,0 1 0,1 0 1,-1 0-1,0 0 0,8-2 0,-2 3-26,1 0 1,-1 1 0,1 0 0,-1 0 0,0 1-1,1 1 1,-1-1 0,0 2 0,17 5 0,-21-5 84,1 0 0,0 1 0,-1 0 0,0 0 1,0 1-1,8 6 0,1 2 113,-1-2-74,0 2 0,-1 0 0,-1 0 0,0 1 0,-1 0 0,-1 1 0,11 19 0,5 22 114,-3-5-20,-20-46-141,3 7 89,0 0 1,-1 0-1,6 24 1,-8-23 91,0-3 28,-1-1 0,0 1 0,-1-1 0,1 18 0,-2-14-354,0-13 81,0 0-1,0 1 1,0-1 0,0 0-1,0 0 1,0 0-1,0 0 1,0 0 0,0 0-1,0 0 1,0 0 0,0 0-1,0 0 1,0 1 0,0-1-1,0 0 1,0 0 0,0 0-1,0 0 1,0 0 0,0 0-1,0 0 1,0 0 0,0 0-1,0 0 1,0 0 0,0 1-1,0-1 1,0 0 0,0 0-1,0 0 1,0 0 0,0 0-1,-1 0 1,1 0 0,0 0-1,0 0 1,0 0-1,0 0 1,0 0 0,0 0-1,0 0 1,0 0 0,0 0-1,0 0 1,-1 0 0,1 0-1,0 0 1,0 0 0,0 0-1,0 0 1,0 0 0,0 0-1,0 0 1,0 0 0,0 0-1,-13 0-1338</inkml:trace>
</inkml:ink>
</file>

<file path=ppt/ink/ink2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7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7 2816,'0'0'1269,"-3"2"-933,3-2-303,-1 1-1,1-1 0,0 0 1,-1 0-1,1 0 0,0 1 0,-1-1 1,1 0-1,0 0 0,-1 1 1,1-1-1,0 0 0,0 1 1,-1-1-1,1 0 0,0 1 1,0-1-1,0 0 0,-1 1 1,1-1-1,0 0 0,0 1 1,0-1-1,0 1 0,0-1 1,0 0-1,0 1 0,0-1 1,0 1-1,0-1 0,0 0 1,0 1-1,0-1 0,0 1 1,0-1-1,0 0 0,1 1 1,-1-1-1,0 0 0,0 1 1,0-1-1,1 0 0,-1 1 1,0-1-1,0 0 0,1 1 1,7 12 868,-6-10-774,1 0-1,-1 1 1,1-1 0,-1 0-1,6 4 1,3 4 95,-3-5-181,1 1 1,-1-1-1,1 0 1,0-1-1,0 0 1,1 0 0,0-1-1,-1-1 1,1 1-1,1-2 1,-1 1-1,0-1 1,1-1-1,-1 0 1,1 0-1,-1-1 1,1-1 0,20-2-1,44-18 105,-2 0-20,-61 19-111,-4 0 23,-1 1 1,1-1-1,-1 0 1,0-1-1,9-3 0,9-7 122,-23 12-125,0 1 0,-1-1 0,1 0 0,-1 0 0,0 0 0,1 0 0,-1 0 0,0-1 0,2 0 0,-3 2-30,0-1 0,0 1 0,0 0 0,1-1 0,-1 1 0,0 0 0,0-1 0,0 1 0,0 0 0,0-1-1,0 1 1,0 0 0,0-1 0,0 1 0,0 0 0,0-1 0,0 1 0,0 0 0,0-1 0,0 1 0,0 0 0,0-1-1,0 1 1,0 0 0,-1-1 0,1 1 0,-2-2 0,1 0-1,-1 1 1,0 0-1,1-1 1,-1 1-1,0 0 1,0 0-1,0 0 1,-3-1-1,0 0 39,-8-9 3,11 9-43,1 0 0,-1 1 1,0-1-1,0 1 0,0-1 0,0 1 0,0 0 1,-4-2-1,2 2-12,0 0 0,0 0 1,0 1-1,-8 0 1,8 0 8,-1 0 0,1 0 0,0 0 0,-8-3 0,4 0 43,-5-1 53,-11 8-16,18-2-88,0-1 0,0 0 0,-11 1 0,8-2 5,1 1 0,-1 0 0,1 0 1,-1 1-1,1 0 0,0 1 0,-16 6 0,4 2 145,-33 21 0,44-26-100,1 1-1,1 0 1,-1 0-1,1 0 1,0 1 0,1 0-1,-1 0 1,2 1-1,-9 15 1,5-8 26,2-1 1,0 2-1,0-1 1,1 1-1,-5 27 1,9-33-40,0 0 0,0 0 1,1 1-1,1-1 0,0 14 1,1-17-11,0-1 0,1 1 0,0-1-1,0 0 1,1 0 0,-1 1 0,2-2 0,4 11 0,-3-11 23,0 0 0,-1 0 0,2 0 0,-1-1 1,1 0-1,0 0 0,0 0 0,0-1 0,1 0 0,-1 0 0,15 6 0,-4-4 128,0 0 0,1 0-1,27 3 1,-32-7-83,0 0 0,1-1 0,24-2 0,0 0 152,97 1-2282,-116 0 657</inkml:trace>
</inkml:ink>
</file>

<file path=ppt/ink/ink2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7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152,'0'0'2336,"15"0"-2048,1 0 704,15 15-608,0-15 256,16 0-352,0 16 96,15-16-224,-15 0 288,-1 0-256,-15 0-1312,1 0 608</inkml:trace>
</inkml:ink>
</file>

<file path=ppt/ink/ink2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09 4480,'-16'0'2016,"16"16"-1728,-15-16 1152,-1 15-832,1 16 416,-1-15-640,0 15-192,1 16-128,-1-16 64,16 0-64,0 0 256,16-15-192</inkml:trace>
  <inkml:trace contextRef="#ctx0" brushRef="#br0" timeOffset="1">250 0 4480,'0'0'2016,"0"16"-1120,0-1-256,15-15-480,1 16 64</inkml:trace>
</inkml:ink>
</file>

<file path=ppt/ink/ink2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8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 3072,'0'0'1365,"-3"0"-1077,1-1-90,0 1-1,0 0 0,0 0 0,0-1 1,0 1-1,0 0 0,0 1 1,0-1-1,0 0 0,0 0 1,1 1-1,-1-1 0,0 1 1,-2 1-1,-47 53 577,46-48-702,0-1 0,0 1 0,1 0 0,0 0 0,0 1-1,0-1 1,-2 11 0,0 13 46,2-15-69,2-9-24,0 0 1,0-1-1,1 1 0,-1 10 1,3-15-12,-1 0 1,0 0 0,0 0 0,1 0 0,-1 0-1,1 0 1,0 0 0,-1 0 0,1 0-1,0 0 1,0 0 0,0 0 0,1-1-1,-1 1 1,0 0 0,1-1 0,-1 1 0,1-1-1,-1 1 1,1-1 0,0 0 0,0 0-1,-1 0 1,1 0 0,0 0 0,0 0-1,0 0 1,0-1 0,0 1 0,0 0 0,0-1-1,0 0 1,1 0 0,-1 1 0,0-1-1,0-1 1,0 1 0,4-1 0,15-9 145,5 5-32,-18 1-85,0 1 1,0-1-1,0 0 1,9-8-1,-14 10-52,20-13-18,-15 2 22,2 7 37,6-22 208,-15 26-243,-1 1 0,1-1-1,-1 0 1,0 1 0,1-1 0,-1 0 0,0 0 0,0 1 0,0-1 0,0 0 0,-1 0 0,1 1 0,0-1 0,-1 0 0,1 1-1,-1-1 1,1 1 0,-1-1 0,0 0 0,0 1 0,0-1 0,0 1 0,0 0 0,0-1 0,-2-1 0,2 2-5,1 1 1,-1-1-1,1 1 1,0-1-1,-1 1 1,1-1 0,0 1-1,0-1 1,0 1-1,-1-1 1,1 0-1,0 1 1,0-1-1,0 1 1,0-1 0,0 0-1,0 1 1,0-1-1,0 1 1,0-1-1,0 0 1,0 1-1,0-1 1,0 1 0,1-2-1,-1 2-6,0-3-98,3 6-187,6 13 303,-8-14 1,0 0-1,0 1 1,0-1-1,0 0 1,1 0-1,-1 0 1,1 0-1,-1-1 1,1 1 0,0 0-1,2 2 1,1-2 21,-4-2-19,-1 0-1,1 1 0,0-1 0,-1 0 0,1 1 0,-1-1 1,1 0-1,0 1 0,-1-1 0,1 1 0,-1-1 1,1 1-1,-1-1 0,0 1 0,1-1 0,-1 1 1,1-1-1,-1 1 0,0 0 0,0-1 0,1 2 1,1 3 11,-1-3-5,0 0 0,1 0 0,-1 0 0,0-1 0,1 1 0,-1 0 0,1-1 0,-1 1 0,1-1 0,0 1 0,0-1 0,-1 0 0,1 0 0,0 0 0,0 0 0,0 0 0,0 0 0,3 1 1,2-1 50,0 0 0,0 0 0,0-1 1,10 0-1,-7 0-36,-5-3 122,-2-1-112,0 0 1,0 0 0,0-1-1,-1 1 1,1-1 0,-1 0-1,2-8 1,-4 12-34,0 0 1,0 0-1,-1 1 0,1-1 1,-1 0-1,1 0 0,0 0 1,-1 0-1,0 0 0,1 1 1,-1-1-1,1 0 0,-1 1 1,-1-2-1,2 2-5,0 0 1,0 0 1,0 0-1,0-1 1,-1 1-1,1 0 1,0 0-1,0-1 0,0 1 1,-1 0-1,1 0 1,0-1-1,0 1 1,0 0-1,0-1 1,0 1-1,0 0 0,0-1 1,0 1-1,0 0 1,0-1-1,0 1 1,0 0-1,0-1 0,0 1 1,0-1-1,0-2 1,1 0-1,-1 1 1,0-1-1,0 0 0,0 0 1,0 0-1,0 0 0,0 1 0,-1-1 1,1 0-1,-3-5 0,-2 5-35,4 3 31,1 0 1,-1 0 0,1 0 0,0 0 0,-1-1 0,1 1 0,0 0 0,-1 0-1,1 0 1,0-1 0,-1 1 0,1 0 0,0 0 0,0-1 0,-1 1 0,1 0 0,0 0-1,0-1 1,0 1 0,-1 0 0,1-1 0,0 1 0,0 0 0,0-1 0,0 1-1,0-1 1,-1 1 0,1 0 0,0-1 0,0 1 0,0 0 0,0-1 0,0 1-1,0-1 1,0 1 0,1 0 0,-1-1 0,0 1 0,0 0 0,0-1 0,0 1 0,0 0-1,0-1 1,1 1 0,-1 0 0,0-1 0,0 1 0,1-1 0,1-2-104,1 0 1,-1-1 0,1 1-1,0 0 1,0 1 0,0-1-1,6-4 1,7 4-236</inkml:trace>
</inkml:ink>
</file>

<file path=ppt/ink/ink2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488,'-16'0'2368,"16"3"-1995,0 4-191,-1 0 0,0 0 1,-1 0-1,-3 9 0,1-1-85,-1 16 52,0-14-44,3-11-68,0 1 1,1-1 0,0 1 0,0-1-1,0 8 1,1 1 20,-1-8-29,1 1 0,0 0 0,1-1 0,1 10 0,9 14 99,-11-27-105,1-1 1,0 0 0,0 0-1,0 0 1,1 0 0,-1 0-1,0 0 1,1 0 0,0 0-1,0 0 1,0-1 0,0 1-1,0-1 1,1 1 0,-1-1-1,1 0 1,-1 0-1,1 0 1,0 0 0,0-1-1,0 1 1,4 1 0,-5-2-8,-1-1 1,1 1 0,-1-1 0,1 0-1,0 1 1,-1-1 0,1 0 0,0 0-1,-1 0 1,1 0 0,-1 0-1,1 0 1,0-1 0,-1 1 0,1-1-1,-1 1 1,1-1 0,-1 1 0,1-1-1,-1 0 1,1 0 0,-1 1-1,2-3 1,5-1 56,-3 1-46,-5 3-19,1 0 1,0 0-1,-1-1 1,1 1-1,0 0 1,-1-1-1,1 1 1,-1-1-1,1 1 1,-1 0-1,1-1 1,-1 1-1,1-1 1,-1 1-1,1-1 1,-1 0-1,0 1 1,1-1-1,-1 1 1,0-1-1,1-1 1,1-3 33,2-2-2,-3 5-27,1 0-1,-1-1 1,0 1 0,0-1-1,0 1 1,0-1-1,0 1 1,-1-1-1,1 0 1,-1 1 0,1-1-1,-1 0 1,0 1-1,0-1 1,0 0-1,-1 1 1,1-1 0,-1 0-1,1 1 1,-2-4-1,-3-5-84,-1 1 0,-10-16 0,1 2-48,3 8 42,6 7 83,6 9-7,0 0 1,0-1-1,-1 1 1,1 0 0,0-1-1,0 1 1,0 0-1,0-1 1,0 1-1,0 0 1,1-1 0,-1 1-1,0 0 1,0-1-1,0 1 1,0 0 0,0-1-1,0 1 1,0 0-1,1 0 1,-1-1-1,0 1 1,0 0 0,0-1-1,1 1 1,-1 0-1,11-6-163,-11 6 157,1-1-1,-1 0 1,0 0 0,1 1-1,-1-1 1,0 0-1,0 0 1,0 0 0,0 0-1,1 1 1,-1-1-1,0 0 1,-1-2 0</inkml:trace>
</inkml:ink>
</file>

<file path=ppt/ink/ink2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4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3904,'-13'-13'1253,"12"13"-1222,1-1-1,-1 1 1,1 0-1,-1-1 1,1 1-1,-1 0 1,1-1-1,-1 1 0,1 0 1,-1 0-1,0 0 1,1-1-1,-1 1 1,1 0-1,-1 0 1,0 0-1,1 0 1,-1 0-1,1 0 1,-1 0-1,0 0 1,1 1-1,-1-1 1,1 0-1,-2 0 1,2 0 51,-2 0 1294,4 3-1046,9 7-138,-11-9-176,1-1 0,-1 1 0,1-1 0,-1 1 0,1-1 0,0 0 0,-1 0 0,1 1-1,0-1 1,-1 0 0,1 0 0,0 0 0,0 0 0,-1 0 0,1 1 0,0-1 0,-1-1 0,1 1-1,0 0 1,0 0 0,1 0 0,2-1 40,178 1 552,-168 0-524,-1-1 1,0-1 0,15-3-1,-17 2 90,1 1-1,22-1 0,-32 3-429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720,'31'0'3040,"-16"16"-2624,1-16 384,-1 15-512,17-15 32,-1 16-192,16-16 256,-1 0-192,1 0 96,0 0-160,0 0-768,-16 0 352</inkml:trace>
</inkml:ink>
</file>

<file path=ppt/ink/ink2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5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4064,'-13'13'1307,"13"-12"-1273,0-1 0,-1 1 0,1-1 0,-1 1 0,1-1 0,0 1 0,-1-1 0,1 1 0,0-1 0,0 1 1,-1-1-1,1 1 0,0 0 0,0-1 0,0 1 0,0-1 0,0 1 0,0 0 0,0-1 0,0 2 1,-1 3 139,1-3-137,-1-2 3,0 1 0,1 0 0,-1 0-1,1-1 1,-1 1 0,1 0 0,0 0 0,-1 0 0,1 0 0,0 0 0,0 0 0,-1 0 0,1 0 0,0 0 0,0 0 0,0-1 0,0 1 0,0 0 0,0 0 0,1 0-1,-1 0 1,0 0 0,0 0 0,1 0 0,-1 0 0,0 0 0,1 0 0,-1-1 0,1 1 0,1 1 0,-2 0-19,1-1 60,0 1 0,-1 0 0,1 0 0,-1 0 0,0 0 0,0 0 0,1 0 0,-1 0 0,0 0 0,-1 2 0,1 6 148,0 2 46,0-4-98,0 0-1,0 0 1,-3 16-1,-2-9 13,3-12-149,1 0 1,0 0-1,0 0 0,0 0 1,0 0-1,1 1 0,0-1 1,-1 0-1,1 6 0,-1 8 94,0 0 0,-8 29 0,-13 40 294,11-44-282,10-40-129,1 0-1,0 0 0,-1 0 0,1 0 0,0 0 0,0 0 1,0 0-1,0 0 0,1 0 0,-1 0 0,0 0 1,1 0-1,-1 0 0,1 0 0,0 0 0,0 0 0,0 0 1,0 0-1,2 2 0,-1 1 50,-1-4-31,-1 0 0,1 0 0,-1 0-1,1-1 1,-1 1 0,1 0 0,-1 0 0,1 0 0,0 0 0,0 0 0,-1-1 0,1 1 0,0 0 0,0-1 0,0 1 0,0 0 0,0-1 0,1 1 0,-1-1-13,0 0 0,-1 0 0,1 0 0,0 0 0,0 0 0,0 0 0,0-1 0,0 1 1,0 0-1,-1-1 0,1 1 0,0 0 0,1-2 0,7-2 253,7 3-79,-13 1-269,-1 0 1,0 0 0,1 0-1,-1 0 1,1 0-1,-1 0 1,0-1-1,0 0 1,5-1 0,24-24-4968,-15 24 2352</inkml:trace>
</inkml:ink>
</file>

<file path=ppt/ink/ink2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8:50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3072,'9'-10'719,"16"-15"418,-23 24-1059,-1 0 1,1-1 0,0 1 0,-1 0 0,1 0 0,0 0 0,0 0 0,0 1-1,0-1 1,0 0 0,0 1 0,0-1 0,3 1 0,78 0 2374,-44 2-1941,2 9-128,29-6 155,148 8 655,32-21-444,-126 3-502,-44 3-125,82-4 100,111-17 199,10 2-145,8-5-53,-11 5-112,-18-5-69,-28 8-43,401 2-23,-582 17 120,-48-1-76,2-1 60,1 1 1,0 0-1,-1 1 0,1 0 0,-1 0 1,1 1-1,-1 0 0,12 4 0,-6-2 104,-11-4-276,1 1 0,-1-1 0,0 1 0,1 0 0,-1 0 0,0 0 0,0 0 0,0 0 0,0 0 0,4 3 0,-3-1-655</inkml:trace>
</inkml:ink>
</file>

<file path=ppt/ink/ink2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4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7 1 9216,'0'0'634,"-5"2"-266,-2 2-324,1 0-1,-1 1 0,1 0 1,0 0-1,-8 8 1,-29 36 26,-5 7-6,48-56-64,-19 18 61,-17 23 1,-6 22 50,-12 2 85,2 10-10,-42 65 490,79-117-448,-28 29 0,26-33-98,-27 41 0,0 4-291,43-61 152,0-1 0,1 1 0,-1 0 1,1-1-1,-1 1 0,1-1 0,0 1 0,0 0 0,0-1 0,0 1 0,1-1 1,-1 1-1,1-1 0,-1 1 0,1-1 0,0 1 0,0-1 0,0 1 1,3 3-1,0 4-6,16 36-90,38 64 0,-4 4 234,-14-28 103,-11-31-112,20 43 99,-47-92-192,0-1-1,1 0 0,-1-1 1,1 1-1,0 0 0,1-1 0,-1 0 1,8 7-1,-5-4-32,1-1-1,9 16 1,-1 6-59</inkml:trace>
</inkml:ink>
</file>

<file path=ppt/ink/ink2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4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87 3904,'-26'-13'1253,"25"12"-1187,-1 0-1,0 0 1,0 0-1,1 0 1,-1 0-1,1-1 1,-1 1-1,1 0 1,-1-1-1,-1-2 1,2 3-16,1 0 0,-1 0 0,1 0 1,0 0-1,-1 0 0,1 0 0,0 0 0,0 0 0,0 0 1,0 0-1,0 0 0,0 0 0,0 0 0,0 0 0,0-2 1,1 0 84,1-1 1,-1 1-1,1-1 1,0 1-1,0 0 1,0 0-1,0 0 1,4-3-1,4-9-57,-6 8-34,-3 4-34,0-1 1,1 1-1,0 0 0,0 0 0,0 1 0,0-1 0,0 0 1,0 0-1,1 1 0,-1 0 0,1-1 0,5-3 0,4-1-5,-6 4 2,0-1 0,0 0 0,9-9-1,-14 11-5,1 1 0,0-1 0,-1 1-1,1-1 1,0 1 0,0 0 0,0 0-1,4-2 1,-6 3-1,0 0 0,1 0 0,-1 0 0,0 0 0,1 0 0,-1 0 0,0 0 0,1 0 0,-1 0 0,0 0 0,1 0 0,-1 0 0,0 0 0,1 0 0,-1 0 0,0 0 0,1 0 0,-1 1 0,0-1 0,0 0 0,1 0 0,-1 0-1,0 0 1,1 1 0,-1 0 0,0-1 0,1 1 0,-1 0 0,1-1 0,-1 1 0,0 0 0,0 0 0,0-1 0,1 1 0,-1 0 0,0 0 0,0 0 0,0-1 0,0 2 0,0 0 0,0 0 0,0-1 0,-1 1 0,1 0 0,0-1 0,-1 1 0,1 0 0,-1-1 0,1 1 0,-2 2 0,-10 15-2,6-10 4,1-1 1,0 2-1,0-1 1,-4 14-1,-9 31 46,2-21-26,11-25-29,1 0 0,0 0-1,1 0 1,0 0 0,-4 15 0,5-8-62,1 0 0,0 28-1,1-38 76,1 1-1,-1 0 0,1 0 1,1 0-1,-1 0 0,1 0 1,0-1-1,0 1 0,4 7 0,-4-11 1,-1-1 0,0 1 0,1-1-1,-1 1 1,1-1 0,0 1-1,0-1 1,-1 0 0,1 0 0,0 0-1,0 0 1,0 0 0,0-1 0,0 1-1,0 0 1,0-1 0,0 0-1,0 1 1,0-1 0,1 0 0,-1 0-1,2 0 1,11 1 1,8 5-51,-17-5 5,0 1-1,0-1 0,0 0 0,1 0 0,7 0 0,24-1-82,-35 0 126,-1 0-1,1 0 1,-1 0 0,1 1 0,-1-1-1,0 1 1,5 1 0,-7-2-3,1 0 1,-1 0-1,1 1 1,-1-1-1,1 0 0,-1 0 1,0 1-1,1-1 1,-1 0-1,0 1 1,1-1-1,-1 0 0,0 1 1,1-1-1,-1 1 1,0-1-1,0 0 0,1 1 1,-1-1-1,0 1 1,0-1-1,0 1 0,1 0 1,-12 7 30,-23 38 698,23-31-461,0 1-1,1-1 0,0 2 0,1-1 0,1 1 0,-8 25 1,12-27-202,-3 7-45,1 0 0,1 0-1,1 1 1,-1 24 0,5-29-51,-1-12 66,1 0-1,0 0 1,0 0 0,1 0 0,2 8 0,3-1 63,-5-12-82,0 1 0,-1-1-1,1 0 1,0 1 0,-1-1-1,1 1 1,-1-1 0,1 1 0,-1-1-1,0 1 1,0 0 0,1 1-1,-3 8-456,-4-14-838,-2-3 951,-39-12-2149,16 3 1414</inkml:trace>
</inkml:ink>
</file>

<file path=ppt/ink/ink2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3488,'0'-45'3066,"3"40"-2223,-2 4-754,0 0 0,0 0 1,0 0-1,0-1 0,0 1 0,0-1 0,0 1 1,0 0-1,0-1 0,-1 0 0,1 1 0,-1-1 0,1 1 1,-1-1-1,0 1 0,1-1 0,-1-2 0,1-1-31,0 1-1,0 0 0,0-1 0,1 1 1,0 0-1,0 0 0,0 0 0,0 0 1,1 1-1,5-7 0,-2 1 17,-2 3-64,0 0 0,1 0-1,0 0 1,0 1 0,10-9-1,9-8-8,-12 10 90,11-11 241,-21 21-278,-1 1 1,0 0-1,1 0 0,-1 0 1,1 0-1,0 0 0,-1 1 1,1-1-1,0 0 1,-1 1-1,1-1 0,0 1 1,2-1-1,-4 1-40,0 0 1,0 0-1,0 0 1,0 0-1,1 0 0,-1 0 1,0 0-1,0 0 1,0 0-1,0 0 1,0 0-1,0 0 0,0 0 1,0 0-1,0 0 1,0 0-1,1 0 0,-1 0 1,0 0-1,0 0 1,0 0-1,0 0 0,0 0 1,0 0-1,0 0 1,0 0-1,0 1 0,0-1 1,0 0-1,0 0 1,0 0-1,1 0 0,-1 0 1,0 0-1,0 0 1,0 0-1,0 0 1,0 0-1,0 0 0,0 0 1,0 1-1,0-1 1,0 0-1,0 0 0,0 0 1,0 0-1,0 0 1,0 0-1,0 0 0,0 0 1,0 0-1,0 0 1,0 1-1,0-1 0,0 0 1,0 0-1,0 57 1485,-3-49-1419,-7 13 117,7-16-47</inkml:trace>
</inkml:ink>
</file>

<file path=ppt/ink/ink2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5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6 4224,'-13'-13'1365,"13"13"-1352,0-1-1,0 1 1,-1 0-1,1 0 1,0 0-1,0 0 1,0 0-1,0 0 1,0-1-1,-1 1 1,1 0-1,0 0 1,0 0 0,0 0-1,-1 0 1,1 0-1,0 0 1,0 0-1,0 0 1,-1 0-1,1 0 1,0 0-1,0 0 1,0 0-1,-1 0 1,1 0-1,0 0 1,0 0-1,0 0 1,-1 0-1,1 0 1,0 0 0,0 0-1,0 0 1,-1 1-1,1-1 1,0 0-1,0 0 1,0 0-1,0 0 1,0 0-1,-1 1 1,-58 32 1266,51-28-1062,-1 1 0,1 0 0,0 0 0,1 1 0,-8 8 0,11-10-121,1 0 0,0 1 0,-5 9 0,0 3 48,-31 57 325,23-36-351,2 0 0,-12 53-1,-10 83-25,32-151-73,-2 7-18,-1 50 0,6-66 0,2 0-1,0 1 1,1-1-1,1 0 1,4 15 0,-5-22 35,4 14 112,10 22 1,-14-39-189,0-1 0,0 0 0,0 0 0,1 0 0,-1 0 0,1 0 0,0 0 0,0-1 0,0 0 0,8 6 0,-10-8 16,0 0-1,0-1 1,0 1 0,0-1-1,0 1 1,0-1-1,0 1 1,1-1 0,-1 0-1,0 0 1,0 1-1,0-1 1,3 0 0</inkml:trace>
</inkml:ink>
</file>

<file path=ppt/ink/ink2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5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384,'-15'-16'2016,"15"32"-928,15-1-768,1-15 64,-1 16-224,17-16 192,-1 15-224,-16-30 384,32 15-288</inkml:trace>
</inkml:ink>
</file>

<file path=ppt/ink/ink2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072,'0'16'1376,"0"46"-1184,0-31 1088,0 1-736,0 14 480,0 1-576,0 0-128,0 0-192,0-16-32,0 16-32,0-32 96,16 16-96,-16-15 32,31-1-32,-15-15-192,-1 0 64</inkml:trace>
</inkml:ink>
</file>

<file path=ppt/ink/ink2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7 3232,'0'-13'1035,"0"13"-1028,-1 0 0,1 0 1,0-1-1,0 1 0,0 0 1,0 0-1,0 0 1,0 0-1,0 0 0,0 0 1,0 0-1,0 0 1,0 0-1,0 0 0,0-1 1,0 1-1,0 0 1,0 0-1,0 0 0,0 0 1,1 0-1,-1 0 1,0 0-1,0 0 0,0 0 1,0 0-1,0 0 0,0-1 1,0 1-1,0 0 1,0 0-1,0 0 0,0 0 1,0 0-1,0 0 1,0 0-1,0 0 0,1 0 1,-1 0-1,0 0 1,0 0-1,0 0 0,0 0 1,0 0-1,0 0 1,0 0-1,0 0 0,0 0 1,0 0-1,1 0 0,-1 0 1,0 0-1,0 0 1,0 0-1,0 0 0,0 0 1,11 0 312,-9 0 346,1 0-180,-2 0-421,1 1 1,0-1 0,-1 0-1,1 1 1,0-1 0,-1 1-1,1 0 1,-1 0-1,1-1 1,2 3 0,4 2 129,-1-2 30,-6-3-200,-1 1 0,1-1 0,0 0-1,-1 1 1,1-1 0,-1 1 0,1-1 0,0 1 0,-1-1 0,1 1-1,-1-1 1,0 1 0,1-1 0,-1 1 0,1-1 0,-1 1-1,0 0 1,1-1 0,-1 1 0,0 0 0,0-1 0,0 1-1,1 0 1,-1-1 0,0 1 0,0 1 0,0 0-4,17 37 434,-12-28-322,0 0 0,0 0 0,5 23 0,-8-16-16,-1 1 1,-1 25-1,0-16-32,-1-4 9,0 0-1,-1-1 1,-7 29-1,6-41-55,0 1-1,-1-1 0,0 0 0,-1 0 1,0 0-1,0 0 0,-2-1 0,-7 11 1,-3-2 64,-23 22 0,22-23-24,6-8 1,0 1-1,-26 17 0,19-13-3</inkml:trace>
</inkml:ink>
</file>

<file path=ppt/ink/ink2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488,'-13'0'1115,"10"0"788,6 0-1540,1 1-305,-1 0 1,1 0-1,0 1 0,-1-1 0,1 1 1,-1-1-1,1 1 0,-1 0 0,5 4 1,12 7 25,89 46 108,-96-52-159,1-1 25,0 1-1,0 1 1,0 1 0,-1 0 0,0 0-1,16 17 1,-22-19 23,1 0 0,-1-1 0,1 0 0,1 0 0,15 9-1,-18-12 61,0 0-1,1 0 1,-1 1-1,-1 0 1,12 10-1,-2-1 468,-7-10-367,-2 1 94,-4 9 524,2 2-629,-3-14-211,0 0 1,0 1-1,0 0 1,-1-1-1,1 1 0,-1-1 1,0 1-1,1 3 1,-9 26 375,6-16-280,-4 14 36,-8 2-23,5-15-74,0 3 42,-1 0 1,-1-1 0,0 0-1,-2-1 1,0 0 0,-1-1-1,-22 21 1,-4 4 111,-55 71 0,-27 54-96,104-140-51,-31 58-1,4-7 107,40-70-221,-3 6 73,7-12-47,1-1-1,0 0 1,0 1 0,0-1 0,0 0 0,-1 1 0,1-1 0,0 1 0,0-1 0,0 0 0,0 1 0,0-1 0,0 1 0,0-1 0,0 0-1,0 1 1,0-1 0,0 1 0,1-1 0,-1 0 0,0 1 0,0-1 0,0 0 0,0 1 0,1-1 0,-1 0 0,0 1 0,1 0-92,-1-1 0,1 0 0,-1 0 0,1 1 0,-1-1 0,1 0 0,-1 0 0,1 0 0,-1 0 0,1 0 0,-1 0 0,1 0 0,-1 0 0,1 0 0,-1 0 0,1 0 0,-1 0 0,1 0 0,-1 0 0,1 0 0,-1 0 0,1-1 0,-1 1 0,0 0 0,1-1 0,15-12-2152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5056,'-16'47'2304,"-15"-1"-2016,16-14 1280,15-1-928,-16 0 576,16 0-704,0 0 0,0-15-320,0 15-96,16-15-64,-1-1 160,1 1-96</inkml:trace>
</inkml:ink>
</file>

<file path=ppt/ink/ink2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8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9 45 3072,'6'-6'508,"-5"4"-386,1 0 1,0 0-1,0 0 0,0 0 0,0 0 1,0 0-1,0 1 0,0-1 0,1 1 0,-1 0 1,1-1-1,-1 1 0,1 0 0,-1 0 1,4 0-1,-1-2 518,5-7 896,-22 30-994,-7 9-268,-69 78-72,69-81-174,-19 23 19,-43 29 33,11-3-43,-2-7-26,7 2 21,-42 26 171,14-2 1338,90-92-1557,5-2-65,-1 0 59,1 1 0,-1-1-1,1 0 1,0 0 0,-1 1 0,1-1-1,-1 1 1,1 0 0,-1-1 0,1 1-1,-1 0 1,2 1 0,5 3-51,0-1 62,-1 1-1,0-1 0,0 1 0,-1 1 0,10 9 0,14 11 35,7 0-16,19 16 88,-33-23 26,-2 1 107,1-2 0,1 0 1,41 24-1,27 4 396,-63-34-436,-6-3 163,-14-4-248,-7-4-51,0 0 0,1 0 0,-1-1 0,1 1 0,-1 0 0,1 0 1,-1-1-1,1 1 0,-1-1 0,1 0 0,0 1 0,-1-1 0,3 0 0,-1 0 135,-1 0-383,0 1 1,0-1-1,-1 0 0,1 0 0,0 0 0,0-1 0,0 1 0,0 0 1,0-1-1,-1 1 0,1-1 0,0 1 0,0-1 0,-1 0 0,1 0 1,0 0-1,-1 0 0,1 0 0,-1 0 0,1 0 0,-1-1 0,0 1 0,1 0 1,1-3-1,12-25-2540</inkml:trace>
</inkml:ink>
</file>

<file path=ppt/ink/ink2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8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8 1 3328,'-36'0'1488,"33"0"-1445,-1 0 0,1 0-1,0 0 1,0 1 0,0-1 0,0 1 0,0 0 0,0 0 0,0 0-1,0 1 1,-4 1 0,3 0 20,0 0-1,0 1 1,1-1-1,-1 0 1,1 1-1,0 0 1,0 0 0,-3 7-1,-70 101 839,44-54-516,-32 50 222,21-49 159,-96 98-1,123-142-575,-2 0-1,1-1 1,-22 12 0,23-16-26,9-5-79,0 0 1,-1-1-1,1 0 1,-11 4 0,11-6 13,0-1 0,-1 0 1,1 0-1,0-1 0,-9 0 1,15 0-92,0 0 0,1 0 0,-1 0 0,0-1 1,0 1-1,0 0 0,1-1 0,-1 1 0,0-1 0,0 1 1,1-1-1,-1 1 0,0-1 0,1 1 0,-1-1 1,1 0-1,-1 1 0,1-1 0,-1 0 0,1 1 0,-1-1 1,1 0-1,-1 0 0,1 1 0,0-1 0,0 0 0,-1 0 1,1 0-1,0 0 0,0 1 0,0-1 0,0 0 1,0 0-1,0 0 0,0-1 0,0-5-10,0 0 1,1 0-1,2-14 1,2-3-38,2-1-1,0 1 1,2 1 0,0-1 0,14-22 0,-19 38-24,1 1 0,0-1 0,1 1 0,0 0 0,0 1 0,0-1 0,1 1 0,0 0 0,0 1 0,9-6 0,-14 10 42,0 0 1,0-1-1,0 1 0,0 0 1,1 0-1,-1 0 1,0 1-1,0-1 1,1 1-1,-1-1 1,0 1-1,1 0 1,-1-1-1,1 1 0,-1 1 1,0-1-1,1 0 1,-1 0-1,0 1 1,1-1-1,1 2 1,1 1 13,1 0 1,-1 1 0,0-1 0,-1 1-1,1 0 1,6 8 0,-8-9 16,3 3 1,-1 0 0,-1 0 0,1 0-1,-1 1 1,0 0 0,-1-1 0,1 2 0,2 10-1,3 3 21,17 28 65,-6-5 80,2-11-7,-15-24-28,-1 0 1,0 0-1,-1 0 0,7 16 0,-7-7 296,8-3-159</inkml:trace>
</inkml:ink>
</file>

<file path=ppt/ink/ink2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 3904,'-13'0'1253,"12"0"-1231,1 0-1,-1 0 0,1 0 1,0 0-1,-1 0 0,1 0 1,0 0-1,-1 1 0,1-1 1,0 0-1,-1 0 0,1 0 1,0 1-1,-1-1 0,1 0 1,0 0-1,-1 1 0,1-1 1,0 0-1,0 1 0,-1-1 0,1 1 1,-12 10 92,-2 2 563,1 0-1,-21 28 1,22-20-367,0 1 0,-10 29-1,3-8-70,-10 20 167,6-17-38,3 0 0,-27 90-1,20 7 120,24-114-406,1 0 0,3 53 1,1-52-21,2-1 0,2 0 0,15 50-1,-16-64 57,1 0-1,1 0 0,0-1 1,1 0-1,1 0 0,0 0 1,1-1-1,15 15 0,-22-24-289,1-1 0,0 1-1,-1-1 1,1 0 0,0 0-1,1-1 1,-1 1 0,0-1-1,8 3 1,6-3-1048</inkml:trace>
</inkml:ink>
</file>

<file path=ppt/ink/ink2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800,'-16'0'2176,"16"16"-960,0-1-864,16-15 352,15 31-416,0-31 128,0 16-256,32-16 224,-17 0-256,17-16 320,-17 16-256,1-15-800,-31 15 320</inkml:trace>
</inkml:ink>
</file>

<file path=ppt/ink/ink2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29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4 3808,'0'0'1227,"0"5"-742,0 6-217,-2 59 1551,2-60-1632,-2 0 1,1 1-1,-1-1 0,-6 17 1,-39 97 1033,42-113-1156,1 1 0,-3 14 1,7-24-58,-1 1 0,1-1 1,-1 1-1,1-1 1,0 1-1,0 0 1,0-1-1,1 1 1,-1 0-1,0-1 0,1 1 1,0-1-1,0 1 1,-1-1-1,4 5 1,-1-4 26,0 1 1,1-1 0,0 1 0,0-1 0,0 0-1,0 0 1,0-1 0,0 1 0,1-1 0,-1 0-1,1 0 1,8 1 0,-2 1-21,0-2-1,0 0 1,0 0 0,16 0-1,51-2-2446,-44 0 1014</inkml:trace>
  <inkml:trace contextRef="#ctx0" brushRef="#br0" timeOffset="1">470 1 3968,'0'6'210,"0"-1"0,1 1 0,0 0-1,0-1 1,0 1 0,1 0 0,0-1 0,0 1 0,0-1 0,4 5 0,7 20 654,-2-2-237,-1 0-1,-2 0 1,7 41 0,-10-9 77,1-26-390,-3-20-190,-1 0 1,0 0 0,-1 0 0,-1 1-1,0-1 1,0 0 0,-6 27 0,-9 0 175,7-20-158,1-2-39,4-10-36,0 1 0,-8 12 0,-12 9 133,7-10-80,-20 33 78,27-44-140,-1-1 1,-15 13 0,-4 2-513,29-24 454,-1 2-217,-1 0-1,0 0 0,1-1 1,-1 1-1,0-1 1,0 0-1,0 1 1,0-1-1,-2 1 0,-1-1-104,1 0 0,0-1 0,0 0 0,-8 1 0</inkml:trace>
</inkml:ink>
</file>

<file path=ppt/ink/ink2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2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7 2560,'-26'-13'832,"24"13"-787,1-1 0,0 1 0,0-1 0,-1 0 0,1 1 0,0-1 0,0 0 0,0 0-1,0 0 1,0 0 0,0 0 0,0 0 0,1 0 0,-1 0 0,0 0 0,0 0 0,1-1 0,-1 1 0,1 0 0,-1 0 0,1-1 0,0 1 0,-1 0 0,1-1 0,0 1 0,0 0 0,0-3 0,0 2 509,0 3-444,0 0 0,0 0-1,0 1 1,0-1 0,0 0 0,0 0-1,0 0 1,0 1 0,-1-1-1,1 0 1,0 0 0,-2 2 0,2-2-70,-2 5 133,1-4-88,0 1-1,0 0 0,0 0 0,1-1 0,-1 1 0,0 3 0,7 36 450,-14 44-17,5 95-4,3-116-365,1 74 89,-4 192 358,-8-170-445,-4 91 74,13-168-122,-2 6 164,1-69-186,-7 23 0</inkml:trace>
</inkml:ink>
</file>

<file path=ppt/ink/ink2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47 4896,'-13'-26'1584,"12"26"-1570,1 0 0,0 0 0,0 0 0,0 0 0,0 0 1,0-1-1,-1 1 0,1 0 0,0 0 0,0 0 0,0 0 0,0-1 1,0 1-1,0 0 0,0 0 0,0 0 0,0-1 0,0 1 0,0 0 1,0 0-1,0 0 0,0-1 0,0 1 0,0 0 0,0 0 0,0 0 1,0-1-1,0 1 0,0 0 0,0 0 0,0 0 0,0-1 0,0 1 1,0 0-1,0 0 0,0 0 0,1 0 0,-1-1 0,0 1 0,0 0 1,0 0-1,1 0 0,9-11 290,-7 9-54,-1 4-127,-1-1-107,1 1-1,-1-1 1,0 1-1,0-1 1,0 1 0,0-1-1,0 1 1,0-1-1,0 1 1,-1 0 0,1 0-1,-1-1 1,1 1-1,-1 0 1,0 0 0,1-1-1,-1 1 1,0 0-1,0 0 1,0 0-1,-1 0 1,1-1 0,0 1-1,-1 0 1,0 3-1,-28 57 161,11-20-69,-8-6 117,9-3-96,13-25-99,1-1-1,-1 1 1,-1-1-1,1 0 0,-9 9 1,-5 0 11,16-15-54,0 1 0,0-1 0,0 1 0,0 0 0,0-1 0,1 1 0,-1 0 0,0 0 0,1 0 0,0 0 0,-1 0 0,1 1 0,0-1-1,0 0 1,0 1 0,0-1 0,1 0 0,-1 1 0,0-1 0,1 1 0,0-1 0,0 4 0,0-1-103,-1-3 72,1 0 0,0-1 1,0 1-1,0 0 0,0 0 0,0-1 1,0 1-1,1 0 0,-1-1 1,0 1-1,1 0 0,0-1 0,-1 1 1,1 0-1,0-1 0,0 1 1,0-1-1,0 1 0,0-1 0,0 0 1,0 1-1,0-1 0,0 0 1,1 0-1,2 2 0,17 10-260,-8-5 140,-1 0 0,12 10 0,-23-17 164,0 0 1,-1 0-1,1 0 0,0 1 0,-1-1 0,1 0 1,-1 0-1,1 1 0,-1-1 0,0 0 0,1 0 1,-1 1-1,0-1 0,0 0 0,0 1 1,0 1-1,-4 20 44,4-22-41,-1 1 9,0 1 1,0 0-1,0-1 0,-1 1 1,1-1-1,0 0 0,-1 1 0,0-1 1,1 0-1,-1 0 0,0 0 0,0 0 1,0 0-1,-4 2 0,-12 12 113,-15 23 335,11-19-273,15-14-139,0 0 1,1 0-1,0 1 0,0 0 1,1 0-1,-9 14 0,8-9-9,0 0 0,1 0-1,0 1 1,-3 15 0,7-23-29,0 0 0,1 0 0,0 0-1,0-1 1,0 1 0,0 0 0,1 0 0,0 0 0,0-1 0,0 1 0,0 0 0,1-1-1,0 1 1,0-1 0,3 7 0,11 11-4,1-1 1,0 0-1,24 21 0,-32-33 163,-1-1-1,-1 2 0,1-1 0,11 21 0,-18-26-56,1 0 0,0-1 0,-1 1 1,0 0-1,0 0 0,0-1 0,-1 1 0,1 5 0,-1-6-21,0-1 0,0 0-1,0 0 1,-1 0 0,1 0-1,-1 0 1,1 0 0,-1 0-1,0 0 1,0-1-1,0 1 1,0 0 0,0 0-1,0-1 1,0 1 0,-3 2-1,-7 8 466,-13 12 273,23-23-797,-1 0 1,1 0 0,0 0-1,-1 0 1,0 0-1,1 0 1,-1 0-1,0-1 1,1 1-1,-1 0 1,0-1-1,1 0 1,-4 1-1,3-1-25,4-3-305,29-28-4960,-2 3 2257</inkml:trace>
</inkml:ink>
</file>

<file path=ppt/ink/ink2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2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6 3488,'0'0'1115,"5"-2"-673,10-4-301,-5 2 374,0-1 0,15-9-1,-5 4-104,-15 7-324,1 1-1,-1-1 1,0-1-1,0 1 1,9-8-1,17-25 198,0 10-123,-19 12-118,-1-1 0,-1 0 1,0 0-1,8-19 0,15-22 136,-30 52-73,0 0 1,0-1-1,8-6 1,-11 11-98,0 0 1,1-1-1,-1 1 1,0 0-1,1 0 1,-1-1-1,0 1 1,1 0-1,-1 0 1,0 0-1,1-1 1,-1 1-1,0 0 1,1 0-1,-1 0 1,1 0-1,-1 0 1,0 0-1,1 0 1,0 0-1,-1 0 1,0 1-1,1-1 0,-1 0 1,0 0-1,0 1 0,1-1 1,-1 0-1,0 1 0,0-1 1,0 0-1,1 1 0,-1-1 1,0 1-1,0-1 0,0 0 0,0 1 1,0-1-1,0 1 0,0-1 1,0 0-1,0 1 0,0-1 1,0 1-1,-1 23 136,1-15-109,0 1 0,0-1 1,1 0-1,1 11 0,-1-18-38,15 66 461,-14-58-456,2 0-1,0-1 1,0 1 0,10 16 0,-13-24-226,1 0 0,-1 0 0,1 0 0,0 0 0,0 0 0,0 0 0,4 2 0,22 12-1141</inkml:trace>
</inkml:ink>
</file>

<file path=ppt/ink/ink2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3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1 4384,'0'-11'1281,"0"14"-173,0 26-207,-1-12-526,-4 23-1,-2 14-8,2 50 295,-21 161 195,8-94-517,-16 93 70,6-52-386,15-111-23,-3 44 256,11-61-11,-5-20 161,8-55-360,-1 19 272,-8 29 0,8-31-152,3-26-171,0 0 1,0 0 0,0 0 0,0 0 0,0 1 0,0-1 0,0 0-1,0 0 1,0 0 0,0 0 0,0 0 0,0 0 0,0 1 0,0-1-1,0 0 1,0 0 0,0 0 0,0 0 0,0 0 0,0 1-1,0-1 1,0 0 0,0 0 0,0 0 0,0 0 0,0 0 0,0 0-1,0 1 1,0-1 0,0 0 0,0 0 0,0 0 0,0 0 0,0 0-1,0 0 1,1 0 0,-1 0 0,0 1 0,0-1 0,0 0 0,0 0-1,0 0 1,0 0 0,1 0 0,-1 0 0,0 0 0,0 0-1,0 0 1,0 0 0,0 0 0,0 0 0,1 0 0,-1 0 0,2 0-260,0-1 1,0 1 0,1-1-1,-1 1 1,0-1 0,0 0 0,0 0-1,0 0 1,0 0 0,-1 0-1,1-1 1,0 1 0,0 0 0,2-4-1,20-23-2118,-23 26 2164,17-29-1616</inkml:trace>
</inkml:ink>
</file>

<file path=ppt/ink/ink2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79 5312,'39'-26'1701,"-39"26"-1659,1 0 1,0-1-1,0 1 0,-1-1 1,1 1-1,0-1 0,-1 1 1,1-1-1,-1 0 0,1 1 1,0-1-1,-1 0 0,1 1 1,-1-1-1,1-1 0,9-19 433,-4 5 989,-6 16-1442,0 0-1,0-1 1,0 1-1,0 0 0,0 0 1,1-1-1,-1 1 1,0 0-1,0 0 0,0-1 1,0 1-1,0 0 0,1 0 1,-1-1-1,0 1 1,0 0-1,0 0 0,1 0 1,-1 0-1,0-1 0,0 1 1,0 0-1,1 0 1,-1 0-1,0 0 0,0 0 1,1 0-1,-1 0 1,0-1-1,1 1 0,-1 0 1,0 0-1,0 0 0,1 0 1,-1 0-1,0 0 1,0 0-1,1 0 0,-1 1 1,0-1-1,1 0 1,-1 0-1,0 0 0,0 0 1,1 0-1,2 0 704,-10 6-658,1-1 1,-1 1-1,0-2 0,0 1 0,-1-1 0,-9 5 0,-49 15 206,22-9-173,7-1-11,24-10-43,1 1-1,-1 0 1,-21 14 0,32-18-52,1-1 1,0 1-1,0 0 1,0 0-1,-1 0 1,1 0-1,0 0 0,0 0 1,0 0-1,1 0 1,-1 1-1,0-1 1,0 0-1,1 1 0,-1-1 1,0 0-1,1 1 1,0-1-1,-1 0 1,1 1-1,0-1 1,-1 3-1,1-4 5,0 0 1,0 0-1,0 0 1,0 0-1,0 0 1,0 0-1,0 0 0,0 0 1,0 0-1,0 0 1,0 1-1,0-1 1,0 0-1,0 0 1,0 0-1,0 0 0,0 0 1,0 0-1,0 0 1,0 0-1,0 0 1,0 0-1,0 0 0,1 1 1,-1-1-1,0 0 1,0 0-1,0 0 1,0 0-1,0 0 1,0 0-1,0 0 0,0 0 1,0 0-1,0 0 1,0 0-1,0 0 1,0 0-1,0 0 0,1 0 1,-1 0-1,0 0 1,0 0-1,0 0 1,0 0-1,0 0 1,0 0-1,0 0 0,0 0 1,0 0-1,0 0 1,1 0-1,-1 0 1,0 0-1,0 0 1,0 0-1,7 0 0,1-1 0,-1 0 1,0-1-1,7-1 0,-6 0 12,0 2 1,-1-1-1,1 1 1,9 0-1,-13 0 0,0 1 1,-1 0-1,1-1 0,0 1 0,0-1 0,-1 0 0,1-1 1,0 1-1,-1 0 0,7-4 0,3 2 32,-11 3-33,-17 0-111,14 0 99,0 0-1,0 0 1,0 0 0,0 0 0,1 0-1,-1 0 1,0 0 0,0 0-1,0-1 1,0 1 0,1 0 0,-1 0-1,-1-2 1,2 2-1,-1 0 1,1 0-1,0 0 1,0 0-1,0 0 0,-1 0 1,1 0-1,0 0 1,0 0-1,0-1 0,0 1 1,0 0-1,-1 0 1,1 0-1,0 0 0,0 0 1,0 0-1,0-1 1,0 1-1,0 0 0,0 0 1,0 0-1,-1 0 0,1-1 1,0 1-1,0 0 1,0 0-1,0 0 0,0-1 1,0 1-1,0 0 1,0 0-1,0 0 0,0-1 1,0 1-1,0 0 1,0 0-1,1 0 0,-1 0 1,0-1-1,0 1 1,0 0-1,0 0 0,0 0 1,0 0 0,0 0 0,0 0 0,1 0 0,-1 1 0,0-1 0,0 0 0,0 0 0,0 0 0,0 1 0,0-1 0,0 0 0,0 0 0,0 0 0,0 0 0,0 1 0,0-1 0,0 0 0,0 0 0,0 0 0,0 1 0,0-1 0,0 0 0,-1 0 0,1 0 0,0 0 0,0 1 0,0-1 0,0 0 0,0 0 0,0 0 0,0 0 0,-1 0 0,1 1 0,0-1 0,0 0 0,0 0 0,0 0 0,-1 0 0,1 0 0,0 0 0,0 0 0,-1 0 0,-2 1-28,0 0 17,15 0-184,-2-1 171,-7 0 618,-3-3-566,0 3-15,0-1-1,-1 1 1,1-1 0,0 1-1,1-1 1,-1 1-1,0-1 1,0 1 0,0-1-1,0 0 1,0 1-1,0-1 1,1 1 0,-1-1-1,0 1 1,0 0-1,1-1 1,0 0-190,0 1-1,0-1 1,0 1 0,0-1-1,0 1 1,0 0 0,0 0-1,0-1 1,0 1 0,0 0-1,0 0 1,0 0 0,2 0-1,10 0-120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3808,'-11'0'1421,"22"0"2406,-8 0-3230,-3 0-580,1 0 0,-1 0-1,1 0 1,-1 0 0,0 0 0,1 0 0,-1 1-1,1-1 1,-1 0 0,1 0 0,-1 0 0,0 0-1,1 0 1,-1 1 0,0-1 0,1 0 0,-1 0-1,0 0 1,1 1 0,-1-1 0,0 0 0,1 1-1,-1-1 1,0 0 0,0 1 0,1-1 0,-1 1-1,8 6 399,18-1-25,-10-2-96,-9-2-176,-1 0 0,0 0 0,1-1 0,-1 0 0,11 0 0,36-1 321,-7 2-98,55-7-1,52-21-148,-139 24-158,1 0 0,-1 1 0,0 1 0,17 1-1,9 0 540,-39-1-645,1 0 0,0 0 1,-1 0-1,1 0 1,-1-1-1,1 1 1,0-1-1,-1 0 1,1 1-1,-1-1 0,0 0 1,1 0-1,1-1 1,5-2-783,7 1-36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6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2 3904,'-13'-26'1253,"10"21"-762,1 5-139,1 0-302,0 0 1,0 0 0,0 0-1,0 0 1,0 1-1,1-1 1,-1 0 0,0 1-1,0-1 1,1 1 0,-1-1-1,0 1 1,0-1-1,1 1 1,-1-1 0,0 1-1,1 0 1,-1-1-1,1 1 1,-1 0 0,1-1-1,-1 1 1,1 0-1,0 0 1,-1 1 0,-9 32 834,4-12-617,-38 131 527,-29 169 239,42-119-431,26-115-374,-1-39-117,2-24-50,1 28-1,3-9 19,0-23-37</inkml:trace>
</inkml:ink>
</file>

<file path=ppt/ink/ink2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 1408,'-16'0'549,"16"3"-442,3 7 506,4-7-60,-14-3 132,4 0 243,4 3-793,-1 1 0,0 0 0,0-1 0,0 1 0,-1 6 0,1 39 1678,0-33-1534,1-8-100,-1 0-1,-1 0 0,-1 15 0,-9 11 180,7-9-85,3-16-192,0-1 1,-1 1 0,0-1-1,0 0 1,-7 15-1,-17 24 197,-68 118 401,90-158-654,-14 20 251,-32 39 1,39-53-184,-1-1 0,0-1 0,-1 1 0,-24 15 0,-70 36 307,101-60-360,0 0 0,0 0-1,0-1 1,0 1 0,-12 1 0,15-3-27,0 0 0,1-1 1,-1 0-1,0 0 1,1 0-1,-1 0 1,0 0-1,1 0 1,-1-1-1,0 1 0,1-1 1,-1 0-1,1 0 1,-1 0-1,-2-1 1,2 0-14,0-1 0,1 1 0,0-1 1,0 1-1,0-1 0,0 0 0,0 1 1,0-1-1,1 0 0,-1 0 1,1-1-1,0 1 0,0 0 0,-1-5 1,0-2-6,0-1 0,1 1 0,0-16 0,1 15 8,0 0 0,1 0 1,0 0-1,1 0 1,0 1-1,0-1 1,2 1-1,-1-1 0,1 1 1,1 0-1,-1 0 1,2 1-1,7-11 1,1-5-93,-9 17 32,-1 0 0,2-1 0,-1 2 0,12-14 0,-11 16 3,-1 1 0,1-1 0,0 1 0,0 0 0,0 1 1,0-1-1,1 1 0,0 1 0,-1-1 0,1 1 0,0 0 0,0 0 0,9 0 0,-12 2 58,0-1-1,1 1 1,-1 0 0,0 1 0,0-1-1,1 1 1,-1 0 0,0 0 0,0 0 0,0 0-1,0 1 1,0-1 0,0 1 0,-1 0-1,1 0 1,0 1 0,-1-1 0,0 1-1,1 0 1,-1 0 0,0 0 0,0 0-1,-1 0 1,5 8 0,14 33 279,5 5-54,-5 11 75,-9-29-206,0-1 11,8 34-1,-18-54-48,1 0 1,1-1-1,-1 1 0,2-1 1,-1 1-1,1-1 1,0-1-1,8 10 1,9 19 384,-20-32-348,1 1 1,0-1-1,1 1 0,-1-1 1,7 6-1,-5-8-481,8-3 75</inkml:trace>
</inkml:ink>
</file>

<file path=ppt/ink/ink2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25 4320,'5'-10'287,"2"-4"1236,-10 14-728,-6 8-270,2 0-240,0-1 0,0 1 0,-7 13 0,0 0 79,-59 72 663,-23 35-59,68-84-899,2 0 1,2 2-1,2 1 0,2 1 1,-16 61-1,14-29 211,-16 115 0,37-188-244,1 0-1,-1 0 1,1 1-1,1-1 1,-1 0-1,1 0 1,0 0 0,4 10-1,-4-12-20,1-1 0,0 0-1,0 1 1,1-1 0,-1 0 0,1 0-1,0-1 1,0 1 0,0-1 0,0 1-1,1-1 1,3 3 0,25 12 60</inkml:trace>
</inkml:ink>
</file>

<file path=ppt/ink/ink2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5152,'0'16'2336,"0"-1"-2048,16-15 576,-1 0-544,17 16 224,-17 0-320,32-1 128,-16 1-192,16-16 128,0 0-160</inkml:trace>
  <inkml:trace contextRef="#ctx0" brushRef="#br0" timeOffset="1">187 0 4224,'-15'0'1920,"-1"31"-1664,16-15 704,0-1-576,-16 32 352,16-16-448,0 32 192,0-1-256,0 0 0,16 1-128,-16-17 96,16 1-128,15-16 384,0-15-224</inkml:trace>
</inkml:ink>
</file>

<file path=ppt/ink/ink2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5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6 1472,'-26'0'475,"26"0"-468,0 1 0,-1-1 1,1 0-1,0 0 1,-1 0-1,1 0 0,0 0 1,-1 0-1,1 0 0,0 0 1,0-1-1,-1 1 1,1 0-1,0 0 0,-1 0 1,1 0-1,0 0 1,-1 0-1,1-1 0,0 1 1,0 0-1,-1 0 0,1 0 1,0-1-1,0 1 1,-11-11 354,11 11-299,-1 0 0,1-1 0,0 1 0,-1 0-1,1 0 1,0-1 0,-1 1 0,1 0 0,-1 0 0,1 0-1,-1-1 1,1 1 0,0 0 0,-1 0 0,1 0 0,-1 0-1,1 0 1,-1 0 0,1 0 0,-1 0 0,1 0 0,-1 0-1,1 0 1,-1 0 0,1 1 0,0-1 0,-1 0 0,1 0-1,-1 0 1,1 1 0,0-1 0,-1 0 0,1 0 0,-1 1 0,1-1 4,-3 11 1165,3-11-1218,0 0 0,0 0 0,0 0 0,0 0 0,0 0 1,0 0-1,0 0 0,0 1 0,0-1 0,0 0 0,0 0 0,0 0 0,0 0 1,0 0-1,0 0 0,0 0 0,0 0 0,0 0 0,0 0 0,0 0 1,0 1-1,0-1 0,0 0 0,0 0 0,0 0 0,0 0 0,0 0 0,0 0 1,0 0-1,0 0 0,-1 0 0,1 0 0,0 0 0,0 0 0,0 0 0,0 0 1,0 0-1,0 1 0,0-1 0,0 0 0,0 0 0,0 0 0,0 0 0,-1 0 1,1 0-1,0 0 0,0 0 0,0 0 0,0 0 0,0 0 0,0 0 0,0 0 1,0 0-1,0 0 0,0 0 0,-1-1 0,1 1 13,-1 0-1,1 0 1,-1 0 0,1 0-1,-1 0 1,1 0 0,-1 0-1,1 1 1,0-1 0,-1 0-1,1 0 1,-1 0 0,1 0-1,-1 1 1,1-1 0,-1 0-1,1 0 1,0 1 0,-1-1-1,1 0 1,-1 1 0,1-1-1,0 0 1,0 1 0,-1-1-1,1 0 1,0 1 0,-1-1-1,1 1 1,0-1 0,0 1-1,0-1 1,0 1 0,-1-1-1,1 1 1,0-1 0,0 1-1,0-1 1,0 1 0,0-1-1,0 1 1,3 5 496,26 20 218,-19-22-570,-8-3-141,0 0-1,1 0 1,-1 0 0,0 1-1,0-1 1,0 1-1,0-1 1,2 3-1,11 9 206,-14-13-221,0 0 1,0 1-1,0-1 1,0 1-1,-1-1 1,1 0-1,0 1 1,0 0-1,-1-1 1,1 1-1,0-1 1,-1 1-1,1 0 1,0 0-1,-1-1 0,1 1 1,-1 0-1,1 0 1,-1 0-1,0 0 1,1-1-1,-1 1 1,0 0-1,0 0 1,1 0-1,-1 1 1,2 10 127,11 11 141,-10-17-218,0 1 1,-1-1-1,0 1 1,0-1-1,0 1 1,-1 0-1,0-1 1,-1 1-1,0 0 1,0 8-1,0 12 95,-3 83 336,-1-72-297,-2 0 1,-1-1-1,-22 63 0,22-82-95,0-1 1,-1 0-1,-1 0 0,0 0 1,-1-2-1,-1 1 0,0-1 0,-1-1 1,-26 25-1,-40 23 648,74-60-756,1 1 0,-1-1 0,1 0 1,-1-1-1,0 1 0,0-1 0,0 1 0,0-1 1,0 0-1,0-1 0,0 1 0,0-1 0,-6 0 1,9 0-103,0 1 0,0-1 0,0 0 0,0 0 0,0 0 0,0-1 0,0 1 0,0 0 0,0 0 1,0 0-1,0-1 0,0 1 0,-2-1 0,3 0 27,0 0-1,-1 0 1,1 1 0,0-1 0,-1 0 0,1 0-1,0 0 1,0 1 0,0-1 0,0 0-1,0 0 1,0 0 0,0-1 0</inkml:trace>
</inkml:ink>
</file>

<file path=ppt/ink/ink2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6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3712,'-1'0'89,"0"0"1,0 0-1,-1 0 0,1-1 1,0 1-1,0 0 1,0 0-1,0-1 0,0 1 1,0 0-1,0-1 0,0 1 1,0-1-1,0 0 1,0 1-1,0-1 0,0 0 1,-1-1-1,-8-5 2037,10 23-958,-1-4-704,1-8-356,0 0 0,0 0 0,0 0 0,0 0 0,1-1 0,-1 1 0,2 6 0,27 65 244,-27-67-332,1-1 0,0 0 1,0 0-1,1 0 0,-1 0 1,2-1-1,-1 1 1,1-1-1,0 0 0,7 7 1,1-1 5,13 16 47,2-2 0,59 43 0,-8-25 21,13 8 196,-67-35-202,28 13 0,20 14 424,-73-44-441,1 1 0,0-1 0,0 1 0,0-1 1,-1 1-1,1-1 0,0 0 0,0 0 0,0 1 0,0-1 0,0 0 0,0 0 1,-1 0-1,1 0 0,1 0 0,4 1 108,7 9 344,-12-9-497,-1-1-1,1 1 1,-1-1 0,0 1 0,1-1 0,-1 1-1,0-1 1,0 1 0,1 0 0,-1-1 0,0 1-1,0-1 1,0 1 0,0 0 0,0-1 0,0 1-1,0-1 1,0 1 0,0 0 0,0-1-1,0 1 1,0-1 0,0 1 0,0 0 0,-1 0-1,1-1 25,0 6 24,0 1-1,-1-1 1,1 0 0,-2 0 0,1 0-1,-4 11 1,-4 15 29,-5 10 105,-22 48 0,29-74-160,1-4-6,0 0 0,-1 0 1,0 0-1,-1-1 1,0 0-1,-15 16 1,10-13 1,-15 18 102,-1-2-1,-41 33 1,17-17 32,4 2 0,-49 61-1,50-48 137,15-16-174,24-34-167,-8 12-106,9 6-870,-2-11-2911,7-3 1066</inkml:trace>
</inkml:ink>
</file>

<file path=ppt/ink/ink2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8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3712,'-15'-16'1696,"-1"16"384,32 0-832,15 0-736,0 0-288,16 0 64,0 0-160,-1 0 64,1 0-96,0 0 288,-31 0-192,15 16-1024,0-16 448</inkml:trace>
</inkml:ink>
</file>

<file path=ppt/ink/ink2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39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5152,'-31'0'2624,"47"0"-1344,-1 15-768,32-15 416,0 16-544,15-32 0,1 32-224,-1-16 384,-15 0-288,15 0 384,-15 0-384,-16 0-3648,16 0 1856</inkml:trace>
</inkml:ink>
</file>

<file path=ppt/ink/ink2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0 1888,'0'-78'2005,"0"76"-1930,0 1 0,-1-1 0,1 0 0,0 0-1,-1 1 1,1-1 0,-1 0 0,0 1 0,1-1-1,-1 0 1,0 1 0,-1-2 0,1 1-16,0 1 0,0-1 0,0 1 0,1-1 0,-1 0-1,0 1 1,1-1 0,-1 0 0,1 1 0,0-1 0,-1 0 0,1-2 0,0-37 2282,1 50-2215,0 0 0,4 15-1,1 9-11,-2 1-3,-2-17-54,0 0 1,1 1-1,7 21 1,0-7 52,27 71 175,-31-92-280,0 0 1,1 0-1,0-1 1,1 1-1,0-2 1,17 16-1,-20-20-1,6 6 61,0 0 0,1-1 0,0 0-1,1-1 1,0-1 0,27 14 0,-32-19 6,0 0 1,0-1-1,0 1 1,0-2-1,0 1 0,0-1 1,0 0-1,1-1 1,12-1-1,-16 2-19,-3-1-38,-1 0-1,1 0 1,0 0 0,-1 0 0,1 0-1,-1 0 1,1 0 0,0 0 0,-1-1-1,1 1 1,-1 0 0,1-1 0,-1 0-1,1 1 1,-1-1 0,1 0 0,-1 0-1,0 0 1,1 1 0,-1-2 0,0 1-1,0 0 1,0 0 0,0 0 0,0 0-1,0-1 1,0 1 0,0 0 0,0-2-1,11-27 79,-2-1 0,-1 0 0,7-44 0,-9 25-8,-2-1-1,-2-79 1,0-7-201,8 48 21,-10 13-6,3-27-47,6 38 10,-8 46 110,0 0-7,1 1 0,8-30 0,-10 44 50,0 0 0,1 0-1,-1 0 1,1 0 0,0 0-1,0 0 1,1 1 0,-1-1 0,1 1-1,0 0 1,0-1 0,0 1-1,0 0 1,0 1 0,1-1 0,5-3-1,-6 5 11,0 0-1,0 0 0,1 0 0,-1 0 1,6 0-1,3-1 51,117-13 624,219-11 161,-223 20-672,0-4-1,-6 5-52,-54-1-32,44-1 148,0 7 1334,-106 0-1232</inkml:trace>
</inkml:ink>
</file>

<file path=ppt/ink/ink2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4160,'-8'0'676,"6"0"-146,3 0-139,24 3 278,39 12 841,4 6-934,-45-13-454,-12-4-39,-1 0 0,1 1-1,-1 1 1,-1 0 0,18 13-1,-22-16-16,0 1-1,0 0 0,0 0 0,-1 1 1,8 9-1,-10-11-30,-1 0 0,1 0 0,-1 1 0,0-1 0,0 0-1,0 1 1,0-1 0,-1 1 0,1-1 0,-1 1 0,0 5 0,0-5-15,-1 0 0,1 0 0,-1-1 0,0 1 0,0 0-1,0-1 1,0 1 0,-1-1 0,1 1 0,-1-1 0,0 0 0,0 0 0,0 1 0,-1-2 0,1 1 0,-1 0 0,-3 3-1,-7 8 55,5-4-34,4-4-17,-1-1 0,0 1 0,0-1 0,-10 8 0,-25 9 54,13-8-37,-48 32 104,-24 12 315,91-54-378,4-3-16,0 1 1,0 0-1,0 0 1,0 0-1,1 0 0,-1 1 1,1-1-1,-1 1 1,1 0-1,0 0 1,0 0-1,0 1 1,-3 4-1,6-7-55,-1-1 0,1 1 0,0 0 0,-1-1 0,1 1 0,0 0 1,0 0-1,-1-1 0,1 1 0,0 0 0,0 0 0,0-1 0,0 1 0,0 0 0,0 0 0,0 0 0,5 4 38,-4-5-32,27 5 298,129 17 378,-116-18-562,-3-1 150,47-2 0,-34-2-248,-27-1-1331,1-1 1,32-7 0,-41 7 499,20-8-3009,-26 10 2952,1 0-1,12 1 0</inkml:trace>
</inkml:ink>
</file>

<file path=ppt/ink/ink2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0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6 4896,'-39'-13'1584,"38"13"-1567,1 0 1,0-1-1,0 1 0,-1 0 1,1 0-1,0 0 0,0 0 1,-1-1-1,1 1 1,0 0-1,-1 0 0,1 0 1,0 0-1,0 0 0,-1 0 1,1 0-1,0 0 0,-1 0 1,1 0-1,0 0 1,-1 0-1,1 0 0,0 0 1,-1 0-1,1 0 0,0 0 1,0 0-1,-1 1 1,1-1-1,0 0 0,-1 0 1,1 0-1,0 0 0,-1 1 1,-1 2 86,-1 0 0,1 0-1,0 0 1,0 0 0,0 0 0,0 1 0,1-1 0,-1 1 0,0 4-1,-8 37 552,9-36-620,-10 48 325,5-33-114,-3 38 1,1 49 100,-10 10-111,-5 34-46,14-77-92,-29 246 220,20-217-190,-6-24 118,14-10-1,-3-41 44,5-12-82,7-15-147,0 0 1,0 1-1,0 0 1,0-1-1,1 9 1,0-12-41,0 1 1,0-1 0,0 0-1,-1 1 1,1-1 0,-1 0 0,1 1-1,-1-1 1,0 0 0,0 0-1,-1 3 1,0-4-758,8-9-780,-3 6 19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5216,'-11'1'1501,"12"4"-531,4 7-721,-9 3 5,3-12-198,-1 1 0,1-1 0,1 0-1,-1 0 1,0 1 0,1-1 0,-1 0 0,1 6 0,-1 10 375,-5 26 0,0-3-136,1 17 74,-8 51 30,5-61-274,-77 432 433,56-346-334,24-96 0,-8 5-69</inkml:trace>
</inkml:ink>
</file>

<file path=ppt/ink/ink2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1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30 5632,'-13'-26'1834,"11"23"-1369,1 9-220,0 5-45,0 0-1,-5 15 1,1-2 139,-2 26 45,-17 22 219,6-5-227,-13 35 192,9-41-325,-50 130 218,44-115-210,23-61-204,2-5 12,-1 0 0,-8 17 0,7-18 40,-1-1 0,-11 12 0,6-8 4,6-5-60,0 0 22,-1-1 1,1 1-1,-1-1 0,-1-1 1,-8 8-1,12-12-35,-1 1-1,1 0 0,0-1 0,-1 0 1,1 0-1,-1 0 0,0 0 0,1 0 1,-1-1-1,1 0 0,-1 1 1,0-1-1,1-1 0,-1 1 0,0 0 1,-4-2-1,8 2-28,-37-10 139,34 9-134,0 0-1,0-1 1,0 1-1,0-1 1,0 0 0,0 0-1,0 0 1,1 0-1,-1 0 1,-4-5 0,3 1-24,0-1 1,1 0-1,0 0 1,0-1-1,0 1 1,1-1-1,-3-13 1,3 10-12,0 1 1,1-1 0,1 0 0,0 1-1,1-14 1,1 14-49,0-1 0,1 1 1,0-1-1,0 1 0,1 0 0,1 0 0,0 1 0,0-1 0,0 1 0,1 0 0,11-12 1,-11 14-4,-3 3 27,0 0 0,0 0 1,0 0-1,1 1 1,0-1-1,4-2 1,-5 4 20,0 1 0,1 0 0,-1 0 0,1 0 0,-1 0 0,1 0 0,5 0 0,2 0-48,33-7-294,-21 12 236,-10 0 138,2-2 65,15 3 126,-23-1-150,0-1 0,0 1 1,0 1-1,0-1 0,0 1 1,7 7-1,8 6 70,-15-13-50,0 1-1,0 0 1,0 0 0,0 1 0,-1-1 0,0 1 0,-1 1 0,1-1 0,-1 1 0,-1 0-1,6 14 1,-7-17 17,-1 1 0,1-1 0,0 0-1,0 0 1,0-1 0,1 1 0,0 0-1,0-1 1,0 0 0,0 0 0,6 4 0,6-6-62</inkml:trace>
</inkml:ink>
</file>

<file path=ppt/ink/ink2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1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6 5312,'0'-16'2378,"3"16"-1946,-3 0-402,1 0 0,-1 0-1,1 0 1,-1 0-1,1 0 1,-1 0 0,1 0-1,-1 1 1,1-1-1,-1 0 1,0 0-1,1 0 1,-1 0 0,1 0-1,-1 1 1,0-1-1,1 0 1,-1 0 0,1 1-1,-1-1 1,0 0-1,1 1 1,-1-1-1,0 0 1,0 1 0,1-1-1,-1 0 1,0 1-1,0-1 1,1 1 0,0 20 1109,-1-12-966,0 10 155,-3 71 469,-16 43 78,-3 38-337,18-110-417,-10 112 270,3-91-257,-25 163 207,26-173 44,8-49-149,-1 0-1,-1 0 1,-8 25 0,-6 17-855,15-59 72,1-1 0,-1 0 0,1 0 0,-1-1 0,-1 1 0,-5 7 0,6-10-1378</inkml:trace>
</inkml:ink>
</file>

<file path=ppt/ink/ink2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3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56 2816,'-10'-9'890,"3"3"129,0-1 0,1 0-1,-8-10 1,10 11-915,0 1 0,-1 0 0,1 0-1,-1 1 1,0-1 0,0 1 0,0 0 0,-1 0 0,-11-5-1,-1-3 123,13 9-203,0-1 1,0 1-1,0 0 0,0 0 1,0 0-1,-1 1 0,1 0 1,-1 0-1,1 0 0,-1 1 1,0 0-1,0 0 0,0 0 1,0 1-1,-11 0 0,7 0-24,0 1-1,0 0 1,0 1 0,1 0-1,-1 0 1,1 1-1,-1 1 1,1-1-1,0 2 1,-12 6-1,19-9 9,-1 0-1,1 1 0,-1-1 0,1 1 0,-3 5 0,-1 0 16,-6 7 34,5-6-14,0-1 0,1 2 0,-9 16 0,10-16-15,1 1-1,-1-1 1,2 1 0,0 0-1,0 0 1,1 0 0,0 0-1,0 22 1,2 87 165,0-117-169,1 1-1,-1-1 1,0 1-1,1-1 1,0 1-1,0-1 1,0 1-1,0-1 1,0 0-1,1 1 1,0-1-1,-1 0 1,1 0-1,0 0 1,1-1-1,-1 1 1,0 0-1,1-1 1,-1 1-1,1-1 1,0 0-1,0 0 1,3 2-1,0-1 17,1 0 1,0 0-1,0-1 0,-1 1 1,1-1-1,0-1 0,1 0 1,-1 0-1,13 0 0,-2-2 40,1-2 1,-1 0-1,0-1 0,-1-1 0,20-7 0,-13 2-21,0-1 0,-1 0 0,-1-2-1,35-25 1,-22 14 74,-24 17-93,-1-1 1,1 0-1,12-14 0,-18 17-21,-1 0 0,0 0 0,-1 0 0,1 0 0,-1-1-1,0 1 1,-1-1 0,1 0 0,2-10 0,-5 15-12,2-8 53,0 1-1,1 0 1,5-13-1,-7 21-66,-1-1-1,0 0 0,0 0 1,0 0-1,1 0 0,-1 0 0,0 0 1,0 0-1,0 0 0,0 0 1,0 0-1,-1 0 0,1 0 1,0 0-1,0 0 0,-1 1 1,1-1-1,0 0 0,-1 0 1,1 0-1,-1 0 0,1 1 1,-1-1-1,0 0 0,1 0 0,-2 0 1,-2-6-67,4 6 52,-1 0 0,1 0 0,0 1 1,-1-1-1,1 0 0,-1 0 0,1 0 0,-1 0 0,1 0 0,-1 1 1,0-1-1,1 0 0,-1 1 0,0-1 0,0 0 0,-1 0 1,2 2-2,-1-1 0,0 1 1,0-1-1,1 1 1,-1 0-1,0 0 0,1-1 1,-1 1-1,0 0 1,1 0-1,-1 0 1,1-1-1,-1 1 0,1 0 1,0 0-1,-1 1 1,-2 5-14,1 0 0,-1 1 0,2-1 0,-1 0 1,1 1-1,0-1 0,0 1 0,1-1 1,1 15-1,-1-1 31,1-1 63,1 0 0,1-1-1,1 0 1,1 1 0,0-2-1,2 1 1,13 28 0,-19-44-35,0-1 0,0 0 0,1 0 0,-1 0 0,0 1 0,1-1 0,0-1 0,0 1 1,-1 0-1,1 0 0,0-1 0,0 1 0,1-1 0,-1 1 0,0-1 0,0 0 0,1 0 0,-1 0 0,0 0 1,1 0-1,-1-1 0,1 1 0,-1-1 0,1 1 0,0-1 0,-1 0 0,4 0 0,-3 0 8,0-1 0,0 1-1,0 0 1,0-1 0,0 1-1,0-1 1,-1 0 0,1 0-1,0 0 1,0 0 0,0-1-1,-1 1 1,1-1 0,4-3-1,-2 0-3,0 0 0,-1-1 0,1 1 0,4-10-1,-4 8 4,-3 4-29,0 0 1,0-1-1,0 1 0,-1 0 0,1-1 1,-1 1-1,0-1 0,0 0 1,0 1-1,-1-1 0,1-4 0,1-9-19,2 4 4,0-10 9,-5 12 26,0 0 1,0 0 0,-1 0-1,-1 1 1,0-1 0,0 0-1,-9-17 1,8 22-29,-1 0 1,0 0-1,-9-9 0,12 14-27,1-1 0,-1 0-1,0 1 1,0 0 0,0-1-1,0 1 1,0 0 0,-1 0 0,1 0-1,0 0 1,0 1 0,-1-1 0,1 1-1,-3-1 1,3 1 3,0-1 0,0 1 0,0 0 0,0-1 0,0 1 0,1-1 0,-1 0 0,0 0 0,-3-1 0,-2-2-59,7 5 88,0-1-1,0 0 1,-1 0-1,1 0 1,0 0-1,0 0 1,0 1-1,0-1 1,0 0-1,-1 0 1,1 0-1,0 1 1,0-1-1,0 0 1,0 0 0,0 0-1,0 1 1,0-1-1,0 0 1,0 0-1,0 0 1,0 1-1,0-1 1,0 0-1,0 1 1,0-2 3,0 1 1,0-1 0,0 1-1,0 0 1,0-1 0,0 1 0,0 0-1,0-1 1,1 1 0,-1-1-1,0 1 1,0 0 0,1-1-1,-1 1 1,0 0 0,0 0-1,1-1 1,-1 1 0,0 0 0,1 0-1,-1-1 1,1 1 0,0-1 7,0 1 1,0 0 0,0-1 0,1 1 0,-1 0-1,0 0 1,0 0 0,1 0 0,-1 0 0,2 0 0,1 0 14,1 0 1,-1 0 0,0-1 0,1 1 0,5-2 0,31-9-14,8 4-20,9-14 52,-23 15-8,-18 4-9,40-8 98,-40 7-119,35-8 0,-46 9-4,-1 0 1,1-1-1,0 0 0,-1 0 0,0 0 0,0 0 1,0-1-1,0 0 0,5-5 0,3-6 75,-8 2 10,2 8-43,-7 5-43,1 0 0,-1-1 0,0 1 0,1 0 0,-1 0 0,0 0 0,1-1 0,-1 1 0,0 0 0,1-1 0,-1 1 0,0 0 0,0-1 0,1 1 0,-1 0 0,0-1 0,0 1 0,0 0 0,1-1 0,-1 1 0,0-1 0,0 1 0,0 0 0,0-1 0,0 1 0,0-1 0,0 1 0,0 0 0,0-1 0,0 0 0,0-2-116,0 6-267,0-1 355,1 0 1,-1-1 0,0 1 0,1 0-1,-1-1 1,1 1 0,0 0 0,-1-1-1,1 1 1,0-1 0,0 1-1,0-1 1,0 0 0,1 1 0,-1-1-1,0 0 1,2 1 0,12 17-103,50 72 200,-54-76-115,-1 0 0,-1 1 0,0 0 1,12 33-1,-16-35 86,0-4 37,0 1 0,-1 0 1,-1 0-1,0 0 0,-1 0 1,2 14-1,-4-23-65,0-1 1,0 0-1,0 0 0,0 0 0,0 1 1,-1-1-1,1 0 0,0 0 0,-1 0 1,1 1-1,-1-1 0,1 0 0,-1 0 1,0 0-1,1 0 0,-1 0 0,0 0 1,0 0-1,0 0 0,0 0 0,0-1 1,0 1-1,0 0 0,0 0 1,0-1-1,-1 1 0,-10 8 89,5-1-37,6-6-44,0-1-1,-1 1 1,1 0-1,-1-1 1,1 1-1,-1-1 1,0 0-1,-2 2 1,1-2 36,-1 0 1,0 0-1,1 0 0,-1 0 1,-5 0-1,-5 1 97,-10 2 20,9-1-64,1 0 0,-1-1 1,1-1-1,-1 0 0,0-1 1,-27-4-1,9-6 83,1 7-74</inkml:trace>
</inkml:ink>
</file>

<file path=ppt/ink/ink2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4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40 2560,'0'-63'3786,"0"63"-3774,0 0-1,0-1 1,1 1-1,-1-1 1,0 1-1,0-1 1,0 1-1,0-1 1,0 1-1,-1-1 1,1 1-1,0-1 0,0 1 1,0-1-1,0 1 1,0-1-1,-1 1 1,1-1-1,0 1 1,0 0-1,-1-1 1,1 1-1,0-1 0,-1 1 1,1 0-1,-1-1 1,1 1-1,0 0 1,-1 0-1,1-1 1,-1 1-1,-6-5 129,2-5 9,-5 5 54,7 2-166,3 3-26,-1-1 0,1 0-1,-1 0 1,0 1 0,1-1-1,-1 0 1,0 1 0,0-1-1,0 1 1,1-1 0,-1 1-1,0-1 1,0 1 0,0-1-1,0 1 1,0 0 0,0 0-1,0-1 1,0 1 0,0 0-1,0 0 1,0 0 0,1 0-1,-1 0 1,0 0 0,0 0-1,0 0 1,0 1 0,0-1-1,0 0 1,-2 1 0,-3 2 75,0 0-1,0 0 1,0 1 0,1-1 0,-8 7-1,6-5 25,-4 5 13,1 0 0,0 1 0,1 0 0,0 0 0,0 1 0,-8 17 0,-1 0 24,5-11 4,-17 37 0,27-46-104,-1-1 0,1 0 0,1 1 0,0-1-1,0 1 1,0 0 0,0 13 0,2-18-32,0-1 0,0 1 0,0-1 0,1 1 0,-1-1 0,1 1 0,0-1 0,0 1 0,0-1 0,1 0 0,-1 0 0,1 0 0,-1 1 0,1-2 0,0 1 0,0 0 0,1 0 0,-1 0 0,0-1 0,1 0-1,0 1 1,-1-1 0,1 0 0,0 0 0,3 1 0,-1 0 28,0-1-1,-1 1 1,1-1-1,0 0 1,0-1-1,0 1 1,1-1-1,-1 0 1,0-1-1,0 1 1,1-1-1,5 0 1,-4 0-9,1-1 0,0 0 1,-1-1-1,1 0 0,-1 0 0,1 0 1,10-6-1,13-5 46,-21 11-63,-8 2-14,0 0-1,0-1 1,0 1-1,0-1 1,0 1-1,0-1 1,3-1-1,16-22 9,2 3 21,-22 20-27,0-1-1,0 0 1,0 0-1,-1 0 1,1 0 0,-1 0-1,1-3 1,1-5 11,1 1-7,0-1-1,1 1 1,1 1-1,8-16 1,-11 22-43,0-1 0,0 1 0,-1-1 0,1 1 0,-1-1 0,0 0 0,0 1 0,0-1 0,0 0 0,0 0 0,-1 0 0,1 0 0,-1 0 0,0 0 0,0-3 0,0 41-135,-1-13 219,1 1 1,1-1-1,4 25 1,-3-40-16,-1-1 1,1 1-1,0-1 1,0 0 0,1 0-1,0 0 1,0 0 0,0 0-1,1-1 1,0 0 0,0 1-1,0-1 1,1-1-1,-1 1 1,7 4 0,-6-6-22,-1 0 1,1-1 0,-1 0-1,1 0 1,0 0 0,0-1-1,0 1 1,0-1 0,0-1 0,0 1-1,0 0 1,0-1 0,0 0-1,6-1 1,1 1 10,8-1 64,0-1 0,24-4 0,-19 2 44,-10 2-64,-1 0 63,23-6 0,-33 7-107,1-1-1,-1 1 0,0-1 0,0 0 1,-1 0-1,1 0 0,0-1 0,-1 1 1,5-6-1,-4 5 7,-1-1 1,0 0-1,0 0 0,-1 0 0,1 0 1,-1 0-1,0-1 0,0 1 1,-1 0-1,1-1 0,-1 0 0,1-5 1,0-6 11,0-1 1,-2-21 0,0 29-38,-8-75 62,1 2-104,6 63-86,1 6 108,0 0 0,3-22 0,-3 32-85,1 1 1,-1-1-1,1 1 1,0-1-1,-1 1 1,1-1 0,0 1-1,1 0 1,-1 0-1,0 0 1,1-1-1,-1 1 1,1 0-1,0 1 1,-1-1-1,1 0 1,0 0 0,0 1-1,4-3 1,-6 4 8,1 0 0,0-1 0,-1 1 0,1 0 0,0 0 0,-1-1 0,1 1 0,0 0 0,0 0 0,-1 0 0,1 0-1,0 0 1,-1 0 0,1 0 0,0 0 0,-1 0 0,1 1 0,0-1 0,0 0 0,-1 0 0,2 1 0,13 12-3207,-12-10 2692,25 25-2296</inkml:trace>
</inkml:ink>
</file>

<file path=ppt/ink/ink2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2 2912,'0'-12'1073,"0"24"281,-3-12-667,3-1-648,-1 1-1,1 0 1,0 0-1,-1 0 1,1 0-1,-1 0 1,1 0-1,0 0 0,-1 0 1,1 1-1,0-1 1,-1 0-1,1 0 1,-1 0-1,1 0 0,0 0 1,-1 1-1,1-1 1,0 0-1,-1 0 1,1 1-1,0-1 0,0 0 1,-1 0-1,1 1 1,0-1-1,0 0 1,-1 1-1,1-1 1,0 1-1,-8 9 434,-13 8 30,20-16-477,0 0-1,1 0 1,-1 0 0,0 0 0,1 0 0,-1 0 0,0 3-1,-1 5 50,-9 18 149,8-22-185,0-1-1,1 1 1,0 0-1,-2 8 0,1 6 61,2 0 0,1 38 0,1-19-24,-2-27-53,1-10-16,0 0 0,-1 1 0,1-1 0,0 0 1,0 0-1,1 1 0,-1-1 0,0 0 0,1 0 0,-1 1 1,1-1-1,-1 0 0,1 0 0,0 0 0,0 0 0,0 0 1,1 0-1,-1 0 0,0-1 0,1 1 0,-1 0 0,1-1 1,-1 1-1,1 0 0,2 0 0,0 2 8,1-1-1,0 0 1,0 0-1,0 0 1,1-1-1,-1 0 1,1 0-1,-1 0 1,1-1-1,0 1 1,-1-1-1,1-1 1,0 1 0,0-1-1,0 0 1,0 0-1,-1-1 1,1 0-1,9-2 1,-2-3-5,0 0 1,0-1 0,-1 0-1,0-1 1,0-1 0,-1 1-1,12-14 1,-17 16 26,0 1 0,-1-2 0,0 1 1,7-11-1,-10 13 12,0-1 0,0 1 0,0-1 0,-1 0 0,0 0-1,0 0 1,0 0 0,0 0 0,-1-10 0,0 8-13,1 4-27,-1 0 0,0 1 0,0-1-1,0 1 1,-1-1 0,1 1 0,0-1-1,-1 1 1,0-1 0,1 1 0,-1-1 0,0 1-1,0 0 1,-1-1 0,1 1 0,0 0-1,-1 0 1,1 0 0,-1 0 0,-2-2-1,0-1-30,0 2 0,0-1 0,0 0 0,0 1 0,0 0-1,-1 0 1,0 0 0,0 0 0,0 1 0,0 0 0,0 0-1,0 0 1,0 0 0,0 1 0,-1 0 0,-7-1 0,-32 2-136,40 0 48,23 0-998,14 0-2495,12 0 960</inkml:trace>
</inkml:ink>
</file>

<file path=ppt/ink/ink2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5312,'-31'-16'2720,"46"16"-2432,1 0-224,15 16 256,0-16-192,47 0 96,-16 16-128,32-32 288,-1 16-192,-15-16-544,-16 16 192,-15-15-2112,0-1 1216</inkml:trace>
</inkml:ink>
</file>

<file path=ppt/ink/ink2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6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 2912,'9'-1'648,"-8"1"-586,0 0 0,0 0 0,0 0 0,0 0 0,0 0 0,1 0 0,-1 0 0,0 0 0,0 1 0,0-1-1,0 0 1,2 1 0,-3 0 8,1-1-1,-1 1 1,1 0-1,0 0 1,-1 0-1,1-1 1,-1 1-1,0 0 0,1 0 1,-1 0-1,0 0 1,1 0-1,-1 0 1,0 0-1,0 0 1,0-1-1,0 1 0,0 0 1,0 0-1,0 2 1,4 19 741,-2-15-601,-1 0 1,0 0 0,1 12-1,-3-4 111,-1-1 0,0 0 0,-1 1-1,-8 22 1,-25 60 873,34-92-1117,-9 22 135,-71 165 1272,70-166-1353,1 0 1,-13 57-1,21-73-46,1 0 0,0 0 0,0 12 0,2-17-52,0-1-1,1 1 1,-1 0 0,1-1 0,0 1 0,1-1 0,2 8 0,-3-9-17,0-1 1,0 1-1,1 0 0,-1-1 1,1 1-1,0-1 0,-1 0 0,1 1 1,0-1-1,0 0 0,1 0 1,-1 0-1,0 0 0,1-1 1,-1 1-1,1-1 0,0 1 1,2 0-1,3 0-100,0 0 1,-1 0-1,1-1 1,0 0-1,9 0 1,11 1-403,-8 1 214,25 2-875,-29-6-149,-1-1 0,27-6 0,23-7-1477</inkml:trace>
  <inkml:trace contextRef="#ctx0" brushRef="#br0" timeOffset="1">648 532 4992,'-47'15'2240,"47"-30"-1952,16 15 640,-16 15-576,46-15 704,-15 0-608,47 0-64,0 0-256,0-15 480,-15 15-352,14-16-736,-30 16 256</inkml:trace>
</inkml:ink>
</file>

<file path=ppt/ink/ink2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3648,'0'-15'1664,"16"30"-1472,-16 16 1184,15 1-800,-15 14 480,0 1-608,-15 15 224,15 1-384,-16 15 192,-15 0-256,15 0 480,-15-1-384,16-30-3936,-1-16 1952</inkml:trace>
</inkml:ink>
</file>

<file path=ppt/ink/ink2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4480,'-13'26'1445,"8"-8"-885,3-8-476,1-4 12,-1-1 0,1 1-1,0 0 1,1-1 0,0 1-1,0 0 1,0 0 0,0-1 0,1 1-1,0 0 1,0-1 0,1 1-1,3 9 1,0-4 86,0 0 0,1 0 1,0 0-1,1-1 0,0 0 0,0 0 0,1-1 0,1 0 0,0-1 1,0 1-1,0-2 0,18 12 0,19 5 155,-19-12-194,-5 0-50,-4-2 12,22 7 1,-9-8 93,-1-1-1,55 6 1,-44-8-86,-29-4-72,17 3 96,0-2-1,0 0 1,57-3-1,-51-5 160,67-19 0,-93 22-415,0-1 1,0 0-1,10-6 0,-17 8 54,1-1-1,-1 1 1,0-1-1,0 0 1,1 0-1,-1 1 1,0-1-1,-1-1 1,1 1-1,0 0 1,0 0-1,-1-1 1,3-4-1,1-21-1330,-2 14 616,-2 9 472,1-1 0,-1 1-1,2 0 1,3-7 0</inkml:trace>
</inkml:ink>
</file>

<file path=ppt/ink/ink2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6 2816,'-16'-15'1440,"1"15"-96,15 15-768,-16 16 960,16 1-864,-16 45 576,1 1-736,-16 31 96,15 1-352,-15-1 192,15-16-256,1 16 608,-1-15-44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824,'-15'-16'2624,"46"16"-2272,0 16 928,0-16-768,47 0 480,-15 0-544,14 16-64,-14-16-224,-1 0 128,-15 0-192,0 15 256,-1-15-224,-14 0-320,-1 0 96,0 0-2368,-16-15 1344</inkml:trace>
</inkml:ink>
</file>

<file path=ppt/ink/ink2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8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1 31 2560,'0'-13'832,"0"13"-823,0 0 0,0 0 0,0-1 0,0 1 0,0 0 0,0 0 0,0-1 0,0 1 0,0 0 0,0 0 0,0 0 0,0-1 0,0 1 0,-1 0 0,1 0 0,0 0 0,0 0 0,0-1 0,0 1 0,-1 0 0,1 0 0,0 0 0,0 0 0,0 0 0,0 0 0,-1-1 0,1 1 0,0 0 0,0 0 0,-1 0 0,1 0 0,0 0 0,0 0 0,-1 0 0,-2-2-36,0 1 113,0-1 1,0 1-1,0-1 0,0 1 0,0 0 1,-1 0-1,1 1 0,0-1 0,0 1 1,0-1-1,-1 1 0,1 0 0,0 0 1,-1 1-1,1-1 0,-5 2 1,-34 8 488,34-9-489,0 1-1,-1 0 0,1 1 0,0-1 0,1 1 0,-14 8 0,9-3 67,0 1-1,-17 15 1,7-3 38,1 1 1,0 0-1,2 2 0,1 1 0,-21 35 0,22-30-20,1 1-1,-18 53 1,-11 64 276,33-105-289,-12 86 1,22-89-82,2-1 1,7 51-1,-4-58-10,1 1 0,15 58-1,-11-70-12,0 1 0,2-2 0,0 1 0,2-1 0,0-1 0,1 0 0,1 0 0,30 31 0,-18-26-254,1 0 0,2-2-1,0-1 1,1-1 0,33 16 0,106 44-647</inkml:trace>
</inkml:ink>
</file>

<file path=ppt/ink/ink2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49:48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16 5216,'13'-13'1696,"-9"11"-1266,3 6-204,20 15 419,47 40 0,-51-34-422,-1 1 0,-2 1 0,0 1 0,-2 1 1,-1 0-1,-2 1 0,0 1 0,-2 1 0,-2 0 0,12 53 0,-15-50-44,-3 0 0,0 1 0,-3-1 0,-1 1 0,-1 0 0,-8 47 0,2-47-64,-1 0 0,-3-1 0,-1 0 0,-1 0 0,-2-1 0,-35 62 0,20-51 97,-3-2 1,-72 78-1,41-60-117,-72 56 0,-16-8-1002,-23-16-3178,13-12 1088</inkml:trace>
</inkml:ink>
</file>

<file path=ppt/ink/ink2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08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09 3488,'-39'-13'1115,"26"11"-673,-45 2 3227,58 0-3610,-1 0 0,0 0-1,0 0 1,0 0 0,0 0-1,1 0 1,-1-1 0,0 1-1,0 0 1,0 0 0,0 0-1,1-1 1,-3 0 0,3 1-47,0 0 0,0 0 0,0 0 1,0 0-1,-1 0 0,1 0 1,0 0-1,0-1 0,0 1 0,0 0 1,-1 0-1,1 0 0,0 0 0,0 0 1,0 0-1,0-1 0,0 1 0,0 0 1,0 0-1,-1 0 0,1 0 0,0-1 1,0 1-1,0 0 0,0 0 0,0 0 1,0 0-1,0-1 0,0 1 0,0 0 1,0 0-1,0 0 0,0-1 0,0 1 1,0 0-1,0 0 0,0 0 1,0 0-1,0-1 0,9 2 277,4 1-98,20-6 71,-18 2-175,0 0 0,15 0 0,160-11 361,-138 8-384,78-17 91,-95 15 30,0 1 0,61-3-1,-85 8-79,0 1 0,1-2-1,-1 0 1,16-4 0,-19 4-21,23-1 114</inkml:trace>
</inkml:ink>
</file>

<file path=ppt/ink/ink2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0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3968,'-47'16'1824,"0"46"-1600,32-15 1152,15-1-800,-16 32 544,0 0-640,1 0 0,15 0-288,-16 0-32,16 0-96,0-16 160,0 1-128,16-32-32,-16 0-32,15-31-3488,1-16 1888</inkml:trace>
</inkml:ink>
</file>

<file path=ppt/ink/ink2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0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5312,'-16'15'2400,"-15"94"-2080,16-46 896,15-17-736,-31 32 224,31 0-416,-16 16-192,0-1-32,16-15 64,0 0-64,0-16 256,0-15-192,0-16-1952,0-15 992</inkml:trace>
</inkml:ink>
</file>

<file path=ppt/ink/ink2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0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 4224,'0'0'3157,"2"-2"-2522,15-20 476,-12 13-964,1 1 0,13-15 0,-7 12-106,-7 6-33,1 0 1,-1 0 0,0-1 0,0 1 0,-1-1 0,1 0 0,3-8 0,-1-15-37,-7 24 22,1 0 0,0 1 0,0-1 0,1 1 1,-1-1-1,1 1 0,4-8 0,22-32 22,-25 40 28,-1 6 8,0 0-25,-1 0 0,1 0 0,-1 0 0,0 0 1,0 0-1,0 1 0,0-1 0,0 0 0,0 1 0,0-1 0,-1 1 0,0-1 1,1 4-1,-1 41 393,-1-20-303,1-11-159,-1-4 271,3 23-1,-2-32-253,1 0-1,-1 0 0,1 0 0,0 0 1,0-1-1,0 1 0,0 0 0,0 0 0,1 0 1,-1-1-1,1 1 0,3 4 0,-2-5-274,-1 0-1,0 0 1,1-1 0,-1 1-1,1-1 1,0 1-1,-1-1 1,4 1-1,13 1-1725</inkml:trace>
</inkml:ink>
</file>

<file path=ppt/ink/ink2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9 18 1664,'-26'-13'528,"25"12"-486,0 1 0,0-1 0,-1 0-1,1 1 1,0 0 0,0-1 0,-1 1 0,1 0 0,0-1 0,0 1 0,-1 0 0,1 0-1,0 0 1,-1 0 0,1 0 0,0 0 0,-3 1 0,3 0 54,0-1 0,0 1 0,0 0 0,0-1 0,1 1 0,-1 0 0,0 0 0,0-1 0,0 1 0,1 0 0,-2 2 0,-1 0 270,-10 5 509,-5 15-326,-11 1-144,-49 64-26,52-62-325,-54 57 297,61-61-166,0-1 1,-2 0-1,-29 22 0,24-25 98,-42 42 0,56-49-134,-20 14 0,23-19-53,1 0 0,1 1 0,-1 0 0,-9 11 0,13-14-72,1 0 0,-1 1 0,1-1 0,1 1-1,-1-1 1,0 1 0,1 0 0,0 0 0,0 0 0,1 0-1,-1 0 1,1 1 0,0-1 0,0 9 0,2 1 8,0 0 1,1 1 0,1-1 0,0 0 0,11 28-1,-4-16 11,2-1 0,20 33 0,-16-33 42,2-1 1,24 28-1,47 39 292,-67-70-343,0 1-229,2-1 0,0-1 1,31 19-1,4-6-2146,-9-3 645</inkml:trace>
</inkml:ink>
</file>

<file path=ppt/ink/ink2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0 4480,'2'0'112,"-1"0"0,1 1 0,0-1 0,-1 0 0,1 0 0,0 1 1,-1-1-1,1 1 0,-1 0 0,1-1 0,-1 1 0,1 0 0,-1 0 0,0 0 0,1 0 0,-1 0 0,0 0 1,0 1-1,2 1 0,-3-3-114,3 2-4,0 1 1,0-1 0,0 1-1,0-1 1,1 0 0,-1-1-1,1 1 1,-1 0-1,5 1 1,40 6 133,-34-6-85,27 7 73,-21-4-27,25 4-1,-7-7 72,57-3-1,-46-1-158,94 1 1434,-130 0-928,-10 0 53,-3-2-166,0-9 60,0 11-449,0 0-1,0 0 1,0 0 0,0 0 0,0 0 0,0 0 0,0 0 0,0-1-1,0 1 1,0 0 0,0 0 0,0 0 0,0 0 0,0 0 0,0 0 0,0 0-1,0 0 1,0 0 0,0 0 0,0-1 0,0 1 0,0 0 0,0 0-1,-1 0 1,1 0 0,0 0 0,0 0 0,0 0 0,0 0 0,0 0-1,0 0 1,0 0 0,0 0 0,0 0 0,0 0 0,0 0 0,0-1 0,0 1-1,-1 0 1,1 0 0,0 0 0,0 0 0,0 0 0,0 0 0,0 0-1,0 0 1,0 0 0,0 0 0,0 0 0,0 0 0,0 0 0,-1 0 0,1 0-1,0 0 1,0 0 0,0 1 0,-2-1 9,1 0 0,-1 0-1,0 1 1,1-1 0,-1 1 0,1-1 0,-1 1-1,0 0 1,1 0 0,-3 2 0,-5 2 10,3-2-15,5-3-9,0 0 1,1 0-1,-1 1 0,1-1 1,-1 0-1,1 1 0,-1-1 1,1 0-1,-1 1 0,1-1 1,-1 1-1,1-1 1,0 1-1,-1-1 0,1 1 1,0-1-1,-1 1 0,1-1 1,0 1-1,0 0 1,-1-1-1,1 2 0,-4 7 15,-43 84 188,43-85-182,-15 29 136,-39 59 1,-168 197 402,169-221-350,-86 82 1,-44 17 200,99-98-576,39-34-508,12-5 71</inkml:trace>
</inkml:ink>
</file>

<file path=ppt/ink/ink2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576,'-31'0'2048,"15"0"928,32 16-2656,15-16-32,-16 15-192,17-15 224,-1 0-192</inkml:trace>
</inkml:ink>
</file>

<file path=ppt/ink/ink2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2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5408,'-62'0'2432,"62"15"-2112,16-15 960,15 0-768,0 0 64,16 0-352,-1 0 64,1 0-160,16 0 160,-17 0-192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824,'-16'0'2976,"16"16"-1792,16-1-576,15-15-352,0 0 64,0 0-192,0 0 352,-15 0-256,15 0-192,0 16-32,-15-16-3584,-1 16 1920</inkml:trace>
</inkml:ink>
</file>

<file path=ppt/ink/ink2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152,'-15'0'2336,"15"16"-2048,15-16 928,-15 15-736,16-15 352,15 16-480,16-32 96,0 16-288,-1 0 128,1 0-160,0-15 288,-16 15-224,0 0 32,-15 0-128</inkml:trace>
</inkml:ink>
</file>

<file path=ppt/ink/ink2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5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4 3968,'0'52'1285,"2"-26"-768,14 99 475,-13-116-873,0-1-1,0 1 1,1 0-1,0-1 1,0 0-1,1 0 1,0 0-1,1 0 1,7 8-1,12 17 201,-20-26-248,-3-2-17,1-1 1,0 1 0,0-1 0,0 0 0,1 0-1,0 0 1,-1-1 0,1 1 0,0-1 0,1 0-1,-1 0 1,1 0 0,8 4 0,2-1 122,-8-2-96,0-1 0,0 0 1,0-1-1,0 0 1,1 0-1,10 1 0,-15-3-50,0 0 0,1-1 0,-1 1-1,1-1 1,-1 0 0,0 0 0,0-1-1,0 1 1,1-1 0,-1 1 0,0-1 0,-1 0-1,1 0 1,3-4 0,3-2 44,0-1 0,11-15 0,-15 17-42,3-3-8,-1-1 0,-1 0-1,1-1 1,-2 1-1,0-1 1,0 0-1,-1-1 1,0 1 0,-1-1-1,2-19 1,-1-13-61,-4-77 1,-1 59-175,1-290-302,0 340 539,1 0 0,0 0 0,0 0 0,1 0 0,1 0 0,0 1 0,1-1 1,0 1-1,1 0 0,0 0 0,13-20 0,-16 29 31,0 0 0,0 1 0,0 0 0,0-1 0,1 1 0,-1 0 0,1 0 0,-1 0 0,1 1 0,0-1 1,0 1-1,0-1 0,0 1 0,0 0 0,0 0 0,4-1 0,3 1 108,1 0 1,-1 0-1,17 1 1,-8 1 15,5-2 58,35-6 0,-18 2-70,51 2 50,-15 1-98,-28-3-61,61-3 283,25 8 77,-128-1-399,0 1-1,0-1 1,11-3 0,5 0-110,-22 4 50,0 0 0,0 0 0,0 0 0,0 0 0,0 1 1,1-1-1,-2 0 0,1 0 0,0 1 0,0-1 0,0 1 1,0-1-1,0 1 0,0-1 0,0 1 0,0 0 0,0 0 1</inkml:trace>
</inkml:ink>
</file>

<file path=ppt/ink/ink2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6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48,'0'0'1173,"3"0"-703,-1 0-341,0 1 1,0-1 0,0 0 0,0 1 0,1 0-1,-1-1 1,0 1 0,0 0 0,2 2 0,19 7 1201,-16-7-1179,-1 0 1,1 1-1,-1 0 1,0 0-1,-1 0 0,1 1 1,-1 0-1,8 8 1,20 18 267,7-4-170,-24-17-160,26 22 1,-38-29-69,-1 0 0,1 1 1,-1-1-1,0 1 0,0 0 0,0 0 1,0 0-1,-1 1 0,0-1 1,0 1-1,3 7 0,-5-7 9,1 0 0,-1 0-1,0-1 1,-1 1-1,1 0 1,-1 0 0,0 0-1,0-1 1,-1 1-1,1-1 1,-1 1-1,0-1 1,0 1 0,-1-1-1,1 0 1,-1 0-1,0 0 1,-5 5 0,-21 12 6,-5 5-32,-5-5 86,16 5 85,11-17 43,11-9-187,0 1-1,0-1 1,0 1-1,0 0 1,0-1-1,0 1 1,0 0-1,0 0 1,0 0-1,1 0 1,-1 0-1,0 0 1,0 0-1,1 0 1,-1 0-1,1 0 1,-1 0-1,1 0 0,-1 0 1,1 0-1,0 3 1,2 1 464,-1-4-468,0 0 0,1 0 0,-1 0 0,0 0-1,1 0 1,-1 0 0,0-1 0,1 1 0,-1-1 0,1 1 0,-1-1 0,4 1 0,14 2 179,0-2 0,32-1 0,-24-1 16,36 4-1,-30 2-100,-13-2 47,36 2-1,-36-5-93,-13 1-139,0-1 0,1 0 0,-1 0 0,0-1 0,12-2 0,-4-4-205,-14 6-80,0 1 1,0-1-1,1 0 1,-1 1 0,0-1-1,1 1 1,-1-1 0,1 1-1,-1-1 1,3 1-1,-15 0-2547,9 0 950</inkml:trace>
</inkml:ink>
</file>

<file path=ppt/ink/ink2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7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7 2720,'-4'-5'344,"0"1"-119,1 1-1,-1-1 1,0 1-1,-5-4 1,-7 23 548,11 12-32,-23 241 1749,25-216-2217,-8 61 148,8-56-225,-12 116 275,1-18 205,10-97-515,-1-1-21,-3 56 72,9-80-115,-1-11 31,-3 42-1,-3-42 59,-1 7 85,7-29-284,0-1 0,0 1 0,0-1 1,0 1-1,0-1 0,0 1 0,0-1 0,0 1 0,0-1 0,0 1 0,0-1 0,0 1 0,1-1 0,-1 1 0,0-1 1,0 1-1,1-1 0,-1 0 0,0 1 0,0-1 0,1 1 0,-1-1 0,1 0 0,-1 1 0,0-1 0,1 0 0,-1 0 1,1 1-1,-1-1 0,0 0 0,1 0 0,-1 1 0,1-1 0,-1 0 0,1 0 0,-1 0 0,1 0 0,-1 0 0,1 0 1,-1 0-1,2 0 0,-2 0-38,0 0 0,1 0 0,-1 0 0,1 0 0,-1 0 0,0 0 0,1-1 0,-1 1 0,0 0 0,1 0 0,-1 0 0,0-1-1,1 1 1,-1 0 0,0 0 0,1-1 0,-1 1 0,0 0 0,0-1 0,1 1 0,-1 0 0,0-1 0,5-4-899,0 0-1,-1 0 0,6-9 1,-6 6 38,0-1 0,6-18 0</inkml:trace>
</inkml:ink>
</file>

<file path=ppt/ink/ink2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 4576,'0'0'1450,"-2"10"-868,-24 86 527,9-30-261,5-20-357,2 29 21,5-59-398,0-1 1,-1 0-1,-14 26 1,1-3 24,16-31-97,-6 15 97,-13 22-1,18-37-78,-1-1 1,1 0-1,-1 0 0,0 0 0,0-1 0,-1 0 0,-6 6 0,8-9-29,-1 1-1,1-1 1,0 0-1,-1 0 1,1-1 0,-1 1-1,1-1 1,-1 0 0,0 0-1,0 0 1,0-1-1,1 0 1,-8 0 0,10 0-23,-2 0-4,1 0 0,-1 0 0,1-1 0,0 1 0,-1-1 0,1 0 0,-1 0 0,1 0 0,0 0 0,0-1 0,-1 1 0,1-1 0,0 0-1,0 0 1,1 0 0,-1 0 0,0-1 0,1 1 0,-1-1 0,1 1 0,-3-5 0,0-2-40,0 0-1,1 0 1,0 0 0,1 0-1,-4-14 1,6 20 23,-9-32-136,-8-52 0,17 80 112,0-1 1,1 0 0,0 0-1,0 1 1,1-1-1,0 0 1,1 1 0,0-1-1,0 1 1,5-13 0,-7 18 14,1 0 1,0 0 0,0 0 0,0 0-1,0 0 1,1 0 0,-1 0 0,0 1-1,1-1 1,-1 0 0,1 1-1,-1-1 1,1 1 0,0 0 0,0-1-1,0 1 1,0 0 0,4-1 0,-3 1-16,1 0 1,0 1-1,-1-1 1,1 1-1,0 0 1,-1 0-1,1 0 1,0 1-1,0 0 1,6 1-1,-6-1 35,0 1-1,0-1 1,0 1-1,-1 0 0,1 0 1,0 0-1,-1 1 1,1-1-1,-1 1 1,0 0-1,0 0 0,5 6 1,0 2 70,0 0 0,9 19 0,-8-13 28,19 27 107,4 8 15,-11-8-74,-5-21-12,-12-19-107,-1-1 0,0 1 0,-1 0 0,1 0 1,-1 0-1,0 1 0,0-1 0,2 6 0,-2-3-205,-2-3 254,1-1 0,0 1 0,1 0-1,-1 0 1,0-1 0,1 1 0,3 4 0,-5-8-173,1 1 0,-1 0-1,1 0 1,0-1 0,-1 1-1,1-1 1,0 1 0,0-1-1,-1 1 1,1-1-1,0 1 1,0-1 0,0 0-1,0 1 1,1-1 0,0 0-291,-1 0-1,1 0 1,-1 0 0,1 0 0,0 0 0,-1-1-1,1 1 1,-1 0 0,1-1 0,-1 0 0,1 1-1,1-2 1,12-11-1999</inkml:trace>
</inkml:ink>
</file>

<file path=ppt/ink/ink2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7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 3904,'-39'0'1253,"39"0"-1232,-1 0-1,1-1 1,-1 1-1,1 0 0,0 0 1,-1 0-1,1 0 1,-1 0-1,1 0 1,-1 0-1,1 1 1,-1-1-1,1 0 0,0 0 1,-1 0-1,1 0 1,-1 0-1,1 1 1,0-1-1,-1 0 0,1 0 1,0 1-1,-1-1 1,-3 6 188,1-1 0,-1 1 0,1-1 0,1 1 1,-1 0-1,1 0 0,0 0 0,0 1 0,1-1 0,0 0 0,0 1 0,0-1 1,1 10-1,0 14 241,3 75 492,7-17-521,-7-17-183,-4 0 0,-14 107 1,6-110-124,-31 170 383,14-157-221,5-19-234,-2-15-475,15-19-507,8-27 813,-1-1-1,1 0 0,0 1 0,0-1 0,0 0 1,-1 1-1,1-1 0,0 0 0,-1 0 0,1 1 1,0-1-1,-1 0 0,1 0 0,0 1 1,-1-1-1,1 0 0,0 0 0,-1 0 0,1 0 1,-1 0-1,1 0 0,-1 1 0,11-1-1959</inkml:trace>
</inkml:ink>
</file>

<file path=ppt/ink/ink2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72 2816,'1'-4'142,"-1"1"1,1-1 0,0 0-1,0 0 1,0 1-1,0-1 1,1 1-1,-1-1 1,1 1-1,3-5 1,-4 7-72,0-1 0,0 0 0,0 1 0,1-1 0,-1 1-1,0 0 1,1 0 0,-1-1 0,3 0 0,-3 1-34,0 1 0,0 0 0,0-1 0,0 1 0,0-1 0,-1 1 0,1-1 0,0 1 0,0-1 0,-1 0 0,1 1 0,0-1 0,-1 0 0,1 1 0,-1-1-1,1 0 1,-1 0 0,1 0 0,-1 1 0,1-1 0,-1 0 0,0 0 0,0 0 0,1 0 0,-1 0 0,0-1 0,3-10 282,3-1 57,-5 12-311,0 0 1,-1-1-1,1 1 1,0-1-1,-1 1 1,1 0-1,-1-1 1,1 0-1,-1 1 1,0-1-1,1 1 1,-1-2-1,0-6 160,0 7-193,0 1 0,0 0-1,0 0 1,0 0 0,0 0-1,0-1 1,0 1 0,0 0-1,-1 0 1,1 0 0,-1-2-1,0 2-18,0 1-1,0-1 0,0 0 1,0 0-1,0 0 1,0 1-1,0-1 0,0 0 1,0 1-1,0-1 1,-1 1-1,1 0 0,-2-1 1,-7-4 24,7 4-30,0 0 0,0-1-1,0 1 1,0 0 0,0 1 0,0-1 0,0 0-1,0 1 1,-1 0 0,-4 0 0,-7 0-28,-61 1-34,65 0 54,0 0 1,0 1-1,1 0 0,-19 6 0,24-6 0,-2 1 0,0-1 0,1 1 0,-1 1 0,-10 6 0,16-8-6,-1-1 0,1 0 0,0 1 0,-1-1 0,1 1 1,0 0-1,0-1 0,0 1 0,0 0 0,0 0 0,0 0 0,1-1 0,-1 1 0,1 0 0,-1 0 0,1 0 0,0 0 1,0 0-1,0 4 0,-1 8-36,1-10 25,-1 0-1,1 1 0,0-1 1,1 0-1,-1 0 0,1 1 1,0-1-1,0 0 0,2 6 0,41 55 83,-38-55-37,-2-2-7,1-1-1,0 1 1,1-1-1,0 0 1,9 8-1,31 43-67,-34-50 40,-11-7 40,0-1-1,0 1 0,0-1 0,0 1 1,0 0-1,0 0 0,0-1 0,0 1 1,0 0-1,0 0 0,-1 0 0,1 0 1,0 0-1,-1 0 0,1 0 0,-1 0 1,1 0-1,-1 1 0,1-1 0,-1 0 1,0 0-1,1 0 0,-1 0 0,0 2 1,0 2 153,-2 19 579,2-23-740,-1 0 0,1 0 0,-1 0-1,1-1 1,-1 1 0,1 0 0,-1 0-1,1 0 1,-1 0 0,0-1 0,1 1-1,-1 0 1,0-1 0,0 1 0,0 0-1,0-1 1,1 1 0,-1-1-1,0 0 1,0 1 0,-1-1 0,-2 1 99,1 0 0,0 0 1,-1-1-1,1 1 0,-1-1 1,-6-1-1,-9 1 310,-113 0 767,127 0-1190,0 0 0,0-1 0,0 0 0,0 0 0,1 0 0,-1 0 0,0-1 0,0 0 0,1 0 0,-1 0 0,-6-4 0,0-1 8,7 5-29,0 1-1,1-2 0,-1 1 1,1 0-1,-4-3 0,6 3-7,0 1 0,0 0 0,0-1 0,0 1 0,1 0-1,-1-1 1,0 1 0,1-1 0,-1-1 0,0 0 3,1 2-1,-1 1 1,1-1-1,0 0 0,0 0 0,-1 0 1,1 0-1,0 0 0,0 1 1,0-1-1,0 0 0,0 0 1,0 0-1,1 0 0,-1 0 1,0 0-1,0 1 0,1-1 0,-1 0 1,0 0-1,1 0 0,-1 1 1,2-2-1,21-27-1071,-5-2 315</inkml:trace>
</inkml:ink>
</file>

<file path=ppt/ink/ink2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968,'-47'0'1824,"32"15"-1600,-1-15 960,0 16-704,16-1-192,-15 1-192,-1-1 96,16 17-96,0-17-160,0 16 0</inkml:trace>
</inkml:ink>
</file>

<file path=ppt/ink/ink2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1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4576,'-13'0'1450,"10"1"-1073,3 8-172,0-7-177,0 5 227,0 0 0,-1 1 0,0-1 1,0 0-1,-1 0 0,1 0 0,-6 12 0,2 12 742,1-13-681,1-9-187,1 1 0,0 0 0,1-1-1,0 13 1,1 40 74,-1-54-189,2 16 0,-1-24-4,0 1 0,0-1 0,0 1 0,1 0 0,-1-1 1,0 1-1,0-1 0,0 1 0,1-1 0,-1 1 0,0-1 1,0 1-1,1-1 0,-1 0 0,0 1 0,1-1 0,-1 1 0,1-1 1,-1 0-1,1 1 0,-1-1 0,1 0 0,-1 1 0,1-1 0,-1 0 1,1 0-1,-1 1 0,1-1 0,-1 0 0,1 0 0,-1 0 1,2 0-1,0 0 27,0 0 0,1 0 0,-1 0 0,0 0 1,1 0-1,-1-1 0,0 1 0,1-1 0,2-1 1,-4 2-49,0-1 1,-1 0 0,1 1 0,-1-1 0,1 1-1,-1-1 1,1 0 0,-1 0 0,0 1 0,1-1-1,-1 0 1,0 0 0,1 1 0,-1-1 0,0 0-1,0-1 1,3-9-87,-2 8 66,0 1 1,0 0-1,0 0 0,1 0 1,-1 0-1,0 1 1,1-1-1,0 0 0,1-2 1,11-11-320,-12 11 303,0 0 0,0 0 0,0-1 0,-1 1 0,2-10 0,-2 11 33,-1 0 0,1-1 0,0 1 0,0 0 0,1 0-1,-1 0 1,0 0 0,1 0 0,0 0 0,2-4 0,-1 5-157,10 36 811,-8-6 59,5 3-225,-9-27-446,2 8 161,1 0 0,5 13 0,-8-22-127,1 0-1,-1 0 1,1 0-1,0 0 1,-1-1-1,1 1 1,0 0-1,1-1 1,-1 0-1,0 0 1,1 1-1,0-1 1,4 2-1,-6-3-150,0-1 0,0 0 0,0 0 0,0 0 0,0 0 0,0 0 0,0 0 0,1 0 0,-1 0 0,0 0 0,0 0 0,0 0 0,0-1 0,0 1 0,0 0 0,0-1 0,0 1 0,0-1 0,0 1 0,0-1 0,0 0 0,0 1 0,-1-1 0,1 0 0,0 0 0,0 1 0,-1-1 0,2-2 0,0 1-268,14-13-1563</inkml:trace>
</inkml:ink>
</file>

<file path=ppt/ink/ink2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0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0 3648,'-31'0'1664,"-16"62"-1472,16-30 1120,0-1-768,-32 62 832,17 1-768,-17 15 32,17 0-384,30-16 32,0 1-160,32-1 0,0-30-64,30-1 224,1-31-16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6240,'-16'15'2816,"32"1"-2464,-1-16 256,16 16-416,1-32 128,-1 16-192,0 0 160,16-16-192</inkml:trace>
</inkml:ink>
</file>

<file path=ppt/ink/ink2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1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2912,'-1'0'71,"-1"0"0,1 0-1,0 0 1,0 0 0,0 0 0,0-1-1,0 1 1,0 0 0,0-1 0,-1 1 0,1-1-1,0 1 1,0-1 0,0 1 0,1-1 0,-1 0-1,0 1 1,-1-2 0,-8-6 2312,10 24-1231,-1-2-687,0 1 0,-6 26 0,3-18-271,0 2 53,0-2-16,-7 26 0,7-31-183,0 1 0,-2 37 0,5 45 136,1-80-106,0-20-72,0-1 0,0 1 1,-1 0-1,1-1 0,0 1 1,1-1-1,-1 1 1,0-1-1,0 1 0,0 0 1,0-1-1,0 1 0,1-1 1,-1 1-1,0-1 0,0 1 1,1-1-1,-1 1 0,0-1 1,1 1-1,-1-1 0,1 1 1,-1-1-1,0 1 1,1-1-1,-1 0 0,1 1 1,-1-1-1,1 0 0,0 1 1,-1-1-1,1 0 0,-1 0 1,1 0-1,-1 0 0,1 1 1,0-1-1,-1 0 0,1 0 1,-1 0-1,1 0 1,0 0-1,-1 0 0,1 0 1,-1-1-1,2 1 0,0-1 2,1 0-1,0 0 0,0 0 0,-1 0 1,1 0-1,-1-1 0,1 0 1,-1 1-1,0-1 0,4-3 0,1-2-4,-1 0-1,0 0 0,0-1 0,0 0 1,-1 0-1,6-12 0,56-130 149,-61 136-131,40-93-223,-46 107 208,1 0 0,-1 0 0,0-1 0,0 1 0,0 0 0,0-1 0,1 1 0,-1 0 0,0-1 0,0 1 0,1 0 0,-1 0 0,0-1 0,0 1 0,1 0 0,-1 0 0,0 0-1,1 0 1,-1-1 0,0 1 0,1 0 0,-1 0 0,0 0 0,1 0 0,-1 0 0,0 0 0,1 0 0,-1 0 0,1 0 0,-1 0 0,0 0 0,1 0 0,-1 0 0,0 0 0,1 0 0,-1 0 0,0 0 0,1 1-1,-1-1 1,0 0 0,1 0 0,-1 0 0,0 1 0,0-1 0,1 0 0,-1 0 0,0 1 0,0-1 0,1 0 0,-1 0 0,0 1 0,0-1 0,0 0 0,1 1 0,-1-1 0,1 3 57,0 0 0,-1 0 1,1 0-1,-1 0 0,0-1 1,0 1-1,0 5 0,2 27 234,8 19-88,-8-41-161,1 0 0,3 14-1,-4-22-28,0 0-1,1 0 0,-1 0 1,1 0-1,0 0 0,5 6 1,-1-2 59,1 0 1,0 0 0,1 0-1,-1-1 1,1-1-1,1 1 1,-1-2 0,17 9-1,-24-13-47,0-1-1,0 0 0,0 0 1,1 0-1,-1 0 1,0-1-1,1 1 1,-1-1-1,1 1 0,-1-1 1,1 0-1,-1 0 1,5 0-1,-2-2 23,-1 0 1,1 1-1,-1-2 0,0 1 1,1-1-1,4-3 1,-2 1 27,-3 2-48,-2 2-21,0 0 0,0 0 0,-1 0 0,1-1 1,0 1-1,-1 0 0,1-1 0,-1 0 0,0 1 0,3-4 1,1-19 67,-3 12-41,9-14 53,-10 18-64,0 0 1,0-1-1,-1 1 1,0 0-1,-2-14 1,-9-43-11,10 60-23,-14-57-229,14 59-5,0 0 0,1 0 0,-1 0 0,1 0 0,0 0 0,0 0 0,0-3 0,0 2-832,0 1-629</inkml:trace>
</inkml:ink>
</file>

<file path=ppt/ink/ink2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5312,'0'0'1701,"-2"3"-1024,-11 7-271,8-7-245,4-3-129,0 0-1,1 0 1,-1 1 0,1-1-1,-1 0 1,0 1-1,1-1 1,-1 0-1,1 1 1,-1-1-1,1 1 1,-1-1-1,1 1 1,-1-1 0,1 1-1,0-1 1,-1 1-1,1 0 1,0-1-1,-1 1 1,1 1-1,-3 2 52,-1 4 118,3-6-169,0-1 0,0 0 0,0 1 0,0-1 1,0 1-1,1-1 0,-1 1 0,1 0 0,-1-1 0,1 1 0,0-1 1,0 1-1,-1 0 0,1 2 0,0-2-16,0 6 34,0 0 0,1 0 0,3 15 0,-4-20-46,1 0 0,0 0 0,1 0 1,-1 0-1,0-1 0,1 1 0,-1-1 0,1 1 0,0-1 1,0 1-1,0-1 0,0 0 0,0 0 0,1 0 1,2 2-1,0-1 12,0-1 1,-1 0 0,1 0-1,0 0 1,1-1 0,-1 1-1,0-1 1,0 0 0,1-1-1,-1 1 1,0-1 0,0 0-1,1-1 1,-1 1 0,9-3-1,17-7 80,-14 7 14,-11 2-77,-1 0-1,0 0 1,10-4 0,-14 5-27,0-1 1,0 1-1,-1-1 0,1 1 1,0-1-1,0 1 0,0-1 0,-1 1 1,1-1-1,0 0 0,-1 1 1,1-1-1,-1 0 0,1 0 0,-1 1 1,1-1-1,-1 0 0,1 0 1,-1 0-1,0 0 0,1 1 1,-1-1-1,0 0 0,0 0 0,0 0 1,1-1-1,-1 1-3,-1 1 0,1-1-1,0 1 1,0 0 0,0-1 0,0 1-1,0-1 1,0 1 0,-1 0 0,1-1 0,0 1-1,0 0 1,0-1 0,-1 1 0,1 0 0,0-1-1,0 1 1,-1 0 0,1 0 0,0-1-1,-1 1 1,0 0 0,-5-7 3,3 3-5,0 0-1,-1 0 1,1 0-1,-1 1 1,0 0-1,0 0 1,0 0-1,-7-4 1,-4 1-39,11 5 24,-1-1 0,1 0 0,0 0 0,0 0 1,0 0-1,0-1 0,1 1 0,-1-1 0,-5-6 1,-17-17 29,8 8 16</inkml:trace>
</inkml:ink>
</file>

<file path=ppt/ink/ink2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1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2496,"16"0"-704,-1 0-1184,17 15 416,-17-15-640,32 16 224,0-16-352,15 15-288,-15-15 0,15 16-3456,-15-16 1920</inkml:trace>
</inkml:ink>
</file>

<file path=ppt/ink/ink2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4 3904,'-13'-13'1253,"13"13"-1185,-1 1 0,1 0 0,0 0-1,-1-1 1,1 1 0,0 0 0,0 0 0,0 0-1,0 0 1,-1-1 0,1 1 0,0 0 0,1 2-1,-1 68 2985,-3 107-120,-23 24-1828,25-192-1077,-1-1 0,2 1-1,-1 0 1,1-1 0,1 1-1,0-1 1,0 1 0,1-1-1,0 1 1,1-1 0,4 11-1,6 9-1231,-13-28 1073,0 0 0,0-1 1,1 1-1,-1 0 0,0 0 0,1 0 1,-1 0-1,0 0 0,1-1 0,-1 1 1,1 0-1,-1 0 0,1-1 0,-1 1 1,1 0-1,0-1 0,-1 1 0,1 0 1,0-1-1,0 1 0,-1-1 0,1 1 0,0-1 1,0 0-1,0 1 0,0-1 0,0 0 1,-1 1-1,1-1 0,0 0 0,0 0 1,0 0-1,0 0 0,0 0 0,0 0 1,0 0-1,0 0 0,0 0 0,1-1 1,6 1-887,37 0-2155</inkml:trace>
  <inkml:trace contextRef="#ctx0" brushRef="#br0" timeOffset="1">516 278 6400,'0'-31'2880,"46"31"-2496,-30 0 768,0 0-704,15 0 128,16 0-384,-1 0 32,17 0-128,-1-15-480,-15-1 192</inkml:trace>
</inkml:ink>
</file>

<file path=ppt/ink/ink2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4800,'0'-16'2176,"-16"63"-1888,16-16 992,0-15-768,-15 46 480,-1 1-544,0 46 160,16-16-352,-15-15 288,-1 0-320,1-16-2304,-1 1 1120</inkml:trace>
</inkml:ink>
</file>

<file path=ppt/ink/ink2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5472,'-13'0'1760,"13"0"-1747,-1 0 0,1 0 0,0 0 0,0 0 0,0 0 1,0 0-1,0 0 0,-1 0 0,1 0 0,0 0 0,0 1 0,0-1 1,0 0-1,0 0 0,0 0 0,0 0 0,-1 0 0,1 0 0,0 0 0,0 0 1,0 0-1,0 0 0,0 1 0,0-1 0,0 0 0,0 0 0,0 0 1,0 0-1,-1 0 0,1 0 0,0 1 0,0-1 0,0 0 0,0 0 1,0 0-1,0 0 0,0 0 0,0 0 0,0 1 0,0-1 0,0 0 0,0 0 1,0 0-1,0 0 0,0 0 0,0 0 0,1 1 0,-1-1 0,0 0 1,0 0-1,0 0 0,0 0 0,0 1 0,0 26 682,0 44 1034,1-64-1654,0 0-1,0-1 0,0 1 1,1-1-1,0 1 0,0-1 1,0 0-1,4 7 0,-1-5-5,1-1 0,-1 1-1,1-1 1,1-1 0,-1 1 0,1-1-1,0 0 1,1 0 0,-1-1 0,1 0-1,0-1 1,0 1 0,1-2-1,11 5 1,-2-3 22,1 0 1,1-1-1,-1-1 0,0-1 1,32 0-1,-36-2-45,1 0 0,28-5 1,-32 1-4,-1 1 0,18-9 0,-19 7-18,4-1-90,0-1 0,-1 0 0,0-1 0,14-11 0,-22 16-124,0-1 0,0 0-1,-1 0 1,1 0 0,-1-1 0,4-4 0,-7 6-39,1-1 0,-1 1 0,1 0 0,-1 0 0,0-1 0,0 1 1,-1-1-1,1 1 0,-1-1 0,1 0 0,-1-5 0,-3-22-2668,-10 0 950</inkml:trace>
</inkml:ink>
</file>

<file path=ppt/ink/ink2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3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3552,'-47'0'2021,"46"0"-1897,-1 1 0,1-1 0,-1 1 0,1-1 0,-1 1 0,1 0 0,0 0 0,-1 0 0,1 0 0,0 0 0,0 0 0,0 0 0,0 0 0,0 0 0,0 0 0,0 1 0,0-1 0,-1 2 0,-17 33 1279,15-29-1258,1 0 23,0 0 1,1 1-1,-1-1 0,1 1 0,1-1 1,-2 10-1,2-10-103,-43 221 1097,34-172-1080,-9 59 156,14-42-104,-5-21 26,-6 39-278,15-84-426,0 0 0,-1 0 0,0-1 0,-1 1 0,-3 8 0,3 1-1338</inkml:trace>
</inkml:ink>
</file>

<file path=ppt/ink/ink2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50:27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40 3232,'-13'-26'1035,"10"15"-614,3 8-369,-1 0-44,1 1 0,0-1 1,0 0-1,0 0 1,0 0-1,0 0 0,0 0 1,1 1-1,-1-1 0,3-5 1,3 4-20,-5 4 27,-1 0-1,0-1 1,1 1-1,-1 0 1,1 0-1,-1-1 1,0 1-1,1 0 1,-1-1-1,0 1 1,1-1-1,-1 1 1,0 0-1,1-1 1,-1 1-1,0-1 1,0 1-1,0-1 1,1 1-1,-1 0 1,0-1-1,0 1 1,0-1-1,0 1 1,0-1-1,0 1 1,0-1-1,0 1 1,0-1-1,0 1 1,0-2-1,0 1 32,-1 0 1,1 0-1,0 0 0,1-1 0,-1 1 1,0 0-1,0 0 0,0 0 0,1 0 1,-1 0-1,0 0 0,1 0 0,-1 0 1,1 0-1,0 0 0,-1 0 0,1 0 0,0 0 1,-1 0-1,1 0 0,0 0 0,0 1 1,0-1-1,0 0 0,0 1 0,0-1 1,0 0-1,0 1 0,0 0 0,0-1 1,0 1-1,2-1 0,7-4 357,-4 1-56,-5 3-313,0 1-1,0-1 1,-1 0 0,1 1 0,0-1 0,0 1 0,-1-1 0,1 1 0,0-1 0,0 1 0,0 0 0,0-1 0,0 1-1,0 0 1,0 0 0,0 0 0,0 0 0,0 0 0,-1 0 0,1 0 0,0 0 0,0 0 0,0 0 0,0 0 0,0 0-1,1 1 1,16 9 317,13-2-122,4 8-8,26 12-2,-43-21-193,0 1 0,-1 0-1,0 1 1,-1 1 0,0 1-1,17 14 1,30 32 240,-52-47-225,-3-4 0,-1 1-1,1 0 1,-1 1 0,9 12-1,-5 1 85,-1 0-1,0 1 0,-2 1 1,0-1-1,7 45 0,-13-54-34,0 0 0,-2 0 0,1-1 0,-2 1 0,0 0 0,0 0 0,-1 0 0,-5 17 0,-1-7 91,0 0 0,-1-1 0,-16 27 0,9-23-6,-1 0 0,-2-1 0,0-1-1,-26 25 1,24-25-31,-38 41 131,10-9 53,-98 85-1,100-104-328,-57 51-69,55-39-11,2-2 11</inkml:trace>
</inkml:ink>
</file>

<file path=ppt/ink/ink2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5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32 3136,'0'-31'2730,"-2"31"-2063,-9 0-43,11 0-617,0 0 0,0 0 0,0-1-1,0 1 1,0 0 0,0 0 0,0 0 0,-1 0 0,1 0-1,0 0 1,0 0 0,0 0 0,0 0 0,0 0 0,0 0-1,0 0 1,0 0 0,0 0 0,0 1 0,-1-1 0,1 0-1,0 0 1,0 0 0,0 0 0,0 0 0,0 0 0,0 0-1,0 0 1,0 0 0,0 0 0,0 0 0,0 0 0,0 0-1,0 0 1,0 0 0,-1 0 0,1 1 0,0-1-1,0 0 1,0 0 0,0 0 0,0 0 0,0 0 0,0 0-1,0 0 1,0 0 0,0 0 0,0 0 0,0 1 0,0-1-1,0 0 1,0 0 0,0 0 0,0 0 0,0 0 0,1 0-1,-2 7 80,0 0 0,0 0-1,0 0 1,-1 0 0,0 0-1,-1 0 1,1-1 0,-6 11-1,0 0-8,-54 112 270,23-38-208,-7-13-2,37-65-114,3-2-6,-6 7 25,-24 31 0,-10-2-10,24-26-3,-30 38 1,39-41 13,-1-2 1,-1 0 0,-1-1 0,-17 14-1,27-24 11,0 1 0,1 0 0,-1 0 0,-3 7 0,-8 8 98,17-21-142,-1 1 1,1-1-1,-1 0 1,1 1-1,-1-1 0,1 0 1,0 0-1,-1 1 1,1-1-1,-1 0 1,1 0-1,-1 0 1,1 0-1,-1 0 1,1 0-1,-1 1 1,1-1-1,-1 0 0,1-1 1,-1 1-1,1 0 1,-1 0-1,1 0 1,-1 0-1,0 0 1,14-13-70,2-3-10</inkml:trace>
</inkml:ink>
</file>

<file path=ppt/ink/ink2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3072,'13'-39'976,"-10"32"-723,-1 6-117,1 1 110,-1 0 0,1 0-1,-1 0 1,1 0 0,-1 0 0,0 1 0,1-1-1,-1 1 1,1-1 0,2 3 0,-3-2-174,0 1 1,-1-1 0,1 1 0,-1 0 0,0 0-1,0 0 1,1 0 0,-1 0 0,0 0 0,-1 0-1,1 0 1,0 0 0,0 3 0,1 0 21,1 0-1,0 0 1,0 0 0,0 0 0,7 7 0,8 13 271,-7-4-124,12 32 1,-8-18-91,3 7-40,-2 0 0,-2 1-1,16 80 1,-22-84-86,-2-11 4,-1 0 0,2 45 0,-12-21 99,2-26-59,-1 14 17,-10 74 239,3-70-466,-25 67-1,21-79-1692,-1-14 49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0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224,'-16'-16'5408,"32"32"-5152,0-16 160,-1 0-224,16 0 96,1 0-160,14 0 64,1 15-96,-16-15 160,0 0-160,1 0 192,-17 0-192</inkml:trace>
</inkml:ink>
</file>

<file path=ppt/ink/ink2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224,'16'-16'1920,"15"32"-1664,-16-16 416,1 0-416,15 0 32,0 0-160,0 0 64,-15 0-128,15 0-96,-15 0 0,15 0-3072,-16 0 1696</inkml:trace>
</inkml:ink>
</file>

<file path=ppt/ink/ink2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6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63 3648,'-15'-47'1664,"15"32"288,15 15-320,1 0-1056,0 0-320,15 15-96,15-15-96,-14 16 96,14-16-96,-14 16-736,-1-16 384,-16 15-4288,1 1 2528</inkml:trace>
  <inkml:trace contextRef="#ctx0" brushRef="#br0" timeOffset="1">16 250 4064,'-16'16'2080,"32"-1"-1056,-16 1-608,31-16 416,-16 16-512,32-16-32,0 0-160,15 0 64,-15 0-128,31 0-1024,-31 0 544,-1 0-3936,1 0 2400</inkml:trace>
</inkml:ink>
</file>

<file path=ppt/ink/ink2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6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2496,"0"15"-2176,16 1 960,-16-1-800,-16-15-64,16 16-3936</inkml:trace>
</inkml:ink>
</file>

<file path=ppt/ink/ink2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28,'0'-13'1061,"0"13"-1053,0 0-1,0 0 1,0 0-1,0 0 1,0 0-1,0-1 1,0 1-1,0 0 1,0 0-1,0 0 1,0 0-1,0 0 1,0 0-1,0 0 0,0 0 1,0 0-1,0 0 1,0-1-1,0 1 1,0 0-1,0 0 1,0 0-1,1 0 1,-1 0-1,0 0 1,0 0-1,0 0 1,0 0-1,0 0 1,0 0-1,0 0 1,0 0-1,0-1 1,0 1-1,0 0 1,0 0-1,0 0 1,0 0-1,1 0 1,-1 0-1,0 0 1,0 0-1,0 0 1,0 0-1,0 0 1,0 0-1,0 0 0,0 0 1,0 0-1,0 0 1,1 0-1,-1 0 1,0 0-1,0 0 1,0 0-1,0 0 1,10 0 275,-7 0 218,0 3-80,-1 0-282,1-1 0,-1 1-1,0 0 1,0 0 0,0 1 0,0-1 0,0 0-1,-1 1 1,1-1 0,-1 1 0,1 4 0,0 2-30,-1 1 0,1 17 1,1 20 77,0-29-155,1 12 96,2 39 0,-6-60-11,0 1 0,1-1-1,0 1 1,1-1 0,0 0-1,1 0 1,3 11 0,-3-15 10,0 1 0,-1-1 1,0 0-1,0 1 0,-1-1 1,0 1-1,1 13 0,-2-13 5,1 0 0,0 1 0,0-1 0,1 0 0,4 12 0,-4-14-33,-1-2-15,-1-1 1,1 1-1,0 0 0,0 0 1,0-1-1,1 1 1,-1-1-1,1 1 0,-1-1 1,4 3-1,-5-5-63,0 1 1,1-1-1,-1 0 0,1 1 0,-1-1 1,1 0-1,0 0 0,-1 1 0,1-1 1,-1 0-1,1 0 0,-1 0 1,1 0-1,-1 0 0,1 0 0,0 0 1,-1 0-1,1 0 0,-1 0 0,1 0 1,0 0-1,-1 0 0,1 0 1,-1 0-1,1-1 0,-1 1 0,1 0 1,-1 0-1,1-1 0,0 1 0,0-1 40,0 0-48,0 1 0,0-1 1,-1 0-1,1 1 0,0-1 1,0 0-1,0 0 0,-1 0 0,1 0 1,0 0-1,-1 1 0,1-1 1,-1 0-1,1-1 0,-1 0 0,7-9 122,6 3-77,-6-1-51,0 0-1,0-1 1,-1 1-1,0-1 1,5-14 0,-6 12 6,1 1 1,0 0 0,0 0 0,1 1 0,12-14 0,-17 21-15,0 0 0,0 0 1,0 0-1,0 0 0,-1 0 0,0 0 0,0-1 1,0 1-1,0 0 0,0-1 0,0 1 0,-1 0 1,0-1-1,0 1 0,0-1 0,0 1 0,-1-5 1,1-5-215,0 13 209,0 0-1,0 0 1,0 0 0,0 0 0,0 0 0,0 0 0,0 0 0,0 0 0,0 0 0,0-1 0,0 1 0,0 0 0,0 0-1,0 0 1,0 0 0,0 0 0,0 0 0,0 0 0,0 0 0,0 0 0,0 0 0,0-1 0,0 1 0,0 0 0,0 0-1,0 0 1,0 0 0,0 0 0,0 0 0,0 0 0,0 0 0,1 0 0,-1 0 0,0 0 0,0 0 0,0 0 0,0 0-1,0 0 1,0 0 0,0 0 0,0 0 0,0 0 0,0-1 0,0 1 0,1 0 0,-1 0 0,0 0 0,0 0 0,0 0-1,0 0 1,0 1 0,0-1 0,0 0 0,0 0 0,0 0 0,1 0 0,-1 0-58,1 0-1,-1 0 1,0 0 0,1 0-1,-1 0 1,1 0 0,-1 0 0,1 0-1,-1 0 1,1-1 0,-1 1-1,1 0 1,-1 0 0,0 0 0,1 0-1,-1-1 1,1 1 0,-1 0-1,0-1 1,1 1 0,-1 0-1,0 0 1,1-1 0,-1 1 0,0-1-1,1 1 1,-1 0 0,0-1-1,0 1 1,0-1 0,1 1 0,-1 0-1,0-1 1,0 1 0,0-1-1,3-6-1231,10-8-730</inkml:trace>
</inkml:ink>
</file>

<file path=ppt/ink/ink2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648,'0'0'7360,"15"0"-7040,1 0 224,15 0-288,0-15-64,1 15-128,-17 0 160,16 0-128,-15 0-608,-1 0 288</inkml:trace>
</inkml:ink>
</file>

<file path=ppt/ink/ink2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7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4224,'0'-15'1920,"16"15"-1664,-16-16 1408,0 32-960,15-32 576,1 16-768,15 0 64,-15 0-320,15 0 32,0 0-160,-15 0-416,15 0 160</inkml:trace>
</inkml:ink>
</file>

<file path=ppt/ink/ink2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312,'0'0'2400,"47"15"-2080,-32-15 736,17 0-640,14 0-96,-15 0-192,16-15 160,-16 15-160,-15-16-192,15 16 32</inkml:trace>
</inkml:ink>
</file>

<file path=ppt/ink/ink2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63 2816,'3'-4'168,"0"1"0,0-1 0,0 1 0,0-1 0,0 0 0,-1 0 0,0 0 0,3-7 1,-1-11 3070,-7 25-2445,-7 7-619,0 1 0,1 0 0,1 1 0,-12 19 0,-60 122 38,67-134-186,1-1-1,-2 0 0,-1-1 0,-30 28 1,19-19-292,25-25 216,0 0 0,1 0 0,-1-1 0,0 1-1,0 0 1,0 0 0,0-1 0,0 1 0,0-1 0,0 1 0,0-1 0,0 1 0,0-1-1,-2 1 1,2-1-69,1 0-1,-1-1 0,0 1 0,0 0 1,1 0-1,-1-1 0,0 1 0,0 0 0,1-1 1,-1 1-1,0 0 0,1-1 0,-1 1 1,1-1-1,-1 1 0,0-1 0,0 0 0,-1-2-1459</inkml:trace>
</inkml:ink>
</file>

<file path=ppt/ink/ink2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9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552,'0'-26'1147,"0"26"-1135,0 0 0,0 0 0,0-1 0,0 1 1,0 0-1,0 0 0,0-1 0,0 1 0,0 0 1,0 0-1,0-1 0,0 1 0,0 0 0,0 0 1,0-1-1,0 1 0,1 0 0,-1 0 1,0-1-1,0 1 0,0 0 0,0 0 0,0 0 1,1-1-1,-1 1 0,0 0 0,0 0 0,1 0 1,-1 0-1,0-1 0,0 1 0,0 0 0,1 0 1,-1 0-1,0 0 0,0 0 0,1 0 1,1-1-36,22-10 557,-22 11-452,0-1 1,0 1 0,0 0 0,-1-1 0,1 1 0,0 0 0,0 0 0,0 0 0,0 0 0,0 0 0,0 1-1,-1-1 1,1 1 0,3 0 0,1 2 119,-1 0 0,1 1 0,-1-1 0,0 1 0,-1 0 0,7 6-1,-1 19 391,14 7-202,-19-24-289,-1-1 1,0 1 0,0 0-1,2 20 1,4 54 220,-7-53-219,5 19 70,17 61 1,-1-3 92,-22-96-233,0-2 23,0 0 0,1 0 0,6 19-1,-4-20-63,-3-9 40,-1 1 0,0-1 1,1 1-1,-1-1 1,0 1-1,-1-1 1,1 1-1,0 0 1,-1-1-1,1 1 1,-1 0-1,0-1 1,0 1-1,0 0 0,0 0 1,-1-1-1,1 1 1,-2 4-1,-8 6-496,7-11 86</inkml:trace>
</inkml:ink>
</file>

<file path=ppt/ink/ink2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2:5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88,'0'0'1557,"0"3"-1183,1 1 4,0 1 1,0 0 0,0-1 0,3 6 0,1 6 46,12 86 1054,0-1-936,-17-101-543,6 26 129,0-1 0,2 1 0,1-1 0,22 41 0,-17-36 449,-12-26-467,0 0 0,-1 0 0,1 0 0,1 0 0,-1 0 0,0 0 0,1-1 0,0 1 0,0-1 0,0 0 0,0 0 0,6 4 0,17 6 446,-25-12-526,0 0 1,1-1-1,-1 0 0,0 1 0,1-1 1,-1 0-1,0 1 0,1-1 0,-1 0 1,1 0-1,-1 0 0,0 0 0,1 0 1,-1-1-1,0 1 0,1 0 0,-1-1 0,0 1 1,0-1-1,1 1 0,-1-1 0,0 0 1,2-1-1,16-24 337,-12 17-285,-1 0-1,0 0 1,0-1 0,0 0-1,7-21 1,11-48 104,-10 33-166,2 1 0,23-50 1,-36 91-27,-1-1 0,0 0 0,0-1 0,0 1 1,-1 0-1,0-1 0,0 1 0,0 0 0,0-11 1,-1 16-5,0-1 1,0 0 0,0 1 0,0-1 0,0 0 0,0 1 0,0-1-1,0 1 1,0-1 0,0 0 0,0 1 0,1-1 0,-1 1 0,0-1 0,1 1-1,-1-1 1,0 0 0,1 1 0,-1-1 0,0 1 0,1 0 0,-1-1-1,1 1 1,-1-1 0,1 1 0,0-1 0,0 1-88,-1-1 0,1 1 1,0-1-1,-1 1 0,1-1 0,-1 1 1,1-1-1,-1 1 0,1-1 0,-1 0 1,0 1-1,1-1 0,-1 0 0,0 1 0,1-1 1,-1 0-1,0 0 0,0 1 0,0-1 1,1 0-1,-1 0 0,0 1 0,0-1 1,0 0-1,0 0 0,-1-1 0,1-8-3008,0 7 934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0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5056,'-16'16'2304,"32"-16"-2016,-1 0 832,1 15-672,-1-15 544,1 0-576,31 0 192,-16 0-352,0 16 64,16-16-192</inkml:trace>
</inkml:ink>
</file>

<file path=ppt/ink/ink2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0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3488,'0'0'1115,"0"3"-673,-2 7 49,-5-6 815,14-5-202,-5 1 1142,1 2-1137,-1 0-1023,0-1-1,0 1 1,0-1-1,1 0 1,-1 1 0,0-1-1,1-1 1,-1 1 0,1 0-1,-1 0 1,1-1-1,-1 0 1,4 1 0,41-1 368,-23-1-336,-17 1-73,1-1 0,0 0 1,-1 0-1,9-3 0,-8 1 10,-1 2 0,1-1 0,-1 1 0,10 0 0,30 1-1063,-47 15-4933</inkml:trace>
</inkml:ink>
</file>

<file path=ppt/ink/ink2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4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808,'-15'0'1728,"-1"0"544,32 0-640,-1 0-800,1 16-480,15-16 128,0 0-320,0 0 64,-15 15-128,15-15-256,-15 0 64</inkml:trace>
</inkml:ink>
</file>

<file path=ppt/ink/ink2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2496,"47"15"-2176,-16-15 960,0 0-768,16 0 128,0 16-352,-16-16 64,16 0-192,-16 0-480,0 0 128,0 0-2528,0 0 1504</inkml:trace>
</inkml:ink>
</file>

<file path=ppt/ink/ink2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904,'-46'0'2202,"45"0"-2158,1 0-1,-1 0 0,1 0 0,-1 0 0,1 0 0,-1-1 0,1 1 1,-1 0-1,1 1 0,-1-1 0,1 0 0,-1 0 0,1 0 0,-1 0 0,1 0 1,-1 0-1,1 1 0,-1-1 0,1 0 0,-1 0 0,1 1 0,0-1 0,-1 0 1,1 1-1,-1-1 0,1 0 0,0 1 0,-1-1 0,1 1 0,0-1 0,0 0 1,-1 1-1,1-1 0,0 1 0,0-1 0,-1 1 0,1-1 0,0 1 1,0-1-1,0 1 0,0-1 0,0 1 0,0-1 0,0 1 0,0 0 0,0 2 651,7-4-459,0 0 0,0 1 1,0 0-1,0 0 0,0 1 1,0 0-1,6 1 0,5 3-150,0-1 0,0-2-1,1 1 1,-1-2 0,1-1-1,-1 0 1,28-4 0,-10-1-3,-17 2-28,0 0 1,0 2 0,0 0 0,0 1 0,19 2-1,-12 4 10,-17-4 44,1 0 0,0-1 0,11 1 0,-20-2-103,0 0-1,0 0 1,0 0-1,1 0 1,-1 0-1,0 0 1,0 0 0,1 0-1,-1 1 1,0-1-1,0 0 1,0 1-1,1-1 1,-1 1-1,0-1 1,0 1-1,0 0 1,0-1-1,0 1 1,0 0-1,0 0 1,0 0 0,-1-1-1,1 1 1,0 0-1,0 0 1,-1 0-1,1 1 1,-1-1-1,1 0 1,-1 0-1,1 0 1,-1 0-1,1 0 1,-1 1-1,0-1 1,0 0 0,0 0-1,0 2 1,0-1-1445</inkml:trace>
</inkml:ink>
</file>

<file path=ppt/ink/ink2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2 2720,'-52'0'2789,"46"-1"-2587,3 1-124,0-1 0,0 1 0,0 0 0,0 0 1,0 0-1,0 1 0,0-1 0,0 1 0,0-1 0,-3 2 0,-41 27 434,37-23-463,0 0 0,1 1 0,0 0 0,0 0 0,0 1 0,1 0 0,0 1 0,1 0 0,0 0 0,0 0 0,1 1 0,-9 17 0,2 3 44,1 1 0,1-1 0,-8 37-1,8-18 4,3 1 0,1-1 0,0 84 0,4-72 54,-3 1-1,-16 75 0,8-77 273,-1 7 79,13-46-240,2-17-197,-1 1 0,1-1 0,-1 1 0,0-1 0,0 0 0,0 1 0,0-1 0,-1 0 0,0 0 0,1 0 0,-2 0 0,-2 4 0,5-7-54,-4 4 96,0 0-1,0 0 0,0 0 1,-1 0-1,0-1 1,0 1-1,-8 4 1,12-8-105,0-1 0,0 0 0,0 1 1,0-1-1,0 0 0,0 0 0,0 0 1,0 0-1,0 0 0,0 0 0,0 0 1,0 0-1,1-1 0,-1 1 0,0 0 1,0 0-1,0-1 0,0 1 0,0-1 1,0 1-1,0-1 0,1 1 0,-1-1 0,0 0 1,0 1-1,1-1 0,-2-1 0,-6-4-9,3 3-33,0-1-1,0-1 1,0 1-1,0-1 1,1 0-1,0 0 1,0 0-1,0-1 1,0 1-1,1-1 1,0 0-1,0 0 1,-2-9-1,-5-9-1633,-9-40 1,16 30-102</inkml:trace>
</inkml:ink>
</file>

<file path=ppt/ink/ink2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3488,'-63'16'1568,"17"15"-1344,14 0 1184,1 0-800,0 32 768,0-1-832,0 16 224,15-16-448,-15 0-192,31-15-64,-16 0 0,16-16-32,0 0-288,16-15 128,0-1-2080,-1-15 1248</inkml:trace>
</inkml:ink>
</file>

<file path=ppt/ink/ink2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6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5 3808,'-26'-13'1227,"26"13"-1219,-1 0 1,1 0-1,0 0 1,0-1-1,0 1 1,0 0-1,0 0 1,-1 0-1,1 0 1,0 0-1,0 0 1,0 0-1,0-1 1,-1 1-1,1 0 1,0 0-1,0 0 1,0 0-1,-1 0 1,1 0-1,0 0 1,0 0-1,0 0 1,0 0-1,-1 0 1,1 0-1,0 0 1,0 0-1,0 0 1,-1 1-1,1-1 1,0 0-1,0 0 1,0 0 0,0 0-1,0 0 1,-1 0-1,1 0 1,0 0-1,0 1 1,0-1-1,0 0 1,0 0-1,0 0 1,-1 0-1,1 1 1,0-1-1,0 0 1,0 0-1,0 0 1,0 0-1,0 1 1,0-1-1,0 0 1,0 0-1,0 1 1,-29 53 1212,25-48-1086,0 1-1,1-1 0,0 1 1,0 0-1,0 0 1,1 0-1,0 0 1,0 0-1,-1 14 1,-2 6 83,3-16-127,1-9-68,1 1 0,-1 0 0,0 0 0,1 0 0,0-1 0,0 1 0,-1 0 0,2 0 0,-1 0 1,0 0-1,1-1 0,-1 1 0,1 0 0,0 0 0,0-1 0,0 1 0,2 4 0,0-1-9,1-1 0,0 1 0,0-1 0,0 0-1,0 0 1,1 0 0,0-1 0,0 0 0,0 0 0,1 0-1,-1 0 1,1-1 0,0 0 0,0 0 0,0-1-1,0 0 1,0 0 0,1 0 0,-1-1 0,1 1 0,10-1-1,40-1 217,-55 0-218,-1 0-1,0 0 1,0 0 0,0 0 0,0 0 0,0 0-1,0 0 1,0 0 0,0-1 0,0 1 0,0 0 0,0-1-1,1 0 1,-2 1 0,1-1 0,-1 1 0,0-1-1,0 1 1,1-1 0,-1 1 0,0-1-1,0 1 1,0-1 0,1 1 0,-1-1 0,0 1-1,0-1 1,0 1 0,0-1 0,0 1-1,0-1 1,0 0 0,-3-4 132,-7-8-75,9 11-65,0 0 0,-1 0 0,1 0 0,0 0 0,-1 0 0,1 0 0,-1 1 0,0-1 0,1 1 0,-1-1 0,0 1 0,-4-3 0,3 3-20,1-1 1,-1 0-1,1 0 0,-1 0 0,1 0 0,0-1 0,-1 1 0,1-1 1,-2-2-1,2 1-91,0 0 0,0 1 1,0-1-1,1 0 0,-3-6 1,2-21-358</inkml:trace>
</inkml:ink>
</file>

<file path=ppt/ink/ink2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7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5408,'-12'0'1728,"11"0"-1716,1 0 0,0 0 0,0 0 0,0 0 0,0 0 0,0 0 0,0 0 0,0 0 0,0 0 0,0 0 0,0 0-1,-1 0 1,1 0 0,0 0 0,0 0 0,0 0 0,0 0 0,0 0 0,0 0 0,0 0 0,0 0 0,0 0 0,0 0 0,0 0 0,-1 0 0,1 1 0,0-1 0,0 0 0,0 0 0,0 0 0,0 0 0,0 0 0,0 0 0,0 0 0,0 0 0,0 0 0,0 0 0,0 0 0,0 0 0,0 0 0,0 1 0,0-1 0,0 0 0,0 0 0,0 0 0,0 0 0,0 0 0,0 0 0,0 0 0,0 0 0,0 0 0,0 0 0,0 1-1,0-1 1,0 0 0,0 0 0,0 2 106,0 0-1,1 0 0,-1 1 0,1-1 0,0 0 0,-1 0 0,1 0 0,0 0 1,2 3-1,7 18 925,0-2-387,-5-11-420,-1-1 0,6 18 0,23 119 462,-20-84-493,-10-46-119,0 0-1,-2 0 1,0 0-1,-1 0 1,0 0-1,-5 26 1,3-26 17,-1 0 0,-1 0 1,0 0-1,-10 23 0,10-28-58,-30 70 146,29-70-188,0-2 0,-1 1 0,0-1 0,-1 0 0,-11 13 0,-10 1-210,19-11 93,8-11 22,1 0 0,-1 0 1,0 0-1,1 0 0,-1 0 1,0 0-1,0 0 0,0 0 1,1 0-1,-1-1 0,0 1 1,0 0-1,0-1 0,0 1 0,0 0 1,-1-1-1,1 1 0,0-1 1,0 0-1,0 1 0,-2-1 1,0 0-1076</inkml:trace>
</inkml:ink>
</file>

<file path=ppt/ink/ink2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7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68,'5'0'469,"-4"0"-405,0 0 0,0 0 0,0 0 0,0 0 0,0 0 0,0 0 0,0 0 0,0 0 0,0 0 0,0 0 0,0 0 0,0 0 0,0 1 0,0-1 0,0 0 0,-1 1 0,1-1 0,0 1 0,0-1 0,0 1 0,0-1 0,-1 1 0,1 0 0,0-1 0,-1 1 0,1 0 0,0 0 0,-1-1 0,1 1 0,-1 0 0,1 0 0,-1 0 0,1 0 0,-1 1 0,2 1 37,0 1 0,0-1 0,-1 1 0,1-1-1,-1 1 1,0 0 0,0 0 0,-1-1 0,1 1 0,-1 7-1,1 2 170,0 0-1,5 24 0,-3-24-112,-1-1 1,1 24-1,-2-19-15,0 0-1,7 28 0,-5-33-79,5 23 273,-5-25-163,-1 1 0,0-1 1,1 18-1,-3-27-123,0 1 1,0-1-1,0 0 1,0 1 0,1-1-1,-1 1 1,0-1-1,1 0 1,-1 1 0,1-1-1,-1 0 1,1 0-1,0 1 1,-1-1 0,1 0-1,0 0 1,0 0-1,0 0 1,0 0 0,0 0-1,0 0 1,0 0-1,0 0 1,0-1 0,0 1-1,1 0 1,-1-1-1,0 1 1,1-1 0,-1 1-1,0-1 1,1 1-1,-1-1 1,0 0 0,1 0-1,-1 0 1,1 0-1,-1 0 1,0 0 0,1 0-1,-1 0 1,0-1-1,1 1 1,-1 0 0,0-1-1,1 1 1,-1-1-1,0 0 1,0 1 0,1-1-1,-1 0 1,0 0-1,0 0 1,0 0 0,0 0-1,0 0 1,0 0-1,0 0 1,1-2 0,16-31 686,-11 22-646,-1 0 1,0 0-1,8-25 1,0 1-59,-7 18-68,-5 10 29,1 1 1,0-1-1,0 1 0,0 0 1,1 0-1,0 0 1,1 1-1,7-10 0,-9 13 26,0-1-1,0 1 1,-1-1-1,4-7 0,6-8-8,-12 19-28,1-1 1,-1 1 0,1-1 0,-1 1 0,0 0 0,0-1 0,1 1-1,-1-1 1,0 1 0,0-1 0,1 0 0,-1 1 0,0-1 0,0 1-1,0-1 1,0 1 0,0-1 0,0 1 0,0-1 0,0 0 0,0 1 0,0-1-1,0 1 1,0-1 0,-1 0 0,1-3-2380</inkml:trace>
</inkml:ink>
</file>

<file path=ppt/ink/ink2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27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408,'0'0'2944,"2"2"-1808,9 9-246,-11-11-808,0 1-1,1-1 0,-1 0 0,1 1 0,-1-1 1,1 1-1,-1-1 0,1 0 0,0 0 1,-1 1-1,1-1 0,-1 0 0,1 0 0,0 0 1,-1 0-1,1 0 0,-1 0 0,1 0 1,0 0-1,0 0 0,5 1 160,1 2-82,0 0 0,0-1 0,1 0 0,-1-1 0,0 1 0,1-1 0,7 0-1,1-1-20,-1 0 0,28-5 0,4-5 92,-36 8-195,7-1 201,28-8-1,-42 10-225,0 0 1,1 1-1,-1-1 0,0 1 0,0 0 1,1 0-1,3 0 0,1 1-2556,-22-1 856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0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6 4736,'-7'0'5648,"32"3"-3334,-19-1-2207,-3-1-71,-1 0-1,1 0 1,0 0 0,0 0 0,0-1 0,3 1 0,28-9 225,-18 6-200,1 0-1,0 1 1,22 3 0,-22-2-21,-1 1 0,25-4 0,-24-1 11,5 0 26,11 9 1,-24-3-20,0-1-1,13 1 0,-8-1 6,11-2 288,-25 1-385,1 0-1,-1 0 1,1 0-1,-1-1 1,1 1-1,-1 0 1,1 0-1,-1-1 1,1 1-1,-1 0 1,1 0-1,-1-1 0,0 1 1,1 0-1,-1-1 1,0 1-1,1-1 1,-1 1-1,0 0 1,1-1-1,-1 1 1,0-1-1,0 1 1,1-1-1,-1 1 1,0-1-1,0 1 1,0-1-1,0 1 1,0-1-1,0 1 0,0-2 1,0 0-1305</inkml:trace>
</inkml:ink>
</file>

<file path=ppt/ink/ink2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2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9 2496,'0'-13'784,"0"10"-464,-3 3 5,-7 0 593,10 0-905,0 0 0,0 0 0,0 0 0,0 0 0,-1 0 0,1 0 0,0 0 0,0 0 0,0 0 1,0 0-1,0 0 0,0 0 0,0 0 0,0 0 0,0 0 0,0 0 0,0 0 0,-1 0 0,1 0 1,0 0-1,0 0 0,0 0 0,0 0 0,0 0 0,0 0 0,0 0 0,0 0 0,0 0 0,0 0 0,0 0 1,0 0-1,-1 0 0,1-1 0,0 1 0,0 0 0,0 0 0,0 0 0,0 0 0,0 0 0,0 0 1,0 0-1,0 0 0,0 0 0,0 0 0,0 0 0,0-1 0,0 1 0,0 0 0,0 0 0,0 0 1,0 0-1,0 0 0,0 0 0,0 0 0,0 0 0,0-1 0,0-12 4222,17 14-3764,0 1 1,19 3 0,-19-2-340,1 0 1,20-1 0,144-2 187,-156-1-153,38-6 0,-40 4 53,36-2-1,-57 6-197,0-1-1,0 0 0,1-1 1,-1 1-1,0 0 0,4-2 1,1-6 330,-8 8-334,1-1 1,-1 1-1,0 0 0,0-1 0,0 1 1,1 0-1,-1 0 0,0-1 0,1 1 1,-1 0-1,0-1 0,1 1 1,-1 0-1,0 0 0,1 0 0,-1-1 1,0 1-1,1 0 0,-1 0 0,1 0 1,-1 0-1,0 0 0,1 0 0,-1 0 1,1 0-1,-1 0 0,1 0 1,-7 0 22,-9-1-1768,14 0 1577,1 1-1,-1 0 1,1-1 0,-1 1-1,1 0 1,-1-1 0,1 1-1,0-1 1,-1 1 0,1-1 0,0 1-1,-1-1 1,1 1 0,0-1-1,-1 1 1,1-1 0,0 1-1,0-1 1,0 0 0,0 1 0,0-1-1,-1 1 1,1-1 0,0 1-1,0-1 1,1-1 0,-1-13-2346</inkml:trace>
</inkml:ink>
</file>

<file path=ppt/ink/ink2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808,'-2'0'215,"1"0"1,-1 0-1,0 0 0,1 1 1,-1-1-1,1 0 1,-1 1-1,1 0 0,-1-1 1,1 1-1,-1 0 1,1 0-1,-1-1 0,1 1 1,0 0-1,0 0 1,-3 3-1,4-4-190,-1 1 0,1 0 0,0-1 0,-1 1 1,1-1-1,0 1 0,-1 0 0,1-1 0,0 1 0,0 0 0,0-1 0,-1 1 0,1 0 0,0 0 1,0-1-1,0 1 0,0 0 0,0-1 0,0 1 0,1 0 0,-1 1 0,1 3 58,-1 19 182,1-3 413,-5 40 0,-6-12-65,5 9-218,-6-9-86,-10 78 225,17-110-520,2-7-22,0 1 1,0-1-1,-1 17 1,3-25-108,1 0 0,-1-1 1,0 1-1,0 0 0,1-1 1,-1 1-1,1-1 0,-1 1 1,1 0-1,0-1 0,-1 0 1,1 1-1,0-1 0,0 1 1,0-1-1,0 0 0,2 2 1,0 0-1118</inkml:trace>
</inkml:ink>
</file>

<file path=ppt/ink/ink2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3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4480,'-11'-1'2872,"22"5"-1574,-3 1-853,-7-4-370,1 0 1,-1-1-1,1 1 1,-1 0 0,1 0-1,-1-1 1,1 1 0,-1-1-1,1 1 1,0-1 0,-1 0-1,1 1 1,0-1-1,2 0 1,9 0 252,-1 1-1,23 5 1,-23-3-167,1-1 0,24 1 1,127-3 497,-92 0-2897,-71 0 2117,-1 0 1,1 0-1,-1 0 0,1 0 0,-1 0 0,1 0 1,-1 0-1,1 0 0,-1 0 0,1 0 1,-1 0-1,1 0 0,-1-1 0,1 1 1,-1 0-1,0 0 0,1-1 0,-1 1 1,1 0-1,-1-1 0,0 1 0,1 0 1,-1-1-1,0 1 0,1 0 0,-1-1 1,0 1-1,0-1 0,1 1 0,-1 0 1,0-1-1,0 1 0,0-1 0,0 1 0,0-1 1,0 1-1,1-1 0,-1 1 0,0-1 1,0 1-1,-1-2 0</inkml:trace>
</inkml:ink>
</file>

<file path=ppt/ink/ink2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18 4224,'-13'-13'1365,"12"12"-1333,1 1 1,-1-1-1,1 1 0,-1 0 0,1-1 0,-1 1 0,0 0 1,1 0-1,-1-1 0,0 1 0,1 0 0,-1 0 0,0 0 1,1 0-1,-1 0 0,0 0 0,1 0 0,-1 0 0,0 0 1,1 0-1,-1 0 0,0 0 0,0 1 0,-1-1 124,1 0-113,0 0 0,0 0 0,1 0 0,-1 0 0,0 0 0,0 0-1,1 0 1,-1 1 0,0-1 0,1 0 0,-1 0 0,0 1 0,1-1 0,-1 1 0,0-1 0,1 0 0,-1 1-1,1-1 1,-1 1 0,1-1 0,-1 1 0,1-1 0,-1 1 0,0 0 0,1 0-9,0-1 0,-1 1 0,1-1 0,0 1 0,-1-1 0,1 1 0,0-1 0,-1 0 0,1 1 0,-1-1-1,1 1 1,-1-1 0,1 0 0,-1 0 0,1 1 0,-1-1 0,1 0 0,-1 0 0,0 0 0,1 0 0,-1 0 0,1 1 0,-2-1 0,-3 2 302,1 2-265,0 0-39,0-1-1,1 1 1,-1 0 0,-3 6-1,7-10-25,-7 14 81,0-1-1,1 1 1,-5 20-1,-21 215 327,27-197-362,2-22-36,-1 26 8,9 9 25,-10-30 21,2-21-37,-13 77 1093,15-81-728,-2-1-1,-5 16 1,7-23-333,0 1-1,0-1 1,0 0-1,0 1 1,-1-1 0,1 0-1,-1 0 1,0 0 0,1 0-1,-1-1 1,0 1-1,0 0 1,0-1 0,-4 3-1,-17 1 374,10-3-207,-13 9 159,19-10-341,-1 0 0,-13-1 0,21 0-48,-4 1 10,-1-1-1,1 0 1,0-1 0,0 1-1,0-1 1,0 1-1,0-1 1,0 0-1,0-1 1,-8-3 0,0 0 23,6 2-119,0 1-1,1-1 1,-1 0 0,1 0 0,0-1 0,0 0-1,0 0 1,0 0 0,1 0 0,0-1-1,-5-6 1,-22-33-596</inkml:trace>
</inkml:ink>
</file>

<file path=ppt/ink/ink2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5408,'0'0'3968,"0"16"-3488,0-1 64,0 1-320,-16-16 160,16 15-256,0 17-1024,-15-32 480</inkml:trace>
</inkml:ink>
</file>

<file path=ppt/ink/ink2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4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0 5568,'-31'32'2528,"0"45"-2208,0-45 960,15-1-768,-31 16 288,16 15-480,-15 0 32,14 1-224,1-1-352,16 0 128,-1 1 96,0-1 0</inkml:trace>
</inkml:ink>
</file>

<file path=ppt/ink/ink2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896,'-26'13'1584,"26"-12"-1561,0-1 1,-1 0-1,1 0 0,-1 0 1,1 1-1,-1-1 0,1 0 1,0 1-1,-1-1 1,1 0-1,0 1 0,-1-1 1,1 1-1,0-1 1,-1 0-1,1 1 0,0-1 1,0 1-1,-1-1 0,1 1 1,0-1-1,0 1 1,0-1-1,0 1 0,0 0 1,-13 33 408,7-23-260,1 0 1,1 1-1,0 0 1,1 0-1,0 0 0,0 0 1,2 0-1,-1 21 1,1-27-185,2 0 0,-1 0 0,1 0 0,-1 0 0,4 9 0,-3-12 17,0 0 1,0-1-1,1 1 1,-1-1-1,1 1 1,0-1-1,-1 1 1,1-1-1,0 0 1,0 0-1,1 0 1,-1 0 0,4 2-1,-2-1 14,-3-2-6,1 0 0,-1 1 0,1-1 0,0 0 0,0 0 0,-1 0 0,1-1 0,0 1 0,0 0 0,0-1 0,0 1-1,0-1 1,0 1 0,0-1 0,0 0 0,0 0 0,0 0 0,0 0 0,0 0 0,0-1 0,2 0 0,20-12 101,-4 0-47,-18 13-54,0-1 0,0 0 0,-1 0 0,1 0 0,0 0 0,-1 0 0,1 0 0,-1 0 0,1-1 0,-1 1 0,0 0 0,0-1 0,1 1 0,-1-1 0,0 0 0,0 1 0,0-1 0,-1 0-1,1 0 1,1-3 0,-2 4-9,0 0 1,1 0-1,-1-1 0,0 1 0,0 0 0,0 0 0,0 0 0,0-1 0,0 1 1,0 0-1,0 0 0,-1 0 0,1-1 0,0 1 0,-1 0 0,1 0 0,-1 0 0,1 0 1,-1 0-1,0-1 0,-19-19-153,17 19 79,1 0 1,-1 0-1,1-1 1,0 1-1,-4-6 0,4-7-196</inkml:trace>
</inkml:ink>
</file>

<file path=ppt/ink/ink2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4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5632,'0'0'2560,"16"47"-2208,-1-32 992,-15 1-800,32 30 192,-32-14-416,15 14 128,1 17-224,-32-1 128,16 0-192,-15 16 224,-17-15-256,-14-17-544,-1 17 224,-15-32-2176,15 16 1280</inkml:trace>
</inkml:ink>
</file>

<file path=ppt/ink/ink2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5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11 3072,'0'0'1365,"0"-2"-1039,0-6 75,1 12 399,-5 20 596,-3-7-974,0-1 1,-20 29-1,8-14-175,-108 160 345,57-91-378,55-77-175,3-4 51,0-1 0,-2-1 0,-16 18 1,16-21 10,0 2 0,-20 29 1,21-29-44,17-15-23,7-5-400,-1-4-179,0 0 1,13-15 0,-1 0-217,33-34-1538,-6-6 714</inkml:trace>
</inkml:ink>
</file>

<file path=ppt/ink/ink2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5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3808,'13'-39'1227,"-13"38"-1209,0 1 1,0-1 0,0 1-1,0-1 1,0 1 0,0-1-1,0 1 1,1-1 0,-1 1-1,0 0 1,0-1 0,1 1-1,-1-1 1,0 1 0,1 0-1,-1-1 1,0 1 0,1 0-1,-1-1 1,1 1-1,-1 0 1,0-1 0,1 1-1,-1 0 1,1-1 0,20-9 423,-20 10-360,-1-1 0,1 1 0,-1 0 0,1-1 0,0 1-1,-1 0 1,1-1 0,0 1 0,-1 0 0,1 0-1,0 0 1,-1 0 0,1 0 0,0 0 0,0 0-1,-1 0 1,1 0 0,0 0 0,-1 0 0,1 0-1,0 0 1,-1 0 0,2 1 0,-2-1-18,1 1-1,-1 0 1,1 0 0,-1-1 0,1 1 0,-1 0-1,0 0 1,1-1 0,-1 1 0,0 0 0,0 0-1,1 1 1,1 5 546,15 42 563,25 89-245,5 41-581,-18-93-219,-18-44-73,-1 0-16,18 42 0,-11-40-730,-1-1-1,11 55 1,-26-92 179,0 0 0,0-1 0,-1 1 0,0 0 0,0 0 0,0 0 0,-1 0 0,-1 9 0,1-13 302,0 0 1,0 0-1,0-1 0,0 1 1,0 0-1,-1-1 1,1 1-1,0-1 0,-2 2 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3488,'0'-1'127,"1"-1"1,-1 0-1,0 0 1,0 1-1,1-1 1,-1 0-1,1 1 1,0-1-1,-1 1 1,1-1 0,0 1-1,0-1 1,1-1-1,2-4-24,-1 0 155,-2 7-229,-1-1 0,0 0-1,1 1 1,-1-1 0,0 1 0,1-1 0,-1 1 0,1-1-1,-1 0 1,1 1 0,-1 0 0,1-1 0,-1 1 0,1-1 0,0 1-1,-1 0 1,1-1 0,0 1 0,-1 0 0,1-1 0,0 1-1,-1 0 1,1 0 0,0 0 0,-1 0 0,2 0 0,0-1-5,23-11 393,-22 10-339,1 0 0,0 0-1,1 0 1,-1 0 0,0 1 0,0-1-1,1 1 1,-1 0 0,9-1 0,-8 3 9,0-1 0,0 1 0,-1 0 0,1 0 1,0 0-1,-1 1 0,1 0 0,-1 0 0,0 0 0,1 0 1,-1 1-1,0-1 0,0 1 0,-1 0 0,1 0 0,-1 1 1,1-1-1,-1 1 0,0-1 0,0 1 0,4 8 0,-2-3 11,-1-1 0,0 1-1,0 1 1,-1-1 0,0 0-1,0 1 1,-1 0 0,0-1-1,-1 1 1,0 12 0,-1 82 211,0-100-305,0-1 1,0 0-1,-1 0 0,1 0 0,-1 0 1,0 1-1,0-1 0,0 0 0,-2 5 1,-2 2 0,4-7-7,1 0 38,-1-1 0,0 0-1,0 1 1,0-1 0,0 0 0,0 1 0,0-1 0,-1 0 0,1 0-1,-1 0 1,1 0 0,-3 2 0,-9 11 204,3 1-215,7-17-83,3 2 38,0-1 20,1 1-36,2-3 3,4-7-30,-5 6 24,11-2-57,34-24-192,-41 26 277,0-1-1,1 0 1,-2 0 0,1 0-1,10-10 1,21-18-76,-25 24 91,0 1-1,1 0 0,0 0 0,25-8 0,-29 12 4,1 0 1,15-9-1,-3-2-29,-16 10 15,0 0 1,-1 0-1,1 1 0,1 0 1,-1 0-1,0 1 1,8-3-1,-7 4 16,0 0 0,0-1 0,0 0 0,-1 0-1,9-5 1,-12 6 46,-1 0 0,1 1-1,0-1 1,-1 1 0,1 0-1,4-1 1,-3 2 106,-15-1-97,9 0-48,1 0 1,-1 1-1,0-1 0,0 0 0,1 1 0,-1-1 0,0 1 0,1 0 0,-1-1 0,0 1 1,1 0-1,-2 1 0,1-1-13,1 0 1,-1 0 0,1 0-1,-1-1 1,0 1-1,1 0 1,-1-1-1,0 1 1,1-1 0,-1 0-1,0 1 1,-2-1-1,0-1 10,-1 1 1,1 0-1,-1 1 0,0-1 0,1 1 0,-1-1 0,1 1 0,0 1 0,-1-1 1,1 1-1,0-1 0,-5 4 0,-22 0 120,-31 26-421,60-30 263,1 0 1,0 0-1,0 0 0,0 0 0,0 0 0,0 0 1,0 0-1,0 0 0,1 0 0,-1 0 0,0 0 0,0 1 1,1-1-1,-1 0 0,1 1 0,-1-1 0,1 0 1,0 1-1,0-1 0,-1 2 0,1 32 518,0-23-161,3-4-102,-2-4-140,0-1-55,0 0 0,0 0 0,1-1 0,-1 1 0,1-1 0,-1 1 0,1-1 0,0 1 0,0-1 0,0 0 0,0 0 0,0 0 0,0 0 0,1 0 0,3 2 0,5 3 38,-8-4-70,1-1 0,-1 0 0,1 1 0,-1-1 0,1 0 1,0-1-1,0 1 0,0-1 0,0 0 0,5 1 0,38-2 589,-46 0-634,0 0 0,0 0 0,-1 0 0,1 0 0,0 0 0,0 0 0,-1 0 0,1-1 0,0 1 0,0 0 0,-1 0 0,1-1-1,0 1 1,-1-1 0,1 1 0,0-1 0,-1 1 0,1-1 0,-1 1 0,1-1 0,-1 1 0,1-1 0,-1 0 0,1 1 0,-1-1 0,0 0 0,1 0 0,-1 0 0,1-1-126,0 0-1,0 0 1,0 1-1,0-1 1,1 1-1,-1-1 1,0 1-1,1-1 1,-1 1-1,3-2 1,24-12-3011,4-1 977</inkml:trace>
</inkml:ink>
</file>

<file path=ppt/ink/ink2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6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42 4992,'-16'0'2240,"47"31"-1952,-15-31 768,0 15-640,15-15 320,15 16-416,1-32-32,16 16-192</inkml:trace>
  <inkml:trace contextRef="#ctx0" brushRef="#br0" timeOffset="1">47 16 5984,'0'0'2688,"16"-16"-2336,-1 16 256,1 0-416,15 0 256,16 0-224,-1 0 0,17 0-128,-17 0-352,1 16 160</inkml:trace>
</inkml:ink>
</file>

<file path=ppt/ink/ink2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896,'-47'-15'2208,"63"30"-1920,-16 1 704,15-1-608,1-15 480,15 16-512,31-16 192,1 16-320,30-16-352,-15 15 64,16-15-4864,-17 31 2720</inkml:trace>
  <inkml:trace contextRef="#ctx0" brushRef="#br0" timeOffset="1">795 546 5728,'0'31'2592,"15"-31"-2240,-15 16 352,16-16-64,0 0-512</inkml:trace>
</inkml:ink>
</file>

<file path=ppt/ink/ink2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6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3808,'-13'13'1227,"12"-13"-1209,1 0 1,0 0 0,0 1-1,-1-1 1,1 0 0,0 0-1,0 1 1,0-1 0,0 0-1,-1 0 1,1 1 0,0-1-1,0 0 1,0 1 0,0-1-1,0 0 1,0 1 0,0-1-1,0 0 1,0 1-1,0-1 1,0 0 0,0 1-1,0-1 1,0 1 0,0 13 191,-1 0 324,1 1 0,0-1 0,4 17 0,-2-24-410,1 1 0,0-1 0,4 8-1,6 13 209,34 91 617,-40-102-637,11 20-1,-16-33-184,0 0 1,1-1 0,-1 1-1,1-1 1,0 0 0,-1 0-1,2 0 1,-1 0 0,0 0-1,7 4 1,-8-7-55,-1 1 1,1-1-1,-1 1 1,0-1-1,1 0 1,-1 1-1,1-1 1,-1 0-1,1 0 1,-1 0-1,1 0 1,-1-1-1,1 1 1,-1 0-1,1 0 1,-1-1-1,3 0 1,1-10 587,8 4-202,-11 4-411,0 0 1,-1 0-1,1 1 1,-1-1-1,1 0 1,-1 0-1,0-1 1,0 1-1,0 0 1,-1 0-1,1 0 1,-1-4 0,3-10 93,8-16 156,-7 23-221,0 0-1,3-15 1,-2-19-237,14-38-18,-12 55 191,-6 21 7,0-1 0,0 1 0,-1-12 0,0 11-36,0 4-171,-13 3-330,13 0 495,0 0 1,0 0 0,0 0 0,0 0-1,0 0 1,-1 0 0,1 0 0,0 0-1,0 0 1,0 0 0,0 0 0,0 0-1,0 0 1,0 0 0,0 0 0,0 0 0,0 0-1,-1 0 1,1 0 0,0 0 0,0 0-1,0 0 1,0 0 0,0 0 0,0 0-1,0 0 1,0 0 0,0 0 0,0 0-1,0 0 1,0 0 0,0 0 0,-1 1-1,1-1 1,0 0 0,0 0 0,0 0-1,0 0 1,0 0 0,0 0 0,0 0 0,0 0-1,0 0 1,0 0 0,0 0 0,0 1-1,0-1 1,0 0 0,0 0 0,0 0-1,0 0 1,0 0 0,0 0 0,0 0-1,0 0 1,0 1 0,-2 9-1392,-6-8-1595,18-2 944</inkml:trace>
</inkml:ink>
</file>

<file path=ppt/ink/ink2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3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560,'0'0'5024,"16"15"-4352,15-15 352,0 0-608,0 0 256,1 0-384,-1 0 64,0 0-224,0 0 288,-15 0-224,-1 0-256,1 0 32,-32 0-3392</inkml:trace>
</inkml:ink>
</file>

<file path=ppt/ink/ink2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328,'-16'-15'3994,"29"28"-2474,-12-13-1458,-1 1 0,1-1-1,-1 0 1,1 1 0,0-1-1,-1 0 1,1 1 0,-1-1-1,1 0 1,0 0-1,-1 0 1,1 1 0,0-1-1,-1 0 1,1 0 0,0 0-1,-1 0 1,1 0 0,0 0-1,-1 0 1,1-1 0,0 1-1,0 0 1,1-1 149,323 1 2173,-322 0-4027</inkml:trace>
</inkml:ink>
</file>

<file path=ppt/ink/ink2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0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3232,'-37'0'1456,"16"0"-1077,21 0-344,0 0 1,-1 0 0,1 0-1,0 0 1,-1 0 0,1 0-1,0 0 1,0 0 0,-1 0-1,1 0 1,0 0 0,-1 0-1,1 0 1,0 0 0,-1 0 0,1 0-1,0 1 1,0-1 0,-1 0-1,1 0 1,0 0 0,0 1-1,-1-1 1,1 0 0,0 0-1,-4 4 118,1-1 90,0-1-1,1 1 0,-1 1 0,1-1 0,-1 0 0,1 0 0,0 1 0,0-1 0,0 1 0,-2 7 0,-4 12 359,4-14-446,0 1 0,1-1 0,-4 18 1,2 33 228,1-28-263,0-4-6,-1 34 1,4-46-60,0 0 0,-5 20 1,3-22-5,1-1 0,0 17 0,2 19 87,2-33-513,11-1 76</inkml:trace>
</inkml:ink>
</file>

<file path=ppt/ink/ink2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5216,'-31'15'2778,"34"-12"-2095,-1-1-612,0-1-1,0 1 1,0-1 0,0 0-1,1 0 1,-1 0-1,0 0 1,1 0 0,-1 0-1,1-1 1,-1 1 0,5-1-1,6 3 148,17 2 46,1-1 0,-1-1 0,37-2 0,18 6-148,9 1 83,111-8 323,-189 0-484</inkml:trace>
</inkml:ink>
</file>

<file path=ppt/ink/ink2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1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 4064,'-65'0'3936,"64"0"-3866,-1 0 0,0 0 1,1 1-1,-1-1 0,1 0 1,-1 1-1,1-1 0,-1 1 1,1 0-1,-1-1 0,1 1 0,0 0 1,-1 0-1,1 0 0,0 0 1,0 0-1,-1 0 0,1 0 1,0 1-1,-1 0 0,-2 4 17,1 0 1,-1 1-1,-3 9 0,-5 8 56,2-6-75,1 1 1,1-1 0,0 2-1,1-1 1,1 1 0,-3 20-1,4-20-58,-25 117 83,13-58-42,2 12 74,12-66 181,-1 0 0,-1 0 1,-14 43-1,0-6 878,19-60-1124,-1 0 0,0 0 1,-1 0-1,1 0 0,0 0 1,-1 0-1,1 0 1,-1-1-1,1 1 0,-1 0 1,0-1-1,0 1 0,0-1 1,0 0-1,0 0 1,0 0-1,0 0 0,0 0 1,-2 1-1,-6 2 151,9-3-196,-1 0-1,1 0 0,-1-1 0,0 1 1,0 0-1,1-1 0,-1 0 0,0 1 1,0-1-1,1 0 0,-1 0 1,0 0-1,0 0 0,0 0 0,1 0 1,-1-1-1,0 1 0,0-1 0,-2 0 1,-5-2 14,-1 1-2,8 2-24,0 0 0,0-1 1,0 1-1,0-1 0,0 1 1,0-1-1,-3-2 0,-16-20-40,15 16 64,2 5-211,1-1 0,0 0 0,1 1 0,-1-2 0,0 1 0,1 0 0,0 0 0,0-1 0,0 1 0,0-1 0,0 0 0,1 1 0,0-1 0,0 0 0,-1-5 0,-1-38-1544</inkml:trace>
</inkml:ink>
</file>

<file path=ppt/ink/ink2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 4064,'-16'-16'1824,"1"32"-1568,15-1 992,-16 1-736,1 0 288,-1-1-480,16 16 96,-16-15-256,16 15 0,0-15-96,0 15-64,0-16 32,16 1-3328</inkml:trace>
  <inkml:trace contextRef="#ctx0" brushRef="#br0" timeOffset="0.5">281 47 3712,'-16'-16'1696,"32"48"-1472,-32-17 1856,16 1-1184,0-1 128,-15 1-608,15 15-288,-16-15-64,16 15-576,0-16 288,-15 17-3648,15-17 2144</inkml:trace>
</inkml:ink>
</file>

<file path=ppt/ink/ink2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0 4224,'-31'0'1920,"15"32"-1664,16-1 416,-15-16-416,-17 32 544,17 15-480,-32 1-64,16-1-160,0 0-224,0-15 64,-1 15 96,32-15 0,-15-16-736,15 0 416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144,'0'-1'70,"0"0"-1,0-1 1,0 1 0,0 0 0,1 0 0,-1-1-1,0 1 1,1 0 0,-1 0 0,0 0-1,1-1 1,-1 1 0,1 0 0,0 0 0,-1 0-1,1 0 1,0 0 0,0 0 0,0 0-1,0 0 1,0 1 0,-1-1 0,2 0 0,-1 0-1,0 1 1,0-1 0,0 1 0,0-1-1,0 1 1,0-1 0,1 1 0,-1 0 0,0-1-1,0 1 1,3 0 0,4-3 863,-4 1-659,-1 0-137,0 1 1,-1 0 0,1-1-1,0 1 1,0 0 0,0 0-1,0 1 1,0-1-1,0 1 1,0 0 0,5-1-1,18 1 673,-17-1-600,1 1 0,0 0-1,0 0 1,0 1 0,-1 0-1,1 1 1,0 0 0,-1 0-1,15 7 1,6 4 330,-25-11-474,0 0 0,0 0 0,0 0 0,0 1 1,-1 0-1,1 0 0,-1 0 0,0 0 1,0 1-1,0-1 0,0 1 0,-1 0 0,4 5 1,-2-1 69,-1-3-71,0 1 1,0-1-1,-1 1 1,0 0-1,3 10 1,-5-14-39,-1 0 0,0 0 1,1 0-1,-1-1 0,0 1 0,0 0 1,-1 0-1,1 0 0,0 0 1,0 0-1,-1-1 0,1 1 0,-1 0 1,0 0-1,1-1 0,-1 1 1,0 0-1,0-1 0,0 1 0,0-1 1,-1 1-1,1-1 0,-3 3 1,-4 3 68,0 0 0,-1 0 0,0 0 0,0-1 0,0-1 0,-1 0 0,0 0 0,0-1 0,-17 5 0,-48 20 48,72-28-147,-1 0 0,1-1 0,-1 1 0,0-1 0,1 1 0,-1-1 0,1 0 0,-6-1 0,-1 0-24,10 1 14,-1 1 0,0-1 0,0 0 0,1 0 0,-1 0 0,0 0-1,0-1 1,1 1 0,-1 0 0,0 0 0,1 0 0,-1-1 0,0 1 0,0 0 0,1 0 0,-1-1-1,0 1 1,1-1 0,-1 1 0,1-1 0,-1 1 0,0-1 0,1 0-14,0 0 1,0 1-1,0-1 1,-1 1-1,1-1 1,0 0-1,0 1 1,1-1-1,-1 1 1,0-1-1,0 0 0,0 1 1,0-1-1,0 1 1,1-1-1,-1 0 1,0 1-1,1-1 1,-1 1-1,1-2 1,2-2-533,0 1 1,0-1-1,1 0 1,-1 1-1,1 0 1,5-3-1,19-10-1563</inkml:trace>
</inkml:ink>
</file>

<file path=ppt/ink/ink2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 5152,'0'13'1648,"0"-13"-1619,0 1-1,0-1 1,0 1 0,0-1 0,0 0-1,0 1 1,-1-1 0,1 1 0,0-1-1,0 0 1,0 1 0,-1-1 0,1 0-1,0 1 1,0-1 0,-1 0 0,1 0-1,0 1 1,-1-1 0,1 0 0,0 0-1,-1 1 1,-9 9 311,0 1 1,1 1-1,1 0 0,-10 16 0,17-26-291,1 1 0,-1 0 0,0 0-1,1 0 1,-1 0 0,1 0 0,0 0 0,0 0-1,0 0 1,1 3 0,0 3 17,-1-6-41,0 1 0,1 0-1,-1-1 1,1 1 0,0 0 0,0-1 0,1 1 0,-1-1-1,1 0 1,-1 1 0,1-1 0,0 0 0,3 3-1,-4-4-13,1 0 0,0 0 0,-1 0 0,1 0 0,0-1 0,0 1 0,0-1 0,0 0 0,0 1 0,0-1 0,0 0-1,0 0 1,1 0 0,-1 0 0,0-1 0,1 1 0,4 0 0,-5-1 0,0-1 1,0 1-1,0 0 0,0-1 0,0 0 1,0 1-1,4-3 0,10-4 80,10-3 85,-25 9-166,0 1-1,0 0 1,0-1-1,0 1 1,0-1-1,0 1 1,0-1 0,0 1-1,0-1 1,-1 0-1,1 0 1,0 1-1,0-1 1,0 0-1,-1 0 1,1 0-1,-1 0 1,1 0-1,-1 1 1,1-1-1,-1 0 1,1-2-1,0-1 14,-1 0 0,1 0-1,-1 0 1,0-1 0,-1-4 0,0-13-101,0 15-22,1 1 1,-1 0-1,-4-9 1,-1-11-469,5 16-77,0 0 0,0-12-1,1-12-740</inkml:trace>
</inkml:ink>
</file>

<file path=ppt/ink/ink2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2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8 0 4576,'0'0'2336,"0"16"-960,0-1-800,16 17 1408,-1-1-1152,16 15 32,-15 17-512,0-16 192,-1 15-320,-15 0 160,-15 1-224,-17 14-2112,-14 1 1056</inkml:trace>
  <inkml:trace contextRef="#ctx0" brushRef="#br0" timeOffset="0.5">31 1029 3808,'-26'-13'1227,"21"10"-310,8 1 133,-1 0-918,0 0 0,0 1 0,0 0 0,1-1 0,-1 1 0,0 0 0,1 0 0,-1 1 0,1-1 0,-1 0 0,1 1 0,0-1 0,2 1 0,43 0 919,-26 1-702,80-1 398,155-3-11,-195-1-635,125-5 171,23 1 5,-2 0 92,-185 8-215,0-2 1,40-9 0,-32 9-689,-44 2 76</inkml:trace>
</inkml:ink>
</file>

<file path=ppt/ink/ink2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72,'0'0'1760,"5"3"-1051,0-1-605,-2 0-15,-1-1 1,1 1 0,0-1-1,0 0 1,0 0-1,0 0 1,0-1-1,0 1 1,0-1 0,0 1-1,5-1 1,-2 0 11,0 1 1,1 0-1,-1 0 1,0 1-1,0-1 0,0 1 1,11 6-1,40 24 227,-39-21-267,-7-4 1,0 0 0,0 1 0,-1 0 0,0 0 0,0 1 0,-1 0 0,12 16 0,-19-23-46,-1 0 1,1 0 0,0 0 0,-1 1 0,0-1-1,0 0 1,0 1 0,0-1 0,0 1-1,0-1 1,-1 1 0,1-1 0,-1 1 0,1 0-1,-1-1 1,0 1 0,0 0 0,-1 3-1,0-2 3,-1 0 0,1 0 1,-1-1-1,0 1 0,0-1 0,0 1 0,-1-1 0,1 0 0,-1 0 0,-5 5 0,-5 6 35,4-5-32,0 0-1,0 0 0,-1-1 0,0 0 0,-1 0 0,-11 5 0,-14 11 147,9-6 0,6-10 138,19-7-270,0-1-1,-1 1 1,1 0-1,0 0 1,-1 0-1,1 0 1,0 0-1,0 0 1,0 1 0,0-1-1,0 1 1,0-1-1,1 1 1,-1 0-1,1-1 1,-1 1-1,1 0 1,-2 3 0,2-4-31,1-1 1,0 0 0,0 1 0,-1-1-1,1 0 1,0 1 0,0-1 0,0 1 0,0-1-1,-1 1 1,1-1 0,0 0 0,0 1-1,0-1 1,0 1 0,0-1 0,0 1 0,0-1-1,0 1 1,0-1 0,1 0 0,-1 1-1,0-1 1,0 1 0,0 0 0,12 4 228,-7-4-138,0 1-50,2 1 17,0-1 1,0 0-1,0-1 0,0 1 1,13-1-1,-15-1-36,24 1 69,0-1 0,0-2 0,0-1 0,34-8 0,-36 4-878,30-3 1,-41 8-329,0 0 0,1-2-1,-1 0 1,-1 0 0,26-12 0,6-13-1423</inkml:trace>
</inkml:ink>
</file>

<file path=ppt/ink/ink2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6 9376,'-16'-16'4256,"1"47"-3680,-1-15 384,0-1-640,1 17 128,-1-1-256,1 16-96,-1-1-64,16 17 32,-15-1-32,15-15-2752,0 15 1472</inkml:trace>
  <inkml:trace contextRef="#ctx0" brushRef="#br0" timeOffset="1">1 670 7040,'0'0'3200,"16"0"-2752</inkml:trace>
</inkml:ink>
</file>

<file path=ppt/ink/ink2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3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32 3712,'0'-1'91,"0"0"1,0 0 0,0 0-1,0-1 1,-1 1-1,1 0 1,0 0 0,-1 0-1,1 0 1,0 0-1,-1 0 1,1 0 0,-1 0-1,0 0 1,1 0-1,-1 0 1,0 0 0,0-1-1,-7-8 1475,-5 25 120,10-8-1471,-1 0 0,0-1 0,-5 7 0,-5 6 45,-37 61 231,-25 38-161,34-61-277,-82 86 1,97-117-26,13-13 69,0 1 0,-22 29 1,13-2 94,8-27-98,14-14-101,0 1 0,0-1-1,0 1 1,1 0 0,-1-1 0,0 1 0,0 0-1,0 0 1,1 0 0,-1 0 0,0-1 0,1 1-1,-1 0 1,1 0 0,-1 0 0,1 0 0,-1 1-1,1-1 1,0 0 0,-1 0 0,1 1 0,0 0-555,3-4-103,4-5-43,32-30-3762,6 6 1979</inkml:trace>
</inkml:ink>
</file>

<file path=ppt/ink/ink2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4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824,'0'15'2624,"0"32"-2272,0-16 512,0 1-544,16 30 64,-16 16-224,0 15 192,0 1-224,16-1 96,-16-15-128,0-15 0,0-1-32,-16 0-128,16-15 32,-16-16-2432,16 0 1344</inkml:trace>
</inkml:ink>
</file>

<file path=ppt/ink/ink2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2 6560,'0'0'2976,"15"15"-2592,1-15 512,15 0-576,16 0 224,0 0-320,-1-15-416,1 15 96</inkml:trace>
  <inkml:trace contextRef="#ctx0" brushRef="#br0" timeOffset="1">250 32 5152,'-31'-31'2336,"47"46"-2048,-1-15 1696,1 16-576,15-16-800,-16 16-64,17-16-320,-17 0 160,16 0-256</inkml:trace>
</inkml:ink>
</file>

<file path=ppt/ink/ink2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4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408,'-16'16'2432,"48"-1"-2112,-17-15 1088,16 16-832,16-16 352,0 0-576,15 0 96,0 0-288,16-16-3648,0 16 1856</inkml:trace>
</inkml:ink>
</file>

<file path=ppt/ink/ink2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5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224,'0'-13'1365,"0"12"-1355,0 1 0,0 0 0,0 0 0,0 0 0,0 0 0,0 0 0,0 0 0,0-1 0,0 1 0,0 0 0,0 0 0,0 0 0,0 0 0,0 0 0,1 0 0,-1-1 0,0 1 0,0 0 0,0 0 0,0 0 0,0 0 0,0 0 0,0 0 0,0 0 0,1 0 0,-1 0-1,0-1 1,0 1 0,0 0 0,0 0 0,0 0 0,0 0 0,1 0 0,-1 0 0,0 0 0,0 0 0,0 0 0,0 0 0,0 0 0,0 0 0,1 0 0,-1 0 0,0 0 0,0 0 0,0 0 0,0 0 0,0 0 0,0 0 0,1 1 0,-1-1 0,0 0 0,0 0 0,0 0 0,11 0 113,-1-1 321,1 1 0,-1 0-1,18 4 1,-19-1-106,-1 0 0,-1 1 0,1 1 0,10 6 0,-16-9-305,7 3 58,-8-4-70,1 0-1,-1 0 0,1 0 0,-1 0 1,1 0-1,-1 0 0,0 0 0,1 1 0,-1-1 1,0 0-1,0 1 0,0-1 0,0 1 1,0-1-1,-1 1 0,1-1 0,0 1 1,-1 0-1,1 2 0,4 7 49,-4-7 29,1-1 0,-1 1-1,1 0 1,-1 0 0,0-1-1,-1 1 1,1 0 0,-1 0-1,0 0 1,1 0 0,-2 0-1,1 0 1,0 0 0,-1 0-1,-1 5 1,-3 0 174,0 0 0,0 0 0,-1 0-1,-7 8 1,-10 16 188,20-23-658,3-7 163,0-2 35,0 0 1,-1-1-1,1 1 0,0 0 1,0-1-1,0 1 1,0 0-1,0 0 1,0-1-1,0 1 1,0 0-1,0 0 1,1-1-1,-1 1 1,0 0-1,0-1 1,1 1-1,-1 0 0,0-1 1,1 1-1,-1 0 1,1-1-1,-1 1 1,1-1-1,-1 1 1,1-1-1,-1 1 1,1-1-1,-1 1 1,1-1-1,0 1 1,-1-1-1,1 0 1,0 1-1,-1-1 0,1 0 1,0 0-1,-1 1 1,1-1-1,0 0 1,1 0-1,13 0 86</inkml:trace>
</inkml:ink>
</file>

<file path=ppt/ink/ink2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5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6560,'-62'32'5056,"78"-48"-4928,-1 16-278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136,'15'0'1440,"1"0"-1248,0 16 2464,-1-16-1280,-15 16-800,31-1-32,-15-15-352,0 16-32,-1-16-96,1 15 32,15-15-64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4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27 4384,'-26'-13'1424,"25"13"-1408,1 0 0,0 0 1,0 0-1,0 0 0,-1 0 1,1 0-1,0 0 0,0 0 1,0 0-1,-1 0 0,1 0 0,0-1 1,0 1-1,0 0 0,-1 0 1,1 0-1,0 0 0,0 0 1,0-1-1,0 1 0,-1 0 1,1 0-1,0 0 0,0 0 0,0-1 1,0 1-1,0 0 0,0 0 1,0 0-1,0-1 0,0 1 1,0 0-1,-1 0 0,1-1 0,0-6 568,-2 6 778,-12 13 1052,12-11-2374,-2 4 259,-1 0-92,0 0-1,0-1 1,-7 6 0,8-8-128,0 1 1,0 0-1,0 0 1,1 0-1,-1 0 1,1 1 0,-1 0-1,1-1 1,1 1-1,-1 0 1,-3 7-1,-6 11 231,6-10-256,-1 1 0,1 0 0,-7 24 0,12-33-54,0 0 0,1 0 0,-1 0 0,1 0-1,0 0 1,0 0 0,0 0 0,1 0 0,-1 0-1,1 0 1,0 0 0,0 0 0,0 0 0,1 0-1,-1-1 1,1 1 0,4 6 0,1 1 136,-6-7-87,1-1 1,0 1-1,0-1 0,1 1 1,-1-1-1,1 0 0,-1 0 1,1 0-1,0-1 0,0 1 1,0 0-1,0-1 0,7 4 1,-6-5-18,0-1 0,1 1 0,-1-1 0,8 0 0</inkml:trace>
</inkml:ink>
</file>

<file path=ppt/ink/ink2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4160,'0'-12'803,"0"17"794,-1-3-1204,2 1 0,-1 0 0,0 0 0,1 0 0,-1 0 1,2 2-1,3 8-224,0 1 1,0-1-1,-2 1 1,1 0-1,-2 0 1,0 0-1,0 0 1,-2 19-1,0-19-109,1 1 1,0-1-1,1 0 1,1 0-1,6 21 1,5 23 280,-12-47-184,0 0 0,0 0-1,2 0 1,-1-1-1,1 1 1,1-1 0,6 11-1,-9-19-42,0 1-1,1 0 1,-1-1-1,1 0 1,0 0-1,0 0 1,0 0-1,0 0 1,0 0-1,0-1 1,1 1 0,-1-1-1,6 1 1,-5-3 5,0 0 1,0-1-1,0 1 1,0-1 0,0 0-1,6-4 1,2-4 35,-1-1 1,-1 0-1,0-1 0,9-13 1,-6 8-5,-4 6-121,-2-1 0,1 1 0,-2-2 0,9-19 0,-8 17-62,0 0-1,12-19 1,-2 8 23,-4 5 27,30-36 0,-43 57-22,1 0-1,-1 0 1,1-1 0,-1 1-1,0 0 1,1-1 0,-1 1-1,0 0 1,0-1 0,1 1-1,-1 0 1,0-1 0,0 1 0,1-1-1,-1 1 1,0-1 0,0 1-1,0 0 1,0-1 0,0 1-1,0-1 1,0 1 0,0-1-1,0 1 1,0-1 0,0-20-583,0 16 161</inkml:trace>
</inkml:ink>
</file>

<file path=ppt/ink/ink2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6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6 5824,'-16'-16'2602,"16"16"-2550,0 0 0,1 0 0,-1 0 1,0-1-1,0 1 0,0 0 0,0 0 0,0-1 0,0 1 0,0 0 0,0 0 0,0-1 0,0 1 0,0 0 0,1 0 0,-1-1 0,-1 1 0,1 0 0,0 0 0,0-1 0,0 1 0,0 0 0,0 0 0,0-1 0,0 1 0,0 0 0,0 0 0,0-1 0,-1 1 0,1 0 0,0-1 0,0-1 625,3 10 507,-2-7-1077,0-1 0,1 1 0,-1-1 0,1 0 0,-1 1 0,1-1 0,-1 0 0,1 0 0,-1 0 0,1 0 0,-1 0 0,4 0 0,4-1 107,219 1 1311,-226 0-1468,0 1 0,0-1 0,0 0-1,0 0 1,0 1 0,0-1 0,0 1 0,-1-1 0,1 1-1,0 0 1,0 0 0,2 2 0,-2-2-95,-1 0 0,0-1 0,1 1 0,-1 0 0,1-1 0,-1 1 0,1 0 0,-1-1 0,1 0 0,0 1 0,-1-1 0,4 0 1,4 0-1216,-16 0-2294</inkml:trace>
</inkml:ink>
</file>

<file path=ppt/ink/ink2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312,'0'0'2400,"31"0"-2080,0 0 608,16 0-576,15 0-64,0 0-192,1-15 64,15 15-96,-16 0-576,-31 0 256</inkml:trace>
</inkml:ink>
</file>

<file path=ppt/ink/ink2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8 3136,'-31'-32'1440,"15"17"1280,1 15-1472,15 15-736,-16 17 192,-15 14-416,15 17 128,1-1-256,-1 0-64,0 16-64,16-15-128,0-17 64,0 1-1536,16-16 864</inkml:trace>
</inkml:ink>
</file>

<file path=ppt/ink/ink2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9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6464,'-31'-15'2944,"31"30"-2560,0 1 384,16-16-3264,-1 0 1344</inkml:trace>
  <inkml:trace contextRef="#ctx0" brushRef="#br0" timeOffset="1">405 1 5568,'-15'0'2528,"15"15"-1504,0 1-768</inkml:trace>
</inkml:ink>
</file>

<file path=ppt/ink/ink2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4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41 3072,'0'-13'976,"0"13"-969,0 0 0,0 0-1,0 0 1,0 0 0,0-1 0,0 1 0,0 0 0,0 0-1,0 0 1,0 0 0,0 0 0,0 0 0,0 0 0,0 0-1,0 0 1,0 0 0,0-1 0,0 1 0,0 0-1,0 0 1,0 0 0,0 0 0,0 0 0,0 0 0,0 0-1,0 0 1,0 0 0,-1 0 0,1 0 0,0 0 0,0 0-1,0-1 1,0 1 0,0 0 0,0 0 0,0 0 0,0 0-1,0 0 1,0 0 0,0 0 0,0 0 0,-1 0 0,1 0-1,0 0 1,0 0 0,0 0 0,0 0 0,0 0 0,0 0-1,0 0 1,0 0 0,0 0 0,0 0 0,-1 0 0,1 0-1,0 0 1,-10 0 281,10 0-278,0 0-1,0 0 1,-1 0 0,1 0-1,0 0 1,0 0 0,0 0-1,0 0 1,0 0 0,0 0-1,0 0 1,0 0-1,0 0 1,0 0 0,-1 0-1,1 0 1,0 0 0,0 0-1,0 0 1,0 0 0,0 0-1,0 0 1,0 0-1,0 0 1,0 0 0,0 1-1,0-1 1,0 0 0,-1 0-1,1 0 1,0 0 0,0 0-1,0 0 1,0 0-1,0 0 1,0 0 0,0 0-1,0 0 1,0 0 0,0 0-1,0 1 1,0-1 0,0 0-1,0 0 1,0 0-1,0 0 1,0 0 0,0 0-1,0 0 1,0 0 0,0 0-1,0 0 1,0 1 0,0-1-1,0 0 1,0 0 0,0 0 10,0 1 1,0-1 0,0 1-1,0-1 1,0 0 0,0 1-1,0-1 1,0 1 0,0-1-1,0 0 1,0 1 0,0-1-1,-1 1 1,1-1 0,0 0-1,0 1 1,0-1 0,-1 0-1,1 1 1,0-1 0,0 0-1,-1 1 1,1-1 0,0 0-1,-1 1 1,1-1 0,0 0-1,-1 0 1,1 0 0,-1 1-1,-6 4 443,2 10-31,-39 92 523,26-62-778,-2-1 1,-33 56-1,4-9-32,39-71-33,0-1 0,0-1 0,-2 0 0,0 0 0,-28 29 0,-7 10 379,47-56-487,-1-1 0,1 1 0,-1-1 1,1 1-1,-1-1 0,0 1 0,1-1 0,-1 0 0,0 1 1,1-1-1,-1 0 0,0 0 0,0 0 0,1 0 0,-1 1 0,0-1 1,-1 0-1,2 0-4,0 0-5,0 0 1,0 0 0,0 0-1,0 0 1,0 0 0,0 0 0,0 0-1,0 0 1,0 0 0,-1 0-1,1 0 1,0 0 0,0 0-1,0 0 1,0 0 0,0 0 0,0 0-1,0 0 1,0 0 0,0 0-1,0 0 1,0 0 0,-1 0-1,1 0 1,0 0 0,0-1 0,0 1-1,0 0 1,0 0 0,0 0-1,0 0 1,0 0 0,0 0-1,0 0 1,0 0 0,0 0-1,0 0 1,0 0 0,0 0 0,0 0-1,0-1 1,0 1 0,0 0-1,0 0 1,0 0 0,0 0-1,0 0 1,0 0 0,0 0 0,0 0-1,0 0 1,0 0 0,0-1-1,0 1 1,0 0 0,0 0-1,0-4-159,0 1 0,1-1-1,0 1 1,-1-1-1,1 0 1,1 1-1,-1 0 1,0-1 0,4-4-1,21-30-1546,-5 7 251,1-9 429,6-11 248,-17 33 705,-1-1-1,12-29 0,13-25 529,-23 48 283,15-42 0,-18 42 235,21-40 0,-26 57-743,0 0-1,1 0 0,1 0 1,-1 1-1,1-1 1,0 2-1,1-1 0,0 1 1,0 0-1,0 0 1,1 1-1,13-8 0,-19 11-170,0 1-1,0 0 0,0 0 0,0 0 0,0 0 0,0 1 0,0-1 1,0 1-1,0-1 0,0 1 0,0-1 0,0 1 0,1 0 0,-1 0 1,0 0-1,0 0 0,0 1 0,0-1 0,1 1 0,-1-1 0,0 1 1,0 0-1,0-1 0,0 1 0,0 0 0,0 0 0,0 1 1,2 1-1,2 2 67,0 0 1,0 0 0,-1 1 0,0-1 0,0 1-1,0 0 1,3 8 0,4 7 155,8 24-1,-17-38-214,1 2-13,1 1-6,-1 1-1,0 0 0,2 13 1,0 32 59,-4-26-58,3 19 14,3 60 168,-8-73-162,-1-5 52,5 42 1,-1-51-70,2 16 46,-6-29-26,0 0 0,-3 14 0,-1 14-248,5-36 70,0 1 1,1-1-1,-1 0 0,0 0 0,-1 1 1,1-1-1,0 0 0,0 0 0,0 1 1,-1-1-1,1 0 0,-1 0 0,1 1 1,-1-1-1,1 0 0,-1 0 0,0 0 1,0 0-1,1 0 0,-1 0 0,0 0 0,0 0 1,0 0-1,0-1 0,0 1 0,-2 1 1,-13 1-3565,0-3 1079</inkml:trace>
</inkml:ink>
</file>

<file path=ppt/ink/ink2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6816,'-16'-16'3072,"32"16"-2656,-1 0 192,1 0-416,0 0 128,15 0-192,0-15 160,16 15-192</inkml:trace>
</inkml:ink>
</file>

<file path=ppt/ink/ink2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0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472,'-15'0'2496,"15"16"-832,15-16-1120,1 0 352,0 0-544,-1-16-192,1 32-96,15-32 288,-16 32-192,17-16-1920,-17 0 960</inkml:trace>
</inkml:ink>
</file>

<file path=ppt/ink/ink2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0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568,'-15'0'2528,"15"15"-2208,15-15 1472,1 0-1056,15 0-448,0 0 96,16 0-224</inkml:trace>
</inkml:ink>
</file>

<file path=ppt/ink/ink2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1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3808,'-9'0'790,"8"0"-688,-1 0-1,1-1 0,0 1 0,-1 0 0,1 1 1,0-1-1,-1 0 0,1 0 0,-1 1 0,0-1 1,1 1-46,1-1 0,-1 1 0,1-1 0,-1 1 0,1 0 0,-1-1 0,1 1 0,-1-1 0,1 1 0,0 0 0,-1 0 0,1-1 0,0 1 0,0 0 0,-1-1 0,1 1 0,0 0 0,0 0 0,0-1 0,0 1 0,0 0 0,0 0 0,0 0 0,0 1 0,0 0-1,-1 0 1,1-1 0,-1 1 0,1 0 0,-1 0 0,0-1-1,1 1 1,-1-1 0,0 1 0,0-1 0,0 1-1,0-1 1,-3 2 0,4-2-45,0-1 0,-1 1 0,1-1 0,-1 1 0,1 0 0,0-1 0,0 1 0,-1-1 0,1 1-1,0 0 1,0-1 0,0 1 0,0 0 0,-1-1 0,1 1 0,0 0 0,0-1 0,0 1 0,1 0 0,-1-1 0,0 1 0,0 0 0,0 0 0,1 2 41,-1 25 401,2-23-469,9 6 85,-11-11-43,1 0 1,-1 1-1,1-1 0,-1 1 0,1-1 0,-1 0 0,1 0 0,-1 1 0,1-1 0,0 0 0,-1 0 0,1 0 0,-1 0 0,1 0 0,-1 1 0,1-1 0,0 0 0,-1 0 0,1-1 0,-1 1 0,1 0 1,0 0-1,-1 0 0,1 0 0,0-1 0,-1 1 16,13-1 42,-9-4-23,0-2 34,7 2-20,-6-5-70,6 3-34,-10 7 25,0 0 0,0-1 0,0 1 0,0-1 1,0 1-1,0-1 0,0 0 0,0 1 0,-1-1 1,1 0-1,0 0 0,0 0 0,0 1 0,-1-1 1,2-1-1,0-3-16,-2 4 20,1 0 0,-1 1 0,0-1 0,0 0 0,1 1 0,-1-1 0,0 1 0,1-1 0,-1 1 0,1-1-1,-1 1 1,1-1 0,-1 1 0,1-1 0,-1 1 0,1 0 0,0-1 0,-1 1 0,1 0 0,-1-1-1,2 1 1,3-3 16,8-7 54,-13 10-58,1-1 1,-1 1-1,1-1 1,-1 1 0,1 0-1,-1-1 1,1 1-1,-1 0 1,1 0 0,0 0-1,-1-1 1,1 1-1,-1 0 1,1 0 0,0 0-1,-1 0 1,1 0-1,-1 0 1,1 0 0,0 0-1,-1 0 1,1 0-1,-1 1 1,1-1 0,0 0-1,-1 0 23,1 0-27,-1 0-1,0 0 1,0 0-1,0 0 0,0 0 1,0 0-1,0 0 0,0 0 1,0 0-1,0 0 1,0 0-1,1 0 0,-1 0 1,0 0-1,0 0 1,0 0-1,0 0 0,0 0 1,0 0-1,0 0 1,0 0-1,0 0 0,0 0 1,0 0-1,1 0 1,-1 1-1,0-1 0,0 0 1,0 0-1,0 0 0,0 0 1,0 0-1,0 0 1,0 0-1,0 0 0,0 0 1,0 0-1,0 0 1,0 0-1,0 0 0,0 1 1,0-1-1,0 0 1,0 0-1,0 0 0,0 0 1,0 0-1,0 0 1,0 0-1,0 0 0,0 0 1,0 0-1,0 1 0,0-1 1,0 0-1,0 0 1,0 93 1960,0-48-1830,0-30-52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4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6 3904,'0'-13'1253,"0"13"-1239,0 0 0,0 0 0,0-1 0,0 1 0,0 0 0,0 0 0,0 0 0,0-1 0,0 1 0,0 0 0,0 0 0,0 0 0,0-1 0,1 1 0,-1 0 0,0 0 0,0 0 1,0 0-1,0-1 0,0 1 0,1 0 0,-1 0 0,0 0 0,0 0 0,0 0 0,1 0 0,-1-1 0,0 1 0,0 0 0,0 0 0,1 0 0,-1 0 0,0 0 0,1 0 0,21-14 458,0-1 0,0-1 0,33-32 0,-20 16-115,36-29 187,122-80 0,36-12-75,-120 77-426,-75 55-44,36-25 34,-7-8 115,-43 35-93,55-48 73,-26 15-747,43-60 0,-74 91-191</inkml:trace>
</inkml:ink>
</file>

<file path=ppt/ink/ink2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1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7456,'0'16'3392,"-15"-1"-1632,30-15-5920</inkml:trace>
</inkml:ink>
</file>

<file path=ppt/ink/ink2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632,'-13'13'1834,"13"-13"-1791,-1 1-1,1-1 1,0 1-1,-1 0 1,1-1-1,0 1 0,-1-1 1,1 1-1,0 0 1,0-1-1,0 1 1,0 0-1,-1-1 1,1 1-1,0 0 0,0-1 1,0 1-1,0 0 1,0-1-1,1 1 1,-1 0-1,0-1 0,0 1 1,1 2 160,-1 231 2527,0-224-2699,0 1-1,1 0 1,1-1-1,-1 1 1,2-1-1,5 18 1,-5-22 55,0 1 0,-1-1 0,0 1 0,0 0 0,-1 0 0,0 0 0,1 8 0,0-2 241,4-8 87,1-2-137,-5-3-256,-2 1 7,1 0 0,0-1 0,0 1 0,0-1 0,-1 0 0,1 1 0,0-1 0,0 1 0,0-1 0,0 0 0,0 0 0,0 0 0,0 1 0,0-1 0,0 0 0,0 0 0,0 0 0,-1 0 0,1-1 0,0 1 0,0 0 0,0 0 0,0 0 0,0-1 0,0 1 0,0-1-1,0 1 1,-1 0 0,1-1 0,2-1 0,-2 2-4,0-1 9,0 0 0,1 0 0,-1 1-1,0-1 1,0 0 0,0 0 0,0 0 0,0 0-1,0-1 1,0 1 0,0 0 0,0 0 0,0-1-1,-1 1 1,1 0 0,0-1 0,-1 1 0,1-1-1,0-2 1,0 0 42,0 0 0,1 0-1,0 1 1,4-8 0,-3 5 22,0 0 0,-1 0 0,1 0-1,-1 0 1,2-12 0,-2 10-63,0-1-1,1 0 0,4-8 0,7-9-45,-8 15-41,0-1 0,0-1 0,6-19 0,-10 23 27,-2 7 18,1 0 1,-1-1 0,1 1-1,-1 0 1,1 1 0,0-1-1,1-3 1,19-16-345,-16 4-474,-3 8 335,4-7-392,-4 13 499,-1 0 1,0-1-1,0 1 0,0 0 1,-1 0-1,1-6 1,-1 4-1137</inkml:trace>
</inkml:ink>
</file>

<file path=ppt/ink/ink2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52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7872,'0'-15'3584,"-15"15"-2336,30 0-992,1 15 32,0-15-160,15 0 256,-16 0-192,16 0-1952,1-15 960</inkml:trace>
</inkml:ink>
</file>

<file path=ppt/ink/ink2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3232,'-16'-15'1664,"1"15"32,30 0 768,1 0-1696,15 15-448,0-15-32,0 16-160,16-16 416,-16 15-320,16 1-448,-16-16 128</inkml:trace>
</inkml:ink>
</file>

<file path=ppt/ink/ink2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4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808,'-31'0'1728,"46"31"-544,1-15-800,15-16 128,-15 15-320,46-15 320,-15 16-288,31-16-3360,0 0 1696</inkml:trace>
</inkml:ink>
</file>

<file path=ppt/ink/ink2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576,'-16'0'2048,"47"15"-1760,-15 1 320,15-16-384,16 0-160,15 0-64,0 0 288,1 0-192,-1 0-640,-15 0 288,0 0-2816,-16-16 1696</inkml:trace>
</inkml:ink>
</file>

<file path=ppt/ink/ink2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32 2816,'-26'-26'917,"26"26"-903,0-1-1,-1 1 1,1 0-1,0-1 1,-1 1-1,1-1 1,-1 1 0,1 0-1,-1 0 1,1-1-1,0 1 1,-1 0-1,1 0 1,-1-1-1,1 1 1,-1 0-1,0 0 1,1 0-1,-1 0 1,1 0 0,-1 0-1,1 0 1,-1 0-1,1 0 1,-2 0-1,-31 0 355,31 0-279,0 0-1,0 0 1,1 0 0,-1 0-1,0 0 1,1 0-1,-1 1 1,0-1-1,1 1 1,-1-1 0,1 1-1,-1 0 1,1-1-1,-1 1 1,-2 2-1,-9 5 308,-21 5 389,22-10-554,2 1 0,-20 9 0,21-7-187,1 1 1,-1 0-1,1 0 1,1 0-1,-1 1 0,1 0 1,1 1-1,-10 13 1,3 3-33,2 0 1,0 2-1,-13 46 0,18-54 3,-11 48 37,2 0 0,3 2 0,-3 81 0,-1 66 38,14-189-73,-4 31 105,-14 25 358,9-26-69,9-48-309,-1 0 0,0 0-1,0 0 1,-1-1 0,0 1 0,-1-1 0,0 0 0,-10 12 0,12-17-62,-1 0 0,1 0 0,-1 0-1,0-1 1,0 0 0,0 1 0,0-1 0,0 0 0,0-1 0,-1 1-1,1-1 1,0 0 0,-1 0 0,-6 0 0,9-1-64,-1 0-1,1 0 1,0 0 0,0 0-1,0-1 1,0 1 0,0-1-1,-1 0 1,1 1 0,0-1-1,0 0 1,1 0 0,-1 0-1,0-1 1,0 1 0,0 0-1,1-1 1,-1 1 0,1-1-1,-1 1 1,1-1 0,0 0-1,-1 0 1,1 0 0,0 1-1,0-1 1,0 0 0,0 0-1,1 0 1,-1-1 0,1 1-1,-1 0 1,1-3 0,-2-5-130,1 0 0,1-14 0,0 24 152</inkml:trace>
</inkml:ink>
</file>

<file path=ppt/ink/ink2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5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3072,'-16'0'1376,"1"15"-1184,-1 1 96,0-1-192,-15 48 672,0-17-416,0 48 448,15-1-448,1-15-32,-1 0-192,1-15-96,-1-1 0,16 0 96,16-15-64,-1-31-736,1-1 384</inkml:trace>
</inkml:ink>
</file>

<file path=ppt/ink/ink2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06 4320,'-13'0'1392,"13"0"-1369,-1 0 1,1 0 0,-1 0-1,1 0 1,0 1 0,-1-1-1,1 0 1,-1 0 0,1 0-1,0 0 1,-1 1 0,1-1-1,0 0 1,-1 0 0,1 1-1,0-1 1,0 0 0,-1 0-1,1 1 1,0-1 0,0 0-1,-1 1 1,-4 4 89,2-3-25,1 1-1,0-1 1,0 0 0,0 1 0,0 0-1,1-1 1,-1 1 0,0 0-1,1 0 1,0 0 0,0 0-1,-1 4 1,0-1 18,0-2-4,0 1 0,1 0 0,-1-1 0,1 1-1,0 0 1,0 0 0,1 0 0,0 0 0,-1 0-1,2 0 1,0 9 0,0-12-87,-1 0 0,1-1 0,0 1 1,0 0-1,0-1 0,0 1 0,0-1 0,0 1 0,0-1 0,0 0 0,1 1 0,-1-1 0,0 0 1,1 0-1,-1 0 0,2 1 0,2 0 9,-1 0-1,0-1 1,1 1 0,7 0 0,-2 0 5,4 2 2,-8-2-17,0 0-1,-1-1 1,1 0 0,0 0 0,0 0 0,0-1-1,1 0 1,9-1 0,-2-1 1,44-9 75,-52 10-77,0-1-1,-1 1 1,1-1-1,0-1 0,-1 1 1,8-5-1,-9 4 8,0-1-1,-1 1 1,0-1 0,1 1-1,-1-1 1,-1 0 0,4-5-1,-5 7-13,0 0 0,0 1-1,0-1 1,0 0 0,-1 0 0,1 0-1,-1 0 1,1 0 0,-1 0 0,1 0-1,-1 0 1,0 0 0,0 0 0,0 0-1,0 0 1,-1 0 0,1 0 0,0 0-1,-2-3 1,-26-39 58,12 26-155,0 2 17</inkml:trace>
  <inkml:trace contextRef="#ctx0" brushRef="#br0" timeOffset="1">483 1 4576,'-16'15'2048,"32"32"-1760,-16-16 1600,0 16-1088,0 15 384,0 16-704,0 0 128,0 0-352,-16 0 192,1 0-224,-17 16 0,17-17-128,-16-30-2176,-1 16 1152</inkml:trace>
</inkml:ink>
</file>

<file path=ppt/ink/ink2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224,'-13'-13'1365,"13"13"-1355,-1 0-1,1 0 1,0 0-1,0 0 0,0 0 1,0 0-1,0 0 1,0 0-1,0 0 1,0-1-1,0 1 1,-1 0-1,1 0 0,0 0 1,0 0-1,0 0 1,0 0-1,0 0 1,0 0-1,0-1 1,0 1-1,0 0 1,0 0-1,0 0 0,0 0 1,0 0-1,0 0 1,0 0-1,0-1 1,0 1-1,0 0 1,0 0-1,0 0 0,0 0 1,0 0-1,0 0 1,0-1-1,0 1 1,0 0-1,0 0 1,0 0-1,0 0 1,0 0-1,0 0 0,0 0 1,1 0-1,-1 0 1,0-1-1,0 1 1,0 0-1,0 0 1,0 0-1,0 0 0,0 0 1,0 0-1,1 0 1,9-11 331,-7 9 550,-1 4-523,3 3-241,0-1 1,-1 1-1,0 0 1,0 0-1,0 0 1,-1 1-1,1-1 0,-1 1 1,3 8-1,-1 17 321,5 1-133,6 27 352,-11-37-128,-5-20-445,0 0 0,0 0 0,1-1 0,-1 1 0,1 0 0,-1 0-1,1-1 1,0 1 0,1 2 0,-1-3-36,0 0-1,0-1 1,0 1-1,0 0 1,0-1-1,0 1 1,0-1-1,0 1 1,0-1 0,0 1-1,0-1 1,0 0-1,0 1 1,1-1-1,-1 0 1,0 0-1,0 0 1,0 0-1,2 0 1,1-1 80,-1 1 0,1-1 0,0 0 1,0 0-1,-1 0 0,1 0 0,0-1 0,-1 1 1,0-1-1,5-3 0,-5 3-106,0 0 0,-1-1 1,1 1-1,-1-1 0,1 0 0,-1 0 0,0 1 1,0-2-1,0 1 0,1-3 0,4-5 25,-4 6-30,-1 0 1,1 0 0,-1 0 0,0 0 0,0-1 0,1-6 0,-2 7-12,0 1 0,1-1 1,-1 1-1,1 0 0,0 0 1,3-5-1,1 1 16,-5 7-24,0-1-1,0 1 1,0 0-1,0-1 1,-1 1-1,1-1 1,0 1-1,-1-1 1,1 1-1,-1-1 1,1 1-1,-1-1 1,0 0-1,0 1 1,1-1-1,-2-2 1,1 1-17,2-14 111,-2 16-111,0 1 1,0-1 0,1 1 0,-1-1 0,0 1 0,0-1 0,0 1-1,1 0 1,-1-1 0,0 1 0,1 0 0,-1-1 0,0 1-1,1 0 1,-1-1 0,0 1 0,1 0 0,-1-1 0,1 1 0,-1 0-1,1 0 1,-1 0 0,0 0 0,1-1 0,-1 1 0,1 0-1,-1 0 1,1 0 0,-1 0 0,1 0 0,-1 0-14,1 0 1,-1 0-1,0 0 0,0 0 1,0 0-1,0 0 1,0 0-1,0 0 0,0 0 1,0 0-1,0 0 1,0 0-1,1 0 0,-1 0 1,0 0-1,0 0 0,0 0 1,0 0-1,0 0 1,0 0-1,0 0 0,0 0 1,0 0-1,0 0 1,0 0-1,1 0 0,-1 0 1,0 0-1,0 0 0,0 0 1,0 0-1,0 0 1,0-1-1,0 1 0,0 0 1,0 0-1,0 0 1,0 0-1,0 0 0,0 0 1,0 0-1,0 0 0,0 0 1,0 0-1,0 0 1,0-1-1,0 1 0,0 0 1,0 0-1,0 0 1,0 0-1,0 0 0,0 0 1,0 0-1,0 0 1,0-1-1,0-12-895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45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4576,'9'-6'537,"-6"4"-387,-1 1-1,1-1 1,0 1-1,0 0 1,0 0-1,0 0 0,0 0 1,0 0-1,3 0 1,77-25 756,-50 19-521,12-4 137,13-4-72,-40 12-310,28-11 1,-34 10-73,24-6 0,-19 6 52,-14 3-57,1 0 0,-1 0 1,0 0-1,0 1 0,0-1 1,1 1-1,-1 0 0,0 0 1,0 0-1,1 0 0,-1 0 1,0 1-1,0-1 0,1 1 1,5 2-1,-9-3-12,1 1 0,-1-1-1,0 0 1,1 0 0,-1 1 0,1-1 0,-1 0-1,1 0 1,-1 1 0,0-1 0,1 1 0,-1-1-1,0 0 1,1 1 0,-1-1 0,0 1-1,0-1 1,1 0 0,-1 1 0,0 0 0,3 4 143,-1-1 1,-1 1 0,1 0-1,-1 0 1,0 0 0,0 0-1,0 0 1,0 0 0,-1 1-1,0-1 1,0 0 0,-1 0-1,0 5 1,-41 219 738,42-228-952,-4 29-780,4-28 352,0 0 0,0-1 0,1 1 0,-1 0-1,0 0 1,1 0 0,0-1 0,0 3 0,12 12-2433</inkml:trace>
</inkml:ink>
</file>

<file path=ppt/ink/ink2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632,'0'-16'2560,"15"16"-1216,1 0-960,-1 0 128,16 0-320,1 0 32,14-15-128,1 15-5344,0 15 2880</inkml:trace>
</inkml:ink>
</file>

<file path=ppt/ink/ink2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7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4896,'0'0'2208,"16"0"-1920,-1-16 1408,1 16-992,15 0 288,0 0-608,16-16-160,0 16-128,-1-15 192,1 15-160,-16 0-2080,0 0 1056</inkml:trace>
  <inkml:trace contextRef="#ctx0" brushRef="#br0" timeOffset="1">188 0 4064,'-16'0'1824,"-15"32"-1568,31-17 1472,-15 16-992,15 0 288,0 1-640,-16 14-96,16-14-160,0-1-32,0 0-32</inkml:trace>
</inkml:ink>
</file>

<file path=ppt/ink/ink2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20,'0'15'1952,"16"1"-1696,-1-16 160,16 0-992,-15 0 320</inkml:trace>
  <inkml:trace contextRef="#ctx0" brushRef="#br0" timeOffset="1">531 16 5312,'-16'0'2400,"32"-15"-2080,-1 15-1920</inkml:trace>
</inkml:ink>
</file>

<file path=ppt/ink/ink2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736,'0'16'3936,"15"-1"-2816,1-15-960,-1-15 352,16 15-288</inkml:trace>
  <inkml:trace contextRef="#ctx0" brushRef="#br0" timeOffset="1">639 47 7040,'-15'15'3200</inkml:trace>
</inkml:ink>
</file>

<file path=ppt/ink/ink2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3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888,'0'0'613,"3"3"-367,-2-2-211,0 0 0,0 0 0,0 0 0,1 0-1,-1 0 1,1 0 0,-1 0 0,0-1 0,1 1 0,2 0 0,25 2 786,-16-3-468,-1 0-10,1 0 0,17-3-1,43-7 554,-7 5-440,68-8 160,57-5-263,-24 4-226,76-8 41,-164 16-69,105 2 526,-116 5-408,-3-1 173,-34 0-198</inkml:trace>
</inkml:ink>
</file>

<file path=ppt/ink/ink2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9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1 3136,'0'0'1440,"-15"-15"1408,-1 15 32,16-16-2304,0 32-128,16-16-352,15 15 256,0-15-224,0 0 320,16 0-256,0-15-1248,-1 15 576</inkml:trace>
</inkml:ink>
</file>

<file path=ppt/ink/ink2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9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33 3328,'-26'-26'1061,"26"25"-1044,0 1-1,0 0 0,-1-1 1,1 1-1,0 0 1,-1-1-1,1 1 0,0 0 1,-1 0-1,1-1 1,0 1-1,-1 0 1,1 0-1,-1-1 0,1 1 1,-1 0-1,1 0 1,0 0-1,-1 0 0,1 0 1,-1 0-1,1 0 1,-1 0-1,1 0 0,-1 0 1,-9-1 36,4 1 221,0 0 0,0 0 0,-9 1 0,13-1-192,0 1 0,0-1 0,0 1 0,1-1 0,-1 1 0,0 0 0,1 0 0,-1-1 1,0 1-1,1 0 0,-1 1 0,1-1 0,-1 0 0,1 0 0,0 1 0,-3 2 0,-43 71 835,40-62-875,-1 1 0,2-1 0,0 1-1,1 0 1,0 1 0,1-1 0,-4 28 0,-7 24 23,6-35-35,-1 4-1,1-1 0,-5 51 0,-2 112 83,13-52 535,4-82-30,-1-54-479,-1 0 0,1 0-1,-2 0 1,1-1 0,-4 12-1,4-17-74,0 0 0,-1 1 0,1-1-1,-1 0 1,1 0 0,-1 0 0,0-1 0,0 1-1,0 0 1,0-1 0,-1 1 0,1-1 0,-1 0-1,0 1 1,1-1 0,-5 2 0,5-4-47,1 1 1,-1 0 0,0 0-1,1-1 1,-1 1-1,0-1 1,0 1 0,1-1-1,-1 0 1,0 0 0,0 0-1,0 0 1,1 0-1,-1 0 1,0 0 0,0 0-1,0-1 1,1 1 0,-1-1-1,0 0 1,-1 0 0,-1 0 6,1 0-30,1 0 0,-1 0 1,1 0-1,0 0 0,-1 0 0,1-1 1,0 1-1,0 0 0,0-1 0,0 0 1,0 0-1,0 1 0,0-1 0,1 0 1,-1 0-1,1-1 0,-1 1 0,1 0 1,-2-5-1,-3-3-61,2 2-315,-1 0 1,2 0-1,-1 0 0,1 0 0,0-1 0,1 1 0,0-1 1,0 0-1,0-14 0,1 12-135,-2-54-1946</inkml:trace>
</inkml:ink>
</file>

<file path=ppt/ink/ink2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19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064,'-16'15'1824,"1"-15"-1568,15 16 1792,0 0-832,0-1-256,0 1-800,0-1 320,0 1 0,0 0-384,0-1-4352</inkml:trace>
</inkml:ink>
</file>

<file path=ppt/ink/ink2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0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3712,'-31'0'1696,"-1"16"-1472,1-1 1024,31 16-736,-31 16 0,15 0-320,-15 15-128,16 1-32,-16 14 32,-1-14-32,17 15 64,-1-16-64,16 0-1088,0 1 608</inkml:trace>
</inkml:ink>
</file>

<file path=ppt/ink/ink2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0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44 5056,'-26'13'1642,"25"-13"-1611,1 0-1,0 0 1,-1 1-1,1-1 1,-1 0-1,1 0 1,-1 1-1,1-1 1,0 0-1,-1 1 1,1-1-1,-1 0 1,1 1-1,0-1 1,0 1-1,-1-1 1,1 0-1,0 1 0,0-1 1,-1 2-1,-1 2 59,0-1-23,1 0 0,-1-1 0,1 1 0,0 0 0,0 0 0,0 0 0,1 0 0,-1 0 0,1 0-1,-1 0 1,1 5 0,0-6-45,0 6 169,0-1 0,1 1-1,2 16 1,-2-21-165,0 0 1,0-1-1,0 1 0,1 0 0,-1 0 1,1-1-1,-1 1 0,1-1 1,0 1-1,0-1 0,0 0 0,0 1 1,0-1-1,1 0 0,2 2 0,2 0 0,1 0 0,-1-1 0,1 1-1,0-1 1,0-1 0,0 1 0,0-1 0,0-1-1,1 0 1,-1 0 0,11 0 0,6-2 97,1-1 0,26-6 0,-51 8-119,8-1 78,-4 0-16,0 0 0,0 0-1,0 0 1,9-4 0,-14 5-58,1 0 0,-1-1 0,1 1 0,0 0 0,-1-1 1,1 1-1,-1 0 0,1-1 0,-1 1 0,1-1 1,-1 1-1,1-1 0,-1 0 0,0 1 0,1-1 0,-1 1 1,0-1-1,1 0 0,-1 1 0,0-1 0,0 0 0,0 1 1,1-1-1,-1 0 0,0 1 0,0-1 0,0 0 0,0 1 1,0-1-1,0 0 0,-1 1 0,1-1 0,0 0 0,0 1 1,0-1-1,-1 0 0,1 1 0,0-1 0,0 0 0,-1 0 1,-1-2 0,0 0 0,-1 0 0,1 0-1,0 0 1,-1 0 0,0 0 0,0 1 0,0-1 0,0 1 0,0 0 0,-6-3 0,-4-1-26,-23-9-1,19 9-13,-17-10-10</inkml:trace>
  <inkml:trace contextRef="#ctx0" brushRef="#br0" timeOffset="1">499 1 5312,'0'0'2400,"15"47"-2080,1-16 1088,-16 16-832,16-1 704,-16 17-768,0-1 96,0 0-352,0 16 448,0 0-384,-47-15 352,31 14-384,-15-30-1984,0-16 896,-16 1-2496,16-17 1856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1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15 2720,'0'-26'891,"3"15"-545,7-12-106,-4 7 208,-3 14-317,4-3 90,-2-19 286,1 12-272,-5 10-188,0 1 1,0-1-1,0 1 0,-1-1 0,1 1 0,-1-1 1,1 1-1,-1-1 0,1 0 0,-1 1 0,0-1 0,0 0 1,0-1-1,0-1 22,0 0 0,-1 0 1,0 0-1,0 0 0,0 0 1,0 1-1,0-1 0,-1 0 1,-3-5-1,4 7-32,1 0 1,-1 0-1,0 1 0,0-1 1,0 0-1,0 1 0,0-1 1,-1 1-1,1-1 0,0 1 1,-1 0-1,1-1 0,-1 1 1,1 0-1,-1 0 0,0 0 1,1 0-1,-1 0 0,0 1 1,-3-2-1,3 2-6,0-1-1,0 1 1,0 0-1,0 0 0,0 0 1,0 0-1,0 0 1,0 0-1,0 0 1,0 1-1,0-1 1,0 1-1,0-1 1,0 1-1,0 0 1,0 0-1,0 0 1,0 0-1,1 0 1,-1 0-1,1 1 0,-3 1 1,1 0 15,-7 4 21,2 2 0,-1-1 0,1 1 1,0 0-1,1 1 0,0 0 0,1 0 0,0 0 1,-6 14-1,4-8 35,-7 15 126,7 10-62,-2-17-278,9-23 105,1 1 0,-1-1 0,1 1 0,0-1 0,0 1 1,0 0-1,0-1 0,0 1 0,0-1 0,0 1 0,0-1 0,1 1 1,0 1-1,-1-2 7,0-1 0,0 0 0,1 1 0,-1-1 0,1 0 0,-1 1 0,0-1 0,1 0 0,-1 0 0,1 1 0,-1-1 0,0 0 0,1 0 0,-1 0 0,1 1 0,-1-1 0,1 0 0,-1 0 0,1 0 0,-1 0 0,1 0 0,-1 0 0,1 0 0,-1 0 0,1 0 0,-1 0 0,1 0 0,-1-1 0,0 1 0,1 0 0,-1 0 0,1 0 0,-1-1 0,1 1 0,13-5 26,-1 0 1,0 0 0,22-14-1,3-9 110,62-61 0,-73 61-103,36-51-1,-59 74-33,2-2 5,-3 3 1,0 0 1,0 0-1,0-1 1,0 1 0,-1-1-1,0 1 1,4-10-1,-1-25 6,0 16 5,-3 12 1,0 1 1,0-1-1,0-12 0,-2-89 42,0 112-52,0-1-1,0 1 1,0-1-1,1 0 1,-1 1 0,0-1-1,0 1 1,0-1-1,0 1 1,0-1 0,-1 1-1,1-1 1,0 1 0,0-1-1,0 1 1,0-1-1,-1 1 1,1 0 0,0-1-1,0 1 1,-1-1-1,1 1 1,0-1 0,-1 1-1,1 0 1,0-1-1,-1 1 1,1 0 0,0-1-1,-1 1 1,1 0-1,-1 0 1,1-1 0,-1 1-1,1 0 1,-1 0 0,1 0-1,-1 0 1,1-1-1,-1 1 1,1 0 0,-1 0-1,1 0 1,-1 0-1,0 0 1,-4 3 238,2 0-134,1 1 0,0-1 0,0 1-1,0 0 1,0-1 0,1 1 0,0 0 0,0 0-1,-2 7 1,-7 23 189,-15 18-87,16-34-137,0 1 1,-10 32 0,10-20 24,-4 19 4,-3-2 0,-24 54 0,37-96-189,1-3-84,0 0-1,1 1 1,-1-1-1,1 1 1,0-1-1,0 1 1,0 0-1,-1 6 1,5-23-2760,10-2 843</inkml:trace>
</inkml:ink>
</file>

<file path=ppt/ink/ink2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1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1 3712,'1'-11'1032,"-1"15"-322,0-1-545,0-1 1,0 1 0,0-1-1,-1 1 1,1 0-1,-2 4 1,-9 6 380,8-10-446,1-1 1,-1 1-1,1 0 0,0 0 1,0-1-1,-2 5 0,-1 4 47,-11 20 117,-62 65 324,39-52-414,-85 94 221,113-128-374,2 0 26,0-1 1,0-1-1,-17 12 1,24-19-99,0 0 0,0 1 0,0-1 0,-1 0 0,1 0 0,0 0 0,-1-1 0,1 1 1,-1 0-1,1-1 0,-1 0 0,1 0 0,-1 1 0,1-2 0,-1 1 0,1 0 0,-1 0 1,1-1-1,-1 1 0,1-1 0,0 0 0,-4-1 0,5 2-81,1-1-1,-1 1 1,1 0 0,0-1 0,-1 1-1,1-1 1,0 1 0,-1-1-1,1 1 1,0 0 0,0-1-1,-1 1 1,1-1 0,0 1 0,0-1-1,0 1 1,0-1 0,-1 0-1,1 1 1,0-1 0,0 1-1,0-1 1,0 1 0,0-1-1,1 0 1,-1-15-2369</inkml:trace>
</inkml:ink>
</file>

<file path=ppt/ink/ink2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1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4480,'52'-12'1445,"-51"11"-1419,-1 1-1,1 0 1,0-1-1,-1 1 0,1 0 1,0 0-1,-1 0 1,1 0-1,0-1 1,-1 1-1,1 0 1,0 0-1,-1 0 1,1 1-1,0-1 0,-1 0 1,1 0-1,0 0 1,-1 0-1,1 1 1,1 0-1,9 2 67,-7-2 31,-1 0-1,1 1 1,-1-1-1,1 1 1,-1-1-1,1 1 1,-1 0 0,0 1-1,0-1 1,0 0-1,0 1 1,0-1-1,2 4 1,17 23 219,-2 1 1,-2 0-1,0 2 1,24 63-1,-21-22-102,0-17-95,-13-36-71,0 0 1,-2 1-1,8 38 1,-9-2 15,0-24-32,-2-19 54,-1 1 1,1 19-1,-3 47-1536,0-68 123</inkml:trace>
</inkml:ink>
</file>

<file path=ppt/ink/ink2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40,'0'0'720,"3"5"-448,4 6-169,-4-6 111,1 0 0,-1 0 0,0 0 0,3 8 0,-1 16 517,5 5 341,-6-15-701,-3-8-115,1-1 1,1 1-1,5 16 1,-4-16-85,0 1-1,-2 0 1,3 18-1,-1-5 114,6 22 109,-6-24 169,0 0 0,2 0-1,11 28 1,-17-51-542,0 0-1,0 0 1,0 1 0,0-1 0,0 0-1,0 0 1,0 0 0,1 1-1,-1-1 1,0 0 0,0 0 0,0 0-1,0 1 1,0-1 0,0 0 0,0 0-1,1 0 1,-1 0 0,0 1-1,0-1 1,0 0 0,0 0 0,1 0-1,-1 0 1,0 0 0,0 0 0,0 1-1,1-1 1,-1 0 0,0 0-1,0 0 1,1 0 0,-1 0 0,0 0-1,5-1 63,-1-1-1,0 1 0,1-1 0,-1 0 1,0 0-1,0 0 0,-1 0 1,1-1-1,0 0 0,-1 0 0,1 0 1,-1 0-1,4-4 0,13-30 281,6 11-134,-5-13-79,-13 26-113,16-17-1,-18 22-30,1-1-1,-1 0 1,0 1-1,-1-2 1,8-17-1,3-12 1,-13 34-141,-1 0-1,0-1 1,0 1 0,0-1 0,0 0 0,0-8 0,1-1-605,-2 13 657,-1 0-1,1 1 1,0-1-1,-1 0 1,1 1-1,0-1 0,0 1 1,0-1-1,0 1 1,0 0-1,3-3 1</inkml:trace>
</inkml:ink>
</file>

<file path=ppt/ink/ink2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992,'-15'0'2240,"-1"0"768,32 0-1696,-1 0-768,16 15 320,1-15-512,30 0 384,-15 0-416,15 0 64,-15 0-256,-16 0 288,-16 16-224,1-16 384,0 0-320</inkml:trace>
</inkml:ink>
</file>

<file path=ppt/ink/ink2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3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656,'0'-13'837,"0"11"-501,0-1 0,0 2-270,0 0 0,1 1 1,-1-1-1,0 0 0,0 0 0,1 1 0,-1-1 0,1 0 0,-1 0 0,0 1 0,1-1 1,-1 0-1,1 1 0,0-1 0,-1 1 0,1-1 0,-1 1 0,1-1 0,1 0 0,17-10 1263,-17 10-1121,0 0-83,0 1 0,0-1 0,0 1 1,0-1-1,0 1 0,0 0 0,0 0 0,0 0 1,0 0-1,2 0 0,6 1 386,2-2-189,-1 1-47,0 0-1,20 3 1,-14 0-157,3 1 53,1-1-1,27 0 1,42 5 276,2 0-489,-45-8-4358,-29 0 1899</inkml:trace>
</inkml:ink>
</file>

<file path=ppt/ink/ink2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3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2976,'-16'0'1344,"0"15"-1152,16 1 960,0-1-672,-15 32 768,-1 15-704,1 16-64,15 0-288,-16 0 160,0-16-224,16-15 160,0 0-160</inkml:trace>
</inkml:ink>
</file>

<file path=ppt/ink/ink2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2 3488,'-39'0'1115,"38"0"-1084,1 0 1,-1 0-1,0 0 1,0 0 0,0 0-1,0 0 1,1-1-1,-1 1 1,0 0 0,0 0-1,0-1 1,0 1 0,-1-1-1,-5-3 317,0 0 0,0-1 0,-11-8 0,16 10 1124,54 22-283,-37-16-1085,0 1 0,1-2 0,29 2 0,245-4 643,-283-1-992,0 1 0,0-1-1,-1 0 1,1 0 0,-1-1 0,10-3-1,-9 3-261,11-1-874</inkml:trace>
</inkml:ink>
</file>

<file path=ppt/ink/ink2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4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16 3904,'-39'-13'1253,"26"11"-762,-26 2 815,38 0-1288,1 0-1,0 0 1,0 0-1,0 0 0,-1 0 1,1 0-1,0 0 0,0 0 1,-1 0-1,1 0 1,0 0-1,0 0 0,0 1 1,0-1-1,-1 0 0,1 0 1,0 0-1,0 0 1,0 0-1,0 1 0,-1-1 1,1 0-1,0 0 0,0 0 1,0 1-1,0-1 0,0 0 1,0 0-1,0 0 1,0 1-1,0-1 0,0 0 1,-1 0-1,1 1 0,-21 32 356,16-27-328,1 0 0,0 0 0,0 1 0,0-1 0,1 1 1,0 0-1,0 0 0,-3 12 0,-9 105 51,11 44 80,5-102-128,-1 181 1013,0-244-981,0 0-1,0 0 0,0-1 1,0 1-1,-1 0 0,1 0 1,-1 0-1,0-1 1,0 1-1,0 0 0,0-1 1,-1 1-1,1-1 0,-1 1 1,-3 4-1,3-5-40,0-1 1,-1 1-1,1 0 1,-1-1 0,0 1-1,1-1 1,-1 0-1,0 0 1,0 0-1,0 0 1,0 0-1,0-1 1,0 1-1,0-1 1,0 0-1,-4 0 1,-9 0-1,6 1-28,1-1 1,-1 0-1,1-1 0,-1 0 0,-15-3 0,-6-11-6,16 6-4,2 3 18,0-1 1,1 0-1,1-1 1,-1 0-1,-18-18 1,-4-8 55</inkml:trace>
</inkml:ink>
</file>

<file path=ppt/ink/ink2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4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488,'-15'15'1568,"15"1"-1344,-16 15 1600,1 0-1088,-1-15-416,16 0 0,0-1-192,0 1 0,0-1-64</inkml:trace>
  <inkml:trace contextRef="#ctx0" brushRef="#br0" timeOffset="1">218 32 5472,'-31'31'2496,"0"0"-2176,15-15 384,1 0-448,15-1-96,0 1-96</inkml:trace>
</inkml:ink>
</file>

<file path=ppt/ink/ink2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5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3488,'-31'0'1568,"0"15"-1344,15 1 928,0-1-672,1 17-128,-1-1-224,1 16-32,-1-16-64,1 31 64,15-31-64,0 16-32,0-16 3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40,'0'15'2112,"16"1"-1824,-16-1 1248,16 17-896,-16-1 288,15 0-544,1 16-224,15-1-96,-16 1 128,17-16-96,-1 16-96,-16 0-32,17-32 448,-17 17-224,-15-17-800,16 1 352</inkml:trace>
</inkml:ink>
</file>

<file path=ppt/ink/ink2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66 2912,'-13'-13'923,"13"13"-917,0 0 1,0-1-1,0 1 1,0 0-1,0 0 1,0 0-1,0 0 1,0 0-1,0 0 1,-1 0 0,1 0-1,0 0 1,0-1-1,0 1 1,0 0-1,0 0 1,0 0-1,0 0 1,0 0 0,0 0-1,-1 0 1,1 0-1,0 0 1,0 0-1,0 0 1,0 0-1,0 0 1,0 0-1,-1 0 1,1 0 0,0 0-1,0 0 1,0 0-1,0 0 1,0 0-1,0 0 1,0 0-1,-1 0 1,1 0 0,0 0-1,0 0 1,0 0-1,0 0 1,0 0-1,0 1 1,0-1-1,0 0 1,-1 0-1,1 0 1,0 0 0,0 0-1,0 0 1,0 0-1,0 0 1,0 0-1,0 1 1,-13 9 414,6-7 70,6-2-430,1-1 0,-1 0 0,1 1 0,-1-1 0,0 0 0,1 1 0,-1-1 0,1 1 0,-1-1 0,1 1 0,-1-1 0,1 1 0,-1-1 0,1 1 0,0-1 0,-1 1 0,1 0 1,0-1-1,-1 1 0,1 0 0,0-1 0,0 1 0,0 0 0,0-1 0,0 1 0,-1 1 0,1 0-3,-1 1 80,0 0 0,0-1 0,-1 1 0,1 0 0,-1-1 0,1 1 0,-3 1 0,2-1-8,0-3-91,1 1 1,0 0-1,0 0 0,0 0 0,0 0 1,0 0-1,1 0 0,-1 0 1,0 0-1,0 1 0,1-1 0,-1 0 1,1 0-1,-1 1 0,1-1 0,-1 0 1,1 1-1,0-1 0,0 0 0,0 1 1,-1-1-1,1 0 0,0 1 0,1-1 1,-1 3-1,0-3-27,0 10 102,-1-7-84,1-1 0,0 1 0,0 0 0,1 0 0,0 5 1,-1-7-24,1-1 0,0 0 0,-1 1 1,1-1-1,0 1 0,-1-1 0,1 0 0,0 0 1,0 1-1,0-1 0,0 0 0,1 0 1,-1 0-1,0 0 0,0 0 0,0 0 1,1-1-1,1 2 0,10 5 94,1 1 0,1-1-1,0-1 0,0 0 0,17 4 1,-24-9-72,0-1 0,0 0 0,0-1-1,0 0 1,0 0 0,0 0 0,-1-1 0,1-1 0,0 1 0,-1-1 0,0 0 0,1-1 0,10-7 0,6-15 83,-1 5-107,-22 19-25,0 1 0,0-1 0,-1 0-1,1 0 1,0 0 0,-1 0 0,1-4-1,1-3-62,-1 6 83,0-1-90,0 1 0,0 0 0,-1 0 1,1-1-1,-1 1 0,0 0 0,1-1 1,-1 1-1,-1 0 0,1-1 0,0 1 1,-1 0-1,0 0 0,0-1 0,0 1 1,0 0-1,-2-3 0,-12-38-763</inkml:trace>
  <inkml:trace contextRef="#ctx0" brushRef="#br0" timeOffset="1">344 1 3808,'31'0'1728,"-15"62"-1504,-1-15 800,-15 0-608,0-1 320,0 17-416,0-1 96,0-15-256,-15 0-480,-1-1 128</inkml:trace>
</inkml:ink>
</file>

<file path=ppt/ink/ink2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9 3328,'-13'-13'1061,"12"12"-1038,1 1 0,0 0 0,0-1-1,-1 1 1,1 0 0,0 0 0,-1-1-1,1 1 1,0 0 0,-1 0 0,1-1 0,-1 1-1,1 0 1,0 0 0,-1 0 0,1 0 0,-1 0-1,1-1 1,-1 1 0,1 0 0,0 0-1,-1 0 1,1 0 0,-1 0 0,1 0 0,-1 1-1,-4-2 201,5 0-199,0 1 1,-1 0 0,1 0 0,0 0 0,0 0 0,0 0 0,-1-1-1,1 1 1,0 0 0,0 0 0,0 0 0,0-1 0,0 1 0,-1 0-1,1 0 1,0 0 0,0-1 0,0 1 0,0 0 0,0 0 0,0-1-1,0 1 1,0 0 0,0 0 0,0-1 0,0 1 0,0 0 0,0 0-1,0-1 1,0 1 0,0 0 0,0 0 0,0-1 0,0 1 0,1 0-1,-1 0 1,10-4 817,21 3 524,-26 1-1107,26-1 136,0-2-1,38-7 1,42-5-272,23 12-35,7 1 48,-66-2 40,266-3 570,-280 13-626,-30-3-46,1-1 0,43-2 0,-39-7-42,-32 6-85,1-1-1,0 1 1,0 0 0,-1 1-1,1-1 1,0 1-1,0 0 1,0 0 0,0 0-1,8 2 1,-13-1 24,1-1-1,0 0 1,0 0 0,0 1 0,-1-1-1,1 0 1,0 1 0,0-1-1,-1 1 1,1-1 0,0 1-1,-1-1 1,1 1 0,-1-1 0,1 1-1,0 1 1,-1-2-6,0 0 0,0 1 0,0-1 0,0 0 1,0 1-1,-1-1 0,1 0 0,0 0 0,0 1 0,0-1 0,-1 0 0,1 0 1,0 0-1,0 1 0,0-1 0,-1 0 0,1 0 0,0 0 0,-1 0 0,1 1 0,0-1 1,0 0-1,-1 0 0,1 0 0,0 0 0,-1 0 0,1 0 0,0 0 0,-1 0 1,1 0-1,0 0 0,0 0 0,-1 0 0,1 0 0,0 0 0,-1 0 0,1 0 0,0 0 1,-1-1-1,-3 1-254,-1 1 0,1-1 0,0 0 0,-1 1 0,1 0 0,0 0 0,-1 0 0,-4 3 0,-12 3-731,-38 9-575</inkml:trace>
</inkml:ink>
</file>

<file path=ppt/ink/ink2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6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4224,'-31'0'2213,"33"3"-1824,-1-2-362,0 0-1,1 0 1,-1 0-1,0 0 0,1 0 1,-1 0-1,0 0 0,1 0 1,-1-1-1,1 1 1,0-1-1,-1 1 0,1-1 1,-1 1-1,1-1 0,0 0 1,2 1-1,-3-1-17,0 0 0,0 0 0,1 0 0,-1 0 0,0 1 0,0-1 0,0 0 0,0 1 0,0-1-1,1 1 1,-1 0 0,0-1 0,0 1 0,0 0 0,0 0 0,-1-1 0,1 1 0,0 0 0,0 0 0,0 0 0,-1 0 0,1 0 0,0 0 0,0 2-1,7 8 41,6 2-3,-10-10-32,0 0 0,-1 1 1,1-1-1,-1 1 0,0 0 0,0 0 1,4 7-1,-1 2 3,-2-7 20,-1 1-1,0-1 0,0 1 0,0-1 1,-1 1-1,0 0 0,-1 0 0,1 0 1,-1 0-1,0 10 0,-1-13-8,1 1 0,-1 0-1,-1 0 1,1 0 0,0-1-1,-1 1 1,0 0 0,0-1 0,-1 1-1,1 0 1,-1-1 0,0 0 0,0 1-1,-1-1 1,1 0 0,-1 0 0,0 0-1,0 0 1,-5 4 0,-1-1 63,0 0 1,0 0 0,-1-1-1,-20 10 1,27-15-54,-80 43 1268,78-41-1227,-5 2 26,10-5-102,0 0-1,0 0 0,0 1 1,0-1-1,0 0 0,-1 0 1,1 0-1,0 1 0,0-1 1,0 0-1,0 0 0,0 0 1,0 1-1,0-1 0,0 0 1,0 0-1,0 1 0,0-1 1,0 0-1,0 0 0,0 1 1,0-1-1,0 0 0,0 0 1,0 0-1,1 1 0,-1-1 1,0 0-1,0 0 0,0 0 1,0 1-1,0-1 0,1 0 1,-1 0-1,0 0 0,0 0 1,0 1-1,0-1 0,1 0 1,0 1 16,0-1 0,1 1 0,-1-1 0,0 0 0,1 1 0,-1-1 0,0 0 0,1 0 0,-1 1 0,0-1 0,1 0 1,-1-1-1,0 1 0,2 0 0,10 0 73,0 0 65,27 7-1,-24-4-4,0-1-1,18 1 1,-16-3-130,1-1 0,-1-1-1,0 0 1,0-2 0,24-7 0,2 0-579,23-5-2371,-15 1 752</inkml:trace>
</inkml:ink>
</file>

<file path=ppt/ink/ink2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6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7136,'-15'0'3232,"-1"15"-2816,16 1 576,-15-1-640,-1 16 128,16-15-288,-16 31-96,16-16-64,0 16 320,0-16-192,0 16-2880,0-16 1472</inkml:trace>
  <inkml:trace contextRef="#ctx0" brushRef="#br0" timeOffset="1">16 671 7296,'-16'31'3328,"32"-31"-2912,0 0-288,-1 0-160</inkml:trace>
</inkml:ink>
</file>

<file path=ppt/ink/ink2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6 2496,'16'-15'1403,"-11"15"-319,-5 0-1024,0 0 0,0 0-1,0 0 1,1-1 0,-1 1 0,0 0 0,0 0 0,1 0 0,-1 0 0,0 0-1,0 0 1,1 0 0,-1 0 0,0 0 0,0 0 0,1 0 0,-1 0 0,0 0 0,0 0-1,0 0 1,1 0 0,-1 1 0,0-1 0,0 0 0,0 0 0,1 0 0,-1 0 0,0 0-1,0 0 1,0 1 0,1-1 0,-1 0 0,0 0 0,0 0 0,0 0 0,0 1 0,1-1-1,-13 13 169,1 0 0,0 0 0,1 1-1,-14 26 1,-27 71-210,45-97 31,-14 34 108,-51 86 0,58-116-194,10-2 0</inkml:trace>
</inkml:ink>
</file>

<file path=ppt/ink/ink2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4800,'13'-13'1557,"-13"13"-1543,0 0 0,0 0 0,1 0 0,-1 0 0,0-1 0,0 1 0,0 0 0,0 0 0,1 0 0,-1 0 0,0 0 0,0 0 0,0 0 0,0 0 0,1-1 0,-1 1 0,0 0 0,0 0 0,1 0 0,-1 0 0,0 0 0,0 0 0,0 0 1,1 0-1,-1 0 0,0 0 0,0 0 0,0 0 0,1 1 0,-1-1 0,0 0 0,0 0 0,0 0 0,0 0 0,1 0 0,-1 0 0,0 0 0,0 0 0,0 1 0,0-1 0,1 0 0,-1 0 0,17 12 600,0 1 1,-1 1 0,22 23-1,-15-13-233,29 41 0,-49-61-359,14 20 105,-1 1 0,-2 0-1,0 1 1,18 52-1,-19-40 147,-3 1-1,12 75 1,-21-101-143,0 0 1,0 0-1,-1 0 1,-3 21-1,1-26-85,1 0-1,-1-1 1,-1 1-1,0-1 1,0 1-1,0-1 0,-9 12 1,10-16-244,1-1 1,-1 1-1,0-1 1,0 1 0,0-1-1,-1 0 1,1 0-1,-1 0 1,1-1-1,-1 1 1,1 0-1,-1-1 1,0 0-1,0 0 1,0 0-1,0 0 1,0 0-1,0 0 1,0-1-1,0 1 1,0-1-1,-3 0 1,-10 0-1434</inkml:trace>
</inkml:ink>
</file>

<file path=ppt/ink/ink2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8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384,'13'-13'1424,"-13"13"-1402,0 0 0,0 0 0,1-1 0,-1 1 0,0 0 0,0 0-1,1 0 1,-1 0 0,0-1 0,1 1 0,-1 0 0,0 0 0,0 0 0,1 0 0,-1 0 0,0 0 0,1 0 0,-1 0 0,0 0 0,1 0 0,-1 0 0,0 0 0,1 0 0,-1 0 0,1 0-1,4 0-23,22 1 777,-26-1-732,0 0 1,1 1-1,-1-1 1,0 0-1,0 1 1,1-1-1,-1 1 1,0-1-1,0 1 1,0 0-1,0 0 1,0-1-1,0 1 1,0 0-1,0 0 1,0 0 0,0 0-1,-1 0 1,2 1-1,2 6 127,-1 0-1,-1 0 1,4 11-1,-5-15-122,0 5 82,1-1-1,-1 1 1,-1 0-1,1 0 1,-2 12-1,0-16-31,1 1 1,-1 0-1,-1-1 1,1 1-1,-1-1 1,1 0-1,-2 1 1,-3 7-1,-17 12 419,21-24-473,0 1 0,0-1 0,1 1 0,-1 0 1,0 0-1,1 0 0,-1 0 0,1 0 0,-1 0 0,1 0 0,0 0 0,0 0 0,0 1 0,0-1 0,0 0 0,0 5 0,1-7-40,0 0 0,0 0-1,0 0 1,0 0-1,0 0 1,0 0 0,0 0-1,0 0 1,0 0 0,0 0-1,0 1 1,0-1-1,0 0 1,0 0 0,0 0-1,0 0 1,0 0-1,0 0 1,0 0 0,0 0-1,0 0 1,0 0 0,0 0-1,0 1 1,0-1-1,0 0 1,0 0 0,0 0-1,0 0 1,0 0 0,0 0-1,1 0 1,-1 0-1,0 0 1,0 0 0,0 0-1,0 0 1,0 0-1,0 0 1,0 0 0,0 0-1,0 0 1,0 0 0,0 0-1,1 0 1,-1 0-1,0 0 1,0 0 0,0 0-1,0 0 1,0 0 0,0 0-1,0 0 1,0 0-1,0 0 1,1 0 0,9 0 64,0-2 1,0 1-1,18-6 1,7-1-584,-2-3-265,-23 7-626,0 0 0,15-3 0,-15 6 495,1 0 0,12 0 0</inkml:trace>
</inkml:ink>
</file>

<file path=ppt/ink/ink2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8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2560,'0'0'832,"6"-2"-517,14-6 15,-1 21 1206,-4 16-267,-14-27-1190,0 0 0,0 0 0,-1 1 0,1-1 0,-1 0-1,0 1 1,0-1 0,1 1 0,-2 4 0,2 14 162,11 19 150,-7-26-216,4 23 0,-5-12 28,-2-9-41,1 1-1,6 18 1,10 41 873,-19-74-966,1 0 1,0-1-1,0 1 0,0 0 1,0 0-1,0 0 1,1-1-1,-1 1 1,1 0-1,-1-1 0,1 1 1,-1-1-1,1 0 1,0 0-1,-1 1 1,1-1-1,3 1 0,-4-2-40,-1 1-1,1-1 0,0 0 0,0 0 0,0 1 0,0-1 0,0 0 0,0 0 0,0 0 0,0 0 1,0 0-1,0 0 0,0 0 0,0 0 0,0-1 0,0 1 0,0 0 0,-1 0 0,1-1 0,0 1 0,0-1 1,0 1-1,0-1 0,0 1 0,-1-1 0,1 1 0,0-1 0,-1 0 0,1 1 0,0-1 0,-1 0 1,1 0-1,-1 0 0,1 1 0,0-2 0,3-8 156,0 0 0,-1 0 0,5-19 0,-5 15-51,9-25 1,34-80 143,-33 80-292,-10 29-51,1 0 0,5-12 0,-8 19 70,0-1 1,-1 1-1,1-1 1,-1 1-1,1-1 1,-1 1 0,0-1-1,-1-4 1,0 0-100,1 5-427</inkml:trace>
</inkml:ink>
</file>

<file path=ppt/ink/ink2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9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4992,'-15'0'2240,"15"-15"640,15 15-1696,1 0-704,15 0 256,16 0-416,15 0-32,1 0-160,14-16 192,-14 32-192,-32-16 160,16 0-160</inkml:trace>
</inkml:ink>
</file>

<file path=ppt/ink/ink2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2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0 5568,'-15'-16'4128,"30"16"-3616,1 0 128,-1 0-352,17 0 64,-1 0-192,16 0-64,-1 0-64</inkml:trace>
  <inkml:trace contextRef="#ctx0" brushRef="#br0" timeOffset="1">79 1 3648,'-16'0'1664,"0"31"-1472,1 0 544,15 0-448,-16 47 192,16-16-320,0 16 64,0-15-12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1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7 4384,'-31'-16'2016,"31"32"-1760,-16-16 1408,16 15-960,-15 16 1056,-1-15-1024,-15 31 64,15-1-480,-15 17-288,16-17-32,-16 17 288,-1-16-192,17-16-352,-16 0 128,-1 0-2880,1 0 1664</inkml:trace>
</inkml:ink>
</file>

<file path=ppt/ink/ink2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4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72 1888,'-26'-13'613,"24"12"-559,0 0 0,0 0-1,1 1 1,-1-1-1,0 1 1,0 0 0,0-1-1,1 1 1,-1 0-1,0 0 1,0 0 0,0 0-1,0 1 1,-2-1 0,0 1 272,4-1-317,0 0-1,0 0 1,0 0 0,0 0 0,-1 0 0,1 0-1,0 0 1,0 0 0,0 0 0,0 0 0,0 0-1,0 0 1,0 0 0,0 0 0,0 0 0,0 0-1,-1 0 1,1 0 0,0 0 0,0 0 0,0 0-1,0 0 1,0 0 0,0 0 0,0 0 0,0 0-1,0 0 1,0 0 0,0 0 0,0 0 0,-1 0-1,1-1 1,0 1 0,0 0 0,0 0 0,0 0-1,0 0 1,0 0 0,0 0 0,0 0-1,0 0 1,0 0 0,0 0 0,0 0 0,0-1-1,0 1 1,0 0 0,0 0 0,0 0 0,0 0-1,0 0 1,0 0 0,0 0 0,0 0 0,0 0-1,0-1 1,0 0 48,0 0 0,1 0-1,-1-1 1,0 1 0,0 0-1,1 0 1,-1-1 0,0 1-1,1 0 1,0 0 0,-1 0-1,1 0 1,-1 0 0,1 0-1,0 0 1,0 0 0,0 0-1,0 0 1,0 0 0,0 0-1,0 0 1,0 1-1,1-2 1,19-5 220,-15 4-186,9-5 95,0 1-1,0 0 1,1 2 0,26-7-1,64-7 212,110-6 1,-73 20-276,-68 0-85,128-3 54,-144 8-22,115-3 108,-115-2-163,69-3-28,-3 8 104,-110 1-170,1 0-1,-1 1 0,20 6 0,-4-2-1313,13 7 285</inkml:trace>
</inkml:ink>
</file>

<file path=ppt/ink/ink2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896,'11'0'308,"-22"0"1891,13 0-1767,-1 0-405,8 0 104,0 0 1,14-3-1,0-7-126,-15 8 31,0 1-1,0 1 0,12 0 1,32-2 105,138-27 302,-172 27-385,260-25 662,-182 24-644,179-12-29,-215 10-48,293-18 23,-267 20 19,200-12 169,-188 5 512,193 7 1,-234 8-413,42 3 505,-55-8-372,-43-1-403,1 1 0,-1 0 0,0 0 0,1 0 0,-1 0 0,0 1 0,0-1 0,1 0 0,-1 0 0,0 1 0,0-1 0,0 1 0,2 0 0,-3-1-28,0 1 0,0-1 0,1 0 0,-1 0 0,0 1 0,0-1 0,0 0 0,0 0 0,0 1 0,0-1 0,0 0 0,0 1 0,0-1 0,0 0 0,0 0 0,0 1 0,0-1 0,0 0 0,0 0 0,-1 1 0,1-1 0,0 0 0,0 0 0,0 1 0,0-1 0,0 0 0,0 0 0,-1 0 0,1 1 0,0-1 0,0 0 0,0 0 0,-1 0 0,1 0 0,-1 1 0,-1 1 46,-1 0-1,0 0 0,-1 0 0,1 0 1,0-1-1,-1 1 0,-5 1 1,-11 1 35,12-3-75,1 0 1,0 1-1,-1 0 0,1 0 0,-9 4 0,11-3-433,-1-1 0,1 0-1,0 0 1,-1 0-1,0-1 1,1 1 0,-1-1-1,-10 0 1,14-1-1777</inkml:trace>
</inkml:ink>
</file>

<file path=ppt/ink/ink2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7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68,'-16'0'2048,"32"0"-800,-16 15-736,31 1 928,0-16-832,31 16 128,-15-1-448,31-15 96,-16 16-224,-15-16 288,0 15-256</inkml:trace>
</inkml:ink>
</file>

<file path=ppt/ink/ink2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7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408,'-16'0'2432,"32"31"-2112,15-31 384,-16 15-448,32-15 320,31 16-320,0-16-416,0 0 64,-16 0-4480,16 0 2496</inkml:trace>
</inkml:ink>
</file>

<file path=ppt/ink/ink2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5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67 3808,'-31'0'2053,"31"2"-1408,0 0-586,0-1-1,0 0 0,0 1 0,0-1 0,1 0 0,-1 0 0,0 1 1,1-1-1,-1 0 0,1 0 0,0 1 0,-1-1 0,1 0 0,0 0 1,0 0-1,0 0 0,1 1 0,20 13 321,-10-9-34,-8-2-317,1 0 0,0-1 0,0 0 0,0 0 0,0-1 0,1 1 0,-1-1-1,1 0 1,-1 0 0,1-1 0,0 0 0,0 0 0,0 0 0,-1-1 0,1 0 0,9 0 0,42 2 46,-37 1-49,25 2 41,3-10 33,-21 2-49,-5 1-22,8 0 21,-1-2 0,1 0 0,-1-3 0,34-10-1,9-16 180,-61 28-164,-1-2 0,1 1 1,-1-1-1,11-11 1,-17 14-40,0-1 0,-1 0 1,1-1-1,-1 1 0,0-1 1,-1 1-1,1-1 0,-1 0 1,0 0-1,-1 0 0,2-9 1,-2 10-2,0 0 1,0-1-1,-1 1 1,0 0-1,0-1 1,0 1-1,0 0 1,-1-1-1,0 1 0,0 0 1,-4-9-1,2 8-10,0-1-1,-1 1 0,0 0 1,0 0-1,0 0 0,-1 0 0,-7-6 1,9 9-18,-1 0-1,1 0 1,-1 0 0,1 0 0,-1 1 0,0 0 0,0 0-1,0 0 1,0 0 0,-1 1 0,1-1 0,-7 0-1,1 1-17,1 0 0,-1 1 0,0 0 0,0 0 0,-12 3 0,10-1 13,-1 0 0,1 1 0,-1 0-1,1 1 1,0 0 0,-23 12 0,19-5-39,0 0 1,-25 24-1,-30 34-29,49-47 73,-3 3 1,-25 32-1,43-47 6,-1 1 0,1 0-1,1 1 1,0 0 0,1 0 0,-6 17-1,-14 82 67,22-92-28,1 1 1,1 0-1,1 36 1,1-47-26,1-1 1,-1 1-1,2-1 1,-1 0-1,1 0 1,0 0-1,0 0 1,1 0-1,1 0 1,-1-1-1,1 0 1,0 0-1,0 0 1,1-1-1,0 0 1,0 0-1,1 0 1,0-1-1,0 0 1,0 0-1,10 5 1,6 0 53,0 0-1,0-1 1,1-1-1,0-2 1,0 0-1,48 4 1,-45-7-44,0-2 1,0-1-1,30-4 0,-46 3-49,0-2-1,19-5 0,-30 7 25</inkml:trace>
</inkml:ink>
</file>

<file path=ppt/ink/ink2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2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6 2400,'-13'-13'779,"13"13"-774,0 0 0,0 0 0,0-1 1,0 1-1,0 0 0,0 0 0,0 0 0,0 0 1,0 0-1,0 0 0,0 0 0,-1 0 1,1-1-1,0 1 0,0 0 0,0 0 1,0 0-1,0 0 0,0 0 0,0 0 1,0 0-1,-1 0 0,1 0 0,0 0 1,0 0-1,0 0 0,0 0 0,0 0 1,0 0-1,0 0 0,-1 0 0,1 0 0,0 0 1,0 0-1,0 0 0,0 0 0,0 0 1,0 0-1,-1 0 0,1 0 0,0 0 1,0 0-1,0 0 0,0 0 0,0 1 1,0-1-1,0 0 0,0 0 0,0 0 1,0 0-1,-1 0 0,1 0 0,0 0 1,0 0-1,0 1 0,0-1 0,-1 1 11,0 0-1,0 0 0,-1 1 1,1-1-1,1 0 1,-1 1-1,0-1 0,0 1 1,0-1-1,1 1 1,-1-1-1,1 1 1,-1-1-1,1 1 0,0 0 1,-1-1-1,1 3 1,0 0 44,0-1 1,-1 0 0,1 0 0,-1 0-1,0 0 1,0 0 0,0 0-1,-1 4 1,-4 8 347,2 1-150,0 0 0,-1-1 1,-1 1-1,-9 15 0,-24 54 411,-18 35 224,36-87-284,-42 51 0,12-19 45,24-25-338,22-29-240,-2-1 0,1-1 0,-1 1 0,-1-1-1,1-1 1,-1 1 0,-10 7 0,17-16-69,0 1 1,0 0-1,0-1 1,0 1-1,0-1 0,0 0 1,0 1-1,0-1 0,0 0 1,0 1-1,-1-1 1,-1 0-1,3 0-7,0 0 0,0 0 1,0 0-1,-1 0 0,1 0 0,0 0 0,0 0 1,0 0-1,0 0 0,0 0 0,0 0 0,-1 0 1,1 0-1,0-1 0,0 1 0,0 0 0,0 0 1,0 0-1,0 0 0,0 0 0,-1 0 0,1 0 1,0 0-1,0 0 0,0-1 0,0 1 0,0 0 1,0 0-1,0 0 0,0 0 0,0 0 0,0 0 1,0-1-1,0 1 0,0 0 0,0 0 0,0 0 1,0 0-1,0 0 0,0-1 0,0 1 0,0 0 0,0 0 1,0 0-1,0 0 0,0 0 0,0 0 0,0-1 1,0 1-1,0 0 0,0 0 0,0 0 0,1 0 1,-1-4-33,0 0 0,1 0 0,0 0 0,0 0 0,0 0 0,0 0 0,1 0 0,0 0 0,-1 1 0,4-5 0,13-32-672,13-27-123,4 9-249,19-37-152,-18 20 561,3 10 348,-16 8 249,-19 51 72,-1 1-1,1-1 1,7-7 0,-4 4 13,8-11 38,-9 11-7,0 1 0,14-15 1,-19 22-8,1-1 0,0 0 1,0 1-1,0 0 0,0 0 1,0-1-1,0 1 0,0 0 1,0 0-1,0 1 1,0-1-1,0 0 0,1 1 1,-1-1-1,0 1 0,1 0 1,-1 0-1,0 0 0,1 0 1,2 1-1,-5-1-15,1 0 0,0 0 0,-1 0 0,1 0 0,0 0 0,-1 0 1,1 0-1,0 0 0,-1 1 0,1-1 0,-1 0 0,1 0 0,0 1 0,-1-1 0,1 1 0,-1-1 0,1 0 0,-1 1 0,1-1 0,-1 1 0,1-1 0,-1 1 0,0 0 0,1-1 1,-1 1-1,0-1 0,1 1 0,-1 0 0,0-1 0,0 1 0,1-1 0,-1 1 0,0 0 0,0-1 0,0 1 0,0 0 0,0-1 0,0 1 0,0 1 0,2 8 251,11 14 147,-3-1-301,-1 2 0,-1 0 1,6 32-1,-7-23-96,2-2 0,14 34 0,21 25 119,-36-76-82,-3-7 29,-1 1 0,0 0 0,4 12 0,7 39 336,-14-57-390,0 0-1,0 0 1,0 0-1,-1 0 1,0 0 0,1 0-1,-1 0 1,0 0-1,-1 4 1,1-7-89,0 1-1,0 0 1,0-1 0,0 1 0,-1 0-1,1-1 1,0 1 0,0 0 0,0-1-1,-1 1 1,1-1 0,0 1 0,-1 0-1,1-1 1,-1 1 0,1-1-1,-1 1 1,1-1 0,-1 1 0,1-1-1,-1 0 1,1 1 0,-1-1 0,1 0-1,-1 1 1,0-1 0,1 0-1,-1 1 1,0-1 0,1 0 0,-2 0-1,0 0-1013</inkml:trace>
</inkml:ink>
</file>

<file path=ppt/ink/ink2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2 1888,'-44'0'859,"44"0"-844,1 0 0,-1 0 0,1 0 0,-1 0 0,1 0 0,0 0 0,-1 1 0,1-1 0,-1 0 0,1 0 0,-1 0 0,1 1 0,-1-1 0,1 0 0,-1 1 0,1-1 0,-1 0 0,0 1 1,1-1-1,-1 1 0,1-1 0,-1 1 0,1 0 0,-1 0 13,1-1 0,-1 1 0,0-1 0,1 1 0,-1 0 0,1-1 0,0 1 0,-1-1 0,1 0 0,-1 1 0,1-1 0,0 1 0,-1-1 0,1 0 0,0 0 0,-1 1 0,1-1 0,0 0 0,0 0 0,-1 0 0,1 0 0,0 1 0,-1-1 0,2-1 0,25 2 1311,-15 0-1213,0-1 1,0 0 0,21-4-1,-15 0-60,-8 1-7,0 1-1,0 0 0,18 0 0,65 2 230,-89 0-311,-1 0 1,1-1-1,-1 1 1,0-1-1,1 0 0,-1 0 1,1 0-1,2-2 1,9-2-186,9 0-261,-19-2-357,-2 3 297,-3 4 460,1 0 0,0-1 0,0 1 0,-1 0 0,1-1 1,0 1-1,0 0 0,0 0 0,0 0 0,-1 0 0,1 0 0,0 0 0,2 0 0</inkml:trace>
</inkml:ink>
</file>

<file path=ppt/ink/ink2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2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240,'0'0'992,"0"-15"1152,16 15-1056,-1 0-640,1-16 96,15 16-320,0 0 0,0 0-128,1 0 96,-1 0-128,0-16 128,0 16-128,-15 0-96,-1-15 0</inkml:trace>
</inkml:ink>
</file>

<file path=ppt/ink/ink2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3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552,'0'0'1632,"16"0"-1440,0 0 1184,-1 0-800,16-15 608,1 15-672,-1 0 0,15-16-320,-14 16 192,14 0-256,1 0-32,-16 0-64,0 0-2080,1 0 1120</inkml:trace>
</inkml:ink>
</file>

<file path=ppt/ink/ink2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5 896,'0'-15'1381,"-2"15"-719,-3-1 32,0-1 1,0 1-1,0-1 1,0 0-1,-8-5 1,6 4-873,-6-8 791,11 9-218,2-1-107,0 2-255,0-2 13,1 0-1,-1 0 1,0 0-1,0 0 1,0-1-1,-1-4 1,3 8 124,1 0-143,-1 0 0,0 1-1,0-1 1,0 1-1,0 0 1,0-1 0,0 1-1,-1 0 1,1 0 0,0 0-1,0 1 1,-1-1-1,1 0 1,0 1 0,-1-1-1,1 1 1,-1-1 0,0 1-1,0 0 1,1 0-1,0 3 1,4 5 131,-2 0 0,7 19-1,-11-29-154,44 123 498,-39-110-474,3 12 62,0-1 0,21 38-1,-1-12-8,-20-35-63,-6-9-6,1 0-1,-1-1 1,2 1 0,-1-1-1,0 0 1,1 1-1,0-2 1,0 1-1,9 7 1,-11-11 5,3 3 58,0 0 1,0 0-1,0-1 1,12 6-1,-15-9-59,-1 0 0,0 1 0,1-1 0,-1 0 0,0 0 0,1 1 0,-1-1 0,1 0 0,-1-1 0,0 1 0,1 0 0,-1 0 0,1 0 0,-1-1 0,0 1 0,1-1 0,-1 1 0,0-1 0,0 0 1,1 1-1,-1-1 0,0 0 0,0 0 0,0 0 0,2-2 0,1-2 33,-1 0 1,1 0 0,-1-1 0,0 1-1,0-1 1,-1 0 0,0 0-1,3-11 1,0 3 46,28-95 337,-18 74-337,-9 24-71,-1-1-1,0 0 1,-1 0 0,3-15-1,9-64 132,-14 76-142,-1 0 0,0 0 0,-2-22 0,0 10 122,1 24-151,0 1-176,0-9-550,0 11 722,0 0-1,0 0 1,0 0-1,0 0 1,0 0-1,0 0 1,0 0-1,0 0 1,0 0-1,0 0 1,0-1-1,0 1 1,0 0-1,0 0 1,0 0-1,0 0 1,0 0-1,0 0 1,0 0-1,0 0 1,0 0 0,0 0-1,0-1 1,0 1-1,0 0 1,0 0-1,0 0 1,0 0-1,0 0 1,1 0-1,-1 0 1,0 0-1,0 0 1,0 0-1,0 0 1,0 0-1,0 0 1,0 0-1,0 0 1,0 0-1,0 0 1,0 0-1,1 0 1,-1 0-1,0 0 1,0 0-1,0 0 1,0 0-1,0 0 1,0 0-1,0 0 1,0 0-1,0 0 1,0 0-1,1 0 1,-1 0-1,10 0-3184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2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8 4480,'-13'0'1856,"23"0"714,24 0-820,213 0-545,-203-2-998,74-12 0,-44 4-66,20 4-28,-47 4-77,93-8 33,0 5-5,-5-6 86,-23 6-22,-54 0-31,55-3 152,-58 8 174,30 0-2664,-97 0 625</inkml:trace>
</inkml:ink>
</file>

<file path=ppt/ink/ink2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80 2144,'-34'0'1269,"29"0"-900,4 0 167,1-1-474,1 1 1,-1 0 0,1 0 0,-1-1-1,1 1 1,-1 0 0,1-1-1,-1 1 1,1 0 0,-1-1-1,0 1 1,1-1 0,-1 1-1,0-1 1,1 1 0,-1-1 0,0 1-1,0-1 1,1 1 0,-1-1-1,0 1 1,0-1 0,0 1-1,0-1 1,0 0 0,0 0-1,0 1-47,0 0 0,0 0-1,0 0 1,0-1-1,0 1 1,0 0 0,0 0-1,0 0 1,0 0-1,0 0 1,0 0 0,0 0-1,0 0 1,0 0-1,0 0 1,0-1 0,0 1-1,0 0 1,0 0-1,0 0 1,0 0 0,0 0-1,1 0 1,-1 0-1,0 0 1,0 0 0,0 0-1,0 0 1,0 0-1,0-1 1,0 1 0,0 0-1,0 0 1,0 0-1,0 0 1,0 0 0,0 0-1,0 0 1,1 0-1,-1 0 1,0 0 0,0 0-1,0 0 1,0 0-1,0 0 1,0 0 0,0 0-1,0 0 1,0 0-1,0 0 1,1 0-1,-1 0 1,0 0 0,0 0-1,0 0 1,0 0-1,2 0 178,-1 0-1,1-1 0,0 1 0,-1 0 0,1-1 0,-1 0 0,1 1 0,-1-1 0,3-1 0,9-5 480,4 6-243,-13 1-331,-1 0-1,0 0 1,1 0-1,-1-1 0,0 1 1,0-1-1,4-1 1,3-1 9,0 0 1,0 1 0,0 0-1,1 1 1,11-1 0,-15 2-56,0 0 1,0-1 0,0 0 0,0 0 0,0-1 0,0 0 0,12-5-1,-9 3 33,0 0 0,16-3 0,-3 5 243,1 1 0,31 1-1,-22 1-559,-43-1-3106</inkml:trace>
</inkml:ink>
</file>

<file path=ppt/ink/ink2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0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7 5472,'-31'0'5536,"47"-16"-4704,-16 1-512,15-1 128,1-15-256,-1 0-384,16-16 96</inkml:trace>
</inkml:ink>
</file>

<file path=ppt/ink/ink2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0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488,'-15'0'1568,"15"-16"896,15 16-1568,-15 16-544,16-16 192,15 0-288,0-16 192,0 16-224,-15 0 128,15 0-192</inkml:trace>
</inkml:ink>
</file>

<file path=ppt/ink/ink2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408,'-16'0'2432,"47"0"-2112,-15 0-160,15 0-160,16 0 192,-16 0-96,16-15 320,-1 15-224,1 0-1792,0 0 864</inkml:trace>
</inkml:ink>
</file>

<file path=ppt/ink/ink2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1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03 3328,'-13'13'1061,"13"-13"-1053,0 0-1,0 0 1,0 0-1,0 0 1,0 0-1,0 0 1,0 0-1,0 1 1,-1-1-1,1 0 1,0 0-1,0 0 1,0 0-1,0 0 0,0 0 1,0 0-1,0 0 1,0 0-1,0 1 1,0-1-1,0 0 1,0 0-1,0 0 1,0 0-1,0 0 1,0 0-1,0 0 1,0 1-1,0-1 1,0 0-1,0 0 1,0 0-1,0 0 1,0 0-1,0 0 1,0 0-1,0 1 1,0-1-1,0 0 1,0 0-1,0 0 1,0 0-1,0 0 1,0 0-1,0 0 1,0 0-1,0 1 0,0-1 1,1 0-1,-1 0 1,0 0-1,0 0 1,0 0-1,0 0 1,0 0-1,0 0 1,5 4 55,0-1 0,0 0 1,0 0-1,0 0 0,1-1 1,-1 0-1,1 0 0,-1 0 0,1-1 1,0 1-1,-1-1 0,1-1 1,0 1-1,7-1 0,-5 0-16,14 0 57,0 0 0,0-1 0,-1-1 1,1-1-1,22-7 0,138-52 291,-177 60-359,0-1-1,0 1 1,0-1 0,0 0 0,0 0-1,-1 0 1,1-1 0,-1 0 0,7-7 0,-10 9-10,0 1 1,0 0 0,0-1 0,0 1 0,0-1-1,0 1 1,-1-1 0,1 1 0,-1-1 0,1 0-1,-1 1 1,0-1 0,0 0 0,1 1 0,-1-1-1,0 0 1,-1 1 0,1-1 0,0 0 0,0 1-1,-1-1 1,1 0 0,-1 1 0,1-1 0,-1 1-1,0-1 1,1 1 0,-1-1 0,0 1 0,0-1 0,0 1-1,0 0 1,-1 0 0,-1-3 0,-3-1 0,1 1 0,-1-1 0,0 1 0,0 0 0,-13-5 0,-8-6 19,20 11-26,1 0 0,-1 1 0,0 0 0,0 0 0,0 1 0,-9-2 0,-5-2-75,18 5 46,0 1 0,1-1 0,-1 1 0,0-1-1,0 1 1,-4 0 0,-8 2 2,0 1-1,1 0 1,-1 0-1,-25 11 1,20-7 7,-11 4 111,-47 27 1,47-22 6,20-11-38,0 0 0,0 2 0,1-1 0,0 1 0,0 1 0,1 0 0,0 0 0,0 1 0,1 0 0,0 0 0,-11 19 0,11-14-47,1 1-1,1 1 0,0-1 1,1 1-1,1 0 1,0 0-1,1 0 1,1 1-1,1-1 1,0 27-1,1-33-31,1-1 0,-1 1 0,2 0 0,-1 0 0,2 0-1,-1-1 1,7 17 0,-5-18-1,0-1 0,0-1 0,0 1 0,1-1-1,0 1 1,0-1 0,1 0 0,-1-1 0,1 0 0,9 6 0,-5-4 20,1 0 0,0-1 0,1-1 1,-1 0-1,19 5 0,64 11 236,-73-17-196,-12-2-24,8 2 53,1-1 1,-1 0-1,1-1 0,0-1 0,28-3 0,-13-2-45,69-5-318,9 9-5245,-95 0 3956</inkml:trace>
</inkml:ink>
</file>

<file path=ppt/ink/ink2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60 2912,'13'-25'923,"-13"24"-900,0 0 1,1 0-1,-1 0 1,0 0-1,1 1 1,-1-1-1,1 0 1,-1 0 0,1 1-1,-1-1 1,1 0-1,0 1 1,-1-1-1,1 0 1,0 1-1,-1-1 1,1 1 0,1-1-1,-1 1 27,-1-1 1,1 1-1,-1 0 0,0 0 1,1 0-1,-1-1 0,0 1 1,1 0-1,-1-1 0,1 1 0,-1 0 1,0-1-1,0 1 0,1 0 1,-1-1-1,0 1 0,0-1 1,1 1-1,-1 0 0,0-1 1,0 0 65,0 0 1,0 1 0,0-1 0,1 1-1,-1-1 1,0 0 0,-1 1 0,1-1 0,0 0-1,0 1 1,0-1 0,0 0 0,0 1 0,-1-1-1,1 1 1,0-1 0,0 1 0,-1-1 0,0 0-1,0 2-71,0 1 0,0 0 0,-1-1 0,1 1 0,0 0 0,1 0 0,-1 0 0,0 0 0,0 0 0,1 0 0,-1 3 0,-6 17 119,-9 12 62,-12 28 55,10-10-15,6-16-72,-1-1 0,-19 36 0,15-41-98,-26 49 139,39-69-146,0 0-1,-1 0 1,0-1 0,-1 0 0,0 0 0,0 0 0,-1-1 0,-15 15 0,9-8 183,10-8-187,3-7-119,0 1 1,0-1-1,0 0 0,0 1 1,-1-1-1,1 1 1,0-1-1,0 1 0,0-1 1,-1 0-1,1 1 0,0-1 1,-1 0-1,1 1 1,0-1-1,-1 0 0,1 1 1,0-1-1,-1 0 0,1 0 1,-1 1-1,1-1 1,0 0-1,-1 0 0,1 0 1,-1 1-1,1-1 0,-1 0 1,1 0-1,-1 0 1,1 0-1,-1 0 0,1 0 1,0 0-1,-1 0 0,-2 0-760</inkml:trace>
</inkml:ink>
</file>

<file path=ppt/ink/ink2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2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304,'0'0'752,"2"-2"-453,9-9 26,-11 11-270,1-1 0,-1 1 0,1 0 0,-1-1 0,1 1 0,-1 0 0,1-1-1,0 1 1,-1 0 0,1 0 0,0 0 0,-1 0 0,1-1 0,0 1 0,-1 0 0,1 0 0,0 0 0,-1 0 0,1 0 0,0 1 0,-1-1 0,1 0 0,0 0 0,2 1 162,12-2 895,-13 1-1047,0 0-1,0 0 1,0 0 0,1-1 0,-1 2 0,0-1 0,0 0 0,0 0-1,0 1 1,1-1 0,-1 1 0,0 0 0,0 0 0,0 0-1,0 0 1,0 0 0,-1 0 0,1 0 0,0 0 0,0 1 0,2 2-1,-2-2-5,-1-1 0,1 1-1,-1-1 1,1 0 0,0 0-1,0 0 1,2 1 0,14 8 330,-8-2-238,-1 0 0,1 0 0,-2 1 0,1 0 1,-1 0-1,8 13 0,-7-8-53,0 0-1,-1 1 1,0 0 0,7 23 0,-4-3 74,28 70 264,-21-57-204,15 62 1,-22-70-122,1-3 8,-8-26 2,0 1 1,-1 0-1,0 0 1,-1 0-1,1 16 1,-3 35 992,0-63-1118,0 0-1,0 0 1,0 0-1,0 0 1,0 0-1,0 0 1,0 0-1,0 0 1,0 0-1,0 0 1,0 1-1,0-1 1,0 0-1,0 0 1,0 0-1,0 0 1,0 0-1,0 0 1,0 0-1,0 0 1,0 0-1,0 0 1,0 0-1,0 1 1,0-1-1,0 0 1,0 0 0,0 0-1,0 0 1,0 0-1,0 0 1,0 0-1,0 0 1,-1 0-1,1 0 1,0 0-1,0 0 1,0 0-1,0 0 1,0 0-1,0 0 1,0 0-1,0 0 1,0 0-1,0 0 1,0 0-1,-1 0 1,1 0-1,0 0 1,0 0-1,0 0 1,0 0-1,0 0 1,0 0-1,0 0 1,0 0-1,-8 0-1755,18 0 454</inkml:trace>
</inkml:ink>
</file>

<file path=ppt/ink/ink2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3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3072,'13'-13'976,"-13"12"-963,1 1 0,-1 0 0,0 0 0,0 0 0,1 0 0,-1-1 1,0 1-1,0 0 0,0 0 0,1-1 0,-1 1 0,0 0 0,0 0 0,0-1 0,0 1 0,0 0 0,1-1 1,-1 1-1,0 0 0,0 0 0,0-1 0,0 1 0,0 0 0,0-1 0,0 1 0,0 0 0,0-1 0,0 1 1,0 0-1,0-1 0,0 1 0,-1 0 0,1 0 0,0-1 0,0 1 0,0-1 0,-1 1 11,1 0 0,0-1 0,0 1 0,0 0 0,0 0 0,0-1 0,0 1 0,0 0 0,-1-1 0,1 1 0,0 0 0,0-1 0,0 1 0,0 0 0,0 0-1,0-1 1,1 1 0,-1 0 0,0-1 0,0 1 0,0 0 0,0-1 0,0 1 0,0 0 0,0 0 0,1-1 0,-1 1 0,0 0 0,0 0 0,0-1 0,1 1 0,-1 0 0,0 0 0,0-1 0,0 1 0,1 0 0,2-2 157,-2 1-89,0 0-1,0 1 1,0-1 0,0 0-1,0 0 1,-1 0-1,1 0 1,0 1 0,0-1-1,0-2 1,-1 3-62,1 0 0,-1-1 0,0 1 0,0 0-1,1 0 1,-1 0 0,0 0 0,1 0 0,-1 0 0,0 0 0,0 0 0,1 0 0,-1 0 0,0 0 0,1 0 0,-1 0 0,0 0 0,0 0 0,1 0 0,-1 0-1,0 0 1,1 0 0,-1 0 0,0 0 0,1 1 0,7-1 605,-6 2-283,1 1-289,-1 0 0,0 0 0,0 0 0,0 0 0,0 0 0,-1 1 0,0-1 0,1 0 0,0 6 0,7 36 292,-5-23-236,-1-9-55,0 0-1,1-1 1,1 1 0,6 12 0,7 14 60,-11-22-82,0-1 36,7 26-1,-10-26 51,-3-11-89,0-1 1,0 1-1,0-1 0,0 0 1,1 1-1,-1-1 1,1 0-1,0 0 0,1 0 1,-1-1-1,1 1 1,4 5-1,-6-8-23,-1-1 1,0 0-1,1 1 1,-1-1-1,1 0 0,-1 0 1,0 0-1,1 1 1,-1-1-1,1 0 1,-1 0-1,1 0 0,-1 0 1,1 1-1,-1-1 1,0 0-1,1 0 0,-1 0 1,1 0-1,-1 0 1,1 0-1,-1-1 1,1 1-1,-1 0 0,1 0 1,-1 0-1,0 0 1,1 0-1,-1-1 0,1 1 1,-1 0-1,0 0 1,1-1-1,-1 1 1,1-1 0,2-4 82,0 0 0,0 0 1,-1 0-1,3-6 0,-2-1-30,-2 8-41,0 0 0,0 0 0,1 0 0,-1 0 0,1 0 0,0 1 0,3-5 0,9-18 30,-11 19-75,1 1 1,-1-1-1,1 1 1,0 0-1,1 0 0,7-8 1,139-136 336,-147 145-275,1 0 0,-1-1 0,5-6 0,5-7 143,-2 10-104,-11 9-73,0-1 0,0 1 0,0-1 1,0 0-1,0 1 0,0-1 0,0 0 0,0 0 0,-1 0 0,1 1 0,0-1 1,0 0-1,-1 0 0,1 0 0,0-1 0,-1 1 0,1 0 0,-1 0 1,0 0-1,1 0 0,-1 0 0,0-1 0,0 1 0,1-2 0,-1-25 405,0 28-418,0 0-1,0-1 0,0 1 1,0 0-1,0 0 1,0 0-1,0 0 0,0 0 1,0 0-1,0 0 0,0 0 1,0 0-1,0 0 1,0 0-1,0-1 0,0 1 1,0 0-1,0 0 0,0 0 1,0 0-1,0 0 1,0 0-1,0 0 0,0 0 1,0 0-1,0 0 1,-1 0-1,1-1 0,0 1 1,0 0-1,0 0 0,0 0 1,0 0-1,0 0 1,0 0-1,0 0 0,0 0 1,0 0-1,0 0 0,0 0 1,-1 0-1,1 0 1,0 0-1,0 0 0,0 0 1,0 0-1,0 0 0,0 0 1,0 0-1,0 0 1,0 0-1,0 0 0,0 0 1,-1 0-1,1 0 1,0 0-1,0 0-25,-1 0 0,1 0-1,-1 0 1,1 0 0,0 0 0,-1 0 0,1 0-1,-1 0 1,1 0 0,0 0 0,-1 0 0,1 1 0,-1-1-1,1 0 1,0 0 0,-1 0 0,1 1 0,0-1-1,-1 0 1,1 0 0,0 1 0,-1-1 0,1 0 0,0 1-1,0-1 1,-1 0 0,1 1 0,0-1 0,0 0-1,-1 1 1,-3 6-1135,3-6 1080,0-1 1,0 0 0,0 1 0,1-1-1,-1 0 1,0 0 0,0 1-1,0-1 1,1 0 0,-1 0 0,0 0-1,0 0 1,-1 0 0</inkml:trace>
</inkml:ink>
</file>

<file path=ppt/ink/ink2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8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6 3392,'-33'0'2102,"22"0"2270,60 0-3326,-25-1-903,29-6 1,-26 4-24,38-2 1,39 13 84,8 0 32,-84-9-190,-12 0 23,0 1 0,30 4-1,-39-2-7,-1-1 0,0 1-1,0 0 1,1 0-1,-1 1 1,0 0 0,-1 0-1,8 5 1,-10-5-1187,-3-5 176,0 1 757,0 1 1,0-1-1,0 1 0,0-1 0,0 0 1,0 1-1,0-1 0,0 1 0,0-1 1,0 1-1,0-1 0,-1 1 0,1-1 1,0 0-1,0 1 0,-1-1 0,1 1 1,-1-1-1,1 0 34,-1 1 0,0 0 1,0-1-1,1 1 0,-1 0 1,0 0-1,0-1 0,0 1 0,0 0 1,1 0-1,-1 0 0,0 0 1,-2 0-1</inkml:trace>
</inkml:ink>
</file>

<file path=ppt/ink/ink2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9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79 2560,'0'0'832,"0"-3"-517,0-23 426,-2 21-341,-9-8 181,8 6-399,3 7-158,0-1 0,0 1-1,0-1 1,-1 1 0,1-1-1,0 1 1,0 0 0,-1-1 0,1 1-1,0-1 1,0 1 0,-1 0-1,1-1 1,-1 1 0,1 0-1,0-1 1,-1 1 0,1 0 0,-1-1-1,1 1 1,-1 0 0,1 0-1,0 0 1,-1-1 0,1 1-1,-1 0 1,1 0 0,-1 0 0,1 0-1,-1 0 1,1 0 0,-1 0-1,1 0 1,-1 0 0,1 0-1,-1 0 1,0 1 0,-1-1 15,1-1 1,-1 1 0,1 0-1,-1 0 1,0-1 0,1 1-1,-1-1 1,1 1-1,-1-1 1,1 0 0,-1 1-1,-1-3 1,1 2-17,0 0 1,1 0 0,-1 0-1,0 1 1,1-1-1,-1 0 1,0 1-1,0-1 1,0 1-1,0-1 1,0 1 0,-3 0-1,5 0-23,-4 0 79,0 0 0,0 0 0,0 1 0,-6 1 0,-14 8 225,-7-4-29,15-4-135,-25 8-1,26-3-83,0 0-1,0 1 1,1 1-1,0 0 1,-17 15-1,16-13-46,-11 13-9,10-4-5,0 0 1,2 2 0,1-1 0,-14 31-1,21-39 9,1 1-1,0 0 0,1 0 0,1 0 0,0 1 1,1-1-1,0 17 0,1-22-7,-2 131-7,3-93 48,8 82 154,0-9 24,-8-100-210,2 22 0,0-34-20,-1-2 68,0 1-1,0-1 0,0 0 1,-1 1-1,0-1 1,0 1-1,-1-1 0,1 0 1,-1 1-1,-1-1 0,-2 10 1,-1-4 207,0-1 0,-1 1 0,0-1 0,-14 18 0,18-26-228,0 0 0,-1 0 0,1 0 1,-1-1-1,0 1 0,0-1 0,0 0 0,0 0 0,0 0 0,0 0 0,0 0 0,-1-1 0,1 0 0,-1 1 0,1-1 0,-1-1 0,1 1 0,-8 0 0,9 0-6,-1-1 0,0 0 0,1-1 0,-1 1 0,1 0 0,-1-1 0,1 1 0,-1-1 0,1 0-1,-4-1 1,5 1-15,-1-1 0,1 1 0,-1-1 0,1 1 0,-1-1 0,1 1 0,0-1-1,0 0 1,-1-1 0,-2-3 11,-9-11-32,11 14-38,0 1-1,0 0 1,1-1 0,-1 1-1,1-1 1,-1 1 0,1-1-1,0 1 1,0-1 0,0 0-1,0 0 1,1 0 0,-1 0-1,1 1 1,0-1 0,-1 0-1,2-5 1,-1-29-1675,0 17 465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2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76 3232,'-16'4'395,"11"-2"-183,-1-1 0,1 1 0,-1 0 1,-8 5-1,9-4 84,1-1 0,-1-1 0,1 1 0,-1-1 0,0 1 0,0-1 0,0-1 0,0 1 0,-9-1 0,-6 0 442,13-1-521,0 1 0,0 1 0,-1-1 1,-12 3-1,17-2-138,0 0 0,1 0 0,-1 0 0,0 1 0,1-1 0,-1 1 0,0 0 0,1-1 0,0 1 0,-1 0 0,1 1 0,0-1 0,0 0 0,0 1 0,-1 2 0,-16 21 454,6-13-220,9-10-245,0 0 1,1 1-1,-1-1 0,1 1 0,0 0 0,0 0 0,-4 7 1,4-5-30,1 1 1,0-1-1,-1 0 1,2 1-1,-1-1 1,0 13-1,1-17-40,1 0 0,0 0-1,1-1 1,-1 1 0,0 0 0,0 0-1,1 0 1,-1-1 0,1 1-1,-1 0 1,1 0 0,2 2-1,-3-3 3,1 0 1,0 0-1,0 0 0,0 0 0,0-1 0,0 1 0,0 0 0,0-1 0,0 1 0,0 0 0,1-1 0,-1 0 1,0 1-1,0-1 0,0 0 0,1 1 0,-1-1 0,0 0 0,0 0 0,3 0 0,-1 0 19,0 0 0,1-1 0,-1 1 0,0-1 0,0 0 0,0 0 0,0 0 0,6-3 0,1 0 40,-4 2-49,0-1 0,0 0 0,-1 0 0,1 0-1,-1-1 1,0 0 0,0 0 0,0 0 0,0 0 0,-1-1 0,0 0-1,5-7 1,4-7-329,-2 0 0,11-24 0,-12 22 150,-7 14 152,0 0 0,-1-1-1,1 1 1,-2 0 0,1-1 0,-1 1 0,0-1 0,-1 1-1,0-12 1,0 15 7,0-8-13,-1-1 0,0 1-1,-5-18 1,1-1 10,0-29 7,-6 10 5,6 6-38,-1 21-65,4 17 73,1 0 1,0 0-1,0-1 1,-1-10 0,2-9 82,0 26-50,0 0 0,0 0 0,0 0 1,0 0-1,0 0 0,0 0 0,0 0 0,-1-1 0,1 1 1,0 0-1,0 0 0,0 0 0,0 0 0,0 0 0,0-1 1,0 1-1,0 0 0,0 0 0,0 0 0,0 0 0,0 0 1,0 0-1,0-1 0,0 1 0,1 0 0,-1 0 0,0 0 0,0 0 1,0 0-1,0 0 0,0-1 0,0 1 0,0 0 0,0 0 1,0 0-1,0 0 0,0 0 0,1 0 0,-1 0 0,0 0 1,0 0-1,0 0 0,0-1 0,0 1 0,0 0 0,1 0 1,-1 0-1,0 0 0,0 0 0,0 0 0,0 0 0,0 0 0,1 0 1,2 0 176,-3 0-148,1-1 0,0 1 0,0 0 0,0 0 0,0 0 1,0 0-1,-1 0 0,1 0 0,0 0 0,0 0 0,0 0 0,0 0 0,0 1 0,-1-1 0,1 0 0,0 1 0,0-1 0,0 0 0,-1 1 0,1-1 0,0 1 0,-1-1 0,1 1 0,0-1 0,-1 1 0,1 0 0,-1-1 0,2 2 0,3 34 549,-3-24-461,2 4 129,-1 0 0,-1 0-1,0 20 1,-2 89 556,-1-108-742,-1 1-1,0-1 1,-1 0-1,-8 24 1,4-16-2,-14 87 280,-6-35-114,10-29-427,14-30-1027,3-3 310</inkml:trace>
</inkml:ink>
</file>

<file path=ppt/ink/ink2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9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32 2912,'-16'-15'1296,"3"12"-341,9-3-609,4 5-311,0 1-1,-1-1 1,1 1-1,0 0 1,0-1-1,-1 1 1,1-1-1,0 1 1,-1 0-1,1-1 1,-1 1-1,1 0 1,0-1-1,-1 1 1,1 0-1,-1 0 1,1 0-1,-1-1 1,1 1-1,-1 0 1,1 0-1,0 0 1,-1 0-1,1 0 1,-1 0-1,1 0 1,-1 0-1,1 0 1,-1 0-1,1 0 1,-2 0-1,-42 0 1358,41 0-1343,1 0 1,-1 0-1,1 0 0,-1 0 1,1 1-1,-1-1 0,1 1 1,-1 0-1,1 0 0,-1 0 1,1 0-1,0 0 0,-1 0 1,1 0-1,0 1 0,-3 2 1,-21 12 252,15-10-178,4-4-65,1 1 0,0 0 0,0 1 0,1-1 0,-1 1 1,1 0-1,0 1 0,0-1 0,-6 8 0,-20 29 314,23-31-309,1 1 1,-1 0-1,2 0 0,0 0 0,0 1 0,1 0 0,-4 15 0,2-7 5,3-9-37,-3 7 29,1 0-1,-3 18 0,5-12 16,2 0 0,1 1 0,0-1-1,5 33 1,1-19 34,1 0 0,13 38 0,-18-68-57,1-1 0,1 1 0,-1-1 0,1 0 0,0 0 0,1 0 0,0-1 0,0 1 0,0-1 0,1 0 1,0 0-1,0 0 0,1-1 0,-1 1 0,1-1 0,10 6 0,-6-1 31,-9-9-161,1 1 1,-1-1-1,0 1 1,1-1 0,0 0-1,-1 1 1,1-1 0,0 0-1,-1 0 1,1 0-1,0 0 1,0-1 0,0 1-1,0 0 1,0-1 0,0 1-1,0-1 1,0 0-1,0 0 1,2 0 0,8 1-489,-4-1-762,0 0 1,0 0-1,16-3 0,7-10-1489</inkml:trace>
</inkml:ink>
</file>

<file path=ppt/ink/ink2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3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16 4064,'-13'-13'1307,"12"13"-1299,1 0 1,0-1 0,0 1 0,0 0 0,0 0 0,0 0 0,0 0 0,0 0-1,0 0 1,0 0 0,0 0 0,0-1 0,0 1 0,0 0 0,-1 0 0,1 0 0,0 0-1,0 0 1,0 0 0,0 0 0,0 0 0,0 0 0,0 0 0,-1 0 0,1 0 0,0 0-1,0 0 1,0 0 0,0 0 0,0 0 0,0 0 0,0 0 0,-1 0 0,1 0 0,0 0-1,0 0 1,0 0 0,0 0 0,0 0 0,0 0 0,0 0 0,-1 0 0,1 0 0,0 0-1,0 0 1,0 1 0,0-1 0,0 0 0,0 0 0,0 0 0,0 0 0,0 0 0,0 0-1,0 0 1,-1 0 0,1 1 0,-4 3 94,0-1 62,1 1 0,-1 0 0,1-1 0,-5 7 0,5-3 9,-1-1-1,0 1 1,0-1-1,-1 0 1,1-1-1,-12 11 1,6-7 88,0 2-1,-13 18 1,22-28-239,-25 36 571,-53 57 0,60-75-365,-19 24 0,-1 17 49,-5-6-68,31-40-154,1 1 1,0 0 0,-16 30 0,22-35 115,5-13-600,8-17-1156,-5 2 203</inkml:trace>
</inkml:ink>
</file>

<file path=ppt/ink/ink2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40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816,'0'-31'2539,"2"31"-1814,2 0-403,-3-1-216,1 1 1,0 0-1,0 0 1,0 0-1,0 0 1,-1 0-1,1 1 1,0-1-1,0 1 1,2 0-1,1 12 534,24 21 416,-16-14-755,-1-3 73,0 1 1,16 36-1,-15-23-133,49 104 622,-50-113-698,-1 1 1,13 39-1,-6 5 486,-15-57-564,-3-9-44,1 1-1,-1 0 1,1-1-1,-1 1 1,1 0-1,-1 0 1,0-1 0,0 1-1,0 0 1,0 0-1,0 0 1,0-1-1,-1 1 1,1 0-1,-1 0 1,1-1 0,-1 1-1,0 0 1,-1 2-1,-1 3 140,3-7-193,0 1 1,0-1 0,0 1 0,-1-1 0,1 1 0,0-1 0,0 1 0,-1-1 0,1 0 0,0 1-1,0-1 1,-1 1 0,1-1 0,-1 0 0,1 1 0,0-1 0,-1 0 0,1 1 0,-1-1-1,1 0 1,-1 0 0,1 0 0,0 1 0,-1-1 0,1 0 0,-1 0 0,1 0 0,-1 0 0,1 0-1,-1 0 1,1 0 0,-1 0 0,0 0 0,1 0 0,-1 0 0,1 0 0,-1 0 0,0 0-205,0 0 0,-1 0 0,1 0 1,0 0-1,0-1 0,-1 1 0,1 0 1,0 0-1,0-1 0,0 1 0,-1-1 0,1 1 1,0-1-1,0 1 0,0-1 0,0 0 1,0 0-1,0 1 0,0-1 0,0 0 1,0 0-1,1 0 0,-1 0 0,0 0 1,0 0-1,1 0 0,-1 0 0,1 0 1,-1 0-1,1-1 0,-1 1 0,1 0 1,0 0-1,0 0 0,0-1 0,-1 1 1,1 0-1,0 0 0,0-1 0,1-1 1,-1-26-2613</inkml:trace>
</inkml:ink>
</file>

<file path=ppt/ink/ink2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4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 3072,'0'-26'976,"2"21"-723,7 2-117,35-7 200,-42 9-281,0 1 0,0-1-1,0 1 1,1 0 0,-1-1-1,0 1 1,0 0 0,0 1-1,1-1 1,-1 0 0,0 1-1,0-1 1,0 1 0,0-1-1,0 1 1,0 0 0,0 0 0,0 0-1,0 0 1,0 0 0,2 2-1,5 3 156,10 6 141,0 0-1,-1 1 1,0 0-1,-1 2 0,-1 0 1,0 1-1,-1 0 1,0 2-1,16 26 0,-15-16-49,-2 1 0,-1 0-1,9 32 1,20 99 544,-37-129-647,-2 1 1,-1 0-1,-1-1 0,-7 58 0,6-89-197,-1 25 110,0-6 60,-7 36 1,2-35-24,0 0 1,-1 0 0,-1-1-1,-1 0 1,-1 0 0,0-1-1,-25 32 1,1-12 222,-67 61-1,93-92-399,-1 0 0,1 0-1,-1-1 1,-1 0 0,1-1-1,-1 0 1,0-1 0,-12 5-1,11-7-604,0 1 0,-1-1 0,1-1 0,-18 0 0,-5-1-1254</inkml:trace>
</inkml:ink>
</file>

<file path=ppt/ink/ink2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4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00,'0'0'1557,"3"3"-954,0 1-433,1 1 1,-1-1 0,-1 1-1,1 0 1,-1 0 0,1 0-1,-1 0 1,-1 0 0,1 0-1,-1 1 1,0-1 0,0 1-1,-1-1 1,1 1 0,-2 9-1,1-14-152,0 0-1,0 1 1,0-1-1,1 0 1,-1 0-1,0 0 0,0 1 1,0-1-1,1 0 1,-1 0-1,1 0 1,-1 0-1,1 1 1,0-1-1,-1 0 0,1 0 1,0 0-1,-1 0 1,1-1-1,0 1 1,0 0-1,0 0 1,0 0-1,0-1 0,0 1 1,0 0-1,0-1 1,0 1-1,0-1 1,1 1-1,-1-1 0,0 0 1,0 1-1,0-1 1,1 0-1,1 0 1,2-3 158,-1 0-101,-1 1-48,-1-1 1,1 1-1,-1 0 0,0-1 0,0 1 0,0-1 0,0 0 1,2-5-1,1-18 127,1 15-97,-5 11-53,0-1 1,-1 0 0,1 1-1,-1-1 1,1 0-1,-1 0 1,1 0 0,-1 1-1,0-1 1,1 0-1,-1 0 1,0 0 0,0 0-1,0 1 1,0-1-1,0 0 1,1 0 0,-2 0-1,1 0 1,0 0-1,0 0 1,0 0 0,0 1-1,0-1 1,-1-1-1,-25-30-169,21 19 21,4 13 136,0 0 0,0-1 0,1 1 0,-1 0 0,0-1 0,0 1 0,0 0 0,0 0 0,1 0 0,-1 0 0,0 0 0,0 0 0,-1 0 0,-8 0-48,13 0-211,19 0-2791,-6 0 1170</inkml:trace>
</inkml:ink>
</file>

<file path=ppt/ink/ink2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4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800,'-26'0'1557,"26"0"-1546,0 0 0,0 0 1,0 0-1,0 0 0,-1-1 0,1 1 0,0 0 0,0 0 1,0 0-1,0 0 0,0 0 0,0 0 0,-1 0 0,1 0 1,0 0-1,0 0 0,0 0 0,0 0 0,0 0 0,-1 0 1,1 0-1,0 0 0,0 0 0,0 0 0,0 0 0,0 0 0,0 0 1,-1 1-1,1-1 0,0 0 0,0 0 0,0 0 0,0 0 1,0 0-1,0 0 0,0 0 0,0 0 0,-1 0 0,1 1 1,0-1-1,0 0 0,0 0 0,0 0 0,0 0 0,0 0 1,0 0-1,0 1 0,0-1 0,0 0 0,0 0 0,0 0 0,0 0 1,0 1-1,0 2 143,0 0 120,0 0-1,0 0 0,0-1 1,0 1-1,0 0 0,1-1 1,0 4-1,10 12 106,-8-15-318,-1 0-1,0 1 0,0-1 0,0 1 0,-1 0 0,2 4 0,17 110 505,-6-21-373,-7-56 39,-2-1 1,-1 79-1,-5-95 207,0-20-345,1-1 1,0 1 0,0 0 0,0 0-1,0-1 1,1 6 0,-1-9-85,1 1 1,-1-1 0,0 0-1,0 0 1,0 0 0,0 0-1,0 1 1,0-1 0,0 0-1,1 0 1,-1 0 0,0 0-1,0 1 1,0-1 0,0 0-1,1 0 1,-1 0 0,0 0-1,0 0 1,0 0-1,1 0 1,-1 0 0,0 0-1,0 0 1,0 0 0,1 1-1,-1-1 1,0 0 0,0 0-1,1-1 1,-1 1 0,0 0-1,0 0 1,0 0 0,1 0-1,-1 0 1,15-11 421,-13 9-412,2-2 3,1-1 1,-1 0 0,0 1 0,-1-2-1,1 1 1,-1 0 0,0-1-1,0 0 1,3-8 0,2-10 44,1 1 1,21-37-1,0 3-34,-19 34-21,1 0 0,28-40 1,20-12 163,-43 56-71,-15 18-97,-1 0-1,0 0 0,1-1 1,-1 1-1,0-1 1,0 1-1,0 0 1,0-1-1,0 0 0,0 1 1,-1-1-1,1 1 1,0-1-1,-1 0 0,1 0 1,-1 1-1,0-1 1,1 0-1,-1 0 0,0-3 1,0-18-141,0 23 130,0 0 1,0 0-1,0-1 1,0 1 0,0 0-1,0 0 1,0 0 0,1 0-1,-1 0 1,0 0-1,0 0 1,0-1 0,0 1-1,0 0 1,0 0 0,0 0-1,0 0 1,0 0 0,0-1-1,0 1 1,0 0-1,0 0 1,0 0 0,0 0-1,0 0 1,-1 0 0,1-1-1,0 1 1,0 0-1,0 0 1,0 0 0,0 0-1,0 0 1,0 0 0,0 0-1,0-1 1,0 1 0,-1 0-1,1 0 1,0 0-1,0 0 1,0 0 0,0 0-1,0 0 1,0 0 0,-1 0-1,1 0 1,0 0-1,0 0 1,0 0 0,0 0-1,0 0 1,-1 0 0,-10 0-140,4-1 132,-1 1 0,0 0 0,-15 3 0,9 4 27,13-6-49,0 0-1,-1-1 1,1 1-1,0 0 0,-1-1 1,1 1-1,-1-1 1,1 1-1,0-1 0,-3 0 1,1 0-229</inkml:trace>
</inkml:ink>
</file>

<file path=ppt/ink/ink2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4:41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064,'-15'-16'1824,"-1"16"-1568,16-16 4512,31 16-3584,0 16-704,16-16 0,0 0-320,15 0 256,-31 0-224</inkml:trace>
</inkml:ink>
</file>

<file path=ppt/ink/ink2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4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2 1888,'-10'1'761,"18"-5"-471,-5-3 16,-4 17 1734,4-10-1667,114 0 2207,200-3-1416,-146-10-929,202-2 194,-265 12-357,824-23 632,-825 24-635,111-4 33,122-15 37,-23 11-81,20-16-95,263-48 115,-340 39 20,-42 6 51,-44 9 27,-36-4 283,-45 16-91,-69 5-214,-20 2-137,0 1 1,-1-1 0,1 0-1,0 1 1,0 0-1,0 0 1,0 0-1,-1 1 1,1-1 0,0 1-1,0 0 1,-1 0-1,5 1 1,-8-2-46,0 0 0,-1 1 0,1-1 0,0 0 0,0 0 1,0 0-1,0 0 0,0 0 0,0 0 0,0 0 0,0 0 0,0 0 0,0 0 0,-1 1 0,1-1 1,0 0-1,0 0 0,0 0 0,0 0 0,0 0 0,0 0 0,0 0 0,0 1 0,0-1 1,0 0-1,0 0 0,0 0 0,0 0 0,0 0 0,0 0 0,0 1 0,0-1 0,0 0 0,0 0 1,0 0-1,0 0 0,0 0 0,0 0 0,1 0 0,-1 1 0,0-1 0,0 0 0,0 0 0,0 0 1,0 0-1,0 0 0,0 0 0,0 0 0,0 0 0,0 0 0,1 1 0,-27 12-1054</inkml:trace>
</inkml:ink>
</file>

<file path=ppt/ink/ink2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2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9 3136,'-10'0'1217,"14"0"540,15 0-513,-14 0-1139,-1 0 0,1 0-1,-1 0 1,1-1 0,-1 0-1,0 0 1,1 0-1,6-3 1,10-4 137,8 2-16,-1 0 0,39-1-1,27-5 32,-27 0-73,126-7 0,-134 18-70,45 2 177,-87 0-94,1 1 0,-1 1 1,33 9-1,-50-12-185,1 1 0,0-1 0,0 0 0,-1 0 0,1 0 0,0 1 0,0-1 0,-1 0 0,1 1 0,0-1 0,-1 0 0,1 1 0,-1-1 0,1 1 0,0-1 0,-1 1 0,1-1 0,-1 1 0,1 0-1,-1-1 1,0 1 0,1 0 0,-1-1 0,0 1 0,1 0 0,-1-1 0,0 1 0,0 0 0,1 0 0,-1-1 0,0 1 0,0 0 0,0 0 0,0-1 0,0 1 0,0 0 0,0 0 0,-1 0 0,1 0-25,-1 0 1,1-1 0,-1 1-1,0 0 1,1-1-1,-1 1 1,0-1 0,0 1-1,1-1 1,-1 1 0,0-1-1,0 0 1,1 1 0,-1-1-1,0 0 1,0 0 0,0 0-1,0 1 1,1-1-1,-1 0 1,0 0 0,0 0-1,0 0 1,0-1 0,0 1-1,1 0 1,-1 0 0,0 0-1,0-1 1,0 1-1,0 0 1,1-1 0,-1 1-1,0-1 1,0 0 0,-15-9-2084,1 7 560</inkml:trace>
</inkml:ink>
</file>

<file path=ppt/ink/ink2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79 2080,'-8'-8'480,"6"6"-407,1 0 0,0 0-1,-1 1 1,1-1 0,-1 1-1,0-1 1,1 1 0,-1 0 0,0-1-1,0 1 1,0 0 0,0 0-1,0 1 1,0-1 0,0 0 0,0 1-1,-1-1 1,1 1 0,0-1-1,0 1 1,-3 0 0,-9-2 259,0-1 1,0-1-1,-14-5 1,28 9-330,-4-2 83,0 1 0,0-1 0,0 0-1,-6-5 1,8 5-18,-1 1 1,0-1-1,0 0 0,0 1 0,0-1 1,-4 0-1,-2 0 53,0 1 0,0 1 1,0-1-1,-13 2 0,8-1 3,-49 0 388,61 0-503,1 0-1,-1 0 1,0 0-1,0 1 1,0-1-1,0 0 0,0 1 1,1-1-1,-1 1 1,0-1-1,0 1 1,1 0-1,-1 0 0,0 0 1,1 0-1,-1 0 1,1 0-1,-1 0 1,1 1-1,0-1 0,-2 2 1,-13 12-24,7-10 14,8-5 2,-1 1 1,1 0-1,-1 0 0,1 0 1,-1 0-1,1 0 1,0 1-1,0-1 0,-1 0 1,1 1-1,0-1 1,0 1-1,0-1 0,0 1 1,1-1-1,-1 1 1,0-1-1,1 1 0,-1 2 1,-4 12 85,1 0 0,-3 17 0,5-21-60,0-1 1,0-1 1,0 14-1,10 44 52,-5 21 0,-1 1-43,11-9-25,0-1 8,-8 8-14,-1-58-4,0 21 38,-9 3 91,2-33-70,3-19-56,-15 103 629,11-88-302,0 0 1,-2 0-1,-14 30 0,18-42-256,-1-1 0,1 0 0,-1 0 0,0 0 0,0 0 0,0-1 0,-1 0 0,0 1 0,1-1 0,-1 0 0,-6 3 0,8-5-55,0 1 0,1-1 0,-1 0-1,0 0 1,0 0 0,0-1 0,0 1 0,0 0-1,0-1 1,0 0 0,0 1 0,-1-1-1,1 0 1,0 0 0,0 0 0,0 0 0,0 0-1,0-1 1,0 1 0,0 0 0,0-1 0,-4-1-1,-4-1 41,7 2-40,1 1-18,1 0 0,0-1 0,0 1 0,0 0 0,0-1 0,-1 1 0,1-1 1,0 1-1,0-1 0,0 0 0,0 1 0,0-1 0,0 0 0,1 0 0,-1 1 1,0-1-1,0 0 0,0-1 0,-28-45-110,21 36 72,6 7-8,-1 1 0,1-1 0,-1 0 0,1 1 0,0-1 0,-2-7 0,2 1-193,1 0-1,-1-12 0,-1-1-157,0 1 1,-1-11-670,9-8-1599,-3 28 1735,1-23-159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632,'0'0'2560,"31"16"-2208,0-16 640,-15 0-608,15 0 256,16 15-352,0-15-96,-16 0-128,31-15 160,-15 15-128,-16 0 192,16 0-192,-32 0 256,1 0-224,0 15-1440</inkml:trace>
</inkml:ink>
</file>

<file path=ppt/ink/ink2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3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23 2912,'0'-15'4725,"-5"12"-3978,3 2-673,0 0 0,0 1 0,0-1 0,0 0 0,-1 1 0,1 0 0,0-1 0,0 1 0,0 0 0,-1 0 0,-1 1 0,-31 6 585,25-5-564,-37 15 194,17-5-162,23-10-107,1 0-1,0 1 1,0-1-1,1 1 1,-1 1-1,1-1 0,-1 1 1,-7 7-1,4 0 30,0 0 0,-14 20-1,-6 12 106,19-31-73,-32 48 345,11 3-130,23-45-224,-5 9 26,2 0 0,1 1 0,1 1 0,-8 47 0,10-21-125,2 1-1,3 0 1,3 0 0,1 0-1,3 0 1,17 71-1,-20-114 70,2-1 0,0 1 0,0-1 0,1 0-1,11 20 1,-12-26-167,0-1 1,0 1-1,0-1 0,1 0 1,0 0-1,0 0 0,0-1 0,0 0 1,1 0-1,0 0 0,0-1 0,11 6 1,-14-8 54,2 1-300,-1 0 0,1 0 0,0-1 0,0 1 0,0-1 0,1 0 0,-1 0 0,0-1 0,0 1 0,1-1 0,-1 0 0,7-1 0,19-12-1918</inkml:trace>
</inkml:ink>
</file>

<file path=ppt/ink/ink2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35 4384,'0'0'1424,"0"3"-854,0 6-328,1-5-69,-1 0 1,0 0 0,0 1 0,-1-1 0,1 0 0,-1 0 0,-1 5-1,-4 6 272,-1 0 0,-15 23-1,0 0-220,15-23-171,-9 17 43,-23 17 85,2 8-31,-29 25 216,46-60-196,1 1-1,1 1 1,-27 46 0,42-63-161,2-6-13,1 0 0,-1 1 0,1-1 0,-1 0 0,1 0 1,-1 1-1,1-1 0,-1 0 0,0 0 0,0 0 0,0 0 0,0 0 0,0 0 0,0 0 0,0 0 0,0 0 0,0-1 0,0 1 0,0 0 0,0-1 0,-1 1 0,1-1 0,0 1 0,0-1 1,-1 1-1,1-1 0,-3 0 0,-5-1-64,12-7 40,3-3 17,-2 4 30,0-2-197,1 0 0,0 0-1,0 0 1,1 1 0,12-14-1,26-29-1218,-23 24 496,-10 14 581,-2 4-24,13-21 0,14-40-515,-4 16 477,11-19 279,48-99 1431,-87 165-1182,0-3 127,1 1-1,0-1 1,1 1-1,0 0 1,11-12-1,-8 11 215,-8 9-397,1-1 0,-1 0 0,0 1 0,1-1 1,-1 1-1,1-1 0,0 1 0,-1 0 0,1 0 0,0 0 0,0 0 1,4-2-1,-2 4 47,0 0 1,1 1-1,-1-1 1,0 1-1,0 0 1,0 0-1,0 0 1,4 4-1,-2 13 180,-1 0-79,18 31 98,-12-19-230,-1 1 0,6 36 0,-4-15-35,-4-22-47,18 63-64,-13-63 20,-6-15 31,-1 1-1,-1-1 0,6 26 0,4 51 172,-13-83-252,-1-1 1,-1 1-1,0 12 1,0-10-181,0-12 216,0 1 0,0-1 0,0 1 1,1-1-1,-1 1 0,0-1 0,0 1 1,0-1-1,0 1 0,0-1 0,-1 1 1,1-1-1,0 1 0,0-1 0,0 1 1,0-1-1,0 0 0,-1 1 0,1-1 1,0 1-1,0-1 0,-1 1 0,1-1 1,0 0-1,-1 1 0,0 0 0,-6-7-1777,5 4 1366,-1-1-1219</inkml:trace>
</inkml:ink>
</file>

<file path=ppt/ink/ink2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4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056,'-16'0'2592,"32"0"-1312,-1 0-768,17 0 480,-1 16-544,0-32-256,16 16-128,-16 0 128,16 0-96,-16 0-672,0 0 320,-15-16-2752,-1 16 1696</inkml:trace>
</inkml:ink>
</file>

<file path=ppt/ink/ink2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5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736,'0'0'2432,"-15"0"-992,30 0 32,-15 16-1120,32-16 64,-17 16-256,16-16 128,1 0-160,-1 0 64,-16 0-96,1 15-1248,15-15 608,-31 16-5312</inkml:trace>
</inkml:ink>
</file>

<file path=ppt/ink/ink2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5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328,'0'0'3840,"16"0"-2400,-1 16-832,1-16 160,15 0-448,0 0-192,1 0-64,14 0 64,1 0-64,-16 0-2144,0 0 1152</inkml:trace>
</inkml:ink>
</file>

<file path=ppt/ink/ink2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 3232,'0'-12'1035,"0"11"-1028,0 1 0,0 0 1,0 0-1,0 0 0,0 0 1,0 0-1,0 0 1,0 0-1,0 0 0,0 0 1,0 0-1,0-1 1,0 1-1,0 0 0,0 0 1,0 0-1,0 0 1,0 0-1,0 0 0,0 0 1,0 0-1,0 0 1,0 0-1,0 0 0,1-1 1,-1 1-1,0 0 0,0 0 1,0 0-1,0 0 1,0 0-1,0 0 0,0 0 1,0 0-1,0 0 1,0 0-1,0 0 0,0 0 1,0 0-1,1 0 1,-1 0-1,0 0 0,0 0 1,0 0-1,0 0 1,0 0-1,0 0 0,0 0 1,0 0-1,0 0 0,0 0 1,1 0-1,-1 0 1,0 0-1,0 0 0,0 0 1,10 0 360,-10 0-353,1 0 1,-1 0-1,0 0 1,0 0-1,0 0 0,0 0 1,0 0-1,0 0 1,0 0-1,0 0 1,0 0-1,0 0 1,1 0-1,-1 0 0,0 0 1,0 0-1,0 0 1,0 0-1,0 0 1,0 0-1,0 0 0,0 0 1,0 0-1,0 0 1,0 0-1,1 0 1,-1 0-1,0 0 1,0 0-1,0 0 0,0 0 1,0 0-1,0 1 1,0-1-1,0 0 1,0 0-1,0 0 0,0 0 1,0 0-1,0 0 1,0 0-1,0 0 1,0 0-1,0 0 1,0 0-1,0 1 0,0-1 1,0 0-1,0 0 1,0 0-1,0 0 1,0 0-1,0 0 0,0 0 1,0 0-1,0 1 1,0-1 52,0 1 1,0 0-1,1 0 1,-1 0-1,0-1 0,1 1 1,-1 0-1,0 0 1,1-1-1,-1 1 0,1 0 1,-1-1-1,1 1 1,-1 0-1,1-1 1,-1 1-1,1-1 0,0 1 1,0-1-1,-1 1 1,1-1-1,0 1 1,-1-1-1,3 1 0,17 14 835,-12-7-631,-1 1 0,1-1 0,-2 2 0,1-1 0,6 14 0,104 203 1120,-55-54-928,-57-154-400,0 1 0,-2 0 0,0 0 0,-2 0 0,0 0 0,-1 0 0,0 0 0,-2 1 0,0-1 0,-2 0 0,0-1 0,-1 1 0,0-1 0,-2 0 0,-13 27 0,-118 186-112,132-221-135,0 0 0,-1-1 0,-1 0 0,1 0 0,-1-1 0,-1 0 0,0 0 1,0-1-1,-18 11 0,-30 13-2313,8 0 752</inkml:trace>
</inkml:ink>
</file>

<file path=ppt/ink/ink2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4224,'-13'0'1365,"13"0"-1355,0 0-1,-1 0 1,1 0-1,0 0 0,0 0 1,0 0-1,0 0 1,0 0-1,0 0 1,0 0-1,0 0 1,0 0-1,0 0 0,-1 0 1,1 0-1,0 0 1,0 0-1,0 0 1,0 0-1,0 0 1,0 0-1,0 0 1,0 0-1,0 0 0,0 0 1,0 0-1,-1 0 1,1 0-1,0 0 1,0 0-1,0 0 1,0 0-1,0 0 0,0 0 1,0 1-1,0-1 1,0 0-1,0 0 1,0 0-1,0 0 1,0 0-1,0 0 1,0 0-1,0 0 0,0 0 1,0 0-1,0 1 1,0-1-1,0 0 1,0 0-1,0 0 1,0 0-1,0 0 0,0 0 1,0 0-1,0 0 1,-3 11 390,0-8-61,0 2 288,9 2-276,-6-7-346,1 1 18,-1-1-1,1 1 0,-1-1 0,0 1 0,1-1 0,-1 1 0,0-1 0,0 1 1,1-1-1,-1 1 0,0 0 0,0-1 0,0 1 0,0-1 0,0 1 0,0 0 1,0-1-1,0 1 0,0-1 0,0 1 0,0 0 0,0-1 0,0 1 0,0-1 1,-1 2-1,1-2 16,0 0-37,0 0 0,0 0 1,0 0-1,0 0 0,0 0 1,0 1-1,0-1 0,0 0 1,0 0-1,0 0 0,0 0 0,0 0 1,0 0-1,0 0 0,0 0 1,0 0-1,0 0 0,0 0 1,0 1-1,0-1 0,0 0 1,0 0-1,0 0 0,0 0 0,0 0 1,0 0-1,0 0 0,0 0 1,0 0-1,0 0 0,1 0 1,-1 0-1,0 0 0,0 1 1,0-1-1,0 0 0,0 0 1,0 0-1,0 0 0,0 0 0,0 0 1,0 0-1,0 0 0,1 0 1,-1 0-1,0 0 0,0 0 1,0 0-1,0 0 0,0 0 1,0 0-1,0 0 0,0 0 0,0 0 1,0 0-1,1 0 0,9 0 53,-7 0 47,-1 0-21,-1 0-64,-1 0 0,1 0 0,-1 0 1,1 0-1,-1 0 0,1 0 0,-1 0 0,1 0 0,-1-1 0,1 1 0,-1 0 0,1 0 1,-1 0-1,1 0 0,-1-1 0,0 1 0,1 0 0,-1 0 0,1-1 0,-1 1 0,0 0 1,1-1-1,-1 1 0,0-1 0,1 1 0,-1 0 0,0-1 0,1 1 0,-1-1 0,0 1 1,0-1-1,0 1 0,1 0 0,-1-1 0,0 1 0,0-1 0,0 1 0,0-1 0,0 1 0,0-1 1,0 1-1,0-1 0,0 1 0,0-1 0,0 1 0,0-1 0,-1 0 0,-12 1 774,8 3-380,-21 23-4,26-26-422,-1 1 1,1-1-1,-1 1 1,1-1-1,0 1 1,-1-1 0,1 1-1,0 0 1,0-1-1,0 1 1,-1 0-1,1-1 1,0 1-1,0 0 1,0-1-1,0 1 1,0 0 0,0-1-1,0 1 1,0 0-1,0-1 1,1 1-1,-1 0 1,0 2-217,0-2 101,0-1-1,0 1 1,0 0-1,0 0 1,0 0-1,0 0 1,1-1 0,-1 1-1,0 0 1,0 0-1,1 0 1,-1 0-1,1 1 1,0-2 37,0 1 0,-1-1 0,1 0 0,0 0 0,0 1 0,0-1-1,-1 0 1,1 0 0,0 0 0,0 0 0,0 1 0,0-1 0,1-1 0</inkml:trace>
</inkml:ink>
</file>

<file path=ppt/ink/ink2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6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3 4160,'-13'-13'1333,"7"23"-400,0-5-302,5-5-598,1 0 0,0 1 0,-1-1 0,1 0 0,-1 0 0,1 1 0,0-1 0,-1 0 0,1 0 0,0 1 0,0-1 0,-1 0 0,1 1 0,0-1 0,0 0 0,-1 1 0,1-1 0,0 0 0,0 1 0,0-1 0,0 1 0,0-1 0,-1 0 0,1 1 0,0-1 0,0 1 0,0-1 0,0 1 0,0-1 0,0 1 0,-2 7 1039,-1-4-861,2-1-134,-1 0 0,1 0 0,0 0 0,0-1 0,0 1 0,0 0 0,0 0 0,1 1 0,-1-1 0,1 0 1,0 4-1,0 5 47,-1-3-16,1 1-1,1-1 1,1 13-1,0-14-88,3 17 206,1-1 0,10 28 0,-8-30-123,-3-8-44,0-1 1,1 0-1,0 0 1,13 19-1,-8-20-25,-9-9-17,1-1 1,-1 1-1,0 0 1,0 0-1,0 0 1,-1 0-1,1 0 0,-1 1 1,0-1-1,2 4 1,-1-2 53,0 1 0,1-1 0,0 0 0,0-1 0,0 1 0,7 7 0,-10-12-39,0 1-1,1-1 1,-1 0-1,1 1 0,-1-1 1,1 0-1,-1 1 1,1-1-1,-1 0 1,1 1-1,0-1 1,-1 0-1,1 0 0,-1 0 1,1 0-1,0 0 1,-1 0-1,1 0 1,-1 0-1,2 0 0,4 1 142,0 3-22,-5-4-134,-1 0-1,1 1 1,-1-1-1,1 0 1,-1 1-1,1-1 1,0 0-1,-1 0 1,1 1-1,-1-1 1,1 0-1,0 0 1,-1 0-1,1 0 1,0 0-1,0 0 1,1-1 54,-1 0 0,1 1 0,0-1 0,-1 0 0,0 0 0,1-1 0,-1 1 0,1 0 0,0-2 1,7-5 80,-5 4-118,0 0 1,0 0-1,-1 0 0,1 0 0,-1-1 1,0 1-1,0-1 0,0 0 0,0 0 1,1-6-1,38-90 36,-41 99-56,-1 1 1,1-1-1,-1 0 0,1 0 0,-1 1 0,1-1 1,-1 0-1,0 0 0,0 0 0,0 0 1,0 0-1,0 1 0,0-1 0,-1-2 0,0-1 8,4 0-58,7-5-139,-9 9 134,-1 1 1,1-1-1,-1 1 1,0-1 0,1 1-1,-1-1 1,0 0-1,0 1 1,1-1 0,-1 0-1,0 1 1,0-1-1,0 0 1,0 1 0,0-1-1,0 0 1,0 1 0,0-1-1,0 0 1,0 1-1,0-1 1,0 0 0,-1 0-1,1-1-239,0 0-95,0 0 0,0 0 0,1 1 0,-1-1 0,0 0 0,1 1 0,0-1 0,-1 1 0,1-1 0,0 0 0,0 1 0,0-1 0,1 0 0,2-6-835,-1-7-815</inkml:trace>
</inkml:ink>
</file>

<file path=ppt/ink/ink2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3:1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2 2720,'-13'-13'891,"10"10"901,1 1-833,1 1-779,-1-1 0,1 1 0,0 0 0,-1 0 0,1 0 0,-1 0 0,0 0 0,1 0 0,-1 1 0,0-1-1,1 0 1,-1 1 0,0 0 0,-2-1 0,1 1 1308,-8 0 187,9 0-939,4 0-681,-1 0 0,1 0 0,-1 1 0,0-1 0,1 0 1,-1 1-1,0-1 0,1 1 0,-1-1 0,0 1 0,3 1 0,-2 0-10,-1-1 0,1 0-1,0 0 1,0 0 0,0-1-1,0 1 1,0 0 0,0-1 0,0 1-1,0-1 1,0 0 0,3 0-1,4 0 65,-6-1-71,-1 1-1,1 0 1,0 0-1,0 0 1,0 0 0,0 0-1,0 1 1,0-1 0,0 1-1,3 1 1,2 3 45,-7-4-57,1 0 0,-1 0 0,1-1-1,-1 1 1,1 0 0,-1 0-1,1-1 1,-1 1 0,1-1 0,0 0-1,-1 1 1,1-1 0,0 0-1,2 0 1,7 0 2,12 0 327,-23 0-403,1-1 0,-1 1 0,1 0 0,-1 0 0,1 0-1,-1 0 1,1-1 0,-1 1 0,1 0 0,-1 0 0,0-1 0,1 1 0,-1 0-1,1-1 1,-1 1 0,0-1 0,1 1 0,-1 0 0,0-1 0,1 1-1,-1-1 1,0 1 0,0-1 0,0 1 0,1-1 0,-1 1 0,0-1 0,0 1-1,0-1 1,0 1 0,0-1 0,0 0 0,3-4-1664,10-6-2101,2 9 1173</inkml:trace>
</inkml:ink>
</file>

<file path=ppt/ink/ink2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5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72 1824,'0'-80'1099,"0"72"-1042,-1-20 92,1 27-146,0-1-1,-1 1 0,1 0 0,0 0 0,-1 0 1,1 0-1,-1-1 0,0 1 0,1 0 0,-1 0 1,0 0-1,1 0 0,-1 0 0,0 0 0,0 1 0,0-1 1,0 0-1,0 0 0,-1 0 0,-3-2-10,4 3 33,0 0 1,1 0-1,-1-1 0,1 1 0,-1 0 1,0-1-1,1 1 0,-1 0 1,1-1-1,-1 1 0,1-1 0,-1 1 1,1-1-1,-1 1 0,1-1 0,0 0 1,-1 1-1,1-1 0,0 1 1,-1-1-1,1-1 0,-3-2 153,2 2-116,0 1 1,0-1 0,0 1 0,-1 0 0,1 0-1,0 0 1,-1 0 0,1 0 0,-1 0 0,1 0-1,-1 0 1,0 1 0,1-1 0,-1 1 0,0-1-1,1 1 1,-1 0 0,0-1 0,0 1 0,1 0-1,-1 0 1,0 0 0,0 0 0,-1 1 0,2-1-44,-1 0 119,4 3-31,2 1-55,-2-2 1,0 1 0,0-1 0,1 0 0,-1 0-1,1 0 1,-1 0 0,1 0 0,5 3 0,26 2 299,-19-1-161,-4-2-23,0 0-1,14 3 0,71 3 367,42 14 95,39-6-240,498-2 105,-615-16-476,350-8 97,-34 0 48,-152 5 221,-109-2-203,131-3 224,-173 8-312,121 3 417,-90 7-558,-78-7-292,9-1-893,52 12 1,-11 1-3104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3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3648,'-13'0'1173,"13"0"-1165,0 0 1,-1 0-1,1 0 0,0 0 0,0 0 1,0 0-1,0 0 0,0 0 0,0 0 1,0 0-1,0 0 0,0 0 0,0 0 0,-1 0 1,1 0-1,0 0 0,0 0 0,0 0 1,0 0-1,0 0 0,0 0 0,0 0 1,0 0-1,0 0 0,0 1 0,0-1 0,0 0 1,-1 0-1,1 0 0,0 0 0,0 0 1,0 0-1,0 0 0,0 0 0,0 0 1,0 0-1,0 0 0,0 0 0,0 0 1,0 1-1,0-1 0,0 0 0,0 0 0,0 0 1,0 0-1,0 0 0,0 0 0,0 0 1,0 0-1,0 0 0,0 0 0,0 1 1,0-1-1,0 0 0,0 0 0,0 0 1,1 13 445,-1-7-98,1-1 1,-1 1-1,0-1 1,-1 1-1,1-1 0,-3 11 1,-2-5-55,4-8-194,-1-1 1,1 1-1,0 0 0,0 1 0,0-1 1,1 0-1,-1 0 0,1 0 0,-1 0 1,2 6-1,-4 15 442,-1 1 0,-9 32-1,4-15 26,-7 36 310,14-67-768,1 0-1,0 1 1,0-1-1,2 19 0,1 9 49,-3-23-130,1-8-22,-1-1 0,1 1-1,1 0 1,-1-1 0,3 12 0,-2-17-1,-1 0-1,1 0 1,0 0-1,0 0 1,0 0-1,0 0 1,0 0 0,0 0-1,0-1 1,1 1-1,-1 0 1,1-1 0,-1 1-1,1-1 1,2 2-1,-2-2 9,1 0 0,-1 0 0,1-1-1,0 1 1,-1-1 0,1 1 0,0-1-1,-1 0 1,1 0 0,0-1 0,-1 1-1,1 0 1,0-1 0,-1 0-1,3 0 1,17-7-849,37-17 0,-5 1-2051,9 5 640</inkml:trace>
</inkml:ink>
</file>

<file path=ppt/ink/ink2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9:35:17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2080,'-5'-6'234,"-5"-4"5078,10 10-5246,1 0 0,-1 1 0,1-1-1,-1 0 1,1 0 0,-1 0 0,1 0-1,-1 0 1,1 0 0,-1 0 0,1 0-1,-1 0 1,1 0 0,-1 0 0,1 0-1,-1 0 1,1 0 0,8-1 862,-3 1-739,0-1-1,1 1 0,-1-1 0,0-1 0,11-3 0,16-4 43,1 0 36,0 2 0,1 1-1,46-1 1,-52 7-112</inkml:trace>
</inkml:ink>
</file>

<file path=ppt/ink/ink28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3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1476D08-CED4-499C-B931-84D6063EF868}" emma:medium="tactile" emma:mode="ink">
          <msink:context xmlns:msink="http://schemas.microsoft.com/ink/2010/main" type="inkDrawing" rotatedBoundingBox="21690,2216 22236,2596 22055,2856 21509,2476" semanticType="callout" shapeName="Other">
            <msink:sourceLink direction="with" ref="{6F0AE3F5-CAAA-4E1C-96F3-40E3772F720E}"/>
          </msink:context>
        </emma:interpretation>
      </emma:emma>
    </inkml:annotationXML>
    <inkml:trace contextRef="#ctx0" brushRef="#br0">131 1 444 0,'-64'-9'164'0,"45"22"-124"0,-5 13-16 0,9-5 80 16,15 10-64-16,-10 8 36 15,10-1-44-15,10 6 0 16,5 3-20-16,19-4 36 0,-10-4-24 16,0-4 40-16,10-9-36 15,0-5 40-15,15-8-40 16,-15-13 28-16,5-4-28 15,4-9 16-15,6 0-24 16,-10 0-192-16,9 0 88 16,6 4-104-16,-15 1 104 0,5 3-156 15</inkml:trace>
  </inkml:traceGroup>
</inkml:ink>
</file>

<file path=ppt/ink/ink28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0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98B3D83-13FB-4BD1-8C7A-47B1D44720DB}" emma:medium="tactile" emma:mode="ink">
          <msink:context xmlns:msink="http://schemas.microsoft.com/ink/2010/main" type="inkDrawing" rotatedBoundingBox="21853,2532 22480,1180 22568,1220 21940,2572" semanticType="callout" shapeName="Other">
            <msink:sourceLink direction="with" ref="{6F0AE3F5-CAAA-4E1C-96F3-40E3772F720E}"/>
          </msink:context>
        </emma:interpretation>
      </emma:emma>
    </inkml:annotationXML>
    <inkml:trace contextRef="#ctx0" brushRef="#br0">657 36 560 0,'-5'-18'208'0,"-4"6"-164"0,9 3-8 0,-5 9 84 15,5 0-72-15,-10 21-20 0,0 27-16 16,-4 21 4-16,-15 30-8 16,-1-4 24-16,-13 9-20 0,-16 21 24 15,6 18-24-15,0-14 4 16,-6-16-8-16,11-5 12 15,-1-26-12-15,0-13 24 16,6-22-20-16,4 1 12 16,19-22-12-16,-4-9-244 15,14-17 124-15,10-4-432 16</inkml:trace>
  </inkml:traceGroup>
</inkml:ink>
</file>

<file path=ppt/ink/ink28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75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5FBC1E9-8B62-46A4-A1B3-8DA5232246F6}" emma:medium="tactile" emma:mode="ink">
          <msink:context xmlns:msink="http://schemas.microsoft.com/ink/2010/main" type="writingRegion" rotatedBoundingBox="21947,375 24490,250 24536,1190 21994,1316"/>
        </emma:interpretation>
      </emma:emma>
    </inkml:annotationXML>
    <inkml:traceGroup>
      <inkml:annotationXML>
        <emma:emma xmlns:emma="http://www.w3.org/2003/04/emma" version="1.0">
          <emma:interpretation id="{8C548755-DA5B-478D-B081-EEF4B4F70CD4}" emma:medium="tactile" emma:mode="ink">
            <msink:context xmlns:msink="http://schemas.microsoft.com/ink/2010/main" type="paragraph" rotatedBoundingBox="21947,375 24490,250 24536,1190 21994,13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E913EB-63D9-4BEE-B70F-73D4A9DF30A7}" emma:medium="tactile" emma:mode="ink">
              <msink:context xmlns:msink="http://schemas.microsoft.com/ink/2010/main" type="line" rotatedBoundingBox="21947,375 24490,250 24536,1190 21994,1316"/>
            </emma:interpretation>
          </emma:emma>
        </inkml:annotationXML>
        <inkml:traceGroup>
          <inkml:annotationXML>
            <emma:emma xmlns:emma="http://www.w3.org/2003/04/emma" version="1.0">
              <emma:interpretation id="{6F0AE3F5-CAAA-4E1C-96F3-40E3772F720E}" emma:medium="tactile" emma:mode="ink">
                <msink:context xmlns:msink="http://schemas.microsoft.com/ink/2010/main" type="inkWord" rotatedBoundingBox="21947,375 24490,250 24536,1190 21994,1316">
                  <msink:destinationLink direction="with" ref="{698B3D83-13FB-4BD1-8C7A-47B1D44720DB}"/>
                  <msink:destinationLink direction="with" ref="{01476D08-CED4-499C-B931-84D6063EF868}"/>
                </msink:context>
              </emma:interpretation>
              <emma:one-of disjunction-type="recognition" id="oneOf0">
                <emma:interpretation id="interp0" emma:lang="" emma:confidence="0">
                  <emma:literal>4nlx)</emma:literal>
                </emma:interpretation>
                <emma:interpretation id="interp1" emma:lang="" emma:confidence="0">
                  <emma:literal>thnx)</emma:literal>
                </emma:interpretation>
                <emma:interpretation id="interp2" emma:lang="" emma:confidence="0">
                  <emma:literal>4n(x)</emma:literal>
                </emma:interpretation>
                <emma:interpretation id="interp3" emma:lang="" emma:confidence="0">
                  <emma:literal>4nfx)</emma:literal>
                </emma:interpretation>
                <emma:interpretation id="interp4" emma:lang="" emma:confidence="0">
                  <emma:literal>4n\x)</emma:literal>
                </emma:interpretation>
              </emma:one-of>
            </emma:emma>
          </inkml:annotationXML>
          <inkml:trace contextRef="#ctx0" brushRef="#br0">7 6 456 0,'-9'-9'168'0,"9"9"-128"0,4-4-16 0,-4 4 52 16,0 0-48-16,0 0-12 15,5 13-8-15,0 13 60 16,0 12-36-16,10 10 40 0,-1 8-40 15,1 0-28-15,9-4-4 16,10-4 24-16,5-10-12 16,19-12 24-16,10-13-24 15,5-8 32-15,0-10-28 16,5-12-12-16,-15-9-8 0,-19-8-120 16,-6-10 68-16,-18 1-172 15,4-4 128 1,-24 8-268-16</inkml:trace>
          <inkml:trace contextRef="#ctx0" brushRef="#br0" timeOffset="255.67">396-115 332 0,'-5'-9'120'0,"5"5"-92"0,0-1-8 16,0 5 140-16,0 13-92 0,0 13 24 16,5 22-52-16,14 30 16 15,-19 17-28-15,10 0 28 16,-10-5-32-16,0-8-4 0,0 0-12 16,-10-4 36-16,10-5-20 15,-9 1 20-15,9-27-24 16,0-8-256-16,9-17 128 15</inkml:trace>
          <inkml:trace contextRef="#ctx0" brushRef="#br0" timeOffset="631.17">755 476 364 0,'-9'31'132'0,"18"-14"-100"0,-4 4-12 16,10-8 8-16,-5 5-20 16,-1-1 24-16,6 0-20 15,4 0-4-15,-9-4-4 16,-5-4 28-16,10 0-16 16,-15-9 48-16,9-5-36 15,-4-3 20-15,0-5-28 16,5-4-36-16,-5-5 8 15,-5-4-104-15,14 4 60 16,-4 5-12-16,0 13 40 16,9 4 120-16,-4 8-52 0,-1 5 56 15,20 5-60-15,-10-1 60 16,-4 5-60-16,-1-1 8 16,-4 5-28-16,-1 0 16 0,1 0-24 15,-5-5 12-15,4-3-12 16,-4-10-272-16,-10-8 144 15</inkml:trace>
          <inkml:trace contextRef="#ctx0" brushRef="#br0" timeOffset="900.89">1615 109 540 0,'-29'-26'200'0,"24"22"-156"0,-9-13-12 15,-1 17 16-15,10 0-32 16,-9 0 32-16,4 17-32 16,0 9-12-16,1 8-8 15,9 14-4-15,9 8 0 0,1-4 16 16,5 4-4-16,-1-4 16 16,1-9-12-16,-1-8 4 31,11-1-4-31,-11-4 28 0,11-8-20 15,-16-5-172-15,6-4 84 16,-1 5-380-16</inkml:trace>
          <inkml:trace contextRef="#ctx0" brushRef="#br0" timeOffset="1144.04">1868 196 592 0,'-34'8'220'0,"29"-3"-172"0,5 12-12 0,0-9 40 16,5 18-48-16,14-4 52 15,15 4-48-15,10 0 12 16,10-5-28-16,9 1 20 0,-10-5-24 16,-4-4 32-16,-5 0-28 0,-20 0-84 15,-10-9 36-15,-4 5-176 16,-20 0 116-16,-4-9-396 15</inkml:trace>
          <inkml:trace contextRef="#ctx0" brushRef="#br0" timeOffset="1323.05">2116 27 560 0,'-49'22'208'0,"25"-5"-164"0,-5 18-8 16,14-5-12-16,10 9-20 16,-4 4-12-16,9 0 4 15,9 5-60-15,-4-5 36 0,-5-4-172 16</inkml:trace>
          <inkml:trace contextRef="#ctx0" brushRef="#br0" timeOffset="1579.31">2296-167 612 0,'19'21'228'0,"5"-12"-180"15,10 17-12-15,-9-9 44 0,9 22-52 16,5 13 40-16,-1 17-36 16,-4 4 24-16,-19 5-28 15,-25 4-60-15,-29 5 16 0,-4-18-236 16,-11 8 140-16</inkml:trace>
        </inkml:traceGroup>
      </inkml:traceGroup>
    </inkml:traceGroup>
  </inkml:traceGroup>
</inkml:ink>
</file>

<file path=ppt/ink/ink28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2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AA34545-8536-4CCF-BA09-D4047893E677}" emma:medium="tactile" emma:mode="ink">
          <msink:context xmlns:msink="http://schemas.microsoft.com/ink/2010/main" type="inkDrawing" rotatedBoundingBox="18093,13852 21305,13787 21307,13868 18095,13933" shapeName="Other"/>
        </emma:interpretation>
      </emma:emma>
    </inkml:annotationXML>
    <inkml:trace contextRef="#ctx0" brushRef="#br0">0 147 312 0,'15'-22'112'0,"-6"18"-84"0,1-5-12 0,0 5 40 15,4-5-36-15,-4 1 104 0,5-1-68 16,-1 5 12-16,1 0-44 16,4-1 12-16,5 10-20 15,10-5 44-15,25 8-32 16,28 1-24-16,25-1-4 0,14-8 24 15,44-12-12-15,64-1 56 16,18-5-36-16,35 1 4 16,-25 13-24-16,1-1 20 15,-21 10-20-15,-33-1-12 16,-34 5-4-16,-34-9 12 16,-29 4-4-16,-20 5 8 15,-24-14-8-15,-19 1 24 16,-15 0-16-16,-15-9-32 15,1-5 12-15,-11 1-360 16</inkml:trace>
  </inkml:traceGroup>
</inkml:ink>
</file>

<file path=ppt/ink/ink28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60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57C6509-9E7E-46DB-982A-4F81A1895523}" emma:medium="tactile" emma:mode="ink">
          <msink:context xmlns:msink="http://schemas.microsoft.com/ink/2010/main" type="writingRegion" rotatedBoundingBox="21379,13463 21797,13463 21797,14120 21379,14120"/>
        </emma:interpretation>
      </emma:emma>
    </inkml:annotationXML>
    <inkml:traceGroup>
      <inkml:annotationXML>
        <emma:emma xmlns:emma="http://www.w3.org/2003/04/emma" version="1.0">
          <emma:interpretation id="{98878600-6F8F-4616-9306-3D48BE34DA00}" emma:medium="tactile" emma:mode="ink">
            <msink:context xmlns:msink="http://schemas.microsoft.com/ink/2010/main" type="paragraph" rotatedBoundingBox="21379,13463 21797,13463 21797,14120 21379,141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A67744-D44D-4FF1-B3F5-45A439E36D17}" emma:medium="tactile" emma:mode="ink">
              <msink:context xmlns:msink="http://schemas.microsoft.com/ink/2010/main" type="line" rotatedBoundingBox="21379,13463 21797,13463 21797,14120 21379,14120"/>
            </emma:interpretation>
          </emma:emma>
        </inkml:annotationXML>
        <inkml:traceGroup>
          <inkml:annotationXML>
            <emma:emma xmlns:emma="http://www.w3.org/2003/04/emma" version="1.0">
              <emma:interpretation id="{4AEF6385-50B7-4138-8862-5E8ED7B2D758}" emma:medium="tactile" emma:mode="ink">
                <msink:context xmlns:msink="http://schemas.microsoft.com/ink/2010/main" type="inkWord" rotatedBoundingBox="21379,13463 21797,13463 21797,14120 21379,14120"/>
              </emma:interpretation>
            </emma:emma>
          </inkml:annotationXML>
          <inkml:trace contextRef="#ctx0" brushRef="#br0">-3 0 540 0,'0'5'200'0,"5"-1"-156"0,0-4-12 15,14 13 8-15,11 4-8 0,8 0-20 16,11 9-4-16,14 5-4 16,-9 3 4-16,-6 5-4 0,1 0 8 15,-20 0-8-15,-10 4 52 16,-9-4-32-16,-20-5 60 15,-9 1-48-15,-15-1-24 16,-10-3-12-16,5-1 52 16,-4 0-28-16,13-4-12 15,1-4-4-15,5-5-28 16,19-4 12-16,5 0-120 16,15 0 72-16,4 0-312 15</inkml:trace>
        </inkml:traceGroup>
      </inkml:traceGroup>
    </inkml:traceGroup>
  </inkml:traceGroup>
</inkml:ink>
</file>

<file path=ppt/ink/ink28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9.0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DEFDAD-0D1F-404A-B661-DF7B0D76798E}" emma:medium="tactile" emma:mode="ink">
          <msink:context xmlns:msink="http://schemas.microsoft.com/ink/2010/main" type="writingRegion" rotatedBoundingBox="22594,13580 23036,13580 23036,14111 22594,14111"/>
        </emma:interpretation>
      </emma:emma>
    </inkml:annotationXML>
    <inkml:traceGroup>
      <inkml:annotationXML>
        <emma:emma xmlns:emma="http://www.w3.org/2003/04/emma" version="1.0">
          <emma:interpretation id="{E53A4384-3D97-403F-A382-35C728A566F0}" emma:medium="tactile" emma:mode="ink">
            <msink:context xmlns:msink="http://schemas.microsoft.com/ink/2010/main" type="paragraph" rotatedBoundingBox="22594,13580 23036,13580 23036,14111 22594,141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0E0B7E-DA03-4CC7-9F35-93291AEF3F8A}" emma:medium="tactile" emma:mode="ink">
              <msink:context xmlns:msink="http://schemas.microsoft.com/ink/2010/main" type="line" rotatedBoundingBox="22594,13580 23036,13580 23036,14111 22594,14111"/>
            </emma:interpretation>
          </emma:emma>
        </inkml:annotationXML>
        <inkml:traceGroup>
          <inkml:annotationXML>
            <emma:emma xmlns:emma="http://www.w3.org/2003/04/emma" version="1.0">
              <emma:interpretation id="{7323185D-AFF2-4136-9999-DCF1C0D238C1}" emma:medium="tactile" emma:mode="ink">
                <msink:context xmlns:msink="http://schemas.microsoft.com/ink/2010/main" type="inkWord" rotatedBoundingBox="22594,13580 23036,13580 23036,14111 22594,14111">
                  <msink:destinationLink direction="with" ref="{2DAF377A-46D4-42B0-96FF-1DAB1FBCEF5F}"/>
                </msink:context>
              </emma:interpretation>
              <emma:one-of disjunction-type="recognition" id="oneOf0">
                <emma:interpretation id="interp0" emma:lang="" emma:confidence="0">
                  <emma:literal>/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l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1</emma:literal>
                </emma:interpretation>
              </emma:one-of>
            </emma:emma>
          </inkml:annotationXML>
          <inkml:trace contextRef="#ctx0" brushRef="#br0">442 25 644 0,'-29'-26'236'0,"19"30"-180"0,0 9-20 15,-4 4 88-15,-15 14-76 16,-10 20 16-16,-5 23-40 15,-4 12-12-15,-1-4-8 16,0-13-216-16,-9-12 116 0,-5-10-260 16</inkml:trace>
        </inkml:traceGroup>
      </inkml:traceGroup>
    </inkml:traceGroup>
  </inkml:traceGroup>
</inkml:ink>
</file>

<file path=ppt/ink/ink28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8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DAF377A-46D4-42B0-96FF-1DAB1FBCEF5F}" emma:medium="tactile" emma:mode="ink">
          <msink:context xmlns:msink="http://schemas.microsoft.com/ink/2010/main" type="inkDrawing" rotatedBoundingBox="22246,13606 22974,14054 22911,14156 22184,13709" semanticType="callout" shapeName="Other">
            <msink:sourceLink direction="with" ref="{7323185D-AFF2-4136-9999-DCF1C0D238C1}"/>
          </msink:context>
        </emma:interpretation>
      </emma:emma>
    </inkml:annotationXML>
    <inkml:trace contextRef="#ctx0" brushRef="#br0">-1 47 528 0,'0'-47'196'0,"15"47"-152"0,24-4-12 0,-10 8 72 15,10 5-64-15,14 3 104 16,1 14-80-16,9 13 8 16,0 9-48-16,5-1-4 0,5 1-12 15,-10-1 4-15,0-8-8 16,-14 0 24-16,-15-13-16 0,-15 0-64 16,-9-9 24-16,-10-4-288 15,-10-4 176-15,10-14-312 16</inkml:trace>
  </inkml:traceGroup>
</inkml:ink>
</file>

<file path=ppt/ink/ink28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43.62292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24T14:45:02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34 3090 1072 0,'6'14'0'0,"0"-1"-4"15,-2 0 40-15,2 0-20 16,7 3-12-16,-1 0-8 0,7 0 4 15,0-6 0 1,4-4-240-16</inkml:trace>
  <inkml:trace contextRef="#ctx0" brushRef="#br0" timeOffset="3151.2">22962 3090 364 0,'-12'-5'132'0,"12"5"-100"0,6 0-12 0,-6 0 0 15,6 5-16-15,1-5 84 16,2 0-44-16,-3 0 92 15,4-2-76-15,6-4 44 16,6 1-64-16,-6-3 16 16,6-2-36-16,4-4-8 0,2 1-8 15,4 0 20-15,0-3-12 16,-4 3 24-16,-2 0-24 16,-11-3 56-16,-2 0-36 0,-3 0 28 15,-7-5-32-15,-3 2-16 16,-3 1-8-16,-7 2 4 15,1-3-4-15,-4 6 8 16,0 3-8-16,1 4-20 16,-4 1 8-16,3 5 12 15,-3 0 0-15,3 5 16 16,-2 3-12-16,-1 0 4 16,6 3-4-16,-6 7 28 15,4-2-20-15,-4 5 40 16,9-2-32-16,-2 5 32 15,6-3-32-15,-1 3 32 16,1-1-32-16,6 1-12 16,4-3-8-16,6 1-4 15,-1-7 0-15,4-4 16 16,6 5-8 0,4-8-4-16,2 2 0 15,4-4-4-15,3-4 0 0,0-2-20 16,-3 0 12-16,-7-2-84 15,0-4 52-15,-2-2-172 0,-1 0 120 16,-6 1-212-16,0-7 172 16,-4 9-388-1</inkml:trace>
  <inkml:trace contextRef="#ctx0" brushRef="#br0" timeOffset="3783.25">23337 2524 520 0,'-13'-8'192'0,"13"6"-152"0,-3-4-8 16,3 4 160-16,0-1-112 16,0-2 64-16,6 2-84 15,1-2 80-15,5 2-80 16,4-2 24-16,10-1-48 0,-4 1-24 16,3 0-4-16,-2 2 0 15,-1 1-4-15,0-4 16 16,-6 1-12-16,0-3 4 15,-16 5-4-15,9 1 20 16,-9 2-16-16,0 0-188 16,0 0 92-16,-3 5-300 15,-3 0 216-15</inkml:trace>
  <inkml:trace contextRef="#ctx0" brushRef="#br0" timeOffset="4053.44">23680 2254 624 0,'-13'6'228'0,"16"-6"-176"0,-3 5-16 0,-3 3 72 16,0 10-68-16,3-4 116 0,0 7-88 15,3 2-24 1,3-1-28-16,4 4 20 0,3-10-20 0,-1 5-24 16,4-5 4-16,-3-3-148 15,0-7 80-15,6-6-248 16</inkml:trace>
  <inkml:trace contextRef="#ctx0" brushRef="#br0" timeOffset="4189.8">23791 2122 644 0,'-32'-13'236'0,"32"13"-180"0,0 2-20 16,6 1-36-16,1 2-8 16,2 1-216-16</inkml:trace>
  <inkml:trace contextRef="#ctx0" brushRef="#br0" timeOffset="4787.96">23997 2178 372 0,'-9'-8'140'0,"9"10"-112"0,9-2-4 0,-9 0-4 15,0 0-16-15,0 6 112 16,7-1-64-16,-7-3 84 15,0 4-76-15,0 7 40 0,-7 3-60 16,4 2 16-16,-3 9-36 16,-7 5 88-16,4 5-60 15,-4 0 64-15,3-3-60 0,1-2-12 16,9-3-24-16,9-11-12 16,1-4 0-16,3-4 20 15,6-10-12-15,0-5-4 16,-4-8-4-16,8-6-32 15,-7-7 16-15,-4-1-12 16,-2-4 12-16,-4-1 0 16,-3 8 4-16,-3 5 0 15,0 9 0-15,-3 2 0 16,0 5 0-16,0 14 96 16,-4 2-48-16,7 11 28 0,7 0-40 15,-1 5-16-15,4-8-8 16,6 0 12-16,6-10-8 15,3-6 4-15,7-8-4 16,-3-7-8-16,-1-3 4 16,-9-9-4-16,-3-1 0 15,-10-1 0-15,-6-5 0 16,-9 0-20-16,-7 2 12 16,-3 3-24-16,0 0 20 15,3 6 4-15,3 2 8 16,4 6-12-16,2 4 8 15,14 1-180-15,2 2 96 16,4 3-188-16,3 3 152 0,3 2-236 16,0 1 204-1,-6-1-120-15</inkml:trace>
  <inkml:trace contextRef="#ctx0" brushRef="#br0" timeOffset="5283.81">24258 2394 464 0,'0'14'176'0,"0"-6"-140"0,9 13-8 16,-9-13 64-16,0 8-56 0,6 2 92 15,-2 1-72 1,-1-1 0-16,3 1-36 15,-3-3-12-15,7-3-4 0,-4-3 20 0,1-4-12 16,-1 4-12-16,-3-10-4 16,7-2 12-16,-4-6-4 15,0-3-4-15,4-2 4 16,-1-3-24-16,1-5 12 16,3 0-4-16,-4 7 4 15,4-4 8-15,0 13 0 16,2-6 104-16,-8 8-56 0,2 3 96 15,7 6-84-15,-9 4 16 16,8 1-44-16,-8-3 4 16,2 0-20-16,-2 5-8 15,-1-2-4-15,-3-1-16 16,-3-2 8-16,0 5 40 16,0-5-24-16,-3 0 16 15,-3-3-16-15,-1 1-52 16,7-4 24-16,-9-4-84 15,9-4 56-15,0-1-200 16,6-1 136-16,-3-6-216 16,7-2 184-1,-1 1-252-15</inkml:trace>
  <inkml:trace contextRef="#ctx0" brushRef="#br0" timeOffset="5540.41">24527 2204 572 0,'-12'-11'208'0,"18"11"-160"0,-3 0-12 0,0-2 84 15,13 2-72-15,-9-3 112 16,9-2-88-16,-1 0 40 16,17-3-64-16,9 2 28 0,7-4-44 15,-7 2-36-15,10 0 0 16,-16 3 8-16,-3-1 0 15,-10 6 8-15,-3-5-8 16,-16 2-144-16,7 3 76 0,-20-2-176 16,7-4 136-16,0 4-304 15</inkml:trace>
  <inkml:trace contextRef="#ctx0" brushRef="#br0" timeOffset="5838.65">24667 1976 436 0,'-9'-2'160'0,"15"7"-124"0,-3 0-8 16,7 6 80-16,-1 0-64 15,-6 4 112-15,10 9-84 0,-3 0 76 16,-4 2-84-1,-3 1 12-15,7-6-44 0,-10 3 32 0,3-6-36 16,3 6 12-16,-6-8-24 16,3-3 0-16,16-2-8 15,-6-8-16-15,19-9 4 16,0-2-16-16,12 0 12 16,1-7-332-16,-1-4 188 15,7 3-416 1</inkml:trace>
</inkml:ink>
</file>

<file path=ppt/ink/ink28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04T18:45:55.601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CF0407B1-9FD4-4AD0-AFD9-CF85A6556761}" emma:medium="tactile" emma:mode="ink">
          <msink:context xmlns:msink="http://schemas.microsoft.com/ink/2010/main" type="writingRegion" rotatedBoundingBox="20458,14175 22145,14149 22154,14713 20467,14739"/>
        </emma:interpretation>
      </emma:emma>
    </inkml:annotationXML>
    <inkml:traceGroup>
      <inkml:annotationXML>
        <emma:emma xmlns:emma="http://www.w3.org/2003/04/emma" version="1.0">
          <emma:interpretation id="{C4E84D4D-0ECF-437F-8CB1-CEF1F1A0D286}" emma:medium="tactile" emma:mode="ink">
            <msink:context xmlns:msink="http://schemas.microsoft.com/ink/2010/main" type="paragraph" rotatedBoundingBox="20458,14175 22145,14149 22154,14713 20467,147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49D41D-87B4-4FF4-8D8F-75E985D250B8}" emma:medium="tactile" emma:mode="ink">
              <msink:context xmlns:msink="http://schemas.microsoft.com/ink/2010/main" type="line" rotatedBoundingBox="20458,14175 22145,14149 22154,14713 20467,14739"/>
            </emma:interpretation>
          </emma:emma>
        </inkml:annotationXML>
        <inkml:traceGroup>
          <inkml:annotationXML>
            <emma:emma xmlns:emma="http://www.w3.org/2003/04/emma" version="1.0">
              <emma:interpretation id="{00749CB6-0B7C-4F21-ABB9-E8778E46463E}" emma:medium="tactile" emma:mode="ink">
                <msink:context xmlns:msink="http://schemas.microsoft.com/ink/2010/main" type="inkWord" rotatedBoundingBox="20458,14175 22145,14149 22154,14713 20467,1473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4 164 0,'9'-8'60'0,"-1"8"-44"0,0 15-8 0,1-4 76 15,3 19-48-15,1 15 32 16,-5 19-40-16,1-1 0 15,-5 1-16-15,-4-8 0 0,0-4-4 16,0-7 12-16,0-4-12 16,0-7 16-16,0-4-16 15,8-19-20-15</inkml:trace>
          <inkml:trace contextRef="#ctx0" brushRef="#br0" timeOffset="299.72">589-15 288 0,'-12'7'108'0,"12"5"-84"0,-13 10-4 16,5-3-12-16,-13 11-8 16,-9 3 24-16,-8 12-12 15,-4-7-32-15,-13-1 12 16,-3-3-140-16,3-4 80 0,0-4-32 15,5 0 60 1,12-4 16-16,8-3 12 0,9 4 56 16,4-5-24-16,17-3 104 15,9 0-68-15,8-3 28 16,12-1-48-16,9 0 12 16,13 0-28-16,-1-3 16 15,-4-1-20-15,-4-3-112 16</inkml:trace>
          <inkml:trace contextRef="#ctx0" brushRef="#br0" timeOffset="435.98">711 63 312 0,'-33'-33'112'0,"29"33"-84"0,4 0-12 16,0 0 4-16</inkml:trace>
          <inkml:trace contextRef="#ctx0" brushRef="#br0" timeOffset="613.81">775 329 488 0,'-26'37'180'0,"26"-18"-140"0,4 4-12 15,-4-5 4-15,0 1-24 0,0 0 24 16,9-1-20-16,-1-3 12 16,9-3-12-16,0-1-228 15</inkml:trace>
          <inkml:trace contextRef="#ctx0" brushRef="#br0" timeOffset="1244.72">1145 239 184 0,'-9'34'68'0,"9"0"-52"0,0-1-4 0,-4-10 12 0,8 3-16 16,-4 0 4-16,9 4-4 15,-5-11 4-15,9-4-8 16,-1-4-12-16,-7-4 4 15,7-7 12-15,-12-7-4 16,9-4-4-16,-9-12 4 16,-9-10-16-16,5-9 8 15,8-10 12-15,-4 3-4 16,9 8-20-16,3 8 8 16,5-1-4-16,4 12 4 15,17 10 0-15,-4 5 0 16,8 14 8-16,0 5 0 15,4-1 0-15,-8 0 0 0,-4 0 0 16,-9-3 0-16,0-5 0 16,-8-3 0-16,0-3 16 15,-17-1-8-15,0-4 24 16,-4 1-20-16,-22 3 4 16,14 0-8-16,-18 8-8 15,9 11 4-15,-8 4 4 16,4 7-4-16,-1 4 52 15,5 0-32-15,13 0 16 16,8 0-24-16,8-8-24 16,13-7 0-16,9-4 20 0,12-3-4 15,-4-12-4-15,4-3 0 16,-9-8-24-16,5-4 12 16,-17 0-48-16,-8-3 28 15,-13-1 16-15,-4 1 8 16,-13 7 4-16,-8 11 0 15,-1 4 44-15,-3 8-24 16,8 3 36-16,8 4-32 16,13 0-32-16,21 0 4 15,9 0 60-15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472,'-15'15'2496,"30"-15"-2176,1 16 800,-1-16-672,16 0 256,16 0-416,0 0 32,0-16-192,15 1-1888,-15 15 928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5056,'-16'0'5184,"32"0"-3424,-1 0-1056,1 0-416,0 0 128,15 0-256,-16 0 64,16 0-128,-15 0-480</inkml:trace>
  <inkml:trace contextRef="#ctx0" brushRef="#br0" timeOffset="1">0 218 5984,'0'16'2688,"32"0"-2336,-1-16 960,-16 0-800,32 0 128,0 0-352,-16 0 64,0 0-192,0 0 128,0 0-160,1-16-192,-17 16 0</inkml:trace>
</inkml:ink>
</file>

<file path=ppt/ink/ink29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12.8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5F3184A-7B86-40A7-932B-7B53C0499189}" emma:medium="tactile" emma:mode="ink">
          <msink:context xmlns:msink="http://schemas.microsoft.com/ink/2010/main" type="inkDrawing" rotatedBoundingBox="11455,11592 11470,11592 11470,11607 11455,11607" shapeName="Other"/>
        </emma:interpretation>
      </emma:emma>
    </inkml:annotationXML>
    <inkml:trace contextRef="#ctx0" brushRef="#br0">-2216-2352 0</inkml:trace>
  </inkml:traceGroup>
</inkml:ink>
</file>

<file path=ppt/ink/ink29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09.4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DA995E8-FF84-489D-9FB9-A6739266FD49}" emma:medium="tactile" emma:mode="ink">
          <msink:context xmlns:msink="http://schemas.microsoft.com/ink/2010/main" type="inkDrawing" rotatedBoundingBox="13603,13603 13618,13603 13618,13618 13603,13618" shapeName="Other"/>
        </emma:interpretation>
      </emma:emma>
    </inkml:annotationXML>
    <inkml:trace contextRef="#ctx0" brushRef="#br0">-68-341 0</inkml:trace>
  </inkml:traceGroup>
</inkml:ink>
</file>

<file path=ppt/ink/ink29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07.63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28E0505-34CD-4B8D-8FE4-BFB3C380F950}" emma:medium="tactile" emma:mode="ink">
          <msink:context xmlns:msink="http://schemas.microsoft.com/ink/2010/main" type="inkDrawing" rotatedBoundingBox="13671,13944 13686,13944 13686,13959 13671,13959" shapeName="Other"/>
        </emma:interpretation>
      </emma:emma>
    </inkml:annotationXML>
    <inkml:trace contextRef="#ctx0" brushRef="#br0">0 0 0</inkml:trace>
  </inkml:traceGroup>
</inkml:ink>
</file>

<file path=ppt/ink/ink29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15.5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84E7489-3F5E-4816-AC48-B9C1F981D68B}" emma:medium="tactile" emma:mode="ink">
          <msink:context xmlns:msink="http://schemas.microsoft.com/ink/2010/main" type="writingRegion" rotatedBoundingBox="8370,16348 8385,16348 8385,16363 8370,16363"/>
        </emma:interpretation>
      </emma:emma>
    </inkml:annotationXML>
    <inkml:traceGroup>
      <inkml:annotationXML>
        <emma:emma xmlns:emma="http://www.w3.org/2003/04/emma" version="1.0">
          <emma:interpretation id="{495C078E-C3B4-4F7F-8139-62A20D46B1D1}" emma:medium="tactile" emma:mode="ink">
            <msink:context xmlns:msink="http://schemas.microsoft.com/ink/2010/main" type="paragraph" rotatedBoundingBox="8370,16348 8385,16348 8385,16363 8370,16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F15D44-8C96-46CA-996C-307E86FE3154}" emma:medium="tactile" emma:mode="ink">
              <msink:context xmlns:msink="http://schemas.microsoft.com/ink/2010/main" type="line" rotatedBoundingBox="8370,16348 8385,16348 8385,16363 8370,16363"/>
            </emma:interpretation>
          </emma:emma>
        </inkml:annotationXML>
        <inkml:traceGroup>
          <inkml:annotationXML>
            <emma:emma xmlns:emma="http://www.w3.org/2003/04/emma" version="1.0">
              <emma:interpretation id="{DAE9BD97-85EC-46A3-AE7B-40D8DC207E72}" emma:medium="tactile" emma:mode="ink">
                <msink:context xmlns:msink="http://schemas.microsoft.com/ink/2010/main" type="inkWord" rotatedBoundingBox="8370,16348 8385,16348 8385,16363 8370,16363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</inkml:trace>
        </inkml:traceGroup>
      </inkml:traceGroup>
    </inkml:traceGroup>
  </inkml:traceGroup>
</inkml:ink>
</file>

<file path=ppt/ink/ink29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22.6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A6EEB18-07EC-4891-A14D-94FB2B72E365}" emma:medium="tactile" emma:mode="ink">
          <msink:context xmlns:msink="http://schemas.microsoft.com/ink/2010/main" type="writingRegion" rotatedBoundingBox="1091,9171 1210,9171 1210,9836 1091,9836"/>
        </emma:interpretation>
      </emma:emma>
    </inkml:annotationXML>
    <inkml:traceGroup>
      <inkml:annotationXML>
        <emma:emma xmlns:emma="http://www.w3.org/2003/04/emma" version="1.0">
          <emma:interpretation id="{95ED538E-6F42-4D2E-BF1B-DF49C0B66C19}" emma:medium="tactile" emma:mode="ink">
            <msink:context xmlns:msink="http://schemas.microsoft.com/ink/2010/main" type="paragraph" rotatedBoundingBox="1091,9171 1210,9171 1210,9836 1091,98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F6ED2D6-FA84-4911-934C-570243E9622D}" emma:medium="tactile" emma:mode="ink">
              <msink:context xmlns:msink="http://schemas.microsoft.com/ink/2010/main" type="line" rotatedBoundingBox="1091,9171 1210,9171 1210,9836 1091,9836"/>
            </emma:interpretation>
          </emma:emma>
        </inkml:annotationXML>
        <inkml:traceGroup>
          <inkml:annotationXML>
            <emma:emma xmlns:emma="http://www.w3.org/2003/04/emma" version="1.0">
              <emma:interpretation id="{16647389-B8CF-45CC-888B-C86A5E59F984}" emma:medium="tactile" emma:mode="ink">
                <msink:context xmlns:msink="http://schemas.microsoft.com/ink/2010/main" type="inkWord" rotatedBoundingBox="1091,9171 1210,9171 1210,9836 1091,9836"/>
              </emma:interpretation>
              <emma:one-of disjunction-type="recognition" id="oneOf0">
                <emma:interpretation id="interp0" emma:lang="" emma:confidence="0">
                  <emma:literal>|</emma:literal>
                </emma:interpretation>
                <emma:interpretation id="interp1" emma:lang="" emma:confidence="0">
                  <emma:literal>l</emma:literal>
                </emma:interpretation>
                <emma:interpretation id="interp2" emma:lang="" emma:confidence="0">
                  <emma:literal>1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'</emma:literal>
                </emma:interpretation>
              </emma:one-of>
            </emma:emma>
          </inkml:annotationXML>
          <inkml:trace contextRef="#ctx0" brushRef="#br0">119 0 0,'-17'0'438,"0"102"-438,-17 18 15,34-1 1,0-85-16,-34 51 15,34-34 1,0 35 0,-17-35-16,17-34 15</inkml:trace>
        </inkml:traceGroup>
      </inkml:traceGroup>
    </inkml:traceGroup>
  </inkml:traceGroup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8 3488,'-13'-13'1115,"13"12"-1098,-1 1 0,1 0 0,0 0 0,0 0 0,0-1 0,-1 1 0,1 0 0,0 0 0,0-1 0,0 1 0,0 0 0,-1-1 0,1 1 0,0 0 0,0-1 0,0 1 0,0 0 0,0-1 0,0 1 0,0 0 0,0 0 0,0-1 0,0 1 0,0 0 0,0-1 0,0-20 298,0 21-294,0-1 1,0 1-1,0 0 0,0 0 1,0-1-1,0 1 0,0 0 1,0-1-1,0 1 0,0 0 0,0-1 1,0 1-1,0 0 0,1-1 1,-1 1-1,0 0 0,0 0 1,0-1-1,0 1 0,0 0 1,1-1-1,-1 1 0,0 0 1,0 0-1,1-1 0,9-12 390,-7 8-271,-3 5-111,0-1-1,0 1 0,1-1 1,-1 0-1,0 1 0,1-1 1,-1 1-1,0-1 0,1 0 1,-1 1-1,1-1 0,-1 1 1,1 0-1,-1-1 0,1 1 1,0-1-1,-1 1 0,1 0 1,-1-1-1,1 1 0,1 0 1,2-3 50,5-1 39,0 0-1,1 0 1,-1 1 0,0 0 0,1 0-1,0 1 1,-1 1 0,1-1 0,0 2 0,0-1-1,13 2 1,34 10 255,-47-10-318,-1 1-1,1 0 1,0 0-1,-1 2 1,0-1-1,17 9 1,-8-1 13,-2 1 0,19 16 0,-29-22-46,8 6 63,-1 2 0,-1 0 0,0 0-1,-1 1 1,-1 0 0,0 1 0,-1 0-1,7 18 1,-13-27-26,-1 0-1,1 0 1,-1 0-1,0 1 1,-1-1-1,0 0 1,0 1 0,0-1-1,-1 1 1,-2 14-1,1-16-24,0 0 0,-1-1-1,0 1 1,0 0 0,0-1 0,-1 1-1,0-1 1,0 0 0,0 0-1,-1 0 1,1 0 0,-8 7 0,-1 0 26,-1-1 1,-22 17 0,29-24-47,0 0 0,-1-1 0,0 0 0,0 0-1,0 0 1,0-1 0,-13 3 0,11-4 1,-1 0 0,1-1-1,0 0 1,0 0 0,0-1 0,0 0-1,-12-3 1,18 3-16,-1 0-1,1 0 0,0 0 1,-1-1-1,1 1 1,0-1-1,0 0 1,0 0-1,-4-4 0,6 4-7,-1 1 0,1-1 0,0 0 0,-1 0 0,1 1-1,0-1 1,0 0 0,0 0 0,1 0 0,-1 0 0,0-1-1,1 1 1,-1 0 0,1 0 0,0 0 0,-1-4 0,2 1-22,0 0 1,1 0-1,-1 0 1,1 0-1,0 1 0,0-1 1,0 1-1,4-7 1,1-2-10,-1 1 19,0 2-1,1-1 1,0 1 0,0 0-1,1 0 1,0 1 0,1 0-1,0 0 1,15-11 0,20-18-595,-30 25-89,0 1 0,23-15 0,0 6-1498,7-8 721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5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2 3712,'0'-31'4154,"-3"31"-3316,3 0-817,-1 0 0,1-1 1,-1 1-1,1 0 1,0 0-1,-1 0 0,1 1 1,-1-1-1,1 0 0,-1 0 1,1 0-1,-1 0 0,1 0 1,0 0-1,-1 1 1,1-1-1,-1 0 0,1 0 1,0 1-1,-1-1 0,1 0 1,0 1-1,-1-1 0,1 0 1,0 1-1,-1-1 0,1 0 1,0 1-1,0-1 1,0 1-1,-1-1 0,1 0 1,0 1-1,0-1 0,0 1 1,0-1-1,0 1 0,0-1 1,0 1-1,0-1 1,0 0-1,0 1 0,0-1 1,0 1-1,0-1 0,0 1 1,-3 19 398,-7 5-59,6-15-240,0 0 1,-4 21-1,-8 75 226,14-85-300,0-1 0,2 35 0,2-8-23,-2-40-11,1 0-1,0 1 1,0-1 0,1 0-1,4 12 1,-4-14-4,-2-4-79,0 0 0,1 1 0,-1-1 1,1 0-1,-1 0 0,1 0 0,-1 1 0,1-1 0,0 0 0,0 0 0,0 0 0,0 0 0,-1 0 0,3 1 0,-2-2-50,0 1-1,0-1 1,0 0-1,0 0 1,0 0-1,0 1 1,0-1 0,0 0-1,1 0 1,-1-1-1,0 1 1,0 0-1,0 0 1,0 0-1,0-1 1,0 1 0,-1 0-1,1-1 1,0 1-1,1-2 1,14-11-2765,-1-2 938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5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 5056,'0'15'2304,"16"1"-2016,-16 0 1632,0 15-1120,-16 15 384,16 1-704,-15 16-448,15-1-32,-16-15 96,16-1-32,-15-14 192,15-1-160,-16 0-2720,0-16 1440,1-15-3712,-1 0 2784</inkml:trace>
  <inkml:trace contextRef="#ctx0" brushRef="#br0" timeOffset="1">16 297 4896,'-16'-16'2208,"32"16"-1920,-1 0 352,1 0-416,15 0 192,16-15-256,0 15 64,-1 0-128,17 0 288,-32 15-192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7 4576,'-13'-13'1450,"14"13"-1310,1-1 0,0 1-1,0-1 1,0 1-1,-1-1 1,1 0 0,0 0-1,-1 0 1,1 0-1,2-2 1,6-2 122,18-1 692,16-6-183,24-4-160,410-47 759,-245 47-1079,-14 1-6,48 0-397,-147 12 171,-55-3-25,44-1 65,-26 7 616,-65 0-412,-15 0-213,-14 0-46,2 1-345,0 0 0,0 0 0,-10 3 0,-13 2-1199,13-4 679,-21-1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160,'-39'0'1333,"31"0"-602,10 0-721,31 0 90,36 0 156,-61 1-214,0 0-1,0 1 0,0 0 1,0 0-1,0 1 0,11 5 1,8 5 190,0 2 0,-1 1 0,37 30 0,-43-31-156,-13-10 26,0 0 0,0 0-1,10 12 1,-15-15-58,0 0 1,-1 1-1,1 0 0,0-1 0,-1 1 0,0 0 1,1 0-1,-1-1 0,0 1 0,-1 0 1,1 0-1,0 0 0,-1 0 0,0 6 0,1 0 197,-2 0 0,1 0-1,-4 16 1,4-22-192,-1 0 0,0 0 0,-1-1 0,1 1 0,0 0-1,-1-1 1,0 1 0,1-1 0,-1 0 0,0 1 0,0-1 0,0 0 0,-1 0-1,-2 2 1,-8 6 104,-2-1 0,1-1-1,-1 0 1,0-1 0,-1 0-1,1-1 1,-19 4 0,14-5 261,-33 5 1,45-9-395,0 0-1,0-1 0,0 0 1,0-1-1,-1 0 1,-7-1-1,15 1-27,0 1 0,-1 0 1,1-1-1,0 1 0,0-1 0,0 0 1,0 1-1,0-1 0,0 0 0,0 1 1,0-1-1,0 0 0,0 0 1,1 0-1,-1 0 0,0 0 0,0 0 1,1 0-1,-1 0 0,1 0 0,-1-1 1,1 1-1,-1 0 0,1 0 0,0 0 1,0-1-1,-1 0 0,1 0-5,0 0 0,0-1-1,0 1 1,0 0 0,1 0-1,-1 0 1,0 0 0,1 0 0,0 0-1,-1 0 1,1 0 0,0 0 0,0 0-1,2-3 1,5-3-58,-1 0 0,2 0-1,-1 1 1,20-13 0,42-22-714,-41 25 450,51-26-1506,-31 25 865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2976,'0'0'2752,"0"3"-1931,-1 8-320,0 0 0,-1 0 1,-3 12-1,1-6-282,-8 62 460,8-48-338,-14 51-1,-18 63-71,19-70 15,-39 105 0,38-131-188,18-48-165,-1 0-1,0 0 0,1 0 1,-1 0-1,0 0 0,0 0 0,1 0 1,-1 0-1,0 0 0,0-1 1,0 1-1,0 0 0,0-1 0,0 1 1,0-1-1,-3 2 0,4-2 20,0 0-1,-1 0 0,1 0 0,0 0 1,-1 0-1,1 0 0,0 0 0,-1 0 1,1 0-1,-1 0 0,1 0 0,0-1 0,-1 1 1,1 0-1,0 0 0,0 0 0,-1 0 1,1 0-1,0-1 0,-1 1 0,1 0 1,0 0-1,-1-1 0,1 0-109,-1 0 0,1 0 0,-1 0 0,1 0-1,0 1 1,-1-1 0,1 0 0,0 0 0,0 0 0,0 0 0,0 0-1,0 0 1,0-1 0,0-27-1621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712,'26'-13'1221,"-25"13"-1188,0-1 0,0 1 1,0 0-1,0-1 0,0 1 0,0 0 0,0 0 0,0-1 0,0 1 1,0 0-1,0 0 0,0 0 0,2 1 0,-1-1-18,6-1 154,-1 2 0,1-1 0,-1 1 0,1 0 0,-1 0 0,1 1 0,-1 0 0,14 6 0,-7-1 283,0 0 1,-1 1-1,0 1 0,24 20 0,-8-6 578,-25-20-904,-1-1 0,1 1 1,-1 0-1,1 0 1,4 6-1,-7-7-39,0 0 0,1 0 0,-1 1 1,0-1-1,0 1 0,-1-1 0,1 1 0,0-1 0,-1 1 1,1 0-1,-1-1 0,0 1 0,0 2 0,0 3 185,-1 20 672,1-27-903,0 1-1,-1-1 1,1 0 0,0 0-1,-1 0 1,1 0-1,-1 0 1,1 0-1,-1 0 1,0 0 0,1 0-1,-1 0 1,0 0-1,0-1 1,1 1 0,-1 0-1,0 0 1,0-1-1,0 1 1,0-1-1,0 1 1,-2 0 0,-18 5 279,13-4-250,1-1 1,0 2 0,-10 3-1,14-4-60,1-1 1,-1 0-1,0 0 0,1 0 0,-1 0 1,0 0-1,0-1 0,0 1 0,0-1 0,0 0 1,0 0-1,0 0 0,0 0 0,0-1 1,1 1-1,-1-1 0,0 1 0,-4-3 0,3 2-1,-5-1-177,6 2 171,0-1 0,0 0 0,0 0 0,0 0 0,0 0 0,1 0 0,-1 0 0,0-1 0,-3-1 0,5 2-161,1-1 0,-1 1 0,0 0 0,0 0 1,1-1-1,-1 1 0,0 0 0,1-1 0,0 1 0,-1 0 1,1-1-1,0 1 0,0-1 0,-1 1 0,1 0 0,0-1 0,0 1 1,1-1-1,-1 1 0,0-1 0,0 1 0,1 0 0,-1-1 1,1 1-1,-1 0 0,2-2 0,11-25-1959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7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5056,'-16'0'2592,"1"0"-1184,30 0 32,1 0-1152,0 15-160,15-15-128,-16 0-32,1 0 320,15 0-19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76,'0'16'2048,"16"-16"-1760,-1 0 960,1 16-736,15-16 224,-15 0-448,15 0-96,0 0-128,-15 0 160,15 0-128,-16 0-2720,17 0 144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2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2912,'26'0'923,"-26"0"-909,0 0 0,1 0 1,-1 0-1,0 0 0,1 0 1,-1 0-1,0 0 0,1 0 1,-1 0-1,0 0 0,1 0 1,-1 0-1,0 1 1,1-1-1,-1 0 0,0 0 1,0 0-1,1 0 0,-1 0 1,0 1-1,0-1 0,1 0 1,-1 0-1,0 0 1,1 1-1,9 9 194,-10-9-197,0-1 0,1 0-1,-1 0 1,0 1 0,0-1 0,1 0 0,-1 0 0,0 0 0,0 0 0,1 1-1,-1-1 1,0 0 0,1 0 0,-1 0 0,0 0 0,1 0 0,-1 0 0,0 0-1,0 0 1,1 0 0,-1 0 0,0 0 0,1 0 0,-1 0 0,1 0 0,9 0 80,1 1-19,-1-1 0,0 0-1,19-4 1,-6-6-56,-3 6-1,-12 3 17,-1 0-1,0-1 0,1 0 0,-1 0 1,9-4-1,-12 4-3,1 0 1,-1-1-1,0 1 1,0-1 0,0 1-1,0-1 1,-1-1-1,1 1 1,-1 0-1,0-1 1,0 0-1,0 0 1,0 0 0,-1 0-1,0 0 1,3-5-1,1-8 388,-5 16-382,-1 0 0,1 0 0,-1 0 0,1-1 0,-1 1 0,0 0 0,1 0 0,-1-1 0,0 1 0,0 0 0,0 0 0,0-1 1,0 1-1,0 0 0,0 0 0,0-1 0,0 1 0,-1 0 0,1 0 0,0-1 0,-1 1 0,1 0 0,-1 0 0,0 0 0,0-1 0,1 1-20,-1 0-1,1 0 0,0 0 1,-1 0-1,1 1 0,-1-1 1,1 0-1,-1 0 0,0 1 0,1-1 1,-1 0-1,0 1 0,1-1 1,-1 0-1,0 1 0,0-1 1,1 1-1,-1-1 0,0 1 1,0 0-1,0-1 0,0 1 0,0 0 1,0 0-1,1-1 0,-3 1 1,-8-2 26,-10-9 19,-8 6-48,13 0-11,14 4 0,0 0 0,-1 0 0,1 0 0,-1 0 0,1 1 0,-1-1 0,0 1 0,1-1 0,-1 1 0,1 0 0,-1 0 0,0 0 0,1 1 0,-4 0 0,-4 9 10,-13-5 38,19-4-50,1 0 0,0 1-1,0-1 1,0 1 0,0 0-1,0 0 1,0 0-1,-4 3 1,0 19 29,-2-15 68,-3 5 66,11-11-139,-1 0 0,2 1 0,-1-1 0,0 0 0,0 5 0,-1 7 38,-4 4 26,5-16-70,-1 0 0,1 0 0,0 0 0,1 0-1,-1 1 1,1-1 0,-1 0 0,1 5 0,0 80 48,0-86-64,0 0 0,0-1-1,0 1 1,0 0 0,1-1 0,-1 1 0,1 0-1,-1-1 1,1 1 0,-1-1 0,1 1 0,0-1-1,0 1 1,1 1 0,3 5 24,-5-7-25,1 0 0,-1 0-1,1 0 1,0 0 0,-1 0-1,1 0 1,0 0 0,-1-1-1,1 1 1,0 0 0,0 0 0,0-1-1,0 1 1,0 0 0,0-1-1,0 1 1,0-1 0,0 1-1,0-1 1,2 1 0,0-1-13,0 0 1,0 0-1,0 0 1,0 0 0,0-1-1,4 0 1,-2 0-4,42-12-9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488,'0'13'1115,"0"-13"-1103,0 0 1,0 0-1,0 0 1,0 1 0,0-1-1,0 0 1,0 0 0,0 1-1,0-1 1,0 0 0,0 0-1,0 0 1,-1 0 0,1 1-1,0-1 1,0 0 0,0 0-1,0 0 1,0 0-1,-1 1 1,1-1 0,0 0-1,0 0 1,0 0 0,-1 0-1,1 0 1,0 0 0,0 0-1,0 1 1,-1-1 0,1 0-1,0 0 1,0 0 0,-1 0-1,-20 13 378,13 0 495,-5-5-197,11-5-558,0 1 0,-1 0-1,1 0 1,0 1 0,1-1 0,-1 0 0,1 1 0,0-1 0,-1 6 0,0-2 41,0 0 0,0 1 0,-5 7 1,4-9-109,0 1 0,1 0 0,0 0-1,0 0 1,0 0 0,1 1 0,0-1 0,1 0 0,1 13 0,-1-18-68,0 0 0,0 0 0,0 0 0,0-1-1,0 1 1,1 0 0,0 0 0,-1-1 0,1 1 0,0 0 0,1-1 0,-1 1-1,0-1 1,1 0 0,-1 1 0,1-1 0,0 0 0,-1 0 0,1 0 0,0 0 0,0 0-1,1 0 1,-1 0 0,5 2 0,0 0 70,0 0-1,1-1 1,0 0 0,-1 0-1,1 0 1,1-1 0,12 2-1,-14-6-22,1 1 0,-1-1 0,0-1-1,0 1 1,0-1 0,0 0 0,0-1 0,-1 0-1,1 0 1,-1 0 0,6-6 0,-11 10-39,-1-1 0,0 1 1,1 0-1,-1-1 1,0 1-1,1-1 0,-1 1 1,0-1-1,0 1 1,1-1-1,-1 1 0,0-1 1,0 1-1,0-1 1,0 1-1,0-1 0,1 1 1,-1-1-1,0 1 1,0-1-1,0 1 0,-1-1 1,1 0-1,0 1 1,0-1-1,0 0 0,-9-12 58,4 6-43,0-1-3,4 6-12,0 1 0,0-1 0,0 1 0,0-1 0,0 1 0,0 0 0,0-1 0,-1 1 0,1 0 0,0 0 0,-1 0 0,1 0 0,-1 0 0,1 0 0,-1 0 0,1 0 0,-1 1 0,0-1 0,-2 0 0,-3-2 13,1 0 0,-1-1 0,-7-5 0,7 4-24,0 0 0,-1 1 0,-9-4 0,12 6 11,-6-3-266,10 4 241,1 1 1,0 0-1,0-1 1,0 1-1,0-1 0,-1 1 1,1-1-1,0 1 1,0 0-1,0-1 0,0 1 1,0-1-1,0 1 1,0-1-1,0 1 1,1 0-1,-1-1 0,0 1 1,0-1-1,0 1 1,0-1-1,1 1 0,-1 0 1,0-1-1,1 0 1,12-14-443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6 2912,'-15'-15'3264,"15"20"-2838,0 42 774,0-28-957,-3 66 320,-7-20-190,4 10-133,-4 0-43,8-50-147,0-9-10,0 0-1,0-1 1,-8 25-1,5-27-21,0 2 13,0 1 0,0 0 0,2 0-1,0 0 1,-2 32 0,6-36 16,13-24-505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5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328,'28'-29'1781,"-27"29"-1760,-1 0 0,0 0 1,0-1-1,1 1 0,-1 0 0,0 0 0,0 0 0,1-1 0,-1 1 0,0 0 1,1 0-1,-1 0 0,0 0 0,0 0 0,1 0 0,-1 0 0,0 0 0,1-1 1,-1 1-1,0 0 0,1 0 0,-1 0 0,0 1 0,1-1 0,-1 0 0,70 0 1526,-67 0-1501,0 0-1,0 0 0,0 0 1,-1 1-1,1-1 1,0 1-1,-1-1 0,1 1 1,0 0-1,-1 0 1,1 1-1,-1-1 0,1 0 1,-1 1-1,4 3 1,13 7 160,-17-11-174,0 0 0,0 0-1,0 0 1,0 1 0,0-1-1,-1 0 1,1 1 0,0-1-1,-1 1 1,1 0 0,-1-1-1,0 1 1,1 0 0,-1 0-1,0 0 1,0 0 0,0 0-1,-1 0 1,1 0 0,0 0-1,-1 0 1,1 1 0,-1-1-1,0 0 1,0 0 0,0 0-1,0 1 1,0-1 0,0 0-1,0 0 1,-2 5 0,-8 13 336,2 9-171,4-23-176,0 0 0,-1-1 1,1 1-1,-10 8 0,-10 11 17,16-14-40,6-7 16,-1 0 1,0-1-1,0 1 1,0-1-1,-5 5 0,6-7-42,-1 1-1,1-1 0,0 0 1,-1 0-1,1 0 1,-1 0-1,1-1 0,-1 1 1,1-1-1,-1 1 0,0-1 1,-4 0-1,4 0-33,-14-1-497,16 0 428,1 1 0,-1 0 1,1 0-1,-1 0 0,1 0 0,0-1 0,-1 1 0,1 0 0,-1-1 1,1 1-1,0 0 0,-1 0 0,1-1 0,0 1 0,-1-1 1,1 1-1,0 0 0,0-1 0,-1 1 0,1-1 0,0 1 0,0-1 1,0 1-1,-1 0 0,1-1 0,0 1 0,0-1 0,0 1 1,0-1-1,0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00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3328,'0'0'1061,"0"3"-634,0 10 5818,3-13-5834,2 0-306,0 0 0,0-1 0,1 0 0,-1 0 0,0 0 0,5-2 0,-3 1-82,0 0 0,0 1 0,0-1 0,0 1 0,0 1 0,9-1 0,10 2 45,83-4 125,-81 0-134,100-7 122,-88 10-141,88-3 80,-88-1-77,74-5 47,91 9 860,-205 0-975,1 1 0,-1-1 0,1 0 0,-1 0 1,1 0-1,-1 0 0,1 0 0,-1 0 0,1 0 0,-1 0 1,1 0-1,-1 0 0,1 0 0,-1-1 0,1 1 1,-1 0-1,1 0 0,-1 0 0,1-1 0,-1 1 1,1 0-1,-1-1 0,0 1 0,1 0 0,-1-1 0,0 1 1,1 0-1,-1-1 0,0 1 0,1-1 0,-1 1 1,0 0-1,0-1 0,1 1 0,-1-1 0,0 1 1,0-1-1,0 1 0,0-1 0,0 1 0,0-1 1,0 1-1,0-1 0,0 1 0,0-2 0,-2-3-1601,-9-5-2156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00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3136,'-32'0'2906,"32"3"-2111,0 213 3664,0-215-4432,0 1 0,0-1 0,0 1 0,-1 0-1,1-1 1,0 1 0,-1 0 0,0-1 0,1 1 0,-1-1 0,0 1 0,0-1 0,0 0 0,0 1 0,0-1 0,0 0 0,-2 2 0,1 0 485,4-6-587,10-15 163,-10 14-60,0 0-1,0 0 0,1 0 0,5-6 0,-6 8-24,-1 1 1,1-1-1,-1 0 0,0 0 0,0 0 0,0 0 1,1 0-1,-2 0 0,1 0 0,0 0 0,0-1 1,0-3-1,0 4-11,-1-1 0,1 0 1,0 1-1,0-1 0,0 1 1,0-1-1,0 1 0,1-1 0,-1 1 1,1 0-1,-1 0 0,5-4 1,4-4-58,-4 5 15,0 0 0,-1-1 0,1 0 0,5-9 0,-8 10 9,-2 3 20,1 0 0,-1-1 0,1 1 0,-1 0 0,1 1 1,0-1-1,2-2 0,13-2-82,-8 4 57,3-4-35,-10 5 86,-1 0 0,1 0-1,-1 1 1,1-1-1,-1 0 1,1 1 0,-1-1-1,1 1 1,-1 0-1,1-1 1,0 1-1,-1 0 1,3 0 0,-3 0 1,1 0 14,0 0 0,-1-1 0,1 1-1,0 0 1,0 0 0,-1 0 0,1 1 0,0-1-1,0 0 1,-1 1 0,1-1 0,0 1 0,-1 0-1,1-1 1,0 1 0,-1 0 0,1 0-1,-1 0 1,0 0 0,1 0 0,-1 0 0,0 1-1,1-1 1,0 2 0,1 3 23,0 1-1,-1-1 1,0 1-1,0 0 1,0-1-1,0 8 1,0 44 160,-2-45-171,0-11-18,0 0 1,0-1-1,1 1 0,-1-1 0,0 1 1,1 0-1,-1-1 0,1 1 0,-1-1 0,1 1 1,0-1-1,0 0 0,0 1 0,0-1 1,0 0-1,0 1 0,2 1 0,0 0 173,-1-6-128,89-88-502,-89 89 452,0 1 0,0-1 0,0 1 0,0-1 0,0 1 1,0 0-1,1 0 0,-1 0 0,0 0 0,1 0 0,-1 1 0,1-1 0,-1 1 0,0-1 1,1 1-1,-1 0 0,1 0 0,-1 0 0,1 0 0,-1 1 0,1-1 0,-1 1 0,1-1 0,-1 1 1,0 0-1,1 0 0,-1 0 0,0 0 0,0 0 0,1 1 0,-1-1 0,0 0 0,-1 1 1,1 0-1,0 0 0,0-1 0,-1 1 0,1 0 0,-1 0 0,3 5 0,1 6 386,-1-10-265,-4-3-121,0 0 1,1 0-1,-1 1 0,0-1 0,0 0 1,0 0-1,0 0 0,0 0 0,0 0 0,1 0 1,-1 0-1,0 0 0,0 0 0,0 1 1,0-1-1,0 0 0,0 0 0,0 0 1,0 0-1,0 0 0,0 0 0,1 1 1,-1-1-1,0 0 0,0 0 0,0 0 1,0 0-1,0 0 0,0 1 0,0-1 0,0 0 1,0 0-1,0 0 0,0 0 0,0 0 1,-1 1-1,1-1 0,0 0 0,0 0 1,0 0-1,0 0 0,0 0 0,0 0 1,0 1-1,0-1 0,0 0 0,0 0 1,0 0-1,-1 0 0,1 0 0,-5 9 238,5-8-260,-1-1-1,1 1 1,0 0-1,-1 0 1,1-1 0,0 1-1,0 0 1,0 0-1,0 0 1,-1-1 0,1 1-1,0 0 1,1 2 0,-1 2-1032,0 8 64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8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56 2080,'0'-47'2835,"0"38"-505,0 34-1437,0-21-796,0 1-1,-1-1 0,1 0 1,-1 1-1,0-1 0,0 0 1,-3 7-1,-1 8 93,-19 162 476,11-66-428,8-82-224,2-19-5,1 1 0,-1 16 0,4-13 89,-1-13-81,0 0 1,0 0 0,0 0-1,0-1 1,-1 1 0,-1 8-1,-1-8-269,-1 2-93,4-6 321,0-1-1,0 0 0,0 0 0,0 0 0,0 1 0,1-1 0,-1 0 0,0 0 0,0 0 0,0 0 0,0 1 0,0-1 0,1 0 1,-1 0-1,0 0 0,0 0 0,0 0 0,0 0 0,1 1 0,-1-1 0,0 0 0,0 0 0,1 0 0,-1 0 0,0 0 0,0 0 1,0 0-1,1 0 0,-1 0 0,0 0 0,0 0 0,0 0 0,1 0 0,-1 0 0,0 0 0,0 0 0,1 0 0,2-5-2267,-1-1 741,11-9-122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9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488,'0'0'1115,"8"0"-673,36 0 369,-31-1-599,-5 0 1,-1 1-1,1 0 1,-1 0 0,1 0 0,0 1-1,9 2 1,-9 0-98,6 1 131,-1 1 0,24 12 0,-34-16-183,-1 1 0,1-1-1,-1 1 1,0-1 0,0 1-1,0 0 1,0 0 0,0 0-1,0 0 1,-1 0 0,1 0-1,-1 1 1,1-1 0,-1 0-1,0 1 1,0-1 0,0 1-1,0 0 1,0 2 0,-3 3 363,0-5-323,1 0-25,-1 0-1,1 0 1,-1 0 0,0 0-1,0 0 1,0 0 0,0 0-1,0-1 1,-1 1 0,1-1-1,-4 3 1,-4-1 357,7-3-368,1 0-1,0 1 1,0-1 0,0 0-1,0 0 1,0 1-1,0-1 1,-2 3 0,-2 2 69,4-4-112,1 0-1,-1 0 1,1 0 0,-1-1 0,0 1-1,1-1 1,-1 1 0,0-1 0,0 0-1,0 0 1,-4 2 0,-12-11-29,-6 6-49,24 2 50,0 0-1,-1 0 0,1 0 0,0 0 1,-1 0-1,1 0 0,0 0 1,-1 0-1,1 0 0,0 0 0,-1 0 1,1 0-1,0-1 0,-1 1 1,1 0-1,0 0 0,0 0 0,-1 0 1,1 0-1,0-1 0,0 1 0,-1 0 1,1 0-1,0-1 0,-1 1 1,0-1-114,0-1 0,0 1 0,0 0-1,-1-1 1,1 1 0,1-1 0,-1 1 0,0-1 0,0 0 0,1 1 0,-1-1 0,0 0 0,1 0 0,-1-2 0,1 1-911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4160,'4'1'422,"2"0"32,7-8 515,21-14-548,-32 20-323,1 0 1,-1 0-1,1 0 0,-1 0 0,1 1 0,0-1 0,-1 1 0,1-1 0,0 1 0,-1 0 0,1 0 0,0 0 0,4 1 0,1 0 183,-4-1-165,1 0 0,-1 0 0,0 0 0,0 0 1,0 1-1,0 0 0,0 0 0,0 0 0,0 0 1,-1 0-1,1 1 0,0 0 0,-1 0 0,1 0 0,-1 0 1,5 4-1,6 3 319,-10-6-319,0 0 0,0 0 0,-1 1 0,1-1 0,0 1 0,5 8 0,-8-10-76,1 0 1,-1 0-1,0 0 0,0 1 0,0-1 0,0 0 1,0 1-1,-1-1 0,1 1 0,-1-1 1,0 1-1,1-1 0,-1 1 0,0-1 1,-1 1-1,1-1 0,-1 4 0,-1 0 47,0 0 1,0 0-1,0 0 0,-1 0 0,0 0 0,0-1 0,-1 1 0,-6 7 0,-16 8 228,16-10-188,8-8-112,1-2-1,-1 1 1,0 0 0,0 0-1,1 0 1,-1-1-1,0 1 1,-1-1 0,1 0-1,-3 2 1,4-3-39,0 1 1,0 0-1,0-1 0,0 1 1,0 0-1,0 0 0,0-1 1,1 1-1,-1 0 0,0 0 1,0 0-1,1 0 0,-1 0 1,1 0-1,-1 0 0,0 3 1,1-4 14,0 0 0,0 1 1,0-1-1,0 0 0,0 1 0,0-1 1,0 0-1,0 1 0,0-1 1,0 1-1,0-1 0,0 0 1,0 1-1,0-1 0,0 0 1,1 0-1,-1 1 0,0-1 0,0 0 1,0 1-1,1-1 0,-1 0 1,1 1-1,-1-1-1,1 1-1,0-1 1,0 1-1,0-1 1,0 0-1,0 1 1,0-1-1,0 0 1,0 0-1,0 0 1,0 0 0,0 0-1,1 0 1,12 0-47,0 0 124,-1 0 0,19 3 0,-9 2-63,-12-2-575,-1-1 1,21 1 0,-10-3-539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29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5 3392,'-6'0'533,"4"0"-407,0 0 1,0 1 0,0-1-1,0-1 1,0 1-1,1 0 1,-1 0-1,0-1 1,0 1 0,-2-2-1,1-4 784,4 15 3524,53-9-3074,-32 0-1076,81-3 467,13-6-432,100-10-100,-148 11-177,129-13 247,-155 19-230,41-3 31,26-16 1,-45 15-52,-32 4-9,59-8 120,-16 4 4,-36 0 45,-26 4-246,0 0 1,23-1-1,-30 3-394,-9 0-472,-15 3-1274,16-2 1990,0 0 0,0 0 0,1 0 0,-1 0 1,0 0-1,1 0 0,-1 0 0,1 1 1,-2 1-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1 4064,'-22'0'1143,"19"0"-468,15 0-131,-10 0-517,-1-1 0,1 1 0,-1 0 0,0-1 0,1 1 0,-1-1 0,1 1-1,-1-1 1,0 0 0,2 0 0,11-6 248,15 2 45,-13 0-99,-13 3-178,1 1 1,-1 0-1,1 0 0,-1 0 1,1 1-1,0-1 0,-1 1 1,1 0-1,0 0 1,-1 0-1,7 1 0,10 5 129,0 0 0,-1 1 0,1 1-1,20 12 1,-36-17-147,0 0 0,0 0 1,0 1-1,-1-1 0,1 1 0,-1 0 0,0 0 1,0 0-1,0 0 0,-1 0 0,0 1 0,3 4 1,0 5 69,-1-1 0,6 25 0,-10-33-69,1-1-1,-1 0 0,1 1 0,-1-1 0,-1 0 1,1 1-1,-1-1 0,1 0 0,-1 1 0,-1-1 1,-1 5-1,0-2 10,0 0 0,-1-1 0,0 1 1,0-1-1,-10 11 0,-1-1 33,-2-1 0,0-1 0,-22 15 0,30-23-38,1 1-17,0-2 0,-1 1 0,1-1 0,-1 0 1,0-1-1,0 0 0,0-1 0,-18 5 0,-18-3 13,24 1-21,18-5-7,1 1 0,-1-2 0,0 1 0,1 0 0,-1-1 0,0 1 0,0-1 0,1 0 0,-1 0 0,0 0 0,0 0 0,-5-1 0,-15-10-141,22 11 139,0-1 0,0 0 0,0 1 0,1-1 1,-1 0-1,0 0 0,1 0 0,-1 0 0,1 1 0,-1-1 1,1 0-1,-1 0 0,1 0 0,-1 0 0,1 0 0,0 0 0,0 0 1,0 0-1,-1 0 0,1-2 0,0 0-3,0 0-1,1 0 1,-1 0-1,0 0 1,1 0 0,0 1-1,-1-1 1,1 0 0,0 0-1,1 1 1,-1-1-1,3-4 1,1 1-34,0 1 0,0-1 0,1 1 0,0 0 1,7-5-1,-8 6 28,1 0 0,-1 1 0,1 0 0,-1 0 0,1 0 0,0 1 0,0-1 1,0 2-1,0-1 0,1 1 0,7-1 0,5-2 161,-9 1-45,-1 1 1,0 1 0,1 0 0,-1 0 0,1 1 0,15 1 0,-12 2 282,-1 1 1,24 10-1,-19-6-201,-6-4-47,0 1 1,-1 1 0,1-1 0,14 13 0,30 33 404,-50-47-490,-3-1 16,1-1-1,0 0 1,1 1-1,-1-1 0,5 2 1,-5-3-380,1 1 0,-1 0 0,0 0-1,0 0 1,4 4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0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 3552,'0'-11'2801,"0"20"-1738,0 24 230,0-22-935,0-4-183,0 0-1,0 0 1,2 11-1,1-6-58,2 17 104,-5-23-146,0-1 0,-1 0 0,-3 11-1,3-11-13,-1 1-1,1 0 0,1 0 1,-1 7-1,1 78 880,0-89-927,0-1 0,-1 1 0,1 0 0,0 0 0,-1-1 0,1 1 0,-1 0 0,1-1 0,-1 1 0,0-1 1,0 1-1,-1 1 0,1-1-3,0-1 1,0 1 0,0-1-1,1 1 1,-1-1 0,0 1-1,1 0 1,-1 0 0,1-1-1,0 1 1,-1 0 0,1 2-1,0 11 349,3-15-321,-3 0-39,1 0 1,-1 0-1,1 0 0,-1 0 1,1 0-1,-1 0 0,1 0 1,-1 0-1,0 0 0,1 0 1,-1 0-1,1 0 0,-1-1 1,1 1-1,-1 0 0,0 0 1,1 0-1,-1-1 0,1 1 1,-1 0-1,0-1 0,1 1 1,-1 0-1,0-1 0,0 1 1,1 0-1,-1-1 0,0 1 1,0 0-1,1-1 0,-1 1 1,0-1-1,0 1 0,0-1 1,0 1-1,0 0 0,0-1 1,1 1-1,-1-1 0,0 1 1,0-1-1,0 1 0,-1-1 1,1 1-1,0-1 0,0 0 1,3-19-70,9-1 18,5-7-60,-4-4-84,-6 14 87,11-22-1,-16 36 99,0 0 1,1 1-1,-1-1 0,1 1 0,0-1 0,0 1 0,0 0 1,0 0-1,0 0 0,1 1 0,5-4 0,-8 5 11,1 0-1,-1 0 0,0 1 1,1-1-1,-1 1 0,0-1 1,1 1-1,-1 0 0,1-1 1,-1 1-1,1 0 0,-1 0 1,1 0-1,-1 0 0,1 0 1,-1 1-1,3-1 0,-3 1 25,0 0-1,0-1 0,0 1 0,0 0 0,0-1 0,0 1 1,-1 0-1,1 0 0,0 0 0,0 0 0,-1 0 1,1-1-1,0 1 0,-1 1 0,1-1 0,-1 0 1,1 1-1,1 6 145,-1-1-1,0 0 1,0 0 0,-1 0 0,0 12 0,0-11-82,-1 9 46,1-9-101,-1 0 0,1-1-1,1 1 1,-1-1 0,3 11 0,5-11 51,-8-6-77,0-1 0,1 0 0,-1 0 0,1 1 0,-1-1 0,0 0 0,1 1 0,-1-1 0,0 1 0,1-1 0,-1 0 0,0 1 0,0-1 0,1 1 0,-1-1 0,0 1 0,0-1 0,0 1 0,0-1 0,0 1 0,1-1 0,-1 1 0,0-1 0,0 1 0,0-1 0,0 1 0,-1-1 0,1 1 0,0 0 3,0 0-1,0-1 1,0 1 0,0-1 0,0 1 0,0-1-1,0 1 1,0 0 0,0-1 0,1 1-1,-1-1 1,0 1 0,0-1 0,0 1-1,1 0 1,-1-1 0,0 1 0,1-1-1,-1 1 1,1-1 0,-1 0 0,0 1-1,1-1 1,-1 1 0,2 0 0,15 0 104,-10-1-73,-6 0-34,-1 0-1,1 0 0,-1 0 1,1 1-1,-1-1 0,1 0 1,-1 0-1,1 0 1,-1 0-1,1-1 0,0 1 1,-1 0-1,1 0 0,-1 0 1,0 0-1,1 0 0,-1-1 1,1 1-1,-1 0 0,1 0 1,-1-1-1,1 1 1,-1 0-1,0-1 0,1 1 1,-1 0-1,0-1 0,1 1 1,-1 0-1,0-1 0,1 1 1,-1-1-1,0 1 1,0-1-1,0 1 0,1-1 1,-1 1-1,0-1 0,0 1 1,0-1-1,0 1 0,0-1 1,0 1-1,0-1 1,0 0-1,3-4 24,1 1-42,0 0-5,-1 1 1,1-1-1,-1 0 1,5-6 0,10-24-312,-13 26 240,0 0 1,0-1-1,-1 0 0,5-16 1,-6 12 11,-3 11 70,0 0 0,0 0 0,0 1 0,1-1 1,-1 0-1,0 1 0,1-1 0,0 0 1,-1 1-1,1-1 0,0 1 0,0-1 1,0 1-1,0-1 0,0 1 0,0 0 0,0-1 1,1 1-1,-1 0 0,0 0 0,2-1 1,41-27 98,-43 29-95,0 0-1,0-1 1,0 1 0,0 0-1,0 0 1,0 0-1,0 0 1,0 0-1,0 0 1,0 0 0,0 0-1,0 0 1,0 1-1,0-1 1,0 0-1,0 1 1,0-1 0,0 0-1,0 1 1,0-1-1,0 1 1,0 0-1,0-1 1,-1 1 0,2 1-1,2 2 83,0-1 1,-1 1-1,1 1 0,2 4 1,-5-8-67,3 4 72,-1 0 0,1 0 0,-1 0 0,-1 0 0,1 0 0,-1 1 0,0-1 0,0 1 0,0-1 0,-1 1 1,1 10-1,-1-8-13,0 0 0,0 0 1,4 16-1,-3-17-3,0 1 0,0-1 0,0 14 0,-2-11 7,0-8-46,0 0-1,1 0 1,-1 0 0,-1 0-1,1 0 1,0 0 0,0 0 0,-1-1-1,1 1 1,-2 3 0,0 0 97,1-4-246,1 1 0,-1-1 0,1 0 1,-1 1-1,1-1 0,-1 0 0,0 1 1,0-1-1,0 0 0,0 0 0,0 0 1,0 0-1,0 1 0,0-1 0,0-1 0,0 1 1,0 0-1,-1 0 0,1 0 0,0-1 1,-1 1-1,1-1 0,-3 2 0,-9-2-2513,10 0 842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2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63 2144,'0'0'981,"0"-3"-735,0-7 340,0 7 97,-2 1-528,-9-11-59,9 8-77,2 4-14,0 0 0,-1 1 0,1-1 1,0 1-1,-1-1 0,1 0 0,0 1 0,-1-1 1,1 1-1,-1-1 0,1 1 0,-1-1 1,1 1-1,-1-1 0,1 1 0,-1 0 0,1-1 1,-1 1-1,0 0 0,1-1 0,-2 1 1,-3-3 14,-3-1 5,7 3-17,0 0-1,-1 0 0,1 0 1,-1 0-1,1 1 0,-1-1 1,1 0-1,-1 1 0,1-1 1,-1 1-1,0 0 0,1 0 1,-3-1-1,-100 1 2676,101 0-2568,0 0-1,-1 1 1,1-1 0,0 0 0,0 1 0,-1 0 0,1 0-1,0 0 1,-5 2 0,-7 2 289,-3-1-59,13-3-266,1 0 0,-1 0 0,0 1-1,1-1 1,-1 1 0,1 0 0,-5 3 0,-12 7 161,16-10-220,1 0 1,0 0-1,0 1 0,0 0 1,-4 4-1,0 1-24,-3 2 22,0 1 1,1 0-1,0 1 1,1 0-1,-10 17 1,12-14-7,2-5 69,0 0 0,0 1 0,1-1-1,-3 17 1,4-17-41,0 0-7,1 0 1,0 1 0,0-1-1,1 12 1,1 74 185,-1-88-165,0 0 1,-1 0 0,1 0-1,-7 15 1,8-21-40,-12 24 266,8-18-162,-1 5 67,-6-8 49,7 2-145,4-7-96,-1 1 0,1-1-1,0 1 1,0-1 0,0 0-1,-1 1 1,1-1 0,0 0-1,-1 1 1,1-1-1,0 0 1,0 0 0,-1 1-1,1-1 1,0 0 0,-1 0-1,1 0 1,-1 1 0,1-1-1,0 0 1,-1 0-1,1 0 1,-1 0 0,1 0-1,0 0 1,-1 0 0,1 0-1,-1 0 1,1 0 0,-1 0-1,-2 0-190,6 3-107,7 7 107,-9-9 186,-1-1 1,1 1 0,-1-1-1,1 0 1,0 1 0,-1-1-1,1 0 1,-1 1 0,1-1-1,0 0 1,-1 0 0,1 0 0,0 1-1,0-1 1,-1 0 0,1 0-1,0 0 1,1 0 0,5 0 3,-4 1 10,69 27 74,-65-25-68,0 0 1,0-1-1,1 0 1,-1 0-1,10 0 1,3 2 18,3 7 31,-19-11-43,-1 1 0,0 0-1,1-1 1,-1 0 0,1 0 0,-1 0-1,6-1 1,-4 1 18,-1-1 0,1 1 0,-1 0 0,1 0 0,-1 1 0,1 0 0,-1-1 0,5 3 0,15 7 35,-17-7-218,6-3 32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1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7 4064,'-11'0'1756,"15"0"1125,19 0-852,16 1-1483,-17 0-405,0-1 1,25-4 0,150-22 397,-176 24-444,29 2 1,-33 1-23,0-1 0,31-4 0,-17-7-222,-13 9 32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800,'-15'0'2176,"-1"32"-1888,16-17 1536,0 1-1056,-15-1 544,15 16-768,0 1-320,0 14-128,0 1 256,-16-16-192,0 32 64,1-17-128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3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640,'-16'0'2400,"0"0"-32,16 31-1184,0 0-672,0 0 192,-15 31-416,15-15-288,0 16-32,-16-17 128,16 1-32,-15-16 32,15 0-32,0 1-2880,0-1 1568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3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896,'-16'0'2208,"16"16"-224,32-16-1280,-17 15 576,32-15-768,-16 0 0,16 0-320,0 0 32,-16 0-128,0-15 160,0 30-160,-15-15-160,-1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3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 3072,'-1'0'41,"1"0"-1,0-1 1,0 1 0,0-1 0,0 1-1,0 0 1,0-1 0,0 1-1,0-1 1,0 1 0,0 0 0,0-1-1,0 1 1,0-1 0,0 1 0,1 0-1,-1-1 1,0 1 0,0-1 0,0 1-1,0 0 1,1-1 0,-1 1-1,0 0 1,0-1 0,1 1 0,0-1-1,6 7 534,-4-3-501,-3-3-30,0 0 1,0 1 0,0-1 0,1 0 0,-1 0 0,0 0 0,0 1 0,1-1 0,-1 0-1,0 0 1,1 0 0,-1 0 0,0 0 0,0 0 0,1 1 0,-1-1 0,0 0 0,1 0 0,-1 0-1,0 0 1,1 0 0,-1 0 0,0 0 0,1 0 0,-1-1 0,3 1 64,-1 0 0,0 0-1,1 1 1,-1-1 0,0 0 0,1 1 0,-1-1 0,0 1-1,0 0 1,0 0 0,1 0 0,-1 0 0,0 0 0,0 0 0,0 1-1,-1-1 1,4 3 0,39 30 985,-30-15-910,-10-14-111,0 1-1,0-1 1,6 7 0,-10-12-72,4 2 20,-1 2 0,-1-1 0,1 0 0,0 0 0,-1 1 0,0 0 0,3 4 0,0 19 128,-2-13-72,0 0-15,1 9 70,-5-11-27,0 1 0,-1 0 1,-1-1-1,0 1 1,-1-1-1,-8 19 0,7-23-74,0-1 0,0 0 0,-1 0-1,-1 0 1,1-1 0,-1 0 0,0 0-1,-12 8 1,8-7 17,0 2 198,-24 14 1,28-20-221,7-3-24,-1 0 0,1 0 1,-1 0-1,1 0 0,-1 0 0,1 1 0,0-1 0,-1 0 0,1 0 0,-1 0 0,1 1 0,0-1 0,-1 0 0,1 1 0,0-1 0,-1 0 0,1 1 0,0-1 1,0 0-1,-1 1 0,1-1 0,0 1 0,0-1 0,0 1 0,-1-1 0,1 0 0,0 1 0,0-1 0,0 1 0,0-1 0,0 1 0,0-1 0,0 1 1,0-1-1,0 1 0,0-1 1,0 0 1,0 1 0,0-1-1,0 0 1,0 0 0,0 0-1,0 0 1,0 0 0,0 0-1,0 1 1,0-1 0,0 0-1,0 0 1,1 0 0,-1 0-1,0 0 1,0 0 0,0 1-1,0-1 1,0 0 0,0 0-1,0 0 1,0 0 0,0 0-1,1 0 1,-1 0 0,0 0-1,0 0 1,0 0 0,0 0-1,0 0 1,0 1 0,1-1-1,-1 0 1,0 0 0,0 0-1,0 0 1,0 0 0,0 0-1,1 0 1,-1 0 0,0 0-1,0 0 1,0-1 0,0 1-1,0 0 1,0 0 0,1 0-1,-1 0 1,0 0 0,0 0-1,0 0 1,0 0 0,20 0 119,-4 1-30,-1 0 0,0-2 0,23-3 0,-7-6-193,1 5-603,-1-8 17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552,'13'-13'1147,"-13"13"-1139,0 0 0,0 0 0,0-1 0,0 1 0,0 0 0,0 0 1,1 0-1,-1 0 0,0 0 0,0 0 0,0 0 0,0 0 0,0 0 0,0-1 1,0 1-1,0 0 0,0 0 0,0 0 0,1 0 0,-1 0 0,0 0 1,0 0-1,0 0 0,0 0 0,0 0 0,0 0 0,1 0 0,-1 0 1,0 0-1,0 0 0,0 0 0,0 0 0,0 0 0,0 0 0,0 0 1,1 0-1,-1 0 0,0 0 0,0 0 0,0 0 0,0 0 0,0 0 1,0 0-1,0 1 0,0-1 0,1 0 0,-1 0 0,0 0 0,0 0 1,0 0-1,0 0 0,0 0 0,0 0 0,0 0 0,0 1 0,0-1 1,9 8 339,-1 0 0,0 1 0,-1 0 1,0 0-1,0 0 0,-1 1 0,0 0 1,-1 1-1,8 18 0,-5 0 95,-4-12-180,1-2 0,11 27 0,-9-28-142,-3-8-50,0 1 0,-1 0 0,3 9 0,-1 22 89,-2-19-96,2 10 54,-2-19-70,-2-1 0,1 0 0,0 17 0,-2 78 373,0-102-401,0-1 1,-1 1-1,1 0 0,0-1 0,0 1 1,-1 0-1,1-1 0,-1 1 1,1-1-1,-1 1 0,0-1 1,1 1-1,-1-1 0,-2 3 0,-1 4 92,-2 3 7,-4 6 34,10-17-152,0 0 0,0 1 0,0-1 0,0 0 1,0 0-1,0 0 0,0 0 0,-1 0 0,1 0 0,0 0 0,0 0 0,0 1 1,0-1-1,0 0 0,0 0 0,0 0 0,0 0 0,0 0 0,-1 0 0,1 0 1,0 0-1,0 0 0,0 0 0,0 0 0,0 0 0,0 0 0,0 0 0,-1 0 1,1 0-1,0 0 0,0 0 0,0 0 0,0 0 0,0 0 0,0 0 0,-1 0 1,1 0-1,0 0 0,0 0 0,0 0 0,0 0 0,0 0 0,0 0 0,0 0 1,0 0-1,-1-1 0,1 1 0,0 0 0,0 0 0,0 0 0,0 0 0,0 0 0,0 0 1,0 0-1,0 0 0,0-1 0,-11-9 15,11 10-17,0-1 1,0 1-1,-1 0 1,1 0-1,0 0 0,0-1 1,0 1-1,-1 0 0,1-1 1,0 1-1,0 0 1,0 0-1,0-1 0,0 1 1,0 0-1,0-1 1,0 1-1,0 0 0,-1-1 1,1 1-1,0 0 0,1-1 1,-1 1-1,0 0 1,0-1-1,0-20-159,2 11-21,6-4-1,0 1 1,0 0 0,15-17-1,6 9 129,-22 15 32,12-8-32,0 0-1,42-22 1,-29 26 32,-28 9 41,-1 0 0,1 0 0,0 0 0,-1 0 0,1-1 0,-1 0 0,0 1 0,1-1 0,-1 0 0,0-1 1,0 1-1,5-5 0,-6 5 19,-1 0-13,0 1 1,0 0 0,0 0-1,0 0 1,0 0-1,0 0 1,1 0-1,-1 0 1,0 1 0,1-1-1,-1 0 1,1 1-1,-1-1 1,1 1 0,-1 0-1,1-1 1,-1 1-1,1 0 1,-1 0-1,1 0 1,1 0 0,2 0 189,-9 0-17,-20 0 144,-30 0 61,48 3-350,2 1-129,1-2 47,2-1 0,-1 1 0,0 0 0,0 0 0,0 0 1,1 0-1,-1 0 0,1 0 0,0 0 0,0 0 0,-1 0 0,1 1 0,1-1 0,-1 1 0,0-1 0,0 5 0,1-5 60,-1 0 0,1 0 0,-1 0 0,1 1-1,-1-1 1,0 0 0,0 0 0,1 0 0,-4 3-1,3-3 5,0-1-1,1 0 0,-1 1 0,0-1 0,0 0 1,1 1-1,-1-1 0,1 1 0,-1-1 0,1 1 0,0-1 1,0 1-1,-1 0 0,1-1 0,0 1 0,0-1 1,1 1-1,-1-1 0,0 1 0,0-1 0,1 1 1,-1 0-1,2 1 0,8 15 216,-8-12-221,-2-4-19,1 0 0,-1-1 1,1 1-1,-1 0 0,1 0 0,0 0 0,-1-1 0,1 1 1,0 0-1,0-1 0,0 1 0,0-1 0,1 1 1,-1-1-1,0 0 0,1 0 0,-1 1 0,1-1 0,-1 0 1,1 0-1,-1 0 0,1 0 0,3 1 0,73 29 384,-74-30-346,-1 0 0,1 0 0,-1-1 0,1 1 0,-1-1 0,1 0 0,0 0 0,4-1 0,2 1 1,21 0-136,-26-3-436,6-7-230,-9 4-1174,-2-7 572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4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312,'13'-13'1701,"-12"13"-1675,-1 0 0,0-1 0,0 1 0,0 0 0,1 0 0,-1 0 0,0-1 1,0 1-1,1 0 0,-1 0 0,0 0 0,1 0 0,-1 0 0,0 0 0,1-1 0,-1 1 0,0 0 0,0 0 0,1 0 0,-1 0 0,0 0 0,1 0 0,-1 0 0,0 0 0,1 1 0,1-1-4,5-1 160,0 1-1,0 0 1,0 1 0,0-1 0,0 1 0,-1 1-1,1-1 1,0 1 0,-1 0 0,10 5 0,-3 3 151,0 0 1,0 0 0,-1 1 0,11 13-1,1 2 9,18 10 10,-6 6 70,5-6-55,-31-28-224,0 0 0,-1 1-1,0 0 1,0 0 0,-1 1 0,0 0-1,10 18 1,-5-8 33,-11-17-78,0 0 0,0 0 0,0 1 0,0-1 0,0 0 1,0 1-1,-1 0 0,0-1 0,2 7 0,-1-5 276,5 4-221,-7-9-155,0 0 1,0 1 0,0-1-1,0 0 1,0 0 0,0 0 0,0 1-1,0-1 1,0 0 0,0 0-1,0 0 1,0 1 0,0-1-1,-1 0 1,1 0 0,0 0 0,0 0-1,0 0 1,0 1 0,0-1-1,-1 0 1,1 0 0,0 0-1,0 0 1,0 0 0,0 0 0,-1 0-1,1 1 1,0-1 0,0 0-1,0 0 1,-1 0 0,1 0-1,0 0 1,0 0 0,0 0 0,-1 0-1,1 0 1,0 0 0,0 0-1,0 0 1,0 0 0,-1 0-1,1 0 1,0-1 0,0 1-1,-1 0 1,1 0-6,0 0-1,0 0 0,0 0 0,0 0 1,0 0-1,0 0 0,0 0 1,0 0-1,-1 0 0,1 0 1,0 0-1,0 0 0,0 0 1,0 0-1,0 0 0,0 0 1,0 0-1,0 0 0,0 0 1,0 0-1,-1 0 0,1 0 1,0 0-1,0 0 0,0 0 1,0 0-1,0 0 0,0 0 1,0 0-1,0 0 0,0 0 1,0 0-1,0-1 0,0 1 1,0 0-1,0 0 0,0 0 1,0 0-1,0 0 0,-1 0 1,1 0-1,0 0 0,0 0 1,0 0-1,0 0 0,0-1 1,0 1-1,0 0 0,0 0 1,0 0-1,0 0 0,0 0 1,0 0-1,1 0 0,-1 0 1,0 0-1,-1-3-391,1 1 1,0 0-1,0-1 1,1 1-1,-1 0 0,0-1 1,1 1-1,-1 0 1,1 0-1,0-1 0,0 1 1,0 0-1,0 0 1,0 0-1,0 0 1,0 0-1,1 0 0,2-3 1,12-10-2354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5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 6304,'-13'0'2032,"13"0"-2010,0 0 1,0 0 0,0 0 0,-1 0-1,1 0 1,0 0 0,0 0-1,-1 0 1,1 0 0,0 0-1,0 0 1,0 1 0,-1-1 0,1 0-1,0 0 1,0 0 0,0 0-1,0 0 1,-1 1 0,1-1 0,0 0-1,0 0 1,0 0 0,0 0-1,0 1 1,0-1 0,0 0-1,-1 0 1,1 0 0,0 1 0,0-1-1,0 0 1,0 0 0,0 1-1,-8 13 266,3-6 234,1 0-1,-1 0 0,-4 14 1,6-16-396,0 1 1,-1-1 0,0 0-1,0 0 1,-1 0 0,1 0 0,-1-1-1,-7 6 1,-17 21 274,16-15-246,3-3-55,0 0 0,-1-1 1,-1-1-1,0 0 1,-18 15-1,-46 32-52,48-38 43,7 5 16,18-23-75,0-1 1,0 1 0,0-1 0,-1 0 0,-3 2 0,6-4-40,1 1-1,-1-1 1,1 0-1,-1 0 1,1 1 0,-1-1-1,1 0 1,-1 0-1,0 1 1,1-1 0,-1 0-1,1 0 1,-1 0-1,0 0 1,1 0 0,-1 0-1,1 0 1,-1 0-1,1 0 1,-1 0 0,0 0-1,1 0 1,-1-1 0,1 1-1,-1 0 1,1 0-1,-1-1 1,1 1 0,-2-1-1,33-30-5445,-3 2 2899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7:35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5312,'16'-4'650,"-11"3"-304,1-1 0,-1 0-1,1 0 1,8-5-1,-9 4-239,-3 2 5,1-1 0,0 1 0,0 0-1,0 0 1,0 0 0,0 0-1,0 0 1,0 1 0,0-1 0,0 1-1,4 0 1,42 0 1505,-49 0-1616,8 0 204,-1 0 1,15 3-1,1 7 351,1-5-86,-9 11 955,-15-16-1346,-2 4 157,0 1 0,0-1 0,0 0 1,-5 7-1,-35 20 826,35-23-933,4-5-105,0 1 0,-1-1 0,1 0 0,0 0 0,-5 2 1,-5 0-366,13-5 335,-1 1 0,1-1-1,0 0 1,0 1 0,0-1 0,0 0 0,-1 1-1,1-1 1,0 0 0,0 1 0,0-1-1,0 0 1,0 1 0,0-1 0,0 0 0,0 1-1,0-1 1,0 0 0,0 1 0,0-1-1,0 0 1,0 1 0,0-1 0,0 0 0,1 1-1,-1-1 1,0 0 0,0 1 0,0-1-1,1 1 1,0-1 10,-1 0-1,1 0 1,0 1 0,-1-1-1,1 0 1,0 0 0,0 0-1,-1 0 1,1 0 0,0 0-1,-1 0 1,1 0-1,0 0 1,0 0 0,-1 0-1,1 0 1,0-1 0,-1 1-1,1 0 1,0-1-1,-1 1 1,1 0 0,0-1-1,-1 1 1,1-1 0,-1 1-1,1-1 1,0 0 0,10-5 80,18 1-13,-13 0-76,-9 3-31,-1 1 1,1-1 0,0 1 0,9-1 0,-13 2-75,1 0 0,-1 0 0,0-1 0,0 1 0,0-1 0,0 0 0,0 1 0,0-2 0,0 1 0,0 0 0,3-2 0,-1 0-381,2 0-3033,6 3 1013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01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8 3712,'13'-13'1221,"-2"8"-757,-2 2-362,0 1-1,1-1 0,-1 1 0,1 1 1,15-1-1,-19 2 88,-1-1-1,0 0 0,0 0 1,9-3-1,-8 2-1,-1 0 0,1 1 0,0 0 0,0 0 0,6 0 0,13 1 275,-14 1-259,0-1 0,-1 0 0,1 0 0,14-4 0,2-3 60,55-12 200,34 5-42,-94 13-336,57-6 150,45-5 80,92-3-69,-152 12-215,105-10-10,393-12-121,-454 22 94,141-3-10,637-20-38,-542 24 140,-47-1 68,25-7-4,8 5 74,422-32 161,-639 30-317,129-12 183,-37-7-342,-36 6-917,-37-9 220,-132 29 78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4 4896,'-46'0'4266,"48"-3"-3903,1 1-318,0 0 0,0 0 0,0 0 0,0 0 0,0 0 0,0 0 0,1 1 1,-1 0-1,6-2 0,35-5 196,-21 4-144,-13 2-45,0-1 1,12-6-1,-14 6-19,-1 0 0,1 1-1,8-2 1,28-1 74,-20-1-2,-18 4-90,0 0 0,0 1 1,0 0-1,8 0 0,-3 1-121,19-2-220,-28 2 193,0 0 0,-1-1 0,1 1 0,-1-1 1,1 0-1,-1 0 0,1 1 0,-1-1 0,1 0 0,-1 0 0,1 0 0,0-2 0,1 0-98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1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8 3136,'0'0'1429,"0"-2"-1173,0-4-62,0 8 151,0 18 588,-3 31 422,-7-18-806,4-19-264,-6 25 1,2 6-19,-14 61 207,-36 57 145,34-99-383,15-34-96,-27 48 1,34-71-109,0 1 1,1 1-1,0-1 0,0 0 0,-1 10 1,-6 15 45,25-46-1027,14-16-2742,2-2 998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1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4 3904,'13'-13'1253,"-13"14"-1192,0-1 0,1 1 0,-1 0 0,0 0 0,1 0 0,-1-1 0,0 1 0,0 0 0,0 0 0,0 0 0,0 0 0,0-1 0,0 3-1,1 38 1458,0-19-1048,-1 1 0,-4 31 0,-7-4-182,6-12-115,-8 51 70,0-6-77,11-60-125,-4 24 56,-10 8 125,-38 87-1,49-130-223,-1 0 0,0 0-1,-1-1 1,0 0 0,-1 0 0,0-1 0,-1 0 0,-17 15-1,12-11-110,-4 4-1592,-1-1 0,-35 26 0,36-28-236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1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63 4064,'-39'-26'1307,"39"26"-1289,0-1 1,-1 1 0,1 0 0,-1 0-1,1 0 1,0 0 0,-1 0 0,1-1-1,0 1 1,-1 0 0,1 0 0,0-1-1,-1 1 1,1 0 0,0-1 0,0 1 0,-1 0-1,1 0 1,0-1 0,0 1 0,-1-1-1,1 1 1,0 0 0,0-1 0,0 1-1,0-1 1,0 0 35,0 1-1,0-1 1,0 1-1,0-1 1,0 1 0,0-1-1,0 1 1,0-1-1,-1 1 1,1-1 0,0 1-1,0 0 1,0-1-1,-1 1 1,1-1 0,0 1-1,0-1 1,-1 1-1,1 0 1,0-1-1,-1 1 1,1 0 0,0-1-1,-1 1 1,1 0-1,0-1 1,-1 1 0,1 0-1,-1 0 1,1-1-1,-1 1 1,1 0-1,-1 0 1,1 0 0,-1 0-1,1 0 1,-1 0-1,1 0 1,-1 0 0,1 0-1,-1 0 1,1 0-29,0 0 1,1 0-1,-1 0 0,1 0 1,-1 0-1,1 0 1,-1 0-1,0 0 0,1 0 1,-1 0-1,0 0 1,1 0-1,-1 1 0,1-1 1,-1 0-1,0 0 0,1 1 1,-1-1-1,0 0 1,1 0-1,-1 1 0,0-1 1,0 0-1,1 1 1,-1-1-1,0 0 0,1 1 1,7 7 399,-1-7-263,0 1 0,0-1 0,0-1 0,0 1-1,0-1 1,13-2 0,9 1 38,6 2-92,-14 0-38,0-1 1,37-4 0,-35-1 134,-13 2-113,1 1-1,-1 1 0,14-1 1,-6 2-5,-12 1-123,0-1 0,0 0 0,0-1 0,0 1 1,8-3-1,1-2-1090,-11 3 845,-1 1-1,0 0 1,0 0 0,1 0 0,-1 0-1,0 1 1,6-1 0,6 1-2844,-12 0 1018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20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712,'-16'0'1696,"32"0"64,-1 0-288,1 0-832,0 0 32,15 0-160,0 0-416,-16 0 160,1 0-160,0 0 96,-16 16-96,0-1-2720,0 1 1408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2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896,'-16'0'2208,"32"16"-1920,-1-16 1088,1 0-992,15 0-256,-15 0 256,15 0-192,-15 0-96,15 0-64,-16-16-4064,16 16 2208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20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7 2 3904,'0'0'1253,"-5"0"-762,-1-1-407,3 1-9,0-1-1,0 1 0,0 0 0,0 0 1,0 0-1,0 1 0,0-1 0,0 1 1,0-1-1,-3 2 0,4-1-28,-1 1 36,-1 0 0,1-1 0,0 1 0,-1-1 0,1 0 0,-1 0 0,1 0 0,-1-1 0,0 1 0,1-1 0,-6 0-1,-9 1 236,-30 6 0,30-4-66,-36 2 0,-117-5 1040,167 0-1233,0 0 0,0-1 1,0 1-1,1-1 0,-1 0 0,0 0 0,1 0 0,-1-1 1,0 1-1,-5-4 0,5 3 9,-2 1 22,-15 1 0,20 0-87,1 0 0,-1 0 0,1 0 0,-1 0 0,1 0 0,-1 0 0,1 0 0,-1 0 0,1 0 0,-1 0 0,1 0 0,0 0 0,-1 0 0,1 0 0,-1 1-1,1-1 1,-1 0 0,1 0 0,-1 1 0,1-1 0,0 0 0,-1 0 0,1 1 0,-1-1 0,1 1 0,0-1 0,-1 0 0,1 1 0,0-1 0,0 1 0,-1 0 0,-3 5 5,-9 2-50,11-5 34,0-1 1,1 1-1,-1 0 0,1-1 0,-1 1 1,1 0-1,0 0 0,0 0 0,1 0 1,-1 0-1,0 5 0,-2 10-67,-8 16 12,6-4 70,-8 33 46,1-12 50,-5 52-1,15-79-81,-1-3 16,0 0 0,-7 24 0,-3 23 54,10-45 14,-12 40 1,5-23 66,9-32-105,-1 1 0,0-1 0,0 0 1,-1 0-1,0 0 0,-5 9 0,6-14-60,0 1 0,0-1 0,0 0 0,1 1 0,-1-1 0,1 1 0,0 0 0,0 0 0,0-1 0,0 1 0,1 0 0,0 0 0,0 0 0,0 6 0,0-6 6,0-3-12,0-1 0,0 1 0,0-1 0,0 1 0,0 0 0,0-1 0,1 1 0,-1-1 0,0 1 0,0-1 0,0 1 0,1 0 1,-1-1-1,0 1 0,1-1 0,-1 1 0,0-1 0,1 1 0,-1-1 0,0 0 0,1 1 0,-1-1 0,1 1 0,-1-1 0,1 0 0,-1 1 1,1-1-1,0 0 0,18 3-48,-3-2 35,0 5 8,-13-5 8,0 0-1,0 1 1,1-2-1,-1 1 1,0 0 0,1-1-1,4 1 1,-3-1 13,-1-1-1,1 1 1,-1 0-1,1 1 1,-1-1-1,1 1 1,-1 0 0,1 0-1,-1 0 1,0 1-1,1-1 1,6 5 0,-9-5-5,1 0 0,-1-1 0,0 1 1,1-1-1,-1 1 0,0-1 1,1 0-1,-1 0 0,1 0 0,-1 0 1,3-1-1,-3 0 15,1 1 1,-1 0-1,1 0 1,-1 0-1,1 0 1,-1 0-1,1 0 1,-1 1-1,0-1 1,1 1-1,1 0 1,5 4 37,-9-5-67,0 0 1,0 1-1,0-1 0,0 0 1,0 0-1,1 0 0,-1 0 1,0 0-1,0 0 1,0 0-1,0 0 0,0 0 1,0 0-1,1 1 0,-1-1 1,0 0-1,0 0 1,0 0-1,0 0 0,0 0 1,1 0-1,-1 0 1,0 0-1,0 0 0,0 0 1,0 0-1,0 0 0,1 0 1,-1 0-1,0 0 1,0-1-1,0 1 0,0 0 1,0 0-1,1 0 0,-1 0 1,0 0-1,0 0 1,0 0-1,0 0 0,0 0 1,0-1-1,0 1 0,0 0 1,1 0-1,-1 0 1,0 0-1,0 0 0,0 0 1,0-1-1,4-3-130,0 3 99,-3 1-81,-1 0 1,1 1-1,-1-1 1,1 0-1,-1 0 1,0 0-1,1 0 1,-1 0-1,1-1 1,-1 1-1,1 0 1,-1 0 0,0 0-1,1 0 1,-1 0-1,1-1 1,-1 1-1,0 0 1,1 0-1,-1 0 1,0-1-1,1 1 1,-1 0-1,0-1 1,1 1 0,-1-1-1,13-12-1618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21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9 4800,'-16'0'2464,"32"0"-1760,-1 0-448,1-16 1024,15 16-704,0-15 64,16 15-352,15-16 0,1 16-160,-1-15 64,0-1-96,-15 16 160,0 0-160,-16 0 96,0 0-96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21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4736,'0'16'2144,"31"15"-1856,-15-16 672,-16 1-576,0-1 256,0 17-352,-16-17 32,1 16-192,-32 1 224,16-1-224,-16 0-2304,16 0 1184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93 2400,'0'-2'94,"0"-1"0,0 1 0,0 0 0,0-1 0,1 1 0,-1 0 0,1-1 0,-1 1 0,1 0-1,0 0 1,0-1 0,2-2 0,-2 3-34,0 1-1,0-1 1,0 0-1,-1 0 1,1 1-1,0-1 1,-1 0-1,1 0 1,-1 0-1,0 0 1,0 0-1,0-2 1,0 1 484,3 0 245,-2 2-687,0 0-1,1-1 1,-1 1 0,0 0-1,0-1 1,0 0 0,0 1-1,-1-1 1,1 1 0,0-1-1,-1 0 1,1 0 0,-1 1-1,1-4 1,-1 3 229,-3 4-91,3-1-215,-2 0 4,1 0-1,0 0 1,0 1 0,0-1-1,0 0 1,1 0-1,-1 1 1,0-1 0,0 1-1,1-1 1,-1 1-1,1-1 1,-1 1-1,1-1 1,0 1 0,-1-1-1,1 1 1,0-1-1,0 4 1,-1 4 72,0 1 0,-1 0-1,0 0 1,-1-1 0,0 1 0,-5 9-1,-3 10 139,-44 177 623,17-51-689,19-64-147,14-76-18,4-12-75,-1 0 0,1 0-1,0 0 1,0 1 0,1-1 0,-1 0-1,1 0 1,-1 4 0,2 1-277,2-6-539,10-14-1593,-11 11 2307,26-28-1916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0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2 5056,'1'-11'2030,"-5"22"-1468,-1-3-428,4-7-116,0 0 0,1 1 0,-1-1 0,0 1 0,0-1 0,1 1 1,-1-1-1,1 1 0,-1 0 0,1-1 0,0 1 0,-1 0 0,1-1 0,0 4 0,0 60 521,0 101 117,-1-139-581,-5 32 1,0-18-41,1 32 19,1-35 2,-5 64 85,10-69-64,0-19-44,-1-1-1,-1 1 1,1 0-1,-6 23 1,-15 12 52,13-17-23,8-28-38,-1 1-1,0-1 1,0 0 0,0 0 0,0 0 0,-1 1-1,0-2 1,1 1 0,-2 0 0,1 0 0,0-1-1,-1 1 1,-5 6 0,2-5-332,-7 9-305,13-14 561,-1 1 1,1-1-1,-1 0 1,1 1-1,-1-1 1,1 0-1,0 1 1,-1-1-1,1 0 1,-1 0-1,1 0 0,-1 1 1,0-1-1,1 0 1,-1 0-1,1 0 1,-1 0-1,1 0 1,-1 0-1,1 0 1,-1 0-1,0 0 0,-1-1-303,1-1 0,-1 1 0,1-1 0,0 1-1,-1-1 1,1 0 0,0 0 0,0 1 0,0-3 0,-2-1-2184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3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9 3904,'-16'-15'4821,"29"14"-3852,-8 2-733,7-1 17,-4 0-11,0 1 0,0-2 0,16-2 1,-8-1-13,-9 2-92,-1 0 1,0 0-1,1 1 1,-1 0-1,11 0 1,2 0 10,-1-2 1,1 0-1,-1-1 1,1-1-1,21-8 1,-35 11-135,10-2 159,32-5-1,-18 4-13,-5-1 113,-18 4-181,0 0 1,0 1-1,0 0 1,8 0 0,-6 1 97,11-1 327,-18 0-508,-1 1 0,0 0-1,1 0 1,-1-1 0,1 1 0,-1 0 0,0 0 0,1-1 0,-1 1 0,0 0 0,1-1 0,-1 1 0,0 0 0,0-1 0,1 1 0,-1-1 0,0 1 0,0 0 0,0-1 0,0 1 0,1-1 0,-1 1 0,0-1 0,0 1 0,0-1 0,0 1 0,0 0 0,0-1 0,0 0 0,0-2 55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0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4576,'-62'0'2032,"62"2"-1755,0-1-270,0-1 0,0 1 0,0-1 0,0 1 0,0-1 0,0 1 0,1-1 0,-1 1 0,0-1 0,0 1 0,0-1 0,1 1 0,-1-1 0,0 1 0,1-1 0,-1 1 0,0-1 0,1 0 1,-1 1-1,1-1 0,-1 0 0,0 1 0,1-1 0,-1 0 0,1 1 0,-1-1 0,1 0 0,-1 0 0,1 0 0,-1 0 0,1 1 0,0-1 0,25 1 409,-14-2-152,297 1 1491,-298 0-1718,-1 0 0,14-2 1,9-6 52,-13 12-31,-17-2-11,0-1 0,0 0 0,0-1 0,0 1 0,0-1 0,6 1 0,1-1-145,-17 0-1043,4 0 26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1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81 4800,'-13'-13'1557,"12"10"-1162,5 1-187,66-42 122,-64 39-350,0 1 0,0-1 0,7-9-1,8-5 12,98-75 521,-88 66-282,-23 19-172,0 1 0,13-9 0,-19 15-5,1 0 0,0 0 0,0 1 0,0-1 0,0 1 0,0 0 0,0 0 0,0 0 0,1 0 0,-1 0 0,0 1 0,5-1 0,-7 2-21,0-1 0,-1 0 0,1 0 0,0 0 0,0 1 0,-1-1 0,1 0-1,0 1 1,0-1 0,-1 1 0,1-1 0,0 0 0,-1 1 0,1 0 0,-1-1 0,1 1 0,-1-1 0,1 1 0,-1 0 0,1-1-1,-1 1 1,0 0 0,1-1 0,-1 1 0,0 0 0,1 0 0,-1 0 0,0-1 0,0 1 0,0 0 0,0 0 0,0-1-1,0 2 1,1 7 330,-1 1 0,-1 12 0,1-2-74,1-7-121,0 0 1,1-1-1,6 22 0,-7-31-116,-1 1-3,1 0 1,1 0 0,-1 0-1,0 0 1,4 5 0,-4-7-30,1 0 0,-1-1 0,1 1 0,0 0 0,0-1 0,0 1 0,0-1 0,0 0 0,0 1 0,3 0 0,58 29-4664,-32-15 1797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2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8 1152,'-29'0'795,"29"0"-779,0 0 0,0 0 0,0 0 0,0 0 0,0 0 0,0 0 0,0 0 0,0 0 0,0 0 1,0 0-1,-1 0 0,1 0 0,0 0 0,0 0 0,0 0 0,0 0 0,0 0 0,0 0 0,0 0 0,0 0 1,0 0-1,0 0 0,0 0 0,-1 0 0,1 0 0,0 0 0,0 0 0,0 0 0,0 0 0,0 0 0,0 0 1,0 1-1,0-1 0,0 0 0,0 0 0,0 0 0,0 0 0,0 0 0,0 0 0,0 0 0,0 0 1,0 0-1,0 0 0,0 0 0,0 1 0,0-1 0,0 0 0,0 0 0,0 0 0,0 0 0,0 0 0,0 0 1,0 0-1,0 0 0,0 0 0,0 1 0,0 9 779,0-10-776,0 0 0,0 0 1,0 0-1,0 0 1,0 0-1,0 1 1,0-1-1,0 0 1,0 0-1,0 0 1,0 0-1,0 0 1,0 0-1,0 0 0,0 0 1,0 0-1,0 0 1,0 1-1,0-1 1,0 0-1,0 0 1,0 0-1,0 0 1,0 0-1,0 0 1,0 0-1,0 0 0,0 0 1,-1 0-1,1 0 1,0 0-1,0 0 1,0 0-1,0 1 1,0-1-1,0 0 1,0 0-1,0 0 1,0 0-1,0 0 0,0 0 1,0 0-1,-1 0 1,1 0-1,0 0 1,0 0-1,0 0 1,0 0-1,0 0 1,0 0-1,0 0 1,0 0-1,0 0 0,0 0 1,-1 0-1,1 0 1,-10 0 764,10 0-771,0 0 1,0-1-1,0 1 0,-1 0 1,1 0-1,0 0 0,0 0 1,0 0-1,0 0 1,0 0-1,0 0 0,0 0 1,0 0-1,0 0 1,0 0-1,-1 0 0,1 0 1,0 0-1,0 0 0,0 1 1,0-1-1,0 0 1,0 0-1,0 0 0,0 0 1,0 0-1,0 0 0,0 0 1,0 0-1,-1 0 1,1 0-1,0 0 0,0 0 1,0 0-1,0 0 0,0 0 1,0 0-1,0 1 1,0-1-1,0 0 0,0 0 1,0 0-1,0 0 1,0 0-1,0 0 0,0 0 1,0 0-1,0 0 0,0 0 1,0 1-1,0-1 1,0 0-1,0 0 0,0 0 1,0 0-1,0 0 0,0 57 1502,0-53-1469,0-1 0,1 0-1,-1 0 1,1 0 0,-1 1-1,1-1 1,0 0 0,3 6 0,1 6 97,-3-9-110,0 0 1,0 0 0,0 0-1,0-1 1,1 1-1,0 0 1,0-1 0,1 0-1,4 6 1,5 6 27,-9-11-17,0 0 1,0 1 0,1-2 0,0 1 0,0-1-1,1 0 1,-1 0 0,9 6 0,9-5 214,-12-4-145,7 2 0,-10-2-35,0 0-1,0 0 1,0-1-1,0 0 1,1-1 0,-1 0-1,0 0 1,16-2-1,9-8 114,-18 7-139,14-2 60,3-11 90,-17 8-102,29-12 107,-7-6-107,2 5-32,-37 19-51,1-1 0,-1 1 0,0-1 0,1 1 0,2-6 0,1-1 24,69-97 224,-73 103-320,0 1-1,0-1 0,-1 0 0,1 1 0,-1-1 0,1 0 1,-1 0-1,0 0 0,-1 0 0,1 0 0,0 0 1,-1 0-1,1 0 0,-1 0 0,0 0 0,-1-7 1,1-2-391,0-14-1688,0 8 624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2976,'0'0'971,"0"3"-603,0 30 2213,1 12-1664,0-14-501,-6 62 0,-4-44-53,-17 49 0,13-52-30,-12 70 0,22-83-291,0-10 4,-9 43-1,7-46-3,1 1-1,1-1 1,-1 25-1,4 60 275,1-51-136,-1-52-379,2-4-40,3-2 111,0-1-660,0 0 0,-1 0 0,6-7 0,5-16-982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1 3712,'-62'0'2464,"60"0"-2422,1 0 0,-1 0 1,1 0-1,-1 0 0,1 1 1,-1-1-1,1 0 0,0 1 1,-1-1-1,1 1 0,-1 0 1,1-1-1,-2 3 0,1-2 9,1 0 0,-1 0 0,0 0 0,0 0 0,0-1 0,0 1 0,0 0 0,0-1 0,0 0 0,0 1 0,0-1 0,0 0 0,-3 0 0,0 0 5,1 0-20,0 0 1,1 0-1,-1 0 1,1 1-1,0-1 1,-1 1-1,1 0 1,-1 0-1,1 0 1,0 0-1,-1 1 1,1-1-1,0 1 1,-4 3-1,-31 15 259,26-15-223,1 1 1,-19 12-1,14-4 126,-26 27 1,25-23 1,5-6-61,1 0-1,1 1 0,0 1 1,0-1-1,-10 23 1,15-27-79,-26 46 359,-32 79-1,59-122-383,1-1 1,0 0-1,0 0 0,1 1 0,-1 17 0,3-21-19,0-1-1,1 1 1,0 0 0,0-1 0,0 1-1,1-1 1,0 1 0,1-1 0,4 11-1,66 120 615,-69-131-579,0 0 0,1 1 1,0-2-1,0 1 0,1 0 1,-1-1-1,10 8 0,14 7 115,-19-10-111,-8-8-58,-1-2 0,1 1 0,0 0 0,0 0 0,-1 0 0,1-1-1,0 1 1,1-1 0,-1 0 0,3 2 0,8 7-434,-13-10 407,0 0 0,0 1 0,0-1 0,0 0 0,0 0 1,0 0-1,0 0 0,0 0 0,0 0 0,0 0 0,1 0 0,-1 0 1,0 1-1,0-1 0,0 0 0,0 0 0,0 0 0,0 0 1,0 0-1,0 0 0,1 0 0,-1 0 0,0 0 0,0 0 0,0 0 1,0 0-1,0 0 0,0 0 0,0 0 0,1 0 0,-1 0 1,0 0-1,0 0 0,0 0 0,0 0 0,0 0 0,0 0 0,0 0 1,1 0-1,-1 0 0,0 0 0,0 0 0,0 0 0,0 0 1,0-1-1,0 1 0,0 0 0,0 0 0,0 0 0,1 0 0,-1 0 1,0 0-1,0 0 0,0 0 0,0 0 0,0-1 0,1 0-290,0 0 0,0 0 0,1-1 0,-1 1 0,0 0 0,-1-1 0,1 1 0,0-1 0,0 1 0,-1-1 0,1 1 0,-1-1 0,1 1 0,-1-1 0,1 0 1,-1 1-1,0-3 0,0-12-2347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4160,'-22'0'1186,"18"0"-536,14 0-316,-9 0-300,0 0 0,0 0 0,0 1 0,0-1 0,0 0 0,0 0 0,0 1-1,0-1 1,0 1 0,-1-1 0,1 1 0,0-1 0,0 1 0,0-1-1,-1 1 1,1 0 0,0-1 0,-1 1 0,1 0 0,0 0 0,-1-1 0,1 1-1,-1 0 1,1 0 0,-1 0 0,1 1 0,9 13 459,15 9 585,44 33-1,-33-30-769,50 37 35,-37-36 46,-36-22 48,-12-6-415,-1 1 1,1 0-1,-1 0 0,0-1 0,0 1 0,1 0 0,-1 0 0,0 0 0,0-1 0,0 1 0,0 0 0,0 0 1,0 1-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4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2 4896,'-26'0'1584,"25"0"-1573,1 0 0,0 0 1,0-1-1,0 1 0,0 0 0,0 0 1,0 0-1,0 0 0,-1 0 0,1 0 1,0 0-1,0 0 0,0 0 0,0 0 1,0 0-1,-1 0 0,1 0 0,0 0 1,0 0-1,0 0 0,0 0 1,0 0-1,0 0 0,-1 0 0,1 0 1,0 0-1,0 0 0,0 0 0,0 0 1,0 1-1,0-1 0,-1 0 0,1 0 1,0 0-1,0 0 0,0 0 0,0 0 1,0 0-1,0 0 0,0 0 0,0 1 1,0-1-1,0 0 0,0 0 0,0 0 1,-1 0-1,1 0 0,0 0 0,0 1 1,0-1-1,0 0 0,0 0 1,0 0-1,0 39 1066,-2-28-538,-1-5-308,-5 11 138,-1 1 0,-1-2-1,0 1 1,-26 28-1,12-21-283,-1 3 61,-1-2 0,-54 39 0,53-44-82,2 0 0,-30 31 0,50-46-368,0 0 0,0-1-1,-1 0 1,-8 5 0,2-2-650,-6 9-544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4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3808,'0'0'1227,"0"5"-742,1 29 1015,0-19-842,-1 1 1,-1-1-1,-3 27 0,-6 2-237,7-26-262,1-7-59,1-1-1,-2 0 1,1 1-1,-6 10 0,-4 12-17,-9 22 39,18-49-77,0 0 1,0 0-1,-1-1 1,1 1-1,-10 9 1,-47 35-1309,59-49 1060,-1 1-1,1 0 1,-1-1 0,0 1 0,0-1 0,1 0 0,-1 0 0,0 0-1,0 0 1,0 0 0,-1 0 0,1 0 0,0-1 0,0 1 0,0-1-1,0 1 1,-1-1 0,1 0 0,0 0 0,-4 0 0,5 0-10,-18 0-1893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63 3136,'-13'0'1029,"13"0"-1022,0 0 0,0 0 0,0 0 0,0 0 0,0 0 0,-1 0 0,1 0 0,0 0 0,0 0 0,0 0 0,0 0 0,0 0 0,0 0 0,0 0 0,0 0 0,0 0 1,0 0-1,-1 0 0,1 0 0,0 0 0,0 0 0,0 0 0,0 0 0,0 0 0,0 0 0,0 0 0,0 0 0,0 0 0,0 0 0,0 0 0,0 0 0,0 0 0,0 0 0,-1 1 0,1-1 0,0 0 0,0 0 0,0 0 0,0 0 0,0 0 0,0 0 0,0 0 0,0 0 0,0 0 0,0 0 0,0 0 0,0 1 0,0-1 0,0 0 0,0 0 0,0 0 0,0 0 0,0 0 0,0 0 0,0 0 0,0 0 0,-2 11 377,-5-8 570,14-4-196,-5 1 37,4-2-241,-1-1-375,-3 1-106,1 1 1,0 0 0,0 0-1,-1-1 1,1 2 0,0-1-1,0 0 1,0 1 0,0-1-1,0 1 1,0 0 0,4 0-1,10 0 178,1 1 85,36-5 0,-8-6 16,82-11 160,-115 19-491,-1-1 9,0 0 1,13-5-1,-15 4 54,-7 3-32,0-1 1,0 1-1,0 0 1,0 0-1,0 0 0,1 1 1,-1-1-1,0 1 1,6-1-1,-2 1-300,-14 0-1211,4 0 345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5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3712,'0'12'1221,"0"-11"-1213,0-1 0,0 0 1,0 0-1,0 0 0,0 0 0,0 0 0,0 0 0,0 0 0,0 0 1,0 0-1,0 0 0,0 1 0,0-1 0,0 0 0,0 0 0,0 0 1,0 0-1,0 0 0,0 0 0,0 0 0,0 0 0,0 0 0,0 0 1,0 0-1,0 1 0,0-1 0,0 0 0,0 0 0,0 0 0,0 0 1,0 0-1,0 0 0,-1 0 0,1 0 0,0 0 0,0 0 0,0 0 0,0 0 1,0 0-1,0 0 0,0 0 0,0 0 0,0 0 0,0 0 0,0 0 1,-1 0-1,1 0 0,0 0 0,0 0 0,0 0 0,0 0 0,0 0 1,0 0-1,0 0 0,0 0 0,-1 0 0,0 0 19,0 0 0,0 0 0,0 0 1,-1 1-1,1-1 0,0 0 0,0 1 0,0-1 0,0 1 0,-1-1 0,1 1 0,0-1 0,0 1 1,0 0-1,0-1 0,0 1 0,0 0 0,1 0 0,-1 0 0,0 0 0,0 0 0,0 0 0,1 0 1,-1 0-1,1 0 0,-1 0 0,1 0 0,-1 0 0,1 1 0,0-1 0,-1 0 0,1 0 0,0 0 1,0 1-1,0-1 0,0 2 0,0-1 3,0-1 1,0 1-1,-1 0 1,1-1-1,0 1 1,-1-1-1,1 1 1,-1-1 0,0 0-1,1 1 1,-1-1-1,-1 2 1,-4 10 121,5-8-91,0 1 0,0 0 0,0-1 0,1 1 0,0-1 0,1 7 0,-1-3 52,0 0 1,0-1-1,-2 15 0,-24 52 703,25-72-788,-1 8 183,-1 0 0,0 1 0,-1-1 0,-1-1-1,1 1 1,-8 11 0,10-20-152,-20 36 542,20-34-581,1-1-1,0 1 1,0 0-1,0 0 1,1-1-1,-1 1 1,1 8-1,0-10 5,0 0 1,0 0-1,1-1 0,-1 1 1,1 0-1,-1 0 0,1 0 1,-1 0-1,1 0 0,0-1 1,0 1-1,0 0 0,0-1 1,0 1-1,1 0 0,-1-1 0,0 0 1,1 1-1,-1-1 0,1 0 1,0 0-1,-1 0 0,1 0 1,0 0-1,-1 0 0,1 0 1,0 0-1,3 0 0,0 1 28,0-1 1,1 0-1,-1 0 0,0-1 0,1 1 0,-1-1 0,1 0 0,-1-1 1,8-1-1,6-3-129,36-16 0,-7 3-1412,-1 3 38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3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576,'-29'0'2485,"26"0"-218,6 0-1761,43 1 682,-14 0-659,61-6 0,-73 2-500,10-1 114,42-2-1,-48 5-63,0-1-1,35-8 0,-50 9-33,1 0-1,-1 0 1,13 1 0,-10 0 53,6 0 52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5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6 3968,'13'-13'1285,"-13"12"-1270,0 1 0,1 0 0,-1 0-1,0 0 1,0-1 0,1 1 0,-1 0-1,0 0 1,1 0 0,-1 0 0,0 0 0,0 0-1,1 0 1,-1-1 0,0 1 0,1 0-1,-1 0 1,0 0 0,1 0 0,-1 0 0,0 0-1,1 1 1,-1-1 0,0 0 0,0 0-1,1 0 1,-1 0 0,0 0 0,1 0 0,-1 0-1,0 1 1,0-1 0,1 0 0,-1 1-1,34 9 376,-30-9-242,1 0 1,-1 1 0,0 0-1,0 0 1,0 0 0,-1 0-1,1 0 1,0 1 0,-1-1-1,1 1 1,-1 0-1,0 0 1,5 6 0,3 3 234,-6-6-262,0 0 0,0 1-1,0-1 1,-1 1 0,0 0 0,0 0 0,-1 0 0,0 0 0,0 1 0,-1-1 0,3 11 0,12 35 342,-7-28-249,-2 1-1,0 0 0,7 47 1,-10 3 164,-1-53-272,0 21 60,-4-31-118,-1 0-1,0 0 1,-1 0-1,0-1 1,-1 1-1,-1-1 1,0 0-1,0 1 0,-9 14 1,0-5 98,-2-1 0,0 0-1,-27 28 1,-67 56 119,-55 27-276,65-67-1055,94-62 718,-1 0 1,0 0-1,-10 3 1,15-5 81,-1-1 0,1 1 0,-1-1 1,1 0-1,-1 1 0,0-1 1,1 0-1,-1 0 0,0 0 0,1 0 1,-1 0-1,0-1 0,1 1 1,-3-1-1,3 0 157,1 1 1,-1 0 0,1-1 0,-1 1-1,1 0 1,0-1 0,-1 1-1,1-1 1,0 1 0,0-1-1,-1 1 1,1-1 0,0 1 0,0-1-1,0 1 1,-1-1 0,1 1-1,0-1 1,0 1 0,0-1-1,0 1 1,0-1 0,0 1-1,0-1 1,0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35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472,'0'0'2496,"47"0"-2176,-32 0 544,17 0-544,-1-16 576,0 16-512,0-15-128,16 15-160,-16-16 128,-15 16-128,15 0-448,-16 0 160,1 0-3296,-16 16 1920</inkml:trace>
  <inkml:trace contextRef="#ctx0" brushRef="#br0" timeOffset="1">47 249 6464,'-16'0'2944,"47"16"-2560,1-16 1344,-17 0-1024,32-16 0,0 16-448,15-15-32,0-1-128,16 1-192,-15-1 32,15 16-1952,-32-16 1120,1 32-2880,0-16 2112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1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2 3904,'0'0'1253,"3"0"-762,7-2-139,-5-3-3,-6 4-20,1 1-322,0 0 1,0 0 0,0 0 0,0 0 0,0 1 0,0-1 0,0 0 0,0 0 0,0 0 0,0 0 0,0 0 0,0 0 0,0 0 0,0 0 0,0 0 0,0 0 0,0 0 0,0 0 0,0 0 0,1 0 0,-1 0-1,0 0 1,0 0 0,0 1 0,0-1 0,0 0 0,0 0 0,0 0 0,0 0 0,0 0 0,0 0 0,0 0 0,0 0 0,0 0 0,-1 0 0,1 0 0,0 0 0,0 0 0,0 1 0,0-1 0,0 0 0,0 0-1,0 0 1,0 0 0,0 0 0,0 0 0,0 0 0,0 0 0,0 0 0,0 0 0,0 0 0,0 0 0,0 0 0,0 0 0,0 0 0,0 0 0,-1 0 0,1 0 0,0 0 0,0 0 0,0 0 0,0 0 0,0 0-1,0 0 1,0-8 568,0 8-570,0 0 0,0 0 0,0 0 0,0 0 0,0 0 0,0 0 0,0 0 0,0 0 0,0 0 0,0 0 0,0-1 0,0 1 0,0 0 0,0 0 0,0 0 0,0 0 0,0 0 0,0 0 0,0 0 0,0 0 0,0 0 0,0 0 0,0 0 0,0-1 0,0 1 0,0 0 0,0 0 0,0 0 0,0 0 0,-1 0 0,1 0 0,0 0 0,0 0 0,0 0 0,0 0 0,0 0 0,0 0 0,0 0 0,0 0 0,0 0 0,0 0 0,0 0 0,0 0 0,-1 0 0,1 0 0,0 0 0,0 0 0,0 0 0,0 0 0,0 0 0,0 0 0,0 0 0,0 0 0,0 0 0,0 0 0,-1 0 0,-1 0 22,1 0 1,-1 0-1,0 0 0,0 0 1,0-1-1,0 1 1,0 0-1,1-1 1,-1 0-1,0 1 0,0-1 1,1 0-1,-3-1 1,1 0-20,1 1-1,0 0 1,0 0 0,-1 0 0,1 0 0,-1 1 0,1-1 0,-1 1 0,1-1 0,-1 1 0,1 0 0,-1 0-1,-3 0 1,-33 3 29,33-2-33,-12 3 43,0-1 0,-30 2 0,-163-5 411,210 0-475,1 0 0,-1 0 1,0 0-1,0 1 0,1-1 1,-1 0-1,0 0 0,1 1 1,-1-1-1,0 0 0,1 1 1,-1-1-1,0 1 0,1-1 0,-1 1 1,1-1-1,-1 1 0,1-1 1,-1 1-1,1 0 0,-1 0 1,-9 21 113,3-6 90,6-14-169,-1 1-1,0 0 0,1 1 0,-1-1 0,1 1 0,0-1 0,0 1 0,0-1 0,1 1 0,-1-1 0,1 1 0,0 5 0,0 13 51,-3 65 102,-1-53-83,0 0 15,-1 36-1,6-42-108,0-10-21,-2 0 1,-2 27 0,-1-23 24,0-3-1,2 0 0,-1 32 0,3-43-11,1 20 21,-1-27 0,0 0 0,1 1 0,-1-1-1,0 0 1,1 0 0,-1 0 0,1 0-1,-1 1 1,1-1 0,0 0-1,0 0 1,-1 0 0,1 0 0,0 0-1,0-1 1,0 1 0,0 0 0,0 0-1,1 1 1,12 4 268,-8-2-223,2 0 1,-1-1-1,0 1 1,1-2 0,-1 1-1,1-1 1,0 0 0,0-1-1,-1 0 1,17 0-1,-2-1 42,6 0 32,29 3 1,-24 2 41,-14-2-100,38 2 0,-13-5-1012,-10 0 219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152,'0'0'2336,"16"0"-2048,0 0 416,-1 0-448,1 0 608,15 0-480,16-15 0,-1 15-224,17-16 32,-1 1-96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488,'-8'0'722,"6"0"-579,1 0 0,0-1 0,-1 1 0,1 0 0,0 1-1,-1-1 1,1 0 0,-1 0 0,1 1 0,-2-1 0,3 1-84,-1-1-1,1 1 1,-1-1 0,1 1-1,-1 0 1,1-1-1,-1 1 1,1-1 0,0 1-1,-1 0 1,1 0 0,0-1-1,0 1 1,-1 0-1,1-1 1,0 1 0,0 0-1,0 0 1,0-1 0,0 1-1,0 0 1,0 0-1,0 0 1,0 9 283,-1-5-106,1 0 1,0 0-1,0 0 0,1 0 1,2 10-1,7 26 239,-8-25-355,4 15 80,13 12 76,-11-28-161,6 21 0,-11-28-73,0-1 1,1 1-1,0 0 0,0-1 0,10 13 0,32 31 185,-42-47-191,1 0 1,-1 0-1,1 0 0,-1 0 0,1-1 0,0 0 0,0 0 0,1 0 0,-1-1 1,1 1-1,-1-1 0,1 0 0,0-1 0,-1 0 0,1 0 0,0 0 0,0 0 1,0-1-1,0 0 0,0 0 0,10-2 0,24-6 173,-1-2 1,1-2-1,41-18 0,-47 14-93,1-1-1,36-25 1,-11 5 23,33-38 159,-68 53-169,21-24 0,-23 23-264,-22 22 44,0 0-1,1 0 1,-1 0-1,0-1 1,1 1-1,-1 0 1,0-1 0,0 1-1,0-1 1,0 1-1,-1-1 1,1 1-1,0-1 1,0 0 0,-1 1-1,1-1 1,-1 0-1,0 0 1,0 1-1,1-4 1,-1-10-98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2 2080,'-31'-31'2128,"31"43"-1085,0-9-881,0 402 5577,-8-266-5280,0 3-188,9-100-215,0-20 17,-1-1-1,-1 0 1,-1 1-1,-1-1 1,-9 35-1,-6 35 419,14-81-541,-3 9 33,6-18-16,1-1 0,0 1 0,0 0 0,0-1-1,0 1 1,-1 0 0,1-1 0,0 1 0,0 0 0,0-1 0,0 1-1,1 0 1,-1-1 0,0 1 0,0 0 0,0-1 0,0 1-1,1 0 1,-1-1 0,1 2 0,-1-2-80,1 1 0,0-1 0,-1 0 0,1 0 0,0 1 0,-1-1 0,1 0 0,0 0 0,-1 0 0,1 0 0,0 0 0,-1 0 0,1 0 0,0 0 0,-1 0 1,1 0-1,0-1 0,-1 1 0,1 0 0,0 0 0,0-1 0,28-12-1695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 5984,'0'13'1920,"0"-13"-1888,0 0 1,0 1-1,0-1 1,-1 1-1,1-1 1,0 0-1,0 1 0,0-1 1,0 1-1,-1-1 1,1 0-1,0 1 1,0-1-1,0 0 1,-1 0-1,1 1 1,0-1-1,-1 0 1,1 1-1,0-1 0,-1 0 1,1 0-1,-15 15 263,-56 59 936,9 4-874,44-56-284,2 2 1,-21 39-1,30-50-53,-5 8 12,1 0 0,1 1 0,0 0 0,-7 32 0,6 11 5,1-30-24,7-25-11,0 0 0,0 0 0,-2 17 0,5-22 21,0 0-1,0 0 1,1 1 0,-1-1 0,1 0 0,0 0 0,1 0 0,-1 0 0,1 0-1,4 8 1,1 1 52,-6-10-64,1 1 0,0-1-1,0 0 1,1 0 0,-1 0-1,1 0 1,0 0-1,6 6 1,-7-9-13,0 0 0,0 0 1,0-1-1,0 1 0,0-1 0,1 1 1,-1-1-1,0 0 0,0 0 0,1 0 1,1 0-1,-4 0 2</inkml:trace>
  <inkml:trace contextRef="#ctx0" brushRef="#br0" timeOffset="1">295 297 6048,'15'15'2752,"1"32"-2400,-1-31-96,1-1-224,0 16 128,15 1-96,0-1 256,0 0-192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3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4896,'-31'0'2208,"0"31"-1920,15-15 768,1-1-640,-1 16 64,-15 16-320,15 15-32,1-15-64,-16 0 160,31 0-128</inkml:trace>
  <inkml:trace contextRef="#ctx0" brushRef="#br0" timeOffset="1">421 312 6464,'0'47'2944,"0"0"-2560,0-16 64,0 0-320,-15-15 160,15 15-160,-32-15-480,17 15 16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3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7232,'47'0'3264,"31"-15"-2848,-63 15 160,16 0-416,0 0-160,16 0 0,-16 0-64,16-16 0,-16 16 416,-15 0-192,-1-15-1920,1 15 960</inkml:trace>
  <inkml:trace contextRef="#ctx0" brushRef="#br0" timeOffset="1">219 1 5152,'-13'13'1648,"13"-13"-1621,-1 0 1,1 0-1,0 1 1,0-1 0,-1 1-1,1-1 1,0 0-1,0 1 1,0-1-1,-1 1 1,1-1-1,0 0 1,0 1 0,0-1-1,0 1 1,0-1-1,0 0 1,0 1-1,0-1 1,0 1-1,0-1 1,0 1 0,0 0-1,0 33 453,1-31-346,-1 0 0,-1 1 0,1-1 0,-1 0 0,1 1 0,-1-1 0,0 0-1,0 0 1,-1 4 0,-5 11 202,5 2 81,1 1 0,1 29 1,1-19-102,-2-5-125,2 34 309,-1-55-464,1 0 0,0 0 0,0 0 0,0-1 0,0 1 0,1 0 0,0-1-1,0 1 1,2 4 0,-3-8-30,0 1 0,0-1 0,0 0 0,0 0 0,0 1 0,0-1 0,0 0 0,0 0 0,1 0 0,-1 0 0,0-1 0,0 1 0,1 0 0,-1 0 0,1-1 0,-1 1 0,1-1 0,-1 1 0,1-1 0,-1 0 0,1 1 0,-1-1 0,1 0 0,-1 0 0,1 0 0,-1 0 0,1 0 0,0-1 0,-1 1 0,1 0 0,-1-1 0,3-1 0,14-8-305,11 2-208,2-15-901,0 5 406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5728,'62'31'2592,"-15"47"-2240,-16-32 768,-15 1-672,-1 15 960,1 1-800,-16 30 192,16-15-480,-48 0 96,17 0-256,-48-16 352,1-15-288,-31-16-608,30 16 192,-15-31-3872,32-1 220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4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6 2912,'-39'-13'923,"39"12"-913,-1 1 1,1 0 0,0 0-1,0 0 1,-1-1 0,1 1-1,0 0 1,0 0 0,-1 0-1,1 0 1,0 0 0,-1 0-1,1 0 1,0 0 0,-1-1-1,1 1 1,0 0 0,0 0-1,-1 0 1,1 0 0,0 1-1,-1-1 1,1 0 0,0 0-1,-1 0 1,1 0 0,0 0-1,-1 0 1,1 0 0,0 0-1,0 1 1,-1-1 0,1 0-1,-1 1 1,0 0 56,0 0 1,0 0 0,-1 0-1,1 1 1,-1-1-1,1-1 1,-1 1-1,0 0 1,1 0-1,-1-1 1,0 1 0,1 0-1,-1-1 1,-2 1-1,-2 1 584,-9 22 1071,2-1-906,10-18-751,1-1 1,0 1-1,0 0 0,1 0 0,-1 0 0,1 0 0,0 0 0,0 9 0,-2 6 85,-2-3-35,-7 23 0,0-1-62,4-1 15,-3 42 0,-4 23 201,11-87-228,2-12-122,1 1 1,0-1 0,0 0 0,0 0-1,0 1 1,1-1 0,-1 1 0,1-1-1,0 0 1,2 9 0,-1-11 25,0 0 1,-1 0 0,1 0-1,1-1 1,-1 1-1,0 0 1,0-1 0,1 1-1,1 0 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6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0 4320,'-16'0'1952,"-15"16"-1696,0 0 640,16 15-544,-32 16 192,16-1-288,-16 32-96,0-15-96,-15 14 160,15-14-128,0-16-32,1-16-32,-1 0-1248,31-16 672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7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312,'-15'31'2400,"30"16"-2080,1-31 320,-1-1-416,1 1 64,31-1-192,-1-15 160,1 0-160,16-15 192,-1-1-19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5 3232,'-26'-13'1035,"26"13"-1023,0 0 0,0 0 0,0 0 0,1-1 0,-1 1 0,0 0 0,0 0 0,0 0 0,0 0 0,1 0 0,-1 0 0,0-1 0,0 1 0,0 0 0,0 0 0,1 0 0,-1 0 0,0 0 0,0 0 0,0 0 0,1 0 0,-1 0 0,0 0 0,0 0 0,0 0 0,1 0 0,-1 0 0,0 0 0,0 0 0,0 0 0,1 0 0,-1 1 0,0-1 0,0 0 0,0 0 0,1 0 0,-1 0 0,0 0 0,0 0 0,0 0 0,0 1 0,0-1 0,1 0 0,0 4-97,-1-3 68,0 0 0,0-1 0,0 1 0,0 0 0,0 0 0,0-1 1,0 1-1,0 0 0,1 0 0,-1-1 0,0 1 0,0 0 0,0-1 1,1 1-1,-1 0 0,0-1 0,1 1 0,0 0 0,5 13 313,0 1-1,-1-1 0,5 30 1,4 54 938,-10 78-221,-5-108-746,1 31 773,0-99-1040,0 2 32,0 1 0,0 0 0,0 0 0,0 0 0,-1-1 0,-1 5 0,-4-1 383,12-7-158,-5 1-255,-1 0 1,0 0-1,0 0 0,1 0 0,-1 0 1,0 0-1,0 0 0,0 0 1,1 0-1,-1 0 0,0 0 0,0-1 1,0 1-1,1 0 0,-1 0 1,0 0-1,0 0 0,0 0 0,0-1 1,1 1-1,-1 0 0,0 0 1,0 0-1,0-1 0,0 1 0,0 0 1,0 0-1,0 0 0,0-1 1,0 1-1,1 0 0,-1 0 0,0 0 1,0-1-1,7-13-29,0 1 1,1 0-1,1 0 0,19-22 1,-15 22-1,-1-1 0,-1 0 1,13-21-1,-22 31 8,1 0-1,0 0 1,-1 0-1,2 0 1,-1 1 0,0-1-1,1 1 1,6-6 0,-7 8-10,0-1 0,0 1 0,0 0-1,1-1 1,-1 1 0,0 1 0,1-1 0,-1 0 0,1 1 0,-1 0 0,5 0 0,-7 0 23,1 0-1,-1 0 0,0 0 0,1 0 0,-1 1 0,0-1 0,0 0 1,1 1-1,-1-1 0,0 1 0,0-1 0,0 1 0,0 0 0,0-1 1,0 1-1,0 0 0,0 0 0,0 0 0,0 0 0,0 0 1,0 0-1,0 0 0,-1 0 0,1 0 0,0 0 0,-1 0 0,1 1 1,-1-1-1,1 0 0,-1 2 0,4 4 11,-1 0 36,0-1-1,-1 1 0,0 0 0,0 0 1,-1 0-1,1 0 0,-2 1 0,1-1 1,-1 0-1,0 0 0,0 0 0,-1 1 0,-1 7 1,-9 5 114,10-15-137,1-1 0,-1 0 0,1 0 0,0 8 0,0-12-16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5632,'15'-15'2560,"48"-17"-2208,-32 1-64,16 16-224,15-16 128,0 15-128,1-15 32,15 15-32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48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7 3072,'0'-2'197,"0"1"-1,-1-1 1,1 0 0,0 1 0,-1-1-1,1 1 1,0-1 0,-1 1 0,0-1-1,1 1 1,-1-1 0,0 1-1,0-1 1,0 1 0,0 0 0,0 0-1,-2-3 1,2 4-176,1 0-1,0-1 0,-1 1 1,1 0-1,0 0 1,-1-1-1,1 1 0,-1 0 1,1 0-1,-1 0 1,1-1-1,0 1 0,-1 0 1,1 0-1,-1 0 1,1 0-1,-1 0 0,1 0 1,-1 0-1,1 0 1,-1 0-1,1 0 0,0 0 1,-1 0-1,1 0 1,-1 1-1,1-1 1,-1 0-1,1 0 0,-1 0 1,1 1-1,0-1 1,-1 0-1,1 1 0,-1-1 2,-1 4 73,-4 3 71,-1-5-22,-6 4 118,7 6-86,1 1-43,-18 21 240,17-21-294,1 0-1,0-1 0,0 2 0,2-1 0,0 0 0,0 1 0,0 19 0,-1-7-25,-1 7 27,2-18-41,1-1 0,-1 17 0,3-16 5,0-6-21,0 0 0,0 0 0,3 18 0,-3-26-18,0 0-1,1 1 1,-1-1 0,0 0-1,1 0 1,-1 1-1,1-1 1,0 0-1,-1 0 1,1 0 0,0 1-1,0-1 1,0 0-1,-1 0 1,1 0-1,0 0 1,0 0 0,1-1-1,-1 1 1,0 0-1,0 0 1,0-1-1,0 1 1,1-1 0,-1 1-1,0-1 1,1 1-1,-1-1 1,0 0 0,1 0-1,1 0 1,7 1 54,-5-1-36,-1 1 1,1-1-1,-1 0 1,0-1 0,1 1-1,8-3 1,2-2-170,0-1 1,0 0-1,0-1 1,-1-1-1,0 0 1,14-12-1,-23 16 89,0-1 1,-1 1-1,1-1 0,-1 0 0,-1 0 1,1-1-1,-1 1 0,5-10 0,3-6-51,3-1 27,-9 16 58,-2 1 0,1-1 0,-1 0 0,0 0-1,0-1 1,0 1 0,1-8 0,-3 10 15,0-3-2,0 1-1,1-1 1,3-8 0,-4 13 31,0 0-1,0 0 1,0 1 0,1-1-1,-1 0 1,0 1 0,1-1-1,-1 1 1,1-1 0,0 1-1,-1 0 1,1 0 0,0 0-1,2-1 1,-4 1 20,1 1-1,0 0 1,-1-1-1,1 1 1,0 0-1,-1 0 1,1 0-1,0 0 1,-1 0-1,1-1 1,0 1-1,0 1 1,-1-1-1,1 0 1,0 0 0,-1 0-1,1 0 1,0 0-1,-1 1 1,1-1-1,1 1 1,13 11 532,-13-9-507,28 33 571,-26-29-586,1-1 0,0 1 0,0-1 0,1 0-1,0 0 1,0-1 0,0 0 0,1 0 0,-1 0 0,1-1 0,10 5 0,24 9 103,-27-8-111,8 3 32,-17-11-42,0-1 1,0 0 0,0 0 0,0 0-1,1-1 1,-1 1 0,0-1 0,0-1-1,0 1 1,0-1 0,9-2-1,-5 1 85,0-1-1,-1 0 1,0 0-1,1-1 1,13-9-1,-20 12-103,-1 0 0,1 0 0,-1 0 0,0 0 0,1-1 1,-1 1-1,0 0 0,0-1 0,0 1 0,0-1 0,0 1 0,0-1 0,-1 0 0,1 1 1,0-1-1,0-3 0,-1-1 16,1 1 1,-1-1-1,-1-11 1,1-2 50,-1-1-13,-6-32 0,4 39-52,1-1-1,0 1 1,1-1-1,1 1 1,0-1-1,3-15 1,-2 23-11,1 1 1,0 0-1,0-1 0,4-6 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3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816,'-5'-5'350,"-5"-6"2980,11 12-3172,0-1 0,0 0 0,0 0 0,0 0 0,0 0 0,0 0 0,0 0 0,0 0 0,0 0 0,2-1 0,-1 1 1458,1 0-778,38 0 1071,-33-2-1696,-3-1-159,1 1-1,-1 0 0,1 1 1,-1-1-1,1 1 0,0 0 1,0 0-1,6 1 0,-9 0-33,-1 0-1,1 0 0,-1-1 1,1 1-1,-1-1 0,1 1 1,-1-1-1,1 0 1,-1 0-1,5-2 0,-5 2 3,0 0 0,0 0 0,1 0 0,-1 0 0,1 0-1,-1 1 1,0-1 0,1 1 0,0-1 0,4 1 0,8 0-278,-15 3-2006,0 10 604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4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896,'-31'0'2208,"15"16"-512,16-1 64,16 1-1248,-1-16 224,1 0-448,15 0-96,-15 0-96,15 0 64,-16 0-96,1 0-2848,-1 0 1536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488,'11'2'2130,"-14"4"662,-2 2-2738,4-7 17,1 1 0,-1-1 0,1 0 0,0 1 0,-1-1 1,1 0-1,0 1 0,0-1 0,0 3 0,-2 14 706,-9 8-322,8-20-404,0 0 0,1 0 1,-1 1-1,2-1 1,-1 1-1,0-1 0,1 1 1,0 7-1,1 95 552,0-109-600,0 1 0,0 0 1,0-1-1,0 1 0,0 0 0,0 0 1,1-1-1,-1 1 0,0-1 1,0 1-1,0 0 0,1-1 0,-1 1 1,0 0-1,1-1 0,-1 1 1,1-1-1,-1 1 0,1-1 0,-1 1 1,1-1-1,-1 1 0,1-1 1,-1 0-1,1 1 0,0-1 0,0 1-127,0-1 0,1 0-1,-1 0 1,0 1 0,0-1-1,0 0 1,0 0 0,1 0-1,-1-1 1,0 1 0,0 0-1,0 0 1,0-1 0,0 1-1,0 0 1,1-1 0,0 0-1,14-12-1325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4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6400,'-32'0'3360,"48"-16"-3392,0 0-128,15 16 96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5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5984,'0'0'3408,"0"2"-3424,1 27 33,-1-5 65,-3 37 0,-3 1 33,-17 118 95,11-114-143,3-15 38,-19 63 1,6-54 231,11-32 70,-13 56 1,23-77-289,-1-1 0,0 1 0,0 0 0,0 0 0,-5 8 0,7-15-109,0 1 0,-1-1-1,1 1 1,0-1 0,0 1-1,0-1 1,0 1 0,0-1 0,-1 1-1,1-1 1,0 1 0,0-1-1,0 1 1,0-1 0,1 1-1,-1-1 1,0 1 0,0-1-1,0 1 1,0-1 0,0 1 0,1-1-1,-1 1 1,0-1 0,1 1-1,-1-1-5,0 0 0,0 1 0,1-1 0,-1 0 0,0 0 0,0 0 0,0 0 0,1 1 0,-1-1 0,0 0 0,0 0 0,1 0-1,-1 0 1,0 0 0,1 0 0,-1 0 0,0 0 0,0 0 0,1 0 0,-1 0 0,0 0 0,0 0 0,1 0 0,-1 0 0,0 0 0,1 0-1,-1 0 1,0 0 0,0 0 0,1 0 0,-1-1 0,0 1 0,0 0 0,1 0 0,-1 0 0,0 0 0,0-1 0,1 1 0,4-16 81,-1 6-70,1 0 0,0 1 0,1 0-1,9-14 1,7-9-142,-10 11 64,-8 13 36,1-1-1,0 1 0,0 1 0,1-1 0,6-6 0,48-46-190,-55 55 184,0 1 0,0-1 0,1 1 0,8-5 0,-2 2-26,-9 5 27,0 0 0,1 0 0,-1 0 0,1 1 0,6-3 0,-9 4 33,-1-1-1,1 1 1,-1 0-1,1 0 1,-1 0-1,1 0 1,-1 0-1,1 0 1,-1 0-1,1 0 0,-1 0 1,1 0-1,-1 0 1,1 0-1,-1 0 1,1 0-1,-1 1 1,1-1-1,-1 0 1,1 0-1,-1 1 1,1-1-1,-1 0 1,1 0-1,-1 1 1,0-1-1,1 0 0,-1 1 1,0-1-1,1 1 1,-1-1-1,0 1 1,1-1-1,-1 0 1,0 1-1,0-1 1,0 1-1,1-1 1,-1 1-1,0-1 1,0 1-1,0-1 1,0 1-1,0-1 0,0 1 1,0-1-1,0 1 1,0 0-1,-8 20 535,3 20-60,-8 16 156,9-41-546,0-1 0,1 0 0,1 1 1,-1 24-1,2-16-20,-1 0 0,-8 32 0,8-45 18,1 1 1,0 0 0,2 22-1,0-5-1911,-1-16 65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4480,'0'0'2304,"15"0"-928,1 0-800,31 0 704,-1 0-768,17 0 384,-1 0-544,0 0 256,1-15-352,-1 15 0,-15 0-160,0-16 0,-1 16-32,-30 0 224,0 0-16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5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03 4064,'0'0'1307,"-3"0"-801,-6 1 846,14-1 2309,8-1-507,-4-1-4238,2-4 1223,0-1 0,0 0 0,9-10 0,-10 9-71,1 0-1,0 0 1,13-6-1,-15 9-29,0-1-1,0 1 0,-1-1 1,0-1-1,9-9 0,-11 11-156,-1 0-1,1 0 1,0 1-1,8-5 1,-9 7-405,-1-1 0,0 0 0,8-7 0,-11 9 333,-1 1 0,1-1 1,-1 0-1,0 1 0,1-1 0,-1 1 0,0-1 1,1 0-1,-1 1 0,0-1 0,0 1 0,0-1 1,0 0-1,0 1 0,0-1 0,0 0 0,0 1 1,0-1-1,0 0 0,0 1 0,0-1 0,0 0 1,-1 0-1,1-2-729,0-12-1602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3 3648,'-13'-26'1173,"13"26"-1162,0 0 0,0 0 0,0-1 0,-1 1 0,1 0 0,0 0 0,0 0 0,0 0-1,0-1 1,0 1 0,0 0 0,0 0 0,-1 0 0,1 0 0,0-1 0,0 1 0,0 0 0,0 0 0,0 0-1,0-1 1,0 1 0,0 0 0,0 0 0,0 0 0,0-1 0,0 1 0,0 0 0,0 0 0,0 0 0,1-1 0,-1 1-1,0 0 1,0 0 0,0 0 0,0-1 0,0 1 0,0 0 0,0 0 0,1 0 0,-1 0 0,0-1 0,0 1 0,4-4 73,0 0 91,-1 0 0,1 1 0,0 0 0,6-5 0,3 3 268,-5-8 10,-6 11-414,0 1 0,0-1-1,0 1 1,0 0-1,0 0 1,1 0-1,-1 0 1,0 0-1,1 0 1,-1 0-1,1 1 1,-1-1-1,1 1 1,-1 0-1,1 0 1,0 0-1,-1 0 1,4 1-1,5 0 119,0 1 0,0 1 0,11 4 0,-11-3-22,-1 0 0,0 1 1,-1 0-1,1 1 0,9 7 0,-4-3-44,5 3 24,-10-7-78,0 0 0,-1 0 0,1 1 0,-2 1 0,1-1 0,-1 1-1,9 11 1,17 38 166,-27-45-156,-1 1-1,0-1 1,0 1 0,-2 0-1,1 0 1,4 27 0,-8-27 23,0 0-1,-1-1 1,-1 1 0,0 0 0,0 0 0,-2-1-1,-5 22 1,6-28-32,1 0-1,-1 0 0,0 0 1,0-1-1,-1 1 0,1-1 1,-1 0-1,-1 0 0,1 0 1,-1 0-1,0 0 0,0-1 1,0 1-1,0-1 0,-1 0 1,-9 5-1,1 0 36,-1-2 0,0 1 0,-1-2 0,0 0-1,-20 5 1,26-9-58,0 0 0,0 0 0,0-1 0,0 0 0,-1-1 0,1 0 0,0 0-1,0-1 1,-15-3 0,23 4-14,-2-1-6,0 1 1,0 0 0,0-1 0,0 0-1,0 0 1,0 0 0,0 0-1,0 0 1,1 0 0,-1-1 0,0 1-1,1-1 1,-1 0 0,1 0 0,-1 0-1,1 0 1,0 0 0,0-1 0,0 1-1,0-1 1,0 1 0,1-1-1,-3-4 1,2 3-5,-2-2-23,1 1 1,1-1-1,-1 0 1,1 0 0,0 0-1,1 0 1,-1-1-1,1 1 1,1 0 0,-1-1-1,1 1 1,0 0-1,0-1 1,1 1 0,0 0-1,0-1 1,0 1-1,1 0 1,0 0 0,0 0-1,1 0 1,-1 0-1,1 1 1,1-1-1,-1 1 1,8-10 0,-2 7 14,1 0 0,0 0 0,1 1 0,-1 0 0,1 1 0,0 0 0,1 0 0,0 2 0,-1-1 0,1 1 0,1 1 0,-1 0 0,1 1 0,-1 0 1,1 1-1,18 1 0,50 0-1989,-50 0 812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61 4320,'-39'13'1392,"36"-11"-757,6-1-588,-3-1-4,1 0 1,-1 0-1,0-1 1,1 1-1,-1 1 0,0-1 1,1 0-1,-1 0 1,1 0-1,-1 0 0,0 0 1,1 0-1,-1 0 0,0 0 1,1 1-1,-1-1 1,0 0-1,1 0 0,-1 0 1,0 1-1,0-1 0,1 0 1,-1 1-15,0 0 1,0-1-1,0 1 1,1 0-1,-1-1 1,0 1-1,0-1 0,1 1 1,-1-1-1,0 1 1,1 0-1,-1-1 1,0 1-1,1-1 1,-1 0-1,1 1 1,-1-1-1,1 1 1,-1-1-1,1 0 0,-1 1 1,1-1-1,0 0 1,-1 0-1,1 1 1,-1-1-1,1 0 1,0 0-1,-1 0 1,1 0-1,-1 0 1,1 0-1,0 0 0,32 1 668,-16-2-422,5 2 74,70-4 331,103-25-242,18-1-177,-181 26-204,7 0 29,48-9 0,-66 7-35,39-4 0,-52 9-268,1 0 1,0 1 0,-1-1-1,1 2 1,-1-1-1,16 6 1,-21-6 115,10 5-1399,-12-6 1443,-1 0-1,0 0 1,0 0 0,0 0 0,0 1 0,1-1 0,-1 0 0,0 0 0,0 0 0,0 0 0,0 1 0,0-1 0,0 0 0,0 0 0,0 1 0,0-1 0,1 0 0,-1 0 0,0 0 0,0 1 0,0-1 0,0 0 0,0 0 0,0 1 0,-1-1 0,1 0 0,0 0 0,0 0 0,0 1 0,0-1 0,0 0 0,0 0 0,0 0 0,0 1 0,0-1 0,-1 0 0,1 0 0,0 0 0,0 1 0,0-1 0,0 0 0,-1 0 0,1 0 0,0 0 0,0 1 0,-1-1-84,0 0 0,0 1 0,1-1 0,-1 0 0,0 1 0,0-1 1,0 0-1,1 0 0,-1 0 0,0 0 0,0 0 0,0 0 0,-1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4480,'-7'1'1558,"10"1"-922,14 5-720,-4-2 251,9 7-48,-12-7-64,0 0-1,16 4 1,-1 1 203,-1 0 1,0 2-1,0 1 0,24 17 1,-22-14-63,2 1-45,-8-5-66,-1 0 0,0 1 0,0 1 0,-2 0 0,30 32 0,-36-33 6,0 1-1,-1 0 1,-1 1 0,9 19-1,-16-29-55,-1-1-1,1 1 0,-1 0 0,-1-1 0,1 1 0,-1 0 0,0-1 0,0 1 1,0 0-1,-1-1 0,1 1 0,-1 0 0,0-1 0,-3 7 0,3-9-11,0-1-1,0 1 1,-1 0-1,1 0 1,-1-1-1,1 1 1,-1-1-1,-2 2 1,-4 4 73,0 3-15,-10 9 25,8-13-64,0 1 0,0-2 0,-1 1 0,0-2 0,-20 7 0,8-4 0,-45 6 0,50-11 32,0 0-1,-24-3 1,37 1-45,-1 0-1,1-1 1,-1 0-1,1 0 1,-1-1-1,1 1 1,0-1-1,-1 0 1,-5-4-1,11 6-29,-1-1 0,0 0 0,0 1-1,1-1 1,-1 0 0,0 0 0,1 0-1,-1 0 1,1 0 0,-1 0 0,1 0-1,-1 0 1,1 0 0,0 0 0,0 0-1,-1 0 1,1 0 0,0 0 0,0 0-1,0 0 1,0 0 0,0 0 0,0-1-1,1-1-12,-1 0-1,1 0 1,0 0-1,0 0 1,2-5-1,1 2-29,0 1-1,0 0 1,0 0-1,1 0 1,-1 1 0,1 0-1,1 0 1,7-5 0,11-9-32,25-24-20,73-38-90,-107 68 138,32-18 0,-4 14-42,-23 9 46,9-5 10,-7 3-23,39-10 0,-52 17 87,1 1 1,-1-1-1,1 2 1,-1-1 0,1 1-1,-1 1 1,18 2-1,-16 0 60,-1 1 1,1 0-1,10 6 0,-9-4 90,1-1 0,15 5 1,4-5 91,-1 5-102,0-4-4,-15-2-99,-9-2 24,0 0 0,-1 0 0,1-1 0,10 1 0,-15-2-61,0-1 0,0 1 0,0 0 1,0 0-1,0-1 0,0 1 0,0-1 0,0 0 0,0 0 0,0 0 0,-1 0 0,4-1 0,-4 1-30,0 0 0,0 0 0,1 1 0,-1-1-1,0 0 1,1 1 0,-1-1 0,0 1 0,1 0 0,-1-1 0,3 1 0,-1 0-507,-3-2 39,0 1 367,0 1 0,0-1 0,0 1 0,0-1 0,0 1-1,0-1 1,0 0 0,0 1 0,0-1 0,0 1 0,0-1 0,-1 1-1,1-1 1,0 1 0,0-1 0,-1 1 0,1-1 0,-1 0 0,1 1 15,-1-1 0,0 1 1,0 0-1,0-1 0,1 1 0,-1 0 1,0 0-1,0-1 0,0 1 1,1 0-1,-1 0 0,0 0 0,-2 0 1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7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4480,'0'0'2005,"-2"3"-1584,-3 3-126,1 0 0,1 0-1,-1 1 1,1-1-1,0 1 1,1 0-1,-1 0 1,1 0-1,-1 11 1,-9 24 365,3-22-324,-7 32 0,13-38-242,1-1-1,1 1 0,0 19 0,1 102 467,0-131-551,0 0 0,1 0 0,-1 0 0,1 0 0,0 0 0,0 0 0,0 0 0,0 0 0,1 0 0,0 0 0,0-1 0,0 1 0,0 0 0,0-1 0,1 0 0,-1 0 0,1 0 0,5 5 0,-6-7 5,0 0 1,0 0-1,0 0 0,0-1 1,0 1-1,0-1 1,3 1-1,5 1 41,6 2 13,-10-1-7,0-2-1,1 1 1,-1-1 0,1 0 0,10 0-1,-10-1-201,-1 0 0,1-1-1,0 1 1,0-1 0,0-1-1,-1 1 1,1-1 0,0-1-1,7-3 1,17-9-84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4 3552,'-13'-13'1147,"8"26"-305,-5 0 59,9-13-843,1 1-1,0-1 0,-1 1 0,1-1 1,0 1-1,-1-1 0,1 1 0,0 0 1,0-1-1,-1 1 0,1 0 0,0-1 1,0 1-1,0 0 0,0-1 0,0 1 0,0 0 1,0-1-1,0 1 0,0 0 0,0-1 1,0 1-1,1 0 0,-1 2 180,0 32 1028,1 50 202,0-72-1344,1 0 1,0 0-1,1 0 1,6 17-1,17 30 325,-21-49-346,0 0 0,1 0 0,0 0 0,1-1 0,9 12 0,-11-16-48,0-1 1,1 0 0,0 0-1,0-1 1,0 1-1,0-1 1,1-1-1,-1 1 1,13 4 0,3-1 50,0 0 0,1-2 1,0 0-1,-1-2 0,1 0 1,0-2-1,30-1 0,-31-4 28,0 0 0,0-2 0,21-8 0,-41 13-115,8-2 35,-2-1 0,1 0 1,0-1-1,-1 0 0,0 0 1,0-1-1,0 0 0,0 0 1,7-9-1,-9 9-83,-1 1 1,0-1-1,0 0 1,-1-1-1,1 1 0,-1-1 1,-1 0-1,1 0 1,-1 0-1,3-10 1,9-30-275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7 3712,'-13'-13'1221,"13"12"-1203,0 1 0,-1 0 0,1 0 0,0-1-1,0 1 1,-1 0 0,1 0 0,0 0 0,0 0 0,-1-1-1,1 1 1,0 0 0,-1 0 0,1 0 0,0 0 0,-1 0 0,1 0-1,0 0 1,-1 0 0,1 0 0,0 0 0,0 0 0,-1 0-1,1 0 1,-1 0 0,-53 0 3241,48 3-2625,-9 20 176,2 0-158,10-18-601,1 0 1,0 0-1,0 1 0,0-1 1,1 0-1,-1 1 1,1-1-1,1 1 1,-1-1-1,1 9 1,-2 10 54,1-18-89,-5 44 100,0 53-1,6-63-5,-2 0-1,-12 64 0,8-73-44,-2 7 19,1 1 0,2 0 0,0 50-1,5-73-28,0 0 0,-1 0 0,-1-1 0,0 1 0,-9 28 0,-2 0 216,11-11-106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33 5728,'0'-5'1007,"1"2"-783,-1 1 0,0 0 0,0 0 0,0 0-1,-1-1 1,1 1 0,-1-3 0,1 4-194,0 1 1,0 0-1,-1-1 0,1 1 1,0 0-1,0-1 0,-1 1 0,1 0 1,0-1-1,0 1 0,-1 0 0,1 0 1,0 0-1,0-1 0,-1 1 1,1 0-1,0 0 0,-1 0 0,1-1 1,0 1-1,-1 0 0,0 0 37,0 0-1,0 0 1,0 0 0,0 0-1,0 0 1,0 0 0,0 1-1,0-1 1,0 0-1,0 1 1,0-1 0,-1 1-1,-16 9 159,1 1 0,0 0 0,1 2 0,0 0 0,1 0 0,1 1 0,0 1 0,1 1 0,-13 18 0,2 2-111,2 1-1,2 0 1,-23 59-1,-4 55 197,43-138-290,1 1 0,1-1 0,0 1 0,0 17 1,2-26-14,1-1 0,-1 1 0,1-1 1,0 1-1,0-1 0,0 0 0,1 0 0,-1 1 1,1-1-1,0 0 0,0 0 0,1-1 1,-1 1-1,1 0 0,0-1 0,3 4 1,-2-4-252,0 0 1,-1 0-1,1-1 1,0 1-1,6 1 1,-10-4 242,31 16-1081</inkml:trace>
  <inkml:trace contextRef="#ctx0" brushRef="#br0" timeOffset="1">356 189 5216,'0'0'2368,"16"31"-2048,-16 0 800,15 0-672,1 0 544,-1 32-576,1-17 128,-1 1-320,1-16 64,0 0-160,-1 1-480,1-17 16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4576,'-16'0'2048,"0"16"-1760,16 15 448,-15 0-448,-1 16 672,16 0-544,-15 15 0,-1 0-256,1-15-32,-1 0-64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9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312 6464,'0'31'2944,"-16"16"-2560,1-16-64,15-15-256,-31 15-96,0 0 0,-1 0 224,1 0-96,-16 0 256,16 1-224,16-17-3968,-16 1 2048</inkml:trace>
  <inkml:trace contextRef="#ctx0" brushRef="#br0" timeOffset="1">546 31 5984,'16'-15'2688,"46"15"-2336,-31 0 544,0 0-576,31 0 352,-15 0-384,31-16 192,-31 32-256,0-16 0,-1 0-128,-14-16 160,-1 16-160,-16 0-512,1 0 192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808,'0'0'1227,"0"3"-742,1 15 517,-1-9-728,0 1 1,0-1-1,-1 1 0,-1 9 0,-1-9-118,2-7-94,0 0 0,0 0 0,0 1 0,1-1 0,-1 5 0,6 36 285,-10 0-108,3-31-166,-1 26-1,3-11-26,1-1 19,-5 38 0,-1-35 11,2-8-8,-2 35 1,6-34-30,-1-14-14,1-1-1,-2 1 0,1-1 0,-3 15 0,-3-6 26,4-14-75,1 0-1,0 0 1,0 0-1,0 0 1,1 0 0,-1 7-1,1-10 7,0 0 0,0 0 0,0 0 0,0 0 0,0 0 0,0 0-1,0 0 1,0 0 0,0 0 0,0 1 0,0-1 0,0 0 0,0 0 0,0 0 0,0 0 0,0 0 0,0 0-1,0 0 1,0 0 0,0 0 0,0 0 0,0 0 0,0 1 0,-1-1 0,1 0 0,0 0 0,0 0 0,0 0 0,0 0-1,0 0 1,0 0 0,0 0 0,0 0 0,0 0 0,0 0 0,0 0 0,0 0 0,0 0 0,-1 0 0,1 0-1,0 0 1,0 0 0,0 0 0,0 0 0,0 0 0,0 0 0,0 0 0,0 0 0,0 0 0,0 0 0,-1 0 0,1 0-1,0 0 1,0 0 0,0 0 0,0 0 0,-1 0-29,1 0 1,0 0-1,-1 0 0,1 0 1,-1 0-1,1 0 1,-1 0-1,1 0 0,-1-1 1,1 1-1,-1 0 0,1 0 1,-1 0-1,1-1 0,0 1 1,-1 0-1,1-1 0,0 1 1,-1 0-1,1-1 0,0 1 1,-1 0-1,1-1 0,0 1 1,0-1-1,-1 1 0,1 0 1,0-1-1,0 1 1,-1-1-1,0-17-1460,1 16 1283,0-17-1178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8:59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2560,'13'0'832,"-13"0"-827,0 0 1,0 0-1,0 0 1,0 0-1,0 0 1,1 0 0,-1 0-1,0 0 1,0 0-1,0 0 1,0 0-1,0 0 1,0 0-1,0 0 1,0 0-1,0 0 1,0 0-1,1 0 1,-1 0-1,0 0 1,0 0-1,0 0 1,0 0-1,0 0 1,0 0-1,0 0 1,0 0-1,0 0 1,0 0 0,0 0-1,0 0 1,0 0-1,0 0 1,1 0-1,-1 1 1,0-1-1,0 0 1,0 0-1,0 0 1,0 0-1,0 0 1,0 0-1,0 0 1,0 0-1,0 0 1,0 0-1,0 1 1,0-1-1,0 0 1,0 0-1,0 0 1,0 0-1,0 0 1,0 0 0,0 0-1,0 0 1,0 2 296,0 0 0,1 0 0,-1 0 0,0 0 1,0 0-1,0 0 0,0 0 0,0 0 0,0 0 1,-1 0-1,1 0 0,-1 0 0,1 0 1,-2 2-1,-8 9 684,9-13-945,1 1 0,0 0-1,-1 0 1,1 0 0,-1 0-1,1-1 1,-1 1 0,1 0-1,-1 0 1,0-1 0,1 1 0,-1 0-1,0-1 1,1 1 0,-1-1-1,0 1 1,0-1 0,0 1-1,1-1 1,-1 0 0,0 1-1,0-1 1,0 0 0,0 0-1,-1 1 1,-8 2 283,4 5-11,2-1-109,-17 22 495,10 5-198,-3-4-139,7-17-211,1 0 0,-8 24 1,12-30-125,-5 16 38,0 1 0,2 0 0,1 1 0,-2 41 0,5-42-11,0-12-32,1 0 0,0 0 0,3 16 1,-2-25 8,-1 1 0,1-1 1,0 0-1,0 0 1,1 0-1,-1 0 1,1 0-1,-1 0 1,1 0-1,0 0 1,0 0-1,0-1 0,0 1 1,1-1-1,-1 0 1,6 4-1,-1-1 34,25 14 301,-30-18-366,0 0-1,0 0 1,1 0 0,-1-1 0,0 1-1,1-1 1,-1 1 0,1-1-1,-1 0 1,0 0 0,1 0 0,-1 0-1,4-1 1,22-10-741,-22 9 413,-1 0-1,0 0 1,0-1 0,-1 0 0,1 0 0,-1 0 0,1 0 0,-1-1 0,0 0 0,5-6 0,19-16-1375,13-5-1609,-7 0 112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0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5408,'0'0'1728,"2"2"-1046,7 6-366,-4-4-33,-1 0 1,1 0-1,-1 1 0,0-1 0,-1 1 0,1 0 1,2 5-1,5 19 746,-1 0 1,12 60 0,-18-72-733,23 83 774,-18-72-852,-2 0 0,0 0 0,3 43 0,-5 82 471,-7-124-448,0 0 0,-1-1 0,-11 39 0,10-54-139,-1-1 0,0 1 0,0-1 0,-2 0-1,1-1 1,-2 1 0,1-2 0,-2 1 0,1-1-1,-16 14 1,9-10-99,-1 0 1,0-1-1,-1-1 1,0-1-1,-27 13 0,29-16-57,-35 20-1835,-54 20 1,52-30-225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07 2080,'0'-50'1925,"0"50"-1888,0-1 1,0 1-1,0-1 0,0 1 1,0-1-1,0 0 0,0 1 0,0-1 1,-1 1-1,1-1 0,0 1 1,0-1-1,-1 1 0,1-1 0,0 1 1,-1-1-1,1 1 0,-1-1 1,1 1-1,0 0 0,-1-1 0,1 1 1,-2-1-1,2 1-1,-1-1-1,0 1 1,1-1 0,-1 1-1,1-1 1,-1 1 0,1-1-1,-1 1 1,1-1 0,-1 1-1,1-1 1,0 0 0,-1 1-1,1-1 1,0 0 0,-1 1-1,1-1 1,0 0 0,0 0-1,0 1 1,0-1 0,0 0-1,0 1 1,0-2 0,0-27 913,0 31-947,-1-1 1,1 1-1,0-1 0,0 1 0,-1-1 1,1 0-1,-1 1 0,0-1 1,1 0-1,-1 1 0,0-1 0,-1 1 1,-6 13 84,5-7-6,0 1 0,1-1 0,0 1 0,0-1-1,1 1 1,0 0 0,1 14 0,-4 32 339,-3-9-163,-3-1 1,-1 0-1,-21 52 0,13-44-52,-50 128 379,55-151-365,-2 0 0,0-1 0,-37 48-1,27-45-68,19-17-81,-4-10-53,11-4-14,-1 0 0,1 0 0,0-1 0,-1 1 0,1 0-1,0 0 1,0 0 0,0-1 0,-1 1 0,1 0 0,0 0 0,0 0 0,1 1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232,'1'0'83,"1"0"0,0 0 0,-1 1 0,1-1 0,0 0 0,-1 1 0,1-1 0,-1 1 0,1 0 0,-1-1 0,1 1 0,-1 0 0,1 0 0,-1 0 0,0 0 0,1 0 0,-1 0 0,0 0 0,2 3 0,-3-4-84,8 8 133,-1 0 1,0 1 0,0 0 0,-1 0 0,0 1 0,0 0 0,-1 0 0,-1 0 0,1 1 0,-2 0 0,0 0 0,0 0 0,2 17 0,-2 6 120,-3 47-1,0-42-149,0 1-31,1-2 32,-2 0 0,-1 0 0,-2-1 0,-9 39 0,-59 171 290,66-230-373,2-4 22,-10 22 0,-22 25 181,31-51-172,0 1-1,-6 20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3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968,'-47'0'1824,"63"16"-1600,-1-16 256,16 0-320,16 16 480,0-1-352,31-15 224,-31 16-288,31-16 224,-16 0-256,16-16 256,-16 16-256,-15 0-96,0 0-64,-16 0 160,0 0-96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808,'-31'16'1952,"31"-1"-1056,16-15 224,-1 0-800,17 0 192,-1 0-288,15 0 128,-14 0-192,14 0-1120,1 16 512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5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5568,'-15'0'2528,"46"0"-2208,0 0 320,0 0-416,16 0 256,0 0-256,0 0 64,-1 0-160,1-16 0,-16 32-64,0-32-960,-15 32 480,0-16-3072,-1 15 192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0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072,'0'0'7274,"3"0"-6986,34-1 271,-11 0-169,51 5 0,-60-1-345,26 2 11,22-10-66,-13 10-3,-29-3 62,26 1 0,151-3 1162,-199 0-1200,-1 1 1,1-1-1,-1 0 1,1 0-1,-1 0 0,1 0 1,-1 0-1,1 0 1,-1 0-1,1 0 1,-1 0-1,1 0 1,-1 0-1,1-1 1,-1 1-1,1 0 1,-1 0-1,1 0 1,-1-1-1,1 1 1,-1 0-1,1 0 1,-1-1-1,0 1 1,1 0-1,-1-1 1,0 1-1,1-1 0,-1 1 1,0-1-1,1 1 1,-1 0-1,0-1 1,0 1-1,0-1 1,1 1-1,-1-1 1,0 1-1,0-1 1,0 1-1,0-1 1,0 1-1,0-1 1,0 1-1,0-2 1,0 2-11,0 0 1,0 0 0,0 0-1,0 0 1,0 0 0,0 0-1,0 0 1,0 0 0,0 0-1,0-1 1,0 1 0,0 0-1,0 0 1,0 0 0,0 0 0,0 0-1,0 0 1,0 0 0,0 0-1,0 0 1,0 0 0,0 0-1,0-1 1,0 1 0,0 0-1,0 0 1,0 0 0,0 0-1,0 0 1,-1 0 0,1 0-1,0 0 1,0 0 0,0 0 0,0 0-1,0 0 1,0 0 0,0 0-1,0 0 1,0 0 0,0 0-1,0 0 1,0 0 0,-1 0-1,1 0 1,0 0 0,0 0-1,0 0 1,0 0 0,0 0-1,0 0 1,0 0 0,0 0 0,0 0-1,0 0 1,-1 0 0,0 0-160,-1-1 0,0 1 0,0-1 0,1 1 0,-1-1 0,0 1 0,1-1 0,-1 0 1,0 0-1,-2-2 0,-3-1-1023,-9 1-477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3712,'0'-29'2053,"0"27"-704,0 4-783,0 429 3012,0-423-3498,-1 0-1,0 0 1,0 0-1,-4 11 1,3-12-17,0 0 1,1 0-1,0 0 1,-1 10-1,3-14-127,-1 0 0,0-1 1,0 1-1,-1 0 0,1-1 0,-1 1 0,1 0 1,-1-1-1,0 1 0,0-1 0,0 1 1,0-1-1,0 0 0,0 1 0,-1-1 0,1 0 1,-1 0-1,0 0 0,0 0 0,1 0 0,-1 0 1,-1 0-1,1-1 0,-4 3 0,-9-1-1162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1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8 3552,'0'0'1147,"0"-3"-683,0 3-437,0-1 0,1 1 0,-1-1 0,0 1 0,-1-1 0,1 1 0,0-1 0,0 1 0,0-1 0,0 1 0,0-1 0,0 1 0,-1-1 0,1 1 0,0 0 0,0-1 0,-1 1 0,1-1 0,0 1 0,0 0 0,-1-1 1,1 1-1,-1 0 0,1-1 0,0 1 0,-1 0 0,1 0 0,-1-1 0,1 1 0,0 0 0,-1 0 0,1 0 0,-1-1 0,1 1 0,-1 0 0,1 0 0,-1 0 0,1 0 0,-1 0 0,1 0 0,-2 0 0,2 0-15,0 0-1,0 0 0,0 0 0,0 0 0,0 0 0,0 0 0,0 0 0,0 0 0,0 0 0,0 0 0,-1 0 0,1 0 0,0 0 0,0 0 0,0 0 0,0 0 0,0 0 0,0 0 0,0 0 0,0 0 0,0 0 0,0 0 0,-1 0 0,1 0 0,0 0 1,0 0-1,0 0 0,0 0 0,0 0 0,0 0 0,0 0 0,0 0 0,0 0 0,0-1 0,0 1 0,0 0 0,0 0 0,0 0 0,0 0 0,0 0 0,0 0 0,0 0 0,0 0 0,0 0 0,0 0 0,0 0 0,0-1 0,0 1 0,0 0 1,0 0-1,0 0 0,0 0 0,0 0 0,0 0 0,0 0 0,0 0 0,0-9 758,1 13 40,-1-1-715,0-1 0,0 1 0,-1-1 0,1 1 0,0-1 0,-1 0 0,-1 4 0,-1 1 79,0 1-1,0 0 0,-3 14 1,6-20-164,-12 26 196,9-23-173,0 1-1,1 0 1,0 0-1,-2 7 1,2-2 18,1-1 0,1 14 0,0-14-6,0 0 0,-3 14 0,-7 12 202,5-8-144,4-16-117,-1 0 0,-1 0 0,-4 12 0,-6 5-631,9-23-490,1 1 0,0 1 1,-3 7-1,4 17-190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4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2816,'26'-26'917,"-24"24"-878,-1 1 0,0 0 1,1 0-1,-1 0 0,0 0 0,1 0 0,-1 0 0,4-1 0,-4 2-53,64-31 799,-52 26-471,1 0 0,0 1 0,24-5 0,-16 6 2,0 1 0,0 2 0,0 0 0,0 1 0,0 1 0,0 1 0,40 11 0,3 12 174,-48-20-345,-1 0 44,1 1 1,-1 0-1,27 17 0,-37-21-122,6 5 162,0 0 0,-1 1 0,16 16-1,-24-23-164,-1 1 0,0-1 0,0 1 0,0 0 0,0-1 0,0 1 0,-1 0 0,1 0 0,-1 0 0,0 0 0,0 1 0,0-1 0,0 0 0,-1 0-1,1 1 1,-1-1 0,0 0 0,0 0 0,0 1 0,0-1 0,-1 5 0,0-4-10,0 0-1,-1 1 1,1-1-1,-1-1 1,1 1 0,-1 0-1,-1 0 1,1-1-1,0 1 1,-1-1 0,0 0-1,0 1 1,0-1-1,0-1 1,0 1-1,-6 3 1,-3 1-12,0-2 1,0 0-1,0 0 0,-17 3 0,25-7-33,-25 5 47,-1-2 0,0-1 0,-1-1 0,-31-2 0,47 0-38,-8-1-107,0 0 0,-27-7-1,34 5-68,2 1 17,4 1-161,0-1 0,0 0 1,-13-5-1,20 6 46,0 0 1,1-1-1,-1 1 0,0-1 0,0 0 1,1 1-1,0-1 0,-1 0 0,1-1 0,0 1 1,0 0-1,0-1 0,0 1 0,0-1 1,-1-3-1,0-10-1232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048,'15'16'2752,"1"-16"-1024,15 0-1184,-16-16 192,17 16-416,-1 0 64,0-15-224,16 15 0,-1 0-96,-14 0-128,14 15 32,-46 1-2944,32-1 1632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2656,'0'0'35,"-1"0"0,1-1 0,-1 1 0,1 0 0,0 0 0,-1 0 0,1 0 1,-1 0-1,1 0 0,0 0 0,-1 0 0,1 0 0,-1 0 0,1 1 0,0-1 0,-1 0 0,1 0 0,-1 0 0,1 0 1,0 1-1,-1-1 0,1 0 0,0 0 0,-1 0 0,1 1 0,0-1 0,-1 1 0,7 6 392,-4-4-433,-1-3 30,-1 1 0,1-1 1,-1 0-1,1 1 1,-1-1-1,1 0 1,-1 1-1,1-1 1,0 0-1,-1 0 1,1 0-1,-1 0 1,1 1-1,0-1 1,-1 0-1,1 0 0,-1 0 1,1 0-1,0 0 1,-1 0-1,1-1 1,-1 1-1,1 0 1,0 0-1,0-1 1,-1 1 27,3 0 316,2 3-107,26 13 96,11-1 70,-37-12-365,-4-3-35,1 0 0,-1 1 1,0-1-1,1 1 0,-1 0 0,0-1 0,1 1 1,-1 0-1,0 0 0,0 0 0,0 0 0,1 0 0,-1 0 1,0 0-1,-1 0 0,1 1 0,0-1 0,0 0 1,0 0-1,-1 1 0,1-1 0,-1 1 0,2 2 0,-2 0 45,0-2-26,0 0-1,0 0 0,1-1 0,-1 1 1,-1 0-1,1 0 0,0-1 0,0 1 0,-1 0 1,1-1-1,-1 1 0,1 0 0,-1-1 1,0 1-1,1 0 0,-1-1 0,0 1 1,0-1-1,0 0 0,0 1 0,0-1 0,-1 0 1,1 0-1,0 1 0,-3 0 0,-21 15 482,0-1 0,-1-2-1,-34 15 1,58-29-465,-1 1 0,0 0 0,0 0 0,1 0 0,-1 0 0,1 1 0,-1-1 0,1 1 1,-1-1-1,-2 3 0,6-3 202,0-1-246,-1 1 0,1-1 0,-1 0-1,1 0 1,-1 1 0,1-1 0,-1 0 0,1 0 0,-1 0 0,1 1-1,0-1 1,-1 0 0,1 0 0,-1 0 0,1 0 0,0 0 0,-1 0-1,1 0 1,-1-1 0,1 1 0,0 0 0,-1 0 0,1 0 0,-1 0-1,1-1 1,-1 1 0,1 0 0,-1-1 0,1 0 0,72-27 302,-60 21-252,0 2 0,0-1 0,24-5 0,-28 9-98,0 0 1,0-1-1,1 0 0,-2-1 1,13-6-1,-12 6-27,9-2-186,-10 4 33,29-5-1020,-20 4 300,0-1 0,0 0 0,17-7 0,10-4-552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4 3552,'0'0'1147,"0"-5"-683,0 3-435,0 0 1,0 0 0,1 1 0,-1-1 0,0 0-1,1 0 1,-1 1 0,1-1 0,-1 0 0,2-1-1,-1 2-9,-1 1-1,1-1 0,-1 0 0,1 1 0,-1-1 1,1 1-1,0 0 0,-1-1 0,1 1 0,0-1 0,0 1 1,-1 0-1,1 0 0,0-1 0,0 1 0,-1 0 1,1 0-1,0 0 0,0 0 0,0 0 0,-1 0 1,1 0-1,0 0 0,0 0 0,-1 0 0,1 0 0,0 1 1,0-1-1,-1 0 0,1 0 0,0 1 0,0-1 1,-1 1-1,1-1 0,1 1 0,5 3 200,19 8 394,-19-10-515,0 1 1,0 0-1,0 0 0,-1 1 1,1 0-1,9 8 0,5 17 201,-18-26-278,0 1 0,0 0 0,0 0 0,-1 0 0,1 0 0,-1 0 0,0 1 0,-1-1 0,1 1 0,-1 0 0,0-1 0,0 1 0,0 0 0,-1-1 0,1 10 0,-1 1 18,0 15 81,-4 35 1,2-55-67,1 0 0,-2 0 1,1-1-1,-1 1 0,-1-1 1,0 1-1,-7 11 0,-1-2 107,-21 23 0,18-25-56,12-13-80,0 0 0,-1-1 0,1 0 0,-1 1 0,0-1 0,0-1 0,0 1 0,0-1 0,-1 1 1,1-1-1,-8 2 0,-12 6 117,11-7-52,13-3-89,0 0 0,0 0 0,0 0 0,0 0 0,0 0-1,0 0 1,0 0 0,0 0 0,0 0 0,-1 0 0,1 0-1,0 0 1,0 0 0,0 0 0,0 0 0,0 0 0,0 0 0,0 0-1,0 0 1,0 0 0,0 0 0,0 0 0,-1 0 0,1 0-1,0 0 1,0 0 0,0 0 0,0-1 0,0 1 0,0 0-1,0 0 1,0 0 0,0 0 0,0 0 0,0 0 0,0 0 0,0 0-1,0 0 1,0 0 0,0 0 0,0 0 0,0-1 0,0 1-1,0 0 1,0 0 0,0 0 0,0 0 0,0 0 0,0 0-1,0 0 1,0 0 0,0 0 0,0 0 0,0-1 0,0 1 0,0 0-1,0-7-2,-1 3-10,1 0 1,0 0-1,1 0 1,-1 0-1,1 0 0,-1 0 1,1 0-1,2-4 1,0 0-25,1-1 1,0 0 0,1 1-1,0 0 1,0 0 0,1 1-1,11-14 1,-1 8 5,24-17 0,3-2 21,-26 19-17,0 0 1,1 1-1,0 1 1,27-11-1,-33 15 10,-2 2 74,-1-1 1,0 0 0,-1 0-1,16-15 1,-24 21-49,1-1-1,-1 1 1,0 0-1,1-1 1,-1 1 0,0 0-1,0-1 1,0 1-1,1-1 1,-1 1 0,0-1-1,0 1 1,0 0 0,0-1-1,0 1 1,0-1-1,0 1 1,0-1 0,0 1-1,0-1 1,0 1-1,0-1 1,0 1 0,0-1-1,0 1 1,0 0-1,0-1 1,-1 1 0,1-1-1,0 1 1,0 0-1,-1-1 1,1 1 0,0-1-1,-1 1 2,1-1-4,0 1 0,-1 0 0,1 0 0,0 0 0,0-1 0,0 1 0,-1 0 0,1 0 0,0 0 0,0 0 0,-1-1 0,1 1 0,0 0 0,0 0 0,-1 0 0,1 0 0,0 0 0,-1 0 0,1 0 0,0 0 0,0 0 0,-1 0 0,1 0 0,0 0 0,-1 0 0,1 0 0,0 0 0,0 0 0,-1 0 1,1 1-1,0-1 0,0 0 0,-1 0 0,1 0 0,0 0 0,0 1 0,-1-1 0,1 0 0,0 0 0,0 0 0,0 1 0,0-1 0,-1 0 0,1 0 0,0 1 0,0-1 0,0 0 0,0 0 0,0 1 0,0-1 0,-1 0 0,1 1 0,-6 6 133,-7-3-69,9-2-60,0-1 0,-1 0 0,1 1 1,0 0-1,-6 4 0,-30 15-7,-5 4-119,41-23 107,1 0 0,0 0 0,0 1 0,0-1 0,0 1 0,1 0-1,-1 0 1,1 0 0,-4 6 0,0 14 48,4-12-16,1-4-7,-3 6 7,2 1 0,0-1 1,0 1-1,1-1 0,1 1 1,2 17-1,-2-27 15,1 0 0,0 0 0,0 0 0,0 0 0,1 0 0,0 0 0,-1 0-1,1-1 1,1 1 0,-1-1 0,0 1 0,1-1 0,0 0 0,-1 0 0,1 0 0,1 0 0,-1-1 0,0 1 0,4 1 0,2 2 25,-7-3-36,1-1 0,0 0 0,0 0-1,0-1 1,0 1 0,0 0 0,1-1-1,-1 0 1,0 0 0,1 0 0,-1 0-1,1 0 1,4-1 0,2 0 62,-8 0-61,-1 0 0,1 0 1,0 0-1,0 0 0,0 0 0,0 0 0,0 1 0,0-1 0,0 0 0,2 2 1,5 3 48,-8-4-58,0 0 1,1 0-1,-1 0 1,1-1-1,-1 1 1,1 0-1,0-1 1,-1 1-1,1-1 1,3 1 0,-5-1-25,0 0 0,0 0 0,0 0 1,0 0-1,0 0 0,0 0 0,0 0 1,1 0-1,-1 0 0,0 0 0,0 0 1,0 0-1,0 0 0,0 0 0,0 0 1,0 0-1,0 0 0,0 0 1,0 0-1,1 0 0,-1 0 0,0 0 1,0 0-1,0 0 0,0 0 0,0 0 1,0 0-1,0 0 0,0 0 0,0-1 1,0 1-1,0 0 0,0 0 0,0 0 1,0 0-1,0 0 0,1 0 0,-1 0 1,0 0-1,0 0 0,0 0 0,0 0 1,0 0-1,0-1 0,0 1 0,0 0 1,0 0-1,0 0 0,0 0 1,0 0-1,0 0 0,0 0 0,0 0 1,0 0-1,0 0 0,-1-1 0,1 1-64,0-1 0,0 1 0,0-1 1,0 1-1,0-1 0,0 1 0,0-1 0,1 1 0,-1-1 0,0 1 0,0 0 0,0-1 0,0 1 0,1-1 0,-1 1 0,0-1 0,0 1 0,1 0 1,-1-1-1,0 1 0,1-1 0,-1 1 0,0 0 0,1-1 0,-1 1 0,1 0 0,-1 0 0,0-1 0,1 1 0,-1 0 0,1 0 0,-1 0 0,1 0 1,-1-1-1,1 1 0,-1 0 0,1 0 0,-1 0 0,1 0 0,-1 0 0,1 0 0,-1 0 19,1 0-1,-1 0 1,0 0-1,0 0 1,0 1 0,0-1-1,0 0 1,0 0-1,0 0 1,0 0 0,0 0-1,0 0 1,1 0-1,-1 0 1,0 0 0,0 0-1,0-1 1,0 1-1,0 0 1,0 0 0,0 0-1,0 0 1,0 0-1,0 0 1,0 0 0,1 0-1,-1 0 1,0 0-1,0 0 1,0 0 0,0 0-1,0 0 1,0 0-1,0 0 1,0 0 0,0 0-1,0-1 1,0 1-1,0 0 1,0 0 0,0 0-1,0 0 1,0 0-1,0 0 1,0 0 0,0 0-1,0 0 1,0 0-1,0-1 1,0 1 0,0 0-1,0 0 1,0 0-1,0 0 1,0 0 0,0 0-1,0-13-1859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32,'0'0'1035,"3"2"-614,-2-1-338,0 1 0,0-1 0,1 0 1,-1 1-1,0-1 0,-1 1 0,1 0 0,0-1 1,0 1-1,-1-1 0,1 1 0,0 0 0,-1 0 1,1 2-1,1 1 711,0-3-615,9 8 246,0 1 0,-1-1 0,-1 2 0,0 0 1,0 0-1,-1 0 0,-1 1 0,8 18 1,-9-17-331,0 1 0,1-1-1,0-1 1,14 19 0,-12-21-52,8 12 32,-7 8 15,1-18-45,-10-11-8,0-1 1,1 0-1,-1 1 0,0-1 0,0 1 0,0 0 1,0-1-1,0 1 0,0 0 0,0 0 1,0-1-1,-1 1 0,1 0 0,-1 0 0,1 0 1,-1 0-1,0 3 0,-2 18-1140,2-23 1061,0 0-1,0 0 0,0 0 1,0 0-1,0 1 1,0-1-1,0 0 1,0 0-1,0 0 1,0 0-1,0 0 1,0 0-1,0 0 1,0 1-1,-1-1 0,1 0 1,0 0-1,0 0 1,0 0-1,0 0 1,0 0-1,0 0 1,0 0-1,0 0 1,0 0-1,-1 0 0,1 0 1,0 0-1,0 1 1,0-1-1,0 0 1,0 0-1,0 0 1,-1 0-1,1 0 1,0 0-1,0 0 1,0 0-1,0 0 0,0 0 1,0-1-1,-1 1 1,1 0-1,-7-9-1803,5-7-314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4992,'-31'16'2240,"15"-1"-1952,0 1 768,16-1-640,-31 17 768,16-17-704,-32 32-224,16-16-160,0 16 32,-1-16-64,1 16 128,16-32-128,-1 1-32,16 0 0,16-32-4448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4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640,'0'-13'1504,"0"13"-1494,0-1 1,0 1-1,0 0 0,0 0 1,0 0-1,0 0 1,0 0-1,-1 0 0,1 0 1,0 0-1,0 0 0,0 0 1,0-1-1,1 1 1,-1 0-1,0 0 0,0 0 1,0 0-1,0 0 1,0 0-1,0 0 0,0 0 1,0 0-1,0 0 0,0 0 1,0 0-1,0-1 1,0 1-1,0 0 0,0 0 1,0 0-1,0 0 1,0 0-1,0 0 0,0 0 1,1 0-1,-1 0 0,0 0 1,0 0-1,0 0 1,0 0-1,0 0 0,0 0 1,0 0-1,0 0 1,0 0-1,0 0 0,1 0 1,-1 0-1,0 0 0,0 0 1,0 0-1,0 0 1,0 0-1,0 0 0,0 0 1,76 0 2223,-73 1-2152,1 0 0,-1 0 0,1 0 0,-1 1 0,0-1 0,1 1-1,-1 0 1,0 0 0,0 0 0,0 1 0,-1-1 0,1 0 0,0 1-1,-1 0 1,0 0 0,1 0 0,-1 0 0,0 0 0,2 6 0,2 17 190,0-13-140,-5-11-96,0-1 0,-1 0 0,1 1-1,0-1 1,-1 1 0,1-1 0,-1 1-1,1-1 1,-1 1 0,0-1-1,0 1 1,1 1 0,-1 0 21,-2 30 552,2-32-582,-1 1-1,1 0 1,-1 0 0,1 0 0,-1-1-1,0 1 1,1 0 0,-1-1-1,0 1 1,0 0 0,0-1 0,-2 3-1,0-2 70,6-2-150,1 0-1,-1 0 0,0-1 1,0 0-1,1 1 0,-1-1 1,0-1-1,0 1 0,0 0 1,4-3-1,1 0-90,23-12-303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6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46 3712,'-47'0'2053,"47"0"-2032,0 0 0,0 0 0,-1 0 0,1 0 0,0 0-1,0 0 1,-1 0 0,1 0 0,0 0 0,0 0 0,-1 0 0,1 0-1,0 0 1,0 0 0,-1 0 0,1 0 0,0 0 0,0 0 0,-1 0 0,1 0-1,0 0 1,0-1 0,0 1 0,-1 0 0,1 0 0,0 0 0,0 0 0,0-1-1,0 1 1,-1 0 0,1 0 0,0 0 0,0-1 0,0 1 0,0 0 0,0 0-1,0-1 1,0 1 0,0 0 0,0 0 0,0 0 0,-1-1 0,9-12 550,1 5-335,0 0 0,10-7-1,158-100 389,14 14-277,65-10-281,-221 97-186,45-21-902,-50 21-296,34-12 0,-51 23 182,-31 4-1392,-9-1 2034,6 2 664,0-2 0,-1-1 0,-22-3 1,5-6 890,38 9-1015,-1 1 0,0 0 0,1 0 0,-1-1 0,1 1 1,-1-1-1,1 1 0,0-1 0,-1 0 0,1 1 0,0-1 0,-1 0 0,1 0 0,0 0 1,0 0-1,0 0 0,-1 0 0,1 0 0,0-1 0,1 1 0,-1 0 0,0-1 0,0 1 1,0-3-1,-2-1 81,3 5-107,0-1 0,-1 1 0,1-1 0,0 1 0,-1-1 0,1 1 0,0-1 0,0 1 0,-1-1 0,1 1 0,0-1 0,0 0 0,0 1 0,0-1 0,0 1 0,0-1 0,0 1 0,0-1 0,0 0 0,0 1 0,0-1 0,0 1 0,0-1 0,0 1 0,1-1 0,-1 0 0,0 1 0,0-1 0,1 1 0,-1-1 0,0 1 0,1-1 0,-1 1 0,0 0 0,1-1 0,0 0 0,0 0 51,1-1-12,1 1 1,-1-1-1,1 1 1,-1-1-1,1 1 1,-1 0-1,1 0 1,0 0-1,0 0 1,0 1-1,-1-1 1,6 1-1,40-2 903,-34 3-810,-1-1 73,1 2-1,-1 0 1,0 0-1,-1 1 1,1 1-1,0 0 1,-1 1-1,0 0 0,0 1 1,0 0-1,18 14 1,-11-6 257,-15-11-381,0 0 1,0 0-1,0 0 0,5 6 1,-8-8-70,0 1 0,0 0 0,0-1 1,0 1-1,-1-1 0,1 1 0,-1 0 0,1 0 1,-1 0-1,1-1 0,-1 1 0,0 0 0,0 0 0,0 2 1,0-2-8,0 0 0,0 0 0,-1 0 0,1 0 0,0 0 1,-1 0-1,1 0 0,-1 0 0,0 0 0,0-1 0,0 1 0,0 0 1,0 0-1,0-1 0,0 1 0,0 0 0,-1-1 0,1 1 0,-1-1 1,1 0-1,-4 2 0,-2 3 72,-11 13 101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7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4224,'-16'-15'1920,"1"15"-1664,-1 0 352,16 15-384,-15 16 672,-1 0-480,0 32 288,16 15-416,-15 0 128,15 0-256,-16-1 352,32-14-288,-16-1-32,0-31-128,0 0-128,0 1 32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5 4640,'39'-13'1504,"-38"13"-1476,-1 0 0,1-1 0,0 1 1,-1 0-1,1 0 0,0-1 0,-1 1 0,1 0 1,0 0-1,0 0 0,-1 0 0,1 0 0,0 0 0,-1 0 1,1 1-1,0-1 0,0 0 0,-1 0 0,1 0 1,0 1-1,9 2 77,29 11 163,-35-12-232,-1-1 0,1 1 1,-1 1-1,0-1 1,0 0-1,0 1 0,0-1 1,0 1-1,0 0 1,2 4-1,0 0 98,-1 0 0,0 0 0,-1 0 0,0 1 0,0 0 0,0 0 0,-1-1-1,0 1 1,-1 0 0,1 1 0,-2-1 0,1 0 0,-1 0 0,0 0 0,-1 1 0,0-1 0,-4 15 0,-18 34 298,17-44-306,-1 1 0,-1-1 0,0-1 1,-18 24-1,21-31-80,-2 4 48,0 0 0,-1-1 0,-8 7 0,12-12-58,0 0 0,0 0 0,0-1-1,-1 0 1,1 0 0,-1 0 0,1 0 0,-7 1 0,8-2-24,-1 0 1,1-1-1,-1 1 1,1-1-1,0 1 1,-1-1-1,1 0 1,-1 0 0,1-1-1,-1 1 1,1-1-1,-1 0 1,1 0-1,0 0 1,0 0-1,-5-3 1,5 2-150,0-1 0,0 0 0,0 0 0,1 0 0,-1-1 0,1 1 0,0-1-1,0 1 1,-1-5 0,1 5 8,1-1 0,0 1-1,1-1 1,-1 1 0,1-1-1,-1 1 1,1-7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7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048,'52'0'2725,"-48"0"-2616,0 1-1,0-1 0,0 1 1,0 0-1,0 1 1,0-1-1,0 1 1,5 3-1,-7-4-60,1 0-1,-1 0 1,0 0 0,0 1-1,0-1 1,0 1 0,0 0-1,-1 0 1,1-1 0,2 4-1,3 4 101,6 1 65,-8 14-21,7 0 42,-3-4 97,-8-19-316,-1 0 0,0 0 0,0 0 0,0-1 0,0 1-1,0 0 1,0 0 0,0-1 0,0 1 0,0 0 0,-1 0 0,1-1-1,0 1 1,0 0 0,-1 0 0,1-1 0,-1 1 0,1 0 0,0-1-1,-1 1 1,1 0 0,-2 0 0,-1 2 150,3-1-74,0 9-80,0-11-13,0 0 0,0 0 0,0 0 0,0 0 0,0 0 0,0 0 0,0 0 0,0 0 0,0 1 0,0-1 0,0 0 0,0 0 0,0 0 0,0 0 0,0 0 0,0 0 0,0 0 0,0 0 0,0 0 0,0 0 0,0 1 0,0-1 0,0 0 0,1 0 1,-1 0-1,0 0 0,0 0 0,0 0 0,0 0 0,0 0 0,0 0 0,0 0 0,0 0 0,0 0 0,0 0 0,0 0 0,0 0 0,0 0 0,0 1 0,1-1 0,-1 0 0,0 0 0,0 0 0,0 0 0,0 0 0,0 0 0,0 0 0,0 0 0,0 0 0,0 0 0,0 0 0,1 0 0,-1 0 1,0 0-1,0-1 0,0 1 0,10 0-94,-7 0-38,0 3-244,10 7-918,2-7 36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6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81 480,'-13'-13'165,"13"12"-163,0 1-1,0 0 1,0-1-1,-1 1 1,1 0-1,0 0 1,-1-1 0,1 1-1,0 0 1,-1 0-1,1 0 1,0-1-1,0 1 1,-1 0-1,1 0 1,-1 0-1,1 0 1,0 0-1,-1 0 1,1 0-1,0 0 1,-1 0-1,1 0 1,-1 0-1,1 0 1,0 0 0,-1 0-1,1 0 1,0 0-1,-1 0 1,1 0-1,-1 1 1,-6-1 763,7-3-247,0-4 196,0 14-202,0-4-112,0 13 240,0-15-603,0 1-1,1-1 1,-1 1-1,0-1 1,0 1-1,1-1 1,-1 1-1,1-1 1,0 1 0,-1-1-1,1 1 1,1 0-1,4 11 305,-2 0-155,-3-9-123,0 0 0,0 0-1,0 0 1,1-1 0,0 1 0,0 0-1,2 3 1,8 14 66,-10-15-123,1-1 0,0 0 0,0 0 0,0 0 0,5 5 0,9 2-11,-14-10 22,0 0 0,0 0 1,-1 0-1,1 0 0,-1 0 0,1 0 0,-1 1 1,4 5-1,-1 0 27,-5-7-33,1 0 0,-1 0 1,1 0-1,-1 0 0,1 0 0,0 1 0,-1-1 0,1 0 1,0 0-1,0-1 0,0 1 0,0 0 0,0 0 0,0 0 1,0-1-1,0 1 0,0 0 0,0-1 0,0 1 0,0-1 0,1 1 1,-1-1-1,0 0 0,0 1 0,1-1 0,-1 0 0,0 0 1,2 0-1,7 1 50,-5-1-32,0 1 1,-1-1-1,1 0 0,0 0 1,0 0-1,-1-1 0,1 0 1,7-1-1,32-27 88,-37 23-114,1 1-1,9-12 0,-12 12-24,0 0 0,13-9 0,-16 13 14,1-1 0,-1 1 0,1 0 0,-1 0 0,1 0 0,0 0 0,0 0 1,-1 1-1,1-1 0,0 1 0,4 0 0,71 0 658,-76 0-643,0 0 1,0 0-1,0 1 0,0-1 0,0 0 0,0 1 0,0 0 0,-1 0 0,1-1 0,0 1 0,0 0 0,-1 0 0,1 1 0,0-1 0,-1 0 0,1 0 0,-1 1 0,2 2 0,6 4 9,9 1 22,-16-8-32,-1 0 1,1 0 0,0 0-1,0 0 1,0 1-1,-1-1 1,3 2-1,3 5 15,-3-5 16,-1 0-1,0 0 1,0 0-1,0 1 1,2 4-1,1 5 76,4-8-48,6 23 32,-16-27-88,1 0 0,-1 1 0,1-1-1,-1 0 1,0 0 0,1 0-1,-1 0 1,0 0 0,0 1 0,0-1-1,0 0 1,0 0 0,0 0-1,0 1 1,0-1 0,-1 2 0,1-2-2,-1-1 1,1 1-1,0-1 1,0 1 0,-1-1-1,1 1 1,0-1-1,-1 1 1,1-1 0,-1 1-1,1-1 1,0 0-1,-1 1 1,1-1 0,-1 0-1,1 1 1,-1-1-1,1 0 1,-1 0 0,1 1-1,-1-1 1,0 0-1,1 0 1,-1 0 0,1 0-1,-2 0 1,2 0-6,0 1 0,0-1 0,0 0 0,0 0 0,0 0 0,0 0 1,0 0-1,0 0 0,-1 0 0,1 0 0,0 0 0,0 0 0,0 0 0,0 0 1,0 0-1,0 0 0,0 0 0,0 0 0,0 0 0,0 0 0,-1-1 0,1 1 1,0 0-1,0 0 0,0 0 0,0 0 0,0 0 0,0 0 0,0 0 0,0 0 1,0 0-1,0 0 0,0 0 0,0 0 0,0 0 0,0 0 0,0 0 0,0-1 1,-1 1-1,1 0 0,0 0 0,0 0 0,0 0 0,0 0 0,0 0 0,0 0 1,0 0-1,0 0 0,0 0 0,0-1 0,0 1 0,0 0 0,0 0 0,0 0 1,1 0-1,-1 0 0,1-5-12,0-1 0,0 1 1,1 0-1,2-7 1,0 3 15,-3 5-49,1-1 1,0 1 0,1 0 0,-1-1-1,1 1 1,0 0 0,0 0 0,0 1-1,0-1 1,1 1 0,-1-1-1,1 1 1,0 0 0,5-2 0,20-19-178,-8-1 112,-18 19 101,1 1 0,0 0 0,1 0 0,7-6 0,-5 6-11,1 0 1,0 1-1,0 0 0,0 0 0,0 1 0,12-4 1,50-7 420,-67 13-353,16-1 155,0 1-1,34 1 1,-19 1-10,43 0 133,111-5 493,-95-6-420,-32 5-224,-4 1-98,0-2 0,64-16 1,45-22 150,-156 42-167,-1 0 1,0-1-1,0-1 0,-1 1 1,16-10-1,-18 9 29,-1-1 1,1 1-1,-1-1 0,0 0 0,-1 0 1,1-1-1,5-8 0,-8 11-45,0 0 0,0 1 0,-1-1 1,1 0-1,-1 0 0,0-1 0,1 1 0,-1 0 0,1-6 1,-2 6-29,-1 0 0,1 0 0,-1 0 0,1 0 0,-1 0 1,0 0-1,0 0 0,-1-3 0,-5-11 72,2-12-192,-8-2-4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8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5056,'0'13'1642,"0"-13"-1630,0 0-1,0 0 0,0 0 0,0 0 1,0 0-1,0 0 0,0 0 0,0 0 1,0 0-1,0 0 0,0 1 0,0-1 0,0 0 1,0 0-1,0 0 0,0 0 0,0 0 1,0 0-1,0 0 0,0 0 0,0 0 0,0 0 1,0 0-1,0 1 0,0-1 0,0 0 1,0 0-1,0 0 0,0 0 0,0 0 1,0 0-1,1 0 0,-1 0 0,0 0 0,0 0 1,0 0-1,0 0 0,0 0 0,0 0 1,0 0-1,0 0 0,0 0 0,0 0 0,0 0 1,1 0-1,-1 0 0,0 0 0,0 0 1,0 0-1,0 0 0,0 0 0,0 0 1,0 0-1,0 0 0,0 0 0,1 0 0,0 0 54,0 0 0,1 0 0,-1-1 0,1 1 0,-1-1 0,1 1 0,-1-1 0,0 1 0,1-1 0,1-1 0,11-5 623,19 2-27,100-29 527,-53 11-850,217-42 398,-165 51-491,-80 10-186,-2-1-3,53-3-80,-17 8-2931,-73 0 1718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8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8 4320,'-13'-13'1392,"11"11"-1036,7 1-168,-2 1-145,0 0 0,0-1 1,0 1-1,0-1 0,0 0 1,0 0-1,4-2 0,27-8 283,-23 8-219,-2 1 8,1-1 0,-1 1 0,1 1 0,16-1 0,-3 2-12,2 0-2,31 3-1,25 12 194,-79-14-264,0 0 1,1-1-1,-1 1 1,0 0 0,1 0-1,-1 0 1,0 0-1,0 1 1,0-1-1,0 0 1,0 1 0,-1 0-1,1-1 1,0 1-1,2 3 1,-4-4 1,1 1 0,0-1 0,-1 1 0,1-1 0,-1 1 0,0-1 0,1 1 0,-1-1 0,0 1 0,0-1 0,0 1 1,0-1-1,0 1 0,0-1 0,-1 1 0,1-1 0,0 1 0,-1-1 0,1 1 0,-1-1 0,0 1 0,1-1 0,-1 0 0,0 1 0,-1 1 0,-8 11 94,0 0 0,-1-1 0,0 0-1,-1 0 1,0-1 0,-18 13-1,-4-3-22,-26 21 88,52-37-161,0-1 0,0 1 0,-1-1 1,1-1-1,-1 1 0,0-1 0,-1-1 0,-9 3 1,16-6-21,-1 1 1,1-1 0,-1 1-1,1-1 1,-1 0 0,1-1-1,-1 1 1,1-1 0,-1 1-1,1-1 1,-1 0 0,1 0-1,0-1 1,-1 1 0,1-1-1,0 1 1,0-1 0,0 0-1,0 0 1,1 0 0,-1-1-1,1 1 1,-5-5 0,6 5-27,-1 0 0,0 0 0,1-1 0,-1 1 0,1 0 0,0-1 0,0 1 0,0-1 0,0 1 0,0-1 0,0 0 0,1 1 0,-1-1 0,1 0 0,0 0 0,0 1 0,0-1 0,0-4 0,2-3-67,0 1 1,0-1-1,5-13 1,-6 21 65,-1 0 0,1 0 0,0 0-1,-1 1 1,1-1 0,0 0 0,0 1-1,0-1 1,0 1 0,1-1 0,-1 1-1,0-1 1,0 1 0,1 0 0,-1 0-1,1-1 1,-1 1 0,1 0 0,0 1 0,-1-1-1,4-1 1,1 0 19,0 1 0,0 0-1,0 1 1,0 0 0,8 0-1,-6 0 84,-4 0-51,1 0-1,-1 0 1,0 0-1,0 1 0,0-1 1,0 1-1,0 0 1,0 0-1,-1 1 1,1-1-1,0 1 0,-1 0 1,1 0-1,4 3 1,25 21 195,56 21 299,-88-47-507,61 34 195,-56-31-493,1 0-1,-1-1 0,1 0 1,0-1-1,-1 1 0,1-1 1,11 0-1,13-1-2623,0 0 885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2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3968,'-13'0'1285,"13"0"-1276,0 0 0,0 0 0,0 0 0,0 0 1,-1 0-1,1 0 0,0 0 0,0 0 0,0 0 0,0 0 0,0 0 0,0 0 0,0 0 0,0 0 0,0 0 0,0 0 0,0 0 1,-1 0-1,1 0 0,0 0 0,0 0 0,0 0 0,0 0 0,0 0 0,0 0 0,0 0 0,0 0 0,0 1 0,0-1 0,0 0 1,0 0-1,-1 0 0,1 0 0,0 0 0,0 0 0,0 0 0,0 0 0,0 0 0,0 0 0,0 0 0,0 0 0,0 1 0,0-1 1,0 0-1,0 0 0,0 0 0,0 0 0,0 0 0,0 0 0,0 0 0,0 0 0,0 0 0,0 0 0,0 1 0,0-1 0,0 0 0,1 2 102,-1-1 0,0 1-1,1 0 1,-1 0-1,1-1 1,0 1-1,-1 0 1,1-1-1,0 1 1,2 2 0,1 3 54,-3-4-29,0 0 1,0 0 0,-1 0 0,1-1-1,-1 1 1,0 0 0,1 0-1,-2 0 1,1 5 0,-1 8 256,1-4-241,1-4-78,-1 0 0,-1 0 0,-2 15 0,-1-6-26,2-11 1,0 1-1,0-1 1,1 1 0,0-1 0,0 8 0,2 3 56,-1-9-66,1 0-1,-1-1 1,-1 1-1,1-1 1,-3 11-1,-5-10 185,8-8-210,-1 0 1,1 0-1,0 1 1,-1-1 0,1 0-1,0 0 1,-1 1-1,1-1 1,0 0-1,0 1 1,-1-1 0,1 0-1,0 1 1,0-1-1,0 0 1,-1 1-1,1-1 1,0 0 0,0 1-1,0-1 1,0 1-1,0-1 1,0 0-1,0 1 1,0-1 0,0 1-1,0 0 1,-1-10 42,1 3-64,0 1 0,0 0 1,0 0-1,1 0 1,1-10-1,3 1 38,-3 10-22,-1 0 0,1 0 0,-1 0 0,0-1 0,-1 1 0,1 0 0,-1-1 0,0-6 0,1 4-62,0 0 1,0 0 0,1 0-1,0 1 1,0-1 0,0 1-1,5-9 1,4-12-134,-10 25 163,-1-1-1,1 0 0,0 0 0,0 1 1,0-1-1,1 1 0,-1-1 1,1 1-1,-1-1 0,4-2 0,-5 5 25,0-1-1,1 1 0,-1 0 1,1-1-1,-1 1 0,1 0 1,0-1-1,-1 1 0,1 0 1,-1 0-1,1 0 1,-1 0-1,1-1 0,0 1 1,-1 0-1,1 0 0,-1 0 1,1 0-1,0 0 0,-1 0 1,1 1-1,-1-1 0,1 0 1,0 0-1,0 1 0,-1-1 2,5 2 170,-3 0-91,0 1 1,-1-1-1,1 1 1,-1-1-1,0 1 0,0-1 1,0 1-1,0 0 1,0-1-1,-1 1 0,1 0 1,-1 0-1,1 4 1,-2 46 555,0-25-387,1 66 1025,3-94-1124,-2 0-144,0-1 1,1 1 0,-1 0-1,0 0 1,0-1-1,1 1 1,-1-1 0,0 1-1,0-1 1,0 0 0,0 1-1,0-1 1,0 0 0,0 0-1,0 0 1,0 1 0,0-1-1,0 0 1,0 0-1,-1 0 1,1-1 0,0 1-1,0-2 1,2-4-16,0 1 0,0-1 0,1-8 0,2-4-82,25-33-459,-29 48 522,17-28-355,-18 30 350,1 0 1,-1 0 0,1 0-1,0 0 1,0 0 0,0 0-1,0 0 1,0 1 0,1-1-1,-1 1 1,0 0 0,4-2-1,-1 2-22,0 1-1,0-1 1,0 1-1,9 0 1,-7 0 103,-2 2 571,17 28 98,-15-18-544,-5-10-132,0 1 0,-1-1-1,1 1 1,-1 0 0,0-1-1,1 1 1,-1 0 0,0 0-1,-1 0 1,1 0 0,0 0-1,-1 0 1,0 0 0,1 0-1,-2 4 1,1 24 226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3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 2560,'0'0'832,"0"-2"-517,0-11 1066,-2 13-528,-9 0 331,11 0-1169,0 0-1,0 0 1,0 0 0,0 0 0,0 0-1,0 0 1,0 0 0,0 0-1,-1 0 1,1 0 0,0 0-1,0 0 1,0 0 0,0 0-1,0 0 1,0 0 0,0 0 0,0 0-1,0 0 1,0 0 0,-1 0-1,1 0 1,0 0 0,0-1-1,0 1 1,0 0 0,0 0-1,0 0 1,0 0 0,0 0-1,0 0 1,0 0 0,0 0 0,0 0-1,0 0 1,0 0 0,0 0-1,0 0 1,0 0 0,-1-1-1,1 1 1,0 0 0,0 0-1,0 0 1,0 0 0,0 0 0,0 0-1,0 0 1,0 0 0,0 0-1,0 0 1,0-1 0,0 1-1,1 0 1,-1 0 0,0 0-1,0-10 829,0 7-288,137 3 1743,-110-1-2116,39-6-1,-43 3-130,33 0-1,-45 4-33,0-1-1,1 0 0,-1-1 0,16-4 1,-19 3-3,0 2 25,0 0 1,0 0-1,16 2 0,-12-1 44,-10 0-63,0 0 0,0-1 0,0 1 0,-1 0 0,1-1 0,0 1 0,0-1 0,0 0 0,0 1-1,-1-1 1,3-2 0,3 0 115,-4 7 30,-3-10 54,0 3-9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30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3648,'0'0'6586,"3"0"-6202,46 0 640,83 0-245,-22 0-368,-99 1-371,0-2 1,13-1 0,10-6 23,-6 13 3,-22-4-15,0 1-1,0-1 0,10 0 0,-10-1-23,-5 0-16,0 0-1,0 0 0,0 0 0,0-1 1,0 1-1,0 0 0,0 1 0,0-1 1,0 0-1,0 0 0,0 0 0,0 1 1,0-1-1,0 0 0,0 1 0,-1-1 1,1 1-1,0-1 0,0 1 0,0-1 1,0 1-1,-1-1 0,1 1 0,0 0 1,0 0-1,-1-1 0,1 1 0,-1 0 1,1 0-1,-1 0 0,1 0 0,-1 0 1,1 1-1,0-1 24,-1 0-124,1 0 0,-1-1-1,1 1 1,-1 0 0,1 0 0,-1 0 0,1 0 0,-1-1 0,0 1 0,0 0 0,1 0 0,-1 0 0,0 0 0,0 0 0,0 0 0,0 0-1,0 0 1,0 0 0,0 0 0,0 0 0,-1 0 0,1 0 0,0 0 0,0 0 0,-1-1 0,1 1 0,-1 0 0,1 0 0,-1 0-1,0 1 1,0-1-53,-1 15-1666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30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320,'0'13'1392,"0"-13"-1383,0 0 1,0 0-1,0 0 1,0 0 0,0 0-1,0 0 1,0 0-1,0 1 1,0-1-1,0 0 1,0 0-1,0 0 1,0 0-1,0 0 1,0 0 0,0 0-1,0 0 1,0 0-1,0 0 1,0 1-1,0-1 1,0 0-1,0 0 1,0 0-1,0 0 1,0 0 0,0 0-1,0 0 1,0 0-1,1 0 1,-1 0-1,0 0 1,0 0-1,0 0 1,0 0-1,0 0 1,0 0-1,0 1 1,0-1 0,0 0-1,0 0 1,0 0-1,0 0 1,1 0-1,-1 0 1,0 0-1,0 0 1,0 0-1,0 0 1,0 0 0,0 0-1,0 0 1,0 0-1,0 0 1,0 0-1,1-1 1,16 2 2348,-7-1-1872,-1 1 0,1-2 1,-1 1-1,11-3 0,-4-2-218,-10 3-176,1 0 0,-1 1 0,1 0 1,-1 0-1,11 0 0,-7 1-28,-1 0 0,14-3 0,-10 0-14,10-2 23,8 10-19,-22-3-45,1 0-1,15 0 1,82-2 919,-107 0-935,0 0 0,0 0 0,0 0-1,0 0 1,0 0 0,0 0 0,0 0 0,0 0 0,0 0 0,1 0 0,-1 0 0,0 0-1,0 0 1,0 0 0,0 0 0,0 0 0,0 0 0,0 0 0,0 0 0,0 0 0,0 0-1,1 0 1,-1 0 0,0 0 0,0 0 0,0 0 0,0 0 0,0 0 0,0-1 0,0 1-1,0 0 1,0 0 0,0 0 0,0 0 0,0 0 0,0 0 0,0 0 0,0 0 0,0 0-1,0 0 1,0 0 0,0 0 0,0-1 0,0 1 0,0 0 0,0 0 0,0 0 0,0 0-1,0 0 1,0 0 0,0 0 0,0 0 0,0 0 0,0 0 0,0-1 0,0 1 0,3-10-2377,-2 9 2256,-1 1 0,1 0 0,0-1 0,0 1 0,0 0 0,-1 0 0,1-1 0,0 1 0,0 0 0,0 0 0,0 0 0,-1 0 0,3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32 3808,'-31'0'2816,"31"-3"-2208,0-7 304,0 10-901,0 0 1,0 0 0,0 0-1,0 0 1,0 0-1,0-1 1,0 1 0,0 0-1,0 0 1,0 0-1,0 0 1,0 0 0,0 0-1,0 0 1,0 0-1,0 0 1,0 0 0,0-1-1,0 1 1,0 0-1,0 0 1,0 0 0,0 0-1,0 0 1,0 0-1,0 0 1,1 0 0,-1 0-1,0 0 1,0 0-1,0 0 1,0 0 0,0 0-1,0-1 1,0 1-1,0 0 1,0 0 0,0 0-1,0 0 1,0 0-1,0 0 1,1 0 0,-1 0-1,0 0 1,0 0-1,0 0 1,0 0 0,0 0-1,0 0 1,0 0-1,0 0 1,0 0 0,0 0-1,1 0 1,-1 0-1,0 0 1,2 0 133,-1 0-1,1 0 1,0-1 0,0 1-1,-1-1 1,1 0 0,0 0-1,-1 1 1,1-1 0,2-2-1,3-2 52,9 3 102,-14 2-284,0 0-1,0 1 1,0-1-1,0 0 1,0 1-1,0 0 1,-1-1-1,1 1 1,0 0-1,0 0 1,-1 0-1,1 0 1,0 0-1,-1 0 1,1 1-1,-1-1 1,2 2-1,2 3 54,0 1-1,7 12 0,-5-7-49,9 15 41,-1 1-1,-1 0 1,-2 1-1,9 33 1,-3 3 17,-5-40 181,-12-23-238,0-1 1,0 0-1,0 1 1,0-1-1,0 0 1,-1 1-1,1-1 1,-1 1-1,1-1 0,-1 1 1,0 0-1,1-1 1,-1 1-1,0-1 1,0 1-1,0-1 1,0 1-1,0 0 1,0-1-1,-1 2 1,-1 0 29,1 1 1,-1-1 0,0-1-1,0 1 1,0 0-1,0 0 1,-4 3-1,-14 18 210,15-18-220,0 0-1,0 1 0,-1-2 1,0 1-1,0-1 1,-1 0-1,1 0 0,-1 0 1,0-1-1,-9 4 0,-35 23 86,-77 49-127,61-40 173,48-28-120,4-4 5,0 2 1,1 0-1,-19 17 1,11-3 147,-18 27 1,37-47-244,1-1 1,0 0-1,0 1 1,0-1-1,-2 6 1,1 12-2933,3-5 904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39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10 2656,'0'-37'1173,"0"-33"1467,0 68-2491,0 7 54,0 6-41,1 1 0,5 19 0,-3-17 37,-1 0 0,1 26 0,-3-10 85,1 25 46,-2-1 0,-14 85 0,-8 35 229,2-8 445,15-135-796,3-21-86,3-10-112,-1 1 0,1-1 1,0 1-1,-1 0 1,1-1-1,0 1 0,0-1 1,-1 1-1,1 0 1,0-1-1,0 1 0,0 0 1,0-1-1,0 1 1,0 0-1,0-1 0,0 1 1,0 0-1,0-1 1,0 1-1,1-1 0,-1 1 1,0 0-1,0-1 1,1 1-1,-1-1 0,0 1 1,1 0-1,-1-1 1,0 1-1,1-1 0,-1 1 1,1-1-1,-1 0 1,1 1-1,0 0 4,-1-1 1,1 0-1,-1 1 0,1-1 0,-1 0 1,0 0-1,1 1 0,-1-1 1,1 0-1,-1 0 0,1 0 0,0 0 1,-1 0-1,1 0 0,-1 0 1,1 0-1,-1 0 0,1 0 1,-1 0-1,1 0 0,-1 0 0,1 0 1,-1 0-1,1 0 0,-1-1 1,1 1-1,-1 0 0,1 0 0,-1-1 1,0 1-1,1 0 0,-1-1 1,1 1-1,-1 0 0,0-1 0,1 1 1,0-1-1,-1 1-13,7-9-9,0 0 0,-1 0 0,7-14 0,11-26 82,-1-3-143,-11 29-170,-2 5-129,12-34-1,-17 41 273,0 0 0,0 1 0,1 0 0,0 0 0,1 0 0,0 1 0,0 0 0,1 0 0,12-9 0,-20 18 96,0 0-1,0 0 0,0 0 1,0 0-1,0-1 0,0 1 1,0 0-1,0 0 0,0 0 1,0 0-1,0 0 0,0 0 1,0 0-1,1 0 1,-1 0-1,0 0 0,0-1 1,0 1-1,0 0 0,0 0 1,0 0-1,0 0 0,1 0 1,-1 0-1,0 0 0,0 0 1,0 0-1,0 0 0,0 0 1,0 0-1,0 0 0,1 0 1,-1 0-1,0 0 0,0 0 1,0 0-1,0 0 0,0 0 1,0 0-1,0 0 0,1 1 1,-1-1-1,0 0 1,0 0-1,0 0 0,0 0 1,0 0-1,0 0 0,0 0 1,0 0-1,0 0 0,1 0 1,-1 1-1,0-1 0,0 0 1,0 0-1,1 2 21,1 0-1,-1 0 0,0 0 1,1 0-1,-1 1 1,0-1-1,-1 0 1,1 0-1,0 1 1,-1-1-1,2 5 1,0 6 119,0-6-91,1 4 86,0 1 1,-1 0-1,0-1 1,-1 14-1,-2-6 89,-6 34-1,4-36-68,-1 32-1,4-31-29,1-12-84,-1 0 0,0 0-1,-1 0 1,1 0 0,-3 8 0,-7 7 72,5 2-293,-2-17-468,3-4 215,-1 5-326,5-7 660,0 1 0,0-1 0,0 0 1,0 1-1,-1-1 0,1 0 1,0 1-1,0-1 0,-1 0 1,1 1-1,0-1 0,-1 0 1,1 0-1,0 1 0,-1-1 1,1 0-1,0 0 0,-1 0 1,1 1-1,-1-1 0,1 0 1,0 0-1,-1 0 0,1 0 1,-1 0-1,1 0 0,0 0 1,-1 0-1,1 0 0,-1 0 0,-2 0-1686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39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8 5216,'-16'0'2368,"47"-16"-2048,-15 16 960,-1 0-768,1-16 576,15 16-640,0-31-32,0 16-256,16-17-96,-16 17-32,0-1 160,1 1-96,-17-1-384,1 16 160,-16-15-3008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1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5 1824,'-16'0'821,"16"-3"-661,0 2-40,1-1-1,-1 0 1,0 1-1,1-1 1,0 0-1,-1 1 0,1-1 1,0 0-1,0 1 1,-1-1-1,1 1 1,1-1-1,-1 1 1,2-3-1,0 2 553,-1-1-411,0 1-217,2-2 113,0 0-1,0 0 1,1 0 0,5-4-1,4 2 79,0-1 0,0 2 0,18-5 0,-24 8-188,0 1-1,1-1 1,-1 1 0,1 1-1,-1 0 1,1 0 0,-1 1-1,9 1 1,22 9 118,-35-10-124,0 0-1,0 0 0,0 1 0,0 0 1,0 0-1,-1 0 0,1 0 0,-1 1 1,1-1-1,-1 1 0,0 0 0,5 6 1,-2-1 68,0 1 0,0-1 0,5 14 0,-11-22-109,7 16 124,-1 0-1,-1 0 0,6 25 0,-6-21-50,1 13 46,-1 0 0,-2 1 1,-2 64-1,-1-62 17,0-28-95,0 0 0,0-1 0,-1 1 1,0 0-1,-1 0 0,0-1 0,0 1 0,-6 13 0,5-16-5,0 0-1,0-1 0,0 1 0,-1-1 1,0 1-1,0-1 0,0 0 0,-1-1 1,1 1-1,-1-1 0,0 0 0,1 0 1,-7 2-1,4-2 7,0 0 0,0 0-1,-1-1 1,-8 1 0,-1 1 21,6 0-34,-9 0 22,15-4-41,0-1 0,1 0 0,-1 0-1,1 0 1,-1-1 0,1 1 0,0-1 0,-1 0 0,1 0-1,0-1 1,0 1 0,-6-6 0,9 7-16,1 0 1,-1 0-1,0 0 0,0 0 0,0 0 1,1 0-1,-1 0 0,1 0 0,-1 0 1,1 0-1,-1 0 0,1-1 1,-1 1-1,1 0 0,0 0 0,0-1 1,0 1-1,0 0 0,0 0 0,0-1 1,0 1-1,0 0 0,0 0 1,1-1-1,-1 1 0,0 0 0,1 0 1,-1 0-1,1-1 0,0 0 1,2-5-53,-2 3 30,0 1 0,1-1 1,-1 1-1,1-1 0,0 1 0,0 0 0,0 0 0,0 0 0,1 0 0,-1 0 0,1 0 0,0 1 0,0-1 0,0 1 0,0 0 0,6-3 0,12-10-78,-10 7 52,-3 1-2,1 1 0,10-6 1,-15 10 58,0 1 1,-1-1-1,1 1 0,0 0 1,0 0-1,0 0 1,0 0-1,0 1 1,5-1-1,3 1 54,18 1-222,-29 0 91,0-1 0,1 0-1,-1 1 1,0-1 0,0 0-1,0 1 1,0-1 0,0 1-1,0 0 1,0-1 0,0 1-1,0 0 1,0 0 0,-1-1-1,1 1 1,0 0 0,0 0-1,-1 0 1,2 2 0,1 12-88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4160,'0'0'1333,"-3"0"-821,2 1-435,-1-1-1,0 0 1,0 1 0,0-1-1,1 1 1,-1-1 0,0 1-1,0 0 1,1 0 0,-1 0-1,1 0 1,-1 0-1,-1 2 1,-21 21 1152,14-13-1024,8-9-161,1-1-1,-1 1 1,1 0 0,0 0 0,0 0 0,-1 0 0,2 0-1,-1 0 1,0 1 0,0-1 0,0 2 0,-6 14 96,-17 3-102,20-16-44,0 1-1,0-1 1,1 1 0,-1 0 0,-3 11 0,0-2-21,4-8 8,0 0 1,0 0-1,1 1 1,-1 8 0,-1 1-18,-4 12-28,12-17 24,0-4 16,-2 4-5,-2-10 33,0 0 0,0-1 0,1 1 0,-1-1 0,0 1 0,1-1 0,-1 0 0,1 1-1,-1-1 1,1 1 0,0-1 0,-1 0 0,1 1 0,0-1 0,0 0 0,0 0 0,0 0-1,0 0 1,0 0 0,3 2 0,29 13 161,-28-16-151,-1 1 0,0 0 0,0-1 0,8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720,'36'-18'1237,"-31"16"-1038,1-1-1,-1 1 1,1 1-1,-1-1 1,1 1-1,-1 0 1,1 1-1,7-1 1,-3 0 433,-8 1-533,0 0-1,0-1 1,0 1-1,0 0 1,1 0-1,-1 0 1,0 0-1,0 1 0,0-1 1,0 1-1,0-1 1,0 1-1,0 0 1,0-1-1,4 3 1,-4 0-50,-1-1 0,1 1 0,-1-1 0,0 1 0,1 0 0,-1 0 0,0-1 0,-1 1 0,1 0 0,0 5 0,4 12 212,-1-12-163,0 4 49,-9 12 114,4-17-209,-1-1 0,1 0 0,-1 11 0,3-4-8,-1-10-34,1 1 1,-1-1-1,0 1 1,0-1 0,-1 1-1,1 0 1,-1-1-1,-1 6 1,0-4 13,-1 2 32,1-1 0,0 1 0,1 0 0,0 0 0,0-1 0,0 8 0,1-13-48,0-1 0,0 1 0,0-1 0,0 1-1,0-1 1,0 1 0,0-1 0,0 1 0,0-1 0,0 1 0,0-1 0,0 1 0,0-1-1,0 1 1,0-1 0,0 1 0,-1-1 0,1 1 0,0-1 0,0 1 0,-1-1-1,1 0 1,0 1 0,-1-1 0,1 1 0,0-1 0,-1 0 0,1 1 0,-1-1 0,1 0-1,0 0 1,-1 1 0,1-1 0,-1 0 0,1 0 0,-1 0 0,1 1 0,-1-1-1,1 0 1,-1 0 0,1 0 0,-1 0 0,1 0 0,-1 0 0,0 0 0,1 0-7,0 0 0,0 0 0,-1 0 1,1 0-1,0 0 0,0 0 0,0 0 0,0 0 1,0 0-1,0 0 0,0 0 0,0 0 1,0 0-1,0 0 0,0 0 0,-1 0 0,1 0 1,0 0-1,0 0 0,0 0 0,0 0 0,0 0 1,0 0-1,0 0 0,0 0 0,0 0 1,0 0-1,0 0 0,-1 0 0,1-1 0,0 1 1,0 0-1,0 0 0,0 0 0,0 0 0,0 0 1,0 0-1,0 0 0,0 0 0,0 0 1,0 0-1,0 0 0,0-1 0,0 1 0,0 0 1,0 0-1,0 0 0,0 0 0,0 0 1,0 0-1,0 0 0,0 0 0,0 0 0,0 0 1,0-1-1,0 1 0,0-1 1,1-1 0,-1 0 0,0 1 0,1-1 0,-1 1 0,1-1 0,-1 1 0,1-1 0,0 1 0,-1 0 0,2-2 0,-1 1-12,0 1 0,0-1-1,0 0 1,0 0-1,0 0 1,0 1-1,-1-1 1,1 0-1,-1 0 1,0 0-1,1-3 1,-1 3-15,0-1 0,0 1 0,0 0 0,1-1 0,-1 1 0,1 0-1,-1-1 1,1 1 0,0 0 0,0 0 0,0 0 0,0 0 0,1 0 0,-1 0 0,0 0 0,1 0 0,-1 0 0,1 1 0,0-1 0,0 0 0,2-1 0,16-17-203,1-17-92,-14 30 224,1 0 0,0 0 0,0 1 0,1 0 0,0 1 0,12-6 0,-11 8 117,-9 3-14,0 0-1,0 0 0,0 0 1,0 0-1,0 0 0,0 0 1,0 1-1,0-1 0,0 0 1,0 0-1,0 1 1,0-1-1,0 1 0,0-1 1,0 1-1,0-1 0,1 2 1,-1 0 36,0 0 1,0 0 0,0 0 0,0 0 0,0 0 0,0 0-1,0 3 1,1-1 19,3 11 161,-3-12-154,-1 0 0,0 1 0,0-1 0,0 0 0,0 1 0,-1-1 0,0 1 0,1 3 0,-1 69 623,0-75-689,0 1 0,0 0 1,0-1-1,0 1 0,1 0 0,-1-1 1,0 1-1,1-1 0,-1 1 0,1-1 1,0 1-1,0-1 0,-1 1 0,3 2 0,2 3 34,-2 0 23,-3-7-55,0 1 0,0-1 0,0 1 0,0-1 0,1 0 0,-1 1 0,0-1 0,0 1 0,0-1 0,1 1 0,-1-1 0,0 0 0,1 1 0,-1-1 0,0 0 0,1 1 0,-1-1 0,0 0 0,1 0 0,-1 1 0,0-1 0,1 0 1,-1 0-1,1 0 0,-1 1 0,1-1 0,-1 0 0,1 0 0,-1 0 0,0 0 0,1 0 0,-1 0 0,1 0 0,-1 0 0,1 0 0,5-3 154,-3 0-120,0 0-94,0 0 1,0 0 0,-1 0 0,1 0 0,-1 0 0,0-1 0,0 1 0,0-1 0,0 1 0,2-8 0,6-8-333,-7 15 270,0 0 0,-1-1 0,1 1 0,2-7 0,0-18-518,5-2 196,-9 29 416,1-6-147,0 0 0,0 0 0,7-13 0,-6 14 106,1 0-105,10 6 639,-13 1-406,0 0 1,0 0-1,0 0 0,1 0 1,-1 1-1,0-1 1,0 0-1,0 1 0,0-1 1,0 1-1,1 0 1,-1-1-1,0 1 0,0 0 1,-1-1-1,1 1 1,0 0-1,0 0 0,0 0 1,0 0-1,-1 0 1,1 0-1,0 0 1,-1 0-1,1 0 0,-1 0 1,1 0-1,-1 0 1,0 1-1,1-1 0,-1 0 1,0 2-1,1 6 141,0 0 0,0-1 0,-2 16-1,0-7-56,1 92 214,0-108-413,0 0 0,0 0 0,0 0 0,0 0 0,0-1 1,0 1-1,0 0 0,1 0 0,-1 0 0,0-1 0,0 1 0,1 0 0,0 1 0,0-1 14,-1-1 0,1 0 0,0 1 0,0-1-1,-1 0 1,1 1 0,0-1 0,0 0 0,0 0-1,0 0 1,-1 0 0,1 0 0,2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5 3808,'-11'-1'3265,"20"5"-2029,-7 0-1041,3 2 133,1-4-234,-1-1 0,1 0 1,0-1-1,-1 1 0,1-1 1,0 0-1,7-1 1,12 0 227,39-3-43,-1-3 0,67-16-1,8 0-42,-57 17-122,-42 4-68,139-19 131,-21 0 9,-80 16-85,-14-5 48,-19 5 1,-21-6 196,1 9-127,-19 2-208,-8 0-326,-7 0-970,7 0 357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2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3488,'0'-13'1115,"1"11"-828,6-1-132,27-10 208,-28 10-112,0 0 1,1 0-1,-1 1 1,12-3-1,-9 3-79,19-10 766,-22 9-769,-1 1-1,1-1 1,0 1 0,8-2-1,-9 3-58,1 1-1,0 0 0,-1 0 0,1 0 1,0 1-1,-1 0 0,1 0 1,10 4-1,-2-2 17,-9-2-101,-1 0 0,1 1 0,-1-1 0,1 1 0,-1 0 0,0 0 0,1 0 0,-1 0 0,0 1 0,-1 0 0,1 0 0,5 5 0,-7-6 32,0 0 0,0 0 0,1 1 1,-2-1-1,1 1 0,0 0 0,1 3 0,-2-5-32,-1 0 0,0 1 0,1-1 0,-1 0 0,0 0 0,0 1 0,0-1 0,0 0 0,0 1 0,0-1 0,0 0 1,-1 0-1,1 1 0,0-1 0,-1 0 0,1 0 0,-1 1 0,1-1 0,-1 0 0,1 0 0,-2 2 0,-5 5 59,0 0 0,-9 8 0,4-4 11,10-10-81,0 1 0,0-1 0,0 1 0,0 0 0,-2 6 0,3-9-9,1 1 1,0-1 0,-1 1 0,1 0 0,0-1 0,0 1-1,-1 0 1,1-1 0,0 1 0,0 0 0,0-1 0,0 1-1,0 0 1,0-1 0,0 1 0,0 0 0,0-1 0,0 1-1,0 0 1,0-1 0,1 1 0,-1 0 0,0-1 0,0 1-1,1-1 1,-1 1 0,0 0 0,1-1 0,-1 1-1,1-1 1,-1 1 0,1-1 0,-1 1 0,2 0 0,24 4 100,-10 0-69,-10-3-20,0-1 0,1 1 0,-1-1 0,1 0 0,10 0 0,27-1 180,3 0-47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2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7 3328,'-13'0'1061,"13"0"-1053,0 0-1,0 0 1,0 0-1,0 0 1,0 0-1,-1 0 1,1 0-1,0 0 1,0 0-1,0 0 1,0 0-1,0 0 1,0 0-1,0 0 0,0 0 1,0 0-1,0 0 1,-1 0-1,1 0 1,0 0-1,0 0 1,0 0-1,0 0 1,0 0-1,0 0 1,0 0-1,0 0 1,0-1-1,0 1 1,0 0-1,0 0 1,0 0-1,0 0 1,-1 0-1,1 0 1,0 0-1,0 0 1,0 0-1,0 0 1,0 0-1,0 0 1,0-1-1,0 1 1,0 0-1,0 0 1,0 0-1,0 0 0,0 0 1,0 0-1,0 0 1,0 0-1,0 0 1,0 0-1,0-1 1,0 1-1,0 0 1,0-7 88,0 6-54,0 0-1,0 0 1,0 0 0,0 0 0,0 0 0,0 0-1,0 0 1,0 0 0,1-1 0,-1 1-1,1-1 1,0 1-9,0 0-1,0 0 0,0 0 1,0 1-1,0-1 0,0 0 1,0 0-1,0 1 1,0-1-1,0 1 0,0-1 1,0 1-1,3-1 0,118-43 950,-115 42-944,0 0-1,0 1 1,0-1 0,0 2 0,0-1-1,1 1 1,-1 0 0,0 0 0,1 1 0,-1 0-1,7 2 1,-11-2-32,2-1 43,0 1 0,0-1 0,-1 1 0,1 0 0,0 1 0,-1-1 0,1 1 0,-1 0 0,1 0 0,-1 0 0,0 1 0,0-1 0,0 1 0,0 0-1,4 5 1,-1 0 17,-1 0 0,1 0 0,-2 1 0,1 0 0,-1 0 0,-1 0 0,1 1 0,-2-1 1,1 1-1,-1 0 0,-1 0 0,0 0 0,1 19 0,-1-10 35,-2 1 1,0-1 0,-2 1 0,0-1 0,-1 0 0,-7 26 0,6-32-5,0-1 0,-1 1 1,-11 20-1,12-27-52,1-1 1,-1 1-1,0-1 0,0 0 1,-1-1-1,1 1 0,-1-1 1,0 0-1,-9 6 0,3-5 22,-1 1 0,0-1 0,-1-1 0,1-1 0,-1 1 0,1-2 0,-1 0 0,0 0 0,0-2-1,-13 0 1,22 1-27,-1-1 0,1 0 0,0-1-1,0 1 1,0-1 0,0 0 0,0 0 0,0 0-1,0-1 1,0 1 0,0-1 0,1 0-1,-5-2 1,3-1-2,0 0 0,0 0-1,1 0 1,-1 0 0,1-1 0,0 0-1,-3-6 1,0 1-27,5 9-14,0-1-1,0 1 1,0-1-1,0 1 1,1-1-1,0 0 1,-1 0-1,1 0 1,0 0-1,0 0 1,0 0-1,1 0 1,-1 0-1,1 0 1,0 0-1,-1 0 1,1 0-1,1 0 1,-1 0-1,0 0 1,1-1-1,1-2 1,-1 1-37,1 0 0,0-1 1,1 1-1,-1 0 1,6-7-1,-2 5-42,1 0 0,0 0 0,14-12 0,0 1-14,-14 11 32,0 0-1,1 1 0,0 0 1,0 0-1,1 1 0,0 0 1,10-5-1,33-4-1158,-36 10 809,36-12-802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3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40,'0'16'2112,"16"-1"-1824,-1-15 800,1 16-640,0 15 608,15-15-608,16 30-160,-16-14-192,0 14 128,0-14-128,0 14 256,-15-30-224,-1 15-2496,1-15 128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40 6656,'-32'31'3008,"-14"16"-2624,15-16 512,15 0-576,-31 32 128,16-17-256,0 1 96,0-16-160,0 16-64,15-31-32,0-1-2784,1-15 1504</inkml:trace>
  <inkml:trace contextRef="#ctx0" brushRef="#br0" timeOffset="1">406 15 4480,'13'-12'1445,"-13"11"-1432,0 1 0,0 0 0,0 0 0,1 0 0,-1 0 0,0-1 0,0 1 0,0 0 0,0 0 0,1 0 0,-1 0 0,0 0 0,0 0 0,0 0 0,1 0 1,-1 0-1,0 0 0,0 0 0,0-1 0,1 1 0,-1 0 0,0 0 0,0 0 0,0 0 0,1 1 0,-1-1 0,0 0 0,0 0 0,0 0 0,1 0 0,-1 0 0,0 0 0,0 0 0,0 0 0,1 0 0,-1 0 0,0 1 0,0-1 0,0 0 0,0 0 0,0 0 0,1 1 0,11 3 121,-7-2 33,1 0 1,-1 0-1,0 1 0,0-1 0,0 1 1,0 0-1,4 4 0,-2 0 32,-3-4-118,-1 0-1,0 1 1,0-1 0,0 1-1,2 3 1,0 4 243,-5-10-298,1 0 0,-1 0 1,0 0-1,1 1 0,-1-1 0,1 0 0,0 0 0,-1 0 0,1 0 0,0-1 1,0 1-1,-1 0 0,1 0 0,0 0 0,0-1 0,0 1 0,2 1 0,4 1 178,0 1-35,-6 10 472,-1-4-375,0-10-263,0 0 1,0 0-1,0 0 0,0 0 0,0 0 0,0 1 0,0-1 0,0 0 0,0 0 0,0 0 0,0 0 0,0 0 0,0 0 1,0 0-1,0 0 0,0 0 0,0 0 0,0 1 0,0-1 0,0 0 0,0 0 0,0 0 0,0 0 0,0 0 1,0 0-1,0 0 0,0 0 0,1 0 0,-1 0 0,0 0 0,0 0 0,0 0 0,0 0 0,0 1 0,0-1 1,0 0-1,0 0 0,0 0 0,0 0 0,0 0 0,0 0 0,1 0 0,-1 0 0,0 0 0,0 0 0,0 0 0,0 0 1,0 0-1,0 0 0,0 0 0,0 0 0,0 0 0,0 0 0,1 0 0,-1 0 0,0 0 0,0 0 3,1-1-1,0 1 0,-1 0 0,1 0 1,0 0-1,-1 0 0,1 0 0,-1-1 0,1 1 1,-1 0-1,1 0 0,0-1 0,-1 1 1,1-1-1,-1 1 0,0 0 0,1-1 1,-1 1-1,1-1 0,-1 1 0,1-1 0,-1 1 1,0-1-1,0 1 0,1-1 0,-1 0 1,0 1-1,1-2 0,-1 1-7,1 0 0,-1 0 1,1 0-1,-1 0 0,1 0 0,0 0 0,-1 0 1,1 0-1,0 0 0,0 0 0,0 0 0,0 1 1,0-1-1,0 0 0,0 1 0,0-1 0,0 0 0,2 0 1,23-4-399,-24 4 369,0 0 1,-1 0-1,1 0 1,0 0 0,0 0-1,-1 0 1,1-1-1,-1 1 1,2-2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6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2912,'-13'-13'923,"13"13"-914,1 0 1,-1 0-1,0 0 1,0-1-1,0 1 1,0 0-1,0 0 1,0 0-1,0 0 1,0 0 0,0-1-1,0 1 1,0 0-1,0 0 1,1 0-1,-1 0 1,0 0-1,0 0 1,0 0-1,0 0 1,0-1 0,0 1-1,1 0 1,-1 0-1,0 0 1,0 0-1,0 0 1,0 0-1,0 0 1,1 0-1,-1 0 1,0 0 0,0 0-1,0 0 1,0 0-1,0 0 1,1 0-1,-1 0 1,0 0-1,0 0 1,0 0-1,0 0 1,1 0 0,-1 1-1,7-1 1135,-7 1-1066,0 1 1,0-1 0,0 1-1,0 0 1,-1-1-1,1 1 1,-1-1 0,1 1-1,-1-1 1,0 1-1,0-1 1,1 1 0,-3 1-1,-2 5 331,3-4-244,-1 1 1,1 0-1,0 0 0,0 0 1,0 1-1,1-1 0,0 0 1,0 1-1,0-1 0,0 6 1,1 6 109,1 0 1,3 22-1,-2-32-216,0 0 0,0 1-1,0-1 1,1 0 0,0 0-1,0-1 1,6 10 0,0-2 191,-5-8-169,0 0 0,1 1 1,5 5-1,-8-10-68,0-1 1,0 1-1,0 0 1,1-1-1,-1 1 0,0-1 1,1 0-1,-1 0 1,1 0-1,-1 0 0,6 1 1,3 0 27,-1-1 0,0-1 0,0 1 0,1-2 0,-1 1 0,11-3 0,64-17 261,-53 12-251,122-39 381,-151 45-396,1 1 1,0-1-1,-1 0 1,1 0 0,-1 0-1,0-1 1,0 1-1,6-6 1,-8 6-134,1 0-1,-1 1 1,0-1 0,0 0-1,0 0 1,0-1 0,0 1-1,0 0 1,0 0 0,-1 0-1,1-1 1,-1 1 0,1 0-1,-1-5 1,0 4-788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6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4 3648,'-13'-13'1173,"10"41"624,3 126 950,0-142-2599,-1 1 0,0-1 1,-4 15-1,-1 5 155,1 33 92,-5 13-1,6-37-274,-10 89 176,6-89-233,-16 82 162,9-46 0,2-9 68,12-63-284,0 0 1,0 1-1,0-1 1,1 0 0,1 11-1,-1-14-172,0 1 0,1-1 0,-1 1 0,1-1 0,-1 0 0,1 1 0,0-1 0,0 0 0,0 0 1,0 0-1,1 0 0,-1 0 0,2 2 0,0-1-118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78 3072,'-13'-26'976,"10"16"-587,3-11-63,0 21-313,1 0 0,-1 0 0,0 0 0,0 0 1,0-1-1,0 1 0,0 0 0,0 0 1,0 0-1,0 0 0,0 0 0,0 0 1,0-1-1,0 1 0,0 0 0,0 0 0,0 0 1,0 0-1,0 0 0,0-1 0,0 1 1,0 0-1,0 0 0,0 0 0,0 0 1,0 0-1,0 0 0,0-1 0,0 1 1,0 0-1,0 0 0,-1 0 0,1 0 0,0 0 1,0 0-1,0 0 0,0 0 0,0-1 1,0 1-1,0 0 0,0 0 0,-1 0 1,1 0-1,0 0 0,0 0 0,0 0 1,0 0-1,0 0 0,0 0 0,-1 0 0,1 0 1,0 0-1,0 0 0,-1 0 22,1 0 0,-1 0-1,1 0 1,-1 0 0,0-1-1,1 1 1,-1 0 0,1 0-1,-1 0 1,1-1 0,-1 1 0,1 0-1,-1-1 1,1 1 0,0 0-1,-1-1 1,1 1 0,-1 0 0,1-1-1,0 1 1,-1-1 0,1 1-1,-1-1 1,1 0-2,0 0-1,-1 1 1,1-1 0,0 1 0,-1-1-1,1 1 1,0 0 0,-1-1-1,1 1 1,-1-1 0,1 1-1,-1 0 1,1-1 0,-1 1-1,1 0 1,-1 0 0,0-1 0,1 1-1,-1 0 1,1 0 0,-1 0-1,0 0 1,1 0 0,-1 0-1,1 0 1,-1 0 0,0 0 0,1 0-1,-1 0 1,1 0 0,-1 0-1,1 0 1,-1 1 0,0-1-1,1 0 1,-1 1 0,-5 1 85,0 1-1,0 0 1,0 1 0,1-1-1,-1 1 1,1 0 0,0 1 0,0-1-1,-5 7 1,-1 2 98,1 0-1,-16 27 1,4 5 448,-31 92 0,43-105-443,-7 53 1,10-49-132,1-4-79,2 0-1,-2 57 1,6-75 27,0 1 0,1-1 0,0 0-1,1 0 1,1 0 0,0 0 0,1 0 0,0 0 0,10 18 0,-11-25-461,1 0 1,1 0-1,-1 0 1,11 11 0,-15-17 239,1-1 0,0 1 0,-1-1 0,1 1 0,0-1 0,-1 1 0,1-1 0,0 0 0,0 1 0,0-1 0,-1 0 0,1 0 0,0 0 1,0 1-1,0-1 0,0 0 0,-1 0 0,2 0 0,-2 0 181,16 0-244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7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80,'0'15'2016,"16"16"-1728,-1-15 800,16-1-640,-15 1 128,15 15-384,-15-15-96,15 15-64,0 0 320,-15 0-192,-1-15-1632,1-16 80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5728,'-15'0'2592,"-16"47"-2240,-1-16 640,17 0-608,-32 16 256,0 15-352,16 0-32,0-15-160,0 0-1248,0-16 608</inkml:trace>
  <inkml:trace contextRef="#ctx0" brushRef="#br0" timeOffset="1">562 126 5728,'-16'46'2592,"0"48"-2240,16-47 224,-15-16-384,-1 31 128,1-15-192,-16-1 64,15-14-96,0-1-352,-15-16 16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12 3328,'0'0'1488,"-2"0"-1157,-1 0-115,0 0 542,3-1-735,0 1 0,0 0 0,1-1 0,-1 1 0,0 0 0,0-1 0,0 1 0,0 0 1,0-1-1,0 1 0,0-1 0,0 1 0,0 0 0,0-1 0,0 1 0,0 0 0,0-1 0,0 1 0,-1-1 0,1 1 0,0 0 0,0-1 0,0 1 0,0 0 0,-1-1 0,1 1 1,0 0-1,0 0 0,-1-1 0,1 1 0,0 0 0,0 0 0,-1-1 0,1 1 0,0 0 0,-1 0 0,0-1 0,1 1-3,0 0 0,-1 0 0,1-1 0,0 1 0,-1 0 0,1-1 1,0 1-1,0 0 0,-1-1 0,1 1 0,0 0 0,0-1 0,0 1 0,-1-1 0,1 1 0,0 0 0,0-1 0,0 1 0,0-1 0,0 1 0,0-1 0,0 1 0,0 0 1,0-1-1,0 1 0,0-1 0,-1-4 57,-12 0 77,0-6 49,13 11-194,-1-1-1,1 1 1,-1 0-1,1-1 1,-1 1 0,1 0-1,-1 0 1,1-1-1,-1 1 1,0 0 0,1 0-1,-1 0 1,1 0-1,-1-1 1,1 1 0,-1 0-1,0 0 1,1 0-1,-1 0 1,0 1 0,1-1-1,-1 0 1,1 0-1,-1 0 1,0 1 0,1-1 7,-2 0-11,1 0 0,0 0 0,-1 1 0,1-1 0,0 0 0,-1 1 0,1-1 0,0 1 0,0 0 0,-1-1 0,1 1 0,0 0 0,0 0 0,0 0 0,0 0 0,0 0 0,0 0 0,0 0 0,1 0-1,-1 0 1,0 0 0,0 0 0,1 0 0,-1 1 0,1-1 0,-1 0 0,0 2 0,-2 4 21,-12 24 97,14-26-111,0-1-1,0 1 1,0-1-1,1 1 1,-1 0-1,1 0 1,0-1-1,2 7 1,-2 1 135,0-12-146,0 0 1,0 0-1,0 0 1,0 0-1,0 0 1,0 0-1,0 0 1,0 0-1,0 1 1,0-1-1,0 0 1,0 0-1,0 0 1,0 0-1,0 0 1,0 0-1,0 0 1,0 0-1,0 0 1,0 0-1,0 1 1,0-1-1,0 0 1,0 0-1,0 0 1,0 0-1,1 0 1,-1 0-1,0 0 1,0 0-1,0 0 1,0 0-1,0 0 1,0 0-1,0 0 1,0 0-1,0 0 1,0 0-1,0 0 1,0 1-1,0-1 1,1 0-1,-1 0 1,0 0-1,0 0 1,0 0-1,0 0 1,0 0-1,0 0 1,0 0-1,0 0 1,0 0-1,0 0 1,1-1-1,-1 1 1,0 0-1,41 0-2230,-41 0 2217,1 0 1,-1 0 0,0 0 0,0 1-1,0-1 1,0 0 0,0 0-1,0 0 1,0 0 0,0 0-1,0 0 1,0 0 0,1 0-1,-1 0 1,0 0 0,0 0-1,0 0 1,0-1 0,0 1-1,0 0 1,0 0 0,0 0-1,0 0 1,0 0 0,0 0-1,1 0 1,-1 0 0,0 0-1,0 0 1,0 0 0,0 0 0,0 0-1,0 0 1,0 0 0,0 0-1,0 0 1,0-1 0,0 1-1,0 0 1,0 0 0,0 0-1,0 0 1,0 0 0,0 0-1,0 0 1,0 0 0,0 0-1,0 0 1,0-1 0,0 1-1,0 0 1,0 0 0,0 0-1,0 0 1,0 0 0,0 0-1,0-11-537,0 11 544,0 0 1,0 0-1,0 0 0,0 0 0,0 0 1,0 0-1,0 0 0,0 0 0,0 0 0,0-1 1,0 1-1,0 0 0,0 0 0,0 0 1,0 0-1,0 0 0,0 0 0,0 0 1,0 0-1,0 0 0,0 0 0,0 0 0,0-1 1,0 1-1,0 0 0,0 0 0,0 0 1,0 0-1,0 0 0,0 0 0,0 0 0,1 0 1,-1 0-1,0 0 0,0 0 0,0 0 1,0 0-1,0 0 0,0 0 0,0 0 1,0 0-1,0 0 0,0 0 0,0 0 0,1 0 1,-1 0-1,0 0 0,0 0 0,0 0 1,0 0-1,0 0 0,0 0 0,0 0 0,0 0 1,0 0-1,1 0 0,12 0-48,-13 2 453,0 0-337,0-1 0,1 0 1,-1 0-1,1 0 0,0 0 1,-1 0-1,1 0 0,0 0 1,-1 0-1,1 0 0,0 0 1,0 0-1,0-1 0,0 1 1,0 0-1,2 1 0,25 15 669,-11-7-578,-12-8-136,0 1 0,-1-1-1,1 0 1,0-1 0,0 1-1,0-1 1,1 0-1,-1 0 1,0 0 0,0-1-1,1 1 1,-1-2 0,7 0-1,6 1 24,-8 0-39,0-1-1,-1 0 1,16-5-1,-1 1-28,-9 3 11,-10 2 1,0-1 0,0 0 0,0 0 0,4-2 0,28-17-251,7 9-22,-38 9 199,1-1 0,-1 0 0,0-1 0,-1 1 1,1-1-1,7-7 0,32-32-476,-30 28 386,-9 8 145,0 1-1,-1-1 1,0 0-1,0 0 1,-1-1-1,1 0 1,-2 0-1,1 0 1,-1 0-1,-1 0 1,3-12-1,-1-3 125,-1 0 0,-1-45 0,-1 64 6,-1 0-1,0 0 1,-1-1-1,1 1 1,-1 0-1,1 0 1,-1 0-1,-1 0 0,1 0 1,0 0-1,-1 0 1,0 0-1,0 0 1,0 1-1,0-1 0,-1 1 1,0 0-1,-3-5 1,6 8-76,-1 0 0,1 0 0,0-1 0,-1 1 0,1 0 0,0 0 0,-1-1 0,1 1 0,0 0 0,-1 0 0,1 0 0,0 0 1,-1-1-1,1 1 0,-1 0 0,1 0 0,0 0 0,-1 0 0,1 0 0,-1 0 0,1 0 0,0 0 0,-1 0 0,1 0 0,-1 0 0,1 1 0,0-1 0,-1 0 0,1 0 0,0 0 1,-1 0-1,1 1 0,0-1 0,-1 0 0,1 0 0,0 1 0,-1-1 0,1 0 0,0 0 0,0 1 0,-1-1 0,1 0 0,0 1 0,0-1 0,-1 1 0,0 4 64,0 0-1,0-1 1,1 1-1,0 0 1,0 0-1,0 8 1,1 5 190,-1 101 201,0-20-1121,0-71 108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7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896,'31'0'2208,"16"-16"-1920,-32 0 288,1 16-384,0 0-96,15 0-32,0-15 128,0 15-96,0 0-96,0-16-32,-15 16-1248,15-15 704</inkml:trace>
  <inkml:trace contextRef="#ctx0" brushRef="#br0" timeOffset="1">110 1 2720,'-13'13'891,"13"-13"-868,-1 0 1,1 1 0,0-1 0,-1 1 0,1-1-1,0 1 1,-1 0 0,1-1 0,0 1 0,0-1 0,0 1-1,-1-1 1,1 1 0,0 0 0,0-1 0,0 1 0,0-1-1,0 1 1,0 0 0,0-1 0,0 1 0,1-1-1,-1 1 1,0 0 0,0 0 0,0-1 50,1 6 465,-1 1 0,1-1 0,0 1 0,0-1 0,0 0 0,5 11 0,-4-10-339,-1-3-86,0-1 0,0 1 0,0-1 1,-1 1-1,0-1 0,0 1 0,0-1 0,0 1 0,0-1 0,-1 1 0,1-1 1,-1 1-1,0-1 0,0 1 0,-2 2 0,-4 19 284,6-16-258,0 0 1,1 19-1,1-18-44,-1 0 0,0-1 0,-1 1 0,-2 11 0,-2-9-11,4-11-73,0 1 1,0-1 0,0 1-1,1 0 1,-1-1 0,1 1 0,-1 0-1,1-1 1,-1 1 0,1 0-1,0 0 1,0-1 0,0 1-1,0 0 1,0 0 0,0-1-1,0 1 1,1 3 0,3 1 56,-3-2-29,1 0 0,-1-1 0,1 1 0,0-1 0,0 0 0,0 0 0,1 0 0,-1 0 0,6 5 0,-6-7-58,0-1-1,0 1 1,0-1-1,-1 0 1,1 1 0,0-1-1,0 0 1,4 0 0,-6 0 18,41-3-1195,6-10 31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8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800,'0'0'2176,"46"47"-1888,-30-16 928,0 16-736,15 15 704,0 0-672,-15 1 512,-1-1-576,-15 16 192,-15-16-384,-1 16 64,-15 0-192,-16-16 352,16 1-256,-16-16-32,0 15-128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4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7 2720,'0'-13'891,"0"13"-885,0 0 0,0 0 0,0 0 0,0 0 0,0 0 0,0 0 0,1-1 0,-1 1 0,0 0 0,0 0 0,0 0 1,0 0-1,0 0 0,0 0 0,-1 0 0,1 0 0,0 0 0,0 0 0,0-1 0,0 1 0,0 0 0,0 0 0,0 0 1,0 0-1,0 0 0,0 0 0,0 0 0,0 0 0,0 0 0,0 0 0,0 0 0,0 0 0,0 0 0,0 0 0,0-1 0,-1 1 1,1 0-1,0 0 0,0 0 0,0 0 0,0 0 0,0 0 0,0 0 0,0 0 0,0 0 0,0 0 0,0 0 0,-1 0 1,1 0-1,0 0 0,0 0 0,0 0 0,0 0 0,0 0 0,0 0 0,0 0 0,-9 0 2466,18 0-896,-7 0-579,3 0-330,4 1-394,0-1-74,-1 0 1,1 0 0,14-3 0,-17 1-89,6-1 31,-1 0 0,1 1 0,0 1 0,13-1 0,-2 2-60,-7 1-28,1-2 1,20-2 0,-13-2 47,-14 3-38,-1 0-1,1 0 1,18 0 0,65 2 160,-90 0-228,14 2-58,-16-2 38,-1 0 0,0 0-1,1 0 1,-1 1 0,1-1 0,-1 0 0,1 0-1,-1 1 1,0-1 0,1 0 0,-1 1 0,0-1-1,1 0 1,-1 1 0,0-1 0,1 0 0,-1 1-1,0-1 1,0 1 0,1-1 0,-1 0 0,0 1 0,0-1-1,0 1 1,0-1 0,0 1 0,1-1 0,-1 1-1,0-1 1,0 1 0,0 2-477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0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232,'5'-5'453,"-2"1"-201,1 1 0,0-1 0,0 1 0,6-4 0,-9 6-220,0 0 0,1 0 1,-1 1-1,0-1 1,0 1-1,1-1 1,-1 1-1,1 0 1,-1 0-1,0-1 1,1 1-1,-1 0 0,1 0 1,-1 0-1,0 1 1,1-1-1,-1 0 1,1 0-1,-1 1 1,0-1-1,3 2 0,4 1 190,-4-1-162,-1-1 0,1 1 0,-1 0-1,0 0 1,1 0 0,-1 0 0,0 1 0,0-1 0,-1 1 0,5 4-1,2 14 27,0 2 175,-6-18-219,-3-4-31,1-1 0,-1 1 0,0 0 0,1 0 0,-1-1 0,0 1 0,1 0 0,-1 0 0,0 0 0,0-1 0,0 1 0,0 0 0,0 1 0,-9 15 150,-3 3-34,5-9 91,0 0-1,-16 20 0,0-13 338,15-5-123,6-12-347,0 1 1,0-1-1,-1 0 1,1 0-1,0 0 0,-1 0 1,-2 1-1,3-1-25,-1 0 0,1 0 0,0 0 0,-1 0 0,1 0 0,0 0-1,-3 2 1,3 8 159,2-9 21,2-2-96,48 0 21,-35-1-56,25-5 0,-24 3 12,30-2-1,-40 5-213,0 0-1,0 0 1,9-3 0,17-10-21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2 3232,'-12'-11'1286,"21"20"-748,-9-9-490,1 1 0,-1-1-1,0 1 1,1-1 0,-1 1 0,0 0 0,1-1 0,-1 1 0,0-1-1,0 1 1,0 0 0,0-1 0,0 1 0,0 0 0,0-1 0,0 1-1,0 0 1,0-1 0,0 1 0,0 0 0,0-1 0,0 1 0,0 0-1,-1-1 1,1 1 0,0-1 0,-1 2 0,0 0 121,-25 74 1132,25-74-1283,-1 10 83,-1-1 0,0 0 0,-1 0 0,0 0 0,-1 0 1,-7 11-1,-1-4 85,11-15-151,0 1 0,0-1 0,-1 1 0,1-1 0,-1 0-1,0 0 1,0 0 0,0 0 0,-1-1 0,1 1 0,-1-1 0,1 0-1,-1 0 1,-4 2 0,-5 1 290,10 2-111,3-14-113,0 4 59,0-2-101,0-15-75,3 9-70,2-1-47,-1 4 75,0 0-1,0 0 0,1 0 0,0 1 1,0-1-1,7-6 0,6-8-22,-17 19 65,1 1-1,0 0 0,-1 0 0,1-1 1,0 1-1,0 0 0,0 0 0,0 1 1,1-1-1,-1 0 0,1 1 0,2-2 1,2-1-79,-5 3 86,-1 0 0,0 0 0,1 0-1,-1 0 1,1 0 0,-1 1 0,1-1 0,-1 1 0,1-1-1,-1 1 1,1-1 0,-1 1 0,1 0 0,0 0 0,-1 0-1,1 0 1,0 0 0,-1 0 0,1 0 0,-1 0 0,1 1-1,0-1 1,2 2 0,-3-1 28,1 0 0,-1 0 0,1 0 0,-1 1 0,1-1-1,-1 1 1,0-1 0,1 1 0,-1 0 0,0-1 0,0 1 0,0 0 0,1 3 0,8 28 490,-6-18-307,2-2-41,-5-12-141,0 1 0,0-1-1,0 1 1,-1-1 0,1 1 0,0-1-1,-1 1 1,0-1 0,1 1-1,-1 0 1,0-1 0,0 1 0,0 2-1,2 27 319,-2-29-298,1 0-1,-1 0 0,1 0 0,-1 0 1,1 0-1,0 0 0,-1 0 0,1-1 0,0 1 1,0 0-1,0-1 0,2 3 0,-2-4-29,-1 1-1,1-1 0,-1 0 1,1 1-1,-1-1 1,1 0-1,-1 0 0,1 1 1,-1-1-1,1 0 0,-1 0 1,1 0-1,0 0 1,-1 0-1,1 0 0,-1 0 1,1 0-1,0 0 0,-1 0 1,1 0-1,-1 0 0,1 0 1,-1 0-1,1-1 1,-1 1-1,1 0 0,0 0 1,-1-1-1,1 1 0,0-1 1,-1 1 14,32-26-563,-30 25 481,-1 0 0,1 0 0,0 0 0,0 0 0,0-1 0,-1 1 0,1 0 0,-1-1 0,1 0 0,-1 1 0,1-1 0,-1 0 0,0 1 0,0-1 0,0 0 0,0 0 0,0 0 0,0 0 0,-1 0 0,1 0 0,-1 0 0,1 0-1,-1-1 1,0-2 0,4-15-213,-2 16 215,-1 0 1,1 1 0,-1-1-1,1 1 1,0-1-1,3-3 1,6-11-128,-8 12 130,7-12-5,-9 17 64,-1 1 0,0 0 0,0 0 0,0 0 1,0 0-1,0 0 0,0 0 0,0 0 1,0 0-1,0 0 0,0 0 0,0 0 0,0-1 1,0 1-1,0 0 0,0 0 0,1 0 1,-1 0-1,0 0 0,0 0 0,0 0 0,0 0 1,0 0-1,0 0 0,0 0 0,0 0 1,0 0-1,0 0 0,1 0 0,-1 0 0,0 0 1,0 0-1,0 0 0,0 0 0,0 0 1,0 0-1,0 0 0,0 0 0,0 0 0,1 0 1,-1 0-1,0 0 0,0 0 0,0 0 1,0 0-1,0 1 0,2 9 693,-2 44 1025,0 16-592,0-20-7140,0-37 2739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8 2560,'-7'0'449,"5"0"208,2-1-625,1 1 1,0 0-1,-1 0 0,1-1 1,-1 1-1,1 0 0,-1-1 1,0 1-1,1 0 0,-1-1 1,1 1-1,-1-1 0,0 1 1,1-1-1,-1 1 0,0-1 1,1 1-1,-1-1 0,0 1 1,0-1-1,0 0 0,1 1 1,-1-1-1,0 1 0,0-2 1,0 2-26,0 0 1,0 0-1,0 0 1,0 0-1,0 0 1,0 0 0,0-1-1,0 1 1,0 0-1,0 0 1,0 0-1,0 0 1,0 0 0,0 0-1,0 0 1,0 0-1,0 0 1,0 0 0,0 0-1,0-1 1,0 1-1,0 0 1,0 0-1,0 0 1,0 0 0,0 0-1,0 0 1,0 0-1,0 0 1,0 0-1,0 0 1,0 0 0,1 0-1,-1 0 1,0 0-1,0-1 1,0 1 0,0 0-1,0 0 1,0 0-1,0 0 1,0 0-1,0 0 1,0 0 0,0 0-1,1 0 1,-1 0-1,0 0 1,0 0-1,0 0 1,0 0 0,0 0-1,0 0 1,0 0-1,0 0 1,1 1 0,2-1 92,0 0 0,0-1 0,0 1 1,0 0-1,0-1 0,-1 0 0,1 0 1,0 0-1,0 0 0,0 0 0,-1 0 1,1-1-1,0 1 0,3-4 0,-4 4-65,1-1 10,-1 0 1,1 1 0,-1-1 0,1 1-1,0 0 1,-1 0 0,1 0-1,0 0 1,0 0 0,0 0 0,0 1-1,0 0 1,0-1 0,3 1-1,-2 0 12,0 0 0,0 0-1,-1 0 1,8-2-1,-3-1 108,-7 2-141,1 0 0,-1 1 0,0-1 0,1 1 0,-1-1 0,0 1-1,1 0 1,-1-1 0,1 1 0,-1 0 0,1 0 0,-1 0 0,1 0-1,-1 0 1,0 0 0,1 0 0,-1 1 0,1-1 0,-1 1 0,0-1 0,1 1-1,-1-1 1,0 1 0,1 0 0,-1-1 0,0 1 0,0 0 0,0 0-1,0 0 1,0 0 0,2 2 0,-2-1 7,1-1-1,-1 1 1,0 0-1,0 0 1,0 0-1,0 0 1,0 0-1,0 0 1,0 0 0,-1 0-1,1 0 1,-1 1-1,1-1 1,-1 0-1,0 0 1,0 0-1,0 1 1,-1 2 0,1 1 25,-2 0 0,1 0 1,-1 0-1,1 0 1,-2 0-1,-3 7 0,-5 12 43,7-16-75,0 0 0,0 0-1,-1-1 1,0 0 0,-11 15 0,5-15-69,9-7 41,1-1 0,0 1 0,0 0 0,0-1 0,0 1 0,0 0 0,0 0 0,1-1 0,-1 1 0,0 0 0,0 0 0,0 0 0,1 0 0,-1 0 0,1 0 0,-1 0 0,1 1 0,-1-1 0,1 0 0,-1 0 0,1 0 0,0 0 0,0 1 0,-1 1 0,1-2 32,0 0 0,0 1 0,0-1 0,0 1 0,0-1 0,0 1 0,0-1 0,1 1 0,-1-1 0,0 1 0,1-1 0,-1 0 0,1 1 0,1 1 0,-2-3-17,1 0 0,0 0 0,-1 0 1,1 1-1,0-1 0,0 0 0,-1 0 1,1 0-1,0 0 0,0 0 0,0-1 1,-1 1-1,1 0 0,0 0 0,0 0 1,-1-1-1,1 1 0,1-1 0,10-2 31,5-1 18,-9 2-13,-1 0-1,1 0 1,-1 0 0,8-4 0,-5 1-192,-4 1-38,1 0-1,0 1 1,0 0 0,1 0-1,-1 1 1,0-1 0,1 2 0,0-1-1,8 0 1,-14 2-1197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7 3712,'0'-26'1221,"0"26"-1212,0 0-1,0 0 1,0 0 0,0 0-1,0 0 1,0-1-1,0 1 1,0 0 0,0 0-1,0 0 1,0 0-1,0 0 1,0 0-1,-1-1 1,1 1 0,0 0-1,0 0 1,0 0-1,0 0 1,1 0 0,-1-1-1,0 1 1,0 0-1,0 0 1,0 0 0,0 0-1,0 0 1,0 0-1,0-1 1,0 1 0,0 0-1,0 0 1,0 0-1,0 0 1,0 0 0,1 0-1,-1 0 1,0 0-1,0 0 1,0-1-1,0 1 1,0 0 0,0 0-1,0 0 1,1 0-1,-1 0 1,0 0 0,0 0-1,0 0 1,0 0-1,0 0 1,1 0 0,-1 0-1,0 0 16,1 0 1,-1 0-1,0 0 0,1 0 0,-1 0 0,1 0 0,-1 0 1,0 0-1,1 0 0,-1 0 0,1 0 0,-1 0 0,0 0 1,1 0-1,-1 0 0,1-1 0,-1 1 0,0 0 1,1 0-1,-1 0 0,0-1 0,1 1 0,-1 0 0,0 0 1,0-1-1,1 1 0,-1 0 0,0-1 0,0 1 0,1 0 1,-1-1-1,0 1 0,0 0 0,0-1 0,0 1 1,0-1-1,1 1 0,-1 0 0,0-1 0,0 1 0,0-1 1,0 1-1,0-1 0,1-5 1024,-8 16-427,1-1-527,1 24 98,-6 45 132,-7 42 290,11-86-462,-64 259 875,68-282-917,-1 0-1,2 1 1,-1-1 0,2 1 0,0 0-1,0 13 1,0-16 246,4-16-77,10-1-146,5-15-138,8 2-107,-19 14 4,-1-1-1,0 0 1,-1 0 0,6-11 0,4-6-130,-2 5-114,48-66-772,-53 78 1010,0-1 0,0 1 0,0 1 0,1-1-1,1 2 1,-1-1 0,13-6 0,-20 12 92,0 0 17,-1 0 0,0 0 0,0 1 0,1-1 0,-1 0 0,1 1 0,-1-1 0,1 1 0,-1-1 0,1 1 0,-1-1 0,1 1 0,-1 0 0,1 0 0,-1 0 0,1 0 1,-1 0-1,1 0 0,-1 1 0,1-1 0,-1 0 0,1 1 0,-1-1 0,1 1 0,-1-1 0,1 1 0,-1 0 0,0 0 0,0 0 0,3 1 0,-2 0 38,0-1 0,0 1 1,1 0-1,-2 0 0,1-1 1,0 1-1,0 0 0,0 1 0,-1-1 1,0 0-1,1 0 0,-1 1 1,0-1-1,0 1 0,0-1 1,0 1-1,0-1 0,-1 1 0,1 0 1,-1 4-1,2 2 110,6 25 359,-13-6-53,3-22-372,1 0 0,0 0 0,-1 10 0,2 65 344,1-78-396,-1-1-1,0 1 0,-1 0 1,1 0-1,0 0 1,-2 3-1,-5 0-66,3-4-7,0 5-208,4-7 170,-1 0 1,1 1 0,0-1 0,0 1 0,0-1 0,-1 0 0,1 1-1,0-1 1,0 0 0,-1 1 0,1-1 0,0 0 0,-1 0 0,1 1 0,0-1-1,-1 0 1,1 0 0,-1 0 0,1 0 0,0 1 0,-1-1 0,1 0-1,-1 0 1,1 0 0,0 0 0,-1 0 0,1 0 0,-1 0 0,1 0 0,-1 0-1,-2 0-1603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7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5408,'0'-16'2432,"32"-15"-2112,-17 31 960,16-16-768,1-15 0,-1 0-320,0-16 160,16 16-224,15 0-32,0 0-64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3328,'0'0'2330,"0"2"-1860,-1 13 15,0 0 1,-1 0 0,-8 27 0,4-21-207,-2 27 0,2 25 276,-4-8-241,6-33-248,2-8-32,-10 42 0,8-52 25,0 1 1,1 0 0,1 0 0,-1 17-1,3-29-26,0 0 0,0 0 0,0 0-1,0 0 1,-1 0 0,1 0 0,-1 0 0,0 0-1,0 0 1,0-1 0,0 1 0,-3 3-1,1 0 44,3-6-45,-1 1 0,1-1 0,0 1 0,-1 0 1,1-1-1,0 1 0,-1 0 0,1-1 1,0 1-1,0 0 0,0 0 0,0-1 0,0 1 1,0 0-1,0-1 0,0 1 0,0 0 0,0 1 1,-2 2 41,2-4-68,0 0-1,0 0 1,-1 1-1,1-1 1,0 0-1,0 0 1,-1 0-1,1 0 1,0 1-1,0-1 0,-1 0 1,1 0-1,0 0 1,0 0-1,-1 0 1,1 0-1,0 0 1,0 0-1,-1 0 1,1 0-1,0 0 1,-1 0-1,1 0 0,0 0 1,0 0-1,-1 0 1,1 0-1,0 0 1,0 0-1,-1 0 1,1-1-1,0 1 1,0 0-1,-1 0 1,1 0-1,0 0 0,0-1 1,-1 1-1,1 0 0,0-1 0,0 1-1,-1-1 1,1 1-1,0-1 1,0 1-1,0-1 1,-1 1-1,1-1 1,0 1 0,0-1-1,0 1 1,0-1-1,0 1 1,0-1-1,0 1 1,0-1 0,0 1-1,0-1 1,0 1-1,1-1 1,-1 1-1,0-1 1,0 1-1,1-1 1,2-6 14,0 1 0,-1-1-1,0 1 1,0-1 0,1-9 0,-1 10-26,0 0 1,0 0 0,0 1 0,1-1-1,0 1 1,6-10 0,10-17-65,2-20-147,5 13 59,-18 24 105,7-11-28,-11 21 61,-1 1 0,1 0 0,1 0 0,-1 1-1,1-1 1,-1 1 0,1 0 0,0 0 0,0 1 0,0-1 0,7-1 0,-8 3 6,-1 0-1,1 0 1,-1 0 0,1 1-1,-1-1 1,1 1-1,0 0 1,-1 0 0,1 1-1,-1-1 1,1 1-1,-1-1 1,1 1 0,-1 0-1,1 0 1,-1 1-1,0-1 1,5 4 0,-4-3 25,0 1 1,0 0 0,0 0-1,-1 0 1,0 0-1,1 1 1,-1-1 0,-1 1-1,4 5 1,-5-8 0,0 1 0,0-1 0,-1 1 0,1 0 0,-1 0 0,1-1 0,-1 1 0,0 0 0,0-1 0,0 1 0,0 0 0,0 0 0,0 0 0,0-1 0,-1 1 0,1 0 0,0 0 0,-1-1 0,0 1 0,1-1 0,-1 1 0,0 0 0,0-1 0,-1 2 0,-1 2-5,-3 5 54,-1 1-1,0-1 1,-1-1 0,0 1 0,-1-1-1,0-1 1,-14 11 0,1-10-74,0 0 163,13-4-101,8-4-62,-1 0 1,1 0-1,-1 0 0,1 0 0,-1-1 0,1 1 0,-1 0 0,1-1 0,-1 1 0,-3-1 0,2 0-172,3 2 146,0-1-1,0 1 1,1-1-1,-1 1 1,0-1-1,0 0 1,1 1-1,-1-1 1,1 1-1,-1-1 1,1 0-1,0 1 0,0-1 1,-1 0-1,2 2 1,3 5 12,0 1 40,-4-6 24,0-1-1,0 1 0,0-1 0,1 0 1,-1 0-1,1 1 0,0-1 1,3 3-1,5 5 83,0 0 1,1-1-1,0 0 0,22 13 1,-30-21-99,-1 0 11,0 0 0,0 0-1,0 0 1,0 0 0,0 0 0,0 1-1,0-1 1,-1 0 0,1 1-1,0 0 1,-1-1 0,1 1 0,-1 0-1,0 0 1,0-1 0,1 1 0,0 4-1,1-2 54,0 0 0,1 0 0,-1 0 0,6 5 0,-5-5-50,-4-4-37,1 0 0,-1 0 0,0 0 0,0 1 1,1-1-1,-1 0 0,0 0 0,0 0 0,1 1 0,-1-1 0,0 0 0,0 0 0,0 1 0,0-1 0,1 0 0,-1 0 0,0 1 0,0-1 0,0 0 0,0 1 0,0-1 0,0 0 0,0 1 0,0-1 0,0 0 0,0 0 0,0 1 0,0-1 1,0 0-1,0 1 0,0-1 0,0 0 0,0 1 0,0-1 0,-1 0 0,1 0 0,0 1 0,0-1 0,0 0 0,0 0 0,0 1 0,-1-1 0,1 0 0,0 0 0,0 0 0,-1 1 0,1-1 0,0 0 0,-1 1-164,-25-14-2739,21 2-53,4 11 2816,1 0-1,-1-1 1,0 1 0,0 0-1,0-1 1,1 1 0,-1 0-1,0 0 1,0 0-1,0 0 1,0 0 0,1 0-1,-3 0 1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576,'13'-26'1450,"-13"26"-1434,0 0-1,0-1 0,0 1 1,0 0-1,0 0 0,0-1 1,0 1-1,0 0 0,0 0 0,1-1 1,-1 1-1,0 0 0,0 0 1,0-1-1,0 1 0,1 0 1,-1 0-1,0 0 0,0 0 0,0-1 1,1 1-1,-1 0 0,0 0 1,0 0-1,1 0 0,-1 0 1,0 0-1,0 0 0,1 0 0,-1 0 1,0 0-1,1 0 0,-1 0 1,0 0-1,0 0 0,1 0 1,-1 0-1,55 0 2913,-50 2-2496,-4 0-409,1-1 0,-1 0 1,0 1-1,0-1 1,0 1-1,0-1 0,0 1 1,0 0-1,-1-1 1,1 1-1,0 0 0,-1-1 1,1 1-1,-1 0 0,0 0 1,0 0-1,1 0 1,-1-1-1,0 1 0,-1 0 1,1 0-1,0 0 1,0-1-1,-1 1 0,-1 3 1,1 0 5,-2 2 5,1 0 0,0 0 1,1 0-1,-1 0 0,0 13 0,2-16-27,0 0 0,0-1 0,-1 1-1,1 0 1,-1 0 0,0 0 0,-1-1 0,1 1-1,-1-1 1,-3 7 0,5-9-4,-1 0 0,1 0 0,-1 0 0,1 0 0,-1 0-1,1 0 1,0 0 0,0 1 0,-1-1 0,1 0 0,0 0 0,0 0 0,0 0 0,0 1 0,1 1 0,-1-3 4,0 1 1,1 0-1,-1-1 1,0 1 0,1-1-1,-1 1 1,1 0-1,-1-1 1,1 1 0,-1-1-1,1 0 1,-1 1-1,1-1 1,-1 1 0,1-1-1,-1 0 1,1 1-1,0-1 1,1 1 0,0-1 15,1 1 1,-1-1 0,1 0 0,-1 0 0,1 0 0,0 0 0,-1 0 0,1 0 0,0-1 0,-1 1-1,4-2 1,-4 1-15,0 1-1,0-1 1,-1 0-1,1 0 1,0-1 0,-1 1-1,1 0 1,-1-1-1,2-1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8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968,'16'-16'1824,"-1"16"-1600,1-15 736,15 30-576,0-30 64,0 15-288,16 0 32,0 0-96,0 0-64,-16 0 0,15 0-1792,-14 0 96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8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79 4160,'-49'0'3354,"23"0"-1370,23 0-810,6 0-918,35 1 207,-11-1-199,40-3 1,3-7-80,58-6 67,-6 10 25,21-7-76,5 0 25,130-2 46,-213 12-133,85 6-1,-91 4-4,7-1 228,-64-6-360,1 0 0,0 0 0,-1 0-1,1 0 1,-1 1 0,1-1 0,-1 1 0,4 1-1,-5-2-35,0 1-1,-1-1 0,1 1 1,0 0-1,0-1 0,-1 1 1,1 0-1,0-1 0,-1 1 1,1 0-1,-1 0 0,1 0 1,0 1-1,2 14-386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6 3648,'-67'0'1643,"50"0"-1007,13 0 365,12 0-591,0-2-266,1-1-46,0 0-1,0 1 0,1 0 1,-1 1-1,1-1 0,-1 2 1,11 0-1,-15 0-76,-1 1 1,0 0-1,1 0 0,-1 0 1,0 0-1,0 1 0,0-1 1,0 1-1,0 0 0,0 0 1,0 1-1,-1-1 0,1 1 1,-1 0-1,0 0 0,1 0 1,2 5-1,-1-3 6,-1-2 1,-1 1 1,0 0 0,0-1-1,-1 1 1,1 0-1,-1 0 1,0 0-1,0 1 1,0-1 0,0 0-1,-1 1 1,0-1-1,0 1 1,0 0 0,0-1-1,-1 1 1,0 0-1,0-1 1,0 1 0,0 0-1,-1 0 1,-1 4-1,-2 6 64,-1-1-1,0 1 0,-1-1 0,-1-1 1,-9 15-1,12-21-46,-1 0 0,0-1 1,0 1-1,-1-1 0,0 0 0,0 0 0,0-1 0,-1 1 1,-13 7-1,-1 1 58,-7 7 10,17-12-69,0-1 1,-1 0 0,0 0-1,-25 10 1,22-13-22,1-1 1,-1-1 0,1 0-1,-1-1 1,0-1-1,-19 0 1,26-1-17,1 0 1,-1-1-1,0 1 0,1-1 0,-14-4 1,19 4-8,-1 0 0,1 0 0,0 0 0,0 0 0,1 0-1,-1-1 1,0 1 0,0-1 0,0 1 0,1-1 0,-1 0 0,1 1 0,-1-1 0,1 0 0,0 0 0,0 0 0,0 0 0,0 0 0,0 0 0,0 0 0,1-1 0,-1 1 0,0-3 0,1 1-11,-1 0 0,1-1 0,0 1 0,0-1 0,1 1 0,-1 0 0,1-1 0,0 1 0,0 0 0,0 0 0,1 0 0,-1 0 0,1 0 0,0 0 0,1 0 1,2-4-1,3-3-36,0 1-1,1 1 1,0 0 0,13-12 0,-10 12 50,0 0 0,1 0-1,0 1 1,0 1 0,1 0-1,0 1 1,0 0 0,0 1-1,1 1 1,-1 0 0,1 1-1,0 1 1,0 0 0,1 1-1,-1 1 1,0 0 0,27 4-1,-35-2 38,0 0-1,0 1 1,0-1 0,0 1-1,-1 1 1,1-1-1,-1 1 1,0 0-1,0 1 1,5 4-1,2 3 103,0 1-1,22 28 0,-26-28 64,-1 0 0,-1 1-1,1 0 1,6 23 0,-11-30-48,-3-5-214,0-1-1,1 0 1,-1 1-1,0-1 1,1 0-1,-1 0 1,1 1-1,-1-1 1,1 0-1,0 0 1,0 0-1,-1 0 0,1 0 1,0 0-1,0 0 1,0 0-1,0 0 1,0 0-1,0-1 1,2 2-1,12 0-784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19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6 4480,'-13'-13'1445,"12"13"-1432,1-1 0,0 1 0,0 0 0,0 0 0,0 0 0,0 0 0,-1 0 0,1-1 0,0 1 0,0 0 0,0 0 0,0 0 0,-1 0 0,1 0 0,0 0 1,0 0-1,0 0 0,-1 0 0,1 0 0,0 0 0,0 0 0,0 0 0,-1 0 0,1 0 0,0 0 0,0 0 0,-1 0 0,1 0 0,0 0 0,0 0 0,0 0 0,0 0 0,-1 0 0,1 0 0,0 0 0,0 1 0,0-1 0,0 0 0,-1 0 0,1 0 0,0 0 0,0 1 0,-4 0 57,3 0-34,0-1 1,0 0-1,-1 1 0,1 0 0,0-1 0,0 1 0,0 0 0,0-1 0,0 1 0,0 0 1,0 0-1,0 0 0,0 0 0,0 0 0,0 0 0,1 0 0,-1 0 0,0 0 1,1 0-1,-1 0 0,1 1 0,-1-1 0,1 0 0,0 0 0,-1 1 0,1 1 0,0 0 55,-1 0 0,1 1 0,0-1 0,-1 0 0,0 0-1,0 0 1,-2 5 0,-3 12 254,4-6-176,-4 16 105,-15 16 254,15-14-285,4-17-155,-2 9 23,1-8-40,0 0 1,0 19-1,3 64 606,0-92-574,-1-16 57,1 4-164,1-1 1,-1 1 0,1 0-1,1-9 1,10-30-277,-7 24 73,7-19 0,-4 18-45,16-28 0,-18 38 166,1 1 0,0 1 1,1 0-1,10-10 0,-17 18 71,0 0 1,1-1-1,-1 1 0,1 0 1,-1 0-1,1 0 0,0 0 1,0 0-1,-1 0 0,1 0 0,0 1 1,2-1-1,-3 0 25,0 1 0,0 1 0,0-1-1,0 0 1,-1 0 0,1 0 0,0 0 0,0 0 0,0 1-1,-1-1 1,1 0 0,0 1 0,0-1 0,-1 1 0,1-1-1,0 1 1,-1-1 0,1 1 0,-1-1 0,1 1-1,0-1 1,-1 1 0,1 0 0,-1-1 0,0 1 0,1 0-1,-1 0 1,1-1 0,-1 1 0,0 0 0,0 0 0,1 1-1,0 5 67,0 0-1,0 0 1,0 1-1,-1-1 1,-1 12-1,0 1 48,1 71 299,0-82-383,-1-1 0,0 0 1,0 1-1,-4 10 1,3-13-3,0 1 0,1 0 1,0-1-1,0 9 1,1 16 538,0-31-573,0 0 0,0 0 0,0 0 0,0 0 0,0 0 0,0 0 0,0 0 0,-1 1 0,1-1 0,0 0 0,0 0 0,0 0 0,0 0 0,1 0 0,-1 0 0,0 0 0,0 0 0,0 0 0,0 0 0,0 0 0,0 1 0,0-1 0,0 0 0,0 0-1,0 0 1,0 0 0,0 0 0,0 0 0,0 0 0,0 0 0,0 0 0,0 0 0,0 0 0,0 0 0,0 0 0,1 0 0,-1 0 0,0 0 0,0 1 0,0-1 0,0 0 0,0 0 0,0 0 0,0 0 0,0 0 0,0 0 0,0 0 0,1 0 0,-1 0 0,0 0 0,0 0 0,0 0 0,0 0 0,0 0 0,0-1 0,0 1 0,1 0-12,0 0 0,0 0 0,0-1-1,0 1 1,0 0 0,0-1-1,0 1 1,0-1 0,0 1 0,-1-1-1,1 1 1,0-1 0,0 0 0,-1 1-1,1-1 1,0 0 0,-1 0 0,1 0-1,-1 1 1,1-1 0,-1 0 0,1 0-1,-1 0 1,1 0 0,-1-1-1,10-32-858,-8 23 452,15-36-514,-5 16 479,19-60-125,-13 29 400,-17 61 199,0-1-1,-1 1 1,1 0 0,0 0 0,0 0-1,0 0 1,0 0 0,0 0 0,0 0 0,0 0-1,0 0 1,0 0 0,0 0 0,0 1-1,0-1 1,3 0 0,-3 0 28,0 1 1,0-1-1,-1 1 1,1 0-1,0 0 1,0-1-1,0 1 1,0 0-1,0 0 1,0 0-1,0 0 1,0 0-1,0 0 1,0 0-1,-1 0 1,1 1-1,0-1 1,0 0-1,0 1 1,0-1-1,0 0 1,-1 1-1,1-1 1,1 1-1,1 4 253,0 0 0,0 0 0,-1 0 0,3 6 0,13 62 315,-15-66-573,-1-1 0,1 1 0,-1 0 0,-1 0 0,1-1 0,-1 1 0,0 9 0,-1-13 44,1 1-1,-1 0 1,1 0 0,0 0 0,0 0-1,2 5 1,-3-8-120,1 0 0,-1 0 0,1 0 1,-1 0-1,0 0 0,1 0 0,-1-1 0,0 1 0,0 0 0,0 0 0,1 0 0,-1 0 0,0 0 1,0 0-1,-1 0 0,1 0 0,0 0 0,0 0 0,0 0 0,-1 0 0,1 0 0,0 0 0,-1 0 1,1 0-1,-1 0 0,1 0 0,-1 0 0,0-1 0,1 1 0,-2 1 0,1-2-98,1 1-1,0-1 0,-1 0 0,1 1 0,-1-1 1,0 0-1,1 1 0,-1-1 0,1 0 1,-1 0-1,1 0 0,-1 1 0,0-1 1,1 0-1,-1 0 0,1 0 0,-1 0 1,0 0-1,1 0 0,-1 0 0,1 0 1,-1-1-1,0 1 0,1 0 0,-2 0 0,0-1-1877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7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2720,'0'0'891,"2"-3"-545,11-10 662,-13 13-955,0-1 0,0 0 0,0 1-1,0-1 1,0 0 0,0 1 0,0-1 0,0 1-1,0-1 1,0 0 0,0 1 0,1-1 0,-1 0-1,0 1 1,0-1 0,0 1 0,1-1 0,-1 1-1,1-2 1,0 2-28,0-1-1,-1 1 1,1 0 0,0-1-1,0 1 1,0 0-1,-1 0 1,1 0 0,0-1-1,0 1 1,0 0-1,0 0 1,1 1 0,-1-1-9,0 0 1,0 0-1,-1 0 1,1 0-1,0 0 1,0 0-1,0-1 1,0 1-1,-1 0 1,1 0 0,0-1-1,0 1 1,1-1-1,2-6 88,-3 7-90,-1 0-1,0-1 1,0 1-1,1-1 0,-1 1 1,0 0-1,1-1 1,-1 1-1,0-1 1,1 1-1,-1 0 0,0 0 1,1-1-1,-1 1 1,1 0-1,-1 0 0,1-1 1,-1 1-1,0 0 1,1 0-1,-1 0 0,1 0 1,-1 0-1,1-1 1,-1 1-1,1 0 0,-1 0 1,1 0-1,-1 1 1,1-1-1,0 0 0,1 0 20,0 0 0,-1-1 0,1 1 0,0 0 0,0-1 0,-1 0 0,1 1 0,0-1 0,2-1-1,7-2 130,1 8-40,-10-3-87,-1 0 1,1-1-1,-1 1 0,1 0 0,0-1 1,-1 1-1,1-1 0,0 0 1,3 1-1,-4-1-15,0 0 1,0 0-1,0 0 1,1 0-1,-1 0 1,0 0-1,0 1 0,1-1 1,-1 0-1,0 1 1,0-1-1,0 1 1,0-1-1,0 1 1,0 0-1,0-1 1,0 1-1,0 0 1,0 0-1,0 0 1,0 0-1,0-1 1,-1 1-1,1 0 0,0 1 1,-1-1-1,1 0 1,-1 0-1,1 0 1,-1 0-1,1 0 1,-1 0-1,0 1 1,0-1-1,1 0 1,-1 3-1,2 1 220,-1-5-233,-1 1 1,1-1-1,-1 0 1,1 1-1,-1-1 0,1 1 1,-1-1-1,0 1 1,1 0-1,-1-1 0,0 1 1,0-1-1,1 1 0,-1 0 1,0-1-1,0 1 1,0 0-1,0-1 0,0 1 1,0 0-1,0-1 1,0 1-1,0 0 0,0-1 1,0 1-1,0-1 1,0 1-1,0 0 0,-1 0 1,-1 2 25,0 0 1,0 0-1,0-1 0,0 1 1,-5 3-1,1 0 14,-7 9 156,12-13-189,0 0 0,0 0-1,0 0 1,0 0 0,0 0 0,0 0-1,-1-1 1,1 1 0,-1-1 0,1 1-1,-1-1 1,0 1 0,1-1 0,-1 0-1,0 0 1,-3 1 0,4-1-8,-1-1 3,1 1-1,0-1 1,0 1-1,0-1 1,0 1-1,0 0 1,0-1-1,0 1 1,0 0-1,0 0 1,0 0 0,0-1-1,1 1 1,-1 0-1,-1 1 1,0 2 14,3-4-18,0 0 0,-1 0-1,1 1 1,-1-1 0,1 0 0,0 0-1,-1 0 1,1 0 0,0 0 0,-1 0 0,1 0-1,0 0 1,-1 0 0,1 0 0,0 0-1,-1-1 1,1 1 0,0 0 0,10-5 55,0 0 1,23-5 0,6-2-750,-11 2-1695,2 7 651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976,'0'0'971,"0"-3"-603,0 0-273,0 1 148,0 0 0,0 0-1,0 0 1,0 0 0,0 0-1,1-1 1,-1 1 0,0 0-1,2-2 1,8-1 178,-5-1-145,-5 5-263,0 1 1,0-1-1,0 1 0,1 0 0,-1-1 0,0 1 1,1-1-1,-1 1 0,0 0 0,1-1 1,-1 1-1,1 0 0,-1-1 0,0 1 0,1 0 1,-1 0-1,1 0 0,-1-1 0,1 1 0,-1 0 1,1 0-1,-1 0 0,1 0 0,-1 0 1,1 0-1,-1 0 0,1 0 0,-1 0 0,0 0 1,1 0-1,0 0 0,2 0 26,2 0 40,1 0 1,-1 0-1,1 1 1,-1-1-1,10 3 1,-13-1-65,1-1 1,0 0-1,-1 1 0,1-1 1,-1 1-1,0 0 0,1 0 1,-1 0-1,0 0 0,0 0 1,0 1-1,0-1 0,1 4 1,-1-2 13,0-1 0,0 1 1,0 0-1,-1 0 1,0 0-1,1 0 0,-2 0 1,2 7-1,0 36 343,-2-45-368,0 2 1,0 0 0,-1 0 1,1 0-1,-1 0 0,0 0 1,0-1-1,0 1 0,-1 0 1,1 0-1,-1-1 0,0 1 1,0-1-1,0 0 0,-1 1 1,1-1-1,-1 0 0,1 0 1,-1-1-1,0 1 0,0 0 1,0-1-1,-6 3 0,5-2 16,0 0-1,0 1 0,0-1 0,-4 6 1,4-5-21,4-3-2,1-1 1,0 1 0,0-1-1,0 0 1,0 1 0,0-1-1,0 0 1,0 0 0,-1 0-1,1 0 1,0 0 0,0 0-1,0 0 1,0 0 0,1 0-1,8 0 18,-1-1 0,1 0 0,-1-1 0,1 0 0,15-5 0,-22 6 6,-1 1-1,1-1 0,0 1 1,0-1-1,-1 1 0,5 0 1,53 0-294,-31 0 16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9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43 2400,'-13'-39'779,"12"38"-760,1 0 1,0 0 0,0 1 0,-1-1 0,1 0 0,-1 0 0,1 0 0,-1 0 0,1 0 0,-1 1 0,1-1-1,-1 0 1,0 1 0,0-2 0,-4-2 59,4 3-28,-1 0-1,0 0 1,1-1 0,-1 1 0,1-1-1,0 1 1,-1-1 0,1 0 0,0 1-1,0-1 1,0 0 0,0 0-1,0 0 1,0 0 0,1 0 0,-1 0-1,1 0 1,-1 0 0,1-3 0,0-24 1132,2 24-783,0 3-353,0 1 0,0-1-1,0 1 1,0 0 0,0-1-1,0 1 1,1 0 0,-1 0-1,0 1 1,0-1 0,1 0-1,-1 1 1,0-1 0,1 1-1,-1 0 1,1 0 0,-1 0-1,1 0 1,-1 0 0,0 1-1,1-1 1,-1 1 0,0-1-1,1 1 1,-1 0 0,3 1-1,1 1 27,0 0-1,0 0 1,-1 1-1,1 0 0,-1 0 1,0 0-1,0 1 1,0-1-1,4 7 0,4 5 32,-2 0 0,0 0-1,-1 1 1,0 1-1,-2 0 1,7 19 0,2 3 8,-11-24-20,0-1 1,8 30-1,-13-40-64,0-1 1,-1 0-1,1 0 0,-1 0 0,0 0 1,0 0-1,-1 0 0,1 0 0,-1 0 0,0 1 1,0-1-1,0-1 0,0 1 0,-1 0 1,0 0-1,-2 5 0,-6 7 82,7-11-71,0 1 0,0-1 0,-1 1-1,1-1 1,-1 0 0,0 0-1,-1-1 1,-8 9 0,9-12-22,1 0 1,-1 0 0,1 0 0,-1-1-1,-4 1 1,-5 1 30,-21 6 43,-26-18 53,59 10-145,0 0 0,-1 0 0,1 0 0,-1 0 0,1 0 0,0 0 0,0-1 0,-1 1 0,1 0 0,0-1 0,-1 1 0,1-1 0,0 0-1,0 1 1,0-1 0,0 0 0,0 0 0,0 1 0,0-1 0,0 0 0,0 0 0,0 0 0,0 0 0,0 0 0,0 0 0,1-1 0,-1 1 0,1 0 0,-1 0 0,1-1 0,-1 1 0,1 0 0,0 0 0,-1-1 0,1 1 0,0 0 0,0-1 0,0 1 0,0 0-1,0-1 1,1-1 0,-1-1-29,1-1 0,0 0 0,0 1-1,0-1 1,0 1 0,1-1-1,0 1 1,0 0 0,5-7-1,-5 8 3,0 0-1,1 1 1,-1 0-1,1 0 1,5-4-1,0 0-88,23-20-592,0 8 208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0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3392,'13'-13'1088,"-13"13"-1060,1-1-1,-1 1 1,1-1 0,-1 1 0,1 0-1,-1-1 1,1 1 0,0 0 0,-1 0-1,1-1 1,0 1 0,-1 0 0,1 0-1,0 0 1,-1 0 0,1 0 0,0 0-1,-1 0 1,1 0 0,0 0 0,-1 0-1,1 1 1,0-1 0,2 0 133,41 0 2516,-39 3-2293,8 7-128,-12-9-237,0-1 0,0 0 1,0 1-1,-1-1 1,1 0-1,0 1 0,0-1 1,0 1-1,-1-1 0,1 1 1,0 0-1,0-1 0,-1 1 1,1 0-1,-1-1 1,1 1-1,-1 0 0,1 0 1,-1 0-1,1-1 0,-1 1 1,0 0-1,1 0 0,-1 0 1,0 0-1,0 0 1,0 0-1,1 0 0,-1 0 1,0 0-1,0-1 0,0 1 1,-1 0-1,1 0 0,0 2 1,0 3 19,0 56 451,0-60-493,0-1 0,0 0 0,1 0 0,-1 1 0,1-1 0,-1 0 0,1 0 0,-1 0 0,1 0 0,0 0 0,0 0 0,-1 0 0,1 0 0,0 0 0,0 0 0,0 0 0,0-1 0,0 1 0,0 0 0,0 0 0,0-1 0,0 1 0,1-1 0,-1 1 0,2 0 0,2 0-350,0 1 0,0-1 0,0 0 0,0 0-1,10 0 1,16-1-1028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2 3328,'-1'0'81,"-1"0"0,1 0 0,0 0 0,0 0 0,0 0 0,0 0 0,0 1 0,0-1 0,-1 0 0,1 1 0,0-1 0,0 1 0,0-1 1,0 1-1,1 0 0,-1-1 0,0 1 0,-1 1 0,-8 5 1291,-2-7 321,11 0-746,1 0-920,0 0 0,1 0 0,-1 0 0,1 0 1,-1 0-1,0 0 0,1 0 0,-1 0 0,1 0 0,-1 1 1,0-1-1,1 0 0,-1 0 0,1 0 0,-1 0 0,0 1 1,1-1-1,-1 0 0,0 0 0,0 1 0,1-1 0,-1 0 1,0 1-1,1-1 0,-1 0 0,0 1 0,1 0 0,7 6 354,20-2-45,-17-2-278,-5-2-18,1 1 0,-1-1 1,11 0-1,21-5 173,-16 0-96,147-14 315,147-29 43,-158 30-309,-43 6 180,-106 10-341,0 1-1,0 0 1,0 0 0,0 1-1,0 0 1,0 0 0,13 5-1,-13-4-57,-8-2 6,0 1-1,1-1 1,-1 0 0,0 1 0,0-1-1,1 1 1,-1-1 0,0 1-1,0 0 1,0-1 0,1 1-1,-1 0 1,0 0 0,0 0 0,0 0-1,1 1 1,-2-1-26,0 0 0,1 0 0,-1 0 0,0 0-1,0 0 1,0 0 0,0 0 0,0 1 0,0-1 0,0 0 0,0 0-1,0 0 1,-1 0 0,1 0 0,0 0 0,-1 0 0,1 0 0,-1 0-1,0 1 1,-15 16-1463,-12 11 518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3712,'-26'0'1221,"26"0"-1203,0 0 0,-1 0 0,1 0 0,0 0-1,-1 0 1,1 0 0,0 0 0,-1 0 0,1 0 0,0 0-1,-1 0 1,1 0 0,0 0 0,0 0 0,-1 0 0,1 0 0,0 1-1,-1-1 1,1 0 0,0 0 0,0 0 0,-1 0 0,1 1-1,0-1 1,-1 0 0,-9 11 270,11-11-234,0 1 0,-1-1-1,1 0 1,0 1 0,0-1-1,0 0 1,-1 0 0,1 0 0,0 1-1,0-1 1,0 0 0,0 0-1,1-1 1,24 1 511,-1 0-293,31 3 0,-7 7-80,-34-7-133,0 0 0,0 1-1,0 0 1,0 1 0,14 8-1,-23-11-46,-1 1-1,1 0 1,-1 0-1,0 1 1,0-1-1,0 1 1,0 1-1,0-1 1,-1 1 0,0-1-1,0 1 1,0 0-1,-1 1 1,0-1-1,0 0 1,0 1-1,0 0 1,2 9-1,-3-10 10,0 0-1,-1 0 1,0 0 0,0 0-1,0 0 1,0 0 0,-1 0 0,0 0-1,0 0 1,0 0 0,0 1-1,-1-1 1,0 0 0,0 0-1,-1 0 1,-1 5 0,2-7-10,-2 7 9,-1 0 0,0 0 1,0 0-1,-1 0 0,0-1 0,-1 1 1,0-1-1,-10 11 0,-1-2-12,-2-1 0,-23 19 0,35-31 4,-2 2 28,-1 1 0,-1-1 0,1-1 0,-1 0 0,-16 6 0,22-10-31,3 0 10,0-1 1,-1 0-1,1 0 1,-1-1-1,1 1 1,-1 0-1,0-1 1,1 0-1,-6 1 1,7-1-13,1-1 0,-1 1 0,0 0 1,1 0-1,-1 0 0,1-1 0,-1 1 0,1 0 0,-1-1 1,1 1-1,-1 0 0,1-1 0,-1 1 0,1-1 1,0 1-1,-1-1 0,1 1 0,0-1 0,-1 0 1,0-1 7,0 0 0,1-1 1,-1 1-1,1 0 0,-1 0 1,1 0-1,0 0 0,0-3 1,0-1-15,0 0 1,0 1 0,1-1 0,0 1 0,2-9-1,21-35-81,-1-11-186,-6 32 86,1 1 0,37-41 0,-31 38 90,-20 25 75,0-1-6,0 0 1,1 0 0,0 1-1,0 0 1,1 0 0,-1 0 0,1 0-1,0 1 1,12-7 0,-16 10 49,0 1 1,0-1 0,1 1 0,-1-1 0,0 1-1,1-1 1,-1 1 0,0 0 0,1 0-1,-1 0 1,0 1 0,1-1 0,-1 0-1,0 1 1,1 0 0,-1-1 0,0 1-1,3 2 1,-1 1 132,0 1 0,-1 0 1,0 0-1,0 0 0,-1 0 0,1 0 0,1 7 1,13 43 507,-13-39-505,4 7 100,17 38-1,-14-36-147,-7-16-50,-1 0 0,1-1 1,1 1-1,0-1 0,0 0 1,0 0-1,14 13 0,-4-5 60,-1-3 26,16 21-1,-23-25-116,-6-7-63,1 0 1,-1 0 0,1 0-1,0 0 1,-1 0-1,4 3 1,12 0-657,-8-3 262,1 2 38,-10-4 302,1 1-1,-1-1 0,1 0 0,0 1 0,-1-1 1,1 0-1,-1 0 0,1 1 0,0-1 0,-1 0 0,1 0 1,0 0-1,-1 0 0,1 0 0,0 0 0,-1 0 1,1 0-1,0 0 0,-1 0 0,1 0 0,0-1 0,-1 1 1,1 0-1,-1 0 0,1-1 0,0 1 0,-1 0 1,1-1-1,-1 1 0,1 0 0,-1-1 0,1 1 1,-1-1-1,1 1 0,-1-2 0,3 0-136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1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1 3712,'0'-26'1221,"0"26"-1212,0 0-1,0 0 1,0 0 0,0 0-1,0 0 1,0 0-1,0-1 1,0 1 0,0 0-1,0 0 1,0 0-1,0 0 1,0 0-1,0 0 1,0-1 0,0 1-1,0 0 1,0 0-1,0 0 1,0 0 0,0 0-1,0-1 1,0 1-1,0 0 1,0 0 0,0 0-1,0 0 1,0 0-1,0 0 1,0-1 0,0 1-1,0 0 1,0 0-1,0 0 1,1 0 0,-1 0-1,0 0 1,0 0-1,0 0 1,0 0-1,0 0 1,0-1 0,0 1-1,1 0 1,-1 0-1,0 0 1,0 0 0,0 0-1,0 0 1,0 0-1,0 0 1,1 0 0,-1 0-1,0 0 19,1 0-1,-1 0 1,1 0-1,-1 0 1,1 0 0,-1 0-1,1 0 1,-1 0-1,1 1 1,-1-1-1,1 0 1,-1 0-1,0 0 1,1 0 0,-1 1-1,1-1 1,-1 0-1,0 1 1,1-1-1,-1 0 1,0 0-1,1 1 1,-1-1 0,0 1-1,0-1 1,1 0-1,-1 1 1,0-1-1,1 1 1,0 17 1978,-1-12-1655,0-3-269,0-1 0,0 0 1,-1 1-1,1-1 0,-1 0 0,1 0 0,-1 0 1,-1 4-1,-68 157 1625,63-144-1603,4-10-41,0 1-1,-8 12 1,-12 9 97,7-10-67,-15 28 47,22-33-83,-2 0 0,1 0 0,-25 25 0,-9 3-40,41-42-816,6-4-464,10-11-2118,3-3 98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8 1984,'28'29'1104,"-27"-29"-1074,-1 1 1,1-1-1,-1 0 1,1 1-1,-1-1 1,1 0-1,0 1 1,-1-1-1,1 0 1,0 0-1,-1 0 1,1 1-1,0-1 1,-1 0 0,1 0-1,0 0 1,-1 0-1,1 0 1,0 0-1,-1 0 1,1-1-1,0 1 1,0 0-1,1-1 102,45 1 1276,-46 1-1398,-1-1 0,1 0 0,-1 0 0,0 0 0,1 0 1,-1 0-1,1 0 0,-1 0 0,1 0 0,-1 0 0,1 0 0,-1 0 0,1-1 1,-1 1-1,1 0 0,-1 0 0,1 0 0,-1-1 0,1 1 0,-1 0 0,0 0 1,1-1-1,-1 1 0,0 0 0,1-1 0,-1 1 0,0-1 0,1 1 0,-1 0 1,0-1-1,1 0 0,3-6 82,7 2 4,-6-5 32,2 5-53,-7 5-65,0 0-1,1 0 1,-1-1-1,0 1 1,1 0-1,-1 0 0,0 0 1,1-1-1,-1 1 1,0 0-1,1-1 1,-1 1-1,0 0 1,0-1-1,1 1 0,-1 0 1,0-1-1,0 1 1,0-1-1,1 1 1,-1 0-1,0-1 0,0 1 1,0-1-1,0 1 1,0 0-1,0-1 1,0 1-1,0-1 0,0 0 1,-3-4 144,-7-5-63,9 9-89,1 1 0,-1-1-1,1 1 1,-1 0 0,1-1 0,-1 1-1,0 0 1,1 0 0,-1-1 0,0 1-1,1 0 1,-1 0 0,0 0 0,1 0 0,-1 0-1,0 0 1,1 0 0,-1 0 0,0 0-1,1 0 1,-1 0 0,0 0 0,0 1-1,-1-1 0,-1 0 20,0 0 0,1 0 0,-1 0-1,1 0 1,-1 0 0,1 1 0,-1-1 0,1 1 0,-1 0 0,1-1 0,-1 1 0,1 0 0,0 1 0,-1-1 0,1 0 0,0 1-1,0-1 1,0 1 0,0 0 0,0-1 0,0 1 0,1 0 0,-1 0 0,0 0 0,-1 4 0,-13 25 421,15-28-414,1 0-1,-1 0 1,0 0-1,1 0 0,-1 0 1,1 0-1,0 0 0,0-1 1,0 1-1,1 4 1,0 2 38,-1-8-55,0 1-1,0 0 1,0 0-1,0 0 1,1-1-1,-1 1 0,1 0 1,-1-1-1,1 1 1,0 0-1,0-1 1,0 1-1,0-1 1,0 1-1,0-1 0,0 1 1,0-1-1,0 0 1,3 2-1,8 13 75,-11-15-75,-1 0 0,1 0 0,-1 0 0,1 0 0,0 0 0,-1 0 0,1 0 0,0 0 0,0 0 0,-1 0-1,1-1 1,0 1 0,0 0 0,0-1 0,2 2 0,17-1 93,-4-1 72,-10-1-209,-1 0 1,1 0-1,0-1 0,0 1 0,-1-1 1,1-1-1,-1 1 0,0-1 1,9-5-1,-7 4-77,0 0 0,1 0 1,-1 1-1,9-3 0,-10 5 47,0-1-1,0 0 1,0 0-1,-1-1 1,1 0-1,0 0 1,-1 0-1,0 0 1,6-6-1,6-3-29,-5 3 85,21-19 0,-27 23 11,-1 1 0,1-1-1,0 1 1,0 1 0,7-5 0,-12 8 82,1-1 0,-1 0 0,1 1 0,0-1 0,-1 1 0,1 0 0,0-1 0,-1 1 0,1 0 0,-1 0 0,1 0 0,0 0 0,-1 0 0,1 1 0,0-1 0,-1 0 0,1 1 0,-1-1 0,1 1 0,-1 0 0,1-1 0,-1 1 0,1 0 0,-1 0 0,1 0 0,-1 0 0,0 0 0,0 0 0,0 0 0,1 1 0,0 1 0,3 8 151,-4-9-197,0 0 1,0 0-1,0 1 1,1-1-1,-1 0 1,0 0-1,1 0 1,1 1-1,10 10 95,-9-8-95,0 0 0,1-1 1,-1 1-1,1-1 0,7 5 1,-1-4 55,7 5 73,-18-9-153,0-1 0,1 0 0,-1 0 0,1 1 0,-1-1 0,0 0 0,1 0 0,-1 1 0,1-1 0,-1 0 1,0 0-1,1 0 0,-1 0 0,1 0 0,-1 0 0,1 1 0,-1-1 0,1 0 0,-1 0 0,1 0 0,-1-1 0,1 1 0,-1 0 0,0 0 0,1 0 0,-1 0 0,1 0 0,-1 0 0,1-1 0,-1 1 1,0 0-1,1 0 0,-1-1 0,1 1 0,-1-1 1,1-2-141,0 0 1,0 0-1,-1 0 1,1 0-1,-1 0 0,0 0 1,0 0-1,0 0 1,-1 0-1,1-1 1,-1 1-1,-1-4 1,-1 0-661,1 4 594,1 1-1,-1 0 1,1-1-1,0 1 1,0-1 0,0 1-1,1-1 1,-1 1-1,1-1 1,-1 0-1,1 1 1,0-1 0,0 0-1,0 1 1,0-1-1,0 0 1,1 1-1,-1-1 1,1 0 0,1-3-1,2-6-590,13-37-1923,-15 43 2606,1 1-1,-1 0 1,1-1 0,0 1-1,1 0 1,5-6-1,17-10 261,-14 4 393,-11 15-429,0 0 0,1 0 1,-1-1-1,1 1 0,-1 0 1,1 0-1,0 0 0,0 1 1,0-1-1,3-2 0,27-12 3305,-4 3 1569,-28 14-4961,1-1 1,-1 0-1,0 0 1,0 0-1,1 1 1,-1-1-1,0 0 1,0 0-1,0 1 1,0-1 0,1 0-1,-1 1 1,0-1-1,0 0 1,0 1-1,0-1 1,0 0-1,0 0 1,0 1-1,0-1 1,0 0-1,0 1 1,0-1 0,0 0-1,0 1 1,0 2 671,2-6-1605,9-7-1947,-9 7 769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08,'0'0'1728,"3"0"-1046,2 1-164,0 1 0,-1-1 0,1 1 0,0 0-1,8 5 1,-6-4-579,-1 2 187,0 0 1,0 0-1,0 0 1,6 8-1,-1-1-6,2 1 77,-13-13-183,0 0-1,1 1 1,-1-1-1,0 1 1,1-1-1,-1 1 1,0 0-1,0-1 1,1 1 0,-1-1-1,0 1 1,0-1-1,0 1 1,0 0-1,0-1 1,0 1 0,0-1-1,0 1 1,0 0-1,0-1 1,0 1-1,0-1 1,0 1-1,0 0 1,-1 0 0,1-1 12,0 0-24,0 0 1,0 0-1,0 0 1,0 1-1,0-1 1,0 0-1,0 0 1,0 0-1,0 0 1,0 0-1,0 0 1,0 0-1,0 0 1,0 0 0,0 0-1,0 1 1,0-1-1,0 0 1,0 0-1,0 0 1,0 0-1,0 0 1,0 0-1,0 0 1,0 0-1,0 0 1,0 0-1,0 0 1,0 0-1,1 1 1,-1-1-1,0 0 1,0 0 0,0 0-1,0 0 1,0 0-1,0 0 1,0 0-1,0 0 1,0 0-1,0 0 1,0 0-1,1 0 1,-1 0-1,0 0 1,0 0-1,0 0 1,0 0-1,0 0 1,0 0-1,0 0 1,0 0 0,0 0-1,0 0 1,1 0-1,-1 0 1,4 0 60,-2 0-41,1 0 0,0 0 0,-1 0 0,1 0 0,0-1 1,0 1-1,2-2 0,2-1-176,0 0 0,0 1 0,0 0 0,13-3 1,-9 3-476,-1 0 0,17-7 0,18-7-3713,1 0 122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2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3232,'0'0'1456,"-2"0"-1136,-3 0-117,-11 2 1256,15-2-1429,1 0 0,0 0 0,-1 0 0,1 1 0,-1-1 0,1 0 0,0 0-1,-1 1 1,1-1 0,-1 0 0,1 1 0,0-1 0,0 0 0,-1 1 0,1-1 0,0 1 0,-1-1 0,1 0 0,0 1 0,0-1-1,0 1 1,0-1 0,-1 1 0,1-1 0,0 1 0,0-1 0,0 1 0,0-1 0,0 1 0,0 2 556,-3 0-458,1 0-1,-1 0 0,1 0 0,-1 1 0,1-1 0,0 1 0,0-1 0,1 1 0,-1 0 0,1 0 1,-2 5-1,11 9 171,-3 10 22,6 4-112,-10-26-173,1 0 0,0 0-1,0 0 1,1-1 0,0 1-1,0 0 1,0-1 0,0 0-1,6 6 1,38 51 402,-45-58-410,1 0 10,0 0-1,0 0 0,0 0 1,1 0-1,-1-1 0,1 1 1,0-1-1,0 0 0,0 0 1,8 4-1,-7-4 16,8 3 82,0 0 1,18 6 0,-26-11-116,0 1 1,0-1 0,0-1-1,0 1 1,1-1 0,-1 0-1,0 0 1,0-1 0,0 1-1,7-2 1,19-9 60,-21 9-62,-8 2-14,0 0 1,0-1-1,0 1 0,0-1 1,0 0-1,0 1 1,2-3-1,9-8 40,-12 9-33,1 0-1,0 0 1,0 0-1,0 0 1,0 1-1,1-1 1,-1 1-1,3-2 1,0 0 14,-1 0 0,1-1 0,-1 1 0,0-1 0,0 0 0,3-5 0,9-8-131,10-9 261,-23 24-6,-3 1-141,0 0-1,0 1 0,0-1 0,-1 1 1,1-1-1,0 1 0,0-1 0,0 0 1,0 1-1,1-1 0,-1 1 0,0-1 1,0 1-1,0-1 0,0 1 0,1-1 1,-1 1-1,0-1 0,0 1 0,1-2 1,0 2 15,5-5 23,-5 5-45,-1-1 0,1 1 0,-1 0 0,0 0 0,1 0 0,-1-1 0,0 1 0,1 0 0,-1 0-1,0-1 1,0 1 0,1 0 0,-1-1 0,0 1 0,0 0 0,1-1 0,-1 1 0,0 0 0,0-1 0,0 1 0,0-1 0,1 1 0,-1 0-1,0-1 1,0 1 0,0-1 0,0 1 0,0-1 0,0 1 0,0-1 0,0-2 4,2 1-69,9-11 27,-6 0 32,1 9-25,-1 0-27,-3-9 32,-2 3 67,0 7-52,-29 3-7260,27 0 614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3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94 3072,'13'-13'976,"-13"13"-952,1-1 0,-1 1 1,0-1-1,1 0 0,-1 1 0,0-1 0,1 1 1,-1-1-1,0 0 0,0 1 0,0-1 0,1 0 1,-1 1-1,0-1 0,0 0 0,0 1 0,0-1 1,0 0-1,0 1 0,0-1 0,-1 0 0,1 1 1,0-2-1,-1 0 110,1-42 2404,0 41-2138,0 1-101,0-9 159,0 9 369,0 4-550,1 18-2,-1-10-136,0 0 0,0 0 1,-3 18-1,-8 19 155,-7 106 479,0-34-358,-13 74-46,12-112-208,4-19 12,-8 75 0,20-108-127,2-9 28,-1-1 0,-1 1-1,-6 20 1,8-37-64,-3 9 38,1 0 0,0 0 0,1 1 0,0-1 0,1 14 1,1-22-251,0 0 0,-1 0 1,1 0-1,-1 0 0,0-1 0,0 1 1,0 0-1,-1-1 0,1 1 1,-4 5-1,2 7-121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7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9 1248,'-13'-26'389,"10"16"-239,3-29 2127,0 36-1274,0 1-305,0-6 111,0 14 81,0 22-354,0 151 136,-11-39-440,9-129-219,0 12 61,1 45-1,2-30 68,-2-31-65,1-5-58,0 0 1,0-1 0,0 1-1,0-1 1,0 1 0,1-1 0,-1 1-1,1 2 1,0-3-1,-1 0 1,0-1 0,1 1-1,-1-1 1,1 1-1,-1-1 1,1 1-1,0-1 1,-1 0-1,1 1 1,-1-1-1,1 0 1,0 1-1,-1-1 1,1 0-1,0 0 1,-1 1-1,1-1 1,0 0-1,0 0 1,-1 0-1,1 0 1,0 0-1,-1 0 1,2 0-1,-1-1-6,1 1 0,-1 0-1,0-1 1,1 1-1,-1-1 1,0 0 0,0 1-1,1-1 1,-1 0-1,0 0 1,0 1 0,0-1-1,0 0 1,0 0 0,0 0-1,0-1 1,0 1-1,-1 0 1,1 0 0,1-3-1,15-34 100,-14 31-98,12-30 8,32-92 28,-44 118-52,1-4-32,0 1 0,1-1-1,13-24 1,5 8-99,-22 30 105,0 0 0,-1-1-1,1 1 1,0 0 0,0 0-1,-1 0 1,1 0-1,0 0 1,0 1 0,2-3-1,-2 4 26,-1-1 0,1 0 0,-1 1 0,1-1 0,-1 0 0,0 1 0,1-1 0,-1 1-1,1-1 1,-1 1 0,0-1 0,1 1 0,-1-1 0,0 1 0,1-1 0,-1 1 0,0 0 0,0-1 0,0 1-1,0-1 1,1 1 0,-1 0 0,0 0 0,5 30 169,-3-21-119,0-3-11,-1-1 0,0 1 1,1 10-1,-13 102 450,11-115-469,1 11 71,-1 1 0,-1-1 0,0 1 1,-1-1-1,-8 29 0,9-41-147,1 0 0,-1 0 0,1 0-1,-1-1 1,1 1 0,0 0 0,0 4 0,1-3-302,-1-1-24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8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5 5408,'-15'0'2432,"46"-16"-2112,-15 16 1056,15-31-736,0 16-352,31-16 32,1-1-192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3232,'0'0'1035,"2"8"-614,2 5-186,-1 0 0,-1 0 1,2 27-1,-3 52 1165,-2-50-1080,2-14-126,-4 69 199,-8-22-249,6 0-38,-10 37 241,12-100-218,-1-1 0,0 1 0,-10 21 0,-3 5 374,17-37-492,0 0 1,-1 0-1,1 0 1,0 0-1,-1 0 1,1 0-1,-1 0 0,1 0 1,-1 0-1,1 0 1,-1 0-1,0-1 1,1 1-1,-1 0 1,0 0-1,1-1 1,-1 1-1,-2 0 1,-1-4-68,2-8 6,2 8 42,0 0-1,1 0 1,-1 0 0,1 0 0,-1 0 0,1 0 0,2-4 0,4-17-50,-4-2-64,-3 17 61,1 0 0,0 0 0,1 0 0,0 0 0,1 0 0,6-15 0,-4 15-125,1 0 1,12-15 0,10-14-198,-20 22 298,-6 13 75,-1-1 1,1 1-1,0 0 0,0 0 1,0 0-1,1 0 1,-1 0-1,1 0 0,-1 1 1,1-1-1,0 1 1,0 0-1,0 0 0,5-3 1,-1 1 29,0 1 0,0-2 1,0 1-1,9-9 0,-16 13-16,1 0 0,-1 0-1,0-1 1,0 1 0,0 0-1,0 0 1,1-1 0,-1 1 0,0 0-1,0 0 1,1 0 0,-1-1-1,0 1 1,0 0 0,1 0 0,-1 0-1,0 0 1,1 0 0,-1 0-1,0 0 1,0-1 0,1 1 0,-1 0-1,0 0 1,1 0 0,-1 0-1,0 0 1,1 0 0,-1 0 0,0 1-1,0-1 1,1 0 0,-1 0-1,0 0 1,1 0 0,-1 0 0,0 0-1,0 1 1,1-1 0,-1 0-1,0 0 1,0 0 0,1 0 0,-1 1-1,0-1 1,0 0 0,0 0-1,1 1 1,-1-1 22,0 1-20,0 0 0,-1 1 1,1-1-1,-1 0 0,1 0 0,-1 0 0,1-1 0,-1 1 1,1 0-1,-1 0 0,0 0 0,0 0 0,1-1 0,-1 1 1,-2 1-1,-20 14 45,3-1-41,11-5 22,1 1-1,-12 21 1,7-12 17,12-18-34,0 0 1,-1-1-1,0 1 0,1 0 1,-1-1-1,0 1 0,0-1 0,-3 2 1,4-2-10,0-1 1,0 1-1,0 0 1,0-1-1,0 1 1,0 0-1,0-1 1,0 1-1,1 0 0,-1 0 1,0 0-1,0 1 1,0 0-3,1-1 0,0 1 0,0-1 0,-1 1 0,1-1 0,0 1 0,1-1 0,-1 1 0,0-1 0,0 1 1,1-1-1,-1 1 0,0-1 0,2 3 0,0 1 31,1 1-1,0-1 1,0 0 0,0 0 0,1 0 0,6 8 0,33 30 316,-23-24-269,-19-17-52,1-1 0,-1 1 0,0-1 1,1 1-1,-1 0 0,0 0 0,0 0 0,0-1 0,-1 1 0,1 0 0,1 4 1,-1 23 315,-1-18-227,0-10-121,0-1 0,0 0 0,0 1 0,0-1 0,0 1 0,0-1 0,0 1 0,0-1 0,0 0 0,0 1 0,0-1 0,0 1 0,0-1 0,-1 0 0,1 1 0,0-1 0,0 0 0,0 1 0,-1-1 0,1 0 0,0 1 0,-1-1 0,1 0 0,0 1-1,-1-1 1,1 0 0,0 0 0,-1 0 0,1 1 0,-1-1 0,-6 5-207,4 2-629,4-17-1716,-1-5 666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8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5056,'13'-13'1642,"-3"8"-1002,-5 4-584,0-1 43,0 0-1,0 0 1,0 1 0,0 0-1,0 0 1,0 0 0,0 1 0,0 0-1,0 0 1,10 1 0,2 4 209,-1 2 0,0 0 1,24 14-1,-4-1 112,-29-17-352,-5-2-43,-1-1-1,1 1 1,0 0 0,-1 0 0,1 0 0,-1-1 0,0 2 0,1-1 0,-1 0 0,0 0-1,0 0 1,1 1 0,-1-1 0,0 0 0,0 1 0,-1-1 0,1 1 0,0-1-1,0 1 1,-1 0 0,1-1 0,0 3 0,12 20 207,0-3-27,-8-8-87,2-9-53,-7-4-62,0 1 0,1-1 0,-1 0 1,1 0-1,-1 0 0,0 1 0,1-1 1,-1 0-1,0 0 0,1 1 0,-1-1 0,0 0 1,0 1-1,1-1 0,-1 0 0,0 1 1,0-1-1,0 1 0,1-1 0,-1 0 1,0 1-1,0-1 0,0 1 0,0-1 1,0 0-1,0 1 0,0-1 0,0 1 1,0-1-1,0 1 0,3 4 77,-3-4-78,0-1 1,1 1-1,-1-1 1,0 1-1,1-1 1,-1 1-1,1-1 1,-1 0-1,1 1 1,-1-1-1,1 0 1,-1 1-1,1-1 0,0 0 1,-1 0-1,1 0 1,-1 1-1,1-1 1,0 0-1,-1 0 1,1 0-1,-1 0 1,1 0-1,0 0 1,-1 0-1,1 0 1,0 0-1,-1-1 0,1 1 1,-1 0-1,1 0 1,-1 0-1,1-1 1,0 1-1,13-5 40,-5 4-28,-1 0 0,17 1 1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9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94 3904,'-36'0'1744,"-23"0"1050,30 0-804,24 0-1546,9 0-632,1 0 198,-1 0 0,1-1 0,-1 1 0,0-1 0,1 0 0,-1 0 0,5-2 0,14-3 27,83-10 11,-84 14-11,1 1 0,26 1 0,-28 1 14,38-4 0,1-7-13,-13 4 20,-23 1 39,-13 3-17,0 0 0,15-2-1,-25 5-61,-1-1-1,1 0 1,-1 0 0,1 0-1,-1 0 1,0 0-1,1 0 1,-1 0-1,1 0 1,-1 0-1,1 0 1,-1 0 0,0 0-1,1-1 1,-1 1-1,1 0 1,-1 0-1,0 0 1,1-1-1,-1 1 1,0 0 0,1 0-1,0-1 1,-1 1-18,0-1 18,1 1 0,0-1 0,0 0 0,-1 0 0,1 1 0,-1-1 1,1 0-1,-1 0 0,1 0 0,-1 0 0,0 1 0,1-1 0,-1 0 0,1-1 1,-2 1-13,1 0 1,-1-1 0,1 1 0,0 0 0,-1 0 0,0 0-1,1 0 1,-1 0 0,0 0 0,1 0 0,-1 0 0,0 1-1,-2-3 1,3 3-6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9:5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5 4384,'-26'-13'1424,"25"13"-1411,1 0 0,0 0 1,0 0-1,0 0 0,0-1 0,0 1 1,-1 0-1,1 0 0,0 0 1,0 0-1,0 0 0,-1 0 0,1 0 1,0 0-1,0-1 0,0 1 0,-1 0 1,1 0-1,0 0 0,0 0 1,0 0-1,-1 0 0,1 0 0,0 0 1,0 0-1,0 0 0,-1 0 0,1 1 1,0-1-1,0 0 0,0 0 0,-1 0 1,1 0-1,0 0 0,0 0 1,0 0-1,0 0 0,-1 1 0,1-1 1,0 0-1,0 0 0,0 0 0,-2 2 85,1-1-1,0 0 1,0 1-1,0-1 1,0 1-1,0-1 0,0 1 1,0-1-1,1 1 1,-1 0-1,0-1 1,1 1-1,-1 0 0,1 2 1,0-1 654,9 3 487,0 1-1049,53 11 695,73 29-725,-130-46-150,-1 1 0,0 0 0,0 0-1,0 0 1,0 1 0,0-1 0,-1 1-1,1 0 1,-1 0 0,1 0 0,-1 1 0,3 3-1,-4-3 10,0-1 0,-1 1 0,1 0-1,-1-1 1,1 1 0,-1 0 0,0 0-1,-1 0 1,1 0 0,-1 0 0,0 8-1,0-7 32,0 0-1,-1-1 0,1 1 0,-1 0 1,0 0-1,-1 0 0,1-1 1,-1 1-1,0-1 0,0 1 0,0-1 1,-1 0-1,0 1 0,-3 3 1,1-1-11,-14 19 71,-2 0 0,0-2 1,-2-1-1,-1 0 0,-37 27 0,28-19-72,1 0-6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3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144,'0'-29'1285,"0"29"-1270,0 0 0,0 0 0,0 0 0,0 0 0,0 0-1,0-1 1,0 1 0,0 0 0,0 0 0,0 0 0,0 0 0,0 0 0,0 0 0,0 0-1,0 0 1,0 0 0,0 0 0,0 0 0,0-1 0,0 1 0,0 0 0,0 0-1,0 0 1,0 0 0,0 0 0,0 0 0,0 0 0,0 0 0,1 0 0,-1 0-1,0 0 1,0 0 0,0 0 0,0-1 0,0 1 0,0 0 0,0 0 0,0 0-1,0 0 1,0 0 0,0 0 0,0 0 0,1 0 0,-1 0 0,0 0 0,0 0-1,0 0 1,0 0 0,0 0 0,0 0 0,0 0 0,0 0 0,0 0 0,0 0-1,1 0 1,-1 0 0,10 0 689,-10 0-687,0 1 0,0-1-1,0 0 1,1 0 0,-1 0 0,0 0-1,0 0 1,0 0 0,0 0 0,0 0-1,0 0 1,0 0 0,0 0 0,0 0-1,0 0 1,1 0 0,-1 0 0,0 0-1,0 0 1,0 0 0,0-1 0,0 1-1,0 0 1,0 0 0,0 0 0,0 0-1,0 0 1,0 0 0,0 0 0,0 0-1,1 0 1,-1 0 0,0 0 0,0 0-1,0 0 1,0 0 0,0 0 0,0-1-1,0 1 1,0 0 0,0 0 0,0 0-1,0 0 1,0 0 0,0 0 0,0 0-1,0 0 1,0 0 0,0 0 0,0-1-1,0 1 1,0 0 0,0 0 0,0 0-1,0 0 1,0 0 0,0-1 15,0 0-1,0 1 1,1-1 0,-1 0 0,0 0-1,0 1 1,1-1 0,-1 0 0,1 1 0,-1-1-1,1 1 1,-1-1 0,1 0 0,-1 1-1,1-1 1,-1 1 0,1 0 0,-1-1-1,1 1 1,0-1 0,-1 1 0,1 0 0,0-1-1,0 1 1,-1 0 0,1 0 0,0 0-1,0-1 1,-1 1 0,1 0 0,0 0 0,0 0-1,-1 0 1,1 0 0,0 1 0,0-1-1,-1 0 1,1 0 0,0 0 0,0 1-1,-1-1 1,1 0 0,0 1 0,-1-1 0,1 0-1,0 1 1,4 10 224,-1-9-187,3 4 43,-2 17 118,1-8-125,-5-12-74,0 0 0,0 1 0,0-1 0,0 1 0,0-1 0,-1 1 0,1-1 0,-1 4 0,0 69 641,0-74-628,0 0 0,0-1 0,0 1 0,-1 0 0,1 0-1,-1 0 1,1 0 0,-1 0 0,0-1 0,1 1 0,-1 0 0,-2 3 0,2-4-9,0 0-1,0 1 0,0-1 1,1 1-1,-1-1 1,1 1-1,-1-1 0,1 1 1,-1-1-1,1 1 1,0 0-1,-1 2 0,2-3-18,-1 0 0,0 0-1,0-1 1,0 1-1,0 0 1,-1 0 0,1 0-1,0 0 1,0-1 0,0 1-1,-1 0 1,1 0-1,-1 1 1,-5 6 247,6-8-260,-1 1-1,1-1 0,0 0 1,0 0-1,0 0 1,0 0-1,0 1 1,0-1-1,0 0 0,0 0 1,0 0-1,1 1 1,-1-1-1,0 0 1,0 0-1,0 0 1,0 0-1,0 1 0,0-1 1,0 0-1,0 0 1,0 0-1,1 0 1,-1 0-1,0 1 0,0-1 1,0 0-1,0 0 1,0 0-1,1 0 1,-1 0-1,0 0 1,0 0-1,0 0 0,0 0 1,1 1-1,-1-1 1,0 0-1,0 0 1,0 0-1,1 0 0,-1 0 1,0 0-1,0 0 1,0 0-1,0 0 1,1 0-1,-1-1 0,0 1 1,0 0-1,0 0 1,1 0-1,-1 0 1,5-8 114,-3 7-105,0 1 0,0-1 1,0 0-1,-1 1 0,1-1 0,0 1 0,0 0 1,0 0-1,0-1 0,0 1 0,4 1 0,9-2 61,-13 0-65,-1 0 0,1 0 0,0 0 0,0 0 0,-1 0 0,1 0 0,-1 0 0,1-1 0,1-1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9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00 4896,'-26'26'1584,"25"-26"-1570,1 0-1,0 0 1,0 0 0,-1 0 0,1 1 0,0-1 0,0 0-1,-1 0 1,1 0 0,0 1 0,0-1 0,0 0-1,-1 0 1,1 0 0,0 1 0,0-1 0,0 0 0,0 0-1,0 1 1,0-1 0,0 0 0,-1 0 0,1 1-1,0-1 1,0 0 0,0 1 0,0-1 0,0 0 0,0 0-1,0 1 1,0-1 0,0 0 0,1 1 0,-1-1-1,0 0 1,0 0 0,0 1 0,0-1 0,0 0 0,0 0-1,0 1 1,1-1 0,-1 0 0,2 5 119,0-2-6,-1-1 1,1 1-1,-1 0 1,0 0 0,0 0-1,0 0 1,0 0-1,-1 0 1,1 0 0,-1 0-1,0 4 1,0-6-113,0 0 0,0-1 0,0 1 0,1 0 0,-1-1 1,0 1-1,0-1 0,0 1 0,1-1 0,-1 1 0,0 0 1,1-1-1,-1 1 0,1-1 0,-1 1 0,0-1 0,1 0 0,-1 1 1,1-1-1,-1 1 0,1-1 0,0 0 0,-1 1 0,1-1 0,-1 0 1,1 0-1,-1 0 0,1 1 0,0-1 0,-1 0 0,1 0 0,0 0 1,0 0-1,2 0 20,0 0 0,0 0 0,0 0 1,0 0-1,0 0 0,-1-1 0,1 1 0,3-2 1,17-11 1,27-6-133,-14 7-32,60-22-231,-60 23 213,48-22 0,-81 31 163,1 0-1,-1-1 1,0 1-1,0 0 1,5-5-1,-7 5 79,0 1 0,0 0-1,0 0 1,0 0 0,0 0-1,0 1 1,1-1-1,-1 0 1,0 0 0,0 1-1,1-1 1,-1 1 0,1-1-1,-1 1 1,0-1 0,1 1-1,2 0 1,-9 0 341,0 2 0,0-1 0,-1 0 0,-6 4 0,4-1-387,-39 11 314,40-14-344,6-1-32,0 0 1,0 0-1,1 0 1,-1 0-1,0 0 1,1 0-1,-1 0 1,0 0-1,1 0 1,-1 1-1,0-1 1,1 0-1,-1 0 1,0 1-1,1-1 1,-1 1-1,1-1 1,-2 1-1,-11 10-147,12-11 154,0 0 0,0 0-1,0 1 1,1-1 0,-1 0 0,0 1-1,0-1 1,0 1 0,1-1-1,-1 1 1,0 0 0,0-1 0,1 1-1,-1 0 1,1-1 0,-1 1-1,0 0 1,1 0 0,-1-1 0,1 1-1,0 0 1,-1 0 0,1 0 0,0 0-1,-1 0 1,1-1 0,0 1-1,0 0 1,0 0 0,0 0 0,0 0-1,0 0 1,0 0 0,0 0-1,0 0 1,0 0 0,1 0 0,-1-1-1,0 1 1,1 0 0,-1 0-1,0 0 1,1 0 0,0 0 0,8 11-31,-2-5 68,3 3 2,7 6-38,-5-14-146,-7-2 82,-5 0 49,1 0 1,0 0-1,-1 0 0,1 0 0,0 0 0,0 0 0,-1 0 0,1 0 1,-1 0-1,1-1 0,0 1 0,-1 0 0,1 0 0,0-1 0,-1 1 0,1 0 1,-1-1-1,1 1 0,-1-1 0,1 1 0,-1-1 0,1 1 0,-1-1 1,1 1-1,-1-2 0,1 2-5,-1-1 0,0 1 0,1-1 0,-1 1 0,1-1 0,-1 1-1,1-1 1,-1 1 0,1-1 0,-1 1 0,1 0 0,0-1 0,-1 1 0,1 0 0,-1-1 0,1 1 0,0 0 0,-1 0 0,1 0 0,0 0 0,-1 0 0,1 0-1,0-1 1,-1 1 0,2 1 0,0-1-6,-1-1 0,1 1-1,-1 0 1,1 0-1,0-1 1,-1 1-1,1-1 1,-1 1 0,1-1-1,-1 1 1,1-1-1,-1 0 1,0 0 0,1 0-1,-1 0 1,0 0-1,3-2 1,-4 2 26,0 1 1,1 0-1,-1-1 0,0 1 0,1 0 1,-1 0-1,0-1 0,1 1 0,-1 0 1,1 0-1,-1 0 0,1 0 0,-1-1 1,1 1-1,-1 0 0,0 0 1,1 0-1,-1 0 0,1 0 0,-1 0 1,1 0-1,-1 0 0,1 1 0,-1-1 1,1 0-1,-1 0 0,0 0 1,1 0-1,-1 0 0,1 1 0,-1-1 1,1 0-1,-1 1 0,0-1 0,1 1 1,3 5-17,-3-5 15,-1-1 0,0 0 0,0 1 0,1-1 0,-1 1 0,0-1 0,1 0 0,-1 1 0,0-1 0,1 0 0,-1 1 0,0-1-1,1 0 1,-1 1 0,1-1 0,-1 0 0,1 0 0,-1 0 0,1 1 0,-1-1 0,0 0 0,1 0 0,-1 0 0,1 0 0,-1 0 0,1 0 0,-1 0 0,1 0 0,-1 0 0,1 0 0,0 0 0,1 0 0,-1 0 0,1 0 0,0 0 1,-1 1-1,1-1 0,-1 0 0,1 1 0,-1-1 0,1 1 0,-1 0 1,0 0-1,2 0 0,10 6 50,-9-6-38,0-1 1,1 1-1,-1-1 0,8 0 1,-8 0-12,0 0 1,0 0 0,1 1 0,6 1 0,4 4-13,-13-5 20,0 0-1,-1-1 1,1 1-1,0 0 1,0-1-1,0 1 1,0-1-1,0 0 1,0 1 0,-1-1-1,1 0 1,0 0-1,0 0 1,0-1-1,0 1 1,3-1-1,59-14 180,-51 12-257,-1-1 0,0 0 1,0 0-1,0-2 0,-1 1 1,0-1-1,13-9 0,7-11-154,-25 22 224,-1 0-1,1-1 1,-1 0 0,0 0-1,-1 0 1,1 0 0,-1-1-1,0 1 1,0-1 0,-1 0-1,0-1 1,0 1 0,2-8-1,-1 4 25,-1 0 0,-1-1-1,0 1 1,1-17-1,-1-38-52,-2 56 27,-1-1 0,0 0 0,0 1-1,-5-15 1,2 6 6,-12-45-143,13 39 110,3 20 102,1 14 42,-1 206 1303,-1-195-1301,-6 41 1,4-43-50,-2 35 1,5 52-1445,0-106 1283,0 1 0,0-1 1,0 0-1,0 1 1,0-1-1,0 0 0,0 1 1,0-1-1,0 0 0,0 1 1,0-1-1,0 0 0,0 1 1,1-1-1,-1 0 0,0 0 1,0 1-1,0-1 1,0 0-1,0 1 0,1-1 1,-1 0-1,0 0 0,0 0 1,1 1-1,12 12-1715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1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2080,'13'0'667,"-13"0"-663,0 0 1,0 0-1,0 0 1,0 0-1,1 0 1,-1 0-1,0 0 1,0 0-1,0 0 0,0 0 1,0 0-1,0 0 1,0 0-1,0 0 1,0 0-1,0 0 1,1 0-1,-1 0 1,0 0-1,0 0 1,0 0-1,0 0 1,0 0-1,0 0 1,0-1-1,0 1 1,0 0-1,0 0 1,0 0-1,0 0 1,1 0-1,-1 0 1,0 0-1,0 0 1,0 0-1,0 0 1,0 0-1,0 0 1,0 0-1,0-1 1,0 1-1,0 0 1,0 0-1,0 0 1,0 0-1,0 0 1,0 0-1,0 0 1,0 0-1,0 0 1,0 0-1,0-1 1,0 1-1,0 0 1,0 0-1,0 0 1,0-10 256,0 10-249,0-1 0,0 1 0,0 0 0,0 0 0,0 0 0,0 0 0,-1 0 0,1 0 0,0 0 0,0 0 0,0 0 0,0 0 0,0-1 0,0 1 0,1 0 0,-1 0-1,0 0 1,0 0 0,0 0 0,0 0 0,0 0 0,0 0 0,0 0 0,0 0 0,0 0 0,0-1 0,0 1 0,0 0 0,0 0 0,0 0 0,0 0 0,0 0 0,0 0 0,0 0 0,0 0 0,1 0 0,-1 0 0,0 0 0,0 0 0,0 0 0,0 0 0,0 0 0,0 0 0,0 0 0,0 0 0,0 0 0,0 0 0,1 0 0,-1 0 0,0 0 0,0 0 0,0 0 0,0 0 0,0 0 0,0 0 0,0 0 0,11 0 537,-9 0 619,-2 5-766,0 4 38,0-1 0,-2 17 0,-9 9 83,-7 75 458,-10 57-421,22-88-421,1-37-24,1-14 3,0 29 1,4 22 478,0-76-573,0-1-1,0 0 0,0 1 0,0-1 0,1 0 0,-1 1 1,0-1-1,0 0 0,1 1 0,-1-1 0,1 0 0,-1 0 1,1 1-1,0-1 0,-1 0 0,1 0 0,0 0 0,0 0 1,0 0-1,0 0 0,0 0 0,0 0 0,0 0 0,0-1 1,0 1-1,0 0 0,0-1 0,1 1 0,-1 0 0,0-1 1,2 1-1,-1-1-14,0 0 1,-1 0-1,1 0 0,0 0 1,-1 0-1,1 0 0,0 0 1,-1-1-1,1 1 1,-1-1-1,1 1 0,0-1 1,-1 0-1,0 1 0,1-1 1,-1 0-1,1 0 1,-1 0-1,0 0 0,1 0 1,-1-1-1,0 1 1,0 0-1,2-3 0,5-10-46,-1 0-1,8-22 0,4-7-366,-7 20 236,20-44-176,-26 53 261,1 1 0,0 0 0,1 0 0,0 1 0,1 0 0,1 1 0,0 0 0,14-13 0,-22 22 73,-1 1 5,-1 1 1,1 0 0,-1-1-1,1 1 1,-1 0 0,1-1-1,0 1 1,-1 0 0,1 0-1,0-1 1,-1 1 0,1 0-1,-1 0 1,1 0 0,0 0-1,0 0 1,-1 0-1,1 0 1,0 0 0,-1 0-1,1 0 1,-1 0 0,2 1-1,0-1-8,14 3 13,-15-3 4,0 1-1,0 0 0,0-1 0,-1 1 0,1 0 1,0-1-1,0 1 0,0 0 0,-1 0 1,1 0-1,0-1 0,-1 1 0,1 0 1,-1 0-1,1 0 0,-1 0 0,1 2 0,2 20 203,-1-2 80,3-5-133,-3-10-81,-1 0 0,1 1 0,-1-1 1,0 1-1,0 10 0,-1 123 136,-1-132-144,0 0 0,0 0 1,-1 0-1,-5 15 0,6-21-43,-1 16 123,2-17-128,0 1 0,0-1 0,0 0 0,-1 1 0,1-1 0,0 1 0,0-1 0,-1 0 0,0 3 0,-2 2-38,3-5 1,-1 1 0,1-1 0,-1 0 0,1 1 0,-1-1 0,1 0 0,-1 0 0,0 0 0,0 0 0,0 0 0,1 0 0,-1 0 1,0 0-1,0 0 0,0 0 0,0 0 0,-1 0 0,1 0 0,0-1 0,0 1 0,0-1 0,-1 1 0,1-1 0,0 1 0,-1-1 1,1 0-1,-2 1 0,-10-1-443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02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4384,'0'-16'3456,"0"1"-2976,16 15 928,0-16-800,-1 1 32,16-1-352,1 0-128,-1 16-96,15-15 96,-14 15-96,14-16-160,-14 1 32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18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8 5312,'-2'0'1701,"-18"0"-38,16 0 211,15 0-1043,-3 0-616,0 0-1,1-1 1,-1 0 0,1-1-1,-1 1 1,0-1 0,9-4-1,-13 5-178,0 0-1,0 0 0,0 0 1,0 1-1,0 0 0,0-1 1,0 2-1,0-1 0,1 0 1,-1 1-1,0 0 0,0 0 1,0 0-1,6 2 1,-4 0 32,0-2 1,0 1 0,0-1 0,0 0 0,11 1 0,-10-2-68,0 1 0,0 0 0,0 1 1,8 2-1,2 1-140,14-3-74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5 2144,'-1'0'70,"-1"0"0,0 0 0,1-1 0,-1 1 0,1 0-1,-1-1 1,0 1 0,1-1 0,-1 1 0,1-1 0,0 0 0,-1 0 0,1 0 0,-1 0 0,1 0 0,0 0 0,-2-2 0,0 0 660,3-10 1025,-2 8-977,-9-5-42,11 9-699,-1 1-1,1-1 1,0 1-1,-1-1 1,1 1-1,0-1 1,-1 1-1,1-1 1,0 1-1,0-1 1,0 0-1,0 1 1,-1-1-1,1 1 0,0-1 1,0 0-1,0 1 1,0-1-1,0 1 1,0-1-1,0 0 1,1 1-1,-1-1 1,0 1-1,0-2 1,1 2 33,-1-2 239,12 1-122,-9 2-155,49-2 81,-14 0-47,57 5 0,-63 2-18,-18-4-26,1 1-1,20-1 0,162-2 1265,-188 0-1056,12-1 109,-21 1-377,1-1 0,-1 1 0,1 0 0,-1 0-1,0 0 1,1-1 0,-1 1 0,0 0 0,1-1 0,-1 1-1,0 0 1,1-1 0,-1 1 0,0 0 0,0-1-1,0 1 1,1-1 0,-1 1 0,0 0 0,0-1-1,0 1 1,0-1 0,0 1 0,0-1 0,1 1-1,-1-1 1,0 1 0,0 0 0,-1-2 0,1 0-76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8 2720,'0'-3'140,"0"0"1,0 1-1,0-1 0,0 0 1,0 1-1,1-1 0,-1 0 1,1 1-1,0-1 0,0 1 1,0-1-1,0 1 0,0 0 1,1-1-1,2-3 0,-2 4 1199,-2 23-646,0 142 475,-1-130-1126,-1 0-1,-2 0 1,-2 0-1,-12 40 1,14-49 104,-3 25 0,5-33-48,0 0-1,0-1 0,-2 1 0,-6 17 1,9-30-80,-2 4 45,0 0 0,1 0 0,-3 14-1,5-20-48,0 1-1,0 0 0,0-1 1,0 1-1,0 0 0,0-1 1,0 1-1,1 0 0,-1-1 1,1 1-1,-1-1 0,1 1 0,0-1 1,-1 1-1,1-1 0,0 1 1,0-1-1,0 0 0,0 1 1,2 0-1,-3-1-2,1-1 1,-1 0-1,1 1 1,-1-1-1,1 0 0,-1 0 1,1 1-1,-1-1 1,1 0-1,0 0 0,-1 0 1,1 0-1,0 0 1,-1 0-1,1 0 0,-1 0 1,1 0-1,0 0 1,-1 0-1,1 0 0,-1 0 1,1 0-1,0-1 1,-1 1-1,1 0 0,-1 0 1,1-1-1,-1 1 1,1 0-1,-1-1 0,1 1 1,-1-1-1,1 0 1,0 1 16,28-24 111,-21 18-113,-5 4-20,0 0-1,0 0 0,-1 0 1,1 0-1,3-5 0,15-32-42,-15 30-6,1 0 0,0 1 0,0 0 0,11-8 0,-3 1-99,-7 7 62,0 1 0,1 0 0,-1 0 0,2 1 0,-1 0 0,1 1 0,19-9 0,-28 14 73,0 0 0,1-1 1,-1 1-1,0 0 0,0 0 1,1 0-1,-1 0 0,0 0 1,0 0-1,1 0 0,-1 0 0,0 1 1,0-1-1,1 0 0,-1 1 1,0-1-1,0 1 0,0-1 1,0 1-1,1 0 0,-1-1 1,1 2-1,1 1 24,-1 0 0,1-1 1,-1 1-1,0 0 0,0 0 0,0 1 0,2 3 1,0 3 114,-1 0 0,0 0 1,-1 0-1,0 0 0,-1 0 1,1 17-1,-2-4 194,0 0 0,-4 23 0,-2-16-116,4-21-125,0 0 0,1 0-1,-1 17 1,2-15-26,-1-1-1,0 0 1,-1 1 0,-1-1-1,-3 11 1,5-17-7,-4 8-328,4-12 220,1 0 1,0 1-1,-1-1 1,1 0 0,-1 0-1,1 1 1,-1-1-1,1 0 1,-1 0 0,1 0-1,-1 0 1,1 0 0,0 0-1,-1 0 1,1 0-1,-1 0 1,0 0 0,-2 0-1412,3-15-4394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5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81 3904,'-47'0'1984,"47"-16"-384,16 16-928,0-15 416,-1-1-608,32 1 128,0-17-352,-1 17 0,17-16-160,-1-1 96,-15 17-128,-1-16 32,1 15-32,0-15-2176,-16 15 1184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76,'0'0'1450,"2"0"-868,9 0-108,-9 0 540,1 3-236,7 10 182,-4 0-357,4-8-150,-5 8-202,6 0-54,-11-13-182,0 1 0,1-1 0,-1 1 0,1-1 1,-1 1-1,0-1 0,1 1 0,-1-1 0,0 1 0,0-1 0,0 1 0,1-1 0,-1 1 0,0 0 0,0-1 0,0 1 0,0-1 0,0 1 0,0 0 0,0 0 0,1 5 75,9 7 54,-10-13-143,1 0 0,-1 0 0,0 1 0,0-1 0,1 0 0,-1 0 0,0 0 0,0 1 0,1-1 0,-1 0 0,0 0 0,0 1 0,0-1 0,0 0 0,0 1 0,1-1 0,-1 0 0,0 0 0,0 1 0,0-1 0,0 0 0,0 1 1,0-1-1,0 0 0,0 1 0,0-1 0,0 0 0,0 1 0,0-1 0,0 0 0,0 0 0,0 1 0,-1-1 0,1 0 0,0 1 0,0-1 0,0 1-3,-1-1-1,1 0 1,0 0 0,0 1-1,0-1 1,0 0 0,0 1-1,0-1 1,0 0 0,0 1-1,-1-1 1,1 0 0,0 0-1,0 1 1,1-1 0,-1 0-1,0 1 1,0-1 0,0 0-1,0 1 1,0-1 0,0 0-1,0 0 1,0 1 0,0-1-1,1 0 1,-1 1 0,0-1-1,0 0 1,0 0 0,1 0-1,-1 1 1,0-1 0,0 0-1,1 0 1,-1 1 0,1 0 1,1 0 1,-1 0 0,0 0-1,0 0 1,1 0 0,-1 0 0,1 0-1,-1 0 1,1-1 0,-1 1-1,1 0 1,-1-1 0,1 1-1,-1-1 1,1 0 0,0 0 0,2 1-1,-1-1 11,0 0-1,0 0 0,1 1 1,-1 0-1,0-1 1,0 1-1,0 0 0,3 2 1,10 3 28,-11-5-89,0 0 0,1-1 1,9 0-1,19 3-839,-22-1 740,4 2-1473,1-1 0,28 1 0,2-4-958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5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8 4320,'-12'0'1720,"21"0"-1174,-4 3-60,-4-3-461,0 1 1,-1 0-1,1-1 1,0 1-1,0 0 1,0-1-1,0 1 1,0-1-1,0 0 1,0 1-1,0-1 1,0 0-1,0 0 1,0 1-1,0-1 1,2 0-1,19-4 393,-14 2-299,-1 1 0,1 0 1,12-1-1,49-1 319,74-15 1,-67 8-303,123-21 152,5 0 0,-56 9-127,13-1 99,-36 8 34,-120 14-277,-1 0-32,-1 0 0,0 1 0,0-1 0,0 1 0,1 0 1,-1 0-1,0 0 0,1 0 0,-1 0 0,0 1 0,0 0 1,5 1-1,7 11-145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46 3136,'-26'0'1029,"20"0"-629,9-3-202,0 1-174,-1 0 1,1 0 0,0 0 0,0 0-1,0 0 1,0 1 0,1-1 0,5-1 0,36-7 72,-30 7-39,2-1 44,-9 2-48,0 0 0,0 1 0,0 0 0,0 0 0,0 0 0,1 1 0,8 2-1,-5 0 30,0 0-1,-1 1 0,1 1 0,-1 0 0,0 1 1,0 0-1,10 7 0,-17-10-43,0 1-1,0-1 1,0 1 0,-1 0 0,1 0-1,-1 1 1,0-1 0,0 1-1,0 0 1,0-1 0,-1 1 0,0 0-1,0 1 1,0-1 0,0 0-1,0 1 1,-1-1 0,0 0 0,0 1-1,0 0 1,0 7 0,-1-3 63,-1 0 0,0 1 1,-1-1-1,0 0 0,0 0 1,-1 0-1,0-1 0,-1 1 1,0-1-1,0 1 0,-1-1 1,0-1-1,0 1 0,-1-1 1,-12 13-1,0-5 102,0 0-1,-1-1 1,-24 13 0,4-2-38,31-20-147,0 0 0,0-1-1,0 0 1,0 0 0,-1-1-1,0 0 1,-11 3 0,9-3-10,-9 1-18,17-4-3,0 0 0,0-1 0,0 1 0,0-1 0,1 0 0,-4-1 0,0 0-16,4 1 15,0 1 0,1-1 0,-1 0 0,0 1 1,1-1-1,-1 0 0,0 0 0,1 0 0,0 0 0,-1 0 1,1-1-1,-1 1 0,1 0 0,0-1 0,0 1 0,0-1 0,0 1 1,0-1-1,0 1 0,0-1 0,0 0 0,1 0 0,-1 1 1,1-1-1,-1 0 0,1 0 0,0 0 0,0 1 0,0-1 1,0 0-1,0 0 0,0 0 0,0 0 0,1-2 0,0-1-26,0 0 0,1 1 0,0-1 0,0 0 0,0 1 0,0-1 0,1 1 0,0-1 0,0 1 0,0 0 0,4-3 0,-4 3 43,1 1 0,-1 1-1,1-1 1,0 0-1,-1 1 1,1 0-1,1 0 1,-1 0-1,0 0 1,0 1 0,1 0-1,-1 0 1,0 0-1,9-1 1,1 2 229,0 0 1,0 1-1,19 4 1,-7-1 10,-4-2 87,18 4 325,-24-2-465,0 2-1,-1 0 1,1 0 0,-1 2-1,-1-1 1,0 2 0,23 17-1,-19-13-88,-13-11-76,-1 0 0,0 1 0,0 0 1,-1 0-1,1 0 0,0 0 0,-1 1 0,0 0 0,5 6 0,1 4 178,1-1 1,17 19-1,-25-30-245,0 0-1,0 0 1,-1 1-1,0-1 1,1 0-1,-1 0 1,0 1-1,0-1 1,0 1-1,1 3 0,-2-5-6,0-1 0,0 1 0,1-1 0,-1 1 0,0-1 0,0 1 0,0-1 0,0 1 0,0 0 0,0-1 0,0 1 0,0-1 0,0 1 0,0-1 0,0 1 0,-1-1 0,1 1 0,0-1 0,0 1 0,-1-1 0,1 1 0,0-1 0,0 1 0,-1-1 0,1 1-1,-1-1 1,1 1 0,0-1 0,-1 0 0,1 1 0,-1-1 0,1 0 0,-1 1 0,1-1 0,-1 0 0,1 0 0,-1 0 0,1 1 0,-1-1 0,1 0 0,-1 0 0,1 0 0,-1 0 0,0 0 0,0 0 0,-2 0-955,19-15-3466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712,'0'0'1221,"0"2"-757,0 14 638,0-9-875,-1 0 1,2-1 0,-1 1-1,3 10 1,0-7-93,-2-7-99,0 0-1,0 0 0,-1 0 0,1 1 1,0 4-1,-9 39 157,7-36-165,1 1 0,0-1 0,1 1 0,0-1-1,4 16 1,-1-5 9,-3-13-7,-1 0 0,0 0-1,0 0 1,-1 0 0,-1 0 0,-2 10 0,2-8 42,0 0 1,-1 16-1,3-20 2,0 0 1,-1-1-1,0 1 0,-1 0 1,1-1-1,-5 10 1,4-10-39,0 12 110,2-16-134,0-1 0,0 1 0,0-1 0,0 0 1,-1 1-1,1-1 0,0 1 0,-1-1 0,0 2 0,-9 10 165,7-10 0,3-55-138,2 36-72,1-1 0,0 1 0,1 0 1,1 1-1,9-22 0,-10 27-12,-1 2-24,1-1 0,6-11 1,-10 19 63,1 0 1,0 0 0,0 0-1,-1-1 1,1 1-1,0 0 1,0 0 0,0 0-1,0 0 1,1 0 0,-1 1-1,0-1 1,0 0 0,0 0-1,1 1 1,-1-1 0,0 1-1,1-1 1,-1 1-1,0 0 1,3-1 0,1 1 9,-4 0 10,1 0-1,0-1 1,0 1-1,-1 0 1,1 0-1,0 0 1,0 1 0,-1-1-1,1 0 1,0 1-1,-1-1 1,1 1-1,0 0 1,-1-1 0,1 1-1,-1 0 1,1 0-1,-1 0 1,1 0 0,-1 0-1,0 0 1,0 0-1,1 1 1,-1-1-1,2 3 1,5 9 118,0 1 0,7 16 0,-12-23-73,0 0-1,-1 0 1,0 0-1,0 1 1,-1-1-1,0 0 1,0 8-1,-1 32 155,-5-28-186,1-8-18,5-11-9,-1 0 0,0 0 0,0 0 0,0 1 0,1-1 0,-1 0 0,0 0 0,0 0 0,1 0 0,-1 0 0,0 0 0,0 0 0,1 0 0,-1 0 0,0 0 0,0 0 0,1 0 1,-1 0-1,0 0 0,0 0 0,1 0 0,-1 0 0,0 0 0,0 0 0,1 0 0,-1 0 0,0 0 0,0 0 0,1 0 0,-1-1 0,0 1 0,0 0 0,0 0 0,1 0 0,-1 0 1,0-1-1,0 1 0,0 0 0,37-19-48,-30 15 3,0 0 1,0-1-1,-1 0 1,1-1 0,7-8-1,34-42-437,-25 28 79,-3 6 143,0 0 1,31-25-1,-41 40 203,15-12 7,-24 19 57,0-1-1,1 1 1,-1-1-1,1 1 1,-1-1 0,1 1-1,-1 0 1,1-1-1,-1 1 1,1 0 0,-1 0-1,1 0 1,-1 0 0,1 1-1,-1-1 1,4 1-1,-4 0 21,0-1 1,0 1-1,0 0 0,0-1 0,1 1 0,-1 0 0,0 0 0,0 0 0,0 0 0,-1 0 0,1 0 0,0 0 1,0 0-1,-1 1 0,1-1 0,0 0 0,-1 0 0,1 1 0,-1-1 0,1 0 0,-1 0 0,0 1 0,0-1 0,0 1 1,0-1-1,0 3 0,2 8 345,1-2-147,-2-7-137,0 0 0,0 0 0,0 0-1,-1 1 1,1 4 0,-9 39 990,6-14-502,1 46 0,2-38-998,-1-26 10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2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3488,'0'0'1115,"-3"0"-673,1 1-219,-1-1-1,1 1 0,-1-1 1,1 1-1,0 0 1,-1 0-1,-3 2 0,-18 8 863,21-9-1037,-1 0-1,0 0 0,1 1 1,-1-1-1,1 1 1,-1 0-1,1 0 1,0 0-1,1 1 1,-1-1-1,0 1 1,1 0-1,0-1 1,0 1-1,0 0 1,0 0-1,1 0 0,-1 0 1,0 7-1,2-9-49,1 1-1,-1-1 1,0 0-1,1 0 1,0 0-1,-1 0 0,3 3 1,4 12-4,-4-10 6,1-1 0,0 1 0,0-1 0,1 1 0,-1-1 0,1-1 0,7 8 0,-10-12 12,0 1 0,-1 0 1,1 0-1,-1 0 0,1-1 1,-1 1-1,0 1 0,0-1 0,0 0 1,0 0-1,0 0 0,0 0 1,-1 1-1,1 3 0,2 7 124,10 12 267,-2-4 31,-27-5-103,9-15-293,-1 0 1,1 0 0,-1 0-1,0-1 1,-9-1 0,-1 0-63,-13 1-8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3 3808,'13'-26'1227,"-11"15"-742,-2-9-112,0 19-342,0 1-1,0 0 0,0-1 1,0 1-1,0 0 0,0-1 1,0 1-1,0 0 0,0-1 1,0 1-1,0 0 0,0 0 1,0-1-1,0 1 1,0 0-1,1-1 0,-1 1 1,0 0-1,0 0 0,0-1 1,1 1-1,-1 0 0,0 0 1,0-1-1,1 1 0,2-4 179,-1 2-65,0 0 0,0 0-1,0 0 1,0 0 0,1 0 0,-1 0 0,0 1 0,1-1 0,2-1 0,13 11 475,-11-5-510,-3-3-61,0 2-1,0-1 1,-1 0-1,1 1 1,0 0-1,-1 0 1,0 0-1,1 0 1,-1 0-1,0 1 0,0-1 1,0 1-1,0 0 1,2 4-1,12 16 51,-2 1 0,0 1 0,13 33 0,-9-20-47,-3-6-7,-6-14-13,0 2 0,8 23 0,-16-35-8,0 0 0,0-1 0,-1 1 1,0 0-1,0 0 0,-1-1 0,0 1 0,-1 0 0,-2 15 0,1-14 24,-1 0 1,0 0-1,0 0 1,-1 0-1,-7 12 1,8-16-10,0 0 1,0-1-1,-1 1 1,1-1 0,-1 1-1,0-1 1,-1 0-1,1-1 1,0 1 0,-8 3-1,-16 1 197,19-4-151,8-3-76,0-1 0,1 1 0,-1-1 0,0 0 0,0 1 0,0-1 0,1 0 0,-1 1 0,0-1 0,0 0 0,0 0-1,0 0 1,-2 0 0,2 0 4,1-1 0,-1 1 0,0-1 0,0 1 0,0-1 0,0 0 0,0 0 0,0 1-1,1-1 1,-1 0 0,0 0 0,1 0 0,-1 1 0,0-1 0,1 0 0,-1 0 0,1 0-1,-1-2 1,0 2-12,0-1-1,1 1 1,-1 0 0,0-1 0,1 1 0,-1-1 0,1 0 0,-1 1 0,1-1 0,0-2 0,0 1-12,1 0 1,-1 1-1,1-1 0,0 0 0,0 0 1,0 1-1,0-1 0,2-2 1,5-15-151,-6 13 72,1 0 1,0 0-1,0 0 0,0 0 1,1 1-1,6-9 0,78-78-2176,-41 38 308,0 14 487,6-23-460,3-2 971,-30 43 1141,-25 21-83,0 0-1,0 0 0,-1 0 1,1 0-1,0 0 0,-1 0 1,1-3-1,1-5 298,8-21 623,-9 29-952,0-6 515,2 0 0,-1 0 0,7-13-1,-9 19-366,1 0 0,0-1 0,-1 1-1,0 0 1,1 0 0,-1-1 0,0 1-1,0 0 1,-1-3 0,3-13 986,-2 18-1183,0 0 0,0-1 0,1 1 0,-1 0-1,0-1 1,1 1 0,-1 0 0,0-1 0,1 1-1,-1 0 1,0 0 0,1-1 0,-1 1 0,1 0-1,-1 0 1,1 0 0,-1-1 0,0 1 0,1 0-1,-1 0 1,1 0 0,-1 0 0,1 0 0,-1 0-1,1 0 1,-1 0 0,1 0 0,-1 0 0,0 0-1,1 0 1,-1 1 0,1-1 0,0 0 0,0 1-1,0-1 1,0 1-1,0 0 0,0-1 1,0 1-1,-1 0 1,1 0-1,0-1 1,0 1-1,0 0 0,-1 0 1,2 2-1,-1-2 21,-1 0-25,1-1 0,-1 1-1,1-1 1,-1 1 0,0 0-1,0-1 1,1 1 0,-1 0-1,0-1 1,0 1 0,1-1-1,-1 1 1,0 0 0,0-1-1,0 1 1,0 0 0,0-1-1,0 1 1,0 0 0,0-1-1,0 1 1,-1 0 0,1 0-1,0 2 45,0-2-27,0 1-1,-1-1 0,1 1 0,0-1 1,0 1-1,0-1 0,-1 1 1,1-1-1,-1 0 0,1 1 0,-1-1 1,0 1-1,0-1 0,1 0 0,-1 0 1,0 1-1,0-1 0,0 0 1,0 0-1,0 0 0,0 0 0,-2 1 1,0 0-13,2 0-10,0-1 1,0 0-1,0 1 1,-1-1-1,1 1 0,1-1 1,-1 1-1,0-1 1,0 1-1,1 0 0,-1-1 1,0 1-1,1 0 1,-1 2-1,1-1-97,3-3-191,-2 0 171,1 0 0,-1 1 1,1-1-1,-1 0 0,1 1 1,-1-1-1,0 1 0,1-1 0,-1 1 1,2 1-1,11 5-794,-10-6 407,0 0 0,1-1 0,-1 0 0,8 0-1,19 0-1239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95 3712,'-26'0'1221,"16"3"-757,7-2-407,0 1 95,0 0-1,-1-1 0,1 1 0,-1-1 1,1 0-1,-1 0 0,0 0 1,-4 0-1,3 1 638,-6 9 219,11-11-972,0 0 0,-1 1 0,1-1 0,0 0 0,0 1 1,-1-1-1,1 1 0,0-1 0,0 0 0,0 1 0,-1-1 0,1 1 0,0-1 0,0 1 0,0-1 0,0 1 0,0-1 1,0 1-1,0-1 0,0 0 0,0 1 0,0-1 0,0 1 0,0-1 0,0 1 0,1-1 0,-1 1 0,0-1 0,0 0 0,0 1 1,1-1-1,-1 1 0,0-1 0,0 0 0,1 1 2,2 0 34,-1 0 0,1 0 0,-1-1 0,1 1 0,-1-1 0,1 0 0,-1 1 0,1-1 0,0 0 0,-1-1 0,5 0 0,2 1 147,38-1 129,-1-1 1,56-11-1,13 0-156,-78 11-145,37-4 40,35-14 67,-15 10-79,17-1-32,-53 1-22,69-9 166,-52 14-70,-35 0-47,-21 1 12,34 0 1,-12 4 194,-25-2-229,-12-3-586,0-1-268,3 3-698,-14 4-1419,4-1 865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8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3904,'-26'0'1744,"35"0"-1567,2-1 228,1 1 0,-1 1 0,16 2 0,-6 7-165,8-3-49,-22-5-161,1-1 0,-1 1 0,0 0 0,10 5 0,-12-4-5,1 0 0,-1 1 0,0 0 0,-1 0 0,1 0 0,-1 0 0,1 1-1,-1 0 1,0-1 0,3 8 0,4 6 89,15 37 0,-22-45-74,-1 1 0,0 0 0,0 0 0,-1 0 0,0 0 0,-1 0 0,0 0 0,-1 1 1,0-1-1,-1 0 0,-4 18 0,1-10 120,-1-1 1,0 0 0,-2 0-1,0-1 1,-1 0-1,-11 16 1,15-25-26,-1-1 1,0 0-1,-1-1 1,-9 10-1,13-14-71,0 1 0,0-2 0,-1 1 0,1 0 0,-1 0 0,0-1 0,1 1 0,-1-1 0,0 0 0,0 0 0,0 0 0,0 0 0,0-1 0,-5 1 0,7-1-55,0 0 0,1 0-1,-1 0 1,1 0 0,-1 0 0,0 0-1,1 0 1,-1 0 0,0 0 0,1-1-1,-1 1 1,1 0 0,-1 0-1,1-1 1,-1 1 0,0 0 0,1-1-1,-1 1 1,1-1 0,0 1 0,-1-1-1,1 1 1,-1-1 0,1 1-1,0-1 1,-1 1 0,1-2 0,-1 0-6,1 0 1,-1 0-1,1 1 1,0-1-1,0 0 1,0 0-1,0 0 1,0 0 0,1-3-1,1-3-19,0 0-1,0 1 1,1-1-1,4-8 1,-3 5 11,2 1 1,-1-1 0,2 1 0,-1 0-1,1 0 1,1 1 0,0 0 0,0 0-1,13-11 1,55-29 159,-45 26-171,-3 15-38,-15 2-14,-11 5 21,-1 0 0,0 0 0,1 0 1,-1 1-1,1-1 0,-1 1 0,1-1 0,-1 1 0,1-1 1,-1 1-1,1 0 0,1 0 0,10 0-2129,-10 0 571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8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 2816,'0'0'1269,"-3"0"-1050,-20 0 2890,28 0-2901,-15 0 2443,10-3-2459,0-3 174,-3 12-76,-4-2-13,17-5-245,-8 4-43,29 41 219,42 62 342,-67-95-513,0 1 0,5 15 1,3 4 15,-11-24-42,2 0 1,9 14-1,8 9 3,-19-24 39,0 1 0,0 1 0,0-1 0,-1 0 0,2 10 0,6 16 296,-9-32-324,-1 1 1,0-1 0,1 0 0,0 0 0,-1 0-1,1 0 1,0 0 0,-1 0 0,1 0-1,0 0 1,0 0 0,0-1 0,0 1 0,0 0-1,1 0 1,1 1-33,-1 1-324,-2-19-4447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5152,'-1'0'172,"-1"0"-1,1 0 1,0 0 0,-1 0-1,1 1 1,0-1 0,0 0 0,-1 1-1,1-1 1,0 1 0,0-1-1,-1 1 1,1 0 0,0-1-1,0 1 1,0 0 0,0 0 0,0 0-1,0 0 1,0 0 0,-1 2-1,-1 2 22,1-1-1,0 1 1,0 0-1,-2 8 1,-3 6 459,-16 52 302,-3 8-426,8-40-365,9-23-74,-8 26 1,13-32-47,-1 1 1,0-1-1,0 0 1,-1 0-1,-13 16 1,16-21-15,0-1 1,1 1-1,-1 0 1,-1 5-1,3-6-134,-1 0 0,1 0 0,-1-1 0,0 1 0,0-1 0,0 1 0,-5 4 0,-5 1-751,12-9 799,0 0 1,0 0-1,0 0 1,-1 0-1,1 0 1,0 0 0,0 0-1,0 0 1,-1 0-1,1 0 1,0 0-1,0 0 1,0 0 0,0 0-1,-1 0 1,1-1-1,0 1 1,0 0-1,0 0 1,0 0-1,0 0 1,-1 0 0,1-1-1,0 1 1,0 0-1,0 0 1,0 0-1,0 0 1,0-1 0,0 1-1,0 0 1,0 0-1,0 0 1,0-1-1,0 1 1,0 0 0,0 0-1,0 0 1,0-1-1,0 1 1,0 0-1,0 0 1,0 0 0,0-1-1,0 1 1,0 0-1,0 0 1,0-1-1,0-1-1761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0:59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4384,'1'-11'1254,"2"14"-521,-2-2-644,0-1-1,-1 1 0,1 0 1,-1 0-1,1-1 0,0 1 1,0-1-1,-1 1 0,1-1 1,0 1-1,0-1 0,1 1 1,-1-1-26,1 0-1,-1 0 1,0 0 0,1 1 0,-1-1-1,0 0 1,0 0 0,0 1 0,1-1-1,-1 0 1,0 1 0,0 0 0,0-1 0,0 1-1,0-1 1,1 1 0,-1 0 0,-1 0-1,1 0 1,0 0 0,0 0 0,0 0-1,0 0 1,-1 0 0,2 1 0,1 5 127,-3-7-176,0 0 0,0 1 0,0-1 0,0 1 0,0-1 0,1 1 0,-1-1 0,0 0 0,0 1 0,1-1 0,-1 1 0,0-1-1,0 0 1,1 1 0,-1-1 0,1 0 0,-1 1 0,0-1 0,1 0 0,-1 0 0,0 1 0,1-1 0,-1 0 0,1 0 0,-1 0 0,1 0 0,-1 1 0,1-1 0,-1 0 0,0 0 0,1 0 0,-1 0 0,1 0 0,-1 0 0,1 0 0,5 2 141,19 24 181,-19-23-139,4-3-96,-6 0-89,1 0-1,-1 0 1,1 0-1,-1-1 1,0 0-1,1 1 1,-1-2-1,0 1 1,0 0-1,0-1 1,0 0-1,7-4 1,-8 4-5,1 0 0,-1 0-1,0 1 1,1-1 0,-1 1 0,1-1 0,-1 1 0,1 0 0,-1 1 0,1-1 0,4 0 0,9-1 54,-12 1-39,1-1 0,-1 0 1,0 0-1,7-4 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0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2976,'-26'0'971,"15"2"-603,-1 3-304,6-3 182,1 0 0,0 0 0,0 0 0,0 1 0,0 0 0,0 0 0,-4 4-1,5-4-44,1 1-1,0-1 1,-1 1-1,1 0 1,1 1-1,-1-1 1,0 0-1,-1 6 1,3-7-147,0 1 0,0-1 0,1 0-1,-1 0 1,1 0 0,0 1 0,0-1 0,0 0 0,1 0 0,-1 1 0,1-1 0,0 0-1,-1 0 1,1 0 0,2 4 0,0-2-11,0 1 0,0-1 1,1 0-1,-1 0 0,1 0 0,0 0 0,0 0 0,1-1 0,0 0 1,0 0-1,6 4 0,10 6 111,34 15 1,-50-27-134,7 4 1,1-1 0,0 0 0,0-1 1,0 0-1,0-1 0,0-1 0,1 0 0,-1-1 0,1 0 1,0-1-1,-1-1 0,16-2 0,-10 0 39,0-1 1,0 0-1,0-1 0,-1-1 1,0-1-1,0-1 0,26-15 1,-38 20-60,17-10-531,42-18 0,-21 16-159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0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4576,'-13'13'1450,"8"-3"-868,2 0-421,0 0 0,1-1-1,0 1 1,1 0 0,-1 12 0,2-9 90,-1 1-1,-1-1 1,0 1-1,-7 19 1,4-15 88,-4 38 0,4-1-43,-9 71 42,-5 44-134,5-31-61,11-125-100,0-1 0,-6 17 1,6-22 6,0 1 0,1 0 1,0 0-1,0 0 1,0 15-1,2-23-63,0 0 0,0 0-1,0 0 1,0 0 0,0 0 0,0 0 0,0 0-1,1 0 1,-1 0 0,0 0 0,0 0 0,1 0-1,0 2 1,0-3-57,-1 0 1,1 1-1,0-1 0,-1 0 0,1 1 1,0-1-1,-1 0 0,1 0 0,0 0 0,0 0 1,-1 1-1,1-1 0,0 0 0,0 0 0,1-1 1,13 1-779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6240,'-26'13'2005,"25"-12"-1956,0-1 0,1 0 0,-1 1 0,0-1 0,0 1 0,1-1 0,-1 1 0,0 0 0,1-1 0,-1 1 0,1 0 0,-1-1 0,1 1 0,-1 0 0,0 1 0,-4 5 56,0 0 6,0 1 1,0-1-1,0 1 1,1 1-1,-6 15 0,2 2 23,-1 0 0,-19 36 0,-4 11 14,1 22 29,12-34-45,15-50-111,-6 19 3,0 1 0,3 0 0,-6 37 0,10 51-85,3-87 32,0-22 43,0 0 0,1 1 0,0-1 0,1 0 0,0 1 0,0-1 0,6 14 0,10 38-745,-17-60 681,0 0 0,0 0 0,0-1 0,0 1 0,0 0 0,0-1-1,1 1 1,-1-1 0,2 2 0,-3-3 50</inkml:trace>
  <inkml:trace contextRef="#ctx0" brushRef="#br0" timeOffset="1">203 437 5152,'-16'15'2336,"48"48"-2048,-17-32 640,-15 0-576,31 0 64,-15 16-256,15-16 32,0 0-96,0-15 160,1 15-160,-1-31-3136,0 0 1664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5632,'-31'16'2560,"16"46"-2208,-1-30 640,1 14-608,-1 1 64,0 15-288,-15-15 32,16 0-96,-1 0 224,16-16-192,-16 0-2784,16-15 1440</inkml:trace>
  <inkml:trace contextRef="#ctx0" brushRef="#br0" timeOffset="1">484 281 4640,'0'31'2112,"0"16"-1824,0-16 448,0 0-448,0 0 256,-16 16-320,-15-16 128,15-15-192,-15 15-576,0 0 22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3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09 3232,'-10'1'1212,"11"-2"-1146,0 1 0,-1 0 0,1-1 0,0 1-1,-1-1 1,1 1 0,-1-1 0,1 0 0,-1 1 0,1-1 0,-1 1-1,1-1 1,-1 0 0,1 1 0,-1-1 0,0 0 0,0 1-1,1-1 1,-1 0 0,0 0 0,0 0 0,0 1 0,0-1-1,0 0 1,0 0 0,0 1 0,0-2 0,0-42 2990,0 43-3035,0 0 1,0 1-1,0-1 1,0 0-1,0 0 1,0 1 0,0-1-1,-1 0 1,1 1-1,0-1 1,0 0-1,-1 1 1,1-1-1,0 0 1,-1 1 0,1-1-1,-1 0 1,1 1-1,-1-1 1,1 1-1,-1-1 1,1 1-1,-1-1 1,0 1-1,0-1-10,1 1-1,-1 0 0,1-1 0,-1 1 1,1 0-1,-1-1 0,1 1 0,0-1 0,-1 1 1,1-1-1,0 1 0,-1-1 0,1 1 1,0-1-1,0 1 0,-1-1 0,1 1 0,0-1 1,0 1-1,0-1 0,0 1 0,0-1 0,0-1 1,0 2-9,0 0 1,0 0-1,0-1 0,-1 1 1,1 0-1,0 0 1,0 0-1,0-1 1,0 1-1,0 0 1,0 0-1,0 0 0,0-1 1,0 1-1,-1 0 1,1 0-1,0 0 1,0-1-1,0 1 0,0 0 1,0 0-1,-1 0 1,1 0-1,0 0 1,0 0-1,0-1 1,-1 1-1,1 0 0,0 0 1,0 0-1,-1 0 1,1 0-1,0 0 1,-1 0-1,-19-10 78,9 7-5,-10 3 95,11 3-36,-13 7 26,17-8-148,0 1 0,1-1-1,-1 1 1,1 0 0,0 0 0,-10 8 0,9-6-7,0 0-1,-1-1 1,-7 4-1,1 0 66,1 0-1,0 1 1,1 0 0,-1 1 0,-18 20-1,14-13-12,9-10-32,1 0-1,-1 0 1,2 1 0,-1 0 0,1 0 0,0 0 0,1 1 0,0-1 0,0 1 0,1 0-1,-4 15 1,6-20-20,1-1 0,-1 1 0,0 0-1,1 0 1,0-1 0,0 1-1,0 0 1,1 0 0,-1-1 0,1 1-1,2 7 1,-1-4-2,1-1-1,1 0 1,-1 0-1,9 10 1,-9-12 20,0 0 1,0 0 0,0-1-1,0 1 1,0-1 0,1 0-1,0 0 1,0 0 0,-1 0-1,1-1 1,1 0 0,-1 0-1,0 0 1,1 0 0,5 1-1,36 8 215,-14-4-76,-16-2-109,-9-3-4,-1 0 0,1-1 0,-1 1 0,1-2 0,7 1 0,61-1 879,-73 0-656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888,'47'-15'2688,"15"15"-2336,-31 0-128,1 0-192,-1 0 416,0 0-256,16-16 64,-16 16-160,0-16-3232,-15 16 1728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1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25 3648,'-16'16'1664,"16"15"-1472,-16-15 1120,16-1-768,-15 16 416,-1 0-576,1 32 288,-1-1-384,0 0-160,16-15-64,0 0-224,16-16 96,15-15 384,0 15-160,1-47 192,14 16-192</inkml:trace>
  <inkml:trace contextRef="#ctx0" brushRef="#br0" timeOffset="1">484 1 3488,'-1'0'138,"-7"0"348,8 0-473,-1 0 1,1 0 0,0 0 0,0 0-1,0 0 1,0 0 0,0 0-1,0 0 1,0 0 0,-1 0 0,1 0-1,0 0 1,0 0 0,0 0 0,0 0-1,0 0 1,0 0 0,0 0-1,-1 0 1,1 0 0,0 0 0,0 0-1,0 0 1,0 1 0,0-1 0,0 0-1,0 0 1,0 0 0,0 0-1,0 0 1,0 0 0,0 0 0,0 0-1,0 1 1,0-1 0,-1 0 0,1 0-1,0 0 1,0 0 0,0 0 0,0 0-1,0 0 1,0 1 0,0-1-1,0 0 1,1 0 0,-1 0 0,0 0-1,0 0 1,0 0 0,0 0 0,0 1-1,0-1 1,0 0 0,0 0-1,0 0 1,0 0 0,0 0 0,0 0-1,0 0 1,0 0 0,1 0 0,-1 0-1,0 1 1,0-1 0,0 0-1,0 0 1,7 7 86,-2-1 182,1 0 0,0 0 0,0-1 0,8 6-1,-1-3 57,-1 0-1,-1 1 0,0 1 1,0-1-1,-1 2 0,0-1 1,16 24-1,-16-16-189,-1 0 0,0 1 0,-2 0 0,0 0-1,-1 0 1,-1 1 0,-1 0 0,0 0 0,-2 1 0,0 30 0,-2-33-64,0 0 0,-1 0 0,-6 24 0,0-15 58,-20 42 0,25-64-128,-15 33 82,-2-2 0,-2 0 0,-30 40 0,16-25 0,26-37-84,0 0 1,-1-1-1,-1 0 0,0 0 0,-1-1 0,-19 15 1,-14-3-995,34-16 637,-9 4-734,20-11 968,-1-1-1,1 0 1,-1 0 0,1 0-1,-1 0 1,1 0-1,-1 0 1,1 0 0,-1 0-1,1 0 1,-1 0-1,1 0 1,-1 0 0,1 0-1,-1-1 1,1 1-1,-1 0 1,1 0 0,-1 0-1,1-1 1,-1 1-1,1 0 1,0-1 0,-1 1-1,1 0 1,-1-1-1,1 1 1,0-1 0,-1 1-1,1 0 1,0-1-1,0 1 1,-1-1 0,1 1-1,0-1 1,-3-15-2673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2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5 5568,'-11'0'2149,"22"0"-560,-6-3-1023,68-25 799,-59 21-1278,1 1 1,25-8-1,18-6 110,-40 13-126,-2 0 59,26-7-1,-30 11 8,-9 2-97,-1 1 1,1 0-1,-1-1 0,0 0 0,1 1 0,-1-1 0,0 0 0,1 0 1,-1-1-1,0 1 0,4-3 0,-4 1 184,-4 3-181,-11 0-315,-3 0 48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3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 2912,'0'0'1296,"-2"0"-955,-6 0 432,18 0 934,-10-3-998,-1-5 1017,5 19-1217,-3-9-475,1 1 6,-1 0-1,1 1 0,-1-1 1,1 0-1,-1 1 1,0 0-1,-1-1 0,1 1 1,0-1-1,-1 1 0,0 5 1,1 8 24,5 32 1,-2-31 1,0 36 0,-4 179 862,0-217-949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4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3808,'0'-15'2912,"0"30"-2528,-16 16 352,16 0-448,0 16 64,0-16-224,-16 16 0,16 0-64,0-16 160,0 16-128,0-32-160,0 17 0,0-17-3424,0 1 192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4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640,'-16'15'2112,"32"-15"-864,15 16-864,0-16 0,16 0-256,15-16 64,-15 16-128,15-15-32,-15 15 0,0-16 224,0 16-128,-1 0 32,-14 0-96,-17 0-192,1 16 64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 2560,'-13'0'832,"13"0"-826,0 0 0,0 0-1,-1 0 1,1 0 0,0 0 0,0 0 0,0 0 0,0 0-1,0 0 1,0 0 0,-1 0 0,1 0 0,0 0-1,0 0 1,0 0 0,0 1 0,0-1 0,0 0 0,0 0-1,-1 0 1,1 0 0,0 0 0,0 0 0,0 0 0,0 0-1,0 1 1,0-1 0,0 0 0,0 0 0,0 0 0,0 0-1,0 0 1,0 0 0,0 1 0,0-1 0,0 0-1,0 0 1,0 0 0,0 0 0,0 0 0,0 0 0,0 1-1,0-1 1,0 0 0,0 0 0,0 0 0,0 0 0,0 0-1,0 0 1,0 1 0,0-1 0,0 0 0,0 0 0,0 21 298,0-21-275,0 1 0,0-1 0,0 0 0,0 0 0,0 1 0,0-1 0,0 0 1,0 1-1,0-1 0,0 0 0,0 1 0,0-1 0,1 0 0,-1 1 0,0-1 1,0 0-1,0 0 0,0 1 0,0-1 0,1 0 0,-1 1 0,0-1 0,0 0 1,0 0-1,1 1 0,1 2 73,0 0 1,0 0 0,0 0-1,0 1 1,-1-1-1,1 1 1,-1-1 0,0 1-1,1 7 1,0-4-20,0 0 1,0-1-1,4 8 1,-4-9-62,5 8 72,-1 0 0,6 18 1,-11-26-62,0 0 0,0 0 1,0 0-1,-1 0 0,1 1 1,-1-1-1,-1 0 1,1 0-1,-1 0 0,-1 7 1,0-5 17,-1 1-1,0 0 1,-1-1 0,1 1 0,-2-1 0,-8 12 0,2-3 67,8-12-108,0 0 0,-1 0-1,1 0 1,-1-1 0,0 1-1,0-1 1,0 0 0,0 0-1,0 0 1,-6 1 0,-3 4 1,-23 18 37,26-21-22,0 0 1,0 0 0,-1-1-1,1-1 1,-1 0 0,0 0-1,0-1 1,0 0 0,-14 0-1,22-2-24,-1 0 0,0-1 0,0 1 0,0-1 0,0 1-1,0-1 1,-6-3 0,8 3-13,0 0-1,0 0 1,0 0 0,0-1 0,1 1-1,-1-1 1,0 1 0,1-1-1,-1 1 1,1-1 0,0 0 0,-1 0-1,1 0 1,-1-1 0,2 2-1,-1 0 1,1 0-1,0 0 1,0 0-1,0 0 0,0-1 1,0 1-1,0 0 1,0 0-1,0 0 1,0 0-1,0 0 1,0 0-1,1 0 1,-1 0-1,0 0 0,1 0 1,-1 1-1,1-1 1,-1 0-1,1 0 1,-1 0-1,1 0 1,0 0-1,1-1 1,1-1-40,1-1 0,0 0 0,0 1 0,5-3 0,0 0-11,-5 2 45,0 1-1,0 1 0,0-1 1,0 1-1,1-1 1,0 1-1,6-2 0,0 2 67,1 1 0,0 0 0,0 0 0,0 2-1,-1-1 1,20 4 0,-26-2 47,0 0 1,0 1 0,-1 0-1,8 4 1,6 5 86,3-4 31,-17-6-118,1-1 0,0 1 0,-1 0 0,1 1 0,-1-1 0,0 1 0,7 5 0,-10-7-71,0 1 1,0-1 0,0 0 0,0 0-1,1 0 1,-1 0 0,1 0 0,-1 0-1,1 0 1,-1 0 0,1 0 0,-1-1-1,1 1 1,0-1 0,-1 1 0,1-1-1,0 0 1,-1 1 0,1-1 0,0 0-1,0 0 1,-1 0 0,1 0 0,0-1-1,-1 1 1,1 0 0,0-1 0,1 0-1,60-30 61,-48 18-2097,1-3 518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2080,'0'-13'667,"0"11"-411,3 2-54,7 0 220,-10 0-417,0 0 1,0 0-1,0 0 1,1 0 0,-1 0-1,0 0 1,0 0-1,0 0 1,0 0 0,0 0-1,0 0 1,0 0 0,0 0-1,0 0 1,0 0-1,0 0 1,1 0 0,-1 0-1,0 0 1,0 0-1,0 0 1,0 0 0,0 0-1,0 0 1,0 0 0,0 0-1,0-1 1,0 1-1,0 0 1,0 0 0,1 0-1,-1 0 1,0 0-1,0 0 1,0 0 0,0 0-1,0 0 1,0 0-1,0 0 1,0 0 0,0-1-1,0 1 1,0 0 0,0 0-1,0 0 1,0 0-1,0 0 1,0 0 0,0 0-1,0 0 1,0 0-1,0 0 1,0-1 0,0 1-1,0 0 1,0 0 0,0 0 3,0 0 0,-1 0 0,1-1 0,0 1 0,0 0 0,0 0 0,0 0 0,0-1 0,0 1 0,0 0 0,0 0 0,0 0 0,0-1 0,0 1 0,0 0 0,0 0 0,0 0 0,0-1 0,0 1 0,0 0 0,0 0 0,0 0 0,1 0 0,-1-1 0,0 1 0,0 0 0,0 0 0,0 0 0,0 0 0,0-1 0,1 1 0,-1 0 1,0 0-1,0 0 0,0 0 0,0 0 0,1 0 0,-1-1 0,0 1 0,0 0 0,0 0 0,0 0 0,1 0 0,-1 0 0,0 0 0,0 0 0,1 0 0,8 7 230,-9-6-223,1-1 0,-1 1 1,0-1-1,1 1 0,-1-1 1,0 1-1,1 0 0,-1-1 1,0 1-1,0 0 0,0-1 1,0 1-1,1-1 0,-1 1 1,0 0-1,0-1 1,0 1-1,0 0 0,0 0 1,-1-1-1,1 1 0,0-1 1,0 2-1,-1 0 66,1 0-40,0-1 0,1 1 1,-1 0-1,0-1 0,1 1 0,-1-1 0,1 1 0,-1-1 0,1 1 0,-1-1 1,1 0-1,1 2 0,4 10 146,-5-8-149,0 0-1,0 1 1,-1-1 0,0 0-1,0 0 1,0 1-1,-1-1 1,1 0 0,-1 0-1,-1 1 1,-1 5-1,-3 14 107,4-8 25,0 1 0,3 33 0,-1-13 328,0-38-498,0 3 36,0 0 0,0 0 0,0-1-1,0 1 1,-1 0 0,0 4 0,-6 0 158,0-2-72,8-5-121,-1 0 0,0 0 1,0 0-1,0 0 0,0 0 0,0 0 0,0 0 1,0 1-1,0-1 0,0 0 0,0 0 0,0 0 1,0 0-1,0 0 0,0 0 0,0 0 0,0 0 1,1 0-1,-1 0 0,0 0 0,0 0 0,0 0 1,0 0-1,0 0 0,0 0 0,0 0 0,0 0 1,0 0-1,0 0 0,0 0 0,0 0 0,0 1 0,0-1 1,0 0-1,0 0 0,0 0 0,0 0 0,0 0 1,0 0-1,0 0 0,0 0 0,0 0 0,0 0 1,0 0-1,0 0 0,0 0 0,0 0 0,0 0 1,0 0-1,0 1 0,0-1 0,0 0 0,0 0 1,0 0-1,0 0 0,-1 0 0,1 0 0,0 0 1,0 0-1,0 0 0,0 0 0,0 0 0,0 0 1,0 0-1,0 0 0,0 0 0,0 0 0,0 0 1,0 0-1,0-1 12,0-1 1,1 0-1,-1 1 1,1-1-1,-1 1 1,1-1-1,0 1 1,0-1-1,-1 1 1,1 0 0,2-3-1,1-2 6,-4 5-17,1 0-1,-1-1 1,1 1 0,-1 0-1,0-1 1,0 1 0,1 0 0,-1-1-1,0 1 1,0-2 0,2-17 0,0 11-11,24-83-88,-12 63 78,-11 23 2,1-1 1,-1-1-1,2-7 0,-3 2-5,-2 11 7,0 1 0,1-1-1,-1 0 1,0 1-1,0-1 1,1 1-1,-1-1 1,1 1-1,-1-1 1,1 1-1,-1 0 1,1-1-1,0 1 1,0 0-1,0-1 1,0 1-1,0 0 1,0 0-1,0 0 1,0 0-1,2-2 1,10-2-156,-10 0 137,-3 5 35,0 0 0,0-1 0,0 1 0,0 0 0,0-1 0,1 1 0,-1 0 0,0-1 0,0 1 0,0 0 0,0 0 0,0-1 0,0 1 0,1 0 0,-1-1 0,0 1 0,0 0 0,0 0 0,1 0 0,-1-1 0,0 1 0,0 0 0,1 0 1,-1 0-1,0-1 0,0 1 0,1 0 0,-1 0 0,0 0 0,1 0 0,-1 0 0,0 0 0,1 0 0,-1 0 0,0 0 0,1 0 0,-1 0 0,0 0 0,0 0 0,1 0 0,-1 0 0,0 0 0,1 0 0,-1 0 0,0 0 0,1 0 0,-1 0 0,0 1 0,0-1 0,1 0 0,-1 0 0,0 0 0,1 1 0,1 2 80,0 0 0,-1 0-1,1 0 1,-1 1 0,1-1-1,-1 0 1,1 6 0,-6 14 349,2-17-313,0 1-1,1-1 0,-1 14 1,3 0 48,-1-3-51,0 1 0,-3 18-1,-2-11-22,2-16-44,1 1-1,1 0 1,-1 14 0,2 33 129,0-57-174,0 1 0,0-1 1,-1 0-1,1 0 1,0 0-1,0 0 0,0 0 1,0 0-1,0 0 0,0 1 1,0-1-1,0 0 1,0 0-1,0 0 0,0 0 1,0 0-1,0 1 0,0-1 1,0 0-1,0 0 0,0 0 1,0 0-1,0 0 1,0 0-1,0 1 0,0-1 1,0 0-1,0 0 0,0 0 1,0 0-1,1 0 1,-1 0-1,0 0 0,0 1 1,0-1-1,0 0 0,0 0 1,0 0-1,0 0 0,0 0 1,1 0-1,-1 0 1,0 0-1,0 0 0,0 0 1,0 0-1,0 0 0,0 0 1,1 1-1,-1-1 1,0 0-1,0 0 0,0 0 1,2-1 3,-1 1 1,0-1 0,0 1 0,0-1 0,0 1-1,0-1 1,0 0 0,0 1 0,0-1-1,0 0 1,0 0 0,0 0 0,-1 0 0,1 0-1,0 0 1,1-2 0,15-25 65,-7 11 2,-5 8-49,0 0-1,0 0 1,7-18-1,-8 18-15,-1 0-8,0-1 0,2-14 0,-4 18-15,1 1 0,-1-1 0,4-9-1,-3 13 10,-1 0-1,0 1 0,1-1 1,-1 0-1,1 1 1,-1-1-1,1 1 0,2-2 1,4-4-51,-5 3-7,0-1 0,0 1 0,0-1 0,2-6 0,-2 5-12,0 0-1,0 1 1,0 0-1,1 0 1,5-7-1,-8 11 59,0 0 1,0 0-1,0 1 1,0-1-1,0 0 1,0 0-1,0 1 1,1-1-1,-1 1 1,0-1-1,0 1 0,1-1 1,-1 1-1,0 0 1,1 0-1,-1 0 1,0-1-1,1 1 1,-1 1-1,0-1 1,1 0-1,-1 0 1,0 0-1,0 1 0,1-1 1,-1 0-1,0 1 1,0-1-1,2 2 1,3 2 140,-1-1-1,0 1 1,0 0 0,-1 1 0,1-1 0,-1 1-1,0 0 1,0 0 0,-1 1 0,0-1 0,1 1-1,-2-1 1,4 9 0,-4-1 42,0 0 0,-1 0-1,-1 1 1,-1 14 0,0-2-30,1-19-75,-1-1-1,1 1 0,-1 0 1,0-1-1,-1 1 0,0-1 1,0 1-1,-5 9 0,0-3-386,0 0-1,-15 17 0,-4 6-2318,10-8 1093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7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8 2816,'0'0'3472,"-3"0"-3062,1 0-348,0 0-25,0-1 0,0 1 0,0 0 0,0 0 0,1 1 0,-1-1 0,0 0 0,0 1 0,0-1 0,0 1 0,1-1 0,-1 1 0,0 0 0,0 0 0,1 0 0,-1 0 0,1 0 0,-1 0 0,1 0 0,-1 0 0,1 1 0,0-1 0,-2 3 0,-4 6 106,0 0 94,-10 19 1,-45 134 313,61-159-542,-3 7 18,1 0-1,0 1 1,-2 18 0,5-27-20,0 0 1,-1 0-1,1 0 1,1 0 0,-1 0-1,0 0 1,1 0-1,0 0 1,-1 0 0,1 0-1,0 0 1,1 0-1,-1 0 1,0 0 0,1-1-1,0 1 1,0-1-1,2 4 1,-3-6 2,0 1 0,0-1 0,1 1 0,-1-1 0,0 1 0,0-1 0,0 0-1,1 1 1,-1-1 0,0 0 0,1 0 0,-1 0 0,0 0 0,0 0 0,1 0 0,-1-1 0,0 1 0,1 0 0,-1-1-1,0 1 1,0-1 0,2 0 0,2-1 27,1-1-1,-1 1 0,9-7 0,-10 5-24,1-1-1,0 1 0,-1-1 0,6-8 0,11-13-72,8 2-3,-1-12 32,-25 32 31,-1 1 1,0-1-1,0 0 0,0 0 1,0 0-1,0 0 0,-1-1 1,0 1-1,0 0 0,0-1 1,0 1-1,-1-1 0,0 1 1,0 0-1,0-1 0,-1-5 1,0-9-32,1 19 29,0 0 1,0 0-1,0 0 0,0 0 0,0 0 0,0-1 0,0 1 0,0 0 0,1 0 0,-1 0 0,0 0 1,0 0-1,-1 0 0,1 0 0,0 0 0,0 0 0,0 0 0,0 0 0,0-1 0,0 1 0,0 0 1,0 0-1,0 0 0,0 0 0,0 0 0,0 0 0,0 0 0,0 0 0,0 0 0,0 0 0,0 0 1,0 0-1,0 0 0,0-1 0,0 1 0,-1 0 0,1 0 0,0 0 0,0 0 0,0 0 0,0 0 1,0 0-1,0 0 0,0 0 0,0 0 0,0 0 0,0 0 0,-1 0 0,1 0 0,0 0 0,0 0 1,0 0-1,0 0 0,0 0 0,0 0 0,0 0 0,-1 1 7,0-1 0,1 0 0,-1 0 0,0 0 0,1 0 0,-1 1 0,1-1 0,-1 0 0,0 1 0,1-1 1,-1 0-1,1 1 0,-1-1 0,1 1 0,-1-1 0,1 1 0,-1-1 0,1 1 0,0-1 0,-1 1 0,1-1 0,0 1 0,-1-1 0,1 1 0,0 0 0,0-1 0,-1 1 0,1 0 0,0-1 0,0 1 0,0 0 0,0-1 1,0 1-1,0 0 0,0 0 0,-2 10 138,-8 12 141,8-13-212,1-1 0,0 0 0,1 1 0,0-1 0,0 1 0,1-1 0,0 0 0,1 1 0,3 9 0,-4-11-33,2-1 0,-1 0 0,1 0 0,0-1 0,0 1 0,1 0 0,0-1 1,0 0-1,0 0 0,1 0 0,0-1 0,8 8 0,-6-8 26,0 0-1,0-1 1,0 0 0,10 4-1,-13-6-43,-1-1 0,1 0-1,0 0 1,0 0 0,0-1-1,0 1 1,0-1 0,0 0 0,0 0-1,0 0 1,5-2 0,2 0 22,0-1-1,0 0 1,0 0 0,-1-2 0,1 1 0,9-7 0,-17 9-6,-1 0 0,1-1 0,-1 1-1,0-1 1,4-5 0,0 0 48,17-21 100,-17 23-166,-1 0-1,1 0 0,-1-1 0,-1 0 1,1 0-1,-1 0 0,0 0 0,-1-1 1,4-11-1,9-59 84,-15 67-74,0-1 0,-2-14 0,1 16-43,0 0 0,0 1 0,1-1-1,2-11 1,2 4-29,-3 10-18,0 1-1,-1-1 1,0 0-1,1-9 1,-2 14 57,0 1 1,0-1 0,0 0 0,0 1 0,1-1 0,-1 1-1,0-1 1,1 1 0,-1-1 0,1 1 0,-1-1-1,1 1 1,0-1 0,0 1 0,0 0 0,-1 0 0,1-1-1,1 1 1,0-2 0,-1 3 7,0-1-85,-1 1-1,0 0 1,1-1 0,-1 1-1,1 0 1,-1-1-1,1 1 1,0 0-1,-1 0 1,1 0-1,-1 0 1,1-1-1,-1 1 1,1 0 0,0 0-1,-1 0 1,1 0-1,-1 0 1,1 0-1,-1 0 1,1 1-1,0-1 1,-1 0 0,1 0-1,-1 0 1,1 1-1,-1-1 1,1 0-1,-1 0 1,1 1-1,0 0-203,15 12-1473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976,'0'0'971,"0"3"-603,0 2-273,1 0 528,-1 0 0,0-1 1,0 1-1,-1 0 0,1 0 1,-3 5-1,-7 8-324,5 8-139,-5-2-91,8-6-56,0 0 0,3 26 1,-1-23-11,2 22 38,-2-40-37,1-1 0,-1 1-1,1-1 1,-1 0 0,1 1 0,0-1 0,0 0-1,0 0 1,0 0 0,0 0 0,1 0 0,2 3-1,-1-2 3,0-1-1,1 1 0,-1-1 1,1 0-1,0 0 0,-1-1 1,6 2-1,-6-2 2,1-1-1,-1 0 1,0 1-1,0-1 1,0-1 0,1 1-1,-1 0 1,0-1-1,0 0 1,0 0 0,0 0-1,0 0 1,0 0-1,0 0 1,0-1-1,4-3 1,22-9 140,-27 13-132,0 1-1,0-1 0,-1 0 1,1 0-1,0 0 0,0 0 1,0 0-1,-1 0 0,1 0 0,-1-1 1,1 1-1,-1 0 0,1-1 1,-1 0-1,0 1 0,0-1 1,0 0-1,0 1 0,0-1 0,0 0 1,0 0-1,0 0 0,0-2 1,0 0 9,-1 1 1,1-1-1,-1 0 1,1 0 0,-1 0-1,0 1 1,-1-1-1,1 0 1,0 0 0,-1 1-1,0-1 1,0 0-1,-2-3 1,-3-9-5,-15-25-1,8 16-72,8 17 36,3 5 3,1 0 0,0 1-1,-1-1 1,1 0 0,0 0 0,0 0 0,1 0 0,-1 0 0,1 0 0,-1 0 0,1-6 0,0-20-6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3392,'0'0'2597,"-3"0"-2021,-5 0 2538,16 0-1919,-8 0-1189,0 0 0,0 0-1,1 0 1,-1 0-1,0 0 1,0 0 0,0 0-1,0 0 1,0 0-1,0 0 1,0 0 0,0 0-1,0 0 1,0 0 0,1 0-1,-1 0 1,0 0-1,0 0 1,0 0 0,0 0-1,0 0 1,0 0-1,0 0 1,0 0 0,0 0-1,0 0 1,0 0 0,0 0-1,1 0 1,-1 0-1,0 0 1,0 1 0,0-1-1,0 0 1,0 0-1,0 0 1,0 0 0,0 0-1,0 0 1,0 0 0,0 0-1,0 0 1,0 0-1,0 0 1,0 1 0,0-1-1,0 0 1,0 0-1,0 0 1,0 0 0,0 0-1,0 0 1,0 0-1,0 0 1,0 0 0,0 1-1,1 6 167,5-9-47,5-3-22,-6 4-96,0 0 0,0 1 1,0 0-1,0 0 0,0 0 0,0 0 0,0 1 0,0 0 0,0 0 0,7 3 0,-4-2 16,0 0 1,0-1-1,13 2 0,147-3 1721,-168 0-1738,0 0 1,1 0-1,-1 0 0,0 0 1,0 0-1,0 0 0,0 0 1,0 0-1,0 0 1,0 0-1,0 0 0,0 0 1,0 0-1,1 0 0,-1 0 1,0 0-1,0 0 0,0 0 1,0 0-1,0 0 1,0 0-1,0 0 0,0 0 1,0-1-1,0 1 0,0 0 1,1 0-1,-1 0 0,0 0 1,0 0-1,0 0 1,0 0-1,0 0 0,0 0 1,0 0-1,0 0 0,0 0 1,0 0-1,0 0 0,0-1 1,0 1-1,0 0 0,0 0 1,0 0-1,0 0 1,0 0-1,0 0 0,0 0 1,0 0-1,0 0 0,0 0 1,0-1-1,0 1 0,0 0 1,0 0-1,0 0 1,0-8 318,0 13-480,-3-12-1183,3 6 1264,-1 1 1,0-1 0,0 1 0,0 0 0,1 0 0,-1-1 0,0 1-1,0 0 1,0 0 0,0 0 0,1 0 0,-1 0 0,-2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8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5 4480,'-13'-26'1445,"12"25"-1402,1 1 0,0-1 0,-1 0 0,1 1 1,0-1-1,-1 0 0,1 1 0,0-1 0,0 0 0,-1 1 0,1-1 0,0 0 0,0 1 0,0-1 0,0 0 0,0 0 0,0 1 0,0-1 0,0 0 1,0 1-1,1-4 1932,-1 5-1956,1 1-1,-1 0 1,0 0 0,1 0-1,-1-1 1,1 1-1,-1 0 1,1-1 0,0 1-1,0 0 1,0-1 0,0 1-1,0-1 1,0 1-1,0-1 1,0 0 0,1 1-1,2 1 1,3 2 25,1 0 1,14 7-1,-16-9-28,0 1 0,0-1-1,-1 1 1,8 5-1,8 17 135,5-5-6,-23-18-95,0 1 0,0-1 0,0 1 1,0 0-1,0 0 0,-1 0 0,0 0 1,0 0-1,0 0 0,0 0 0,-1 1 1,0-1-1,0 1 0,0-1 1,0 1-1,0 6 0,-1-11-44,0 0 1,0 1-1,0-1 1,0 1-1,0-1 0,0 1 1,0-1-1,0 1 0,0-1 1,0 1-1,0-1 1,0 1-1,0-1 0,0 1 1,-1-1-1,1 1 0,0-1 1,0 1-1,-1-1 1,1 0-1,0 1 0,0-1 1,-1 1-1,1-1 0,-1 0 1,1 1-1,0-1 1,-1 0-1,1 0 0,-1 1 1,0-1-1,-5 5 31,6-5-35,-1 0 0,1 0 0,0 0 0,0 0 0,0 1 0,-1-1 0,1 0-1,0 0 1,0 0 0,0 0 0,0 1 0,0-1 0,0 0 0,-1 0 0,1 0 0,0 1 0,0-1 0,0 0 0,0 0 0,0 0 0,0 1 0,0-1-1,0 0 1,0 0 0,0 1 0,0-1 0,0 0 0,0 0 0,0 1 0,0-1 0,0 0 0,0 0 0,0 0 0,0 1 0,1-1 0,-1 0-1,0 0 1,0 0 0,0 1 0,0-1 0,1 0 0,11 4-86,-8-3 42,0-1-1,0 0 0,0 0 0,0 0 1,0-1-1,8-1 0,54-15-97,-26 8-694,-9 7 286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9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408,'0'0'448,"2"-3"-267,24-23 822,-25 26-979,-1 0 1,0-1-1,0 1 1,1 0-1,-1 0 0,0 0 1,0-1-1,1 1 1,-1 0-1,0 0 0,0 0 1,1 0-1,-1 0 1,0 0-1,1 0 0,-1-1 1,0 1-1,1 0 1,-1 0-1,0 0 1,1 0-1,-1 0 0,0 0 1,1 0-1,-1 1 1,8-2 244,0 0 1,0 0-1,8-3 1,-10 2-125,1 0 1,-1 1 0,1 0 0,-1 0 0,1 1 0,-1 0 0,11 1 0,19 9 478,-16-7-260,-15-3-264,0 1 1,0 0-1,0 0 1,0 0 0,0 1-1,0-1 1,0 1-1,8 4 1,-5 0 66,26 18 314,-32-22-440,0 1 0,0-1 0,0 0 0,0 0 0,0 1 0,-1-1 0,1 1 0,-1-1 0,1 1 0,0 3 0,-2-4-17,1 0 0,-1 0 0,0 0 0,1 0 0,-1 0 0,0 0 0,0 0 0,-1 0 0,1 0 0,0 0 0,-1 0 0,1 0 0,-1-1 0,0 1 0,1 0 0,-1 0 1,0 0-1,0 0 0,-2 2 0,-2 4 55,2-2-59,-1 0 0,1-1 1,-1 0-1,-1 0 0,1 0 1,-1 0-1,1-1 1,-1 1-1,-8 4 0,3-1-5,-101 83 524,105-87-526,0 0 1,0-1-1,0 1 0,0-1 1,0 0-1,-1-1 0,-8 3 1,10-6-75,7-2 44,9-5-231,-6 4-45,27-19-1670,-24 19 1480,1 0-1,18-6 1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9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4640,'-13'13'1504,"12"-12"-1464,1-1 0,-1 1 0,1-1 0,-1 0 0,1 1-1,-1-1 1,1 0 0,-1 1 0,1-1 0,-1 0 0,0 0 0,1 1 0,-1-1 0,1 0 0,-1 0 0,0 0 0,1 0 0,-1 0 0,1 0 0,-2 0 0,-4 1 177,5 0-105,-1 0 1,1 0-1,-1 1 0,1-1 1,-1 1-1,1-1 1,0 1-1,0 0 0,-1-1 1,1 1-1,1 0 1,-2 3-1,0-2 21,1 0 1,-1 0-1,0 0 0,0 0 1,-3 3-1,-6 4 139,7-8-252,1 1 0,1-1 0,-1 1 0,0 0 0,1 0 0,-1-1 0,1 2 0,0-1 0,0 0 0,0 0 0,-3 8 0,0 28-9,0-17-6,2-11 8,1-1 0,1 1 1,-1 15-1,2 161 297,0-184-300,0-1 1,0 1 0,0-1-1,0 1 1,1-1 0,-1 0-1,1 1 1,0-1 0,-1 1-1,1-1 1,0 0 0,0 0-1,1 0 1,-1 1 0,0-1-1,1 0 1,-1 0 0,1-1-1,0 1 1,0 0 0,0-1-1,0 1 1,0-1 0,0 1-1,0-1 1,0 0 0,0 0-1,0 0 1,1 0 0,3 1-1,12 1 28,-2-3-6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0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712,'13'-13'1221,"-13"13"-1203,0 0 0,1 0 0,-1-1 0,0 1-1,0 0 1,1 0 0,-1 0 0,0-1 0,0 1 0,1 0-1,-1 0 1,0 0 0,1 0 0,-1 0 0,0 0 0,1 0 0,-1 0-1,0-1 1,1 1 0,-1 0 0,0 0 0,0 0 0,1 1-1,-1-1 1,1 0 0,8 1 271,1 0 1,-1 1-1,17 7 0,-7-2 857,28 15 0,-37-18-1059,0 2 183,19 13 0,-19-12-181,-8-6-63,0 1 0,1-1 0,-1 1 0,0 0 0,-1-1-1,1 1 1,0 0 0,-1 0 0,1 1 0,-1-1 0,1 0 0,-1 0-1,0 1 1,0-1 0,0 1 0,1 2 0,-2-3 3,0 0 0,0-1 1,0 1-1,0 0 0,0 0 0,0 0 0,0-1 1,0 1-1,-1 0 0,1 0 0,-1-1 1,1 1-1,-1 0 0,0-1 0,0 1 1,0 0-1,0-1 0,0 0 0,0 1 1,0-1-1,-1 2 0,-56 44 504,53-42-525,0-1-1,0 1 0,-1-1 0,-8 5 1,9-6-25,0 0 0,0 0 0,1 1 0,-6 5 0,-3 4-41,11-11 24,6-1-12,2-2 7,0 0 1,1 0-1,8-3 1,11-2-70,-5 3-547,0 2 0,37 1 0,-23 1-2841,-1-1 531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0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3712,'-1'0'174,"-7"0"262,8 0-401,0-1 0,0 1 1,-1 0-1,1 0 0,0 0 0,0 0 0,0 0 1,0 0-1,-1 0 0,1 1 0,0-1 0,0 0 1,0 0-1,0 0 0,-1 0 0,1 0 0,0 0 1,0 0-1,0 0 0,0 0 0,0 0 0,0 0 1,-1 1-1,1-1 0,0 0 0,0 0 0,0 0 1,0 0-1,0 0 0,0 0 0,0 1 0,0-1 1,0 0-1,0 0 0,-1 0 0,1 0 0,0 1 1,0-1-1,0 0 0,0 0 0,0 0 0,0 0 1,0 0-1,0 1 0,0-1 0,0 0 0,1 0 1,-1 0-1,0 0 0,0 1 0,7 10 131,-4-7-3,1 1 0,-1 1 0,0-1 0,3 8 0,2 16 339,-4-23-401,0 0 0,0 1 0,1-2 0,0 1 0,1 0 0,-1-1 0,7 5 0,46 32 376,-31-24-346,-18-10-77,0-1-1,1-1 1,0 0-1,0 0 1,1-1 0,-1 0-1,1-1 1,0 0-1,14 2 1,6-3 245,49-2 1,-35-2-78,-45 1-222,9 0 36,1 0 1,-1-1-1,0 0 0,11-2 0,11-11 112,-15 7-66,18-3-381,-30 7-65,1 0 1,-1-1-1,0 1 0,7-8 0,-11 11 364,18-18-137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1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808,'-16'31'1728,"1"47"-1504,-1-47 960,16 0-704,0 32 416,-15-1-512,-1 16 0,16 0-224,-16 0 128,16 0-192,-15 0-32,15-16-32,0-31 96,0 16-64,0-32-1088,15 1 576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8 3808,'-25'-13'1227,"23"12"-1161,0 1 0,1-1 1,-1 1-1,0-1 1,0 1-1,1-1 0,-1 1 1,0 0-1,0 0 0,1 0 1,-1 0-1,0 0 1,0 0-1,1 1 0,-1-1 1,0 1-1,0-1 1,1 1-1,-3 0 0,-1 3 71,0-1 0,0 1-1,0 0 1,1 1 0,0-1-1,-1 1 1,-4 7 0,4-6-4,-71 96 1195,28-35-752,31-43-440,0 2-1,2 0 1,2 0 0,0 2-1,2-1 1,-10 34-1,16-39-93,0 1 0,2 0-1,0 0 1,1 39-1,2-54-1,0 1-1,1-1 1,-1 0 0,2 0-1,-1 0 1,1 0-1,0 0 1,1 0-1,0 0 1,0-1-1,9 14 1,-10-16-40,1 0 1,0 0-1,1-1 1,-1 0-1,1 0 1,0 0-1,0 0 1,0 0-1,1-1 1,5 5-1,-8-7-138,-1 0 1,0-1-1,0 1 0,0 0 0,1 0 0,-1-1 0,0 1 0,1 0 0,-1-1 1,1 1-1,-1-1 0,1 0 0,-1 0 0,1 1 0,-1-1 0,1 0 0,-1 0 1,1 0-1,-1 0 0,1-1 0,-1 1 0,1 0 0,-1-1 0,0 1 0,1-1 1,1 0-1,4-2-828,11 1-1764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216,'31'47'2368,"-16"-1"-2048,1-30 192,0 0-352,-1 15 192,16-16-192,-15 16 64,15-15-128,0-16-480,0 16 192,-15-16-4352,0-16 2496</inkml:trace>
  <inkml:trace contextRef="#ctx0" brushRef="#br0" timeOffset="1">234 32 4160,'-15'16'1856,"-1"15"-1600,1-16 768,15 1-608,-16 15 128,-15 16-352,15-16 96,1 16-160,-16-16-192,15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2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34 5056,'0'31'2304,"0"47"-2016,-16-47 480,16 16-480,-15 0 192,-1 0-320,-15-16 0,15 0-96,1-16-192,-1 17 64</inkml:trace>
  <inkml:trace contextRef="#ctx0" brushRef="#br0" timeOffset="1">483 16 4640,'63'0'2112,"14"15"-1824,-45-15 192,-1 16-320,-16-16 128,17 0-160,-1-16 64,0 16-96,-16 0 224,1 0-192,-16-15-1024,0-1-2624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2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3 2720,'-13'13'891,"8"-3"-545,-3 14-231,-26 82 3013,30-86-2677,-9 57 687,12-65-1040,0 1 0,1-1 0,1 0 0,2 16 1,-3-26-94,3 21 78,2 0-1,0 0 1,10 26 0,-13-47-69,-1 1 0,1 0 1,-1-1-1,1 1 0,0-1 1,0 1-1,0-1 0,1 0 1,-1 0-1,0 0 0,1 0 1,-1-1-1,1 1 0,3 1 0,-5-3-89,1 1 1,0 0-1,0-1 0,-1 1 0,1-1 0,0 0 0,0 0 0,0 1 0,0-1 0,-1 0 0,1-1 0,0 1 0,0 0 0,0 0 0,-1-1 0,1 1 0,0-1 0,0 0 0,-1 1 0,1-1 0,2-1 0,19-21-3455,-17 19 3022,0 1 0,0 0 0,0 0 1,11-3-1</inkml:trace>
  <inkml:trace contextRef="#ctx0" brushRef="#br0" timeOffset="1">827 0 4896,'0'16'2208,"0"78"-1920,16-48 1280,-1 1-928,-15 15 704,0 1-768,0 15 352,-15 0-576,-17 15 480,1-15-512,-31 0-128,0-16-128,-32 1-2976,16-1 160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6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19 2912,'-13'-26'923,"12"26"-900,1-1 1,-1 0 0,1 1 0,0-1 0,-1 0 0,1 1 0,0-1 0,-1 0 0,1 1 0,0-1 0,0 0-1,0 1 1,0-1 0,0 0 0,0 0 0,0 1 0,0-1 0,0 0 0,0 1 0,0-1 0,0-1-1,1 0 92,2-3 429,-3 4-518,1 1 0,-1-1 0,1 1 1,-1-1-1,1 1 0,-1-1 1,1 1-1,-1-1 0,0 1 0,1-1 1,-1 0-1,0 1 0,0-1 1,1 0-1,-1 1 0,0-1 0,0 0 1,0 1-1,0-1 0,0 0 0,0 1 1,0-1-1,0 0 0,0 1 1,0-1-1,0 0 0,0 1 0,0-1 1,-1 0-1,1 1 0,0-1 1,0 0-1,-1 1 0,1-1 0,0 1 1,-1-1-1,1 0 0,-1 1 1,1-1-1,-1 1 0,0-1 0,0 1-8,1-1-1,0 1 0,0 0 0,0 0 0,-1-1 0,1 1 0,0 0 0,0 0 0,0-1 0,0 1 0,-1 0 0,1-1 0,0 1 0,0 0 0,0-1 0,0 1 0,0 0 0,0 0 0,0-1 0,0 1 0,0 0 0,0-1 0,0 1 0,0 0 0,0-1 0,0-20 436,0 21-439,0 0-1,0-1 0,0 1 1,0 0-1,0-1 0,0 1 1,0 0-1,0-1 0,0 1 1,0 0-1,0-1 0,0 1 1,0 0-1,0-1 0,0 1 1,0 0-1,-1 0 0,1-1 1,0 1-1,0 0 0,0 0 1,-1-1-1,1 1 0,0 0 1,0-1-1,-11-12 499,11 12-494,0 1-1,-1-1 1,1 0 0,-1 0-1,1 0 1,-1 1 0,1-1-1,-1 0 1,1 0 0,-1 1-1,0-1 1,1 0 0,-1 1-1,0-1 1,0 1 0,1-1-1,-1 1 1,0-1 0,0 1-1,0 0 1,0-1 0,1 1-1,-1 0 1,0 0-1,-1-1 1,-8-2 72,5-1-32,-1 0-25,-17 12-65,21-7 46,0-1-1,1 1 1,-1-1 0,0 1 0,1 0-1,-1 0 1,0-1 0,1 1-1,0 1 1,-1-1 0,1 0-1,-1 0 1,1 0 0,0 1 0,0-1-1,0 0 1,0 1 0,-2 2-1,-5 8 127,5-8-101,0 0-8,0 0 0,0 1 1,0-1-1,0 1 1,1-1-1,0 1 0,0 0 1,0 0-1,1 0 1,-3 10-1,3-8-5,-1-1 0,1 1-1,0 0 1,1 0 0,0 0 0,0-1-1,0 1 1,1 0 0,0 0 0,0 0 0,4 9-1,-2-7 10,1 0-1,1 1 1,-1-2 0,2 1-1,-1 0 1,1-1-1,0 0 1,14 13-1,-16-17-26,1 1 1,0-1-1,0-1 0,0 1 0,1-1 1,-1 1-1,1-2 0,-1 1 0,1-1 1,0 1-1,0-2 0,0 1 0,0-1 1,1 0-1,7 1 0,-9-3 22,1 1 1,0-1-1,0 0 0,-1-1 1,1 1-1,-1-1 0,11-5 1,35-23 173,-35 20-160,12-6 8,-19 11-59,0 0 0,0-1 0,0 0 0,0 0 0,-1-1 0,-1 0 0,1 0 0,7-11 0,-7 9 4,-4 3 2,1 0 1,-1 1-1,9-8 1,13-2-9,-10 7-20,6-6-71,-17 10 75,0 1-1,0-1 0,0 1 1,1 1-1,-1-1 1,1 1-1,-1 0 0,1 0 1,0 0-1,0 1 1,0 0-1,0 0 0,11 1 1,-10 0 17,0 0 0,-1 1 0,1 0 1,-1 1-1,0-1 0,1 1 1,-1 0-1,0 1 0,0 0 0,0 0 1,-1 0-1,1 0 0,-1 1 0,1 0 1,-1 0-1,0 0 0,-1 1 0,1 0 1,6 10-1,0 4 77,8 24 1,-12-25-58,2 0 1,10 19-1,-16-34-4,-1 1 0,0-1 0,0 1 0,-1 0 0,1 0 0,-1-1 0,1 6 0,2 3 67,7 12 145,-11-24-186,1 1-1,-1 0 1,1 0-1,-1-1 1,1 1-1,-1 0 1,1-1-1,0 1 1,-1-1-1,1 1 1,0-1-1,0 1 1,-1-1-1,1 1 1,0-1-1,0 0 1,0 1-1,0-1 1,1 0-1,-13 3-43,10 1-1,0-2 3,1-11-21,0 8 22,0-1 0,0 0 0,0 1 0,0-1 1,1 1-1,-1-1 0,1 1 0,-1-1 1,1 1-1,0 0 0,-1-1 0,2-1 0,5-10-38,0-15-77,17-6 58,-6-1 74,-12 23-6,0 1-1,13-19 1,-7 16-80,0 0 1,1 2-1,1-1 1,0 2-1,28-19 1,-36 26 38,0 0-1,1 1 1,0-1 0,0 1 0,0 1 0,0-1 0,0 1 0,0 0-1,1 1 1,12-1 0,23-4-130,-31 4 137,-2 0 1,1 0-1,13 0 1,16 6-6,-15 0 54,51-1 173,-1-1-26,-37 3-32,-13-2 23,1 0 0,-1-1 0,50-4 0,-55-1-65,5 1-12,0-2-1,0-1 1,34-10 0,-53 12 0,1 0-1,0 0 1,-1-1-1,11-7 1,-16 10-49,1-1 0,0 1 1,-1-1-1,1 1 0,0-1 0,-1 0 1,0 1-1,0-1 0,1 0 1,-1 0-1,0 0 0,0 0 0,-1 0 1,1 0-1,0 0 0,-1-1 0,1 1 1,-1-3-1,1 4-22,-1 1 0,0-1 0,0 1 0,0-1 0,0 1 0,0-1 0,0 1 0,0-1 0,0 1 0,0-1 0,0 1 0,0-1 0,0 1 0,-1-1 0,1 1 0,0 0 0,0-1 0,0 1 0,-1-1 0,1 1 0,0-1 0,0 1 0,-1 0 0,1-1 0,0 1 0,-1 0 0,1-1 0,-1 1 0,1 0 0,0 0 0,-2-1 0,-7-6-244,-7-14-1167,16 21 1347,-1-1 0,0 0 0,1 1 1,-1 0-1,0-1 0,1 1 1,-1-1-1,0 1 0,0 0 0,0 0 1,1-1-1,-1 1 0,0 0 0,0 0 1,0 0-1,1 0 0,-1 0 0,-1 0 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3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2 3648,'-16'-16'2874,"16"16"-2840,0 0 0,1 0 0,-1-1 0,0 1 0,0 0 0,0 0 0,0-1-1,0 1 1,0 0 0,0-1 0,0 1 0,0 0 0,0-1 0,0 1-1,0 0 1,0 0 0,0-1 0,0 1 0,0 0 0,0-1 0,0 1-1,0 0 1,0 0 0,0-1 0,-1 1 0,1-8 605,-16 8 103,10 0-626,4-1-84,0 1-1,0 0 0,1 0 1,-1 0-1,0 0 1,0 1-1,0-1 1,1 0-1,-1 1 1,0-1-1,1 1 0,-1-1 1,0 1-1,1 0 1,-1 0-1,1 0 1,-1 0-1,1 0 1,-1 0-1,1 0 0,0 0 1,0 1-1,-1-1 1,1 1-1,0-1 1,-1 3-1,-62 90 537,37-53-304,16-23-179,0 1 1,-14 34-1,23-47-90,-1 0 0,1 1 0,0-1 0,1 0 0,-1 1 0,1-1 1,0 12-1,1-15 18,0 0 0,1-1 0,0 1 0,-1 0 0,1-1 0,0 1 0,0-1 0,1 1 0,-1-1 0,0 1 0,1-1 0,0 0 0,-1 0 0,1 0 0,0 0 0,0 0 0,0 0 1,0 0-1,1-1 0,3 3 0,-2-2 26,0 0 0,0 0 0,0 0 0,0 0 1,0-1-1,1 0 0,-1 0 0,9 1 1,41-1 245,-32-1-257,-19 0-18,0-1 0,1 1 0,-1-1-1,0 1 1,0-1 0,0 0 0,1 0-1,-1 0 1,0-1 0,0 1 0,0-1-1,-1 0 1,4-2 0,10-5 67,13-2 8,-27 9-90,0 0 0,1 0 0,-1-1 0,0 1 0,0-1 0,2-3 0,12-15-19,13-8 94,-29 30-120,1 0 0,-1 0 0,1 0 0,-1 0 0,0 0 0,1 0 0,-1 0 0,0 0 0,0 1 0,0-1 0,0 0 0,0 0 0,0 0 0,0 0 0,0 1 0,-1 8-27,2-1 1,-1 1 0,1-1 0,4 17-1,-4-22 85,1 0-1,0 0 0,0 0 0,0 0 1,0 0-1,0-1 0,1 1 1,-1-1-1,1 1 0,0-1 0,0 0 1,1 0-1,-1 0 0,6 3 1,-1-1 39,1-1 0,0 0 0,0 0 0,0 0 1,1-1-1,-1-1 0,1 0 0,-1 0 0,1-1 1,0 0-1,0-1 0,0 0 0,-1 0 0,1-1 1,0 0-1,0-1 0,-1 0 0,1-1 0,12-5 1,20-5 138,-38 13-164,-1-1-1,0 1 1,1-1-1,-1-1 1,0 1-1,1 0 1,-1-1 0,6-3-1,-5 1 17,-1 1 0,0-1 0,1 0-1,-1 0 1,3-6 0,0 1 5,-4 5-37,0 1 0,-1-1 0,1 1 0,-1-1 0,1 1 0,-1-1 0,-1 0 0,1 1 0,0-1 0,-1 0 0,0 0 0,0 0 0,0 1-1,0-1 1,-1-5 0,-2-5-4,-1 0 0,-8-24 0,3 14-1,-22-67-28,28 83-11,1 3 20,0 0-1,0 0 1,0 0 0,1 0-1,-2-8 1,3 11-6,0 1-1,1-1 1,-1 0 0,0 0 0,0 0 0,1 0-1,-1 1 1,1-1 0,0 0 0,-1 0 0,1 1-1,0-1 1,0 0 0,0 1 0,0-1 0,0 1-1,1-1 1,1-1 0,13-13-237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3 2496,'0'-32'4016,"-5"32"-3686,0 0-239,4 0-73,1 0 1,-1 0-1,0 0 0,0 0 1,0 0-1,0 0 1,0 0-1,1 0 0,-1 0 1,0 1-1,0-1 1,0 0-1,0 0 0,1 1 1,-1-1-1,0 1 1,0-1-1,1 1 0,-1-1 1,0 1-1,1-1 1,-1 1-1,0 0 0,1-1 1,-1 1-1,1 0 0,-1-1 1,1 1-1,-1 0 1,1 0-1,0-1 0,-1 1 1,1 0-1,0 0 1,0 0-1,0 0 0,-1 1 1,-1 3 65,-1 0 1,1 0-1,-8 9 1,7-9-37,-1 0-1,1 0 1,0 0 0,0 1 0,1-1-1,0 1 1,-2 5 0,2 1 0,0 1 0,1-1 0,1 0 0,0 0 0,1 0 0,3 19 0,-3-29-36,-1 0 1,1 0 0,0 0 0,1 0-1,-1 0 1,0-1 0,0 1 0,1 0-1,-1-1 1,1 1 0,0-1 0,-1 0-1,1 1 1,0-1 0,0 0 0,0 0-1,2 1 1,15-10 136,-10 6-109,8-4 38,-11 0-16,0-1 0,-1 0 0,1 0 0,-1 0 0,-1-1 0,1 0 0,4-12 0,-8 18-46,0-1 0,-1 0 0,1 0 0,-1 0 0,0 1 0,0-5 0,0-50 122,-1 52-134,-1 0-1,1 1 1,-1-1 0,0 0-1,0 1 1,0 0-1,-1-1 1,1 1-1,-1 0 1,0 0-1,-5-4 1,-5 0 44,8-5-112,-8-3-5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552,'0'0'2570,"2"0"-2116,40 0 591,-37 3-906,8 7 15,-6-7-110,-6-3-33,-1 1-1,0-1 0,1 0 1,-1 0-1,1 0 0,-1 1 1,1-1-1,-1 0 0,1 0 1,-1 1-1,0-1 1,1 0-1,-1 1 0,1-1 1,-1 0-1,0 1 0,0-1 1,1 1-1,-1-1 0,0 1 1,0-1-1,1 1 0,-1-1 1,0 0-1,0 1 1,0-1-1,0 1 0,0-1 1,0 1-1,0-1 0,0 1 1,0-1-1,0 1 0,0 0 1,0-1-1,0 0 0,0 1 1,0 0-2,0-1 1,0 1-1,0-1 1,0 1-1,0-1 0,0 1 1,0-1-1,0 1 1,0-1-1,0 1 1,0-1-1,0 1 1,0-1-1,0 1 1,-1-1-1,1 1 0,0-1 1,0 1-1,-1-1 1,1 0-1,0 1 1,0-1-1,-1 1 1,1-1-1,0 0 0,-1 1 1,1-1-1,-1 0 1,1 0-1,0 1 1,-2-1-1,-4 5 115,4-3-96,1 0-1,-1 0 0,1 0 0,0 1 0,0-1 0,0 0 1,-1 4-1,2-4-8,-1 1-1,0-1 1,0 0 0,0 0 0,-1 1 0,1-1 0,-2 2-1,-7 1 20,5 2-14,5-6-20,0-1 0,-1 0 0,1 1 0,0-1 0,0 0 0,0 1 0,-1-1 0,1 0 0,0 1 0,-1-1 0,1 0 0,0 1 0,-1-1 0,1 0 0,0 0 0,-1 0 0,1 1 1,0-1-1,-1 0 0,1 0 0,-1 0 0,1 0 0,0 0 0,-1 0 0,1 1 0,-1-1 0,1 0 0,0 0 0,-1 0 0,0-1 0,5 2 44,-2-1-27,1 0-1,-1 0 1,0 0 0,1 0 0,-1-1-1,0 1 1,0 0 0,5-2 0,8-5 103,0 1 0,0 1 0,18-3 0,-28 7-158,0 0 1,0 0-1,0 1 1,9 0 0,1 0-419,13 0-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6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736,'-15'15'2144,"15"1"-1856,15-16 1024,1 0-768,15 0 192,0 0-416,16 0 128,-16 0-224,16 0-640,-16 0 224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1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800,'-15'0'2176,"46"0"-1888,-16 0 1280,17 0-928,-1 0 160,15 0-480,-14 0-64,14 0-16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3136,'3'-3'176,"1"0"1,0 0-1,-1 0 1,1 0 0,0 0-1,1 1 1,-1 0-1,0 0 1,8-2-1,-9 3-74,0 0 0,0 0 1,0 1-1,0-1 0,1 1 0,-1 0 0,0 0 0,0 0 1,0 0-1,0 1 0,1-1 0,5 3 0,6 7 511,-11-8-543,-1 1-1,1 0 0,-1 0 0,0 0 0,0 0 0,0 0 0,0 1 0,0-1 1,-1 1-1,0 0 0,1 0 0,1 6 0,1 1 33,-1 0 0,0 0 0,3 16 0,-5-16-43,-1 0 1,0 0-1,-1 0 0,-1 15 1,0-2 16,1-8-5,-1 0-1,-1-1 1,-5 18-1,4-20-5,-12 52 175,13-52-206,2-13-28,0 1 1,-1 0-1,1 0 1,0 0 0,0 0-1,0 0 1,-1 0-1,1 0 1,0 0 0,-1 0-1,1-1 1,-1 1 0,1 0-1,-1 0 1,1 0-1,-1-1 1,0 1 0,1 0-1,-1-1 1,0 1-1,0 0 1,1-1 0,-1 1-1,0-1 1,0 0-1,0 1 1,-1 0 0,-5 3 60,7-3-63,0-1 0,0 0 0,-1 0 0,1 1 0,0-1 0,0 0 1,0 0-1,-1 0 0,1 0 0,0 1 0,0-1 0,-1 0 0,1 0 0,0 0 0,0 0 1,-1 0-1,1 0 0,0 0 0,-1 0 0,1 0 0,0 0 0,0 0 0,-1 0 0,0 0 0,1-1 0,0 0 0,-1 0 0,1 0 0,0 0-1,-1 0 1,1 0 0,0 0 0,0 0-1,0 0 1,0 0 0,0 0 0,0-2-1,1-4-5,0 0-1,0 0 1,1 0-1,0 1 1,0-1-1,0 0 1,1 1-1,0 0 1,7-11-1,4-5-46,26-30 1,-31 42-9,0 0 0,2 1 0,-1 0 1,21-13-1,52-24-107,-65 37 156,26-7 1,-25 10-7,25-13 0,-39 17 91,1-1-1,0 1 0,0 0 1,0 0-1,0 1 1,0 0-1,0 0 1,9 0-1,-18 3 153,-1 2-203,-1-1-1,0 0 1,0 0-1,0 0 1,-10 3-1,-5 4-98,1 0 201,7-7-80,9-3-43,1 1 0,0-1 0,0 1 0,-1-1 0,1 1 0,0 0 0,0 0 0,0 0 0,0 0 0,0 1 0,0-1 0,0 0 0,1 1 0,-1-1 0,-1 3 0,-7 4-167,-13 15-7,22-21 179,0 0-1,-1 0 1,1-1 0,0 1-1,0 0 1,0 0-1,0 0 1,1 1-1,-1-1 1,1 0-1,-1 0 1,1 0-1,-1 3 1,1 8 156,-1-7-72,1-1 0,0 1 0,0-1 1,0 1-1,1-1 0,-1 1 0,1-1 0,4 11 0,18 5 157,-11-4-144,-11-15-92,1 0 0,-1 1 0,1-1 0,-1 0 0,1 0 0,0 0 0,-1 0 0,1 0 0,0-1 0,4 3 0,41 17 769,-41-17-776,-6-4 14,1 0 1,0 1 0,-1-1-1,1 0 1,-1 1 0,1-1-1,-1 0 1,1 0 0,0 1-1,-1-1 1,1 0 0,-1 0-1,1 0 1,0 0 0,-1 0-1,2 0 1,0-1-114,-1 0 1,1 1-1,-1-1 1,1 0-1,-1 0 1,1-1-1,-1 1 1,0 0-1,2-2 1,0 0-256,2-2-26,3-3-2681,5-5 1235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1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10 2816,'-20'0'624,"11"0"3536,11 0-4087,-1 1-1,1-1 1,-1 0 0,1 1 0,-1-1-1,0 1 1,1-1 0,-1 1 0,0 0-1,2 0 1,12 6 289,-10-5-225,1-2-1,-1 1 1,1 0 0,0-1-1,9-1 1,7 1 83,0 0-12,1 1 77,41-5 1,11-6-105,-10 5-108,67-8 84,136-34 173,-182 35-287,-35 6-22,-1-5-15,-6 6 4,-20-1 22,-18 4-17,0 1 0,0 0 0,1 0 0,6-1 0,-12 2-3,0 0 1,-1 0-1,1 0 0,0 0 1,0 0-1,-1 0 0,1 0 1,0 0-1,-1 0 0,1 0 1,0 1-1,-1-1 0,1 0 1,0 0-1,-1 1 0,1-1 1,0 0-1,-1 1 0,1-1 1,-1 1-1,1-1 0,-1 1 1,1-1-1,-1 1 0,1-1 1,-1 1-1,0-1 0,1 1 1,-1 0-1,1-1 0,-1 1 1,0 0-1,0-1 0,0 1 1,1 0-1,-1-1 0,0 1 1,0 0-1,0 0 0,0-1 1,0 1-1,0 0 0,0-1 1,0 1-1,0 0 0,-1-1 1,1 2-1,-1 5-44,2-7 18,-1 0 0,0 0 0,0 0 0,0 0 0,0 0 0,0 0 0,0 0 0,0 1 0,0-1 0,0 0 0,0 0 0,0 0 0,0 0-1,0 0 1,0 0 0,0 0 0,0 0 0,0 0 0,0 0 0,0 0 0,0 1 0,-1-1 0,1 0 0,0 0 0,0 0 0,0 0 0,0 0 0,0 0 0,0 0 0,0 0 0,0 0 0,0 0 0,0 0 0,0 0 0,0 0 0,0 0 0,0 0 0,-1 0 0,1 1 0,0-1 0,0 0 0,0 0-1,0 0 1,0 0 0,0 0 0,0 0 0,0 0 0,0 0 0,0 0 0,-1 0 0,1 0 0,0 0 0,0 0 0,0 0 0,0-1 0,0 1 0,-1 0-70,1 0 0,0 0 0,-1 0 0,1 0 0,-1 0 0,1 0 0,0 0 0,-1 0 0,1 1 0,-1-1 0,1 0 0,0 0 0,-1 0 0,1 0 0,-1 0 0,1 1 0,0-1 0,-1 0 0,1 0 0,0 1 0,-1-1 0,1 0 0,0 1 0,0-1 0,-1 0 0,1 1 0,0-1 0,0 0 0,-1 1 0,1 0 0,-5 5-3008,5-5 2877,-1-1 0,0 1-1,0-1 1,0 0 0,1 0 0,-1 1 0,0-1-1,0 0 1,0 0 0,0 0 0,1 0-1,-1 0 1,-2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2816,'7'-7'538,"-5"5"-463,-1 0 1,1 0 0,0 1-1,-1-1 1,1 0-1,0 1 1,0-1 0,0 1-1,0 0 1,0-1-1,0 1 1,0 0 0,1 0-1,-1 1 1,0-1-1,1 0 1,3 0 0,36 1 1081,-42 0-1140,0 0 0,1 0 1,-1 0-1,0 0 0,1 0 0,-1 0 0,0 0 1,1 0-1,-1 0 0,0 0 0,1 0 1,-1 0-1,0 0 0,0 0 0,1 1 1,-1-1-1,0 0 0,1 0 0,-1 0 0,0 0 1,0 1-1,1-1 0,-1 0 0,0 0 1,0 1-1,4 2 42,0 1 0,0 0 1,0-1-1,-1 2 0,0-1 0,0 0 1,0 0-1,-1 1 0,1 0 0,-1 0 1,0-1-1,0 1 0,-1 0 0,0 0 1,1 1-1,-2-1 0,2 10 0,-2 78 464,-1-87-461,1 0 1,-1 0-1,0-1 1,-1 1-1,-2 6 0,3-7 38,-1 0 0,1 0 1,0 0-1,-1 10 0,2-14-82,0 1-1,0-1 1,0 1 0,0-1 0,0 1 0,-1 0 0,1-1 0,0 1-1,-1-1 1,0 1 0,1-1 0,-1 0 0,0 1 0,0-1 0,1 1-1,-1-1 1,0 0 0,0 0 0,-2 2 0,2-2-13,1-1 0,-1 0-1,1 1 0,-1-1 1,1 1-1,-1-1 0,1 0 0,-1 0 1,1 1-1,-1-1 0,1 0 1,-1 0-1,1 0 0,-1 1 0,1-1 1,-1 0-1,1 0 0,-1 0 1,0 0-1,1 0 0,-1 0 1,1 0-1,-1 0 0,1-1 0,-1 1 1,0 0-1,-3-1 34,4-1-81,-1-7 49,1 1 1,1 0-1,-1 0 1,1-1-1,1 1 0,-1 0 1,1 0-1,1 0 1,3-9-1,17-37-14,6-10-179,-26 58 158,0 0 0,1 1 0,0-1 0,0 1 0,1 0 0,0 0 0,9-8 0,-2 4 12,1 0 0,0 0-1,24-11 1,-36 20 32,0 0 0,0-1 0,0 1 0,1 0 0,-1 0 0,0 0 0,0-1 0,0 1 0,0 1 0,0-1 0,0 0 0,0 0-1,0 0 1,0 0 0,0 1 0,0-1 0,0 1 0,0-1 0,0 0 0,0 1 0,0 0 0,0-1 0,0 1 0,1 1 0,5 3 176,3-1 15,-9-4-190,0 0 0,0 1 0,0-1 0,0 0 0,0 1 0,0-1 0,0 1 0,0-1 1,0 1-1,-1-1 0,1 1 0,0 0 0,0-1 0,-1 1 0,1 0 0,0 0 1,-1 0-1,1-1 0,-1 1 0,1 0 0,-1 0 0,1 0 0,0 1 0,0 2 21,-1 1-1,1-1 1,-1 0-1,0 8 1,3 19 122,1-17-105,-2-5-15,0 1 0,0-1 0,-1 0 0,0 0 0,0 12 0,-1 36 393,0-55 112,3-4-553,0 0 0,-1 0 1,1 0-1,0-1 0,-1 1 0,4-6 1,3-2 26,-2 3 27,0-1-1,7-13 1,-10 16-64,0-1 1,0 1-1,0 0 0,1 0 0,8-8 0,16-8-103,-8-2-38,5 12 37,-14 0 40,-10 9 65,0 0 0,-1 0 0,1 0 0,1 0 0,-1 1 0,0-1 0,0 1 0,3-2 0,3-2-38,-6 4 50,-1 0 0,0 0 0,1 0 0,-1 1 0,1-1 0,-1 0 0,1 1 1,0-1-1,-1 1 0,1-1 0,-1 1 0,1 0 0,2 0 0,-2 0 19,1 0 0,0 0 0,0 0 1,0 0-1,0 1 0,0-1 0,-1 1 0,1 0 0,0 0 0,-1 0 1,1 0-1,0 0 0,2 2 0,-3 0 15,0-1-1,1 0 1,-1 1 0,0-1-1,0 1 1,0 0 0,-1 0 0,1 0-1,-1 0 1,0 0 0,1 0-1,-1 3 1,2 2 11,-1-2 127,0 0 0,0 0-1,-1 0 1,1 0 0,-2 1 0,1 10 0,-1 74 954,0-89-1094,0 0 1,0-1-1,0 1 1,-1 0-1,1-1 1,0 1-1,-1-1 1,0 1-1,1-1 0,-1 1 1,0-1-1,0 1 1,-1 1-1,-3 5-17,0 5-180,5-13 160,-1 0 1,0 1-1,0-1 0,0 0 1,1 1-1,-1-1 0,0 0 1,0 0-1,0 0 0,0 0 1,1 0-1,-1 0 0,-2 0 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6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904,'-32'0'1760,"17"0"-192,30 0-640,-15 15-512,47-15 384,-16 0-448,32 0-96,-1 0-160,-15-15 128,15 15-128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6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216,'-15'15'2368,"30"1"-2048,-15 0 384,32-16-448,-1 15 384,15-15-352,17 0 64,-16 0-224,15 0-640,0 0 28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2560,'0'-36'1147,"0"-3"1055,0 36-533,0 6-1237,1 16-258,1-1 0,1 1 0,1-1 0,1 0 0,0 0 0,9 19 0,-1 0 0,46 98 749,-58-134-899,-1-1-1,0 1 1,0-1-1,0 1 1,1-1 0,-1 1-1,0-1 1,0 0 0,1 1-1,-1-1 1,1 1-1,-1-1 1,0 0 0,1 1-1,-1-1 1,1 0 0,-1 0-1,0 1 1,1-1-1,0 0 1,2 2 74,-1-1-60,-1 0 1,1 0 0,-1 0-1,1 0 1,0 0-1,0 0 1,-1-1-1,1 1 1,0 0 0,0-1-1,0 0 1,0 1-1,0-1 1,0 0-1,-1 0 1,1 0 0,0 0-1,0-1 1,3 1-1,-2-3 42,0 1 0,0 0 0,1-1 0,-2 0 0,6-5 0,2-3 96,-4 5-144,-1 0 0,-1-1 0,1 0 0,-1 0-1,0 0 1,-1 0 0,5-14 0,0 1-4,5-7 111,24-37 0,2-3 100,-19 23-260,24-19-683,-42 61 330,-1 0 1,0-1-1,1 1 1,-1 0-1,1 0 1,0 0-1,0 0 0,0 0 1,0 1-1,0-1 1,0 0-1,0 1 0,0 0 1,1-1-1,-1 1 1,0 0-1,1 0 1,-1 1-1,1-1 0,4-1 1,9 2-2155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320,'0'0'3104,"15"0"-2752,1 0 832,0 0-672,15 0 128,0 0-384,0 0-96,0 0-96,0-16 160,-15 16-128,15 0-256,-31 16 96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8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648,'-16'16'1664,"1"15"-1472,15-15 1120,0-1-768,0 16 64,0 1-384,-16-1 0,16 0-128,16 0 160,-16 0-160,15 0 96,1-15-96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4640,'-32'0'2112,"48"-15"-1824,0 15-2496,-1-16 1152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9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 2240,'0'0'2848,"0"2"-2485,0 14 134,-1 0 0,0 0 0,-2-1 0,-7 31 0,-24 94 692,22-99-944,-20 93 337,22-71-425,-29 146 208,15-128-274,16-9-6,-2-20 11,7-33-25,2-11-16,0 0 0,-1 1 1,0-1-1,-5 13 0,5-16 102,4-5 11,-1 0-159,-1 0 0,1 0 0,-1 0 0,1 0 1,-1 0-1,1 0 0,-1 0 0,1 0 0,-1 0 0,1 0 0,-1 0 0,1 0 0,-1 0 0,0-1 0,1 1 0,-1 0 0,1 0 0,-1-1 0,0 1 0,1 0 0,-1-1 0,0 1 0,1 0 0,-1-1 0,0 1 0,1 0 0,-1-1 0,0 1 0,0-1 1,1 1-1,-1 0 0,0-1 0,0 1 0,0-1 0,0 1 0,0-1 0,0 1 0,0-1 0,0 1 0,0-1 0,0 1 0,0-1 0,0 1 0,0-1 0,0 1 0,0-1 0,3-21 94,2 3-164,1 1 0,1-1-1,0 1 1,1 1 0,1-1-1,1 1 1,1 1 0,0 0-1,21-23 1,-2 5-150,-24 25 139,2 1 0,13-14 0,-13 17 51,0 0 0,1 0-1,-1 1 1,1 0 0,0 0-1,16-3 1,3 2 16,-25 4 5,-2 0 11,1 1 0,0-1 0,-1 1 0,1-1 0,0 1 0,0-1 0,-1 1 0,1 0 0,0 0 0,3 0 0,-4 1-2,0-1 1,-1 1-1,1-1 0,0 1 0,-1 0 0,1-1 1,-1 1-1,1 0 0,-1-1 0,1 1 0,-1 0 0,1 0 1,-1 0-1,0-1 0,1 1 0,-1 0 0,0 0 1,0 0-1,1 0 0,-1 0 0,0 0 0,0-1 0,0 1 1,0 0-1,0 0 0,-1 0 0,1 1 0,0 2 42,0 1 0,0-1 0,-1 0 0,0 1 0,1-1 0,-1 0 0,-1 0 0,-2 8 0,-3 4 66,-34 91 422,31-55-374,0-23-112,4-13-17,1-1 0,-3 18-1,-2 9 115,8-35-89,1 0 0,-1 0 1,0-1-1,0 1 0,-5 8 1,4-2-68,3-10-506,-2-6-400,-11-10-1637,-3-2 736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29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6 6720,'-15'-16'3040,"15"32"-2624,15-32 896,17 1-416,-1-1-480,31 1-160,0-16-160,1-16-576,-1 31 256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304,'13'-26'752,"-6"15"-453,14-9-11,-10 12 400,-8 6-566,1 0 0,0 0 0,1 0 0,-1 1 0,0 0 0,0 0 0,1 0 0,-1 0 0,1 0 0,-1 1 0,0 0 0,1 0 0,-1 0 0,1 1 0,-1-1 0,5 3 0,-5-3-35,2 2 12,1-1-1,-2 1 0,1 0 0,0 0 1,0 1-1,-1-1 0,1 1 0,-1 1 1,0-1-1,7 6 0,-5-1-19,-1 0-1,-1 0 1,1 0-1,-1 1 1,-1-1 0,5 13-1,20 59 201,-25-66-228,2 7 12,-1 1 1,-1-1-1,-1 1 1,-1 0-1,-1 0 1,-1 0-1,0 0 0,-5 22 1,4-31-13,-1-1 0,-1 1 1,0-1-1,-1 0 1,0 0-1,-6 12 0,7-17-17,-1-1 0,0 1 0,0-1 0,-1 0 0,0 0 0,0 0 1,0-1-1,-1 0 0,1 0 0,-1 0 0,-8 4 0,7-4 9,-1-1 0,1 0 1,-1-1-1,1 0 0,-1 0 1,0-1-1,-15 3 0,2-10 4,11 2-30,6 2-17,0 0 0,0 0 0,0 0 0,0 0 0,-5-4 0,7 4-10,1-1 0,-1 0 1,0 1-1,1-1 0,-1 0 1,1 0-1,-1 0 1,1 0-1,0 0 0,-2-4 1,1 2 3,0-1 1,0 0 0,0 0-1,1 0 1,-1 0 0,1-1-1,0 1 1,1 0 0,-1 0-1,1-7 1,1 2 6,1 0 0,0 0 0,0 0 0,5-12 0,-5 17-17,0-1 0,0 1 0,0 0 0,1 0 0,-1 0 0,1 1 0,1-1 0,-1 1 0,0 0 0,5-5 0,1 2-46,0 1 0,0 0 1,0 0-1,15-6 0,-19 10 37,-1 0 0,1 0 1,0 0-1,0 0 0,0 1 0,0 0 1,8-1-1,-11 2 7,1 0 0,-1 0 1,1 0-1,-1 1 0,0-1 0,1 1 1,-1-1-1,1 1 0,-1 0 1,0 0-1,0 0 0,0 0 0,1 0 1,-1 0-1,0 1 0,0-1 0,3 4 1,16 23-831,-14-18 688,-5-8-56,0 0-1,0 1 1,0 0-1,0 0 1,-1-1-1,1 1 1,-1 0-1,1 0 1,-1 0-1,0 1 1,0-1-1,0 0 1,-1 0-1,1 1 1,-1-1-1,0 5 1,0 37-1704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8 4896,'-13'13'1584,"14"-13"-1509,0 0 0,0 1 0,-1-1 0,1 0 0,0 1 0,0-1 0,0 0 0,-1 0 0,1 0 0,0 0 0,0 0 0,0 0 0,1 0 0,51 1 1431,73-4-478,191-23-447,-256 22-575,112-11 84,-114 8-7,72-1-1,22 8-231,-152 0 102,0 0 1,1 0-1,-1 0 0,0 0 1,0 1-1,1-1 0,-1 0 1,0 1-1,0-1 0,0 1 0,2 0 1,-2 3-266,-8 1-75,-29 0-978,-3 8-16,-16 5-1302,43-12 2073,1 0 1,-15 11-1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 3808,'-7'0'1413,"11"0"-916,28-3-461,-9-2 85,-17 3-97,0 0-1,0 1 0,0 0 1,1 0-1,6 0 1,2 2 49,0 0 0,0 1 1,-1 0-1,20 7 0,60 26 334,-82-30-376,-1 1 1,0 0-1,0 1 0,15 12 0,40 43 427,-65-61-448,5 5 52,-1-1 0,0 1 1,0 1-1,0-1 0,6 12 0,-9-14-25,-1 0 1,1 0-1,-1 0 0,0 0 1,0 0-1,0 0 1,-1 0-1,1 1 0,-1-1 1,0 0-1,-1 0 0,1 1 1,-2 5-1,0 0 80,-2 0-1,1 0 1,-1-1 0,0 1-1,-1-1 1,0 0-1,-1 0 1,0 0 0,0-1-1,-1 0 1,0 0 0,-1-1-1,1 0 1,-15 10-1,-14 6 220,34-21-323,-1-1 0,1 0 0,0-1-1,-1 1 1,1 0 0,-1-1 0,1 1-1,-1-1 1,1 0 0,-1 0-1,1 0 1,-1 0 0,1 0 0,-1 0-1,1-1 1,-1 0 0,-4-1 0,6 2-13,0 0 1,0-1 1,0 1-1,0 0 1,1-1-1,-1 1 1,0-1-1,0 0 1,0 1-1,0-1 1,0 0-1,1 1 1,-1-1-1,0 0 1,0 0-1,1 0 1,-1 1-1,1-1 1,-1 0-1,1 0 1,-1 0-1,1 0 1,-1-2-1,0-1 7,1-1 0,-1 0 0,1 1 0,1-8 1,-1-5-15,0 5-22,-1 7 11,0-1 0,1 1 0,0-1 0,0 1 0,1 0 0,0-1 0,0 1 1,0 0-1,2-8 0,21-18-181,-19 25 194,0 0-1,0 0 1,0 0-1,1 1 1,0 0-1,0 0 1,1 1-1,-1-1 1,11-3-1,-7 2 13,8-4 139,0 1 1,0 1-1,1 0 1,1 2-1,-1 0 0,1 1 1,0 1-1,0 1 1,0 1-1,40 1 0,-9-1 113,-26 1-46,0 1 0,45 5 0,-45 0-150,-16-2-35,1-1 1,-1-1-1,16 1 0,66-2 1048,-88 0-901,-3-2-485,-1 0-80,1 0 0,0 0 0,-1 1 0,1-1 0,-1 0 0,0 1 0,1-1 0,-1 0 0,0 1 0,0-1 0,0 1 0,0 0 0,0-1 0,-2-1 0,0 0-1285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720,'0'0'1237,"0"3"-917,0-2-229,0 1-1,1 0 0,-1-1 1,0 1-1,1-1 1,0 1-1,-1-1 0,1 1 1,0-1-1,-1 0 1,2 2-1,-1-1 34,0-1 0,0 1-1,0 0 1,0 0 0,0 0 0,-1-1 0,1 1-1,0 0 1,-1 0 0,0 0 0,1 3 0,0 26 871,0-23-818,-1 0 0,0 0 0,0 0 1,-1 0-1,-3 14 0,-6 12 495,5-5-366,2-13-43,-7 30 0,5-28-114,1 1-1,1 0 0,0-1 1,2 1-1,1 35 0,0-30-99,0-20-20,0 0 1,0 0-1,1-1 1,-1 1-1,1 0 1,0-1-1,2 6 1,-2-7-2,0 0 0,0 0 0,0-1 0,0 1 0,0-1 0,0 1 0,1-1 0,-1 1 0,1-1 1,-1 0-1,1 0 0,-1 1 0,1-1 0,-1 0 0,1 0 0,0-1 0,3 2 0,-1-1-34,0 0-1,0 0 1,0-1-1,0 1 0,0-1 1,0 0-1,0 0 1,0-1-1,0 1 1,0-1-1,0 0 1,7-2-1,23-21-1593,-25 20 1204,0 0-1,17-6 1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1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3 3968,'-13'-13'1285,"12"14"-1199,1 0-1,0 0 0,-1 0 0,1-1 1,0 1-1,-1 0 0,1 0 1,0 0-1,0 0 0,0 0 1,0 0-1,0 0 0,0 0 1,0 0-1,0 1 0,0 1 24,0 0-1,0-1 0,0 1 0,-1 0 0,1 0 0,-1 0 0,0 0 0,0-1 0,-2 4 0,-8 28 1041,8-22-895,1-7-172,0 0 0,1 0 1,0 0-1,0 0 0,0 0 0,0 0 0,1 0 0,0 1 0,0-1 0,2 7 0,1 0 24,0 1 0,1-1 1,1 0-1,6 12 0,-8-18-44,0 0 1,1 0-1,0 0 0,-1-1 0,2 0 1,-1 0-1,1 0 0,0 0 0,0 0 1,6 3-1,-3-3-2,1-1 0,0 0 0,0 0 0,1-1-1,-1 0 1,18 2 0,-2-2 88,40 0 0,-30-4-22,37-4 0,-54 2-65,-1 0-1,0-1 1,0-1-1,20-8 0,12-13 212,-35 19-252,-5 3 47,1-1 0,-1 0 0,11-8 0,-17 10-90,-1 1 0,1-1 0,-1 1 0,1-1 1,-1 0-1,0 0 0,0 0 0,0 0 0,0 0 0,-1 0 1,1-1-1,-1 1 0,1-5 0,0-1-541,-1 0-1,0 0 0,-1 0 1,-1-14-1,1 6-404,0 11-11,0 0 0,0 0 0,-3-10 1,-10-15-170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6 2912,'0'-15'1312,"-16"15"-1152,1 15 1056,-1 1-96,1 0-640,-1 30-96,0-14-224,-15 30-128,31-15 0,-31 15 32,15-15-32,1-1-448,-1-14 224,1-1-1184,-1 0 76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7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79 3552,'0'-28'1915,"0"25"-977,0 1-908,0 1 1,0-1-1,0 1 0,0-1 0,-1 0 0,1 1 0,-1-1 1,1 1-1,-1-1 0,0 1 0,1-1 0,-1 1 1,0-1-1,0 1 0,0 0 0,0 0 0,0-1 0,0 1 1,-3-2-1,4 3-26,-13-13 76,12 13-76,1-1 0,-1 1-1,1 0 1,-1-1 0,1 1 0,-1 0-1,1 0 1,-1-1 0,1 1 0,-1 0 0,1 0-1,-1 0 1,0 0 0,1 0 0,-1 0-1,1 0 1,-1 0 0,1 0 0,-1 0-1,0 0 1,1 0 0,-1 0 0,1 0 0,-1 0-1,1 1 1,-1-1 0,1 0 0,-1 0-1,1 1 1,-1-1 0,0 1 7,-3 1 30,0 0-1,1 0 0,0 1 1,-1 0-1,1-1 1,0 1-1,0 0 1,0 0-1,1 1 1,-1-1-1,-3 6 1,0 4 85,0-1 1,-4 17 0,-8 16 47,12-33-110,1-3-6,1-1 0,0 1-1,1 0 1,0 0 0,-3 15 0,2-5-59,1-9-12,1 0 0,0 0 0,0 14-1,2-22 16,0-1 1,0 1-1,0 0 0,0-1 0,1 1 0,-1-1 0,0 1 0,1 0 0,0-1 0,-1 1 0,1-1 0,0 1 0,0-1 1,1 3-1,3 4 62,-5-7-53,1-1-1,-1 1 0,0 0 0,1 0 0,-1 0 0,1 0 1,-1 0-1,1-1 0,0 1 0,-1 0 0,1-1 0,0 1 1,-1 0-1,1-1 0,0 1 0,0-1 0,0 1 0,-1-1 1,1 1-1,0-1 0,0 0 0,0 1 0,0-1 0,0 0 1,0 0-1,0 0 0,0 1 0,0-1 0,0 0 0,0 0 1,1-1-1,1 1-5,-2 0-8,-1 0 0,0 0 0,1 0 1,-1 0-1,0 0 0,1 0 0,-1 0 0,0 0 0,1 0 0,-1 0 0,0 0 1,1 0-1,-1 0 0,0 0 0,0 0 0,1 0 0,-1 0 0,0-1 0,1 1 1,-1 0-1,0 0 0,0 0 0,1-1 0,-1 1 0,0 0 0,4-5-20,0 2-190,-1-1 0,1 0 0,0 1 0,6-4 0,-7 4 93,1 1 0,-1-1 0,1 1 0,-1-1-1,0 0 1,0 0 0,0-1 0,-1 1-1,1 0 1,-1-1 0,3-6 0,2-2-402,8-27 1,-14 34 694,0-1-1,0 1 1,-1-1-1,1 1 1,-1-1-1,-1-10 1,0 3 246,1 91 1010,0-76-1412,0 0 2,0 0-1,0 0 0,0 0 0,0 0 0,0-1 0,0 1 0,0 0 0,1 0 0,-1 0 0,1-1 0,-1 1 0,1 0 0,0-1 1,0 1-1,0 0 0,0-1 0,0 1 0,0-1 0,0 1 0,0-1 0,1 0 0,-1 0 0,0 1 0,2 0 0,26 13 148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1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3 3968,'-13'-13'1285,"13"14"-1170,-1 0-1,1 0 0,0 0 0,-1 0 1,1 0-1,0 0 0,0-1 1,-1 1-1,1 0 0,0 0 1,0 0-1,0 0 0,0 0 1,0 0-1,1 1 0,-2 1 51,1 0 0,-1 1 0,1-1 0,-1 0-1,0 0 1,-3 6 0,-1 7 351,-1 7-181,2 0 0,0 0 0,1 0-1,1 28 1,-1 1-42,-19 96-1,16-119-199,-40 241 413,33-185-303,11-63-156,1-10 7,-4 22 0,-7 2 80,7-21-23,-7 30 1,11-39-99,-1 1 0,-1-1-1,1 0 1,-1 1 0,-4 5 0,-1 4-511,6-1-2153,2 1 694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 4160,'0'0'1333,"-3"0"-821,2 0-455,-1 0 0,0 1 0,1-1 1,-1 0-1,0 1 0,1 0 0,-1-1 0,1 1 0,-1 0 0,-2 2 0,-4 2 243,-1 0-63,0 1-1,1 0 1,-1 0 0,1 1-1,1 0 1,0 0-1,0 1 1,0 0 0,-8 14-1,-5 11 142,-19 41 0,30-58-268,-8 21 179,2 0 0,1 1 0,2 0 0,-10 59 0,17-73-193,-8 30 0,4-29-45,-6 17 21,13-25-31,0 0 0,1 0 0,1 25 0,0-10 72,0-24-95,0 0 1,1 0-1,-1 0 0,4 14 0,0-13-107,0-1 0,1 0 0,0-1-1,0 1 1,0-1 0,9 9 0,-14-16 4,1 1 0,-1-1 0,1 0-1,0 1 1,-1-1 0,1 0 0,-1 1 0,1-1 0,0 0 0,-1 0-1,1 1 1,0-1 0,-1 0 0,1 0 0,0 0 0,-1 0 0,1 0-1,0 0 1,-1 0 0,1 0 0,0 0 0,-1 0 0,1 0 0,-1-1-1,1 1 1,0 0 0,0-1 0,28-12-1648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76,'0'31'2048,"32"31"-1760,-17-46 544,1 0-512,15 15 64,0-16-224,0 16 128,0 1-192,-15-17-160,15 1 0,-15-16-3616,-1 15 1984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2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4640,'-31'16'2112,"15"15"-1824,1-15 544,15 15-512,-32 0 224,1 0-320,0 0 0,16 0-128,-1 1-1408,16-1 736</inkml:trace>
  <inkml:trace contextRef="#ctx0" brushRef="#br0" timeOffset="1">391 296 7136,'-32'94'3232,"17"-16"-2816,-1-47-128,1 0-256,-1 0 128,0-15-96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4 6720,'15'0'3040,"94"0"-2624,-78 0-32,1 0-288,14 0 96,1 0-96,-16 0 0,0 0-32,1 0-480,-1-15 224,-31-1-3936,15 16 2272</inkml:trace>
  <inkml:trace contextRef="#ctx0" brushRef="#br0" timeOffset="1">266 1 4384,'-16'31'2016,"16"31"-1760,0-31 1056,-16 0-768,16 16 544,-15-16-608,-1 16-64,16-16-256,-15 0-32,15 1-64,0-1 160,15-16-128,1 1-320,-1-16 128,32-16-2816,-16 16 1632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3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6 3136,'0'-16'1440,"16"32"-1248,-1-1 1312,17 16-864,-17 16 1056,16 15-960,-15 16 544,15 0-736,-46 0 416,15 0-544,-47 31 320,0-31-416,-15 16-96,-1-16-128,-30-32-6432,15 1 3488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34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3 4064,'0'0'4629,"0"-3"-4016,0 3-591,0 0 0,0-1 0,0 1 0,0-1 0,0 1 0,0-1 0,0 1 0,0 0 0,0-1 0,0 1 0,0-1 0,0 1 0,1 0 0,-1-1 0,0 1 0,0 0 0,0-1 0,1 1 0,-1 0 0,0-1 0,1 1 0,-1 0 0,0-1 0,0 1 0,1 0-1,-1 0 1,0-1 0,1 1 0,-1 0 0,1 0 0,6-5 263,-2-2 97,-5 7-364,0-1 0,0 1-1,0 0 1,1-1 0,-1 1 0,0-1-1,0 1 1,1 0 0,-1 0 0,0-1 0,1 1-1,-1 0 1,0-1 0,1 1 0,-1 0-1,0 0 1,1 0 0,-1-1 0,0 1 0,1 0-1,-1 0 1,1 0 0,-1 0 0,0 0-1,1 0 1,-1 0 0,1 0 0,-1 0-1,0 0 1,2 0 0,-2 0-11,0 0 1,0 0-1,0 0 1,0 0-1,0 0 1,0 0-1,0 0 1,0 0-1,0 0 1,0 0-1,1 0 1,-1 0-1,0 0 1,0 0-1,0 0 1,0 0-1,0 0 1,0 0-1,0 0 1,0 0-1,0 0 1,0 0-1,0 0 1,1 0-1,-1 0 1,0 0-1,0 0 1,0 0-1,0-1 1,0 1-1,0 0 1,0 0-1,0 0 0,0 0 1,0 0-1,0 0 1,0 0-1,0 0 1,0 0-1,0 0 1,0 0-1,0 0 1,0-1-1,0 1 1,0 0-1,0 0 1,0 0-1,0 0 1,0 0-1,0 0 1,0 0-1,0 0 1,0 0-1,0 0 1,0-1-1,0 1 1,1-8 408,-4 19-240,-4 5-66,2 0-1,0 0 1,0 1 0,-2 28 0,4-31-67,-7 33 143,5 0-20,-6 0 138,9-1-8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53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0 2976,'0'-21'1308,"0"13"1976,0 8-3269,0 1 1,0-1 0,0 1-1,0-1 1,0 0 0,0 1-1,0-1 1,0 1-1,0-1 1,1 0 0,-1 1-1,0-1 1,0 1 0,0-1-1,0 0 1,1 1 0,-1-1-1,0 0 1,0 1-1,1-1 1,-1 0 0,0 0-1,1 1 1,-1-1 0,0 0-1,1 0 1,-1 1 0,8 7 250,-7-5-209,0 0 0,0-1 1,-1 1-1,1 0 0,-1 0 1,1 0-1,-1 0 1,0 0-1,0 0 0,-1 4 1,-8 36 262,4-18-221,-11 97 163,14-91-232,2 33 0,1-39-39,-5 42 0,-4-20 100,10-27-42,-2-18-37,1-1 0,-1 1 1,0 0-1,0-1 0,0 1 1,0 0-1,0 0 0,-1-1 0,1 1 1,0 0-1,-1 0 0,1-1 1,-1 1-1,0-1 0,0 3 0,-2 9-22,3-10-364,0-6-367,0-10-1456,0-2 645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53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912,'13'-26'923,"-13"26"-913,0 0 1,0 0 0,0-1-1,0 1 1,0 0 0,0 0-1,0-1 1,0 1 0,0 0-1,0 0 1,1 0 0,-1-1-1,0 1 1,0 0 0,0 0-1,0 0 1,0 0 0,1-1-1,-1 1 1,0 0 0,0 0-1,0 0 1,0 0 0,1 0-1,-1 0 1,0-1 0,0 1-1,0 0 1,1 0 0,-1 0-1,0 0 1,0 0 0,1 0-1,-1 0 1,2 0 78,0-1 0,-1 1 0,1 0-1,0-1 1,0 0 0,-1 1 0,1-1 0,0 0 0,-1 0 0,1 0 0,-1 0 0,1 0-1,-1 0 1,2-2 0,-3 3-59,1 0 0,-1-1 1,0 1-1,0 0 0,0 0 0,1-1 0,-1 1 0,0 0 1,1 0-1,-1 0 0,0 0 0,0 0 0,1-1 0,-1 1 0,0 0 1,1 0-1,-1 0 0,0 0 0,1 0 0,-1 0 0,0 0 1,1 0-1,-1 0 0,0 0 0,1 0 0,65 2 1910,-56-1-1770,1 1 0,-1-1-1,0 1 1,15 6 0,-18-5-101,-1 0 0,0 0-1,0 1 1,0-1-1,0 1 1,6 6 0,-10-8-39,0 0 0,-1-1 0,1 1 0,-1 0 0,0 0 0,0 0 0,1 0 1,-1 0-1,1 3 0,-2-4-18,0 0 0,1 0 0,-1 1 0,0-1 0,0 0 1,0 0-1,0 0 0,0 0 0,0 0 0,0 1 0,-1-1 0,1 0 0,0 0 1,-1 0-1,1 0 0,0 0 0,-1 0 0,0 0 0,0 1 0,-22 19 282,2 5-99,17-21-155,0 0 0,0 0 0,0 0 0,-9 6-1,10-8-16,-1 0 1,-1-1-1,1 1 0,-8 2 0,10-4-25,0-1 0,0 1 0,1-1 0,-1 1-1,0-1 1,0 0 0,0 0 0,0 0 0,0 0 0,0 0 0,1 0 0,-1 0 0,0-1 0,0 1 0,0-1-1,-2 0 1,4 1-11,-1 0-1,0-1 0,1 1 0,-1 0 1,1 0-1,-1 0 0,1-1 0,-1 1 1,1 0-1,-1-1 0,1 1 0,0 0 1,-1-1-1,1 1 0,-1-1 0,1 1 1,0 0-1,-1-1 0,1 1 0,0-1 1,-1 0-1,14-9-1278,-5 3 169,17-10-1829,-13 13 2007,-1-1 0,21-3-1,-29 7 849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54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41 5472,'-26'13'1760,"26"-13"-1740,0 0 0,0 0 1,-1 0-1,1 0 0,0 0 0,0 0 1,0 0-1,-1 0 0,1 0 0,0 1 1,0-1-1,0 0 0,-1 0 1,1 0-1,0 0 0,0 0 0,0 0 1,0 1-1,-1-1 0,1 0 0,0 0 1,0 0-1,0 1 0,0-1 0,0 0 1,0 0-1,0 0 0,-1 1 0,1-1 1,0 0-1,0 0 0,0 0 1,0 1-1,0-1 0,0 1 52,0 0 0,0 1 0,0-1 0,0 0 0,1 0 0,-1 0 0,0 0 0,0 0-1,1 0 1,-1 0 0,1 0 0,-1 0 0,1 0 0,-1 0 0,1 0 0,0 0 0,-1 0 0,1 0 0,0-1 0,0 1 0,0 0 0,0 0 0,1 0-1,1 0-16,-1 0 0,0 0 0,1 0 0,-1 0 0,1-1 0,-1 1 0,1-1 0,0 0 0,-1 0-1,4 0 1,2-1-13,0 0-1,0 0 0,-1-1 0,1 0 0,-1 0 0,12-6 1,13-5 42,-24 10-64,-1-1 0,1 1 1,10-8-1,5-14 60,-6 12-38,-14 12-13,0-1 0,0 0 0,-1 0 0,1 0 0,0 0 1,-1-1-1,0 1 0,5-6 0,-6 6-6,1-1 0,0 0 0,0 0 0,-1 0 0,0 1 0,0-1 0,1 0 0,-2-1 0,1 1 0,0 0 0,-1 0 0,1-6 0,-1 8-21,0 1 1,0-1 0,0 0-1,0 1 1,0-1 0,0 0-1,0 1 1,0-1 0,0 0-1,-1 1 1,1-1 0,0 0-1,-1 1 1,1-1 0,0 1-1,-1-1 1,1 1 0,0-1-1,-1 0 1,1 1 0,-1 0-1,1-1 1,-1 1 0,1-1-1,-2 0 1,-3-1 0,0-1 0,0 1 1,0 0-1,-8-2 0,8 4 1,1-1 1,0 0-1,0 1 0,-8 0 0,1 0 76,0 1 0,0 1 0,-1 0 0,2 0 0,-1 1 0,0 1 0,1 0 0,-1 0 0,1 1 0,0 0 0,1 1 0,-1 0 0,1 0 0,-9 9 0,-53 53 719,51-48-734,17-16-60,-1 0 1,0 0-1,1 0 0,0 0 0,0 1 0,-5 8 0,7-10-7,0-1-1,1 1 0,-1 0 0,0 0 0,1 0 1,0 0-1,0-1 0,-1 1 0,2 0 1,-1 0-1,0 0 0,1 3 0,0-4 3,-1 0 0,1 0 0,-1 0 0,1 0 0,0 0 0,0 0 0,0 0 0,0 0 0,0 0 0,0-1 0,1 1 0,-1 0 0,0-1 0,1 1 0,1 1 0,2 0 7,-1 0 0,1-1 1,0 1-1,8 2 0,0 0 5,10 5 18,1-2 0,32 9 0,-42-14-139,1-1 1,-1 0 0,1-1 0,-1-1-1,24-2 1,29-8-2665,8 7 73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7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3392,'0'13'1088,"0"-13"-1080,0 0-1,0 0 1,0 1 0,0-1-1,0 0 1,0 0 0,0 0-1,0 0 1,0 0 0,0 0-1,0 0 1,0 0 0,0 0-1,0 0 1,0 1 0,0-1-1,0 0 1,0 0 0,0 0-1,0 0 1,0 0 0,0 0-1,0 0 1,0 0 0,0 0-1,0 0 1,0 0 0,0 0-1,-1 1 1,1-1 0,0 0-1,0 0 1,0 0 0,0 0-1,0 0 1,0 0 0,0 0-1,0 0 1,0 0 0,0 0-1,0 0 1,0 0 0,-1 0-1,1 0 1,0 0 0,0 0-1,0 0 1,0 0 0,0 0-1,0 0 1,0 0 0,0 0-1,0 0 1,0 0 0,-1 0 0,1 0-1,-15-1 1599,12 1-1526,0-1-1,0 1 1,0 0-1,0 0 0,0 0 1,0 0-1,-1 1 1,1-1-1,1 1 1,-1 0-1,0 0 1,0 0-1,0 0 1,0 0-1,1 1 0,-1-1 1,0 1-1,1 0 1,-1-1-1,-2 4 1,-10 10 229,-5 4 289,-17 22-1,32-34-529,0 0-1,0 1 1,1-1 0,-3 9 0,5-13-66,1 1 1,0-1-1,0 0 0,0 1 0,1-1 0,-1 1 1,1-1-1,0 1 0,0-1 0,0 1 0,0-1 0,1 5 1,0-3 27,1-1 0,-1 1 0,1-1 0,0 1 0,0-1 0,0 0 1,0 1-1,1-1 0,0 0 0,-1-1 0,7 7 0,-6-8-35,0 1-1,0-1 0,1 0 1,-1 0-1,1-1 1,-1 1-1,1-1 0,0 1 1,-1-1-1,1 0 1,0 0-1,0-1 0,0 1 1,0-1-1,5 0 1,32 0-1473,-7 0 396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4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26 480,'0'-16'224,"3"16"-91,-3 0-108,0 0 1,1 0-1,-1 0 0,1 0 0,-1 0 0,1 0 0,-1 0 0,1 0 1,-1 0-1,1 0 0,-1-1 0,1 1 0,-1 0 0,1 0 0,-1 0 1,0-1-1,1 1 0,-1 0 0,1-1 0,-1 1 0,0 0 0,1-1 1,-1 1-1,0 0 0,1-1 0,-1 1 0,0-1 0,0 1 0,1 0 1,-1-1-1,0 1 0,0-1 0,0 1 0,0-1 0,0 1 0,1-1 1,-1 1-1,0-1 0,0 1 0,0-1 0,-1 0 0,4-4 1255,3-4-625,-8 5 238,1 4-837,1-1 1,-1 1 0,1-1-1,-1 1 1,1-1 0,-1 1 0,1-1-1,0 1 1,-1-1 0,1 1-1,0-1 1,-1 0 0,1 1-1,0-1 1,0 1 0,0-1-1,0 0 1,0 1 0,-1-1-1,1 0 1,0 0 0,-2-4 641,1 3-664,-1 1 0,1 0-1,-1 0 1,1 0 0,-1 1-1,1-1 1,-1 0 0,1 0-1,-1 1 1,0-1 0,1 1-1,-1-1 1,0 1 0,1 0-1,-1 0 1,0 0-1,0 0 1,1 0 0,-1 0-1,0 0 1,1 0 0,-3 1-1,-4 2 101,0 0-1,-1 0 1,-10 6 0,-2 1 152,7-4-86,0 1 1,0 1-1,1 0 0,0 1 0,0 1 0,1 0 1,1 0-1,-1 1 0,2 1 0,-17 21 1,22-25-106,1 0 0,-6 14 0,5-10-28,-1 2 20,1 1-1,-6 22 1,9-31-70,1 1 0,0 0-1,1 0 1,0 0 0,0 0-1,0 0 1,1 0 0,1 7-1,2 0 29,0-1 0,1 0-1,1 1 1,0-2 0,0 1-1,1-1 1,15 19 0,-17-25-18,0-1 1,1 1 0,0-1 0,0 0 0,0-1-1,1 0 1,-1 0 0,1 0 0,0-1 0,10 4-1,-6-3 1,0-1-1,0-1 0,1 0 0,-1 0 1,21-1-1,-20-1 23,1 0 0,-1-1-1,0-1 1,0 0 0,0-1 0,0 0-1,14-6 1,-11 2-17,0-1-1,-1 0 0,0-1 1,20-16-1,-28 18-19,1 1 1,-1-1-1,0 0 0,0 0 1,-1 0-1,0-1 0,5-10 1,3-4 71,20-21 60,-26 35-118,-1 0 0,1-1 1,-2 0-1,1 0 0,-1-1 1,4-11-1,-2 6-21,-3 5 8,0 1-1,0-1 1,-1-1-1,0 1 1,-1 0 0,3-21-1,-5-63 174,0 91-170,-1-1 0,1 1 0,-1-1 0,1 1 0,-1 0 0,0-1 0,0 1 0,-2-4 0,-2-8 17,2 4-36,3 10-1,0 0 1,0 0 0,0 0-1,0 1 1,0-1 0,0 0-1,-1 0 1,1 0-1,0 0 1,-1 1 0,1-1-1,-1 0 1,1 0 0,-1 1-1,1-1 1,-1 0-1,1 1 1,-1-1 0,0 1-1,1-1 1,-1 1 0,0-1-1,1 1 1,-1-1 0,0 1-1,0-1 1,0 1-1,1 0 1,-1 0 0,0-1-1,0 1 1,-1 0 0,-22-11-169,14 9 0,-11 2-149,16 0 118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4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400,'0'0'779,"0"-3"-481,0-7 92,0 7 1775,3 3-1173,5 1-524,-3-1-358,-1 0 0,0 0 0,0 0 1,1 0-1,-1-1 0,0 1 0,5-2 0,94-24 663,-93 24-738,-1 1 0,18 0 0,5 0 47,-10-5-34,-16 4-48,0 1 0,1-1 0,-1 1 0,12 0 0,-13 2 29,-3-1-217,0 0 0,0 1 1,0-1-1,0 0 0,0 0 0,0 0 1,0 0-1,0 0 0,0-1 1,0 1-1,2-1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4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5216,'-16'16'2368,"-15"-1"-2048,15 1 1152,16-1-864,0 1-96,0 15-320,0 16-96,0 0-32,16-16-608,0 0 288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4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7 2400,'26'0'779,"-26"0"-768,0 0 1,1 0-1,-1 1 1,0-1-1,1 0 0,-1 0 1,0 0-1,1 0 1,-1-1-1,0 1 1,0 0-1,1 0 1,-1 0-1,0 0 1,1 0-1,-1 0 1,0 0-1,0-1 1,1 1-1,-1 0 1,0 0-1,1 0 1,-1-1-1,0 1 1,0 0-1,11-11 261,-9 9 1627,-2-14-491,-2 16-795,1 0-589,1 0 0,-1 0 0,1 0 0,-1 0 0,1 0 0,-1 0 0,1 0 0,-1 0 0,1-1 0,-1 1 0,1 0 0,-1 0 0,1 0 0,-1-1 0,1 1 0,0 0 1,-1-1-1,1 1 0,-1 0 0,1-1 0,0 1 0,-1 0 0,1-1 0,0 1 0,-1-1 0,1 0 2,-1 0 1,1 0 0,-1 1-1,1-1 1,-1 1 0,0-1-1,1 1 1,-1-1 0,1 1-1,-1-1 1,0 1-1,0-1 1,1 1 0,-1 0-1,0-1 1,0 1 0,1 0-1,-1 0 1,0 0 0,0-1-1,0 1 1,1 0-1,-1 0 1,0 0 0,-1 1-1,-32-1 817,3 0-176,17 2-545,-1 1 0,2 0 1,-15 7-1,28-10-121,-6 2 70,0 1 0,0 0 0,0 0-1,-8 8 1,5-5 71,3-1-63,0 0-1,0 0 0,0 0 1,1 0-1,-1 1 0,-6 10 1,12-16-78,-4 7 40,0 0 0,0 0 0,1 0 0,-1 0 0,2 1 0,-1 0 0,1-1 0,0 1 0,-1 16 0,3-23-35,-2 13 37,0-1 0,2 1 0,-1 0 0,2 0 1,0 0-1,0 0 0,1-1 0,1 1 0,7 20 1,-8-27-23,1-1 0,-1 0-1,1 0 1,1-1 0,-1 1 0,1-1 0,0 1 0,0-1 0,1 0 0,-1-1 0,1 1 0,0-1 0,7 4 0,-6-2 40,1-1 0,0 0 0,1 0 0,-1-1 0,1 0 0,15 6 0,-11-8-13,-1 1 0,1-2 0,-1 0 0,22 0 0,-22 0-38,-1-1 1,1-1 0,-1 0-1,0 0 1,1-1 0,-1 0-1,0-1 1,0 0 0,0 0-1,0-1 1,17-11 0,15-11 90,-38 24-92,-1 0 1,1-1 0,-1 1-1,1-1 1,-1 0-1,0 0 1,0 0 0,0 0-1,-1-1 1,1 1-1,-1-1 1,0 0-1,2-4 1,5-7 21,12-16 35,-16 25-47,0-1 0,0 0 0,-1 0 0,0 0 0,0-1 1,-1 1-1,3-9 0,-1-13 104,-2 21-91,-2 7-29,-1 0 0,0 0 0,1 0 0,-1 1-1,0-1 1,0 0 0,1 0 0,-1 0 0,0 0 0,0 0 0,0 0 0,0 0 0,0 0 0,0 0 0,0 0 0,-1 0 0,1 0 0,0 1-1,-1-1 1,1 0 0,0 0 0,-1 0 0,1 0 0,-1 1 0,1-1 0,-2-1 0,2 2-2,-1-3 5,0 0 1,1 0-1,-1 0 1,1 0-1,-1 0 1,1 0-1,0 0 1,0 1-1,0-1 1,1-4-1,0-2 13,-1 8-87,0 0 0,-1 0 0,1 0 0,0 0 0,0 0 0,0 0 0,-1 0 0,1 0 0,0 0 0,-1 0 0,1 0 0,-1 0 0,0 0 0,1 0 0,-1 0 0,0 1 0,1-1 0,-1 0 0,0 0 0,0 1 0,1-1 0,-1 0 0,0 1 0,0-1 0,0 1 0,0-1 0,-2 0 0,-8-6-1478,6 5-2913,-8 2 1302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4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5984,'0'15'2688,"47"-15"-2336,-32 0 544,17 0-576,-1-15 0,16 15-192,-16-16-736,15 1 352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1:5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2560,'0'0'832,"0"-3"-517,0-7-59,0 10-247,0 0 1,0 0-1,0 0 1,0-1-1,0 1 1,0 0-1,0 0 1,0 0-1,0 0 1,0 0 0,0 0-1,0 0 1,0 0-1,0 0 1,0 0-1,0-1 1,0 1-1,0 0 1,0 0-1,0 0 1,0 0 0,0 0-1,1 0 1,-1 0-1,0 0 1,0 0-1,0 0 1,0 0-1,0 0 1,0-1-1,0 1 1,0 0-1,0 0 1,0 0 0,0 0-1,0 0 1,0 0-1,0 0 1,1 0-1,-1 0 1,0 0-1,0 0 1,0 0-1,0 0 1,0 0 0,0 0-1,0 0 1,0 0-1,0 0 1,0 0-1,1 0 1,-1 0-1,0 0 1,0 0-1,0 0 1,0 0 0,1 0 19,0 0 0,1 0 0,-1 0 0,0 0 0,0-1 0,0 1 0,0 0 0,0-1 0,0 1 0,1-1 0,-1 1 0,0-1 0,0 1 0,0-1 0,-1 0 0,1 1 0,0-1 0,0 0 0,0 0 1,0 0-1,-1 0 0,1 0 0,0 0 0,-1 0 0,1 0 0,-1 0 0,1 0 0,-1 0 0,0 0 0,1-2 0,3-6 126,-3 8-132,-1 0 0,1 1-1,-1-1 1,1 0-1,0 0 1,-1 1-1,1-1 1,0 0-1,-1 1 1,1-1-1,0 1 1,0-1-1,0 1 1,-1-1-1,1 1 1,2-1 0,12-9 265,-8 2-199,-1-1-1,8-13 0,8-11 111,-11 19-116,1 1 1,15-14-1,1 0 62,-21 20-124,1 0 1,0 1-1,0-1 0,0 2 1,13-7-1,-15 9 64,0 0-1,1-1 0,-1 0 1,-1 0-1,12-9 1,-17 12-65,1 0 0,0 0 0,-1 1 1,1-1-1,0 0 0,0 1 0,0-1 1,0 1-1,-1-1 0,1 1 0,0-1 0,0 1 1,0 0-1,0 0 0,0-1 0,0 1 0,0 0 1,0 0-1,2 0 0,-1 0 53,1 1 0,0 0 1,-1 0-1,1 0 0,0 0 0,2 2 0,1 0 125,-3-1-154,-1-1-1,1 1 0,-1 0 1,0 0-1,0 0 1,0 0-1,0 0 0,0 1 1,0-1-1,-1 0 0,1 1 1,1 2-1,12 33 283,-14-33-293,0-2-16,0-1 0,-1 1-1,1 0 1,-1 0 0,0 0 0,0 3-1,0 54 91,0 31 730,-3-91-741,3 0-96,0 0-1,-1 0 0,1 0 1,-1 0-1,1 0 1,0 0-1,-1 0 0,1 0 1,-1 0-1,1 0 0,-1 0 1,1 0-1,0-1 0,-1 1 1,1 0-1,0 0 1,-1 0-1,1-1 0,0 1 1,-1 0-1,1 0 0,0-1 1,-1 1-1,1 0 0,0-1 1,0 1-1,-1 0 1,1-1-1,0 1 0,0-1 1,-5-6 3,-6 2 88,-4-24-107,14 27 5,0-1-1,1 0 1,-1 0-1,1 0 1,-1 0-1,1 0 1,0 0 0,0 0-1,0 1 1,1-1-1,-1 0 1,1 0-1,1-4 1,8-14-74,-6 9 27,-4 9 51,1 0 1,0 1-1,0-1 1,0 0-1,0 0 1,1 0-1,-1 0 0,1 1 1,0-1-1,-1 1 1,1-1-1,0 1 1,0 0-1,1 0 0,-1 0 1,0 0-1,5-2 1,19-15 0,-6-4-132,-3 17 62,-8 4 45,4-4-15,-11 5 44,-1 0 0,0 0 0,1 1 1,-1-1-1,1 1 0,-1-1 0,1 1 1,-1-1-1,1 1 0,-1 0 0,1-1 0,1 1 1,-1 0 1,2 0 5,0 0 1,0 0 0,0 0-1,0 1 1,0-1 0,0 1-1,5 2 1,-7-2-4,0 0 0,-1 0 0,1 0 0,-1 0 0,0 1 0,1-1 0,-1 1-1,0-1 1,0 1 0,0 0 0,0-1 0,0 1 0,0 0 0,0-1 0,-1 1 0,1 0 0,0 2 0,0-1-10,0 1 1,-1-1 0,1 1-1,-1-1 1,0 1 0,0 6-1,-1 8-4,2-4 24,0-5 0,-1 1 1,0-1-1,-1 0 1,-2 13-1,0-9 0,0-4 29,1 1-1,0-1 0,1 1 0,-1 17 1,0-4 293,2-23-330,0 0-1,0 0 1,0 0 0,0 1 0,0-1 0,0 0 0,0 0 0,0 0 0,0 0 0,-1 0 0,1 0 0,0 0 0,0 1 0,0-1 0,0 0 0,0 0-1,0 0 1,0 0 0,0 0 0,0 0 0,0 0 0,-1 0 0,1 0 0,0 0 0,0 0 0,0 1 0,0-1 0,0 0 0,0 0 0,0 0 0,-1 0-1,1 0 1,0 0 0,0 0 0,0 0 0,0 0 0,0 0 0,0 0 0,-1 0 0,1 0 0,0 0 0,0 0 0,0-1 0,-7-8 59,6 7-57,1 0 1,-1 0-1,1 0 0,-1 0 0,1 0 0,0 0 1,0 0-1,0 0 0,0 0 0,0-2 0,0-6-20,0-6-22,0-1-65,4-36 0,-3 45 79,1 1 0,0 0-1,0-1 1,1 1 0,0 0-1,0 0 1,8-12 0,-3 8-6,-5 5-12,0 1 0,0 0 0,1 0-1,0 0 1,0 0 0,1 1 0,-1 0 0,8-6-1,-1 3-37,1 1 0,22-9 0,-32 14 77,0 1 0,0-1 0,0 1 0,0 0 0,-1 0 0,1 0 0,0 0 0,0 0 0,0 0 0,0 1 0,0-1 0,0 1 0,0-1 0,0 1 0,0 0 1,-1-1-1,1 1 0,2 2 0,5 1 3,-4-2 3,5 1 138,0 1 0,13 6 0,-21-8-109,1-1 0,0 1 1,-1 0-1,0 0 0,1 0 0,-1 0 1,0 0-1,0 0 0,0 1 1,0-1-1,-1 1 0,3 2 1,11 27 162,-10-1 251,6-18-213,-11-14-220,1 0 0,-1 1 0,0-1 1,1 0-1,-1 0 0,0 0 0,0 0 1,0 1-1,0-1 0,1 0 0,-1 0 0,0 0 1,-1-1-1,1 1-25,0 0 1,0 0-1,0 0 1,0 1-1,0-1 1,0 0-1,1 0 1,-1 0-1,0 0 1,0 1-1,0-1 1,1 0-1,0-1 1,0 1 1,-1 1 0,1 0 0,0-1 0,0 1 0,0 0 0,-1 0 0,1-1 0,0 1 0,0 0 0,0 0 0,0 0 0,-1 0 0,3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0,'0'0'469,"3"3"81,0 1-144,0 0 1,0 0 0,0 0-1,0 1 1,0-1 0,-1 1-1,4 9 1,-4-3-156,3 9 175,16 11 267,-8 3-277,21 10-85,-24-27-254,-8-12-60,0-1-1,1 0 1,0 0 0,5 7-1,-1-6-1,0 0 0,0 0 1,15 8-1,-13-8-7,4 2 18,-1 0 0,1-1 0,0-1-1,1 0 1,22 5 0,-13-7 36,0-1 0,36 0 1,-21-1 17,-15 0-28,1-2 0,-1 0 0,24-4 0,1-8 85,0-2 0,56-27-1,-54 24-5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7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 1824,'-17'-1'414,"13"1"-261,-1-1 1,1 1 0,-1 0 0,0 0-1,1 1 1,-1-1 0,1 1-1,-6 2 1,7-1-5,0 0-1,-1 0 1,1 0 0,0 1-1,0 0 1,0-1-1,0 1 1,1 0-1,-5 7 1,-16 32 879,16-26-870,-2 0-3,-8 20 106,-4 37 118,9-34-259,-20 78 229,24-78-263,-13 75 41,16-51-73,-6-14 47,10-38-79,-2 7 20,-8 28 1,11-45-114,-1 0 1,1 0-1,0 1 1,-1-1-1,1 0 0,0 0 1,0 0-1,0 0 1,0 0-1,0 0 1,1 1-1,-1-1 1,0 0-1,0 0 1,1 0-1,-1 0 0,1 0 1,-1 0-1,1 0 1,-1 0-1,1 0 1,-1 0-1,1 0 1,0 0-1,0 0 1,-1-1-1,1 1 0,0 0 1,1 0-1,1 2-340,12 13-1125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2656,'-1'0'121,"-1"0"-1,0 0 1,1 0 0,-1 0-1,0 1 1,1-1 0,-1 1 0,1-1-1,-1 1 1,1 0 0,-1 0-1,1 0 1,-1-1 0,1 1-1,0 0 1,-1 1 0,1-1-1,0 0 1,-2 2 0,3-3-124,-141 155 1880,121-130-1708,2 1-1,0 1 0,2 1 1,-18 38-1,12-10-124,2 0 0,3 2 0,-17 97 0,31-128 63,3 51 0,0-43 15,0-32-164,0 0 0,0 0 1,0 0-1,1-1 0,-1 1 0,1 0 0,-1 0 0,1-1 0,0 1 0,0 0 0,0-1 0,0 1 0,0-1 0,1 1 0,-1-1 0,1 0 0,0 0 0,0 0 0,0 1 0,0-2 0,0 1 0,4 3 0,-5-4-4,0-1 0,0 1 0,0 0 0,0-1 0,0 0 0,1 1-1,-1-1 1,0 1 0,0-1 0,0 0 0,0 0 0,1 0 0,1 0 0</inkml:trace>
  <inkml:trace contextRef="#ctx0" brushRef="#br0" timeOffset="0.5">438 375 2400,'-16'0'1088,"32"0"-960,-1 0 736,-15 15-512,16 16 288,-1 0-384,17 1 192,-17 14-224,16 1 0,1 0-128,14-16 96,-15 0-128,1-15 32,-1-1-32</inkml:trace>
  <inkml:trace contextRef="#ctx0" brushRef="#br0" timeOffset="1.5">734 452 2816,'-16'32'1280,"1"30"-1120,15-31 992,-16 0-672,0 0 288,-15 16-448,0 0 32,16-16-224,-1 16 0,0-16-64,1-15-2592,15-1 1376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81 4800,'-16'47'2176,"16"16"-1888,-15-48 352,-1 16-416,1 16 128,-1-16-224,-31 16 0,32-16-64,-17 0-1376,17 0 704</inkml:trace>
  <inkml:trace contextRef="#ctx0" brushRef="#br0" timeOffset="1">655 48 2560,'-15'-16'1152,"46"16"160,-15 0-832,15 0 512,-16 0-576,32 0 128,-16 0-320,16 0 0,0 0-128,-1-15 288,1 15-192,-16-16-1600,-15 16 768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8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3232,'0'-16'1456,"-3"16"-1147,2 1-211,0-1 0,0 0 0,0 0 0,0 0 0,0 0 0,0 0 0,0 0 0,0 0 0,0 0 0,-2-1-1,4 2-49,-1-1-1,0 1 0,0 0 0,0-1 0,0 1 1,0 0-1,0-1 0,0 1 0,0-1 0,0 1 1,0 0-1,-1-1 0,1 1 0,0 0 0,0-1 1,-1 1-1,1-1 0,0 1 0,-1 0 0,-6 3 242,3 0-12,2 9-37,2-3-65,1-5-91,-1-1-1,0 0 0,0 1 0,0-1 0,-1 1 0,-2 7 0,1-2 15,-1 0 5,0 0 0,1 1 0,1-1 0,-1 12 0,2 100 68,0-121-161,0 1 0,0-1 0,0 0 0,0 0 0,0 1 0,0-1 0,0 0 0,1 0 0,-1 1 0,0-1 0,1 0 0,-1 0 0,1 0 0,-1 1 0,1-1 0,0 0 0,-1 0 0,1 0 0,0 0 0,0 0 0,0 0 0,0-1 0,0 1 0,0 0 0,0 0 0,0-1 0,1 2 0,2-1 5,0 0-1,-1-1 1,1 1-1,0-1 1,0 1 0,0-1-1,5-1 1,2 1-289,-10 0 176,1 0-1,0-1 1,0 1 0,-1 0 0,1-1 0,0 1 0,-1-1 0,1 0-1,-1 1 1,1-1 0,0 0 0,-1 0 0,0 0 0,1 0 0,-1 0-1,0-1 1,1 1 0,0-2 0,14-10-1189,-5 9 35,-10 4 1172,0 0 0,0-1 0,-1 1 0,1 0 0,0-1 0,0 1 0,0-1 0,0 1 0,0-1 0,0 1 0,0-1-1,-1 0 1,1 1 0,0-1 0,-1 0 0,1 0 0,0 0 0,-1 1 0,1-1 0,-1 0 0,1 0 0,-1 0 0,1-1 0,4-24-1147,8 0 706,-3 5 1122,-17 16 562,2 0-424,2 2 958,-2 8-759,2-2-1075,3-3 164,0 0 0,-1 0 0,1 1 0,0-1 0,0 0 0,0 0 0,-1 1 0,1-1 0,0 0 1,0 0-1,0 1 0,0-1 0,0 0 0,-1 1 0,1-1 0,0 0 0,0 1 0,0-1 0,0 0 0,0 0 0,0 1 0,0-1 1,0 0-1,0 1 0,0-1 0,1 5 22,0-1 0,0 0 0,0 0 0,0 0 0,1 0 0,0 0 0,-1 0 0,2-1 0,-1 1 0,0 0 1,1-1-1,-1 0 0,1 0 0,0 1 0,0-1 0,0-1 0,0 1 0,1-1 0,5 4 0,-5-3-30,1-1 1,0 0-1,0 0 0,0-1 0,0 1 1,0-1-1,0 0 0,0 0 1,6 0-1,9 1 28,4 4-44,-14-4-464,-1 0 1,1-1-1,18 1 0,16-2-664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1568,'-13'13'501,"12"-12"-485,1-1-1,-1 0 1,1 1-1,0-1 0,-1 1 1,1-1-1,0 1 1,-1 0-1,1-1 1,0 1-1,0-1 1,0 1-1,-1-1 0,1 1 1,0 0-1,0-1 1,0 1-1,0-1 1,0 1-1,0 1 1,-1 3 187,-3 3 278,-7 18 1038,-18 52 353,18-40-1293,-2 3-26,-7 46 0,5 9-179,14-89-360,1-1 1,0 1-1,0-1 0,0 1 1,1 0-1,0-1 1,0 0-1,1 1 0,4 10 1,-6-16-11,0-1 0,0 1 1,0 0-1,1 0 0,-1 0 1,0 0-1,1-1 1,-1 1-1,0 0 0,1 0 1,-1 0-1,1-1 0,-1 1 1,1 0-1,0-1 0,-1 1 1,1-1-1,-1 1 0,1 0 1,0-1-1,0 1 0,-1-1 1,1 0-1,0 1 0,0-1 1,0 0-1,-1 1 0,1-1 1,0 0-1,0 0 0,0 0 1,0 0-1,1 0 0,11 2 57,-4 1-25,-6-2-40,0 0 0,1 0-1,-1 0 1,0-1 0,5 1-1,39-9-357,8 6 107,-50 2 238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28,'0'31'1504,"31"16"-1312,-16 0 1856,17-16-1152,-17 31 832,16 16-992,-15 0-64,0-16-384,-16 16 64,-16-31-192,-15 15 128,15-15-160,-15-16-1472,0 16 736,0-31-352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9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6 4064,'-31'-16'2234,"31"29"-714,2-8-1040,0-3-448,0-1 0,0 1 1,0-1-1,0 0 0,1 0 0,-1 0 0,0 0 0,0 0 0,1-1 0,4 2 0,6 1 37,1 1-34,0-1 0,1 0 1,-1-1-1,18 0 1,63-2 85,-45-1-9,-6 1-41,80-3 93,-78-3-110,-28 3-1,33-1 0,-41 4-245,0-1 0,0 0 0,0 0 0,0-1 0,15-6 0,-19 7 21,-6 1 83,1 0 0,0-1 1,-1 1-1,1 0 0,-1 0 1,1 0-1,-1 0 0,1 0 1,-1 0-1,1-1 0,-1 1 1,1 0-1,-1 0 0,1-1 1,-1 1-1,0 0 0,1-1 1,-1 1-1,1-1 0,-1 1 1,0 0-1,1-1 0,-1 1 1,0-1-1,0 1 0,1-1 1,-1 1-1,0-1 0,0 1 1,0-1-1,1 1 0,-1-1 1,0 1-1,0-1 0,0 1 1,0-1-1,0 1 0,0-1 1,0 0-1,0 1 0,0-1 1,-1 0-1,1-14-1784</inkml:trace>
  <inkml:trace contextRef="#ctx0" brushRef="#br0" timeOffset="1">531 13 1824,'-13'-13'821,"14"15"-746,0-1 0,0 0-1,0 1 1,0-1 0,0 1-1,0-1 1,0 1 0,0-1-1,0 1 1,-1 0 0,1-1-1,-1 1 1,1 0 0,0 2-1,1 1 678,8 8 241,0-1 1,13 25-1,-6-10-165,10 9-114,-20-26-563,0-1 1,9 16-1,-15-22-123,0-1 0,0 1 0,0-1 1,0 1-1,0 0 0,-1-1 0,1 1 0,-1 0 0,0 0 0,1-1 0,-1 1 1,-1 0-1,1 0 0,0-1 0,-1 1 0,1 0 0,-1 0 0,0-1 0,0 1 1,0-1-1,-3 5 0,-1 1 59,-1 0 1,0 0-1,-1-1 0,-12 12 1,7-7-8,5-6-55,0 0 1,-1 0-1,0-1 0,0 0 0,-9 5 1,-3 1-29,-8 8-12,20-12 11,0-1 1,-13 6-1,17-10-12,1-1 0,0 1 0,0 0 0,0 0 0,-3 3 0,6-5 11,0 0 1,0 1 0,-1-1-1,1 0 1,0 1 0,0-1 0,0 0-1,-1 1 1,1-1 0,0 0-1,0 1 1,0-1 0,0 0-1,0 1 1,0-1 0,0 1-1,0-1 1,0 0 0,0 1 0,0-1-1,0 0 1,0 1 0,0-1-1,0 1 1,0-1 0,0 0-1,0 1 1,1-1 0,-1 0-1,0 1 1,0-1 0,0 0 0,1 1-1,-1-1 1,0 0 0,0 0-1,1 1 1,-1-1 0,0 0-1,1 0 1,-1 1 0,0-1-1,1 0 1,-1 0 0,0 0 0,1 0-1,-1 1 1,0-1 0,1 0-1,-1 0 1,1 0 0,15 3-188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29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6 1888,'0'0'613,"0"-2"-367,0-9 15,0 9 950,3 2-609,4 0-235,-17 0 727,8 2-678,-4 4-146,0 0 0,1 0 0,0 0 0,0 1 0,1-1 0,0 1 0,-5 11 0,1 2 52,-8 35 1,14-46-309,0 0 1,1 1-1,0-1 1,1 1 0,0-1-1,1 11 1,9 27 38,-8-39-23,0 1 0,1-1 0,-1 1 0,2-1 0,-1 0 0,1 0-1,7 12 1,-10-20-29,0 2 13,0 1-1,1-1 1,-1 1 0,1-1-1,0 0 1,0 0-1,0 0 1,0 0-1,0 0 1,0 0-1,1 0 1,3 1 0,-3-2 10,1 0 1,0 0 0,0 0-1,0-1 1,0 1-1,0-1 1,6 0 0,-1 0 0,0-1 0,-1 0 0,1 0 0,0 0 0,0-1 0,0 0 0,-1-1 0,1 0 0,-1-1 0,0 1 0,0-1 0,11-8 0,-15 9-16,0-1 0,0 0 0,0 0 0,0-1-1,-1 1 1,0-1 0,0 0 0,0 1 0,0-1 0,-1-1 0,1 1 0,-2 0 0,1-1-1,1-7 1,-1 1 14,-1-1-1,-1 0 1,0 1-1,-1-1 1,-1 0-1,1 1 1,-2-1-1,-6-18 1,7 25-26,0 1 1,-1 0-1,1 0 0,-1 0 0,-1 0 1,1 0-1,-1 0 0,1 1 0,-1 0 1,-8-7-1,8 8-37,0 1 0,-1-1 0,1 1-1,0 0 1,-1 0 0,0 1 0,1-1 0,-1 1 0,0 0 0,0 0-1,1 1 1,-1-1 0,-5 1 0,-1 3-45,11-2 84,-1-1-1,1 1 1,0 0 0,0 0 0,-1 0 0,1-1 0,0 1 0,0 0-1,0 0 1,0 0 0,-1 0 0,1-1 0,1 3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30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6880,'-63'62'3136,"63"0"-2720,-15-46 128,15 15-384,-16-15-2112,1 15 1056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32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80 1824,'0'-16'3067,"0"19"-2811,0-2-226,0 0 0,0 1 1,-1-1-1,1 0 0,0 0 1,-1 1-1,1-1 1,-1 0-1,1 0 0,-1 1 1,1-1-1,-1 0 0,0 0 1,0 0-1,1 0 1,-1 0-1,0 0 0,0 0 1,0 0-1,0-1 0,0 1 1,-2 1-1,1-1 6,0 0 0,0 0 0,0 1 0,-1-1-1,2 1 1,-1-1 0,0 1 0,0 0 0,0-1 0,-1 4 0,-7 7 28,-19 9 53,1 1 9,14-10 78,-1-1-1,-22 14 0,6-15 64,15 0-177,14-8-67,-1 0 0,0-1 1,0 1-1,0-1 0,0 1 0,0-1 1,0 0-1,0 0 0,0 0 1,0 0-1,-1-1 0,1 1 0,-4-1 1,-10 1 66,-11-2 106,27 1-191,-1-1 0,1 1 0,0 0 0,0-1-1,0 1 1,0-1 0,0 1 0,0-1 0,0 0 0,0 0 0,0 1 0,0-1 0,0 0-1,0 0 1,1 0 0,-1 0 0,0 0 0,1 0 0,-2-2 0,-2-3-21,3 5 12,0 0 0,1 1 0,-1-1 0,0 0 0,1 1 0,-1-1 0,1 0 0,-1 0 0,1 0 0,0 0 0,-1 0 0,1 0 1,0 1-1,0-1 0,-1 0 0,1 0 0,0 0 0,0 0 0,0 0 0,0 0 0,0 0 0,0 0 0,1 0 0,-1 0 0,0 0 0,1-1 0,27-42-33,-23 38 37,-1 0 0,1 0 0,8-7 0,4-5 0,-3-1-102,22-40 1,-36 58 100,2-3-23,-1 1 0,1 0-1,0 0 1,0 0 0,0 0 0,4-3 0,-5 5 12,-1 1 1,1-1-1,0 0 1,0 1 0,0-1-1,0 1 1,0-1-1,0 1 1,0 0 0,0-1-1,0 1 1,0 0-1,0 0 1,0 0 0,0 0-1,0 0 1,0 0-1,0 0 1,0 0-1,1 0 1,-1 0 0,0 0-1,0 1 1,0-1-1,0 0 1,0 1 0,0-1-1,0 1 1,2 1 2,-1-1 1,0 1-1,0 0 1,0-1-1,0 1 1,0 0-1,0 0 1,0 0 0,-1 1-1,1-1 1,-1 0-1,0 1 1,1-1-1,-1 1 1,0-1-1,0 1 1,-1-1-1,2 6 1,1 3 35,-2-9-26,0 0-1,0 0 1,1 0-1,-1 0 1,0 0-1,1-1 1,-1 1-1,1 0 1,-1-1-1,1 1 1,0-1-1,0 0 1,0 0-1,4 2 1,9 8-30,6 15 8,7-5 63,-21-16-32,-4-2-3,0-1 0,1 1 0,-1-1 0,1 0 0,-1 0 0,6 2 0,46 6 116,-6 11 21,-39-19-71,1 0 1,-1 0-1,0-1 0,0-1 1,1 0-1,11-1 0,-2 0-10,-13 1-49,0 0 0,0-1 0,0 0 0,-1 0-1,1-1 1,0 1 0,-1-1 0,1-1 0,-1 0 0,0 0 0,0 0 0,11-8 0,-16 11-9,0-1-1,0 0 1,0 1 0,0-1-1,0 0 1,0 1 0,0-1-1,0 0 1,-1 0-1,1 0 1,0 0 0,0 0-1,-1 0 1,1 0 0,-1 0-1,1 0 1,-1 0-1,0 0 1,1 0 0,-1 0-1,0-1 1,0 1 0,0 0-1,1 0 1,-1 0 0,0 0-1,-1-1 1,1 1-1,0 0 1,0 0 0,0 0-1,-1 0 1,1 0 0,-1-1-1,1 1 1,-1 0 0,1 0-1,-1 0 1,-1-1-1,-2-3 90,0 0-1,0 0 0,0 1 0,-1 0 0,0 0 0,-9-6 0,-3 0 306,-1 0-1,-35-14 0,50 23-392,0 1 0,1-1-1,-1 0 1,0 0 0,1 0 0,-1-1 0,1 1 0,-1-1-1,1 1 1,-3-3 0,2 1-43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3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3648,'-13'0'1173,"13"0"-1165,0 0 1,-1 0-1,1 0 0,0-1 0,0 1 1,0 0-1,0 0 0,0 0 0,0 0 1,0 0-1,0 0 0,0 0 0,0 0 0,-1 0 1,1 0-1,0 0 0,0 0 0,0 1 1,0-1-1,0 0 0,0 0 0,0 0 1,0 0-1,0 0 0,0 0 0,0 0 0,0 0 1,-1 0-1,1 0 0,0 0 0,0 0 1,0 0-1,0 0 0,0 0 0,0 0 1,0 0-1,0 1 0,0-1 0,0 0 1,0 0-1,0 0 0,0 0 0,0 0 0,0 0 1,0 0-1,0 0 0,0 0 0,0 0 1,0 1-1,0-1 0,0 0 0,0 0 1,0 0-1,0 0 0,0 0 0,0 0 1,-5 14 315,4-12-276,1-1 1,-1 1-1,0-1 0,1 1 0,-1 0 0,1-1 0,-1 1 0,1 2 0,5 22 341,-13-2 267,6-11-415,1 1 1,0 0-1,2 21 0,0-7 122,-9 84 476,0-9-339,9-46-170,0-22-119,-6 60 0,-5-45-105,8-39-65,-1 7 88,-8 28 0,9-28-17,2-2-37</inkml:trace>
  <inkml:trace contextRef="#ctx0" brushRef="#br0" timeOffset="1">531 453 2912,'-16'-16'2176,"32"16"-1888,15 0 736,-16 0-576,32-16 128,-16 16-320,32 0 32,-1-15-160,16-1 224,0 1-224,-32-1 96,1 0-128,-16 1-480,-15-1 192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31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144,'0'-13'699,"0"13"-694,0 0-1,0 0 1,0-1 0,0 1 0,0 0 0,0 0 0,0 0 0,0 0 0,0 0 0,0 0 0,0 0 0,0 0 0,0 0 0,0 0 0,0-1 0,0 1 0,0 0 0,0 0 0,0 0 0,0 0 0,0 0 0,0 0 0,0 0 0,0 0 0,0 0 0,1 0-1,-1 0 1,0 0 0,0-1 0,0 1 0,0 0 0,0 0 0,0 0 0,0 0 0,0 0 0,0 0 0,0 0 0,0 0 0,0 0 0,0 0 0,1 0 0,-1 0 0,0 0 0,0 0 0,0 0 0,0 0 0,0 0 0,0 0 0,0 0 0,0 0-1,0 0 1,0 0 0,1 0 0,-1 0 0,0 0 0,0 0 0,4 0 66,-2 0 126,1 0-1,0 0 1,0 0-1,-1 0 0,1 1 1,0-1-1,3 2 1,5 3 227,0-1 0,1 0 1,16 3-1,6 1-159,9 4-99,-14-5-148,0 1-1,33 15 1,-56-21 1,-1 1 1,0 1-1,0-1 0,0 1 1,0-1-1,-1 1 0,1 1 1,3 4-1,-5-5 22,-1-1 0,0 0 0,0 0 0,0 1-1,-1-1 1,1 1 0,-1 0 0,0-1 0,0 1 0,0 0 0,0 0 0,-1 0 0,1 5 0,-1-6-16,0 1 1,0-1 0,-1 0-1,1 0 1,-1 1 0,1-1-1,-1 0 1,0 0-1,-1 0 1,1 0 0,0 0-1,-2 3 1,-1-2 2,1 0 1,-1 0-1,0 0 0,0-1 1,0 0-1,0 1 0,-5 1 1,-11 10 152,-19 18 0,26-22-3,0 0-1,0-1 0,-29 17 1,-2-6 8,10 2-100,16-17-45,1-2-15,17-4-35,0 0-1,-1 1 1,1-1 0,0 0-1,-1 0 1,1 0 0,-1 1-1,1-1 1,0 0 0,-1 0-1,1 1 1,0-1-1,0 0 1,-1 1 0,1-1-1,0 0 1,0 1 0,-1-1-1,1 0 1,0 1 0,0-1-1,0 0 1,0 1-1,-1-1 1,1 1 0,1 0-41,-1-1 1,0 0 0,1 0-1,-1 1 1,0-1 0,1 0-1,-1 0 1,0 1 0,1-1-1,-1 0 1,1 0 0,-1 0-1,1 0 1,-1 0 0,0 0-1,1 0 1,-1 0 0,1 0-1,-1 0 1,1 0 0,-1 0-1,0 0 1,2 0 0,13 0-831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8 3328,'-13'-13'1061,"13"12"-1031,-1 1 1,1-1-1,-1 1 0,1 0 1,-1-1-1,1 1 0,-1 0 1,1 0-1,-1-1 0,1 1 0,-1 0 1,1 0-1,-1 0 0,1 0 1,-1 0-1,1 0 0,-1-1 0,0 1 1,1 0-1,-1 1 0,1-1 1,-1 0-1,1 0 0,-1 0 1,-4 1 3584,5 2-2948,1 26 1135,0-14-1507,-1-1 1,0 0 0,-1 0-1,-5 27 1,-18 34 40,4 16-155,-6 3-15,5-1-86,-3-2-139,19-37 19,3-28 37,-5 23 38,4-32-13,1 0 0,0 0-1,1 0 1,1 1 0,4 32 0,-2-42-33,-1-1 0,2 1 1,-1-1-1,6 12 0,-8-18-21,0-1 0,1 1 0,-1-1-1,0 1 1,1 0 0,-1-1 0,0 1 0,1-1-1,-1 0 1,1 1 0,-1-1 0,1 1 0,-1-1-1,1 0 1,-1 1 0,1-1 0,0 0 0,-1 0-1,1 1 1,-1-1 0,1 0 0,0 0 0,-1 0-1,1 0 1,0 0 0,-1 0 0,1 0 0,-1 0-1,1 0 1,0 0 0,-1 0 0,1 0 0,0 0-1,-1 0 1,1-1 0,-1 1 0,1 0 0,0-1-1,1 0-159,0 0 0,-1 0 0,1 0 0,-1-1 0,1 1-1,-1 0 1,0-1 0,0 1 0,0-1 0,0 1 0,0-1-1,0 0 1,0 1 0,0-1 0,0-2 0,0 0-636,0 0 0,0-1 1,-1 1-1,0-8 0,0-19-2009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0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4 2720,'0'0'891,"0"-2"-545,0-40 2774,1 42-3106,-1 0-1,0 0 1,0 0-1,0 0 0,0 0 1,0 0-1,0 0 1,0 0-1,0-1 1,0 1-1,0 0 1,0 0-1,0 0 1,0 0-1,0 0 1,0 0-1,0 0 1,0 0-1,0 0 1,0 0-1,0-1 1,-1 1-1,1 0 0,0 0 1,0 0-1,0 0 1,0 0-1,0 0 1,0 0-1,0 0 1,0 0-1,0 0 1,0 0-1,0 0 1,0 0-1,0 0 1,0 0-1,-1 0 1,1 0-1,0-1 1,0 1-1,0 0 0,0 0 1,0 0-1,0 0 1,0 0-1,0 0 1,0 0-1,0 0 1,-1 0-1,1 0 1,0 0-1,0 0 1,0 1-1,0-1 1,0 0-1,0 0 3,0 0 1,-1 0-1,1 0 0,0 0 0,0 0 1,0 0-1,-1 0 0,1 0 0,0 0 1,0 0-1,0 0 0,-1 0 1,1 0-1,0 0 0,0 0 0,0 0 1,-1 0-1,1 0 0,0 0 0,0 0 1,0 0-1,-1 0 0,1 0 1,0 0-1,0 0 0,0 0 0,0-1 1,-1 1-1,1 0 0,0 0 0,0 0 1,0 0-1,0 0 0,0-1 0,0 1 1,-1 0-1,1 0 0,0 0 1,0-1-1,0 1 0,0 0 0,0 0 1,0 0-1,0 0 0,0-1 0,0 1 1,0 0-1,7-9 387,-5 6 82,-2 3-467,0-1 0,0 1 0,0-1 0,0 1 0,0-1-1,0 1 1,0-1 0,0 1 0,0-1 0,0 1 0,0-1-1,0 1 1,0-1 0,0 1 0,1-1 0,-1 1 0,0 0 0,0-1-1,1 1 1,-1-1 0,0 1 0,0 0 0,1-1 0,-1 1-1,0 0 1,1-1 0,-1 1 0,0 0 0,1-1 0,-1 1-1,1 0 1,0-1 0,5-3 103,-1-3 87,-5 7-195,0-1-1,1 1 0,-1 0 1,0-1-1,0 1 1,1 0-1,-1-1 0,0 1 1,0 0-1,1-1 0,-1 1 1,0 0-1,1 0 0,-1-1 1,0 1-1,1 0 1,-1 0-1,0-1 0,1 1 1,-1 0-1,1 0 0,-1 0 1,0 0-1,1 0 0,-1 0 1,1 0-1,-1 0 1,1 0-1,-1 0 0,1 0 1,2 0 861,-3 13 362,0-11-1197,0-1-1,0 0 1,0 1 0,0-1 0,0 0 0,0 1 0,0-1-1,0 0 1,1 1 0,-1-1 0,1 2 0,3 5 119,8 18 393,-11-23-529,0-1 0,1 1 1,-1-1-1,1 1 0,0-1 1,-1 1-1,1-1 0,0 0 1,0 0-1,4 2 0,13 17 53,2 18-38,-12-27-29,0 0 0,1 0 0,0-1-1,17 13 1,-1 1 76,-14-13-2,1-2-1,22 15 1,-34-24-71,1 0-1,-1 0 1,0 0-1,0 0 1,1 1-1,-1-1 1,0 0-1,0 1 1,0-1-1,0 1 1,0-1-1,-1 1 1,1-1-1,0 1 1,-1 0-1,1-1 1,-1 1-1,0 0 1,1-1-1,-1 3 1,3 8 83,3 1 0,-5-12-79,0 1 1,-1-1 0,1 1 0,0-1-1,-1 1 1,1-1 0,-1 1 0,1-1-1,-1 1 1,0-1 0,0 1 0,1 1 0,-1 15 186,-3-5-138,-7 0-80,7-10-192,0-3-325,-7 0-1270,7 0 49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39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3136,'-26'0'2410,"32"0"-1903,-14 0 117,8 0-616,0 0-1,0 0 1,0 0-1,0 0 1,-1 0-1,1 0 1,0 0-1,0 0 0,0 0 1,0 0-1,0 0 1,0 0-1,0 0 1,0 0-1,0 0 1,0 0-1,-1 0 1,1 0-1,0 0 1,0 0-1,0 0 1,0 0-1,0 0 1,0 0-1,0 0 1,0 0-1,0 0 1,0 0-1,0 0 1,0 0-1,-1 0 1,1 0-1,0 1 1,0-1-1,0 0 1,0 0-1,0 0 1,0 0-1,0 0 1,0 0-1,0 0 1,0 0-1,0 0 0,0 0 1,0 0-1,0 1 1,0-1-1,0 0 1,0 0-1,0 0 1,0 0-1,0 0 1,0 0-1,0 0 1,0 0-1,0 1 1,1 12 404,0-8-263,-1 1 0,0-1 0,0 1 0,-1-1 1,1 1-1,-3 10 0,2-14-134,0 0 8,0 0-1,1 0 1,-1 0-1,0 0 1,1 1-1,0-1 1,-1 0-1,1 0 1,0 1-1,0-1 1,0 0-1,1 0 0,-1 1 1,1-1-1,-1 0 1,1 0-1,-1 0 1,3 4-1,2 22 144,5 1-38,-9-27-110,0 0 0,-1 0 0,1 0 1,0 0-1,0 0 0,0 0 0,0 0 1,1 0-1,1 2 0,-2-3-12,0-1 0,1 1 0,-1 0 0,0-1 0,0 1 0,1 0 0,-1-1 0,0 0 0,3 1 0,19 7 221,-22-7-217,0 0 0,1-1 0,-1 1 0,0-1 0,1 1 1,-1-1-1,1 1 0,-1-1 0,1 0 0,-1 0 0,1 0 0,2 0 0,21-10-189,-20 7-22,-1 1-1,-1-1 1,1 0 0,0 0-1,6-7 1,-8 8 117,-1 0 0,1 0 0,-1 0 0,1-1 0,-1 1 0,1 0 0,-1 0 0,0-1 0,0 1 0,0-1 0,-1 1 0,1-1 0,0-3 0,-1-28 25,0 24-117,0 10 174,0 1-1,0-1 0,0 1 1,0-1-1,0 1 0,0-1 1,0 0-1,0 1 0,0-1 1,0 1-1,0-1 0,1 0 1,-1 1-1,0-1 0,0 1 1,0-1-1,1 0 0,-1 1 1,0-1-1,0 0 0,1 1 1,-1-1-1,0 0 1,1 0-1,-1 1 0,0-1 1,1 0-1,-1 0 0,0 0 1,1 1-1,6 4 48,1 8 8,-3-9-26,0 0 0,0 0-1,0-1 1,0 1 0,1-1-1,7 3 1,13-1 197,-11 1-130,-12-5-85,0 1 0,1-1 0,-1 0 0,1-1 0,-1 1 1,1 0-1,-1-1 0,4 0 0,1 0-36,0-1 0,-1 0 1,1-1-1,0 0 0,7-3 0,9-2-132,-9 2-196,-1 0-1,20-11 0,-21 11 164,-8-5 102,2 5 89,-7 5 9,0 0-1,1-1 0,-1 1 0,0 0 0,1 0 0,-1 0 0,0-1 0,1 1 0,-1 0 0,0-1 0,1 1 0,-1 0 0,0-1 0,0 1 0,1 0 1,-1-1-1,0 1 0,0 0 0,0-1 0,0 1 0,1-1 0,-1 1 0,0 0 0,0-1 0,0 1 0,0-1 0,0 1 0,0 0 0,0-1 0,0 0 0,-3-4 185,-7-6 107,7 9-160,3 3-152,0 1 28,0 0-1,1-1 0,-1 1 0,0 0 0,1-1 1,-1 1-1,1-1 0,-1 1 0,1-1 1,0 1-1,0-1 0,0 1 0,0-1 0,0 0 1,0 0-1,0 1 0,0-1 0,2 2 0,-2-3-10,90 91 828,-91-91-823,1 1-1,-1-1 1,1 0-1,-1 1 1,1-1 0,-1 0-1,1 1 1,-1-1-1,1 0 1,-1 0 0,1 0-1,0 1 1,-1-1-1,1 0 1,-1 0 0,1 0-1,0 0 1,-1 0-1,1 0 1,-1 0 0,1 0-1,0-1 1,-1 1-1,1 0 1,0 0 0,-1 0 7,5-3 53,-3 2-65,-1-1 0,0 1-1,0-1 1,0 1 0,0-1-1,0 0 1,0 1 0,-1-1-1,1 0 1,-1 0 0,1 1-1,0-4 1,0-29-272,-1 32 243,0-29-76,3 15 85,2 7-22,3-8 97,-8 18-35,0-1 0,0 0 0,0 1 0,0-1 0,0 1 0,0-1 0,0 0 1,1 0-1,-1 1 0,0-1 0,0 0 0,0 1 0,0-1 0,1 0 0,-1 1 0,0-1 0,0 0 0,0 0 0,1 1 0,-1-1 0,0 0 0,1 0 0,-1 0 0,0 1 0,0-1 1,1 0-1,0 0 0,6 5 369,-4 0-171,0 0-1,0 0 1,-1 1 0,3 5 0,-2 1-44,-3-9-152,1-1 0,-1 0 0,1 1 0,-1-1 0,1 0 1,0 0-1,0 0 0,0 0 0,0 0 0,1 0 0,-1 0 1,0 0-1,3 2 0,3 3 63,-3-4-53,-1 0 1,0 0 0,0 1 0,0-1 0,2 5-1,-2-3 44,2 4 71,-5-8-148,0-1-1,0 0 1,1 0-1,-1 0 1,0 0-1,0 0 1,0 0-1,1 0 1,-1 1-1,0-1 1,0 0-1,0 0 1,1 0-1,-1 0 1,0 0-1,0 0 1,1 0-1,-1 0 1,0 0-1,0 0 1,1 0-1,-1-1 1,0 1-1,0 0 1,0 0-1,1 0 1,-1 0-1,0 0 1,0 0-1,0 0 1,1 0-1,-1-1 1,0 1-1,0 0 1,0 0-1,0 0 1,1 0-1,-1-1 0,0 1 1,3-6 71,-2 6-68,-1-1 0,0 1 1,0-1-1,0 1 1,0 0-1,1-1 1,-1 1-1,0-1 0,0 1 1,1 0-1,-1-1 1,0 1-1,1 0 1,-1-1-1,0 1 0,1 0 1,-1 0-1,0-1 1,1 1-1,-1 0 1,1 0-1,-1 0 0,0-1 1,1 1-1,-1 0 1,1 0-1,-1 0 1,1 0-1,-1 0 0,1 0 1,-1 0-1,0 0 1,1 0-1,-1 0 0,1 0 1,-1 0-1,1 0 1,-1 0-1,1 1 1,-1-4-50,0-7-442,0 7 42,0 6-218,0 7-22,0-7-752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1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3 3328,'0'0'1061,"-2"0"-634,-12-1 129,9 0-94,1 1 0,-1 0-1,0 0 1,1 0 0,-1 0 0,0 1 0,-8 2-1,4 2 67,8-4-421,0 0-1,-1 0 1,1 0 0,-1 0-1,1-1 1,-1 1 0,0-1 0,1 1-1,-1-1 1,-3 1 0,0 2 453,-8 7-150,8-7-235,5-3-137,-1 0 0,0 0 0,1 0 0,-1 1 0,0-1 0,1 0 0,-1 1 0,1-1 0,-1 1 0,1-1 0,-1 1 0,1-1 0,-1 1 0,1-1 0,-1 1 0,1-1 0,0 1 0,-1 0 0,1-1 0,0 1 0,-1 0 0,-1 4 87,-5 7 212,0-1-1,0 0 0,-12 11 1,2 0 141,4-4-217,4-6-15,-19 21-1,16-21-211,0 2-1,1 0 0,-13 21 1,19-27-48,-11 15-31,-10-2 13,16-9 17,8-10-37,1 0 0,-1 0 0,0-1 0,0 1 0,0 0 0,0-1 0,0 1 0,0-1 0,0 0 0,-3 2 0,-10 10-294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656,'-13'0'837,"11"0"-501,2 2-48,0-1-245,0 8 647,-1 0-1,-1 14 1,-8 0-23,8-11-396,1 0 0,0 0 0,2 17 0,-1-3 21,0-11-85,1 0 1,0 0-1,1 0 0,1-1 1,0 1-1,1-1 1,1 1-1,10 20 0,-9-22-82,1 0 0,1 0 0,0-1 0,1 0 0,13 13-1,-17-20-96,0 0 0,1 0 0,0-1 1,-1 0-1,2 0 0,-1 0 0,0-1 0,1 0 0,0 0 0,-1 0 0,1-1 0,0 0 0,9 1 0,12-1-6,45-1 1,-37-2-47,11-1 83,0-2-1,90-21 1,-74 12 90,-47 11-115,17-4 12,11-14-8,-10 9 10,-3-9 53,-15 12-62,-14 8-42,0-1 1,-1 0-1,1 0 0,0 0 0,0 0 1,0 0-1,0 0 0,-1 0 0,1-1 1,-1 1-1,1-1 0,-1 1 0,1-1 1,-1 0-1,0 1 0,0-1 0,0 0 0,0 0 1,1-2-1,29-58-2397,-15 31 987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7 1824,'-1'0'27,"1"0"0,-1 0 0,1 0 0,-1 0 0,1 0 0,-1 0 0,0 0 1,1 0-1,-1 0 0,1 0 0,-1 0 0,1-1 0,-1 1 0,1 0 0,-1 0 0,1 0 0,-1-1 0,1 1 0,-1 0 0,0-1 1,5-5 288,-1 1-9,-4 5-286,1 0 0,0-1 0,0 1 0,-1 0 0,1 0 0,0 0 0,0 0 0,-1-1 0,1 1 0,0 0 0,-1 0 0,1 0 0,0 0 0,0 0 0,-1 0 0,1 0 0,0 0 0,-1 0 0,1 0 0,0 0 0,-1 0 0,1 0 0,0 0 1,-1 0-1,1 0 0,0 0-11,0 0 1,-1 0 0,1 0 0,0 0 0,0 0 0,0 0 0,0 0-1,0 0 1,0 0 0,0 0 0,0 0 0,0 0 0,0 0 0,-1 0-1,1 0 1,0 0 0,0 0 0,0 0 0,0 0 0,0 0-1,0 0 1,0 0 0,0 0 0,0 0 0,0 0 0,0 0 0,0 0-1,-1 0 1,1 0 0,0 0 0,0 0 0,0 0 0,0 1 0,0-1-1,0 0 1,0 0 0,0 0 0,0 0 0,0 0 0,0 0 0,0 0-1,0 0 1,0 0 0,0 0 0,0 0 0,0 1 0,0-1 0,0 0-1,0 0 1,0 0 0,0 0 0,0 0 0,0 0 0,0 0-1,0 0 1,0 1 0,0 2 230,0 0 1,-1 1-1,1-1 0,-1 0 1,0 1-1,0-1 0,0 0 0,0 0 1,-1 0-1,1 0 0,-3 3 1,0 1-25,0 0 0,1 0 1,-4 14-1,-5 28 646,-10 39 173,-8 25-286,-15 50-209,9-27-238,23-75-132,-13 25-11,3 13-59,-4 15-154,14-70-21,13-43 63,-1 0 0,1 0 1,0 0-1,0 1 0,-1-1 1,1 0-1,0 0 0,0 0 1,0 1-1,0-1 0,0 0 1,1 0-1,-1 0 0,0 1 1,1 1-1,12 12-106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95 2080,'39'-26'667,"-37"25"-646,-1 0 0,0 0 1,0 1-1,0-1 0,0 0 1,0 0-1,0 0 0,0 0 1,0 0-1,-1 0 0,2-2 1,2-2 37,-1 0 1,1 0 0,0 0 0,7-7-1,-9 11 11,0 0-1,0 0 1,0 0-1,0 0 1,0 0-1,0 1 1,4-2-1,0 0 223,2-6 325,-7 8-541,-1 0 0,0-1 0,0 1 1,1 0-1,-1-1 0,0 1 0,0 0 1,1-1-1,-1 1 0,0 0 1,1 0-1,-1-1 0,0 1 0,1 0 1,-1 0-1,0 0 0,1 0 0,-1-1 1,1 1-1,-1 0 0,0 0 1,1 0-1,-1 0 0,1 0 0,-1 0 1,0 0-1,1 0 0,-5 0 47,0 0-1,0 0 1,0 1 0,0-1-1,0 1 1,0 0 0,0 0-1,0 1 1,0-1 0,1 1-1,-1 0 1,0 0 0,-4 3-1,-70 55 876,66-52-816,0 1 0,1 0 0,0 0 0,1 1 1,0 1-1,0 0 0,1 0 0,1 1 0,-13 23 0,-11 14 397,10-17-128,6-11-36,2 1 0,-22 43 0,26-41-254,2 0 0,0 1 0,1 0 0,2 0 0,-3 26 0,6-33-132,1-1 1,1 0-1,0 0 1,2 1-1,-1-1 1,2 0-1,1 0 1,7 22 0,6-2-7,-9-22-9,-4-8-13,0 3-8,1-1 0,1 1-1,-1-1 1,1 0 0,11 12-1,-1-5-420,-10-10 71,0 0 0,13 10 1,-18-15 170,0 0 0,0-1 0,0 1 0,0-1 0,0 1 0,1-1 0,-1 0 0,0 1 0,0-1 1,0 0-1,1 0 0,-1 0 0,2 0 0,13 0-1691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9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328,'-15'0'1504,"30"15"-1312,-15 1 1216,16-16-800,-1 31 128,17-15-448,-1 15-64,0-16-128,16 17 0,-16-1-32,0-16 32,0 17-64,-15-17-32,15-15 32,-31 16-2304</inkml:trace>
  <inkml:trace contextRef="#ctx0" brushRef="#br0" timeOffset="1">328 32 4640,'-16'0'2112,"1"16"-1824,-1-1 1728,16 1-1152,-31-1 704,0 16-896,-16 1-384,16-1-192,-16 16-96,32-16 0,-17 0-160,17 0 96,-1-15-896,1-1 544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4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4576,'-11'2'1464,"14"4"-606,3 1-674,0 8 164,0-1-1,-1 0 0,-1 1 0,0 0 0,-1 0 0,0 1 0,-1-1 0,-1 0 0,-1 1 0,0-1 1,-3 23-1,-5-7-219,0 0 0,-20 45 0,22-64-119,0 1 1,-1-1-1,0 0 1,-12 14 0,-25 23-186,44-48 179,-9 10-422,9-10 386,0-1 0,-1 0 0,1 0 0,0 0 0,0 0 0,0 0 0,-1 0-1,1 0 1,0-1 0,0 1 0,0 0 0,-1 0 0,1 0 0,0 0 0,0 0 0,0 0 0,0 0 0,-1 0 0,1 0 0,0-1-1,0 1 1,0 0 0,0 0 0,-1 0 0,1 0 0,0 0 0,0-1 0,0 1 0,0 0 0,0 0 0,0-1 0,-4-2-403,1 0-646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4640,'16'0'2112,"15"0"-1824,-16 0 544,1 0-512,-1 0 352,17 16-384,-17-16-96,16 0-96,1 0 128,-1 15-128,0-15-96,-16 0-32,17 0 160,-17 0-64</inkml:trace>
  <inkml:trace contextRef="#ctx0" brushRef="#br0" timeOffset="1">281 1 3968,'-1'0'91,"0"0"1,0 0-1,-1 0 0,1 0 1,0 0-1,0 0 1,-1 1-1,1-1 1,0 1-1,0-1 0,0 0 1,0 1-1,0 0 1,-1-1-1,1 1 0,0 0 1,0 0-1,1-1 1,-1 1-1,0 0 0,0 0 1,0 0-1,0 0 1,1 0-1,-1 0 0,0 0 1,1 0-1,-1 1 1,1-1-1,0 0 0,-1 0 1,1 0-1,0 1 1,0-1-1,-1 2 0,-1 5 651,-5 12-217,1 0-1,0 0 1,-4 38 0,8-41-326,-9 33 409,6 9-138,1-27-144,0-4 7,-1 37 0,5-46-296,-3 22 0,0-22-33,-1 11-8,4-17-1,2-1 0,-1 0-1,2 1 1,4 12 0,-7-23-15,1 0 1,0 0-1,-1 0 1,1-1 0,0 1-1,0-1 1,1 1-1,-1 0 1,0-1 0,0 0-1,1 1 1,-1-1-1,1 0 1,-1 0 0,1 0-1,0 0 1,2 2-1,0-2-81,-1 0-1,1 0 0,0 0 1,-1 0-1,1 0 0,0-1 1,5 0-1,22 0-591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0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3488,'0'0'117,"0"-8"382,0 7-480,0 1-1,0 0 1,0 0-1,0 0 0,0 0 1,0-1-1,0 1 1,0 0-1,0 0 1,0 0-1,0 0 1,0 0-1,0-1 0,0 1 1,0 0-1,0 0 1,1 0-1,-1 0 1,0-1-1,0 1 1,0 0-1,0 0 1,0 0-1,0 0 0,0 0 1,1 0-1,-1 0 1,0 0-1,0-1 1,0 1-1,0 0 1,0 0-1,1 0 1,-1 0-1,0 0 0,0 0 1,0 0-1,0 0 1,0 0-1,1 0 1,-1 0-1,0 0 1,0 0-1,0 0 0,0 0 1,1 0-1,-1 0 1,0 0-1,0 0 1,0 0-1,24 11 393,-22-11-334,-1 1 1,1-1-1,0 1 1,-1 0-1,1-1 1,0 1-1,-1 0 1,1 0-1,-1 0 1,1 0-1,-1 0 1,0 1-1,0-1 1,1 0-1,-1 1 0,0-1 1,0 0-1,1 4 1,6 7 247,11 10 708,34 33-1,-37-41-715,-1 2-1,0 0 1,-1 1-1,20 32 1,-23-29-106,-2 0-1,0 0 1,-1 1 0,-1 0-1,-1 0 1,-1 0 0,-1 1-1,-1 0 1,0 34 0,-3-39-102,-2-1 0,0 0 0,0 0 0,-2 0 0,0 0 0,-1 0 0,0-1 0,-15 29 0,-58 111 435,58-121-475,-42 51 1,35-50-321,4-8-1346,23-27 1514,-1 0 0,1 1 1,0-1-1,0 0 0,-1 0 0,1 1 1,0-1-1,-1 0 0,1 0 0,0 0 0,-1 0 1,1 0-1,0 1 0,-1-1 0,1 0 1,0 0-1,-1 0 0,1 0 0,0 0 0,-1 0 1,0 0-1,1-1-121,0 1 1,-1 0 0,1 0-1,0-1 1,0 1-1,-1-1 1,1 1 0,0 0-1,0-1 1,0 1-1,0-1 1,0 1-1,-1 0 1,1-1 0,0 1-1,0-1 1,0 1-1,0 0 1,0-1 0,0 1-1,0-2 1,0-13-3125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0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7232,'31'15'3264,"32"-15"-2848,-48 0-64,17 16-288,-1-16 128,15 0-128,-14 16-2560,-17-16 1344</inkml:trace>
  <inkml:trace contextRef="#ctx0" brushRef="#br0" timeOffset="1">0 313 6400,'16'31'2880,"62"-31"-2496,-31-16 288,-1 16-448,17-15 64,-1-1-192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2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4 3552,'-13'13'1147,"12"-13"-1139,1 0 0,0 0 0,0 0 0,0 0 0,0 0 0,0 0 1,0 0-1,0 0 0,0 0 0,-1 0 0,1 0 0,0 1 0,0-1 0,0 0 1,0 0-1,0 0 0,0 0 0,0 0 0,0 0 0,0 0 0,0 0 1,0 1-1,0-1 0,0 0 0,0 0 0,0 0 0,0 0 0,0 0 1,0 0-1,0 0 0,0 1 0,0-1 0,0 0 0,0 0 0,0 0 1,0 0-1,0 0 0,0 0 0,0 1 0,0-1 0,0 0 0,0 0 1,0 0-1,0 0 0,0 0 0,0 0 0,0 0 0,1 0 0,-1 0 1,0 1-1,0-1 0,0 0 0,0 0 0,0 0 0,0 0 0,1 0 1,0 2 66,1 0 1,-1 0 0,0 0-1,0 1 1,1-1 0,-2 0 0,1 1-1,0-1 1,0 1 0,-1-1 0,1 1-1,-1-1 1,0 1 0,1 3-1,-2-6-52,1 0 0,0 1 0,0-1 0,0 0 0,0 1 0,0-1 0,0 0 0,0 1 0,0-1 0,0 0 0,0 1 0,1-1 0,-1 0 0,0 1 0,0-1 0,0 0 0,0 0 0,0 1 0,1-1 0,-1 0 0,0 0 0,0 1 0,0-1 0,1 0 0,-1 1 0,4 2 187,-2 0-91,1 0 0,0 0-1,0-1 1,0 1-1,1-1 1,-1 0-1,1 0 1,-1 0-1,1 0 1,7 2-1,-1-1-66,-1 0 0,1-1-1,0 0 1,0-1-1,0 0 1,1-1-1,-1 1 1,19-4-1,-3 0-58,114-22 228,-126 21-174,72-24 125,-77 24-143,0 0 0,0 0 1,-1-1-1,1 0 0,-1-1 0,-1 0 1,8-6-1,-13 10-19,-1 0 0,1 0 0,-1 0 0,1 1 1,-1-2-1,0 1 0,0 0 0,0 0 0,0 0 0,0 0 0,-1-1 0,1 1 0,-1 0 1,1-1-1,-1 1 0,0 0 0,0-1 0,0-2 0,0 3 11,0 0 0,0 1 0,0-1 0,-1 0-1,1 1 1,0-1 0,-1 0 0,1 1 0,-1-1 0,0 1 0,1-1 0,-1 1 0,0-1 0,-1-1-1,-3-5 14,0-3-47,5 10 10,0 0 1,-1 0-1,1 0 0,-1 0 0,1-1 0,-1 1 0,1 0 0,-1 0 0,0 1 1,0-1-1,1 0 0,-1 0 0,0 0 0,0 0 0,0 1 0,0-1 1,-1-1-1,-9-2-13,9 3 15,0 0-1,0 0 0,-1-1 0,1 1 0,0 0 0,0-1 0,0 1 1,-2-3-1,3 3 2,0-1 0,-1 1 0,1 0 0,-1-1 0,0 1 0,1 0 0,-1 0 0,0 0 0,0 0 0,-2 0 0,-25-2 0,-2 2-19,16 0 9,1 1 0,-1 0 0,1 1 0,-19 3-1,16 1 155,-24 11 0,24-8 11,10-6-111,1 1-1,0 0 1,0 1 0,0-1-1,0 1 1,1 0 0,-1 1-1,1-1 1,-9 11-1,-2 3 108,9-12-53,1 1 0,1 0 0,-1 0 1,1 1-1,1-1 0,-1 1 0,1 1 0,0-1 1,1 0-1,0 1 0,-3 13 0,-9 85 356,13-91-383,2 1 1,0 0 0,0-1 0,2 1 0,0 0 0,5 19-1,-6-32-67,1 10 25,-2-12-26,0 0 0,1 0 0,-1 0 0,0 0 0,1-1 1,-1 1-1,1 0 0,0 0 0,-1 0 0,1-1 0,0 1 0,0 0 0,0-1 0,0 1 0,0-1 0,1 1 0,-1-1 0,0 0 0,1 0 0,-1 1 0,4 1 0,6 5-2,1-1-1,-1 0 1,2-1 0,-1 0-1,1 0 1,0-2-1,0 0 1,24 5 0,2-6 64,63-2 1,-41-3 0,142 2-189,-172 0-719,0 0 20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2 3136,'0'-16'1440,"-15"16"-1248,15-16 1152,0 32-768,-16 0 928,16 30-832,0 17-384,0 15 64,0-16-224,16 16 64,-16-16-96,0-31 352,0 16-224,0-16-320,0-15 32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4800,'-15'0'2176,"-1"31"-1888,0-16 1184,1 1-864,-1 0 480,16 15-640,-15-16-192,15 16-160,15 1 64,1-17-96,15 1-96,0-16 0,0 0-2016,1 0 112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40,'16'0'2624,"0"0"-3936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1 2144,'0'0'699,"0"-2"-417,0-11 465,-3 13-283,1-1-236,0 1 0,0 0 1,0-1-1,0 1 0,0 0 0,0 0 1,0 0-1,0 0 0,0 1 0,0-1 1,0 1-1,0-1 0,1 1 1,-3 0-1,3 1-195,-1-1 1,1 0-1,-1 0 0,1 0 1,0 0-1,-1 0 1,0 0-1,1 0 1,-1-1-1,0 1 0,1 0 1,-1-1-1,0 1 1,-2-1-1,-1 3 116,1 2-86,1 0 0,0 0 0,0 0 0,0 1-1,1-1 1,-1 1 0,1 0 0,1 0 0,-1-1-1,0 9 1,0-4 67,-1 1 0,0-2 0,-6 15 0,4-13-86,0-1-1,1 2 1,0-1 0,1 0-1,0 1 1,0-1-1,2 1 1,-1 0 0,1 0-1,1 14 1,0 52-113,0-77 70,0 1 1,0-1 0,0 0 0,0 1-1,1-1 1,-1 0 0,0 0-1,1 1 1,-1-1 0,0 0-1,1 0 1,0 0 0,-1 0 0,1 0-1,0 1 1,-1-1 0,1 0-1,0 0 1,0-1 0,0 1 0,0 0-1,0 0 1,0 0 0,2 1-1,10 3 10,-9 1 6,0-1 13,9-3 40,-12-2-68,1-1 0,0 1 0,-1 0 0,1-1 0,0 1 0,-1-1 0,1 0 0,-1 0-1,1 1 1,2-3 0,4-2 9,2 0-6,-7 4-3,-1 0-1,0 0 0,0 0 0,1 0 1,-1-1-1,0 1 0,0-1 0,1-1 0,11-11 19,-2-1-1,0 0 0,-1-1 0,18-33 0,-11 2-3,-17 47-14,3-9-50,1 0-1,0 0 1,6-8-1,-5 30-47,1 0 299,-1 1 0,7 21-1,-12-28-218,0-1 0,1 0 0,0 1 0,1-1 0,-1 0 0,1 0 0,1 0 0,-1-1 0,1 1 0,7 8 0,15 7 6,-5 5 20,-18-23 1,1 1 0,-1-1-1,1 0 1,0 0 0,0-1-1,1 0 1,-1 1 0,0-1-1,1 0 1,-1-1 0,1 1-1,-1-1 1,1 0 0,0 0-1,7 0 1,50-1 368,-59-1-362,0 1 1,0-1 0,0 0-1,-1 0 1,1 0-1,0 0 1,-1 0 0,1-1-1,-1 1 1,0-1 0,1 1-1,-1-1 1,0 0 0,0 0-1,0 0 1,0 0-1,0-1 1,0 1 0,-1 0-1,2-4 1,2-1-24,-1-1 1,0 0-1,0-1 0,-1 1 0,3-10 1,-1-13 15,21-75 161,-25 97-149,1 0 0,-2 0 0,1 0 0,-2-11 0,0-7 12,1 23-49,0 1 1,0-1-1,-1 1 1,0 0-1,0-1 1,0 1-1,-2-5 1,-3-7-19,1-9 49,-1 19-12,2 3-40,-1-11-215,-8-3 86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6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240,'0'0'992,"0"-3"-661,0-4 570,0 12-160,0-13 240,0 5-255,2 3 164,118 0 3212,-94 1-3829,-8-1-85,31-3 1,-29-1-90,10 0 53,61 14 259,-69-9-311,-14 0-39,0-1 0,0 0 0,0-1 0,15-2 0,-10-4 221,-11 7-249,-1-1 0,0 0 1,1 0-1,-1 1 0,1-1 0,-1 1 1,1-1-1,-1 1 0,1-1 1,-1 1-1,1 0 0,1 0 1,-3-3-802,0-7-336,0 10 1053,0 0 0,0 0 0,0 0 1,0-1-1,0 1 0,0 0 1,0 0-1,0 0 0,0 0 0,0 0 1,0 0-1,0 0 0,0 0 1,0 0-1,0 0 0,0-1 1,0 1-1,0 0 0,0 0 0,0 0 1,0 0-1,0 0 0,0 0 1,0 0-1,0 0 0,0 0 0,0 0 1,0 0-1,1 0 0,-1 0 1,0-1-1,0 1 0,0 0 0,0 0 1,0 0-1,0 0 0,0 0 1,0 0-1,0 0 0,0 0 0,0 0 1,1 0-1,-1 0 0,0 0 1,0 0-1,0 0 0,0 0 0,0 0 1,0 0-1,0 0 0,0 0 1,0 0-1,0 0 0,0 0 0,1 0 1,-1 0-1,13 0-197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6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3488,'0'0'1557,"-2"0"-1183,-6 0 363,18 0 1160,-10 3-1198,0-3-664,0 1 1,0 0-1,0-1 1,0 1-1,0-1 1,0 1 0,0-1-1,0 1 1,-1-1-1,1 1 1,0-1-1,0 1 1,-1-1-1,1 1 1,0-1 0,-1 1-1,1-1 1,-1 1-1,1-1 1,0 1-1,-1-1 1,1 0-1,-2 1 1,2-1 1,-1 1 0,0-1 0,1 1 0,-1-1 1,1 1-1,-1-1 0,1 1 0,-1-1 0,1 1 0,-1 0 0,1-1 0,0 1 1,-1 0-1,1-1 0,0 1 0,0 0 0,-1-1 0,1 1 0,0 0 0,0-1 1,0 1-1,0 0 0,0 0 0,0 0 0,0 3 41,-1 0 0,1 0 0,-1 0 0,0-1 0,0 1 1,0 0-1,-1-1 0,1 1 0,-1-1 0,-2 5 0,1-3-15,1-1 0,-1 1 0,1 0 0,0 1 0,-1 5 0,1 3 43,-4 13 71,-7-4 11,3-9-77,2 1-2,1 1 1,0 1 0,-6 24 0,6-19 33,-16 36 0,19-50-119,2-5-20,1-1 1,-1 1 0,1 0-1,0 0 1,0 0 0,0 0 0,0 0-1,1 0 1,-1 0 0,1 0-1,0 6 1,-11 48 22,12-53-5,0-1 0,0 1 0,0-1 0,0 0 0,1 0 0,0 1 0,2 3 0,9-2 84,21 24-10,-32-28-95,2 3 9,1-1 0,0 1 0,0-1 0,0-1 1,1 1-1,-1-1 0,1 0 0,-1 0 0,1 0 1,0-1-1,9 1 0,94-2 550,-105 0-547,-1 0 1,0-1 0,0 1-1,1-1 1,-1 0-1,0 0 1,0 0 0,0 0-1,0-1 1,3-1-1,-2 1-18,-4 2-10,1-1 0,0 1 0,-1 0 1,1-1-1,0 1 0,-1 0 0,1-1 0,0 1 0,-1 0 0,1 0 1,0 0-1,-1 0 0,1-1 0,0 1 0,0 0 0,-1 0 1,1 0-1,1 1 0,2-3-316,1-8-1397,-4 9 1637,0 1 1,-1-1 0,1 1 0,0 0-1,0 0 1,0-1 0,0 1-1,-1 0 1,1 0 0,0 0 0,0 0-1,0 0 1,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63 2080,'-13'-26'667,"11"16"-411,2-11 74,0 21-311,0 0-1,0 0 0,0 0 1,0 0-1,0 0 0,0-1 1,0 1-1,0 0 1,0 0-1,0 0 0,0 0 1,0 0-1,0 0 0,1-1 1,-1 1-1,0 0 1,0 0-1,0 0 0,0 0 1,-1 0-1,1-1 0,0 1 1,0 0-1,0 0 0,0 0 1,0 0-1,0 0 1,0 0-1,0-1 0,0 1 1,0 0-1,0 0 0,0 0 1,0 0-1,0 0 1,-1 0-1,1 0 0,0 0 1,0-1-1,0 1 0,0 0 1,0 0-1,0 0 1,0 0-1,-1 0 0,1 0 1,0 0-1,0 0 0,0 0 1,0 0-1,0 0 0,-1 0 1,1 0-1,-26 0 1891,21 3-1135,1 0-412,2-1-266,0 0-1,0-1 1,0 1 0,0 0-1,0 0 1,1 1-1,-1-1 1,1 0 0,-1 0-1,1 1 1,0-1-1,-1 3 1,1 5 88,0 0-1,1 1 0,0-1 1,0 0-1,1 0 1,0 0-1,1 0 1,1 0-1,5 16 1,-5-19-150,0-1 0,0 1 0,1-1 0,0 0 0,0 0 1,0 0-1,1-1 0,-1 0 0,2 0 0,-1 0 0,0 0 1,1-1-1,8 6 0,5-1 40,0 0 0,1-1 1,24 7-1,-26-9-1,-3-1-36,2 1 16,28 6 1,-21-8 8,-1-2 1,42-1 0,51-10 95,-50 4-62,-16 2-49,-17 2 23,1-2-1,51-11 1,71-30 106,-144 41-140,-1 0 0,0-1 0,0 0 0,0 0 0,0-2 0,-1 1 0,0-1 0,0 0 0,0-1 0,-1-1 0,16-14 0,-13 10 49,-4 5 1,0-1 0,10-14 1,-16 19-206,0 0 1,0 0 0,-1 0-1,1 0 1,-1 0 0,0-1 0,1 1-1,-2 0 1,1-1 0,0 1-1,-1-1 1,1-4 0,-1 4-590,0 0 1,0 0 0,0 0 0,2-6 0,-1 8 452,0 0 1,0 0 0,0 1-1,0-1 1,0 0-1,1 1 1,-1-1 0,0 1-1,2-2 1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3:5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2976,'-13'13'971,"13"-12"-957,-1-1 0,1 0 0,0 0 0,0 0 0,-1 1 0,1-1 1,0 0-1,0 0 0,-1 0 0,1 1 0,0-1 0,-1 0 1,1 0-1,0 0 0,0 0 0,-1 0 0,1 0 0,0 0 0,-1 0 1,1 0-1,0 0 0,-1 0 0,1 0 0,0 0 0,-1 0 1,-2 0 41,0-1 57,0 1-1,0 0 1,0-1 0,1 1-1,-1 1 1,0-1 0,0 0-1,0 1 1,0-1 0,-4 3-1,2 10 656,-24 20 1094,25-25-1690,0 0 0,0 0 0,1 0 0,0 0 1,-3 12-1,-4 11 112,-15 34 441,-25 91 294,-30 109-326,64-213-571,-12 52 76,27-104-197,-9 42-7,2 1 1,2-1-1,-1 46 1,7-82-12,1 0 1,0 0-1,-1 0 1,2-1-1,-1 1 0,1 0 1,0-1-1,2 6 1,-4-10-15,1-1 1,-1 1-1,0-1 1,0 1-1,1-1 1,-1 1-1,0-1 1,0 0-1,1 1 1,-1-1-1,1 1 1,-1-1-1,0 0 1,1 0-1,-1 1 1,1-1 0,-1 0-1,0 1 1,1-1-1,0 0 1,3 2-171,-2 0 14,-1-1 1,1 0 0,0 0 0,-1 0-1,1 0 1,0-1 0,0 1 0,0 0 0,0-1-1,0 0 1,-1 1 0,1-1 0,0 0 0,0 0-1,0 0 1,0 0 0,0 0 0,0 0 0,3-1-1,24-12-1887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0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8 2912,'-16'-16'3152,"16"16"-3108,-1 0 1,1-1-1,-1 1 0,1 0 1,-1 0-1,1 0 1,-1 0-1,1 0 1,-1 0-1,1 0 0,-1 0 1,1 0-1,-1 0 1,1 0-1,-1 0 0,1 0 1,-1 0-1,-8 1 1215,8-1-1232,1 0 0,-1 0-1,0 0 1,0 1 0,1-1 0,-1 0-1,0 0 1,1 1 0,-1-1-1,1 0 1,-1 1 0,0-1-1,1 0 1,-1 1 0,1-1-1,-1 1 1,1-1 0,-1 1 0,1-1-1,-1 1 1,1 0 0,0-1-1,-1 1 1,1 0 0,0-1-1,-1 2 1,0 0 16,0 0 0,0-1 0,0 1 1,0 0-1,-1 0 0,1-1 0,-1 1 0,1-1 0,-4 3 0,3-3-14,-6 4 143,-1 1 1,1 0-1,1 0 1,-1 0-1,1 1 0,0 0 1,-10 14-1,-4 23 244,-17 23 231,22-41-287,-18 40-1,27-47-279,0 0 1,2 0 0,0 1 0,2 0-1,0 0 1,-1 29 0,5-33-55,1 1 1,0-1-1,1 0 0,0 0 1,2 0-1,6 16 0,-7-18-2,-2-8-11,0 1 0,1-1-1,0 0 1,6 10 0,17 8 110,-16-13-80,-9-8-37,1-2 0,0 1 1,-1 0-1,1 0 0,0 0 0,0-1 1,0 1-1,0-1 0,0 0 0,3 2 1,-4-3 18,0 1-113,0 0-1,0-1 1,0 1 0,-1-1-1,1 1 1,0-1 0,0 0 0,0 1-1,0-1 1,0 0 0,0 0-1,0 1 1,0-1 0,-1 0-1,1 0 1,0 0 0,0 0 0,0 0-1,0 0 1,0-1 0,0 1-1,0 0 1,0 0 0,0-1 0,0 1-1,0 0 1,-1-1 0,1 1-1,0-1 1,1-1 0,-1 2-48,15-3-1592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0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4480,'-11'2'1452,"14"4"-622,2 2-675,0 2 150,0 0 0,0 0 1,1-1-1,0 0 0,1 0 0,0 0 0,0-1 1,13 11-1,-14-14-204,34 27 475,65 40 0,-57-40-396,-35-23-95,1 0 1,0-1 0,26 12 0,-29-16-72,0 0 95,0 0 0,-1 1-1,1 1 1,-1-1 0,15 11-1,-25-15-117,0-1 0,0 0-1,1 1 1,-1-1-1,0 0 1,0 0 0,0 1-1,1-1 1,-1 0-1,0 0 1,0 0 0,1 0-1,-1 1 1,0-1 0,1 0-1,-1 0 1,0 0-1,1 0 1,-1 0 0,0 0-1,1 0 1,-1 0-1,0 0 1,1 0 0,-1 0-1,0 0 1,1 0-1,-1 0 1,0 0 0,1 0-1,-1 0 1,0 0 0,1 0-1,-1 0 1,0-1-1,0 1 1,1 0 0,-1 0-1,2 0-429,-10-3-2190,8 3 2492,-1-1-1,1 0 1,-1 0 0,1 1 0,0-1 0,0 0 0,0 0 0,-1 0-1,1 0 1,0 1 0,0-1 0,0 0 0,0-2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0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7 4480,'0'-13'1445,"0"13"-1435,0-1 0,0 1 0,0 0-1,0 0 1,0 0 0,0 0 0,0 0 0,0 0 0,0 0-1,0 0 1,0 0 0,0 0 0,0-1 0,0 1 0,0 0-1,0 0 1,0 0 0,0 0 0,0 0 0,0 0-1,0 0 1,0 0 0,0 0 0,0 0 0,0 0 0,0-1-1,0 1 1,0 0 0,0 0 0,0 0 0,0 0 0,0 0-1,-1 0 1,1 0 0,0 0 0,0 0 0,0 0-1,0 0 1,0 0 0,0 0 0,0 0 0,0 0 0,0 0-1,0 0 1,0 0 0,-1 0 0,1 0 0,0 0 0,0 0-1,0 0 1,0 0 0,0 0 0,0 0 0,0 0-1,0 0 1,0 0 0,-11 0 507,11 0-495,0 0-1,0 0 1,0 0 0,0 0-1,0 0 1,0 0-1,-1 0 1,1 0-1,0 0 1,0 0-1,0 0 1,0 0-1,0 0 1,0 0-1,0 0 1,0 0-1,0 0 1,0 0-1,0 0 1,-1 0-1,1 0 1,0 0-1,0 0 1,0 0-1,0 0 1,0 0-1,0 0 1,0 0 0,0 0-1,0 0 1,0 0-1,0 1 1,0-1-1,0 0 1,0 0-1,-1 0 1,1 0-1,0 0 1,0 0-1,0 0 1,0 0-1,0 0 1,0 0-1,0 0 1,0 1-1,0-1 1,0 0-1,0 0 1,0 0-1,0 0 1,0 0-1,0 0 1,0 0 0,0 0-1,0 0 1,1 1-1,-2 0 131,1 1 0,0 0 0,-1-1 0,1 1 1,-1-1-1,1 1 0,-1 0 0,0-1 0,0 1 0,-2 2 0,-1 4 564,1-2-388,0-1-201,1 0 0,0 0 0,-1-1 0,0 0 0,0 1 1,-1-1-1,1 0 0,-1 0 0,0-1 0,0 1 0,0-1 0,0 0 0,-5 3 0,-30 25 140,3 11-139,12-21-47,0 0 1,-48 30 0,26-27-83,37-20-116,1 0 1,-1 0 0,1 1 0,0 1 0,-13 10-1,19-14-19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8 2560,'-13'-13'832,"12"11"-625,12-1-99,46-10 116,-39 8 90,34-6 0,-43 11-137,1-1 1,-1 1-1,1 1 0,15 2 0,99 28 911,-100-24-974,0 2 0,0 0 1,-1 2-1,0 0 0,-1 1 0,-1 2 0,0 0 0,-1 1 0,25 23 0,20 35 206,-40-45-71,0 2 0,21 34-1,-40-53-57,0-1 0,0 1-1,-1 0 1,-1 0-1,0 0 1,-1 1 0,0-1-1,0 1 1,-1 0-1,0 22 1,-2-29-88,-1 0 0,1 0 0,-1 0 0,0 0 0,0 0 0,-1 0 0,0-1 1,0 1-1,0 0 0,-4 5 0,1-1 55,-1-1 1,0-1 0,0 1-1,-14 11 1,0-2 2,0-2 0,-1 0 0,-26 12 0,22-14-107,0-2 0,-1 0 1,0-2-1,-41 9 1,19-7 99,-91 10 1,116-20-101,-1-1 0,1-1 0,-28-5 1,11 1 27,24 4-46,-3-1-48,-25-5 1,37 5-21,0 0 1,1 0-1,-1-1 0,1 0 1,-1 0-1,1 0 0,-6-5 1,-2-3-81,-22-22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01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5472,'31'0'2496,"1"31"-2176,-17-16 1024,1 17-800,15 30 1184,-15 0-960,-1 1 864,1 14-928,-16 1 416,0 0-641,-31 0 161,-16-16-384,-16 1 0,-14-1-160,-1 0-128,0 1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2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 3904,'-12'-1'1050,"17"1"179,-2 0-1009,-1 0 0,1 0 0,0 1 0,0-1 0,0 1-1,2 0 1,10 6 278,0-1-1,1-1 0,16 3 1,-23-6-325,0-1 1,0 0-1,0-1 1,13-1-1,-5 1-6,5 0 156,-10 0-150,0 0 1,20-3-1,2-7 78,-5 5-86,-14-2 28,-12 6-125,0 0 1,0 0-1,0 0 0,1 0 0,-1 1 0,0-1 0,0 1 0,0 0 0,6 0 1,6 0 293,-2 0-292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656,'11'-15'322,"-6"9"-109,-1 0-1,0-1 1,6-11 0,-9 15-186,1-1 33,-1 1 0,1 0 0,-1 0 0,1 0 0,0 0 0,0 0 0,0 1 0,1-1 0,-1 1 0,1-1 0,2-1 0,0 1 36,-4 3-66,0 0 0,-1 0 0,1-1-1,-1 1 1,1 0 0,0-1 0,-1 1 0,1-1 0,-1 1 0,1 0 0,-1-1 0,1 1-1,-1-1 1,1 1 0,-1-1 0,0 0 0,1 1 0,-1-1 0,0 1 0,1-1 0,-1-1-1,3-3 119,7-8 279,-10 13-416,0 0-1,0 0 1,0 0 0,0 0 0,0 0-1,0 0 1,0 0 0,0 0 0,1-1-1,-1 1 1,0 0 0,0 0 0,0 0-1,0 0 1,0 0 0,0 0 0,0 0-1,0 0 1,0 0 0,1 0 0,-1 0 0,0 0-1,0 0 1,0 0 0,0 0 0,0 0-1,0 0 1,1 0 0,-1 0 0,0 0-1,0 0 1,0 0 0,0 0 0,0 0-1,0 0 1,0 0 0,1 0 0,-1 0-1,0 0 1,0 0 0,0 0 0,0 0-1,0 0 1,0 0 0,0 0 0,0 0 0,1 0-1,-1 0 1,0 1 0,0-1 0,0 0-1,0 0 1,0 0 0,0 0 0,0 0-1,0 0 1,2 4 85,0-1 1,0 0-1,0 1 1,-1-1-1,1 0 0,-1 1 1,0 0-1,0-1 0,0 1 1,-1 0-1,1 0 0,-1-1 1,0 1-1,0 0 0,0 0 1,-2 7-1,-1 12 338,-9 32 1,11-48-355,-5 18 198,-1 29 1,5-35-132,0 0 0,-2 0 1,-9 32-1,-11 8 104,17-12-107,-4-13-75,-4 26 145,14-60-211,1 0 1,0 1 0,0-1 0,-1 1-1,1-1 1,0 0 0,0 1-1,0-1 1,0 1 0,-1-1 0,1 1-1,0-1 1,0 1 0,0-1 0,0 0-1,0 1 1,0-1 0,0 1 0,0-1-1,0 1 1,0-1 0,1 1-1,-1-1 1,0 1 0,0-1 0,1 1-1,7-5 48,-2 1-32,4-2 2,-8 4-19,0 0-1,1 0 1,-1 0 0,0-1 0,1 1 0,-1-1 0,0 1 0,3-5 0,8-7-137,-2 0 0,1-1 1,-2 0-1,0-1 0,-1 0 1,0-1-1,8-22 0,-14 31 36,0-1 0,0 1 0,0-1 1,1 1-1,0 0 0,1 0 0,0 0 0,9-10 0,-11 15 87,-1 0 0,0 0 0,0 0 0,1 0 0,-1 1 0,1-1 1,-1 1-1,1 0 0,0-1 0,4 0 0,-7 2 25,1 0 0,0 0 0,-1 0 0,1 0 0,-1 0 0,1 0 0,0 0 0,-1 0 0,1 0 0,-1 0 0,1 0 0,-1 0 0,1 0 0,0 1 0,-1-1 0,1 0 0,-1 0 0,1 1 0,-1-1-1,1 0 1,0 1 0,-1 0 30,1 0-1,-1 0 0,1 0 1,0 0-1,-1 0 0,0 0 1,1 0-1,-1 0 0,0 0 1,1 1-1,-1-1 0,0 0 1,0 0-1,0 0 0,0 2 1,0 82 1813,-1-69-1492,0 0 1,-5 28-1,3-30-293,1 0 0,-1 25 0,3 96 175,0-135-250,0 1 0,0-1 1,0 0-1,0 0 0,0 0 1,0 0-1,0 0 0,0 0 1,0 0-1,0 1 0,-1-1 1,1 0-1,0 0 0,0 0 1,0 0-1,0 0 0,0 1 1,0-1-1,0 0 1,0 0-1,0 0 0,0 0 1,1 0-1,-1 0 0,0 1 1,0-1-1,0 0 0,0 0 1,0 0-1,0 0 0,0 0 1,0 0-1,0 0 0,0 1 1,0-1-1,0 0 0,1 0 1,-1 0-1,0 0 0,0 0 1,0 0-1,0 0 0,0 0 1,0 0-1,1 0 0,-1 0 1,0 0-1,0 0 1,0 0-1,0 1 0,0-1 1,0 0-1,1 0 0,-1 0-16,0 0-1,0 0 1,1 0-1,-1 0 1,0 0-1,0 0 1,0 0-1,1 0 0,-1 0 1,0 0-1,0 0 1,0 0-1,1 0 1,-1 0-1,0 0 1,0 0-1,0 0 1,0 0-1,1 0 1,-1 0-1,0 0 1,0 0-1,0 0 0,1 0 1,-1-1-1,0 1 1,0 0-1,0 0 1,0 0-1,1 0 1,-1 0-1,0 0 1,0-1-1,0 1 1,0 0-1,0 0 0,0 0 1,0 0-1,1-1 1,-1 1-1,0 0 1,0 0-1,0 0 1,0-1-1,0 1 1,0 0-1,0-1 1,-7-7-2200,4 5 407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3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3904,'16'-15'1760,"-16"-1"-1536,15 16 2048,1-15-1024,15 15-352,0-16-768,-15 0 128,-1 1-160,1-1-96,15 16-32,-15-15-2592,15-16 144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 3552,'-11'-12'1426,"20"21"-948,-9-9-449,0 1 0,1-1 0,-1 0 0,0 0 0,1 1 0,-1-1 0,0 0 0,0 1 0,1-1 0,-1 1 0,0-1 0,0 0 0,0 1 0,1-1 0,-1 1 0,0-1 0,0 0 0,0 1 0,0-1 0,0 1 0,0-1 0,0 1 1,0-1-1,0 0 0,0 1 0,0 0 0,1 4 147,27 10 1045,6 1-720,-8-6-339,-25-9-152,1 0 0,-1 1-1,1-1 1,-1 0-1,0 0 1,0 1 0,1-1-1,-1 0 1,0 1 0,0-1-1,1 3 1,-2-2 14,1-1 1,-1 0-1,1 1 1,0-1-1,0 0 1,-1 0-1,1 0 1,0 1-1,0-1 1,0 0-1,2 1 1,1 3 33,1 8 166,2-8-130,-7-5-89,1 0 0,-1 0 0,1 0-1,-1 1 1,1-1 0,-1 0-1,0 1 1,1-1 0,-1 0-1,0 1 1,1-1 0,-1 1 0,0-1-1,0 0 1,1 1 0,-1-1-1,0 1 1,0-1 0,0 1 0,1-1-1,-1 1 1,0-1 0,0 1-1,0-1 1,0 1 0,0-1 0,0 1-1,0-1 1,0 0 0,0 1-1,-1 0 1,1 1-1,0 0 1,0-1-1,0 1 1,0 0-1,-1-1 1,1 1-1,-1-1 1,1 1-1,-1-1 0,0 1 1,0-1-1,0 1 1,1-1-1,-1 0 1,0 1-1,-1-1 1,-1 2-1,3-3-3,0 1 0,-1-1 0,1 1-1,0-1 1,0 1 0,-1-1 0,1 1 0,0-1 0,0 1-1,-1 0 1,1-1 0,0 1 0,0-1 0,0 1 0,0-1 0,0 1-1,0 0 1,0-1 0,0 1 0,0-1 0,0 1 0,1-1-1,-1 1 1,0 0 0,0-1 0,0 1 0,1-1 0,-1 1 0,0-1-1,1 1 1,-1 0 0,3 2-98,0 0 0,0-1 1,0 1-1,0-1 0,0 0 0,0 1 1,0-2-1,1 1 0,6 2 0,-3 0-551,8-2-2669,1-2 95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3712,'0'0'1221,"3"0"-757,4 0-405,-2 0 348,0-1 1,0 1 0,-1 1-1,1-1 1,0 1-1,5 1 1,3 1-95,0 0-1,0 0 1,27 1 0,44-4 208,-49 0-426,5 0-2,75-3 294,-31-7-137,-33 6-75,82-10 136,-38-4-164,57-8 15,-126 23-143,-14 2 15,1 0-1,-1-1 1,0 0-1,22-8 1,-20 4 5,-12 5-18,1-1 0,0 1 0,0 0 0,0 0 0,1 0 1,-1 0-1,0 1 0,0-1 0,5 1 0,8 0 65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2976,'-3'0'806,"4"0"-337,10 0-216,19 0-229,-15 0 168,0 1 0,28 4 0,-36-4-133,-1 1 0,0 0 1,0 1-1,0-1 0,0 1 0,-1 0 1,1 1-1,6 4 0,-2 0 22,0 0 0,-1 1 0,0 0 0,0 0 0,-1 1 0,0 0 0,-1 1-1,0-1 1,7 14 0,-12-18-31,1 1 0,-1-1-1,0 1 1,0-1 0,0 1-1,-1-1 1,0 1 0,-1 0-1,1 0 1,-1-1 0,0 1-1,-1 0 1,0 0 0,0-1-1,-1 1 1,1 0 0,-1-1-1,-1 0 1,-3 8 0,1-3 126,-1 0 0,0 0 0,-1 0 0,0-1 0,-1 0 0,-17 17 0,6-14-14,0 0 0,-22 10 0,13-7-67,14-8-38,-1 0-1,0-1 1,-1 0-1,-28 7 1,25-10-3,14-2-45,0-1 0,0 0 0,0 0 0,0 0 0,0-1 0,-8 0 0,12 0-17,-1-1 1,1 0-1,0 0 0,0 1 0,0-1 1,0 0-1,0 0 0,0 0 1,0 0-1,-1-3 0,-3-2-40,0 1 1,4 5 35,0-1-1,0 0 1,0 0 0,0 0-1,0 0 1,0 0 0,1 0 0,-1 0-1,0-1 1,0 0 0,1-1-2,0 1 1,0 0 0,0 0 0,0 0-1,0 0 1,0-1 0,2-3 0,-1 1-3,0 1 1,0-1-1,1 1 0,-1-1 1,1 1-1,0 0 1,1 0-1,-1 0 1,1 0-1,3-5 1,1 2-18,0 1 0,0 0 0,0 0 0,1 0 1,10-4-1,-11 5 65,0 1 0,0 1 0,1 0 0,0 0 0,0 0 0,0 1 0,0 0 0,0 0 0,0 1 0,0 0 0,1 1 0,-1 0 0,0 0 0,17 3 0,-12 0 266,0 1 1,0 1 0,23 11-1,-30-13-203,0 0-1,-1 0 0,1 1 1,-1-1-1,0 1 0,0 0 1,0 1-1,-1-1 1,1 1-1,-1 0 0,0 0 1,3 7-1,-3-7-50,0 0 0,0-1 0,8 7 0,-9-8-106,0-1-1,-1 1 1,1 0-1,0 0 1,-1 0-1,3 4 1,-3 9-242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5 2496,'0'-26'784,"-3"16"-464,-7-15-128,10 24-167,-1-1 1,1 0-1,0 0 0,-1 1 0,1-1 0,0 0 0,0 0 0,0 0 0,0 1 0,0-1 1,0 0-1,1 0 0,0-2 0,9-6 231,-5-3-36,-5 10-181,0 1 0,1 0 0,-1 0 0,1 0 0,0 0-1,0 0 1,0 0 0,0 0 0,0 0 0,0 0 0,0 0 0,1 0 0,-1 1 0,1-1-1,-1 0 1,1 1 0,0-1 0,0 1 0,-1 0 0,1 0 0,0 0 0,3-2 0,-2 3-9,-1-1 1,0 1-1,0 0 1,1 0-1,-1 0 1,0 0-1,0 0 1,1 0-1,-1 0 1,0 1-1,0 0 1,0-1-1,1 1 1,-1 0-1,0 0 1,2 1-1,4 2 131,-1 1 1,11 9-1,76 64 463,-78-64-573,-1 0 1,0 1-1,-1 1 0,0 1 1,-2 0-1,0 1 0,14 27 1,-5 1 294,-18-39-325,1 0 84,0 1 1,0 0-1,-1 0 0,4 16 1,-6-19-49,-1-1 1,0 0 0,0 1-1,0-1 1,-1 0 0,1 0-1,-1 1 1,0-1 0,0 0-1,-1 0 1,1 0 0,-1 0-1,-2 4 1,-2 6 161,4-9-167,0-1 0,0 0 1,0 1-1,-1-1 0,1 0 0,-1 0 1,0 0-1,0-1 0,-5 6 0,-18 4 126,15-8-105,7-3-51,-1 1 1,0-1-1,1-1 1,-1 1-1,0 0 1,0-1-1,0 0 1,-8 0-1,9-1-18,1 0-1,-1-1 0,1 1 0,0-1 1,0 0-1,-1 0 0,1 0 1,0-1-1,0 1 0,0-1 1,0 1-1,-3-3 0,3 2-3,0-1-1,1 1 1,-1-1-1,1 1 0,-1-1 1,1 0-1,0 0 1,0 0-1,0 0 1,0-1-1,-2-4 0,1 0-13,1 6 4,1 0 1,1 0-1,-1 0 0,0 0 1,0 0-1,1 0 0,-1 0 1,1 0-1,0 0 0,-1-1 1,1 1-1,0 0 0,0 0 1,1 0-1,-1 0 1,1-4-1,2 0-21,-1 1 1,1-1 0,0 1-1,1 0 1,5-7-1,-3 4 10,1 1 0,0 0-1,0 0 1,1 1 0,0 0-1,0 0 1,1 0 0,12-5 0,7-5-268,-22 12 98,1-1-141,1 1 0,-1 0 0,9-3-1,-10 6 148,0-1-1,0 1 0,1 1 0,-1-1 1,10 1-1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3648,'0'-32'1643,"2"30"-1313,-1 1-290,-1 1-1,1-1 0,-1 1 1,1 0-1,-1-1 1,1 1-1,-1 0 1,1-1-1,-1 1 1,1 0-1,-1 0 0,1-1 1,0 1-1,-1 0 1,1 0-1,-1 0 1,1 0-1,0 0 1,-1 0-1,1 0 0,0 0 1,-1 0-1,1 0 1,-1 0-1,1 0 1,0 1-1,-1-1 0,1 0 1,-1 0-1,1 1 1,0 0-1,2-1 64,-1 1 0,0 0 0,1 0 0,-1-1 0,0 1 0,1-1 0,3 0-1,-4 0-53,0 0-1,0 0 0,-1 1 0,1-1 1,0 0-1,0 1 0,0-1 1,0 1-1,0 0 0,0-1 0,-1 1 1,1 0-1,0 0 0,-1 0 0,1 0 1,-1 0-1,1 1 0,-1-1 0,1 0 1,-1 1-1,0-1 0,0 1 1,0-1-1,0 1 0,0 0 0,0 0 1,0-1-1,0 1 0,0 3 0,1 0 49,-1 1-1,0-1 0,-1 1 0,1 0 1,-1-1-1,0 1 0,-1 0 0,1 0 1,-3 5-1,-4 20 84,-2-1 0,-1 0 0,-23 48 0,4-31-143,29-47-36,0 1-1,-1-1 0,1 0 0,0 1 0,0-1 0,0 0 1,-1 1-1,1-1 0,0 0 0,0 1 0,0-1 1,0 1-1,0-1 0,0 0 0,0 1 0,0-1 1,0 1-1,0-1 0,0 0 0,0 1 0,0-1 1,0 1-1,0-1 0,0 0 0,0 1 0,0-1 0,0 0 1,1 1-1,-1-1 0,0 0 0,0 1 0,0-1 1,1 1-1,13 2-21,3-1-45,-12 0 55,2 0 15,0 1 1,0-2-1,0 1 1,0-1 0,13 1-1,-5-2-2,-7-1-542,-1 1 0,1 1 0,0-1 0,8 3 0,16 10-1108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7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4480,'0'0'1445,"2"0"-885,48 0 1173,-33 1-1391,7-1 106,31-3 0,28-8-144,-56 9-239,29-3 72,26-14 141,20-4-38,176-24-38,-168 33-117,-74 11-51,0-2 0,63-17 0,-84 20-882,-12 2 203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24,'15'16'2624,"48"-16"-2272,-32 0 512,16 15-544,-1-15 224,17 0-320,-1 0 224,0 0-256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7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3488,'-65'13'1115,"47"-7"-673,16-5-436,0 0 59,-1 0-1,1 0 1,0 0 0,0 0 0,0 1 0,0-1 0,-3 4 0,5-4 12,-1 0 1,0 0 0,1-1 0,-1 1-1,1 0 1,-1 0 0,1 0 0,0 1-1,-1-1 1,1 0 0,0 0 0,0 0-1,0 0 1,0 0 0,0 0 0,0 0-1,0 0 1,0 0 0,0 1 0,0-1 0,0 0-1,1 0 1,-1 0 0,0 0 0,1 0-1,1 2 1,-2-2-56,1 0 0,0 0 0,0 0 0,0 0 0,0 0 0,0 0 0,0 0-1,0 0 1,0-1 0,0 1 0,0 0 0,1 0 0,-1-1 0,0 1 0,0-1 0,1 1 0,-1-1 0,0 0-1,1 0 1,1 1 0,16 4 110,3 12-18,-11-8-47,87 59 535,-58-42-564,-32-21-8,-1 1 0,0 0-1,0 0 1,0 1-1,-1 0 1,0 0-1,0 1 1,-1-1 0,0 1-1,6 13 1,-9-18-11,0 1 0,-1-1 1,1 0-1,-1 1 0,0-1 0,0 1 1,0-1-1,-1 1 0,1 0 0,-1-1 1,0 1-1,0-1 0,0 1 0,0 0 1,-1-1-1,1 1 0,-3 5 1,1 3 27,1-7-34,0 0 0,-1-1 0,1 1 0,-1 0 0,0-1 0,0 1-1,0-1 1,0 1 0,-1-1 0,0 0 0,0 0 0,0 0 0,0 0-1,-8 5 1,5-2 2,0-1 16,-1 0-1,0-1 0,0 0 0,0 0 0,0 0 1,-1-1-1,0 0 0,-13 5 0,11-5 6,-1-1 1,1 0-1,-14 1 0,4 0-5,10-1-16,10-2-14,-1-1 0,0 0 0,0 1 0,1-1 0,-1 0 1,0 0-1,0 1 0,0-1 0,1 0 0,-1 0 0,0 0 0,0 0 0,0 0 0,0 0 0,-1-1 0,-1 0-2,1 0 0,-1-1 0,0 1 0,1-1 0,-1 0 0,1 0 0,0 0 0,-1 0 0,1 0 0,0 0 0,0-1 0,0 1-1,1-1 1,-1 1 0,0-1 0,1 0 0,0 1 0,0-1 0,-1-3 0,1-5-29,0 0-1,2 0 1,-1 0-1,1 1 1,1-1 0,2-11-1,2-5-196,13-33 0,-15 49 185,1 0-1,0 1 1,1 0-1,0 0 1,1 0-1,0 1 0,1 0 1,-1 0-1,2 1 1,-1 0-1,1 0 1,17-10-1,-7 6-60,0 2-1,1 0 1,0 2 0,1 0-1,35-8 1,-45 12 99,8-4 18,-19 8-13,1 0 0,-1 0-1,1-1 1,0 1 0,-1 0 0,1 0 0,0 0-1,-1 0 1,1 0 0,0 0 0,0 0 0,-1 0-1,1 0 1,0 0 0,-1 1 0,1-1 0,-1 0-1,1 0 1,0 1 0,0-1 0,5 11-44,4-5 39,-9-5 15,1-1 0,-1 1 0,1 0 0,-1 0 0,0 0 0,1 0 0,-1 0 0,0 0 0,1 0 0,-1 0 0,0 0 0,1 3 0,22 41 335,1 3-4,-13-30-316,-5-7-17,1 2 0,10 23 0,-8-12 65,16 25 0,0 0 39,-23-43-100,0 1-1,1-1 1,0 0-1,0 0 1,9 10-1,-11-14-30,-1-1-1,1 1 1,0 0 0,-1 0-1,0 1 1,0-1 0,1 0-1,0 3 1,2 5-254,9 6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7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3904,'-16'0'1760,"16"16"-1536,-15 0 1216,15-1-832,-16 32 960,1 0-896,-16 15-288,-1-15-224,-14 15 0,14-15-96,1-16 32,0 16-32,0-32-192,15 1 64,1-16-144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18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152,'13'-13'1648,"-13"13"-1623,0 0 1,0-1-1,0 1 1,1 0-1,-1 0 0,0 0 1,0-1-1,1 1 1,-1 0-1,0 0 1,1 0-1,-1 0 0,0 0 1,0 0-1,1-1 1,-1 1-1,0 0 1,1 0-1,-1 0 0,0 0 1,1 0-1,-1 0 1,0 0-1,1 0 1,-1 1-1,73-1 2215,-71 0-2203,0 0 1,1 0-1,-1 1 0,0 0 1,0-1-1,0 1 0,0 0 1,0 0-1,0 0 0,0 0 1,0 0-1,0 0 0,-1 1 1,1-1-1,0 1 0,-1-1 1,1 1-1,-1 0 0,0-1 1,1 1-1,-1 0 0,0 0 1,0 0-1,0 0 0,0 0 1,-1 0-1,1 0 0,0 0 1,-1 0-1,1 4 0,-1-5-31,0 0-1,0-1 0,0 1 0,0 0 0,0-1 1,0 1-1,0 0 0,-1-1 0,1 1 1,0 0-1,0-1 0,0 1 0,-1 0 1,1-1-1,0 1 0,-1-1 0,1 1 0,-1-1 1,1 1-1,-1-1 0,1 1 0,-1-1 1,1 1-1,-1-1 0,0 1 0,0-1-1,1 1 0,-1-1 0,1 0-1,-1 1 1,1-1 0,-1 1 0,1-1 0,-1 1-1,1-1 1,0 1 0,-1 0 0,1-1 0,0 1-1,-1-1 1,1 1 0,0 0 0,0-1 0,0 1-1,-1 0 1,1-1 0,0 1 0,0 0 0,0-1-1,0 1 1,0 0 0,0 28 17,0-29-22,0 0 0,0 0 0,0 1 0,0-1-1,0 0 1,0 0 0,0 0 0,0 0 0,0 0-1,0 1 1,0-1 0,1 0 0,-1 0 0,0 0 0,0 0-1,0 0 1,0 0 0,0 0 0,0 1 0,0-1-1,0 0 1,0 0 0,0 0 0,1 0 0,-1 0 0,0 0-1,0 0 1,0 0 0,0 0 0,0 0 0,0 0-1,1 0 1,-1 0 0,0 0 0,0 0 0,0 0-1,0 1 1,0-1 0,1-1 0,-1 1 0,0 0 0,0 0-1,0 0 1,0 0 0,0 0 0,0 0 0,1 0-1,-1 0 1,0 0 0,0 0 0,0 0 0,0 0-1,0 0 1,9 0-21,1 0 61,0 0 0,0 0 0,11-3 0,67-23-2231,-54 23 784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2560,'0'0'2747,"0"-3"-2305,0-7 193,0 10-627,0 0 1,0 0-1,0 0 1,0 0-1,0 0 1,0-1-1,0 1 1,0 0-1,0 0 1,0 0-1,0 0 1,0 0-1,0 0 1,0 0 0,0 0-1,0 0 1,0 0-1,0-1 1,0 1-1,0 0 1,0 0-1,0 0 1,1 0-1,-1 0 1,0 0-1,0 0 1,0 0-1,0 0 1,0 0-1,0 0 1,0 0-1,0 0 1,0-1-1,0 1 1,0 0-1,0 0 1,0 0-1,0 0 1,1 0-1,-1 0 1,0 0-1,0 0 1,0 0-1,0 0 1,0 0-1,0 0 1,0 0-1,0 0 1,0 0 0,0 0-1,1 0 1,-1 0-1,0 0 1,0 0-1,0 0 1,0 0-1,10 0 1048,-10 1-1041,-1-1 0,0 0-1,0 0 1,1 1 0,-1-1 0,0 1-1,1-1 1,-1 1 0,0-1-1,1 1 1,-1-1 0,0 1 0,1-1-1,-1 1 1,1 0 0,-1-1 0,1 1-1,0 0 1,-1-1 0,1 1 0,0 0-1,-1 0 1,1-1 0,0 1 0,0 0-1,0 0 1,0 0 0,-1-1-1,1 1 1,0 0 0,1 1 0,-1 39 371,0-25-183,0 184 1397,1-200-1599,-1 0 1,0 1-1,0-1 0,0 0 0,0 0 0,0 0 0,0 0 0,0 0 0,0 0 1,0 0-1,0 0 0,0 0 0,0 0 0,0 1 0,0-1 0,0 0 0,0 0 1,0 0-1,0 0 0,0 0 0,0 0 0,-1 0 0,1 0 0,0 0 0,0 0 1,0 0-1,0 0 0,0 1 0,0-1 0,0 0 0,0 0 0,0 0 0,0 0 1,0 0-1,0 0 0,0 0 0,0 0 0,0 0 0,-1 0 0,1 0 0,0 0 1,0 0-1,0 0 0,0 0 0,0 0 0,0 0 0,0 0 0,0 0 0,0 0 0,0 0 1,-1 0-1,1 0 0,0 0 0,0 0 0,0 0 0,0 0 0,0 0 3,-1 0-1,1 0 0,0 0 0,0 0 0,0 0 0,-1-1 0,1 1 1,0 0-1,0 0 0,0 0 0,-1 0 0,1 0 0,0 1 1,0-1-1,0 0 0,-1 0 0,1 0 0,0 0 0,0 0 0,0 0 1,-1 0-1,1 0 0,0 0 0,0 1 0,0-1 0,-1 0 1,1 0-1,0 0 0,0 0 0,0 0 0,0 1 0,0-1 1,0 0-1,-1 0 0,1 0 0,0 1 0,0-1 0,0 0 0,0 0 1,0 0-1,0 1 0,0-1 0,0 0 0,0 0 0,0 0 1,0 1-1,0-1 0,0 0 0,0 0 0,0 1 0,0-1 1,0 0-1,0 0 0,0 0 0,0 1 0,0-1 0,1 0 0,-1 0 1,0 0-1,0 0 0,0 1 0,0-1 0,0 0 0,1 0 1,-1 0-2,0 1 0,0-1 1,0 0-1,0 0 0,0 0 1,1 0-1,-1 0 0,0 0 1,0 0-1,0 0 1,0 0-1,0 0 0,1 0 1,-1 0-1,0 0 0,0 0 1,0 0-1,0 0 0,0 0 1,1 0-1,-1 0 1,0 0-1,0 0 0,0 0 1,0 0-1,0 0 0,1 0 1,-1 0-1,0 0 1,0 0-1,0 0 0,0 0 1,0 0-1,1 0 0,-1-1 8,0 0 0,1 1 0,-1-1 0,0 1 0,1-1 0,-1 0 0,0 1 0,0-1 0,0 0 0,0 1 0,1-1 0,-1 0 0,0 1 0,0-1 0,-1-1 0,1-9 6,0 4-10,0-1-1,0 0 0,3-15 1,3 11-1,-5 10-7,0 1 0,0-1-1,0 1 1,-1-1 0,1 1-1,-1-1 1,1 1 0,-1-1-1,1 0 1,-1 1 0,0-1 0,0 0-1,0-1 1,-1-6-36,1 6 23,0 0 0,-1 0 0,1 1 0,0-1 0,1 0 0,-1 0 0,0 0 0,1 0 0,0 0 0,1-3 0,-2 5 15,4-8-75,1 0 1,0 1-1,7-10 1,-12 18 77,1 0 0,-1-1 0,1 1 0,-1 0 1,1-1-1,-1 1 0,1 0 0,-1 0 0,1-1 1,-1 1-1,1 0 0,0 0 0,-1 0 0,1 0 1,-1 0-1,1 0 0,0 0 0,-1 0 0,1 0 1,-1 0-1,1 0 0,0 0 0,-1 0 0,1 0 1,0 1-1,-1-1 4,16 0 196,-11 2-123,-2 2-53,0 1-1,0-1 1,0 0-1,-1 1 1,4 7 0,-4-6 6,0-1 1,1 1-1,0-1 1,0 0 0,0 0-1,5 5 1,-6-9-26,-1 1 0,1 0 0,-1 0 0,0 0 1,0 0-1,1 0 0,-1 0 0,-1 0 0,1 0 0,0 0 1,0 0-1,0 4 0,0 29 41,-1-21-28,0-1 123,0-11 85,0-4-186,0 1-47,0 1 1,0-1-1,0 1 1,0 0 0,0-1-1,0 1 1,0-1 0,0 1-1,0 0 1,0-1-1,0 1 1,0-1 0,1 1-1,-1 0 1,0-1-1,0 1 1,0 0 0,1-1-1,-1 1 1,0 0-1,1-1 1,-1 1 0,0 0-1,0 0 1,1-1 0,-1 1-1,1 0 1,7-8-36,-4-5 71,-3 8-16,1 1 0,-1 0 0,1 0 0,0 0 0,4-7 0,-2 5-5,-1-1 0,0 0 0,2-9 0,-2 9-26,-1 0 0,1 0 0,5-8 0,21-35-331,-29 50 348,0-1 0,0 0 0,1 0 0,-1 0 1,1 1-1,-1-1 0,0 0 0,1 1 0,-1-1 1,1 0-1,0 1 0,-1-1 0,1 0 0,-1 1 0,1-1 1,0 1-1,0-1 0,-1 1 0,1 0 0,0-1 1,0 1-1,-1 0 0,1 0 0,0-1 0,0 1 1,0 0-1,0 0 0,-1 0 0,1 0 0,0 0 0,0 0 1,0 0-1,0 0 0,-1 0 0,1 0 0,0 1 1,0-1-1,0 0 0,-1 1 0,1-1 0,0 0 1,0 1-1,-1-1 0,1 1 0,0-1 0,-1 1 0,1-1 1,0 2-1,3 2 116,0 0 0,0 0 0,-1 0 0,0 1 0,1-1 0,3 9 0,24 50 1103,-30-62-1199,-1 1 1,1-1-1,-1 1 0,0 0 0,1-1 1,-1 1-1,0-1 0,0 1 0,0 0 1,0-1-1,0 1 0,0 0 0,-1-1 1,1 1-1,0-1 0,-1 1 0,0-1 0,1 1 1,-1-1-1,0 1 0,1-1 0,-1 1 1,-2 1-1,-1 5 116,-12 23 172,11-18-284,-5-8-207,5 2-19,5-7 153,0 0 1,-1 1 0,1-1 0,0 1 0,0-1-1,-1 0 1,1 1 0,0-1 0,0 0 0,-1 0 0,1 1-1,0-1 1,-1 0 0,1 1 0,0-1 0,-1 0-1,1 0 1,0 0 0,-1 0 0,1 1 0,-1-1 0,1 0-1,0 0 1,-1 0 0,1 0 0,-1 0 0,1 0-1,-1 0 1,1 0 0,-1 0 0,-2 0-1618,3-16-5397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2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 2400,'0'-10'531,"0"5"2906,-2 5-3016,2 0-397,-1 0 0,1-1 0,0 1 0,0 0-1,-1 0 1,1 0 0,0 0 0,0 0 0,-1 0 0,1 0-1,0 0 1,0 0 0,-1 0 0,1 0 0,0 0 0,0 0-1,-1 0 1,1 0 0,0 1 0,0-1 0,-1 0 0,1 0 0,0 0-1,0 0 1,0 0 0,-1 0 0,1 1 0,0-1 0,0 0-1,0 0 1,0 0 0,-1 1 0,1-1 0,0 0 0,0 0 0,0 0-1,0 1 1,0-1 0,0 0 0,0 0 0,0 1 0,0-1-1,0 1 0,1 0 0,-1-1 0,1 1 0,0 0 0,-1-1 0,1 1 0,0-1 0,0 1 0,-1-1 0,1 1 0,0-1-1,0 1 1,0-1 0,0 0 0,1 1 0,3 0 46,0 0 0,0 0 0,0-1 0,0 0 0,0 1 0,7-2 0,16 0 141,146 1 654,-115 1-774,170-4 98,-154-1-98,159-5 166,-86 6-165,-65-2-60,71-3 39,2 8 869,-151 0-836,0 0-1,0 0 1,0 0 0,0 1-1,0-1 1,0 1 0,0 1-1,0-1 1,0 1 0,0-1-1,5 4 1,-1-1-731,-18-5-3096,-7 1 855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6 3808,'-15'-15'1712,"15"14"-1678,0 1 0,0 0 0,1 0 1,-1-1-1,0 1 0,0 0 0,0 0 0,0-1 1,0 1-1,0 0 0,0 0 0,0-1 0,0 1 1,0 0-1,0 0 0,0-1 0,0 1 0,0 0 1,0 0-1,0-1 0,0 1 0,0 0 0,0 0 1,0-1-1,0 1 0,0 0 0,0 0 0,0-1 1,-1 1-1,1 0 0,0-1 0,0-1 413,0 33 1756,-1-5-1830,0-2 66,3 24-1,-2-41-379,1-1 1,0 1-1,0-1 1,1 0-1,0 0 1,0 1-1,1-1 1,-1 0-1,5 5 1,32 36 340,-34-39-351,1-1 0,0 0 0,1 0 0,0-1-1,0 0 1,0 0 0,0-1 0,1 1 0,0-2 0,1 1 0,10 4 0,0-2 63,1-1 0,0 0 1,0-2-1,1 0 1,-1-1-1,1-1 0,-1-1 1,1-1-1,0-1 1,0-1-1,-1 0 1,29-8-1,58-21 53,-101 28-135,1 0-1,-1 0 1,0 0-1,0-1 0,0 1 1,0-2-1,6-5 1,-8 6 20,0 1 1,1-1-1,-1 1 1,0 0 0,1 1-1,0-1 1,5-1-1,9-2 156,-17 6-199,0-1-1,-1 1 1,1 0 0,0-1 0,-1 1 0,1-1 0,-1 0 0,1 0-1,-1 1 1,0-1 0,1 0 0,-1 0 0,0 0 0,0 0 0,1-1 0,-1 1-1,0 0 1,0 0 0,0-1 0,0 1 0,-1-1 0,1 1 0,0-1-1,-1 1 1,2-3 0,26-30-1399,-12 8-3093,-1 8 1216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7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6 4064,'-15'-16'1813,"14"17"-1766,1-1 0,0 0 0,-1 0 0,1 0 0,-1 0-1,1 1 1,-1-1 0,1 0 0,-1 0 0,1 0 0,-1 0 0,1 0 0,-1 0 0,1 0-1,-1 0 1,1-1 0,-1 1 0,-8-1 928,6 1-889,0 0 0,1 0 0,-1 0 0,0 1 1,1-1-1,-1 1 0,1-1 0,-1 1 0,1 0 0,-1 0 0,1 0 1,-1 0-1,1 0 0,0 1 0,-1-1 0,1 1 0,0 0 0,0-1 1,0 1-1,1 0 0,-1 0 0,0 0 0,1 0 0,-1 1 1,-1 2-1,-6 10 13,1-1 1,1 1-1,0 1 1,1 0-1,-6 23 1,-13 86 405,21-103-413,-3 21 36,-12 83 196,16-97-245,2 0-1,2 40 1,10 25 87,-6-6-76,5-20-100,-7-41-4,-2-17 36,-1-1 1,2 1-1,-1-1 1,1 1 0,1-1-1,4 11 1,-7-19-71,1 0 0,-1 0 1,1 0-1,-1 1 0,1-1 1,0 0-1,-1 0 0,1 0 1,0 0-1,0 0 1,0 0-1,0 0 0,0-1 1,0 1-1,0 0 0,0 0 1,0-1-1,0 1 0,1-1 1,-1 1-1,0-1 0,0 1 1,0-1-1,1 0 1,-1 0-1,0 0 0,1 1 1,-1-1-1,2-1 0,12 1-874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7 2720,'5'-6'642,"-1"1"-1,1-1 1,-1 0 0,0 0 0,5-12-1,-22 18 1231,8 3-976,-37 28 208,19 0-778,-13 13-22,19-12-152,8-12-43,-2 1 24,-15 31 187,19-32-190,0 1 0,2 0 0,0 0 0,-3 34 0,4 86 353,4-124-458,0-5-2,0 1 1,1-1-1,0 1 1,1-1 0,0 0-1,8 20 1,-9-27-9,1-1 0,1 0 0,-1 0 0,1 0 0,-1 0 0,1 0 0,0-1 0,1 1 1,-1-1-1,0 0 0,1 0 0,0 0 0,0 0 0,7 3 0,2 2-70,-10-5-78,1-1 0,-1 0 0,1 0 1,0-1-1,0 1 0,0-1 0,0 0 1,0 0-1,1 0 0,6 0 0,-8-1-423,1 0 0,-1 0-1,1 0 1,-1-1 0,1 0-1,2-1 1,23-11-1801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8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896,'0'0'2208,"16"31"-1920,-1-15 1056,1 0-800,-1 30 416,16 1-576,1-16-128,-17 16-160,16-16 128,1 16-128,-17-32 192,1 17-192,-1-17 32,1-15-64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8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0 5408,'-13'0'1728,"13"0"-1716,0 0 1,0 0 0,0 0-1,0 0 1,0 0 0,-1 0-1,1 0 1,0 0 0,0 0-1,0 0 1,0 0-1,0 1 1,0-1 0,-1 0-1,1 0 1,0 0 0,0 0-1,0 0 1,0 0 0,0 0-1,0 0 1,0 0 0,0 0-1,0 1 1,-1-1-1,1 0 1,0 0 0,0 0-1,0 0 1,0 0 0,0 0-1,0 1 1,0-1 0,0 0-1,0 0 1,0 0 0,0 0-1,0 0 1,0 1-1,0-1 1,0 0 0,0 0-1,0 0 1,0 0 0,0 0-1,0 0 1,0 1 0,0-1-1,0 0 1,0 0 0,1 0-1,-1 0 1,0 0-1,0 4-11,0 3 303,0 0-1,0 0 1,-1 0-1,1 0 0,-2 0 1,1 0-1,-1 0 1,0 0-1,0-1 1,-6 12-1,-32 61 591,4-7-444,24-51-396,0 0 1,-2-1-1,-1-1 1,-25 27-1,38-44-56,-2 2-11,0-1 0,1 1 1,-1 1-1,1-1 0,0 0 0,0 1 0,1-1 0,-4 8 1,-4 1-132,9-13 128,1 0 0,0 0 0,0 1 0,-1-1 0,1 0 0,0 0 0,0 0 1,0 1-1,-1-1 0,1 0 0,0 0 0,0 1 0,0-1 0,-1 0 0,1 0 1,0 1-1,0-1 0,0 0 0,0 1 0,0-1 0,0 0 0,0 0 0,0 1 1,0-1-1,0 0 0,0 1 0,0-1 0,0 0 0,0 1 0,0-1 0,0 0 1,0 0-1,0 1 0,0-1 0,0 0 0,1 1 0,-1-1 0,0 0 0,0 0 0,0 1 1,0-1-1,1 0 0,-1 0 0,0 0 0,0 1 0,0-1 0,1 0 0,-1 0 1,1 1-333,-1-1 191,1-1 0,0 1 0,0-1 0,-1 1 0,1-1 0,0 1 0,-1-1 0,1 1 0,0-1 0,-1 0 0,1 1 0,-1-1 0,1 0 0,-1 1 0,1-2 0,2-14-167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1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304,'0'16'2848,"31"-1"-2464,0-15 0,1 0-288,-1 16 192,15-16-192,-14 0 96,14 0-96,1 0-2368,0 0 1216</inkml:trace>
  <inkml:trace contextRef="#ctx0" brushRef="#br0" timeOffset="1">140 374 5632,'-31'16'2560,"47"-1"-1632,-1-30-736,32-1 64,0 16-160,31-31-64,-16 0 0,47 0-4256,-15 15 2304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2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8 4064,'13'-13'1307,"-13"13"-1285,1 0 0,-1-1 0,1 1 0,-1 0 0,1-1 0,-1 1 0,1 0 0,-1 0 0,1 0 0,-1-1 0,1 1 0,-1 0 0,1 0 0,-1 0 0,1 0 0,0 0 0,-1 0 0,1 0 0,-1 0 0,1 0 0,-1 0 0,2 1 0,12-2 89,-5 0 166,1 1 0,0 0-1,-1 0 1,1 1-1,11 2 1,-8 1 202,0 0 0,-1 1 0,1 1-1,11 6 1,-20-9-358,1 0 0,-1 1 0,0-1 0,-1 0 0,1 1 0,-1 0 0,1 0 0,-1 0 0,3 6 0,0 1 210,0 1 0,4 14 0,-2-2 44,-1 1 1,-1 0-1,-2 0 1,3 30-1,-6-35-223,0 0 0,-1 1 0,-1-1 0,0 0 0,-2 1 0,-1-1 0,0 0 0,-1-1 0,-2 1 0,0-1 0,-13 25 0,8-22-5,-2-2 0,0 0 0,-22 23-1,-55 49 244,51-52-231,-7 11-20,30-30-99,-36 31 0,43-43-491,-1-1 1,0 0-1,0 0 0,0-2 1,-1 1-1,0-2 0,-17 7 1,-18 3-1726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2 3968,'-34'0'2582,"24"0"135,23 0-1531,12 0-555,-9 1-372,0-2 0,20-2 0,13-7 93,11 5-171,-28 0-146,-4 1-29,37 0 1,41 4 212,-96 0-153,0 1 0,0 0 1,-1 1-1,17 4 0,-15-3-258,-10-3 41,0 0 1,1 1 0,-1-1 0,1 0-1,-1 1 1,0 0 0,0-1 0,1 1-1,-1 0 1,0-1 0,0 1 0,0 0-1,0 0 1,0 0 0,2 2 0,-3-3-64,1 1 0,-1-1 1,0 1-1,1-1 1,-1 1-1,1-1 0,0 0 1,-1 1-1,1-1 1,-1 0-1,1 1 1,-1-1-1,1 0 0,0 0 1,-1 1-1,1-1 1,0 0-1,-1 0 0,1 0 1,0 0-1,-1 0 1,1 0-1,0 0 0,0 0 1,15 0-2795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2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4992,'-31'0'2240,"16"16"-1952,-1 0 832,16-1-672,-15 32 672,15-16-640,-16 31-32,16-15-288,-16 15 32,16-15-96,-15 0 224,15-16-192,0 0 160,0 0-160,-16-15-64,16 0-32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0 5472,'0'0'2496,"0"16"-2176,0-1 448,0 1-480,-16 15 320,16 0-352,0 31 64,-15 1-192,15-1 0,0 0-64,-16-15 384,16 0-256,-16-16-1696,1 0 800</inkml:trace>
  <inkml:trace contextRef="#ctx0" brushRef="#br0" timeOffset="1">32 545 4064,'-31'0'1824,"31"16"-320,15-16-992,1 0 832,-1 0-736,48 0 32,-1 0-384,16-16 32,-16 16-160,16-15 64,-15 15-96,-17-16-480,1 16 192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4064,'0'0'1307,"3"3"-801,0 0-449,0 0 60,0 0 0,0 0 0,0 0 0,-1 0 0,0 0 0,1 1 0,-1-1 0,-1 1 0,1-1 0,2 8 0,6 14 288,-6-15-279,0 0 1,4 21-1,-3 15-9,-3-38-91,-1-1-1,1 0 0,-2 0 1,1 0-1,-1 1 0,0-1 1,-1 0-1,0 0 0,0 1 1,0-1-1,-3 7 0,0-3 32,1 0-1,-2-1 1,1 0 0,-2 1-1,1-2 1,-1 1-1,-1-1 1,1 0-1,-11 10 1,11-13-28,0 0-1,-1 0 1,0-1 0,-8 6 0,11-9-17,0 0 0,0-1 0,0 1 0,0-1 0,0 1 0,0-1 1,0-1-1,0 1 0,0-1 0,-5 1 0,-4-1-3,10 0-25,0 0 0,0 1 1,0-1-1,0-1 0,0 1 0,0 0 0,-1-1 0,1 0 0,0 0 0,0 0 0,0 0 0,1 0 0,-1 0 0,0-1 1,0 1-1,-4-5 0,5 5 1,0 0 1,0-1-1,-1 1 1,1-1 0,1 1-1,-1-1 1,0 0-1,0 0 1,1 0-1,-1 0 1,-1-3 0,2 0-33,0 1 0,0-1 0,0 0 0,0 1 0,1-1 0,0-9 0,0 12 41,0 0 0,0-1 0,0 1 0,0 0 0,0 0 0,1-1 0,-1 1 0,1 0 0,-1 0 0,1-1 0,0 1 0,0 0 0,0 0 0,0 0 0,0 0 0,0 0 0,1 0 0,-1 1 0,1-1 0,-1 0 0,1 1 0,0-1 0,-1 1 0,1-1 0,0 1 0,0 0 0,0 0 0,0 0 0,0 0 0,3-1 0,1 1 89,0 1 1,0-1 0,0 1 0,0 0-1,0 1 1,0-1 0,10 4 0,48 14 453,-38-10-299,-5-2-70,-1 1 1,0 1-1,29 16 1,-16-7 16,-24-12-71,-1 0 1,1 1 0,-1 0-1,0 0 1,12 13 0,-19-18-100,0 1 1,1-1 0,-1 0-1,0 0 1,1 0 0,-1 0-1,1 0 1,-1 0 0,1 0 0,0 0-1,-1 0 1,1-1 0,0 1-1,0-1 1,-1 1 0,4-1-1,0-2-617,5-11-1990,-7-3 704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5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05 2496,'-6'-6'280,"1"-1"1,0 1-1,1-1 1,-5-9 0,8 15-205,1 1-1,0-1 1,-1 0 0,1 0 0,-1 0 0,1 1 0,0-1 0,0 0 0,-1 0 0,1 0 0,0 0 0,0 0 0,0 0 0,0 0 0,0 0 0,-1-6 170,-10-6 655,11 13-865,0-1 1,-1 1-1,1-1 0,-1 1 1,1-1-1,0 0 0,0 1 1,-1-1-1,1 1 0,0-1 1,0 0-1,0 1 0,0-1 1,-1 0-1,1 1 0,0-1 1,0 0-1,0 1 0,1-1 1,-1 0-1,0 1 0,0-1 1,0 0-1,1-2 79,-2-8 101,1 15 53,3 21 152,2-9-369,-2 0 0,0 0-1,0 1 1,-2-1 0,0 0-1,-2 24 1,-3 3 367,-12 58 0,13-90-251,0-1-1,-1 1 0,0-1 1,0 0-1,-1 0 0,-1-1 1,-9 13-1,2 2 260,13-24-411,-1 1 1,1-1 0,-1 1-1,1 0 1,0-1 0,-1 1-1,1 0 1,0-1 0,0 1 0,-1 0-1,1-1 1,0 1 0,0 0-1,0 0 1,0-1 0,0 1-1,0 0 1,0-1 0,0 1-1,0 0 1,1 1 0,-1 0-6,1-5-20,0 0 0,-1 0-1,1 0 1,0 1 0,0-1-1,1 0 1,-1 1 0,0-1 0,1 0-1,2-2 1,-1 2 4,-1-1 0,0 0-1,0 1 1,0-1 0,1-5 0,-1-1-29,4-11-49,17-13-3,-19 26 59,0-1 0,-1 0-1,0 0 1,-1 0 0,2-13 0,-2 13-51,0-1 0,0 1 0,6-14 1,5 3-131,-10 13 112,-3 7 92,0 0-1,0-1 1,0 1 0,0-1 0,0 1 0,0 0-1,0-1 1,0 1 0,0 0 0,1-1 0,-1 1-1,0-1 1,0 1 0,0 0 0,1-1 0,-1 1-1,0 0 1,0 0 0,1-1 0,-1 1-1,0 0 1,1 0 0,-1-1 0,0 1 0,1 0-1,-1 0 1,1 0 0,-1 0 0,0-1 0,1 1-1,-1 0 1,0 0 0,1 0 0,-1 0 0,1 0-1,-1 0 1,0 0 0,1 0 0,-1 0 0,1 0-1,-1 0 1,0 0 0,1 1 0,-1-1-1,1 0 1,-1 0 0,0 0 0,1 0 0,-1 1-1,0-1 1,1 1 0,0-1 5,0 1 0,0-1 0,0 1 0,0 0 0,0-1 0,-1 1 0,1 0 0,0 0 1,0-1-1,-1 1 0,1 0 0,0 0 0,-1 0 0,1 0 0,-1 0 0,0 0 0,1 2 0,2 20 150,-1 0 47,2-5-110,-1-10-16,-1 0-1,-1 0 0,1 0 1,-1 0-1,-1 1 1,0-1-1,0 0 0,-2 15 1,-2-10-4,2-4-8,0 1 0,0 0 0,0-1 0,1 18 0,1-14 41,0-13-98,0 0-1,0 1 1,0-1-1,0 0 1,0 0 0,0 0-1,0 0 1,0 0 0,0 0-1,0 0 1,0 0-1,0 0 1,0 0 0,0 1-1,0-1 1,0 0 0,0 0-1,0 0 1,0 0-1,0 0 1,0 0 0,0 0-1,0 0 1,0 0-1,0 0 1,0 0 0,0 0-1,0 1 1,0-1 0,0 0-1,0 0 1,0 0-1,0 0 1,0 0 0,0 0-1,1 0 1,-1 0 0,0 0-1,0 0 1,0 0-1,0 0 1,0 0 0,0 0-1,0 0 1,0 0-1,0 0 1,0 0 0,1 0-1,-1 0 1,0 0 0,0 0-1,0 0 1,0 0-1,0 0 1,0 0 0,0 0-1,2 0 3,-1 0 0,0 0 0,1-1 0,-1 1 0,0 0-1,1 0 1,-1-1 0,0 1 0,0-1 0,0 1 0,1-1 0,-1 0-1,0 0 1,0 1 0,0-1 0,0 0 0,1-2 0,13-18 48,-9 9-44,3-2-152,-2-1 1,0 0-1,-1 0 0,0 0 1,3-19-1,12-30-415,3 20 297,-3 8-16,-19 31 236,9-14-52,-11 18 91,1 1-1,-1-1 1,0 1-1,1-1 1,-1 1-1,1 0 1,-1-1-1,1 1 1,-1 0-1,1-1 1,-1 1-1,1 0 1,-1-1-1,1 1 1,0 0-1,-1 0 1,1 0-1,-1 0 1,1 0-1,-1 0 1,1 0-1,0 0 1,-1 0-1,1 0 1,-1 0-1,1 0 1,0 0-1,-1 0 1,1 0-1,-1 1 1,2-1-1,-1 1 7,-1-1-1,1 1 1,0-1-1,0 1 1,0-1-1,-1 1 0,1-1 1,0 1-1,0 0 1,-1-1-1,1 1 1,-1 0-1,2 1 0,4 19 382,-5-18-332,16 43 610,-11-31-223,0 1 0,6 26 1,-9-16-40,-2-1 0,-1 28 0,-1-19-196,1-32-163,0-1 0,0 1 0,0 0 0,0-1 0,-1 1 0,1 0 0,0-1 0,-1 1 0,0 0 0,1-1 0,-1 1 0,0-1 0,0 1 0,-1 1 0,-3 5 74,0 3 38,5-10-160,0 0 1,-1 0-1,1 0 0,0 0 1,-1 0-1,0 0 1,1 0-1,-1 0 1,1 0-1,-1 0 1,0 0-1,0 0 0,0 0 1,0-1-1,1 1 1,-1 0-1,-2 0 1,-10 5-1121,10 0-118,3-12-904,0 3 666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5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8 3232,'0'-26'1035,"0"26"-1028,0 0 1,0-1 0,0 1 0,0 0 0,0 0-1,0 0 1,0 0 0,0 0 0,0 0 0,0 0-1,0-1 1,0 1 0,0 0 0,0 0 0,0 0-1,0 0 1,0 0 0,0-1 0,0 1 0,0 0-1,0 0 1,0 0 0,0 0 0,0 0 0,0 0-1,0-1 1,0 1 0,0 0 0,0 0 0,0 0-1,0 0 1,0 0 0,0 0 0,0 0 0,1-1-1,-1 1 1,0 0 0,0 0 0,0 0 0,0 0-1,0 0 1,0 0 0,0 0 0,1 0 0,-1 0-1,0 0 1,0 0 0,0 0 0,0 0 0,0 0-1,0 0 1,1 0 0,-1 0 0,0 0 27,1 0 1,-1 0-1,1 0 0,-1 0 1,1 0-1,-1 0 0,1 0 1,-1 0-1,1 0 0,-1-1 1,1 1-1,-1 0 0,1 0 1,-1 0-1,1-1 0,-1 1 1,1 0-1,-1 0 0,0-1 1,1 1-1,-1 0 0,1-1 1,-1 1-1,0 0 0,1-1 1,-1 1-1,0-1 0,0 1 0,1-1 1,-1 1-1,0 0 0,0-1 1,0 1-1,0-1 0,1 1 1,-1-1-1,0 1 0,0-1 1,0 1-1,0-1 0,0 1 1,0-1-1,0 1 0,0-1 1,-1 1-1,1-1 0,0 0 1,3 1 689,-3 0-714,0 0 0,0 0 0,0 0 0,0 0 0,1 0 0,-1-1 0,0 1 0,0 0 0,0 0 0,1 0 0,-1 0 0,0 0 0,0 0 0,0 0 0,1 0 0,-1 0 0,0 0 0,0 0 0,0 1 0,1-1 0,-1 0 0,0 0 0,0 0 0,0 0 0,0 0 0,1 0 0,-1 0 0,0 0 0,0 1 0,0-1 0,0 0 0,1 0 0,-1 0 0,0 0 0,0 0 0,0 1 0,0-1 0,0 0 0,0 0 0,0 0 0,0 1 0,0-1 0,0 0 0,1 0 0,-1 0 0,0 1 0,0-1 0,-7 9 330,6-9-330,1 1 0,0-1 0,-1 0 0,1 1 0,0-1 0,0 0 0,0 1 0,-1-1-1,1 1 1,0-1 0,0 0 0,0 1 0,0-1 0,0 1 0,0-1 0,-1 1 0,1-1-1,0 0 1,0 1 0,1-1 0,-1 1 0,0-1 0,0 1 0,-2 17 222,0 0 0,-10 31 0,-1 12 444,11-44-498,-3 18 122,-16 22 115,13-8-171,3-24-111,2-16-97,2 1 0,-1 0 1,0 14-1,2-10-28,-1-8 8,1 0 0,0 0-1,0 0 1,1 0 0,1 7-1,-2-12-12,1 0 0,-1 0-1,1 0 1,-1 1 0,1-1-1,-1 0 1,1 0 0,0 0 0,-1 0-1,1 0 1,0-1 0,0 1-1,0 0 1,-1 0 0,1 0-1,0-1 1,0 1 0,0 0-1,0-1 1,0 1 0,1-1-1,-1 1 1,0-1 0,0 0 0,0 1-1,0-1 1,0 0 0,1 0-1,-1 0 1,2 0 0,3 0 34,-4 1-36,-1-1 0,0 0 0,1 0 0,-1 0 0,0 0 0,1 0 0,-1 0 0,0 0 0,1-1 0,-1 1 0,0 0 0,0-1 0,1 1 0,-1-1 0,0 1 0,0-1 0,2-1 0,13-19-210,2 11 0,-12 5 159,-1 0 0,0 0 0,-1 0 0,1 0-1,-1-1 1,0 0 0,0 0 0,-1 0 0,1 0-1,-1-1 1,-1 1 0,1-1 0,-1 0 0,0 1 0,-1-1-1,0 0 1,1-11 0,-2-28 35,0 38 7,0 34 151,0-19-135,1 0 0,0 0 0,1 0-1,0 0 1,0 0 0,0-1 0,1 1 0,0 0 0,0-1 0,1 0 0,-1 0 0,1 0 0,1 0 0,-1-1 0,1 1 0,0-1 0,0 0 0,1-1 0,-1 1 0,1-1 0,0 0 0,0-1 0,0 1 0,1-1-1,-1 0 1,1-1 0,11 3 0,-10-3 44,-1-1-1,1-1 1,-1 1-1,1-2 1,-1 1-1,1-1 1,-1 0-1,1 0 1,-1-1-1,1 0 1,-1 0-1,10-5 1,3-2 72,-15 8-93,0-1 0,0-1 0,0 1 0,-1-1-1,1 0 1,0 0 0,-1 0 0,0 0-1,0-1 1,0 0 0,6-8 0,-9 11-28,2-2 11,0-1 0,0 0 1,-1 0-1,1 0 1,-1-1-1,0 1 0,0-1 1,0 1-1,-1-1 0,0 1 1,0-1-1,0 0 1,0 0-1,0-8 0,-1-22 15,1 14 22,0 0 1,-6-37-1,-1 35-10,4 17-66,1-1 1,0 1 0,0 0 0,-1-11-1,2-30-744,3 47-154,10 0 266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6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3232,'0'15'1456,"-2"-15"-1088,1 0-142,0 0 0,0 0 0,-1 0 0,1-1 0,0 1-1,0 0 1,0 1 0,0-1 0,0 0 0,-1 0 0,2 0-201,-1 1 0,1-1 0,0 0 0,0 0 0,0 0 0,0 0 0,0 1 0,0-1 0,0 0-1,-1 0 1,1 0 0,0 1 0,0-1 0,0 0 0,0 0 0,0 0 0,0 1 0,0-1 0,0 0 0,0 0 0,0 0 0,0 1 0,0-1 0,0 0-1,0 0 1,1 0 0,-1 1 0,0-1 0,0 0 0,0 0 0,0 0 0,0 0 0,0 1 0,1-1-12,-1 0 0,0 1 0,0-1 0,0 0 0,0 1 1,0-1-1,1 0 0,-1 1 0,0-1 0,0 1 0,0-1 0,0 0 0,0 1 0,0-1 1,0 0-1,0 1 0,0-1 0,0 0 0,0 1 0,-1-1 0,1 0 0,0 1 0,0-1 1,0 0-1,0 1 0,0-1 0,-1 0 0,1 1 0,0-1 0,0 0 0,-1 0 0,1 1 0,0-1 1,-1 1-1,0 0 19,-1 1 0,1 0 0,-1 0 0,1 1 0,0-1 0,0 0 0,0 0 0,0 1 0,1-1 0,-1 0 0,1 1 0,-1-1 0,1 0 0,0 1 0,0-1 0,0 1 0,0 3 0,0-4-15,0 0 0,0 1 0,0-1 1,-1 1-1,1-1 0,-1 0 0,1 1 0,-1-1 1,0 0-1,0 0 0,-1 3 0,0-3-4,1 1 0,0-1 0,0 1 0,0-1 0,0 1 0,1 0 0,-1-1 0,1 1 0,0 0 0,-1 0 0,2 3 0,-1 2 3,1 0 0,1 0 0,-1-1-1,7 16 1,-7-20-9,-1-1 5,1 0 1,-1 0 0,1 0-1,0 0 1,0 0 0,0 0-1,0 0 1,0 0 0,0 0-1,0-1 1,1 1 0,-1 0-1,4 2 1,-3-3 6,1 0-1,0 0 1,-1-1-1,1 1 1,0-1-1,0 1 1,-1-1-1,1 0 1,5-1-1,-6 1 2,0 0 0,0 0 0,0-1 0,0 1 0,-1-1 0,1 1 0,0-1 0,0 0 0,0 0-1,-1 0 1,1 0 0,0 0 0,1-2 0,21-20 127,-13 11-50,-9 10-77,-1 0-1,1 0 1,-1 0-1,1 0 1,-1 0 0,0 0-1,0 0 1,0 0-1,0-1 1,0 1 0,-1 0-1,1 0 1,-1-1 0,1 1-1,-1-1 1,0 1-1,0 0 1,0-1 0,0 1-1,0-1 1,-1 1-1,1 0 1,-1-1 0,1 1-1,-1 0 1,0-1-1,0 1 1,0 0 0,0 0-1,-1 0 1,1 0-1,0 0 1,-4-3 0,2 1-24,-1 0 1,1 0-1,0 0 0,0 0 1,0-1-1,0 1 1,1-1-1,-2-5 1,3 8-5,1 0 1,-1 0-1,0 1 1,1-1-1,-1 0 1,0 1-1,0-1 1,0 1-1,0-1 1,0 1-1,0 0 1,-1-1-1,1 1 1,0 0-1,-1 0 1,-2-2-1,-5-4-67,8 5 63,0 0 0,0 0 0,0 0 1,0 0-1,1 0 0,-1 0 0,1 0 0,-1 0 0,1 0 1,0 0-1,0 0 0,0 0 0,0-1 0,0 1 0,0 0 1,1-3-1,0-1-22,-1-12-4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6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3 4384,'0'-42'2400,"0"37"-1606,0 2-196,0 3-566,0-1 1,0 1 0,0-1-1,0 1 1,0-1 0,0 1-1,0-1 1,0 1 0,0 0-1,0-1 1,1 1-1,-1-1 1,0 1 0,0-1-1,0 1 1,1 0 0,-1-1-1,0 1 1,1-1 0,-1 1-1,0 0 1,1 0 0,-1-1-1,0 1 1,1 0 0,-1-1-1,1 1 1,-1 0-1,1 0 1,16-2 1022,-13 2-951,1 3 200,-3-1-271,0 0 0,-1 1 0,0-1-1,1 0 1,-1 1 0,0-1 0,0 1-1,-1 0 1,1-1 0,0 1 0,-1 0-1,0-1 1,1 1 0,-1 0 0,0-1 0,0 1-1,-1 0 1,1-1 0,-1 1 0,0 3-1,-15 30 443,12-25-414,2-8-42,1 0 1,0 0-1,0 0 0,0 0 0,0 0 1,0 0-1,1 1 0,-1 5 1,1-8-11,0 1 1,0-1-1,0 1 1,-1 0-1,1-1 1,0 1-1,-1 0 0,0-1 1,1 1-1,-1-1 1,0 1-1,0-1 1,0 0-1,0 1 1,0-1-1,0 0 1,-2 2-1,1 2-121,1 2 11,7-14 42,22 2 59,-16 3 21,99-24-191,-65 10 21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0'0'1712,"2"0"-1339,1 0-213,0 0 0,-1 0 0,1 0-1,0 0 1,-1 1 0,1-1 0,0 1-1,-1 0 1,1 0 0,-1 0 0,1 0 0,-1 0-1,0 0 1,0 1 0,1-1 0,-1 1 0,0-1-1,0 1 1,0 0 0,0 0 0,-1 0 0,1 0-1,0 0 1,-1 0 0,2 4 0,31 56 960,-4-18-592,44 50 0,-38-50-299,39 21 272,-17-18-5,-58-46-447,1 0 0,0 0 0,-1 0 0,1 1 0,0-1 0,-1 0 0,0 1 0,1-1 0,-1 0 0,0 1 0,1-1 0,-1 0 0,0 1 0,0-1 0,0 0 0,0 1 0,-1 1 0,1 0 29,0-1-72,-3-4-385,-10-8-1632,-2 7 54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2 4160,'0'0'1333,"-2"0"-821,-3-1-349,3 1-61,1 0 1,-1-1-1,0 1 1,0 0 0,0 0-1,0 0 1,0 0-1,1 1 1,-1-1-1,0 0 1,0 1 0,0-1-1,1 1 1,-3 1-1,-3 1 155,0 0 1,0-1-1,-1 1 0,-10 1 0,-10 2 120,15-4-140,0 0 0,0 2 0,0-1 0,-24 11 0,1 12 227,5-9-162,23-14-241,0 1 1,1 0 0,-1 0 0,1 1 0,-12 10-1,7-1 32,0 0 0,1 0-1,1 2 1,0-1 0,1 1-1,1 0 1,-11 30 0,16-35-65,2 0 0,-1 1 0,1-1 0,1 1 0,0-1 0,1 1 0,2 17 0,-1-19 14,-1 0 0,2 0 0,-1 0 0,1 0 0,1 0 0,8 15 0,-9-20-1,0 0 0,0 0 1,1-1-1,0 1 0,0-1 0,0 0 0,0-1 0,1 1 0,-1-1 0,1 1 0,0-1 0,0-1 0,9 5 0,-2-3-219,0-1 0,0 0 0,23 2-1,-13-2-393,-4 0 225,21 2-906,-4-10-1378,-20 2 1400,31 0-1451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6 4576,'-13'-13'1450,"13"12"-1439,0 1-1,0 0 0,0 0 0,0 0 0,0 0 1,-1 0-1,1 0 0,0 0 0,0-1 0,0 1 1,0 0-1,0 0 0,0 0 0,0 0 0,0 0 1,0 0-1,0 0 0,-1 0 0,1 0 0,0 0 1,0 0-1,0 0 0,0 0 0,0 0 0,0 0 1,0 0-1,-1 0 0,1 0 0,0 0 0,0 0 1,0 0-1,0 0 0,0 0 0,0 0 0,-1 0 1,1 0-1,0 0 0,0 0 0,0 0 0,0 0 1,0 0-1,0 0 0,0 0 0,0 0 0,-1 0 1,1 0-1,0 0 0,0 0 0,0 1 0,0-1 1,0 0-1,0 0 0,0 0 0,0 0 0,0 0 1,0 1-1,-16 8 681,14-8-508,-1 0 0,0 1 0,1-1 0,0 1 0,-1-1 0,1 1 0,0 0 0,0 0 0,0 0 0,-4 4 0,-1 7 482,-1 2 1,-7 20 0,-4 8-18,-7 4-287,-5 13-151,-34 95 334,60-145-490,0 0 1,0 0-1,-1-1 1,0 0-1,-8 9 1,-7 10 151,1-4 50,20-23-270,-1-1 1,1 0-1,0 1 1,-1-1-1,1 0 1,0 0-1,-1 1 1,1-1-1,0 0 1,-1 0-1,1 0 1,0 0-1,-1 1 0,1-1 1,-1 0-1,1 0 1,0 0-1,-1 0 1,1 0-1,-1 0 1,1 0-39,-1-1-1,1 1 1,0 0 0,-1-1 0,1 1 0,0 0 0,0-1-1,-1 1 1,1 0 0,0-1 0,0 1 0,0-1 0,0 1 0,0 0-1,-1-1 1,1 1 0,0-1 0,0 1 0,0 0 0,0-1-1,0 1 1,0-1 0,1 0 0,-1 0-240,0-1-1,0 0 1,0 1-1,0-1 1,1 0-1,-1 1 1,1-1 0,-1 1-1,1-1 1,0 1-1,-1-1 1,1 1-1,0 0 1,0-1 0,2-1-1,2-5-1508,11-20-1484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7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992,'26'-26'1589,"-26"26"-1552,1-1 0,0 0 0,0 1 0,-1-1 0,1 0 0,0 1 0,0-1 0,0 1 0,-1-1 0,1 1 0,0 0 0,0-1 0,0 1 0,0 0 0,0 0 0,1 0 0,40-11 411,-40 10-331,1 0-1,-1 1 1,1-1-1,-1 1 1,1-1-1,-1 1 0,1 0 1,0 0-1,-1 0 1,5 0-1,2 2 75,11-3 222,17 1 185,-36 1-581,0-1 1,1 0-1,-1 0 1,0 1-1,1-1 0,-1 1 1,0-1-1,0 1 1,0-1-1,1 1 0,-1 0 1,0 0-1,0-1 1,0 1-1,0 0 0,0 0 1,0 0-1,-1 0 1,1 0-1,1 2 0,3 5 185,-4-6-165,0-1-1,0 1 1,0-1 0,-1 1-1,1 0 1,0-1 0,-1 1-1,1 0 1,-1 0 0,1-1-1,-1 1 1,0 0 0,0 0-1,0 0 1,0-1-1,0 1 1,0 0 0,0 0-1,-1 0 1,1-1 0,-2 4-1,0 4 26,-3 4 85,1 1-1,-13 23 1,15-35-103,0 0 1,0 0-1,1 0 1,-2-1 0,1 1-1,-4 2 1,-5 4 155,11-8-197,0 0-1,0 1 1,-1-1-1,1 0 1,0 0 0,0 0-1,0 1 1,0-1-1,0 0 1,0 0 0,0 0-1,0 1 1,-1-1-1,1 0 1,0 0-1,0 1 1,0-1 0,0 0-1,0 0 1,0 0-1,0 1 1,0-1 0,0 0-1,0 0 1,0 1-1,1-1 1,-1 0 0,0 0-1,0 0 1,0 1-1,0-1 1,0 0-1,0 0 1,0 0 0,0 1-1,1-1 1,-1 0-1,0 0 1,4 1 45,-1 0 1,1 0-1,-1-1 1,1 1-1,-1-1 1,1 0-1,-1 0 1,6-1-1,-4 1-63,-1 0-30,1 1-1,-1-1 1,1 0-1,-1-1 1,1 1-1,-1-1 1,1 0-1,-1 0 0,1 0 1,-1-1-1,0 1 1,8-5-1,3 3-38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0 3808,'-2'0'365,"1"1"-294,0-1 1,1 0 0,-1 0-1,0 0 1,1 0 0,-1 0-1,0 0 1,1 0 0,-1 0-1,0 0 1,1 0 0,-1 0 0,0 0-1,1 0 1,-1-1 0,0 1-1,1 0 1,-1 0 0,1-1-1,-1 1 1,0 0 0,1-1-1,-1 0 1,-6-6 699,14 14-145,-7-6-572,1-1 0,-1 1-1,1 0 1,-1-1 0,0 1-1,1-1 1,-1 1 0,0 0-1,0 0 1,0-1 0,1 1-1,-1 0 1,0-1 0,0 1-1,0 0 1,0-1-1,0 1 1,0 0 0,0 0-1,0-1 1,-1 2 0,0 3 163,1-3-144,0 0 0,0 0-1,0 0 1,1 0 0,-1 0 0,0 0 0,1 0 0,-1 0 0,1 0 0,0 0-1,1 2 1,6 5 214,4 5 18,-10-10-247,-1-1 0,0 1-1,0 0 1,-1-1 0,1 7-1,1 4 72,1-4-47,-1-1 1,2 1-1,-1-1 0,1 0 1,1 0-1,9 14 0,-5-6 57,-1-3-57,3 5 67,15 21 0,-23-35-120,0-1 0,1 0 0,0 0 0,0 0-1,0 0 1,0 0 0,1-1 0,0 0 0,-1 0 0,7 3 0,-3-4 55,-1 0-1,1-1 1,0 0-1,-1-1 1,1 1-1,15-2 1,2 0 46,-14 1-83,1-1 0,-1 0 0,0-1 0,0 0 0,0-1 0,0 0-1,0-1 1,-1 0 0,13-7 0,31-15 95,76-42 164,-116 60-447,-1 0 1,0-2-1,-1 1 0,17-18 0,2-4-349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8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480,'0'16'2016,"-31"15"-1728,31-16 672,0 17-576,-16 14 896,16-15-704,0 47-96,0 0-288,-15 16 0,15-16-96,0-16 96,0 16-128,0-31 32,0-1-32,0-14 160,15-17-128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 4896,'-2'0'129,"1"0"0,-1 0-1,0 0 1,1 1 0,-1-1 0,0 0 0,1 1 0,-1 0 0,1-1-1,-1 1 1,1 0 0,-1 0 0,1 0 0,0 0 0,-1 0-1,1 0 1,0 0 0,0 0 0,-2 2 0,3-3-130,-15 15 572,6-7-238,1 0 0,0 1 1,-12 16-1,-1 15 246,-7 11 164,12-27-469,1 1 1,2 1-1,0 0 0,-11 34 0,16-38-219,2-1-1,0 1 1,-5 35 0,7-28-23,0-12-22,2 0 0,0 0-1,1-1 1,0 1 0,1 0 0,4 19 0,6-2-15,-7-21-201,-3-10 215,0-1 0,1 0 0,-1 1 0,1-1 1,-1 0-1,1 0 0,0 0 0,2 4 0,-2-5-211,0 0-1,0 0 1,0 0-1,0-1 0,0 1 1,0 0-1,0 0 0,0-1 1,0 1-1,1-1 0,-1 1 1,0-1-1,0 0 1,1 1-1,-1-1 0,0 0 1,1 0-1,-1 0 0,0 0 1,2 0-1,26 0-2298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9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4800,'-15'0'2176,"46"31"-1888,-15-31 832,-1 32-672,16-17 320,1 1-448,14 15-128,-30-15-96,15 15 192,0-16-160,-15 1-32,-1-1-64,1-15-2016,-16 16 1088</inkml:trace>
  <inkml:trace contextRef="#ctx0" brushRef="#br0" timeOffset="1">265 16 5056,'-15'-16'2304,"15"32"-2016,0-1 1120,-16 1-832,0 0 544,1 15-640,-16 0 64,0 16-288,-1-1-32,1-14-128,16 14 96,-1-14-128,0-17-384,1 1 192,-1-16-272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3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6240,'32'31'2816,"46"32"-2464,-47-32 800,-16 16-704,16 15 480,-15 0-576,-32 32 192,16-16-320,-31 0 288,0-1-288,-16-30 320,16 0-320,-16-16-32,16 0-128,-15-15-2016,14-16 1056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4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 3136,'-16'0'2267,"16"-3"-1788,0 2-223,1 0 0,-1 0-1,0 0 1,0 0-1,0 0 1,0 0-1,0 0 1,0 0-1,0 0 1,-1-2-1,2 4-183,0-1 0,0 0-1,0 0 1,0 0 0,0 0 0,0 0-1,1 0 1,-1 0 0,0 0 0,1-1-1,1 1 287,-1 0 90,3 0-275,-3-1-117,-1 1 0,1 0 0,0 0 0,0 0 0,0 0 0,0 0 0,0 0 0,-1 0 0,1 0 0,0 1 0,0-1 0,0 1 0,-1-1 0,3 2 0,1 1 32,-3-2-43,1 1-1,0-1 0,0 0 0,0 0 0,0 0 1,0 0-1,0 0 0,0-1 0,0 1 0,0-1 0,4 0 1,2 0 37,-1 1 0,0 0-1,17 4 1,-16-2-32,1-1 0,0-1-1,0 1 1,10-1 0,-7-2 56,0-1 0,0 0 1,20-5-1,-29 6-67,3-1 28,1 1-1,-1 1 1,1-1 0,9 2 0,-2-1 25,16 0 26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5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808,'0'0'37,"1"0"0,-1 0 1,1 0-1,-1 0 0,1 0 0,-1 0 0,1 0 1,-1 0-1,1 0 0,-1 0 0,1 0 0,-1 0 1,1 0-1,-1 0 0,1-1 0,-1 1 1,1 0-1,-1 0 0,1 0 0,-1-1 0,1 1 1,-1 0-1,0-1 0,1 1 0,-1 0 1,1-1-1,-1 1 0,0 0 0,0-1 0,1 1 1,-1-1-1,0 1 0,0-1 0,1 1 0,-1-1 1,0 1-1,0-1 0,0 1 0,0-1 1,0 1-1,1-1 0,-1 1 0,-1-5 4016,0 5-3978,0-1-1,0 1 1,0 0 0,0 0-1,0 0 1,0 0 0,0 0-1,0 0 1,0 0 0,-2 1-1,1-1 1713,4 0-1894,43 1 340,-15 0-197,0-1 0,34-5 1,-40 1 13,-8 1-6,-1 0-1,24 0 1,114 3 180,-151 0-205,-1 0 1,1 0-1,-1 0 0,1 1 1,-1-1-1,1 0 0,0 0 1,-1 1-1,1-1 0,-1 1 0,0 0 1,1-1-1,-1 1 0,1 0 1,-1 0-1,0 0 0,0 0 1,1 0-1,1 2 0,-3-3-5,3 3 1165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1568,'-26'13'501,"26"-13"-495,0 0 0,0 0-1,-1 0 1,1 0-1,0 0 1,0 0 0,-1 0-1,1 0 1,0 1 0,0-1-1,0 0 1,-1 0 0,1 0-1,0 0 1,0 0-1,0 0 1,0 0 0,-1 1-1,1-1 1,0 0 0,0 0-1,0 0 1,0 1 0,0-1-1,0 0 1,-1 0-1,1 0 1,0 1 0,0-1-1,0 0 1,0 0 0,0 0-1,0 1 1,0-1 0,0 1 19,0-1 0,0 1 0,0 0 0,0-1 0,0 1 0,0-1 0,-1 1 0,1-1 0,0 1 0,0-1 0,0 1 0,-1-1 0,1 1 0,0-1 0,-1 1 0,1-1 0,0 1 0,-1-1 0,1 1 0,-1-1 0,1 0 0,-1 1 0,1-1 0,-1 1 0,0-1 130,1 0-1,-1 1 0,0-1 1,1 1-1,-1-1 1,1 1-1,-1-1 0,1 1 1,-1-1-1,1 1 0,0 0 1,-1-1-1,1 1 1,0 0-1,-1-1 0,1 1 1,0 0-1,0-1 1,0 1-1,-1 0 0,1 0 1,0-1-1,0 1 0,0 1 1,3-2 426,348 0 3558,-284 0-3409,-66 0-716,-1 0 1,1 0-1,-1 0 0,1 0 0,-1 0 0,1 0 1,-1 0-1,1 0 0,-1 0 0,1 0 0,-1 0 1,0 0-1,1 0 0,-1 0 0,1-1 0,-1 1 1,1 0-1,-1 0 0,1 0 0,-1-1 0,0 1 1,1 0-1,-1-1 0,1 1 0,-1 0 0,0-1 1,1 1-1,-1-1 0,0 1 0,0 0 0,1-2 1,3-4 245,3 1-73,-7 5-178,1 0-1,-1 0 1,1 0 0,-1-1 0,0 1 0,1 0 0,-1-1-1,0 1 1,1 0 0,-1-1 0,0 1 0,1 0 0,-1-1-1,0 1 1,1-1 0,-1 1 0,0-1 0,0 1-1,0-1 1,0 1 0,1-1 0,-1 1 0,0-1 0,0 1-1,0 0 1,0-1 0,0 1 0,0-1 0,0 1 0,0-1-1,-1 0 1,1-4 122,1 3-289,-1 0 0,0 1 0,0-1 1,0 0-1,0 0 0,0 0 0,-1 0 0,1 0 1,0 0-1,-2-3 0,-9 0-3495,11 4 3465,0 0 1,-1 1-1,1-1 1,0 0 0,-1 0-1,1 0 1,0 1-1,0-1 1,0 0 0,0 0-1,0 0 1,0 0-1,0-1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1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408,'0'0'2432,"16"0"-2112,0 0 544,-1 16-544,16-16 288,16 0-352,15-16 128,1 16-224,-1-15-3456,0 15 1792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7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8 2240,'0'0'720,"0"-3"-448,0 2-230,0 1 0,0-1 0,0 0 0,-1 0 0,1 1 0,0-1 0,-1 0 0,1 1 0,-1-1 0,1 0 0,-1 1 0,1-1 0,-1 1-1,1-1 1,-1 1 0,1-1 0,-1 1 0,0-1 0,1 1 0,-1 0 0,0-1 0,1 1 0,-1 0 0,0-1 0,0 1 0,1 0 0,-1 0 0,0 0 0,0 0 0,1 0 0,-1 0 0,0 0 0,0 0 0,1 0 0,-1 0 0,0 0 0,0 0 0,1 1 0,-1-1 0,0 0 0,0 0 0,1 1 0,-1-1 0,0 1 0,0 0 0,-7 12 512,6-11-463,-1-1-1,1 1 1,-1 0 0,1-1-1,-1 0 1,0 1 0,-2 0-1,2-2-41,1 1 0,-1 0-1,1 0 1,-1 0-1,1 1 1,0-1 0,-1 0-1,1 1 1,0-1 0,0 1-1,0 0 1,0 0-1,1 0 1,-1 0 0,0 0-1,1 0 1,-3 5-1,-6 7 155,-28 30 297,25-30-314,1 0-1,-16 24 0,25-32-141,-1-2-14,1 1 0,0 0 0,1 0 1,-1 0-1,1 1 0,0-1 1,0 1-1,0-1 0,0 7 0,2-9-7,0 0-1,1 0 1,0 0-1,-1 0 1,1-1-1,1 4 1,1 0 22,-2-4-21,-1 1 0,2-1 0,-1 0 0,0 1 0,0-1 0,1 0 1,-1 0-1,1 0 0,0 0 0,0 0 0,-1-1 0,1 1 0,0 0 0,0-1 0,1 0 0,-1 1 0,4 1 0,3 0 50,0 0-1,1 0 0,14 1 0,-11-1 6,0 0-41,16 2-156,-26-5 29,1-1 0,-1 1-1,0-1 1,0 0 0,5-1-1,2-1-168,21 0-35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5632,'-16'-15'2912,"16"-1"-2848,0 32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8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392,'-16'-16'1536,"47"32"-1312,-15-16 480,-1 0-416,17-16-160,-1 16-128,16 0 128,-16 0-64,15-16 32,-14 32-32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4:58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6 1248,'-13'0'389,"13"0"-386,0 0 0,0 0-1,0 0 1,0 0-1,0 0 1,0 0 0,0 0-1,0 0 1,0 0-1,0 0 1,-1 0 0,1 0-1,0 0 1,0 0 0,0 0-1,0 0 1,0 0-1,0 0 1,0 0 0,0 0-1,0 0 1,0 0 0,0 0-1,-1 0 1,1 0-1,0 0 1,0 0 0,0 0-1,0 0 1,0 0-1,0 0 1,0 0 0,0 0-1,0-1 1,0 1 0,0 0-1,0 0 1,0 0-1,0 0 1,0 0 0,0 0-1,0 0 1,0 0 0,0 0-1,0 0 1,0-1-1,0 1 1,0 0 0,0 0-1,0 0 1,0 0 0,0 0-1,0 0 1,0 0-1,0 0 1,0 0 0,0-1-173,0-1 388,0 0 1,0 0 0,0 1-1,0-1 1,0 0-1,0 0 1,0 0-1,-1 0 1,1 1 0,-2-4-1,-8 13 673,9-8-840,1 1-1,0 0 1,-1-1 0,1 1-1,0-1 1,-1 1 0,1-1-1,0 1 1,0 0 0,-1-1 0,1 1-1,0 0 1,0-1 0,0 1-1,0 0 1,0-1 0,0 1-1,0 0 1,0-1 0,0 1 0,0 0-1,0-1 1,1 2 0,-1 0 113,0 0-119,0-1 0,0 1 0,0-1 0,-1 1 0,1-1 0,0 1 0,-1-1 0,0 1 0,1-1 0,-1 1 0,0-1 0,0 2 0,-6 10 154,2 18 169,-21 86 571,26-115-936,-1 0 1,1 0-1,-1 0 1,1 0-1,0 0 1,0 0-1,0 0 1,0 0-1,1 1 1,-1-1 0,0 0-1,1 0 1,-1 0-1,1 0 1,0 0-1,0-1 1,0 1-1,1 2 1,2 5 14,-2-5 7,-1-1 1,0 0-1,1 1 1,-1-1-1,1 0 0,0 0 1,0 0-1,0 0 1,0 0-1,6 4 0,-7-5-12,1-1-1,-1 0 0,1 0 1,0 0-1,0-1 0,-1 1 1,1 0-1,0-1 1,0 1-1,0-1 0,0 1 1,0-1-1,0 0 0,0 0 1,0 0-1,0 0 0,-1 0 1,1-1-1,0 1 0,2-1 1,6-2 48,0-1 1,0 0-1,15-9 1,16-7 54,-27 15-92,-10 4-18,1-1-1,-1 1 0,0-1 0,0 0 0,1-1 0,-1 1 0,-1-1 0,1 1 0,5-6 0,20-21 80,-27 27-74,-4 17-112,-3-7 198,4-7-74,0 1-1,0-1 1,0 1 0,1-1 0,-1 1-1,0-1 1,1 1 0,-1-1 0,1 1 0,-1-1-1,1 1 1,0 0 0,0 1 0,0 2 11,-1-1 0,2 1 0,-1-1 0,0 1 0,1-1 0,2 8 0,-2-10-21,0 0-1,0 0 1,1 0-1,-1-1 1,1 1-1,-1-1 1,1 1-1,-1-1 1,1 1 0,0-1-1,0 0 1,0 0-1,0 0 1,3 2-1,3 0 35,1 0 0,-1 0 0,1-1 0,0 0 0,0-1 1,0 0-1,0 0 0,0-1 0,14-1 0,-3 1 16,-13 0-21,0 0 1,0 0 0,0-1-1,0 0 1,0-1 0,0 0-1,0 0 1,12-5 0,5-6 181,1 2-70,-23 10-142,-1 0 1,1 0-1,-1 0 1,1 0-1,-1-1 1,0 1-1,0-1 1,0 1-1,0 0 1,0-1-1,1-2 1,1-6 147,-3 2-58,1 4-48,-1 0 0,0-1 0,0 1-1,0-1 1,-1 1 0,0 0 0,-1-5 0,1 4-26,0 1 0,-1-1 1,0 1-1,0-1 0,0 1 0,-3-5 0,3 6-16,-1 1 0,1 0-1,0-1 1,-1 1 0,1 1 0,-1-1-1,0 0 1,0 1 0,-3-2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3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0 33 3808,'0'0'2085,"2"0"-1296,9 0-170,-9 0 208,-2-2-219,0 1-544,0-1 0,0 1 0,0 0 0,0 0 0,0 0 0,-1 0 0,1-1 0,-1 1 0,1 0 0,-1 0 0,1 0 0,-1 0 0,1 0 0,-1 0 1,0 0-1,0 0 0,0 0 0,1 1 0,-1-1 0,0 0 0,0 0 0,0 1 0,0-1 0,0 0 0,0 1 0,0-1 0,-1 1 0,1 0 0,0-1 0,0 1 0,0 0 0,-2-1 0,-6 0-105,0 0 0,0 1 0,-15 1 0,4-1 198,0 0-151,1 0 23,-35 3 0,-6 7 121,0-5-44,28 1-61,18-3-37,-1-1 0,-20 0 1,-186-2-484,219 0 474,-2 0-6,-5 16 42,0-6 71,7-8-97,0 0 1,0 0-1,0 0 1,0 1-1,1-1 1,-1 1 0,1-1-1,-2 4 1,-5 25-58,-13 13 64,11 8 58,-43 101 283,36-109-319,8-16-9,-6 33 0,9-37 15,0-1 1,-10 26 0,-10 3 104,-9 52 89,5-11-44,27-84-202,0 0 0,0 0-1,1 1 1,0-1 0,1 1 0,0-1-1,0 1 1,1 11 0,0-20 13,0 0 1,1-1-1,-1 1 1,0 0-1,0-1 1,0 1-1,0 0 1,1-1-1,-1 1 1,0 0-1,1-1 1,-1 1 0,0 0-1,1-1 1,-1 1-1,1-1 1,-1 1-1,1-1 1,-1 1-1,1-1 1,-1 0-1,1 1 1,0-1-1,-1 1 1,1-1-1,-1 0 1,1 0-1,0 1 1,-1-1 0,1 0-1,0 0 1,-1 0-1,2 0 1,30 1 58,-17-2-103,3 1 21,-6 0 12,1 0-1,19-3 1,-9-2 6,-13 3 0,1 0 0,0 0 0,12 0 0,-5 2 10,-10 0 11,-1-1 1,0 2-1,0-1 0,11 3 1,13 7 74,-5-4 30,29 9-108,-49-13-49,23 8 44,-28-9-2,1-1 0,0 1 0,0 0 0,-1 0-1,1 0 1,0 0 0,-1 1 0,1-1-1,-1 0 1,1 1 0,-1-1 0,2 3 0,0 2 75,-3-5-78,0-1 1,0 0 0,0 1-1,0-1 1,0 1-1,1-1 1,-1 1-1,0-1 1,0 0-1,1 1 1,-1-1 0,0 1-1,0-1 1,1 0-1,-1 1 1,1-1-1,-1 0 1,0 0 0,1 1-1,-1-1 1,0 0-1,1 0 1,-1 1-1,1-1 1,-1 0 0,1 0-1,-1 0 1,1 0-1,-1 0 1,0 0-1,1 0 1,-1 0 0,1 0-1,-1 0 1,1 0-1,2 0 590,-3-11-3321,0 7 1931,0-12-941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3 4384,'-13'0'1465,"23"0"83,24 0 175,33 0 202,11 0-981,120-15 0,-138 6-823,70 1 1,62 8 137,-76 1 823,-104-1-712,-17 0-583,-15 0-3037,18 0 1362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968,'-13'0'1285,"11"0"-400,2 3-143,0-2-658,-1 0 0,1 1 1,0-1-1,-1 1 0,1-1 0,-1 1 1,1-1-1,-1 0 0,1 1 0,-2 1 1,-5 11 689,2 17-11,0-10-390,2-11-259,1-1 0,0 1 1,1-1-1,0 1 1,1 0-1,0 0 1,0-1-1,3 18 0,-1-19-72,0 0 0,1 0 0,-1-1 0,2 1 0,-1 0 0,1-1 0,0 0 0,1 0 0,-1 0 0,1 0 0,1-1 0,-1 0 0,1 0 0,0 0 0,11 7 0,-6-8 7,-1 0 0,1-1-1,0 0 1,0 0 0,0-1-1,1-1 1,-1 0 0,18 1 0,10 1 78,-21-1-86,21 2 46,-4-10 22,-21 2-64,2 1-7,15-3 52,-17-1-20,-1-1 0,0 0 1,0-1-1,-1 0 0,0-1 0,18-17 0,-27 24-222,0-1 1,0 0-1,0-1 1,-1 1-1,1 0 1,-1-1-1,0 0 1,0 1-1,0-1 0,0 0 1,2-8-1,-2-19-962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736,'0'16'2144,"0"15"-1856,0-16 256,0 17-352,-16 30 608,16 0-416,-15 16 416,15-16-448,0 16-96,-16 0-160,16 0 256,0 0-160,-15-16-96,15 1-64,0-16-672,0-16 352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4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5984,'-26'0'1920,"13"3"-1174,-54 12-298,65-14-447,0 0-1,1 0 1,-1 0-1,1 0 0,-1 0 1,1 0-1,-1 1 1,1-1-1,-1 0 0,1 1 1,0-1-1,-2 4 1,-25 34 299,2 1 0,1 2 0,-34 81 0,40-75 78,1 1 1,-22 103 0,33-111-355,2-1 1,2 1-1,2 0 1,4 43-1,-2-75 15,0 1-1,1-1 1,1 0-1,5 16 0,15 25-96,-12-6-753,-9-40 734,0 0 1,1 0-1,0 0 0,-1-1 1,1 1-1,0-1 0,5 4 1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888,'16'32'2688,"15"14"-2336,0-30 224,-15-1-384,15 17-224,-15-1 0,15 0 128,-16-15-32,17-1 192,-17 16-160,1-31-2848,-1 0 1504</inkml:trace>
  <inkml:trace contextRef="#ctx0" brushRef="#br0" timeOffset="1">281 1 6816,'-16'31'3072,"16"16"-2656,-15-32 128,15 16-384,-31 0 64,15 1-128,-15-1 224,0 0-192,-16 0 32,31 0-96,-15-15-1952,16-1 10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3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664,'13'-26'528,"-13"26"-523,0 0 1,0-1-1,0 1 0,0 0 1,0-1-1,1 1 0,-1 0 1,0 0-1,0-1 0,0 1 1,1 0-1,-1 0 0,0-1 1,0 1-1,1 0 0,-1 0 1,0 0-1,1-1 0,-1 1 1,0 0-1,0 0 0,1 0 1,-1 0-1,0 0 0,1 0 1,-1 0-1,0 0 0,1 0 1,-1 0-1,0 0 0,1 0 1,-1 0-1,0 0 0,1 0 1,-1 0-1,0 0 0,1 0 1,33-2 228,-11-9 444,-17 10-564,0 0 0,0 1 0,-1-1 0,1 1 0,0 1 0,0-1 0,0 1 0,0 0 0,-1 0 0,1 0 0,6 4 0,3-1 32,3 0 64,-11-3-132,1 1 1,-1 0 0,0 0-1,8 5 1,14 6 278,-27-13-332,0 1 0,-1-1 0,1 1-1,0 0 1,-1-1 0,1 1 0,0 0 0,-1 0 0,1 0-1,-1 1 1,0-1 0,1 0 0,-1 0 0,0 1-1,0-1 1,2 3 0,6 8 108,15 6 80,-14 0 27,-1-6-161,-5-6-16,0 0 0,0 0 0,4 8 0,-3-6-1,1 1-2,-4 19 84,-2-28-143,0 0 0,0 0-1,0 0 1,0 0-1,0 0 1,0 0-1,0 0 1,-1 0-1,1 0 1,0 0 0,0 0-1,0 1 1,0-1-1,1 0 1,-1 0-1,0 0 1,0 0 0,0 0-1,0 0 1,0 0-1,0 0 1,0 0-1,0 0 1,0 0-1,0 1 1,0-1 0,0 0-1,0 0 1,0 0-1,0 0 1,0 0-1,0 0 1,0 0 0,0 0-1,0 0 1,1 0-1,-1 0 1,0 0-1,0 0 1,0 0-1,0 0 1,0 0 0,0 0-1,0 0 1,0 0-1,0 0 1,0 0-1,1 0 1,-1 0 0,0 0-1,0 0 1,0 0-1,0 0 1,0 0-1,0 0 1,0 0-1,1 0 0,-1 0-1,0 1 1,0-1 0,1 0-1,-1 0 1,0 0-1,0 0 1,1 0-1,-1 0 1,0 0-1,0 0 1,1 0-1,-1 0 1,0 0-1,1 0 1,-1 0-1,0 0 1,0 0-1,1 0 1,-1 0 0,0 0-1,0-1 1,1 1-1,-1 0 1,0 0-1,0 0 1,1 0-1,-1 0 1,0-1-1,0 1 1,0 0-1,1 0 1,-1 0-1,0-1 1,0 1-1,0 0 1,0 0 0,1-1-1,-1 1 1,0 0-1,0 0 1,0-1-1,0 1 1,0 0-1,0-1 1,6-15-96,3-8 90,-6 14 6,1 0 0,8-16 1,10-12-99,-19 31 76,0 0-1,1 1 1,0 0-1,0 0 1,0 0-1,1 0 1,-1 1-1,1-1 0,1 1 1,-1 1-1,7-5 1,1 2 133,-1 1 0,27-7 0,-30 10-39,-6 2-50,1 0-1,-1 0 1,1 1 0,-1-1-1,1 1 1,-1 0 0,1 0-1,5 1 1,3-1 23,50 0-2,-61 0-32,0 0 1,-1 0-1,1 0 1,-1 0-1,1 0 1,0 0-1,-1 0 1,1 0-1,-1 0 1,1 1-1,-1-1 1,1 0-1,0 0 1,-1 0-1,1 1 1,-1-1-1,1 0 1,-1 1-1,1-1 1,-1 0-1,1 1 1,-1-1-1,0 0 1,1 1-1,0 0 1,0 18 430,-1-7-90,0-8-311,0-1-28,0 0 1,1 0-1,-2 0 0,1 0 1,0 0-1,-1 0 1,1 0-1,-1 0 1,0 0-1,0-1 1,0 1-1,0 0 0,0-1 1,-1 1-1,1 0 1,-1-1-1,-2 3 1,3-3-16,-1-1 0,1 1 0,-1 0 0,1 0 0,0 0 0,0 0 0,0 0 0,0 0 0,0 0 0,0 1 0,1-1 0,-1 0 0,1 0 0,-1 3 0,-2 9 0,-7 17 12,9-30-8,0 8 18,-2-1-1,1 0 1,-7 13-1,8-19-18,1 1-1,-1 0 1,0 0-1,1 0 0,0 0 1,0 0-1,-1-1 0,2 1 1,-1 0-1,0 0 1,1 0-1,-1 0 0,2 4 1,0-2-29,0 0 0,1 1 1,0-1-1,3 5 0,22 5 337,-23-13-275,0-1-1,-1 0 0,1-1 1,0 1-1,-1-1 0,1 0 1,0 0-1,7-1 0,-2 0 25,-6 1-54,1-1 1,-1 0 0,0 0 0,1 0 0,-1 0-1,0-1 1,0 1 0,0-1 0,0 0-1,-1 0 1,1-1 0,0 1 0,-1-1-1,1 0 1,-1 0 0,0 0 0,4-5-1,-2 3-31,-5 5 26,1-1 0,-1 1-1,0 0 1,0 0-1,0 0 1,1-1-1,-1 1 1,0 0-1,0-1 1,0 1 0,0 0-1,0 0 1,1-1-1,-1 1 1,0 0-1,0-1 1,0 1 0,0 0-1,0-1 1,0 1-1,0 0 1,0-1-1,0 1 1,0 0-1,0-1 1,-3-22-20,-8-1-62,10 24 78,1-1 0,-1 0 1,1 1-1,-1-1 0,1 0 1,-1 1-1,1-1 0,-1 0 1,0 1-1,0-1 0,1 1 1,-1-1-1,0 1 1,0 0-1,1-1 0,-1 1 1,0 0-1,0-1 0,-1 1 1,2 0 3,0 0 0,0 0 0,0 0 0,0 0 0,0 0 0,0 0 0,-1 0 0,1 0 0,0 0 0,0 0 0,0 0 0,0 0 1,0 0-1,0 0 0,0 0 0,0 0 0,0 0 0,0 0 0,-1 0 0,1 0 0,0 0 0,0 0 0,0 0 0,0 0 0,0 0 0,0 0 0,0 0 1,0 0-1,0 0 0,0 0 0,0-1 0,0 1 0,0 0 0,-1 0 0,1 0 0,0 0 0,0 0 0,0 0 0,0 0 0,0 0 0,0 0 0,0 0 0,0 0 1,0-1-1,0 1 0,0 0 0,0 0 0,0 0 0,0 0 0,0 0 0,0 0 0,0 0 0,0 0 0,0 0 0,0 0 0,0-1 0,0-12-9,3-2-6,0 12 1,-1 0 0,1 1 0,0-1 0,0 1 0,0-1 0,1 1 0,-1 0-1,0 1 1,7-4 0,-3 2-10,-3 1 14,0 0 1,1 1 0,-1-1-1,0 1 1,6-1-1,-5 1 5,-1 0-1,0 0 1,1-1-1,-1 1 1,6-4-1,9-7-160,-17 10 157,0 0-1,0 1 0,1-1 1,-1 1-1,1 0 1,-1-1-1,1 1 1,-1 0-1,1 1 1,-1-1-1,1 0 1,0 1-1,0-1 0,-1 1 1,4 0-1,-4 0 11,-1 0-1,1-1 0,0 1 1,0 0-1,-1-1 0,1 1 0,0-1 1,-1 1-1,1-1 0,0 0 1,-1 0-1,2-1 0,-1 1-1,-1 0 0,1 0 0,-1 0-1,1 1 1,0-1 0,-1 0 0,1 1 0,0-1 0,-1 1 0,1 0-1,0 0 1,2-1 0,-3 1 9,1 0 0,-1 0-1,1 0 1,-1 1 0,1-1 0,-1 0-1,1 1 1,-1-1 0,0 1 0,1-1 0,-1 1-1,1 0 1,-1-1 0,0 1 0,0 0-1,1 0 1,-1 0 0,0 0 0,0 0-1,0 0 1,0 0 0,1 2 0,0-1 72,0 0-87,-1-1 1,0 0 0,0 0-1,0 1 1,0-1-1,0 0 1,0 1-1,-1-1 1,1 1 0,0-1-1,-1 1 1,1-1-1,-1 1 1,1 0 0,-1-1-1,0 1 1,0 2-1,0-2 9,1 0-1,-1-1 0,0 1 0,0 0 1,1 0-1,-1-1 0,1 1 0,0 0 1,-1-1-1,1 1 0,0-1 0,1 2 1,-1-1-4,0-1-1,0 1 1,0-1 0,0 1 0,-1 0 0,1-1 0,-1 1 0,1 0 0,-1 0-1,0-1 1,1 1 0,-1 2 0,0-3-3,0 1 1,0 0-1,1-1 1,-1 1-1,0 0 0,1-1 1,-1 1-1,1-1 0,0 1 1,-1-1-1,1 1 1,0-1-1,0 1 0,0-1 1,0 0-1,0 0 0,2 2 1,0 0 10,3-3 297,-4 0-281,0 0 1,-1 1 0,1-1-1,0-1 1,0 1-1,-1 0 1,1 0-1,0-1 1,-1 1-1,4-2 1,0-8-134,6 5-80,-8 0-8,0 0 1,-1 0-1,1 0 1,1-6-1,-1-2-57,-2 11 214,-1-1 1,1 1-1,-1 0 1,1-1-1,0 1 0,0 0 1,0 0-1,0 0 1,0 0-1,0 0 1,1 0-1,-1 0 1,2-2-1,10-9-234,-12 13 268,-1 0 0,0 0 0,1-1 0,-1 1 0,0 0 0,1-1 1,-1 1-1,0 0 0,0-1 0,1 1 0,-1 0 0,0-1 0,0 1 0,0-1 0,0 1 0,1 0 1,-1-1-1,0 1 0,0-1 0,0 1 0,0-1 0,0 1 0,0 0 0,0-1 0,0 1 0,0-1 1,1-4-30,9 2 102,-10 3-54,0 0 0,0 0 0,0 0 0,0 0 0,0 0-1,1 0 1,-1 0 0,0 0 0,0 0 0,0 0 0,0 0-1,0 0 1,0 0 0,0 0 0,0 0 0,0 0-1,0 0 1,1 0 0,-1 0 0,0 0 0,0 0 0,0 0-1,0 0 1,0 0 0,0 0 0,0 0 0,0 1 0,0-1-1,0 0 1,0 0 0,0 0 0,0 0 0,1 0-1,-1 0 1,0 0 0,0 0 0,0 0 0,0 0 0,0 0-1,0 0 1,0 1 0,0-1 0,0 0 0,0 0 0,0 0-1,0 0 1,0 0 0,0 0 0,0 0 0,0 0 0,0 0-1,0 0 1,0 0 0,0 1 0,0-1 0,0 0-1,0 75 2450,0-72-2400,0 1 0,0-1-1,1 0 1,0 0 0,0 1-1,-1-1 1,2 0 0,1 5 0,2 2 9,-4-7-56,-1 0 18,1-1 0,0 1 1,-1-1-1,1 0 0,0 1 1,1-1-1,-1 0 0,0 0 0,1 0 1,-1 0-1,1 0 0,2 2 1,-3-3-5,1 0 1,-1 1 0,0-1-1,0 1 1,0-1 0,0 0-1,0 1 1,0 0 0,0-1-1,0 1 1,0-1 0,-1 1-1,1 0 1,-1 0 0,1-1-1,-1 4 1,0-3 128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2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2976,'-13'26'971,"13"-26"-963,0 0 1,0 0-1,0 0 1,-1 0-1,1 1 1,0-1-1,0 0 1,0 0 0,0 0-1,0 0 1,0 1-1,0-1 1,0 0-1,-1 0 1,1 0-1,0 1 1,0-1 0,0 0-1,0 0 1,0 0-1,0 1 1,0-1-1,0 0 1,0 0-1,0 0 1,0 1 0,0-1-1,0 0 1,0 0-1,1 0 1,-1 1-1,0-1 1,0 0 0,0 0-1,0 0 1,0 0-1,0 1 1,0-1-1,1 0 1,-1 0-1,0 0 1,0 1 0,2 0 83,-1 0 0,0 1 0,0-1 1,0 1-1,0 0 0,0-1 1,-1 1-1,1 0 0,0 0 1,-1-1-1,1 1 0,0 3 0,0 27 1912,-1-29-1906,0 0 3,2 30 814,-2-31-893,0-1 0,1 1 0,-1 0 0,1 0 0,0 0 0,-1-1 0,1 1-1,0 0 1,0-1 0,0 1 0,0-1 0,2 3 0,-2-4-18,-1 1-1,1-1 1,-1 1 0,1-1-1,-1 0 1,1 0-1,-1 1 1,1-1 0,-1 0-1,1 0 1,0 1 0,-1-1-1,1 0 1,-1 0-1,1 0 1,0 0 0,-1 0-1,1 0 1,-1 0 0,1 0-1,0 0 1,-1 0-1,1-1 1,-1 1 0,2 0-1,-2 0 4,4 0 6,-1 0-1,1-1 0,0 1 0,0-1 1,-1 1-1,1-1 0,-1 0 0,1 0 1,0-1-1,4-2 0,-7 3 4,1 0-1,-1 0 1,1 0-1,-1 0 1,0-1-1,1 1 1,-1-1-1,0 1 0,0-1 1,0 1-1,0-1 1,0 1-1,-1-1 1,1 0-1,0 0 1,-1 1-1,1-1 1,-1 0-1,0 0 1,1 0-1,-1 0 1,0-3-1,-1-1 46,0 1 0,0-1 0,0 0 0,-1 1 0,0-1 0,0 1 0,0-1 0,-1 1 0,0 0 0,0 0 0,0 0 0,-1 0 0,1 1 0,-1-1 0,-5-4 0,8 9-78,1-1 0,0 1 0,-1 0 1,1-1-1,0 1 0,0-1 0,-1 1 0,1 0 0,0-1 0,0 1 1,0-1-1,0 1 0,-1-1 0,1 1 0,0-1 0,0 1 0,0 0 1,0-1-1,0 1 0,0-1 0,0 1 0,0-1 0,0 1 0,1-1 1,-1 1-1,0-1 0,0 1 0,0 0 0,0-1 0,1 1 0,-1-1 1,0 1-1,0 0 0,1-1 0,0 0 0,-1 1-4,1 0 1,0-1 1,0 1-1,-1 0 0,1-1 0,0 1 0,0 0 1,0 0-1,0 0 0,-1 0 0,1 0 0,0 0 1,2 0-1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5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824,'-16'0'2624,"63"94"-2272,-16-47 1120,0-1-864,16 17 768,-16-1-832,-15 31 160,-1 1-416,-15-1 512,-15-15-416,-48 0 0,1 0-224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5632,'0'-15'2560,"31"15"-2208,-15-16 576,-1 16-576,1-31 480,15 15-480,0 1-160,-15-1-128,15-15 64,0 16-64,0-1-928,-15 16 448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4800,'0'0'2464,"0"-16"-1248,16 16-736,15-31 288,0 15-448,16-15-128,15 0-96,0 0 128,16-16-128,-15 0-2432,-17 32 128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2 2720,'-13'-13'891,"13"13"-885,0 0 0,0 0 0,0 0 0,0-1 0,0 1 0,0 0 0,0 0 0,0 0 0,-1 0 0,1 0 0,0 0 1,0 0-1,0 0 0,0 0 0,0 0 0,0-1 0,0 1 0,0 0 0,0 0 0,0 0 0,0 0 0,0 0 0,0 0 1,0 0-1,0-1 0,0 1 0,0 0 0,0 0 0,0 0 0,0 0 0,0 0 0,0 0 0,0 0 0,0-1 0,0 1 0,0 0 1,0 0-1,0 0 0,0 0 0,0 0 0,0 0 0,0 0 0,0-1 0,0 1 0,0 0 0,0 0 0,0 0 0,0 0 1,1 0-1,-1 0 0,0 0 0,0 0 0,0 0 0,0 0 0,0 0 0,0-1 0,2 0 114,-1 0 0,1 0 0,-1 0 0,0 0 0,1 0 0,0 0-1,-1 0 1,1 0 0,0 0 0,-1 1 0,1-1 0,0 1 0,0-1 0,-1 1 0,1 0-1,0 0 1,0 0 0,0 0 0,-1 0 0,1 0 0,0 0 0,0 0 0,0 1 0,2 0-1,-3 0-35,1 1-1,0-1 0,-1 1 1,1-1-1,-1 1 0,0 0 0,1 0 1,-1-1-1,0 1 0,0 0 1,0 0-1,0 0 0,0 3 0,9 30 474,-7-12-370,-2-1-1,0 0 1,-2 1 0,-3 22-1,0-14-128,0-10 28,-1 39 0,4-36-29,-1-1-1,-8 37 1,9-51 60,-1 1-1,2 0 0,0 19 0,1-9 267,-1-20-376,0 0 0,0 0 0,-1 0 0,1 0 0,0 0 0,0 0 0,0 0 0,0 0 0,0 0 0,0 0-1,0 1 1,0-1 0,0 0 0,0 0 0,0 0 0,0 0 0,0 0 0,0 0 0,1 0 0,-1 0 0,0 0 0,0 0 0,0 0 0,0 1-1,0-1 1,0 0 0,0 0 0,0 0 0,0 0 0,0 0 0,0 0 0,0 0 0,0 0 0,0 0 0,0 0 0,0 0 0,1 0-1,-1 0 1,0 0 0,0 0 0,0 0 0,0 0 0,0 0 0,0 0 0,0 0 0,0 0 0,0 0 0,0 0 0,1 0 0,-1 0-1,0 0 1,0 0 0,0 0 0,0 0 0,0 0 0,0 0 0,1 0 2,-1 0-1,1 0 1,0 0-1,-1 0 1,1-1 0,-1 1-1,1 0 1,0 0-1,-1 0 1,1-1 0,-1 1-1,1 0 1,-1-1-1,1 1 1,-1-1 0,0 1-1,1 0 1,-1-1-1,1 1 1,-1-1 0,0 1-1,1-1 1,-1 1-1,0-1 1,1 0 0,-1 1-1,0-1 1,0 1-1,0-1 1,0 1 0,0-1-1,1 0 1,-1 1-1,0-1 1,-1 0 0,6-15 33,19-18-5,-3-7-31,-7 19-75,20-22 0,-10 14-81,-21 25 90,1 0-29,1-1 0,-1 1 0,1-1 0,10-7 0,-14 12 67,1 0 0,-1 0 0,1 0 0,-1 0 0,1 0 0,-1 1 0,1-1 0,0 0 0,-1 1-1,1 0 1,0-1 0,0 1 0,-1 0 0,1 0 0,0 0 0,0 0 0,0 0 0,-1 0 0,1 0 0,0 1 0,0-1 0,-1 1 0,1-1 0,3 2 0,-4 0 17,1-1 0,-1 0 0,1 1 0,-1-1 0,0 1 0,0-1 0,0 1 0,0 0 1,0 0-1,0-1 0,0 1 0,0 0 0,-1 0 0,1 0 0,-1 0 0,1 0 0,-1 0 0,0 0 1,0 0-1,0 3 0,0 5 56,0 0 0,-1 0 0,-2 14 0,-23 80 18,23-86-143</inkml:trace>
  <inkml:trace contextRef="#ctx0" brushRef="#br0" timeOffset="1">1 187 5728,'31'-31'2592,"47"0"-2240,-32 16-352,-14 15-64,30-32 320,-15 17-160,15-1-64,-15 1-64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0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3328,'-26'0'1061,"25"0"-1044,1 0-1,0 0 0,0 0 1,-1 0-1,1 0 1,0 0-1,-1 0 0,1 0 1,0 0-1,-1 0 1,1 0-1,0 0 1,-1 0-1,1 0 0,0 0 1,0 1-1,-1-1 1,1 0-1,0 0 0,-1 0 1,1 0-1,0 1 1,0-1-1,-1 0 0,1 1 1,-6 4 329,1 1 0,-1 0 0,1 1-1,1-1 1,-1 1 0,-6 13 0,9-14-124,-1 1 0,0-1-1,-6 10 1,7-13-168,0 2 0,-1-1 0,1 0 0,1 0 0,-3 6 0,2 4 26,0 0 0,1 1 0,1-1-1,2 19 1,-1-1 17,-1-30-80,0 1 0,0-1 0,1 1 0,0-1-1,-1 0 1,1 1 0,0-1 0,0 0 0,0 0 0,0 0 0,0 1 0,1-1 0,-1 0 0,2 1 0,-2-2-3,0 1 0,0-1-1,0 0 1,0-1 0,0 1 0,1 0 0,-1 0-1,0 0 1,0-1 0,0 1 0,1-1 0,-1 1 0,0-1-1,1 1 1,-1-1 0,1 0 0,-1 1 0,0-1-1,1 0 1,-1 0 0,1 0 0,-1 0 0,0 0-1,1-1 1,1 1 0,23-11 311,-24 11-308,0-1-1,-1 1 0,1-1 1,0 0-1,-1 0 0,1 1 0,-1-1 1,1 0-1,-1-1 0,1 1 1,-1 0-1,1 0 0,-1 0 1,0-1-1,0 1 0,2-3 1,6-8 20,8 0-11,-15 11-33,0 0-1,-1 0 1,1 0-1,0 0 1,-1 0-1,1 0 1,-1 0-1,0 0 1,1-1-1,-1 1 0,0-1 1,0 1-1,0-1 1,0 1-1,0-1 1,0 1-1,0-1 1,0 0-1,-1 0 1,1 1-1,-1-1 0,1 0 1,0-3-1,-1 3 17,0 0 0,0 0 0,1 0 0,-1 0-1,1 0 1,-1 1 0,1-1 0,0 0 0,1-3-1,1-2-24,-3 7 11,0 0-1,0-1 0,-1 1 1,1 0-1,0 0 1,0 0-1,0-1 0,0 1 1,-1 0-1,1 0 1,0 0-1,0 0 0,-1 0 1,1 0-1,0-1 1,0 1-1,-1 0 0,1 0 1,0 0-1,0 0 1,-1 0-1,1 0 1,0 0-1,0 0 0,-1 0 1,1 0-1,0 0 1,0 0-1,-1 0 0,-1 0 204,1 5-124,1-1-1,1 0 1,-1 0 0,0 0 0,1 0 0,0 0 0,0-1 0,0 1 0,1 0 0,1 4-1,-1-5-42,0 0 0,0-1 0,0 0-1,1 1 1,-1-1 0,0 0-1,1 0 1,0 0 0,-1 0 0,1-1-1,0 1 1,0-1 0,5 2-1,67 29 498,-71-30-502,1 0-1,-1 0 1,1-1-1,-1 1 1,1-1-1,-1 0 1,1 0-1,0-1 1,6 1-1,-2-2 92,0 0 1,0 0-1,13-5 0,-14 4 18,9-1 55,-12 2-130,1 0 0,0-1-1,-1 1 1,1-1 0,7-4 0,-12 6-49,1-1 0,-1 0 0,1 0 0,-1 0 0,0-1-1,0 1 1,1 0 0,-1 0 0,0-1 0,0 1 0,0 0 0,-1-1 0,1 1-1,0-1 1,0 1 0,-1-1 0,1 1 0,-1-1 0,0 0 0,1 1 0,-1-1 0,0 0-1,0 1 1,0-3 0,0-1 4,-1 0 0,1 0 0,-1 0 1,0 1-1,-1-1 0,1 0 0,-1 0 0,-3-6 0,-23-35-28,22 38-30,-9-10-31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10 3648,'-1'0'90,"0"0"-1,0 0 1,0 0-1,0 0 1,-1-1 0,1 1-1,0 0 1,0-1 0,0 1-1,0 0 1,0-1 0,0 1-1,0-1 1,0 0-1,0 1 1,0-1 0,0 0-1,-1 0 1,-8-7 1247,-1 8 141,9 0-1218,2 0-249,0 0 0,0 0 0,0 0-1,0 0 1,0 0 0,-1 0 0,1 0-1,0 0 1,0 0 0,0 0 0,0 0 0,0 0-1,0 0 1,0 0 0,0 0 0,0 0-1,0 0 1,0 0 0,-1 0 0,1 0-1,0 0 1,0 0 0,0 0 0,0 0-1,0 0 1,0 0 0,0 0 0,0 0-1,0 0 1,0 0 0,0 0 0,0 0 0,0 0-1,-1-1 1,1 1 0,0 0 0,0 0-1,0 0 1,0 0 0,0 0 0,0 0-1,0 0 1,0 0 0,0 0 0,0 0-1,0 0 1,0-1 0,0 1 0,0 0-1,0 0 1,0 0 0,0 0 0,0 0-1,0 0 1,0 0 0,0 0 0,0-1 7,0 1 0,0-1 0,0 1 0,0-1 0,0 1-1,0-1 1,0 1 0,0-1 0,1 1 0,-1-1 0,0 1 0,0-1 0,0 1 0,0 0 0,1-1 0,-1 1 0,0-1 0,0 1 0,1 0 0,-1-1 0,0 1 0,1 0 0,-1-1 0,0 1 0,1 0 0,-1-1 0,1 1 0,-1 0-1,0 0 1,1-1 0,-1 1 0,1 0 0,-1 0 0,1 0 0,-1 0 0,1 0 0,-1 0 0,0 0 0,1-1 0,-1 1 0,1 1 0,-1-1 0,1 0 0,-1 0 0,1 0 0,0 0 0,21-3 359,31-7-105,0 2 0,1 2 0,61 1 0,-57 4-53,84-13-1,-81 6-204,91 0-1,-19 0-15,-30 1 84,-81 7 23,41 8 0,-43-5 4,36 1-1,-40-4-14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6 3488,'-26'13'1115,"22"-11"-828,6 1-132,24 23 714,-26-26-850,0 1 0,0-1 0,1 0 0,-1 0 0,0 0 0,0 1 0,1-1-1,-1 0 1,0 0 0,1 0 0,-1 0 0,0 0 0,0 1 0,1-1 0,-1 0-1,0 0 1,1 0 0,-1 0 0,0 0 0,1 0 0,-1 0 0,0 0 0,1 0-1,-1 0 1,1 0 0,22 4 767,-16-2-607,-1-1 1,1 0 0,9 1-1,29-10 557,95-10 53,166-29-479,-172 29-155,-47 8-44,-43 5-15,-44 4-94,28-4 196,-26 5-191,0 0-1,-1 0 1,1 1 0,-1-1 0,1 1-1,0-1 1,-1 1 0,1-1-1,2 3 1,1-1-44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5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83 1568,'13'13'501,"-12"-12"-497,-1-1-1,0 0 1,0 0-1,0 0 1,0 0-1,0 0 1,0 0-1,0 0 0,0 0 1,0 1-1,0-1 1,0 0-1,0 0 1,0 0-1,1 0 1,-1 0-1,0 0 1,0 0-1,0 0 1,0 0-1,0 0 0,0 0 1,0 0-1,1 0 1,-1 0-1,0 0 1,0 0-1,0 0 1,0 0-1,0 0 1,0 0-1,0 0 1,1 0-1,-1 0 0,0 0 1,0 0-1,0 0 1,0 0-1,0 0 1,0 0-1,0 0 1,1 0-1,-1 0 1,0 0-1,0 0 1,0 0-1,0 0 0,0-1 1,0 1-1,0 0 1,0 0-1,0 0 1,0 0-1,0 0 1,1 0-1,-1-1 1,10-9 326,-9 10-259,-1-1 0,1 1 0,-1-1 0,1 1 0,-1 0 0,1-1 0,0 1 0,-1 0 0,1 0 0,-1 0 0,1-1 0,0 1 0,-1 0 0,1 0 0,0 0-1,-1 0 1,1 0 0,0 0 0,-1 0 0,1 0 0,0 0 0,-1 1 0,2-1 0,0 0 194,-1 1-229,-1-1 1,1 0-1,-1 0 0,1 0 0,-1 0 0,1 0 0,-1 0 0,1 0 1,-1 0-1,1 0 0,-1 0 0,0 0 0,1 0 0,-1-1 1,1 1-1,-1 0 0,1 0 0,-1 0 0,1-1 0,-1 1 1,0 0-1,1-1 0,-1 1 0,0 0 0,1 0 0,-1-1 0,0 1 1,1-1-1,-1 1 0,0 0 0,1-2 0,6-7 402,8-2 8,-9 7-295,-1 0 0,1 0 0,6-7 0,23-31 265,5-7-154,-33 43-199,-2-1 0,1 0 0,-1 0 0,0-1 0,-1 1 0,6-14 0,15-51 516,-14 36-346,-7 27-170,-1 0 0,0 0 0,-1 0 0,0 0 1,-1 0-1,0-1 0,0 1 0,-1 0 0,0-1 0,0 1 0,-4-15 0,-6-7 236,6 13-188,3 13-93,0 0 1,0 1-1,0-1 0,-1 0 0,1 1 0,-1-1 0,-3-4 0,4 8-5,-14-21 45,-18-21 0,30 38-65,-2 1 1,1-1-1,0 1 1,-1 0-1,0 1 1,0-1-1,0 1 1,0 0-1,-12-5 1,-29-7 139,23 6-68,19 7-54,1 1-1,-1-1 1,0 1 0,0 0-1,0 0 1,0 0-1,0 1 1,-7-1-1,9 1-17,0 0-1,1 0 0,-1 0 1,0-1-1,1 1 0,-1 0 0,1-1 1,-1 0-1,1 1 0,-1-1 1,1 0-1,-1 0 0,1 0 0,0 0 1,-1 0-1,1 0 0,-2-2 1,3 4-23,-1 0 0,1 0 1,-1 0-1,1 0 0,0 0 1,0 0-1,-1-1 0,1 1 1,0 0-1,0 0 0,0 0 1,0 0-1,0 0 0,0 0 1,0 1-1,1 2 13,-1-2 17,0 1 0,0-1 1,0 0-1,0 1 0,0-1 0,-1 0 0,1 0 0,-2 5 0,1-6-3,1-1-2,-1 1 1,1 0-1,-1 0 0,1 0 0,-1-1 1,1 1-1,-1 0 0,1 0 1,0 0-1,0 0 0,-1 0 0,1 0 1,0 0-1,0 0 0,0 0 1,0 0-1,0 0 0,0 0 1,0-1-1,0 1 0,1 0 0,-1 0 1,0 0-1,0 0 0,1 0 1,-1 0-1,1 0 0,-1 0 0,1-1 1,0 3-1,0-2 5,0 1 3,-1-1 0,1 1 0,-1 0 0,1 0 0,-1 0 0,0 0 0,0 0 0,0 0 0,0 0 0,0 2 0,-1 6 22,1 437 306,0-431-305,-1 0 0,-1 0 0,-5 16 0,4-18-2,0 1-10,-1 1 1,-9 22-1,5-16-9,-2 19 27,-20 33 36,2-10 40,28-63-107,-2 6 19,-1 0-1,0 0 0,0-1 1,0 1-1,-1-1 0,0 0 1,0 0-1,0 0 0,-1-1 1,0 1-1,0-1 0,0 0 1,-10 6-1,10-7 5,-1-1 0,0 1 0,0-1 0,0 0 0,0-1 0,-1 0 0,-8 3 0,12-6 12,-1 0 1,1 0-1,0 0 0,-1 0 0,1 0 1,0-1-1,0 1 0,0-1 0,-4-3 1,7 5-37,-4-2 2,0-1-1,0 0 1,1 0 0,-1 0 0,1 0-1,0 0 1,0-1 0,0 1 0,0-1-1,1 0 1,-4-5 0,1-22-7,0 12-35,3 15 19,1-1 0,-1 0 0,1 0-1,0-1 1,0 1 0,1 0 0,-1 0 0,1 0 0,0-1-1,1 1 1,-1 0 0,3-9 0,7-14-38,-8 19 67,-1 6-25,-1 0-1,1 0 0,0 0 0,0 0 1,0 0-1,0 0 0,0 0 0,1 0 1,-1 1-1,1-1 0,-1 1 1,1-1-1,0 1 0,0-1 0,1 1 1,-1 0-1,0 0 0,1 0 0,3-2 1,38-24-282,-41 27 273,-1 0 0,1 0-1,0 1 1,0-1 0,0 1 0,0 0 0,0 0 0,0 0-1,0 0 1,3 1 0,3-1-6,0 0 15,0 0 1,-1 1-1,1 0 1,10 2-1,-15-2 35,0 1-1,-1-1 0,1 1 0,0 0 0,-1 0 1,1 0-1,-1 0 0,0 1 0,0 0 0,4 3 1,-2-2 24,-1 1 1,1-1 0,-1 1-1,0 0 1,0 0 0,-1 0-1,1 1 1,-1-1 0,0 1-1,2 7 1,-2-2-45,-2-7-6,-1 0 0,1 0 0,1-1 0,-1 1 0,0 0 0,1-1-1,0 1 1,3 4 0,1 2 32,-1 1-1,0-1 0,0 1 1,-2 0-1,1 0 1,1 13-1,-4-21-21,25 59 30,-23-50-29,-3-8 3,1 0 0,0-1 1,1 1-1,-1 0 0,0-1 0,1 1 0,0-1 0,3 6 0,1-1-10,-2 0 0,1 1 0,-1 0-1,6 16 1,-10-22 1,1 0 1,0-1-1,-1 1 0,1 0 1,0-1-1,1 1 1,0 2-1,-1-4 6,0 0-1,1 0 1,-1-1 0,0 1-1,0 0 1,1 0 0,-1-1-1,0 1 1,1-1 0,-1 1-1,2-1 1,3 2 7,-4-1-2,0 0-1,-1 0 0,1 0 1,0 0-1,0 0 0,-1 0 1,1 1-1,-1-1 0,2 2 1,-1-1 8,-1-1 1,0 0 0,1 1-1,0-1 1,-1 0 0,1 0-1,0 0 1,-1 0 0,3 1-1,4 0 16,-1-1 0,1 0-1,-1-1 1,1 0-1,10-1 1,-1 1 13,-6 0-22,0-1 0,0 0 0,0-1-1,0 0 1,-1 0 0,16-6 0,-20 6-5,0 0 0,-1-1 0,1 0 0,-1 0 0,0 0 0,0-1 0,0 0 0,5-4 0,4-4 65,-4 6-57,-2-1-1,1 0 1,-1-1-1,0 0 1,-1 0-1,0 0 1,0-1-1,7-13 1,-7 11 39,0-1 1,8-22 0,-5 11 117,-9 21-187,0 0 0,0 0 0,0 0 0,0 0 1,0 0-1,-1 0 0,1 0 0,-1-1 0,1-2 0,-1 2-49,-2 3 69,-7 1 302,20 14-8604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6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1 2976,'-8'-8'672,"7"6"-554,0 0 0,-1 1 0,1-1 0,-1 0 0,0 1 0,0-1 1,1 1-1,-1 0 0,0-1 0,0 1 0,0 0 0,0 0 0,0 0 1,0 1-1,-1-1 0,1 0 0,0 1 0,0 0 0,-4-1 0,-5 1 661,11 0-762,0 0 0,0 0-1,-1 0 1,1 0 0,0 0 0,0 0-1,-1 0 1,1 0 0,0 0 0,0 1 0,0-1-1,-1 0 1,1 0 0,0 0 0,0 0-1,0 0 1,0 0 0,-1 1 0,1-1-1,0 0 1,0 0 0,0 0 0,0 0-1,0 1 1,0-1 0,-1 0 0,1 0-1,0 0 1,0 1 0,0-1 0,0 0-1,0 0 1,0 1 0,0-1 0,-3 7 235,0 0-1,0 1 1,1-1 0,-3 11-1,2-5-42,0 0 0,1 0 0,0 1-1,1-1 1,0 1 0,3 23 0,1-25-65,1 1 0,10 23 0,-6-19-43,-7-13-46,1 1 0,0-1 0,1 0 0,-1 0 1,1 0-1,0 0 0,0 0 0,0 0 0,0-1 0,1 1 0,-1-1 0,1 0 0,0 0 1,0-1-1,0 1 0,1-1 0,4 3 0,6 2 144,-9-3-119,1 0-1,0-1 1,1 0 0,-1 0 0,8 1-1,5-1 58,0-2 0,38-1 0,-18-1-84,-25 0-19,1 0-1,22-6 1,-14 3 20,20-1 74,-7-6 171,-17 8-187,-16 3-82,1-1 0,0 1 0,-1-1 0,1-1 0,-1 1-1,1 0 1,-1-1 0,1 0 0,-1 0 0,0 0-1,0-1 1,0 1 0,0-1 0,5-5 0,-1 1 167,-5 4-282,0 0 1,-1 0-1,1 0 0,0 0 0,3-6 0,-5 7-87,-1 0-1,1 1 1,0-1 0,-1 0 0,0 0-1,1 0 1,-1 1 0,0-1-1,0 0 1,0 0 0,0 0-1,0 0 1,0 1 0,-1-1-1,1 0 1,-1 0 0,0-1-1,-12-23-3021,-3 7 1018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2 1888,'-11'-2'619,"14"-4"-257,2-2-292,-2 1 100,-3 7-154,0-1 0,1 1-1,-1-1 1,0 1 0,0-1 0,0 1 0,1-1 0,-1 1 0,0 0 0,1-1-1,-1 1 1,0-1 0,1 1 0,-1 0 0,0-1 0,1 1 0,-1 0-1,1-1 1,-1 1 0,0 0 0,1 0 0,-1 0 0,1-1 0,-1 1 0,1 0-1,-1 0 1,1 0 0,-1 0 0,1 0 0,-1 0 0,1 0 0,-1 0 0,1 0-1,-1 0 1,1 0 0,-1 0 0,1 0 0,12 0 875,-13 0-879,0 0 1,1 0-1,-1 0 1,0 1 0,0-1-1,0 0 1,0 0 0,0 0-1,0 0 1,0 0-1,0 0 1,0 0 0,0 0-1,1 0 1,-1 0 0,0 0-1,0 0 1,0-1 0,0 1-1,0 0 1,0 0-1,0 0 1,0 0 0,0 0-1,0 0 1,0 0 0,1 0-1,-1 0 1,0 0-1,0 0 1,0 0 0,0 0-1,0 0 1,0 0 0,0 0-1,0 0 1,0-1 0,0 1-1,0 0 1,0 0-1,0 0 1,0 0 0,0 0-1,0 0 1,0 0 0,0 0-1,0 0 1,0 0-1,0-1 1,0 1 0,0 0-1,0 0 1,0 0 0,0 0-1,0 0 1,0 0 0,0-7 791,0 14-174,3-2 197,-2-3-753,1 1 1,-1-1 0,1 1-1,-1-1 1,0 1 0,0-1-1,0 1 1,0 0 0,0 0-1,-1-1 1,0 1 0,1 0-1,-1 0 1,0 0 0,0 0-1,0-1 1,0 1 0,-1 0-1,1 0 1,-2 3 0,-3 10 68,3-10-93,1 0 0,-1 1-1,1-1 1,0 1 0,0 10 0,0 0 104,-1 0-1,0 0 1,-8 28-1,5-27-29,1 0 0,1 1 0,-1 32 0,3-29 79,-6 29 0,4-28-25,-2 34 0,4-36-68,-7 39 0,4-34-42,-11 67 247,12-73-176,1-1 1,2 0-1,1 28 0,0-14 93,-1-34-256,0-1 0,0 1 0,0 0 0,0-1-1,0 1 1,0 0 0,1-1 0,-1 1 0,1 0 0,-1-1-1,1 1 1,-1 0 0,1 0 0,0-2 0,23-10-776,-12-8-740,-4 6 525,-3 8 554,-1 1-1,1 0 1,10-9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27 4576,'16'-31'3317,"-16"19"-2200,0 11-927,0 0-178,0 1 0,0 0 0,0 0 0,0-1 0,-1 1 0,1 0 0,0 0 0,0 0 0,0-1 0,0 1 0,0 0 0,0 0 0,0 0 0,0-1 0,0 1 0,-1 0 0,1 0 0,0 0 0,0 0 0,0-1 1,0 1-1,-1 0 0,1 0 0,0 0 0,0 0 0,0 0 0,-1 0 0,1 0 0,0 0 0,0 0 0,0-1 0,-1 1 0,1 0 0,-1 0 0,-30-15 409,25 12-395,0-1 0,0 0 0,0 0-1,0 0 1,-5-6 0,9 9-24,0-1-1,0 1 1,0-1 0,1 1 0,-1 0-1,-1 0 1,1 0 0,0 0 0,0 0-1,0 0 1,0 1 0,-1-1 0,-2 0-1,-7-2-4,-4-3-39,13 5 41,0 0-1,0 0 1,-1 0-1,1 0 1,0 0 0,-1 1-1,-4-1 1,-9 1 210,11-1-148,0 1 0,0 0 0,0 0-1,0 1 1,-8 1 0,13-2-62,0 1-1,0-1 1,0 1 0,0-1-1,0 1 1,0-1 0,0 1-1,0 0 1,0-1 0,0 1-1,0 0 1,0 0 0,1 0 0,-1 0-1,0 0 1,1 0 0,-1 0-1,0 0 1,1 0 0,-1 0-1,1 0 1,-1 0 0,1 0-1,0 0 1,0 0 0,-1 1 0,1-1-1,0 0 1,0 0 0,0 2-1,0 8 85,1-5-57,-1-1 0,-1 1 0,1 0 1,-2 7-1,-1-4-7,2-5-13,0-1 1,0 0 0,0 0-1,1 1 1,-1 4-1,9 38 96,-6-24 9,0-1 0,-2 0 1,0 1-1,-4 25 0,-22 87 194,23-120-281,-7 53 16,2-12 11,5-43-6,0-1 0,-1 1 0,-11 21 0,-2 6 303,7-17-151,9-20-210,0 0 1,0 0-1,0 0 0,0 0 0,1 0 0,-1 0 0,0 1 1,1-1-1,-1 3 0,4 0-275,-2-3 262,0-1-1,0 0 1,1 0 0,-1 0 0,0 0-1,1-1 1,-1 1 0,1 0 0,-1 0-1,4 0 1,24 1-234,-23-1 236,1 0 1,0 0-1,0 0 1,7 3-1,-6-2 39,0 0 0,0-1 0,1 1 0,10-1 0,88-1 348,-100 0-337,0-1 1,0 0 0,0 0 0,0-1 0,12-4-1,-14 4-117,15-1-1009,-19 3 1036,-1 0 0,1 0 1,-1 0-1,1 0 0,-1 0 1,1 0-1,-1 0 1,1 0-1,-1 0 0,0 0 1,1 0-1,-1 0 0,1 0 1,-1 0-1,1-1 1,-1 1-1,0 0 0,1 0 1,-1 0-1,1-1 1,-1 1-1,0 0 0,1-1 1,-1 1-1,0 0 0,1 0 1,-1-1-1,0 1 1,1-1-1,-1 1 0,0 0 1,0-1-1,0 1 0,1-1 1,-1 1-1,0 0 1,0-1-1,0 1 0,0-1 1,0 1-1,0-1 1,0 1-1,0-1 0,0 1 1,0-1-1,0 0 0,0-1-1258</inkml:trace>
  <inkml:trace contextRef="#ctx0" brushRef="#br0" timeOffset="1">109 485 3904,'-31'0'1760,"62"0"-576,-15 16-800,15-16 768,-15 0-672,15 0 192,0 15-384,16-30-32,-1 15-160,-14-16-352,-1 16 160,16-15-4576,-32-17 2592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6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1 3808,'-3'0'277,"1"-1"0,0 1 0,-1-1 0,1 1 0,0-1 0,0 0 0,0 0 0,-4-2 0,1 1-72,0 9 318,2-6-379,1 0 0,-1 0 1,0-1-1,0 1 0,1-1 0,-1 0 0,0 0 0,0 0 1,0 0-1,-3-1 0,-4 1 286,-34 0 370,40 0-748,-1 1 0,1-1 1,0 1-1,0 0 0,1 0 0,-1 0 1,0 0-1,0 1 0,-6 3 0,-29 23 357,28-20-220,3-2-117,1 0 0,0 1 1,0-1-1,1 1 0,-1 1 0,2-1 0,-1 1 1,1 0-1,0 0 0,1 0 0,0 1 0,-3 10 1,-1 4 35,2-8-41,1 0 0,-5 28 0,8-18-37,1 32 1,1-35-1,1-13-5,0 0 1,1 0 0,0 0 0,0-1 0,0 1 0,1-1 0,1 1 0,-1-1-1,2 0 1,4 8 0,4 9 63,-11-21-140,0 0 0,0 0 0,1 0 0,-1 0 0,1-1-1,0 1 1,0-1 0,0 0 0,0 0 0,1 0 0,-1 0 0,1 0 0,0-1 0,0 0 0,-1 0 0,2 0 0,-1 0 0,0 0 0,0-1-1,1 0 1,-1 0 0,0 0 0,1 0 0,-1-1 0,5 0 0,20 0-1218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7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3232,'-1'0'46,"1"0"0,-1 0 0,1 0 1,-1 0-1,1-1 0,-1 1 0,1 0 0,-1 0 0,1 0 0,-1 1 1,1-1-1,0 0 0,-1 0 0,1 0 0,-1 0 0,1 0 1,-1 0-1,1 1 0,-1-1 0,1 0 0,0 0 0,-1 1 0,1-1 1,-1 1-1,11 10 1282,-6-7-562,-3-2-679,1 0 1,-1 0-1,0-1 1,0 1-1,0 0 1,0 0-1,0 0 1,-1 0-1,1 3 1,7 15 349,16 1 379,-3 4-269,-18-19-443,1-1 0,0 0-1,1-1 1,7 8 0,-1-5 76,-1-1-1,21 10 1,8 4 103,-32-15-237,0-1 0,0 0 0,12 3 0,-15-5-12,-1-1-1,1 1 1,0 0-1,-1 0 0,1 0 1,-1 1-1,1-1 1,5 6-1,-7-5 116,-2-1-58,0 11-48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4896,'-26'13'1584,"25"-13"-1524,-1 1 0,1-1 0,0 1 1,0 0-1,-1-1 0,1 1 0,0 0 1,0 0-1,0 0 0,0 0 0,0 0 0,0 0 1,-1 2-1,-2 2 115,-9 10 551,12-12-646,0-1 0,0 0 0,-1 0 1,1 0-1,-1 0 0,1 0 0,-1 0 1,0 0-1,0-1 0,-2 3 0,-8 6 238,-9 16 108,-5-3-132,5 16-113,14-28-125,-2 0-1,0-2 1,0 1 0,-1-1 0,0 0-1,-17 12 1,5-4 2,-103 76 411,107-78-352,17-14-154,0 1 0,0-1 0,0 0 0,-1 0 0,1 1 0,0-1 0,-1 0 0,1 0 0,-1-1 0,0 1 0,1 0 0,-1 0 0,0-1 0,1 1 0,-1-1 0,0 1 0,0-1 0,-2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 3712,'26'-13'1221,"-25"13"-1131,1-1 0,0 0-1,-1 1 1,1-1 0,0 1-1,0-1 1,-1 1 0,1 0-1,0 0 1,0 0-1,0 0 1,-1 0 0,1 0-1,2 1 1,4 0 565,-5-1-517,0 0 1,1 1-1,-1-1 1,0 1-1,0 0 0,0 0 1,0 0-1,3 1 0,10 4 281,-6-4-237,-1 1 0,1 0 0,0 0-1,12 7 1,-17-7-127,-1 0-1,1 1 1,-1-1 0,0 1-1,0 0 1,0 0-1,0 1 1,-1-1-1,0 1 1,5 8-1,13 28 373,18 50 0,-35-77-347,0-1 1,-1 1-1,0 0 1,-1 0-1,-1 1 1,0-1 0,-1 0-1,-1 0 1,0 1-1,-1-1 1,-6 26-1,1-16 110,-1 0 0,-1 0 0,-1-1 0,-2 0 0,-24 38 0,22-38-60,8-13-80,0 0 1,-1-1-1,0 1 0,-1-1 1,-11 11-1,-15 3 103,16-12-76,2 0-13,14-9-109,-1 0 0,0 0 0,1 0 0,-1 0 0,0-1 0,0 1 0,0-1 0,0 0 0,0 0 0,0 0 0,0 0 0,-1 0 0,1-1 0,0 1 0,-5-1 0,-23 0-419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5216,'-31'-16'2368,"15"16"832,32 0-2880,15 0 224,0 0-320,0 0 32,0 0-160,0-15-544,16 30 224,-31-15-4896,15 31 2784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1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5568,'-15'0'2528,"61"0"-2208,-15 0 448,1 0-480,30 0 384,0-16-384,1 0-96,15 1-96,15-1-2400,-15 16 1248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96 1056,'0'0'635,"2"0"-289,0 0-213,0-1 0,0 1-1,-1 0 1,1-1-1,0 0 1,-1 1 0,1-1-1,-1 0 1,1 0-1,-1 0 1,1 0 0,-1 0-1,1 0 1,1-2 0,0 0 1434,-6 1-1316,2 0-208,0 1 0,0 0 0,-1 0 0,1 0 0,0 0 0,-1 1 0,1-1 0,-1 0 0,1 1 0,-4-2 0,-23 0 423,19 1-411,1 1 0,0-1-1,-17-5 1,16 4-25,-1 0 0,0 0-1,0 1 1,-11 0 0,2 1 31,-1 1 10,-34-5-1,-97-22 496,143 25-447,-1 0 0,0 1 1,-13 0-1,17 1-71,-1-1 1,0 0-1,1 0 1,-1-1-1,1 1 0,-7-3 1,-6-7 68,2 7-48,13 2-58,3 1-11,0 0 1,0 0-1,-1 0 0,1 0 1,0 0-1,0 0 0,0 0 1,-1-1-1,1 1 1,0 0-1,0 0 0,0 0 1,-1 0-1,1 0 0,0 0 1,0 0-1,0 0 0,-1 0 1,1 0-1,0 0 0,0 0 1,0 1-1,-1-1 0,1 0 1,0 0-1,0 0 0,0 0 1,0 0-1,-1 0 0,1 0 1,0 1-1,-1 0 3,-1 1 1,1 0-1,0 0 0,0 0 1,0 0-1,1 0 0,-2 3 0,-3 6 15,4-8-9,0 0 0,0 0 0,-1 0 0,2 0 0,-1 0 0,0 0-1,1 0 1,-1 0 0,1 6 0,0-6 8,0 1-1,-1-1 1,1 0-1,-1 0 1,1 0 0,-1 0-1,0 0 1,0 0 0,-3 4-1,-3 10 26,-39 160 256,46-177-297,-9 37 50,1-3 49,-4 38-1,7 0 8,-1-29 8,3-24-45,-1 28 1,4-21 28,-1-17-57,1 0 0,0 1 0,3 14 0,8 0 155,-10-8-114,-1-13-73,0-1 0,0 0 0,0 1 0,0-1-1,0 0 1,1 1 0,-1-1 0,1 0 0,1 5-1,8 6 55,-9-13-54,-1 1-1,1-1 0,0 0 0,-1 1 1,1-1-1,-1 0 0,1 1 0,0-1 0,-1 0 1,1 0-1,-1 0 0,1 1 0,0-1 1,-1 0-1,1 0 0,0 0 0,-1 0 1,1 0-1,0 0 0,-1 0 0,1-1 1,0 1-1,0 0 0,2-1 15,-3 1-24,1 0 0,-1 0 0,1 0 1,-1 0-1,1 0 0,-1 0 0,1 0 1,-1 0-1,1 0 0,-1 0 0,1 1 1,-1-1-1,1 0 0,-1 0 0,0 0 0,1 0 1,-1 1-1,1-1 0,-1 0 0,1 1 1,-1-1-1,0 0 0,1 1 0,-1-1 1,0 0-1,1 1 0,-1-1 0,1 1 1,6 6 2,-6-6 2,0-1 0,0 1 0,0-1 0,0 1-1,0-1 1,1 0 0,-1 0 0,0 0 0,0 1-1,0-1 1,0 0 0,0 0 0,2-1 0,12 1 77,175 0 171,-103 0-5914,-74 0 3597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0 3808,'-13'-26'1227,"13"26"-1214,0 0 1,0 0 0,0-1 0,0 1 0,0 0 0,0 0 0,0 0-1,0-1 1,0 1 0,-1 0 0,1 0 0,0 0 0,0-1 0,0 1 0,0 0-1,0 0 1,0 0 0,-1 0 0,1-1 0,0 1 0,0 0 0,0 0-1,0 0 1,-1 0 0,1 0 0,0 0 0,0 0 0,0-1 0,-1 1 0,1 0-1,0 0 1,0 0 0,-1 0 0,1 0 0,0 0-4,-1 0 1,1 1 0,0-1-1,-1 0 1,1 0 0,0 0-1,-1 0 1,1 0 0,0 0-1,0 0 1,-1 0-1,1 0 1,0 0 0,-1 0-1,1 0 1,0 0 0,-1-1-1,1 1 1,0 0-1,0 0 1,-1 0 0,1 0-1,0 0 1,0-1 0,-1 1-1,1 0 1,0 0 0,0 0-1,0-1 1,-1 1-1,1 0 1,0 0 0,0-1-1,0 1 1,0 0 0,-1 0-1,1-1 1,0 1-1,0 0 1,0-1 0,0 1-1,0 0 1,0-1 0,-3-8 918,5 6-76,7-3-196,-1 1-1,1-1 0,9-3 1,-17 9-653,1-1 104,1 0 1,0 0 0,0 1 0,-1-1-1,1 1 1,0 0 0,0 0-1,0 0 1,0 0 0,4 1 0,4-1 87,304 0 1329,-299 0-1456,22 3 1,-33-2-57,0 0 0,0 1 1,0-1-1,0 1 0,6 4 1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912,'-15'0'2368,"15"2"-1728,-1 15 442,1-5-587,0 0 0,0 0-1,3 13 1,2-5-143,0 0-1,13 28 1,-15-40-291,1 0 0,-1 0 0,2-1 0,-1 1 1,1-1-1,1 0 0,-1 0 0,10 9 0,-10-13 6,0 1 1,1-1-1,9 4 0,-2-1 43,1 1-19,-8-3-38,1 0 0,0-1 1,9 3-1,21-1 195,-17-2-123,-2 0-18,16 1 48,5-9-8,-21 3-92,-2 0-12,-11 1-25,0 1 0,0-1 1,0 0-1,6-2 0,11-11 79,-8 4-40,-1 3-22,-9 5-33,0 1 0,0-2 1,-1 1-1,1 0 0,3-4 0,8-16-60,-7 8 4,18-12-372,-13 0-584,-7 15 505,-5 9 347,1-1-1,-1 0 1,1 1-1,0-1 1,0 1-1,3-3 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648,'-16'0'1643,"16"3"-1313,0 0-93,0 0-23,0 0-1,0 0 1,0-1 0,0 1 0,1 0-1,-1-1 1,2 4 0,-1-4-156,0 1-1,0-1 1,0 0 0,-1 1 0,1-1 0,-1 1-1,1-1 1,-1 1 0,0-1 0,0 1 0,0-1-1,0 1 1,0-1 0,-1 1 0,1-1 0,-2 5-1,-1 12 182,1 0 11,1 23 0,-2 22 285,-7 11-183,7-42-229,2-9-40,-2-1 1,-8 35-1,-10 42 67,13-60 95,7-33-213,0 0 0,-1 0 0,0-1 0,-1 1 0,-3 8 0,3-2-502,3-10-162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3:4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5472,'-31'0'3872,"46"0"-2912,-15 16-544,32-16 224,-17 0-384,47-16 128,-15 16-224,16-16 128,-17 1-160,1 15 160,-16-16-192,0 16-1440,-15 0 736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32 2304,'0'-29'1232,"0"27"-853,-3 4-107,-3 3-17,-1 0 1,0 0-1,0-1 1,0 0-1,-12 3 1,-16 10 514,-1 9-60,-8-2 287,26-11-614,2 1-1,0 1 1,-25 31 0,34-38-287,0 1 0,1 0 1,0 0-1,1 1 0,0 0 1,-8 20-1,7-8-8,2 0 1,-3 24-1,5-37-57,2-6-21,-2 7 36,1 1 0,0-1-1,1 22 1,1-25 5,0 0-1,1-1 1,0 1-1,1 0 1,0-1 0,-1 0-1,9 12 1,-8-12-21,0-1 1,1 0 0,-1 0-1,1 0 1,0-1 0,0 1-1,1-1 1,0 0 0,-1 0-1,1 0 1,11 5 0,-8-5-33,-5-2-113,0-1 1,-1 1-1,1-1 1,0 0-1,0 0 1,0 0-1,0 0 1,0-1-1,0 1 1,0-1-1,6 0 1,20 0-766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3392,'-31'-15'1536,"31"30"-512,16-15-704,-16 16 768,15 0-608,1 15 352,-1-16-512,17 32 128,-17-16-288,1 0 128,15 1-160,0-1 64,-15-16-96,-1 1 352</inkml:trace>
  <inkml:trace contextRef="#ctx0" brushRef="#br0" timeOffset="1">281 32 3968,'-32'16'1824,"17"-1"-1600,-1 1 960,16-1-704,-15 17 768,-1-1-704,1 0 32,-17 16-384,17-16-96,-16 0-64,-1 0 224,17 0-128,-1-15 32,1-1-96,-1-15-608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2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072,'10'-6'369,"-6"4"-203,-1 0 0,1 0 0,0 0 0,0 1 0,6-2 0,0-1-38,-6 2 22,-1 0-1,1 1 0,0 0 1,0 0-1,1 0 0,-1 0 1,0 1-1,0 0 0,7 0 0,-3 0 73,-1 1 0,1 1 0,0 0-1,-1 0 1,0 0 0,1 1 0,-1 0-1,0 0 1,0 1 0,-1-1-1,1 2 1,-1-1 0,8 8 0,-5-5-26,0 1 1,-1 1 0,0 0-1,0 0 1,-1 0 0,-1 1 0,1 0-1,6 15 1,-6-4-19,0-1 0,-1 1 0,-2 0 0,0 0 0,-1 1 0,-1-1 0,-1 35 0,-1-36-2,-1 1-1,-5 32 1,4-44-112,0-1-1,-1 1 1,0-1-1,0 0 1,-1 0-1,1 0 1,-2-1 0,1 1-1,-10 9 1,-1 0-49,-1-2 0,-1 0 0,0-1 0,-31 20 0,33-25-983,-1 0 0,1-1-1,-20 6 1,30-12 617,1-1 0,0 0 0,-1 0-1,1-1 1,0 1 0,-7-1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7 94 1568,'0'-6'252,"-1"4"-184,1 0 0,0 0 1,0 0-1,0 1 0,0-1 0,1 0 1,-1 0-1,0 0 0,1 0 0,0-2 1,10-1 917,-7-2-439,-4 7-513,1 0-1,-1-1 1,0 1 0,0 0-1,0-1 1,1 1-1,-1 0 1,0-1 0,1 1-1,-1 0 1,0-1 0,0 1-1,1 0 1,-1 0-1,1-1 1,-1 1 0,0 0-1,1 0 1,-1 0 0,0 0-1,1-1 1,-1 1-1,1 0 1,-1 0 0,0 0-1,1 0 1,-1 0 0,1 0-1,-1 0 1,1 0 0,2 0 1624,-6 5-1370,-3 7-51,-1-1-1,-11 13 0,10-11-97,0 1-1,-9 20 1,1-1 0,2-8-26,-1-1 0,-1-1 0,-20 23 0,-63 62 491,-105 72 931,177-158-1358,8-5-34,9-9-51,0 1 0,0-1 0,-1-1 0,-12 7 0,13-12 62,11-2-148,-1 0 0,1 0 0,0 0 0,-1-1 1,1 1-1,0 0 0,-1 0 0,1-1 0,-1 1 0,1 0 0,0-1 0,-1 1 0,1-1 0,0 0 0,36-48-177,100-115-4053,-80 99 3227,-5-8 458,3 8 315,-16 6 171,-29 46 117,17-17 0,-18 21 144,-1 1 0,0-1 0,-1-1 0,0 0 0,8-13 0,-13 19-95,1-1 1,-1 1-1,1 0 0,0 1 0,1-1 1,-1 0-1,7-5 0,4-3 165,-4 0 65,-8 10-263,-1 0 0,1 0-1,0 0 1,-1 0 0,1 1 0,0-1 0,0 1 0,0-1 0,1 1 0,2-2-1,3-1 75,-7 3-137,0 0 0,1 0 0,-1 0 0,1 0-1,-1 1 1,1-1 0,-1 0 0,1 1 0,-1-1-1,1 1 1,0 0 0,-1 0 0,3-1 0,4 1-12,-1 0 9,-1 0 0,0 0 0,1 1 0,-1 0 0,8 2 0,-10-2-2,-1 0 0,0 1 0,0 0 0,1-1 0,-1 1 0,-1 0 0,1 1 0,0-1 0,0 0 0,-1 1 0,1 0 0,3 5 0,5 6 18,-1 0 0,-1 1 0,0 0 0,-1 1 0,-1 0 0,0 0 0,7 31 0,-4 2 18,14 55 272,-1-28-107,-13-13-67,1 1-57,0-25-36,7 31 70,-16-59-60,0 7 193,9 28 1,-10-43-156,0 0 1,-1 0-1,1 0 1,-1 0-1,0 0 1,0 0-1,0 3 1,0-2 14,0-3-112,0-1 0,0 0 1,0 0-1,0 0 0,0 0 0,0 0 0,0 0 1,0 0-1,0 0 0,0 0 0,0 0 0,0 0 1,0 1-1,0-1 0,0 0 0,0 0 1,0 0-1,0 0 0,0 0 0,0 0 0,0 0 1,0 0-1,0 0 0,0 0 0,0 0 0,0 1 1,0-1-1,0 0 0,0 0 0,0 0 0,0 0 1,0 0-1,0 0 0,1 0 0,-1 0 1,0 0-1,0 0 0,0 0 0,0 0 0,0 0 1,0 0-1,0 0 0,0 0 0,0 0 0,0 0 1,1 0-1,-1 0 0,0 0 0,0 0 0,0 0 1,0 0-1,0 0 0,0 0 0,0 0 1,0 0-1,0 0 0,1 0-11,-1 0 0,0 0 0,1 0 0,-1 0 0,0 0 0,0 0 0,1 0 0,-1 0 0,0 0 0,1 0 0,-1 0 0,0 0 0,0 0 0,1 0 0,-1 0 1,0 0-1,0 0 0,1 0 0,-1-1 0,0 1 0,0 0 0,1 0 0,-1 0 0,0 0 0,0-1 0,1 1 0,-4-7-997,-2 0 164,3-8-461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29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3904,'-31'0'1760,"47"0"-1536,-16-15 320,31 30-352,-16-30 832,1 15-576,31 0 96,-16 0-352,16 0 96,-16 15-160,16-15 64,-16 0-96,16 0 160,-32 0-160,16 0 96,-15 0-96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0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3392,'0'0'1088,"2"0"-651,-1 0-418,-1 0 1,1 0-1,-1 0 0,1 0 1,-1 0-1,1 0 0,-1 0 1,1 0-1,-1 0 0,0 0 0,1 0 1,-1-1-1,1 1 0,-1 0 1,1 0-1,-1 0 0,1-1 1,-1 1-1,0 0 0,1-1 1,-1 1-1,0 0 0,1-1 0,-1 1 1,0-1-1,1 1 0,-1 0 1,0-1-1,0 1 0,0-1 1,1 1-1,-1-1 0,0 1 0,0-1 1,0 1-1,0-1 0,0 1 1,0 0-1,0-1 0,0 1 1,0-2-1,0 2-12,0 0 1,0 0-1,0 0 0,0 0 1,0 0-1,0 0 1,0 0-1,0-1 0,0 1 1,0 0-1,0 0 1,0 0-1,0 0 0,0 0 1,0 0-1,0 0 0,0 0 1,0 0-1,0 0 1,0-1-1,0 1 0,0 0 1,0 0-1,0 0 1,0 0-1,0 0 0,0 0 1,0 0-1,0 0 1,1 0-1,-1 0 0,0 0 1,0 0-1,0 0 1,0 0-1,0 0 0,0-1 1,0 1-1,0 0 0,0 0 1,0 0-1,0 0 1,1 0-1,-1 0 0,0 0 1,0 0-1,0 0 1,0 0-1,0 0 0,0 0 1,0 0-1,0 0 1,0 0-1,0 0 0,1 0 1,-1 1-1,7-1 388,-2 0-247,0 0 0,0 0 1,0-1-1,9-1 0,1-4 69,-12 5-187,1 0 0,-1 0 1,0 0-1,1 0 1,-1 0-1,1 1 1,-1-1-1,5 1 1,10 0 114,-2-1-70,0 1-1,-1 1 1,1 0-1,0 1 1,-1 0-1,26 9 0,-30-8-10,0 1 0,0-1 0,18 2 0,-20-4-4,0 1 1,-1 0-1,1 0 1,0 1-1,12 5 1,-5 3 190,-1-9-91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4320,'0'-16'2314,"3"16"-1615,24-1 255,-17 0-817,2 1 0,-1 0 0,0 0 0,0 1 0,11 3 0,-7 1-86,-12-3-48,0-1 0,1 0-1,-1 0 1,0 0-1,1 0 1,-1-1 0,1 0-1,3 1 1,1-1-32,0 1 1,-1 0 0,1 0-1,8 4 1,-8-3 76,-1-1 1,1 1 0,-1-1-1,10 0 1,124-1 591,-80 0-5248,-30 0 1947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7 3904,'-13'-13'1253,"12"13"-1229,1-1 1,-1 1-1,1 0 0,-1-1 0,1 1 0,-1 0 0,1 0 0,-1-1 1,0 1-1,1 0 0,-1 0 0,1 0 0,-1 0 0,1 0 1,-1 0-1,0 0 0,1 0 0,-1 0 0,1 0 0,-1 0 1,1 0-1,-1 0 0,0 0 0,1 1 0,-1-1 0,1 0 1,-1 0-1,1 1 0,-1-1 0,0 1 0,0-1 70,-2 2 59,0 0 1,0 0-1,1 0 1,-1 1-1,0-1 0,1 1 1,-1 0-1,1 0 1,0 0-1,0 0 1,0 0-1,-2 6 0,1-4-105,1 0-1,1 0 0,-1 0 1,1 1-1,0-1 0,0 0 1,0 7-1,1-10-42,0-1-1,0 1 1,0-1 0,0 1-1,1-1 1,-1 1-1,0-1 1,1 1 0,-1-1-1,1 1 1,0-1-1,0 0 1,-1 1 0,1-1-1,0 0 1,0 0-1,0 0 1,0 1 0,0-1-1,0 0 1,1-1-1,0 2 1,3 1 19,-1-1 1,1 0-1,-1 0 0,1-1 1,5 2-1,0 0 12,-6-2-21,0 0 1,0 0-1,0-1 1,0 1-1,0-1 0,0 0 1,0 0-1,0-1 1,0 1-1,0-1 0,-1 0 1,1 0-1,0 0 0,0 0 1,4-3-1,3 0 6,-3 1 3,1-1 81,-8-10 379,-1 13-481,0 0 0,0 0 0,0 0 1,-1 1-1,1-1 0,0 0 0,-1 0 0,1 0 0,-1 1 0,1-1 0,-1 0 1,1 0-1,-1 1 0,1-1 0,-1 0 0,0 1 0,1-1 0,-1 1 0,0-1 1,0 1-1,1-1 0,-1 1 0,-1-1 0,-27-10 55,25 10-63,0 0 1,0 0-1,1 0 1,-1-1-1,1 1 0,-1-1 1,-3-3-1,5 3-32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1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1984,'-31'0'4320,"31"-3"-3931,0 3-366,0-1-1,0 1 1,0-1 0,0 1-1,0-1 1,0 1-1,0-1 1,0 1 0,0 0-1,1-1 1,-1 1-1,0-1 1,0 1 0,0-1-1,1 1 1,-1-1-1,0 1 1,0 0 0,1-1-1,-1 1 1,0-1-1,1 1 1,-1 0 0,0 0-1,1-1 1,-1 1-1,1 0 1,-1-1 0,1 1-1,-1 0 1,0 0-1,1 0 1,-1 0 0,1-1-1,-1 1 1,1 0-1,-1 0 1,1 0 0,-1 0-1,1 0 1,0 0-1,2 0 880,-3 1-886,0-1 1,0 0-1,0 0 1,0 0 0,1 0-1,-1 1 1,0-1-1,0 0 1,0 0-1,0 0 1,0 0 0,0 1-1,0-1 1,0 0-1,0 0 1,0 0-1,0 1 1,0-1 0,0 0-1,0 0 1,0 0-1,0 1 1,0-1-1,0 0 1,0 0 0,0 0-1,0 1 1,0-1-1,0 0 1,0 0-1,-1 0 1,1 1 0,0-1-1,0 0-5,0 1-1,-1-1 1,1 0-1,0 0 1,0 1 0,0-1-1,0 1 1,0-1-1,0 0 1,0 1-1,0-1 1,0 0 0,0 1-1,0-1 1,0 0-1,0 1 1,0-1-1,0 0 1,0 1-1,0-1 1,0 1 0,0-1-1,0 0 1,1 0-1,-1 1 1,0-1-1,0 0 1,0 1 0,1-1-1,-1 0 1,0 1-1,0-1 1,1 0-1,-1 1 1,3 2 55,-1 0-1,1 1 0,-1 0 1,0-1-1,-1 1 1,3 6-1,11 21 138,60 109 624,-61-114-689,-3-5-29,26 36 1,-20-36-65,-3-4 55,15 23 1,-23-29 63,1 0 0,1-1 0,0 1 1,12 11-1,-18-21-102,-1 0 0,0 1 0,1-1 0,-1 0 1,0 1-1,0-1 0,0 1 0,0-1 0,0 1 0,-1 0 0,1-1 0,0 1 0,-1 0 1,1-1-1,-1 1 0,1 2 0,-1-1 279,-3-6-277,-1-1-236,1 0-28,-1 1 1,0-1 0,1 1 0,-7-5 0,-6 3-1721,0-8 566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2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8 2976,'0'-16'1339,"3"16"-982,7 0 523,-10 0-868,0 0 0,1 0-1,-1 0 1,0 0 0,0 0 0,0 0 0,0 0 0,0 0 0,0 0 0,0 0 0,0 0-1,0 0 1,0 0 0,1 0 0,-1 0 0,0 0 0,0 0 0,0 0 0,0 0-1,0 0 1,0 0 0,0 0 0,0 0 0,0 0 0,0 0 0,0 0 0,0 0 0,1 0-1,-1 0 1,0 0 0,0 0 0,0 0 0,0 0 0,0-1 0,0 1 0,0 0-1,0 0 1,0 0 0,0 0 0,0 0 0,0 0 0,0 0 0,0 0 0,0 0 0,0 0-1,0-1 1,0 1 0,0 0 0,0 0 0,0 0 0,0 0 0,0 0 0,0 0-1,0 0 1,0 0 0,0 0 0,0-1 21,0 1 0,0-1-1,0 1 1,0-1 0,0 1 0,0-1-1,0 1 1,0-1 0,0 1 0,0-1 0,0 1-1,1-1 1,-1 1 0,0-1 0,0 1-1,1 0 1,-1-1 0,0 1 0,0-1-1,1 1 1,-1 0 0,0-1 0,1 1-1,-1 0 1,1-1 0,-1 1 0,0 0-1,1 0 1,-1-1 0,1 1 0,-1 0-1,1 0 1,-1 0 0,1 0 0,-1 0 0,1-1-1,-1 1 1,1 0 0,-1 0 0,1 0-1,0 1 1,1-1 580,-2-13 118,0 10-331,0 6-176,0-2-190,0 1 0,0 0 0,-1-1 0,1 1 1,-1-1-1,1 1 0,-1 0 0,0-1 0,0 1 0,-2 2 0,-1 4 151,-24 41 599,16-31-608,-11 27 0,-3 34 145,3-8-13,19-60-277,1 1 0,0-1 1,-3 17-1,5-19 29,0 0 0,-1 0 0,-1 0 0,1-1 0,-7 14 1,4-14 126,4-7-133,0 0 0,0 1 0,1-1 0,-1 0 0,0 1 0,0-1 0,1 1 0,-1-1 0,1 1-1,0 0 1,-1-1 0,1 1 0,0-1 0,0 1 0,0 1 0,1 3 111,-1-5-165,0-1 0,0 0 1,0 0-1,0 0 0,0 0 0,0 0 0,0 0 0,-1 0 1,1 0-1,0 1 0,0-1 0,0 0 0,0 0 0,0 0 1,0 0-1,0 0 0,0 0 0,-1 0 0,1 0 1,0 0-1,0 0 0,0 0 0,0 0 0,0 0 0,0 0 1,0 0-1,-1 0 0,1 0 0,0 0 0,0 0 0,0 0 1,0 0-1,0 0 0,0 0 0,-1 0 0,1 0 1,0 0-1,0 0 0,0 0 0,0 0 0,0 0 0,-13-10-230,12 9 67,0-1 0,-1 1 0,1-1 1,0 1-1,0-1 0,0 0 1,0 1-1,0-1 0,0 0 0,-1-3 1,0-23-3910,2-1 206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2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8 736,'0'-13'224,"0"10"981,0 1-458,1-3-367,0 0 0,1 0 0,-1 0 1,1 1-1,5-10 0,-3 8-400,-2 2 41,1 0 0,0 1 0,0-1 0,0 1 0,0 0 0,1 0 0,0 0 0,-1 0 0,1 1 0,0-1 0,0 1 0,0 0 0,0 0 0,7-2 0,23-3 123,-18-1-27,15-5 112,7 7-30,-19 4-83,18-5 213,-30 5-249,1 0-1,0 1 1,0 0 0,0 0-1,0 1 1,0 0-1,0 0 1,0 1 0,11 2-1,-13-2-39,0 1 0,-1-1 0,1 1 0,0 1 0,-1-1 0,0 1 0,0 0 0,0 0 0,0 0 0,0 1 0,-1 0 0,1 0 0,-1 0 0,0 0 0,0 1 0,-1 0 0,1-1 0,-1 1 0,0 1 0,0-1 0,-1 0 0,0 1 0,1-1 0,-2 1 0,1 0 0,-1-1 0,0 1 0,0 0 0,-1 0 0,1 0 0,-2 7 0,2-4-4,-1-3-19,0 0 0,0 0 0,0 0 0,-1 0 0,0 0 0,0 0 0,0-1 0,-1 1 0,0 0 0,0-1-1,0 0 1,-5 7 0,-4 8 92,-1-1-1,-25 28 1,4-21 115,23-18-190,2-1 4,0 0 1,-1-1 0,0 0-1,-1 0 1,1-1-1,-19 7 1,-1-1 32,20-7-79,0-1 0,0 1 0,0-2 0,0 1 0,0-2 1,-17 2-1,18-2-13,4-1-17,1 0 0,-1 0 0,0 0 0,1-1 1,-1 1-1,1-1 0,-5-1 0,8 2 27,-1 0 1,1 0-1,-1-1 1,1 1-1,-1 0 1,1-1-1,-1 1 1,1 0-1,-1-1 1,1 1-1,0-1 1,-1 1-1,1 0 1,0-1-1,-1 1 1,1-1-1,0 1 1,0-1-1,0 1 1,-1-2-1,1 1-5,0-1-1,0 1 0,0 0 0,0-1 0,1 1 1,-1 0-1,0-1 0,1 1 0,-1 0 0,0-1 1,1 1-1,1-2 0,0 1 7,0-1-1,0 0 1,1 1 0,-1 0-1,1-1 1,-1 1 0,1 0-1,0 1 1,0-1 0,0 0-1,6-2 1,-2 1-15,3-3-54,1 1 1,0 1-1,0-1 1,15-2-1,-21 6 66,-1 0-1,1 1 1,0 0-1,-1 0 1,1 0-1,0 1 1,-1 0-1,1 0 1,-1 0-1,1 0 1,-1 0-1,1 1 1,6 4-1,-3-3 12,-5-1 5,0-1-1,1 1 1,-1 0 0,0-1 0,0 2 0,0-1 0,0 0 0,0 1 0,-1-1 0,1 1 0,3 4-1,-5-5 10,3 3 32,-1 0 1,0 0-1,0 0 0,0 0 1,0 0-1,-1 1 1,0-1-1,0 1 0,-1-1 1,1 1-1,0 10 0,-2-14-30,0 1-1,0 0 1,0 0-1,-1 0 0,1-1 1,-1 1-1,1 0 1,-1 0-1,0-1 0,-2 5 1,-1-2 22,0 1 1,-1-1-1,-9 10 1,6-6 8,6-6-29,-1 0-1,0 1 0,1-1 0,-1-1 1,-1 1-1,1 0 0,0-1 0,-1 1 1,1-1-1,-6 2 0,-19 1 70,13 0-43,8-3-103,0 0 1,0-1-1,0 0 1,-10 1-1,17-2 56,0 0 1,0 0-1,0 0 0,0 0 0,0 0 0,0 1 1,-1-1-1,1 0 0,0 0 0,0 0 1,0 0-1,0 0 0,0 0 0,0 0 0,0 0 1,0-1-1,0 1 0,0 0 0,-1 0 1,1 0-1,0 0 0,0 0 0,0 0 1,0 0-1,0 0 0,0 0 0,0 0 0,0 0 1,0 0-1,0 0 0,0 0 0,0 0 1,0 0-1,0 0 0,-1 0 0,1-1 1,0 1-1,0 0 0,0 0 0,0 0 0,0 0 1,0 0-1,0 0 0,0 0 0,0 0 1,0 0-1,0 0 0,0-1 0,0 1 0,0 0 1,0 0-1,0 0 0,0 0 0,0 0 1,0 0-1,0 0 0,0-4-65,0 3 61,0 0-1,0-1 0,0 1 0,0-1 1,0 1-1,0 0 0,0-1 0,0 1 1,0 0-1,1-1 0,-1 1 0,1 0 1,-1-1-1,1 1 0,-1 0 0,1 0 1,1-2-1,39-28-150,-39 29 153,0 1 0,0-1 0,-1 1 1,1 0-1,0 0 0,0-1 0,1 1 0,-1 1 1,0-1-1,0 0 0,0 0 0,1 1 0,2-1 1,7-2-6,-1-3 7,-10 5 5,0 1 0,-1-1 0,1 0 0,0 1 0,0-1 0,-1 1 0,1 0 0,0-1 0,0 1 0,0 0 0,0-1 0,-1 1 0,1 0 0,0 0 0,0 0 0,0 0 0,0 0 0,0 0 0,0 0 0,0 0 0,-1 0 0,1 0 0,0 0 0,0 1 0,1-1 0,11 11 21,-12-11-14,-1 1-1,0-1 1,1 1 0,-1-1-1,0 1 1,1 0 0,-1-1-1,0 1 1,0 0 0,1-1-1,-1 1 1,0 0 0,0-1-1,0 1 1,0 0 0,0-1-1,0 1 1,0 0 0,0-1-1,0 1 1,0 0 0,0-1-1,-1 1 1,1 2 25,0-1-18,0-1 1,-1 1-1,1-1 0,0 1 0,-1-1 1,1 1-1,0-1 0,-1 1 0,0-1 1,1 1-1,-1-1 0,-1 2 0,-4 10 9,2-1-45,3-8 10,0 0 0,0 0 0,0 0 0,-1 0 0,0-1 1,0 1-1,-2 3 0,2-3 14,0-1 1,0 1 0,1-1-1,-1 1 1,1 0 0,-1 6-1,-7 21 22,-12 13-13,15-13-1,4-15-15,-2 1-23,0 0-1,-9 19 0,9-24 54,-1 0 0,2 0 1,-1 1-1,2-1 0,0 1 1,-1 14-1,3-12 199,1-9-116,-1 1-1,0-1 1,-1 0-1,1 1 1,-3 6-1,1-5 54,1-7-137,1 0-1,-1 0 0,1 0 0,0 0 0,-1 0 1,1-1-1,0 1 0,0 0 0,0 0 1,0 0-1,0 0 0,0 0 0,0 0 1,0 0-1,0 0 0,0 0 0,1 0 0,-1 0 1,0-1-1,1 1 0,-1 0 0,0 0 1,1 0-1,-1 0 0,1-1 0,0 2 0,-1-1-16,3 12 505,-3-13-505,0 0 0,0 0 0,0 0 0,0 0 0,0 0 0,0 0-1,0 0 1,0 0 0,0 0 0,0 0 0,0 1 0,0-1 0,0 0 0,0 0 0,0 0 0,0 0 0,0 0 0,0 0 0,0 0-1,0 0 1,0 0 0,0 0 0,0 1 0,0-1 0,0 0 0,0 0 0,0 0 0,0 0 0,0 0 0,0 0 0,0 0 0,0 0-1,-1 0 1,1 0 0,0 0 0,0 0 0,0 0 0,0 0 0,0 0 0,0 0 0,0 0 0,0 0 0,0 0 0,0 0 0,0 0-1,-1 0 1,1 0 0,0 0 0,0 0 0,0 0 0,0 0 0,0 0 0,0 0 0,0 0 0,0 0 0,-1 0 0,1 0 20,-1 0 0,1 0 1,-1 0-1,0 1 0,1-1 0,-1 0 1,0 0-1,1 0 0,-1 1 1,1-1-1,-1 0 0,0 1 1,1-1-1,-1 0 0,1 1 1,-1-1-1,1 1 0,-1-1 0,1 1 1,0-1-1,-1 1 0,0 0 1,1 0-25,0-1-1,-1 1 1,1-1 0,0 1 0,-1-1 0,1 1 0,-1-1-1,1 0 1,-1 1 0,1-1 0,-1 1 0,1-1 0,-1 0-1,0 1 1,1-1 0,-1 0 0,1 0 0,-1 0 0,0 0-1,1 1 1,-1-1 0,0 0 0,-2 0-72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2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0 4320,'-12'0'3747,"22"0"-2401,26 0-269,-23-1-855,-1 0 0,23-5 0,-7 1 19,21-1 63,-36 4-245,12-2 61,44-3 0,-58 7-94,0-1 0,1 0 0,-1-1 1,16-4-1,-19 3-8,5 1 26,-1 1 0,0 0-1,1 1 1,16 1 0,-1 0-119,-23 1-442,8 11 133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7 3328,'-31'-31'1696,"16"31"2176,30 0-2880,1 0-544,15 0-320,0 0-96,16-15 256,-16 15-192,0 0 0,16 15-64,-31-15-3296,-1 0 1792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4640,'-16'0'2112,"48"0"-1824,-1 0 736,15-16-608,1 1 256,16 15-384,14-16-32,-14 1-16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1 3392,'0'-11'928,"0"15"-295,0 16 24,-3-12-331,-8 29 346,8-26-448,0 0 0,-8 18 0,-3-2 42,-19 24 1,20-33-216,-1-1 0,-1 0 0,0-1 0,-1-1 0,-21 15-1,4-3 8,8-8 30,0-1 0,-55 27 1,29-17 83,44-24-150,0 0 0,0 0 0,0-1-1,0 0 1,0 0 0,-1-1 0,1 0 0,-1 0-1,1 0 1,-12 0 0,-2-2 53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5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664,'0'-26'528,"0"26"-520,0 0 0,0-1-1,0 1 1,0 0 0,0-1 0,0 1-1,0 0 1,0-1 0,0 1 0,0 0 0,0-1-1,0 1 1,1 0 0,-1 0 0,0-1 0,0 1-1,0 0 1,0-1 0,0 1 0,1 0 0,-1 0-1,0-1 1,0 1 0,0 0 0,1-1 0,9-12 226,-7 6 149,1 1-35,10 4 1167,-3 2-844,-11 0-659,0 0-1,0 0 1,0 0-1,0 0 1,0 0-1,0 0 0,0 0 1,0 0-1,0 0 1,0 0-1,1 0 0,-1 0 1,0 0-1,0 0 1,0 0-1,0 0 1,0 0-1,0 0 0,0 0 1,0 0-1,0 0 1,0 0-1,0 0 0,1 0 1,-1 0-1,0 0 1,0 0-1,0 0 1,0 0-1,0 0 0,0 0 1,0 0-1,0 1 1,0-1-1,0 0 0,0 0 1,0 0-1,0 0 1,0 0-1,0 0 1,0 0-1,0 0 0,0 0 1,0 0-1,0 0 1,0 1-1,0-1 0,0 0 1,0 0-1,0 0 1,0 0-1,0 0 0,0 0 1,0 0-1,0 0 1,0 0-1,0 8 244,0-2-61,0 1-1,0-1 1,3 12-1,7 15 239,-5-4-33,-3-13-99,9 30-1,-4-23-60,-3-9-95,1 0 0,0-1 0,11 19 1,47 63 436,-22-36-320,21 34 27,-57-85-244,-1-1 0,0 1 0,0 0-1,0 1 1,-1-1 0,-1 1-1,1-1 1,-1 1 0,1 11 0,4 24 206,-11-21-58,1-10-90,-1 7 10,4-13-95,-2 0 0,1 1 0,-1-1-1,0 0 1,-6 12 0,-20 28 20,12-16 6,16-30-75,0-1 0,0 0 0,-1 1 0,1-1 0,0 0 0,0 0-1,0 1 1,-1-1 0,1 1 0,0-1 0,0 0 0,0 1 0,0-1 0,0 0 0,0 1 0,0-1 0,0 1 0,0-1 0,0 0 0,0 1-1,0-1 1,0 0 0,0 1 0,0-1 0,0 0 0,0 1 0,1-1 0,-1 1 0,0-1 0,0 0 0,0 0 0,1 1 0,-1-1 0,0 0-1,0 1 1,1-1 0,-1 0 0,0 0 0,0 1 0,1-1 0,-1 0 0,0 0 0,1 0 0,-1 1 0,0-1 0,1 0 0,-1 0 0,1 0-1,5 4-1654,-6-4 1547,1 1 0,-1 0 0,0 0 0,1-1-1,-1 1 1,0 0 0,0 0 0,0 0 0,0 0 0,0-1-1,1 1 1,-1 0 0,-1 2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5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080,'0'0'667,"0"-3"-411,0-4 20,0 14 392,2-2-50,3 0-206,-2-3-241,0 1 1,0 0 0,0 0 0,0 1 0,-1-1 0,1 1 0,1 3 0,6 17 383,-5-12-255,0 0 1,9 15-1,-13-24-271,7 10 140,0 1 0,-1 0 0,0 1 0,6 20 0,-9-20-86,1 0 0,1 0-1,0 0 1,1-1 0,12 18-1,40 57 676,-56-86-682,-1 0-1,0-1 1,1 1 0,-1 0 0,1-1 0,0 0-1,-1 1 1,1-1 0,0 0 0,1-1 0,-1 1 0,0 0-1,0-1 1,1 0 0,-1 0 0,1 0 0,-1 0 0,1 0-1,-1-1 1,1 0 0,0 1 0,6-2 0,-8 1-55,-1 0 0,0 0 0,0 0 0,1 0 0,-1 0 0,0-1 0,0 1 0,1 0 0,-1-1 1,0 1-1,0-1 0,0 0 0,0 1 0,0-1 0,0 0 0,0 1 0,0-1 0,0 0 0,0 0 0,0 0 1,0 0-1,0 0 0,-1 0 0,1 0 0,0 0 0,-1 0 0,2-3 0,5-7 119,5-4-6,-7 9-89,-1 0 0,1 0 1,-1 0-1,0-1 0,6-12 1,37-100 252,-43 105-264,7-25-1,-9 29 41,0-1 0,1 1 0,8-18 0,-6 20-8,-4 7-59,0-1 0,0 1 0,0-1 0,0 1 0,-1-1 0,1 1 0,-1-1 1,1 1-1,-1-1 0,1 1 0,-1-1 0,0 0 0,0-1 0,0-26-87,0 27 22,0 4 36,0 9 156,0-9-252,0-2-132,-10 0-1029,5 0-2125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5:36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00,'0'-13'1557,"0"13"-1546,0 0-1,0 0 1,0 0-1,0 0 1,0 0 0,0 0-1,0 0 1,0-1-1,0 1 1,0 0-1,0 0 1,0 0 0,0 0-1,0 0 1,0 0-1,0 0 1,0 0-1,0 0 1,0 0 0,0-1-1,0 1 1,0 0-1,0 0 1,0 0-1,1 0 1,-1 0 0,0 0-1,0 0 1,0 0-1,0 0 1,0 0-1,0 0 1,0 0 0,0 0-1,0 0 1,0 0-1,0-1 1,0 1-1,0 0 1,1 0 0,-1 0-1,0 0 1,0 0-1,0 0 1,0 0-1,0 0 1,0 0 0,0 0-1,0 0 1,0 0-1,0 0 1,1 0 0,-1 0-1,0 0 1,0 0-1,0 1 1,119-1 4655,-109 0-4580,-1 0-1,0 1 0,0 1 1,12 2-1,-12-1-26,0-1-1,0-1 1,0 0 0,12 0-1,-4 0 41,-8-1-41,0 1 0,0-2 0,-1 1 1,15-3-1,-8-3 53,-12 5-79,0 0 1,0-1 0,0 1-1,0 1 1,0-1 0,1 0 0,-1 1-1,6 0 1,0-1-21,14 2 367,-22-1-445,-1 0-1,1 0 1,-1 0-1,1 0 1,-1 0-1,1 1 1,0-1-1,-1 0 1,1 0-1,-1 1 1,1-1-1,-1 0 1,0 0 0,1 1-1,-1-1 1,1 1-1,-1-1 1,0 0-1,1 1 1,-1-1-1,0 1 1,1-1-1,-1 1 1,0-1-1,1 1 1,-1-1-1,0 1 1,0-1-1,0 1 1,0 0-1,0-1 1,1 2-1,-1 0-1351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2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0 140 1312,'0'-2'41,"0"0"0,0 1 1,0-1-1,-1 1 0,1-1 0,0 0 0,-1 1 0,0-1 1,1 1-1,-1-1 0,0 1 0,0 0 0,1-1 1,-1 1-1,0 0 0,0-1 0,-3-1 0,2 0 973,2 2-1002,0 0 1,0 0 0,0 0 0,0-1 0,-1 1 0,1 0 0,0 0 0,0-1 0,-1 1 0,1 0 0,-1 0 0,1 0 0,-1 0-1,1 0 1,-1 0 0,0 0 0,1 0 0,-1 0 0,0 0 0,0 0 0,0 0 0,0 0 0,0 0 0,0 1 0,-2-2 0,-4-1 17,1-1 0,0 0 0,-8-5 0,3 0-6,9 8-22,1 0 0,-1 1 0,0-1 0,0 0 1,1 1-1,-1-1 0,0 1 0,-3-1 1,-2 0-7,-28-9-42,20 5 46,0 1-1,-1 1 1,0 0-1,-22-1 1,21 3 63,0 0 1,-33-8 0,40 7-15,5 1-19,-1 1 0,0 0 1,1 0-1,-1 0 1,0 1-1,1 0 1,-1 0-1,-10 4 0,2-2 70,9-2-81,1 0 0,-1 1-1,1-1 1,-1 1 0,1 0 0,0 0 0,0 0 0,-1 0 0,1 1 0,1 0-1,-1 0 1,-5 5 0,6-5-24,0 0 0,0 0-1,0 1 1,1-1 0,-1 1 0,1 0-1,0 0 1,0 0 0,0 0 0,1 0-1,-2 8 1,-1 0-33,-4 14 23,1 0 1,-5 45-1,7-40 32,-10 152 84,12-130-68,0 10-1,-7 165 10,2-42 178,1-9 286,7-127-250,-3 87 463,-23 66 71,25-197-773,0 3 7,0 1 0,0 0 1,0 0-1,2 1 0,-1-1 0,4 18 0,6 3 8,-7-19-26,-3-11-6,0 0 0,0 0 0,0 0 0,0 0 0,0 0 0,1 0 0,-1 0 0,0 0 0,1 0 0,-1-1 0,1 1 0,-1 0 0,1 0 0,-1 0 0,1-1 0,-1 1 0,1 0 0,0-1 0,-1 1 0,1 0 0,0-1 0,0 1 0,0-1 0,-1 1 0,1-1 0,0 1 0,2-1 0,13 13 0,-14-11 0,1 0 0,-1 0 0,0-1 0,1 1 0,-1 0 0,1-1 0,-1 0 0,1 1 0,0-1 0,0 0 0,5 1 0,76 11 42,-65-11-26,44 11 22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2496,'0'-13'784,"2"11"-576,7-1-96,19-5-43,29-13 1,-39 16-92,-1 0 0,1 1 0,20-2 1,25-5-47,-42 6 39,1 1-1,0 1 1,35 0 0,-34 2 31,37-7 0,-40 5 113,33-1 0,-22 4 424,-31 0-535,0 0 0,0 0 1,0 0-1,0 0 0,0 0 1,0 0-1,0 0 0,0 0 1,1 0-1,-1 0 0,0 0 1,0 0-1,0 0 0,0 0 0,0 0 1,0 0-1,0 0 0,0 0 1,0 0-1,0 0 0,1 0 1,-1 0-1,0 0 0,0 0 0,0 0 1,0 0-1,0 0 0,0 0 1,0 0-1,0 0 0,0 1 1,0-1-1,0 0 0,0 0 1,0 0-1,0 0 0,0 0 0,0 0 1,1 0-1,-1 0 0,0 0 1,0 0-1,0 0 0,0 1 1,0-1-1,0 0 0,0 0 0,0 0 1,0 0-1,0 0 0,0 0 1,0 0-1,0 0 0,0 0 1,-1 0-1,1 1 0,0 2 75,0 1 1,-1 0-1,0 0 0,0-1 0,0 1 0,0 0 0,-1-1 1,1 1-1,-1-1 0,-2 5 0,1-4-47,0 1 0,1 0-1,0 1 1,-2 5-1,2-2-16,1 0-1,0 1 0,0-1 0,1 0 0,1 13 0,0 3-8,-1 9 9,3 80 173,7 9-44,-6-48-27,10 138 102,33 192 143,-9-193 254,-14-84-170,-12-73-127,-8-38-186,0-1-1,-1 1 0,0 24 0,-8 2 189,3-27-194,1-10-92,1-1-11,-1-1 1,1 1-1,-1-1 0,0 1 1,0-1-1,0 0 1,-1 1-1,1-1 1,-1 0-1,0 0 0,-1 0 1,1 0-1,-1 0 1,1-1-1,-1 1 1,0-1-1,-5 5 0,-31 30 78,34-32-85,-1-1-1,0 0 1,-1 0 0,1-1 0,-1 1-1,0-2 1,0 1 0,-11 4 0,3-4-104,-1 0-1,-23 3 1,-9 1-400,-4 8-1875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4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8 2240,'-26'-39'720,"26"39"-710,0-1 0,0 1 0,0-1 0,-1 1 0,1 0 0,0-1 0,0 1 0,0 0 1,0-1-1,-1 1 0,1 0 0,0-1 0,0 1 0,-1 0 0,1-1 0,0 1 0,-1 0 0,1 0 0,0 0 0,-1-1 0,1 1 1,0 0-1,-1 0 0,1 0 0,-1 0 0,0-1 0,-2 1 40,2 0-36,0 0-1,0-1 0,0 1 1,0 0-1,0 0 0,0 0 1,0 0-1,-1 1 0,1-1 1,0 0-1,0 0 0,0 0 1,0 1-1,0-1 0,0 1 1,0-1-1,0 1 1,0-1-1,0 1 0,-1 0 1,1 2 30,1-1 0,-1 1 0,1-1 1,-1 1-1,1 0 0,0-1 1,0 1-1,0-1 0,0 4 1,1 12 728,-3 0-458,0-1 1,-1 1 0,-1-1 0,-8 22 0,5-16-71,-7 43 0,8-21-145,-7 50 18,3-20-27,6-46-8,-13 56-1,16-81-108,-2 8-101,-1 0 0,2 0 0,0 1 0,0-1-1,1 14 1,-2 6-2497,-10-1 73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6 2912,'0'-3'104,"1"1"89,-1 1-1,0-1 0,1 0 0,-1 0 0,0 0 0,0 0 0,0 0 1,-1 0-1,1 0 0,0 1 0,-1-1 0,1 0 0,-1 0 0,-1-3 0,1 4-127,0 1-38,0-1 0,0 0 0,0 1 0,0-1 0,0 0 0,0 1 0,1-1 0,-1 0 0,0 0 0,0 0 0,1 0 0,-2-2 166,2-12 729,3 15-778,4 0-89,-3 0-41,0 0 0,0 0 0,0 0 0,0-1 0,8-1 0,-7-5 20,-2 4-15,7-3 40,6-22 165,-12 20-137,3-9 48,-7 17-131,0 0 0,0-1-1,0 1 1,0 0 0,0 0 0,0 0-1,0-1 1,0 1 0,0 0-1,0 0 1,0 0 0,0-1 0,0 1-1,0 0 1,0 0 0,0-1 0,0 1-1,0 0 1,0 0 0,-1 0 0,1 0-1,0-1 1,0 1 0,0 0 0,0 0-1,0 0 1,-1 0 0,1-1 0,0 1-1,0 0 1,0 0 0,0 0 0,-1 0-1,1 0 1,0 0 0,0 0 0,0 0-1,-1 0 1,1 0 0,0 0-1,0 0 1,-1-1 0,1 1 0,0 1-1,0-1 1,0 0 0,-1 0 0,1 0-1,-5-3 136,-6-7 160,9 7-81,2 6-68,0 10-76,0 2-36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5 3904,'-52'0'1253,"43"0"-932,8 3-151,1-2-140,0 0-1,0 0 1,0 0 0,0 0 0,0 0-1,0 0 1,0 0 0,1 0-1,-1 0 1,0 0 0,1 0 0,-1 0-1,0-1 1,1 1 0,-1 0 0,1 0-1,0 0 1,-1 0 0,1 0 0,0-1-1,-1 1 1,1 0 0,0-1 0,0 1-1,-1 0 1,1-1 0,0 1 0,0-1-1,2 1 1,2 0 43,1 0 0,0 0-1,-1-1 1,1 1 0,7-2 0,0 1 43,16 0 71,95-3 277,82-23-389,-87 8-28,-63 11-27,119-19 142,-92 7-95,109-20 111,-98 24-141,-76 12-389,-15 3 86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5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2496,'-26'26'784,"26"-26"-775,-1 0 0,1 1 0,-1-1 0,1 0 1,0 1-1,0-1 0,-1 1 0,1-1 0,0 0 0,0 1 0,-1-1 1,1 1-1,0-1 0,0 1 0,0-1 0,0 1 0,-1-1 0,1 0 1,0 1-1,0-1 0,0 1 0,0-1 0,0 1 0,0-1 0,0 1 1,1-1-1,-1 1 0,0-1 0,0 1 0,0-1 0,0 1 0,1-1 1,-1 0-1,0 1 0,1 4 12,3 8 44,-1 1 1,-1-1-1,1 23 1,-3-32-72,0 1 0,1 0 1,-1-1-1,1 1 0,0-1 1,0 1-1,2 6 0,3 11-71,-3 3 72,-1 1 1,-3 44-1,0-22 94,0-33 52,0 0 1,-6 27-1,3-18-21,1-5 3,2-12-66,0 1 0,0-1 0,-1 0 0,0 0 0,0 0 0,-4 9 0,-7 15 247,11-19-225,-1 1-20,2-12-60,1-1 0,0 0 0,0 1 0,-1-1 0,1 1 0,0-1 0,-1 0 0,1 1 0,0-1 0,-1 0 0,1 0 0,0 1 0,-1-1 0,1 0 0,-1 0 0,1 0 0,-1 1 0,1-1 0,0 0 0,-1 0 0,1 0 0,-1 0 0,1 0 0,-1 0 0,0 0 0,-1 0-22,4-3-12,0 2 21,-1-1 0,0 0 0,0 1 0,0-1 0,0 0 0,0 0 0,0 0 0,0 0 0,-1 0 0,1 0 1,0-2-1,5-18-6,0 9 68,1 1 0,12-16-1,7-13-62,-22 32-43,1 0 0,1 0-1,0 1 1,0-1 0,1 1 0,0 1 0,0-1 0,1 1 0,13-10 0,2 2-96,-9 4 69,1 2-1,24-13 0,-36 21 98,0 0 0,1 0 1,-1 1-1,0-1 0,0 1 0,0 0 0,0 0 1,1 0-1,-1 0 0,0 0 0,0 1 1,0-1-1,0 1 0,0 0 0,0 0 0,0 0 1,0 1-1,0-1 0,0 1 0,0-1 1,-1 1-1,1 0 0,3 3 0,-3-1 51,-1 0 0,1 0 0,-1 0 1,0 1-1,0-1 0,0 1 0,-1-1 0,1 1 0,-1 0 0,0-1 0,-1 1 0,1 0 0,-1 8 0,0 5 180,0 1-1,-4 21 1,-1-11-20,-2-1 0,-16 46 0,14-47-156,-7 17 23,1-10-2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34 3232,'-31'-46'1664,"31"30"-736,15 16-544,1 0 544,-1-16-512,32 1 128,-16-1-320,47-15 64,-15 0-160,15 15 0,-1 1-64,1-16-1120,-31 31 608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6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3 640,'-13'-12'224,"7"22"-53,2-9-99,3-1-58,1 0 0,-1 0 0,1 0 0,-1 0 0,1 0-1,0 0 1,-1 0 0,1 0 0,-1 0 0,1 0 0,-1 0 0,1 0 0,0 0 0,-1 0 0,1 1 0,-1-1-1,1 0 1,0 0 0,-1 0 0,1 1 0,0-1 0,-1 0 0,1 1 0,0-1 0,-1 0 0,1 1 0,-39 28 1378,28-11-1019,7-11-290,1-3-38,0 1 0,0-1 0,0 1 0,1 0 0,0 0 0,0 0 0,0 1 0,0-1 0,0 6 0,-19 62 340,0 2-183,20-67-200,0 0 1,0 0-1,0-1 0,1 1 1,0 0-1,1 0 0,0 0 1,0 0-1,0-1 1,1 1-1,0-1 0,1 1 1,0-1-1,0 0 0,0 1 1,1-2-1,5 8 1,-8-13 3,-1 1 1,1-1 0,0 0-1,0 0 1,0 0 0,0 0 0,0 0-1,0 0 1,0 0 0,0 0 0,0 0-1,0 0 1,1 0 0,-1-1 0,0 1-1,1 0 1,-1-1 0,0 1 0,1-1-1,-1 0 1,0 1 0,1-1-1,-1 0 1,1 0 0,-1 0 0,1 0-1,-1 0 1,1 0 0,-1 0 0,1-1-1,-1 1 1,0 0 0,1-1 0,-1 0-1,0 1 1,1-1 0,1-1 0,6-6-10,0 0 1,-1-1 0,0 0 0,11-17 0,-9 13-62,-6 8 53,-1 0 1,1 0-1,-1 0 0,0-1 1,0 1-1,0-1 0,-1 0 1,0 0-1,2-7 0,-2 7 5,-1 1 0,2 0 0,4-10 0,-5 12-2,0-1 0,0 0-1,0 1 1,-1-1 0,1 0 0,-1 0-1,0 0 1,0-1 0,0-7 0,-1-10 160,0 19 44,0 12 170,0 129 1591,0-131-1924,0 0 0,1 0-1,0 0 1,0 0-1,0 0 1,1 0 0,0 0-1,6 12 1,-7-16-24,1-1 1,-1 1 0,1-1-1,0 0 1,0 1 0,0-1-1,0 0 1,0 0 0,0-1-1,1 1 1,-1 0 0,0-1-1,1 1 1,0-1 0,4 2-1,2 1 7,-6-2-1,1 0-1,0 0 0,1 0 1,-1-1-1,0 1 0,0-1 0,0 0 1,1 0-1,-1-1 0,1 1 1,-1-1-1,1 0 0,-1 0 1,0 0-1,1-1 0,-1 0 0,1 1 1,-1-2-1,0 1 0,0 0 1,0-1-1,1 0 0,-2 0 0,7-4 1,32-20 209,-38 24-210,-1 0 1,1 0-1,-1-1 1,0 0-1,1 1 1,-1-1-1,0 0 1,-1-1-1,1 1 1,-1 0-1,1-1 1,-1 1-1,0-1 1,3-7-1,1-2 14,2-2 0,7-16 35,-9 0 23,-4 15-44,2-8 2,0 8-62,-2 0-1,1-19 1,-3-64-286,0 95 226,0 1 0,0-1 0,1 0 1,1-7-1,-2 9 51,1 1-1,0-1 1,0 0 0,0 0 0,1 1 0,-1-1-1,0 0 1,0 1 0,3-2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26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2080,'-13'13'667,"13"-13"-661,-1 0-1,1 0 1,0 0 0,0 1 0,0-1 0,0 0 0,-1 0 0,1 0 0,0 0 0,0 1 0,0-1 0,0 0 0,0 0 0,0 0 0,0 1 0,0-1 0,0 0 0,0 0 0,0 0 0,0 1 0,0-1 0,0 0 0,0 0-1,0 0 1,0 1 0,0-1 0,0 0 0,0 0 0,0 0 0,0 1 0,0-1 0,0 0 0,0 0 0,0 0 0,0 0 0,1 1 0,-1-1 0,0 0 0,0 0 0,0 0 0,0 0 0,1 1 0,9 19 175,-7-14 144,-4 4 86,3 19 153,-2-28-555,0 0 0,1 0-1,-1 1 1,0-1 0,1 0 0,-1 0 0,1 0 0,-1 0 0,1 0 0,0 0-1,-1 0 1,1 0 0,0 0 0,0 0 0,0 0 0,0-1 0,0 1-1,0 0 1,1 0 0,29 15 93,-28-15-84,0 0 0,0-1 0,0 1 1,0-1-1,0 1 0,-1-1 1,1 0-1,0 0 0,0-1 0,0 1 1,0 0-1,0-1 0,4-1 1,-2 0-5,1-1 1,-1 0 0,0 0-1,1-1 1,-2 1 0,1-1-1,5-5 1,-6 5 16,-1 0 0,0 1 0,0-1 0,0-1 0,0 1-1,-1 0 1,0-1 0,0 1 0,0-1 0,0 0 0,-1 1 0,1-1 0,-1 0 0,0-7 0,-1 10-11,0 0-1,0 0 1,-1-1 0,1 1-1,-1 0 1,1 0 0,-1 0 0,0 0-1,0 0 1,0 0 0,0 0-1,0 0 1,0 1 0,0-1 0,-1 0-1,1 1 1,-1-1 0,1 1-1,-1-1 1,0 1 0,1-1 0,-1 1-1,0 0 1,0 0 0,0 0-1,0 0 1,0 1 0,0-1 0,0 0-1,0 1 1,0-1 0,-4 1-1,-9 0 67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3 1472,'0'0'475,"0"3"-283,-1-3-178,1 1 0,0-1 0,0 1 0,0-1 0,0 1 0,0-1 0,1 1 0,-1-1 0,0 1 1,0-1-1,0 1 0,0-1 0,0 0 0,1 1 0,-1-1 0,0 1 0,0-1 0,1 1 0,-1-1 0,0 0 1,1 1-1,-1-1 0,0 0 0,1 1 0,-1-1 0,1 0 0,-1 0 0,0 1 0,1-1 0,-1 0 1,1 0-1,-1 0 0,1 1 0,-1-1 0,1 0 0,-1 0 0,1 0 0,-1 0 0,1 0 0,-1 0 0,1 0 1,5 2 331,-3 2-187,0 1-1,0-1 0,-1 0 1,1 1-1,3 8 1,-5-9-136,1 0 1,-1 0-1,1 0 1,0 0-1,0 0 1,1-1-1,-1 1 1,1-1 0,0 1-1,0-1 1,0 0-1,0 0 1,6 4-1,25 5 60,-23-9-54,-9-2-16,0 0-1,1 0 0,-1-1 1,0 1-1,1-1 1,-1 0-1,1 1 0,-1-1 1,1 0-1,-1-1 1,1 1-1,-1 0 0,0-1 1,1 1-1,-1-1 0,1 0 1,-1 0-1,0 0 1,3-1-1,12-5 114,-4 4-77,-11 2-40,0 1 0,1-1 0,-1 1 0,0-1 0,0 0 0,1 0 0,-1 0 0,0 0 0,0 0 0,0 0 0,0-1 0,0 1 0,1-2 1,9-10 60,-7 8-24,-1 0 0,0 1 0,1-1 0,0 1 0,7-4 0,-1 3 175,-10 5-205,0-1 1,0 1-1,0 0 0,0-1 1,0 1-1,0-1 1,0 1-1,0-1 0,0 0 1,0 0-1,0 1 1,0-1-1,-1 0 0,1 0 1,0 0-1,0 0 1,-1 1-1,1-1 0,0 0 1,-1 0-1,1-1 1,-1 1-1,0 0 0,1 0 1,-1 0-1,0 0 1,0 0-1,1 0 0,-1-1 1,0 1-1,0 0 1,0 0-1,0 0 0,-1-2 1,1-12 447,-2 4-432,-11 6-22,0-5 38,12 9-50,1 1 0,-1-1-1,0 1 1,1 0-1,-1-1 1,1 1-1,-1 0 1,0 0-1,1-1 1,-1 1-1,1 0 1,-1 0-1,0 0 1,1 0 0,-1 0-1,0 0 1,1 0-1,-1 0 1,0 0-1,1 0 1,-1 0-1,0 0 1,0 1-1,-2-1-18,1 0 8,0 0 0,0 1-1,-1-1 1,1 0-1,0 1 1,0 0 0,-1-1-1,1 1 1,0 0-1,-3 2 1,-17 7-42,15-6 74,-1 0 0,1 0 0,0 1 1,1 0-1,-1 0 0,1 1 0,0-1 0,0 1 1,-7 10-1,-41 67 10,41-60-42,-1-1-27,10-16 32,0 0 0,0 0-1,1 0 1,0 0-1,0 0 1,1 0 0,-3 8-1,-3 20 3,5-24 18,1 0 0,0 0 0,1 1 0,-1 10-1,2-15-3,0-5-5,0 0 0,-1 0 1,1 0-1,0 0 1,0 0-1,0 0 0,0 0 1,0 0-1,1 0 1,-1 0-1,0 0 0,0 0 1,1 0-1,-1 0 1,0 0-1,1 0 0,-1-1 1,1 1-1,-1 0 1,1 0-1,0 0 0,-1 0 1,1-1-1,0 1 1,-1 0-1,1-1 0,0 1 1,0-1-1,0 1 1,0 0-1,0-1 0,-1 0 1,3 1-1,43 25 258,-44-25-257,-1-1 0,0 1 0,1-1 0,-1 0 0,0 1 0,1-1-1,-1 0 1,1 0 0,1 0 0,15 2 21,-15-1-9,8 2-41,-1 1-1,0-1 1,0 2 0,-1-1 0,1 2-1,-1-1 1,10 8 0,10 16 206,-29-29-179,0 0 0,0 0 1,0 0-1,0 0 0,0 0 0,0 0 0,0 0 0,1 1 0,-1-1 1,0 0-1,0 0 0,0 0 0,0 0 0,0 0 0,0 0 1,0 0-1,0 0 0,0 0 0,0 1 0,0-1 0,0 0 0,0 0 1,1 0-1,-1 0 0,0 0 0,0 0 0,0 0 0,0 1 1,0-1-1,0 0 0,0 0 0,0 0 0,0 0 0,0 0 0,-1 0 1,1 1-1,0-1 0,0 0 0,0 0 0,0 0 0,0 0 0,0 0 1,0 0-1,0 0 0,0 0 0,0 1 0,0-1 0,0 0 1,0 0-1,-1 0 0,1 0 0,0 0 0,0 0 0,0 0 0,0 0 1,0 0-1,-1 1 4,-1 1 0,1-1 0,0 0 1,0 0-1,-1 0 0,1 0 0,-1 0 1,1-1-1,-1 1 0,1 0 0,-1-1 0,1 1 1,-1-1-1,1 1 0,-1-1 0,0 0 1,-2 0-1,3 0-2,-1 0 0,0 1 1,1-1-1,-1 0 0,1 1 0,-1-1 1,1 0-1,-1 1 0,1 0 0,-1-1 1,1 1-1,-2 1 0,-10 4 31,-8 0-7,14-5-24,0 1-1,-1 1 1,-8 3 0,5 0 9,5-3-35,-1 1-1,0-1 0,0 0 1,0 0-1,0-1 0,-1 0 1,1 0-1,-1 0 0,-11 0 1,16-2 1,0 0 1,-1 0-1,1 1 1,0-1-1,0 1 1,-1 0-1,1 0 1,0 0-1,0 0 1,0 1-1,0-1 1,1 1-1,-1 0 1,0 0-1,1 0 1,-1 0-1,1 0 1,-5 5-1,7-6 21,0-1-1,-1 1 1,1-1-1,0 1 1,-1-1-1,1 1 0,0-1 1,0 1-1,0-1 1,-1 1-1,1-1 0,0 1 1,0-1-1,0 1 1,0 0-1,0-1 0,0 1 1,0-1-1,0 1 1,0 0-1,0-1 0,0 1 1,1-1-1,-1 1 1,0-1-1,0 1 1,1-1-1,-1 1 0,0-1 1,1 1-1,-1 0 3,2 3 13,0-1-1,1 0 1,-1 0-1,0 0 0,1-1 1,0 1-1,-1-1 0,1 1 1,0-1-1,4 2 0,36 19 63,-27-15-77,-9-5 15,1 0 1,-1-1-1,0 0 0,1 0 1,10 1-1,-11-2 3,1 1 1,0-1-1,-1 2 1,0-1-1,10 5 1,-1 1-20,28 12 7,-19-8 268,-21-7-242,-12-3-66,0 0 18,-65 27 123,58-22-123,5-2-11,0 0 0,-17 11 1,8-2-7,7-5 13,-1 0 0,1 1 0,0 0 0,-11 14-1,17-15 114,0 1 0,-8 18 0,6-13-46,7-12-40,0-1 1,0 1 0,0 0-1,0 0 1,0-1 0,0 1-1,1 0 1,-1 0-1,1 0 1,0 0 0,0 0-1,0 0 1,0 0 0,0 0-1,1 0 1,0-1-1,-1 1 1,3 4 0,-2-3 1,1 6 32,-2-7-21,1 0 0,-1 0-1,1 0 1,0 0 0,0-1 0,0 1 0,1 0 0,-1 0-1,1-1 1,-1 1 0,1 0 0,0-1 0,0 0 0,0 1 0,0-1-1,0 0 1,1 0 0,-1 0 0,4 2 0,20 8 151,-23-11-101,0 0 0,1 1 0,-1-1 0,0 1 0,0-1 0,0 1 0,0 0 0,0 0 0,0 0 0,-1 1 0,1-1 0,-1 1 0,1-1 0,3 7 0,-6-9-45,0 1 0,1 0-1,-1 0 1,0 0 0,0 0 0,0 0 0,1-1-1,-1 1 1,0 0 0,0 0 0,-1 0 0,1 0-1,0 0 1,0 0 0,0-1 0,0 1 0,-1 0 0,1 0-1,0 0 1,-1 0 0,1-1 0,-1 1 0,0 1-1,-17 16 387,10-11-308,-14 20-11,20-24-87,-1 1 1,0-1-1,0 1 0,0-1 0,0 0 0,-1 0 1,1 0-1,-1-1 0,1 1 0,-6 2 1,-38 13-1606,32-5 64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 3232,'-49'0'3472,"49"0"-3439,-1-1-1,1 1 1,-1 0 0,1 0 0,-1 0-1,1 1 1,-1-1 0,1 0 0,-1 0-1,1 0 1,-1 0 0,1 0 0,-1 0-1,1 1 1,0-1 0,-1 0 0,1 0-1,-1 1 1,1-1 0,0 0 0,-1 1 0,1-1-1,0 0 1,-1 1 0,1-1 0,0 1-1,-1-1 1,1 1 0,0-1 0,0 0-1,0 1 1,-1-1 0,1 1 0,0-1-1,0 1 1,0-1 0,0 1 0,0-1-1,0 1 1,0-1 0,0 2 0,0-2-25,0 0 0,0 0 1,0 0-1,0 0 0,0 0 1,0 0-1,0 0 0,0 0 1,0 0-1,0 0 0,0 1 1,0-1-1,0 0 0,0 0 1,0 0-1,0 0 0,0 0 1,0 0-1,0 0 0,0 0 1,0 0-1,0 0 0,0 0 1,0 1-1,0-1 0,0 0 1,0 0-1,0 0 0,1 0 1,-1 0-1,0 0 0,0 0 1,0 0-1,0 0 0,0 0 1,0 0-1,0 0 0,0 0 1,0 0-1,0 0 0,0 0 0,0 0 1,1 0-1,-1 0 0,0 0 1,0 0-1,0 0 0,0 0 1,0 0-1,0 0 0,0 0 1,0 0-1,0 0 0,0 0 1,1 0-1,-1 0 0,39 1 564,-8 0-242,55-5 0,-61-1-225,-4 2 8,39-2 0,-31 4-129,-16 0 17,-1 0 0,1 2 0,0-1 0,16 4 0,-12 1 36,-11-3-37,1 0 0,0-1 0,0 0 0,9 1 1,2-2-33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976,'0'-13'971,"0"13"-965,0 0 0,0 0 1,0 0-1,0 0 1,0 0-1,0 0 1,0-1-1,0 1 1,0 0-1,0 0 1,0 0-1,0 0 0,0 0 1,0 0-1,0 0 1,0 0-1,0 0 1,0 0-1,0-1 1,0 1-1,0 0 1,0 0-1,0 0 0,0 0 1,1 0-1,-1 0 1,0 0-1,0 0 1,0 0-1,0 0 1,0 0-1,0 0 1,0 0-1,0 0 1,0-1-1,0 1 0,0 0 1,0 0-1,0 0 1,1 0-1,-1 0 1,0 0-1,0 0 1,0 0-1,0 0 1,0 0-1,0 0 0,0 0 1,0 0-1,0 0 1,0 0-1,1 0 1,-1 0-1,0 0 1,0 0-1,0 0 1,26 0 1145,-21-2-609,-3 0-503,0 1-1,0 0 0,0 0 0,0-1 0,0 1 1,0 0-1,0 1 0,0-1 0,0 0 0,1 1 0,-1-1 1,0 1-1,3-1 0,36 1 345,-23 0-213,213 0 2315,-229 0-2473,0 0 0,0 0 0,-1 0 0,1-1 0,0 1 0,0 0 0,-1-1-1,1 0 1,0 1 0,-1-1 0,1 0 0,0 0 0,1-1 0,-1 1 20,-1 0 1,1 0-1,-1 0 0,1 1 0,0-1 0,-1 0 0,1 1 0,0-1 0,-1 1 1,1 0-1,0 0 0,0-1 0,2 1 0,7 0 106,-11 0-140,0 0 0,0 0 0,0 0 0,0 0 0,0 1 1,0-1-1,0 0 0,0 0 0,0 0 0,0 0 0,0 0 1,1 0-1,-1 0 0,0 0 0,0 0 0,0 0 0,0-1 1,0 1-1,0 0 0,0 0 0,0 0 0,0 0 0,0 0 0,1 0 1,-1 0-1,0 0 0,0 0 0,0 0 0,0 0 0,0 0 1,0 0-1,0 0 0,0 0 0,0 0 0,0 0 0,0-1 1,0 1-1,0 0 0,0 0 0,0 0 0,0 0 0,0 0 0,0 0 1,0 0-1,0 0 0,0 0 0,0 0 0,0 0 0,0-1 1,0 1-1,0 0 0,0 0 0,0 0 0,0 0 0,0 0 1,0 0-1,0-11-506,0 9 15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7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240,'0'-26'720,"0"26"-715,0-1-1,0 1 1,0 0 0,-1 0 0,1 0 0,0 0-1,0-1 1,0 1 0,0 0 0,0 0-1,0 0 1,0 0 0,0-1 0,0 1-1,0 0 1,0 0 0,0 0 0,1 0 0,-1-1-1,0 1 1,0 0 0,0 0 0,0 0-1,0 0 1,0 0 0,0-1 0,0 1 0,0 0-1,0 0 1,1 0 0,-1 0 0,0 0-1,0 0 1,0 0 0,0-1 0,0 1-1,1 0 1,-1 0 0,0 0 0,0 0 0,0 0-1,0 0 1,1 0 0,-1 0 0,0 0-1,0 0 1,0 0 0,0 0 0,1 0 0,-1 0-1,0 0 1,0 0 0,0 0 0,0 0-1,1 0 1,-1 0 0,2 0 21,0 0-1,-1 0 1,1 0 0,0 0 0,0 0-1,0 1 1,0-1 0,-1 0 0,1 1-1,0-1 1,-1 1 0,1 0-1,0 0 1,-1-1 0,1 1 0,0 0-1,-1 0 1,0 0 0,1 1 0,-1-1-1,0 0 1,2 2 0,1 6 165,-1-4-19,-1 0 0,0-1 0,1 1 0,4 3 0,9 19 174,-1 1 1,-1 0-1,13 40 1,-19-45-162,6 33 1,1 3-45,11 8-45,-5 3 0,0-22 138,-13-33-116,7 21-1,-13-27-59,2 0 0,-1-1 0,1 1 0,0-1-1,10 14 1,-1 4 193,-12-22-225,4 8 178,-4-12-189,-1 0 0,0 1 0,1-1 0,-1 0 0,1 0 1,-1 0-1,1 1 0,-1-1 0,1 0 0,-1 0 0,1 0 0,-1 0 0,1 0 0,-1 0 0,1 0 0,-1 0 0,1 0 0,5-2 182,-2-2-112,-2 2-73,0 0 1,0 1 0,0-1 0,0 0 0,-1 0-1,1 0 1,-1-1 0,1 1 0,-1 0 0,0-1-1,1 1 1,0-3 0,3-39-520,5-21-277,-5-21-1194,8 5 586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8 2976,'0'-78'971,"0"76"-941,0 0 1,0-1 0,0 1-1,0 0 1,0 0 0,1-1-1,-1 1 1,1 0 0,-1 0-1,1 0 1,1-3 0,22-52 161,-23 53-176,1 0 1,0 0-1,0 1 1,0-1-1,1 0 1,-1 1-1,1 0 1,0-1-1,6-4 1,8-10 10,4-21-17,-11 24 0,14-17-1,2-2-1,-18 21-8,1 2 0,-2-1 0,0 0 0,9-20 0,-10 13 39,-2 8 61,0 1-1,1-1 1,7-11-1,16-27 978,-27 48-1058,-1 1 0,0-1 0,1 1-1,-1-1 1,0 1 0,0-1-1,1 0 1,-1 1 0,0-1-1,0 1 1,0-1 0,0 1-1,0-1 1,0 0 0,0 1-1,0-1 1,0 1 0,0-2-1,0 3-13,0-1 0,0 1-1,0 0 1,0-1 0,0 1-1,0-1 1,0 1-1,0-1 1,0 1 0,0 0-1,0-1 1,0 1-1,1-1 1,-1 1 0,0-1-1,0 1 1,1-1 0,0 2-1,14 26 241,-11-25-217,0-1 0,0 0 0,1 0-1,7 2 1,-1-8 108,-10 3-116,1 0 0,0 1-1,-1-1 1,1 0-1,0 1 1,0-1 0,-1 1-1,1-1 1,0 1 0,3 0-1,-2 0-7,-1 0 1,1 0-1,-1 0 1,0 0-1,1-1 0,-1 1 1,0-1-1,1 1 0,-1-1 1,0 0-1,0 0 0,0 0 1,0 0-1,1 0 0,-1 0 1,-1-1-1,1 1 0,3-3 1,-2 1 7,0 0 0,0 1 0,0-1 0,1 1 0,-1 0 0,1-1 0,0 2 0,-1-1 0,1 0 1,0 1-1,0 0 0,8-2 0,9-3 97,-6 1-58,-12 3-60,0 1 1,1 0-1,-1 0 0,0 0 1,1 1-1,-1-1 1,1 1-1,3-1 1,8 1-16,-7 0 0,0 0 0,-1 0 0,1 0 0,9 3 0,57 10 41,-58-10 3,5 0 2,27 10 0,-2-1-47,-9-5 19,58 2 1,-56-7 18,70 9-10,13-6-102,-59-1 51,124 5 38,-90-8 25,143-5 34,-157-6 44,-10 5 27,-31-2 98,-29 5-56,26-2-1,15 4 370,-41 0-57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4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3904,'0'-13'1253,"0"13"-1244,0-1-1,0 1 1,0 0 0,0 0-1,0 0 1,0 0-1,0 0 1,0 0 0,0 0-1,0 0 1,0 0-1,0 0 1,0-1 0,0 1-1,0 0 1,0 0 0,0 0-1,0 0 1,0 0-1,0 0 1,0 0 0,0 0-1,0 0 1,1 0-1,-1 0 1,0 0 0,0-1-1,0 1 1,0 0-1,0 0 1,0 0 0,0 0-1,0 0 1,0 0-1,0 0 1,0 0 0,0 0-1,0 0 1,0 0 0,1 0-1,-1 0 1,0 0-1,0 0 1,0 0 0,0 0-1,0 0 1,0 0-1,0 0 1,0 0 0,0 0-1,0 0 1,1 0-1,-1 0 1,0 0 0,0 0-1,0 0 1,0 0 8,1 0 0,-1 0 0,1 0 0,-1 0 0,1 0 0,-1 0 0,0 0 0,1 0 0,-1 0 0,1 0 0,-1 0 0,0 0 0,1-1 0,-1 1 0,1 0 0,-1 0 0,0 0 0,1-1 0,-1 1 0,0 0 0,1-1 0,-1 1 0,0 0 0,0 0 0,1-1 0,-1 1 0,0 0 0,0-1 0,0 1 0,1-1 0,4-6 442,5 2-5,-5-6 47,8 6-128,-9 2-227,0 0-1,0 0 0,0-1 0,5-4 0,-5 3-1,-4 5-114,1-1 1,-1 1-1,1 0 1,-1-1-1,1 1 1,0 0 0,-1-1-1,1 1 1,0 0-1,-1 0 1,1 0-1,-1 0 1,1-1-1,0 1 1,-1 0-1,1 0 1,0 0 0,-1 0-1,1 0 1,0 1-1,-1-1 1,1 0-1,0 0 1,2 1 57,-1-1-50,0-1 1,0 1-1,0-1 1,0 1-1,0-1 0,0 0 1,0 1-1,3-3 0,5-1 60,-9 5-89,0-1-1,0 0 1,0 0 0,0 1 0,0-1 0,-1 1 0,1-1 0,0 1 0,0-1 0,0 1-1,-1-1 1,1 1 0,0 0 0,0 0 0,2 2 290,-3-6-59,0-7 5,0 10-242,0 0-1,0-1 1,0 1 0,0 0 0,0 0-1,0 0 1,0 0 0,0 0-1,0 0 1,0 0 0,0 0 0,0 0-1,0 0 1,0 0 0,0-1-1,0 1 1,0 0 0,0 0 0,0 0-1,0 0 1,0 0 0,0 0-1,0 0 1,0 0 0,0 0 0,-1 0-1,1 0 1,0-1 0,0 1-1,0 0 1,0 0 0,0 0 0,0 0-1,0 0 1,0 0 0,0 0-1,0 0 1,0 0 0,0 0 0,0 0-1,-1 0 1,1 0 0,0 0-1,0 0 1,0 0 0,0 0 0,0 0-1,0 0 1,0 0 0,0 0-1,0 0 1,0 0 0,-1 0 0,1 0-1,0 0 1,0 0 0,0 0 3,-1 0 1,0 0 0,1 0-1,-1 0 1,1 0 0,-1 0 0,1 0-1,-1 0 1,1 0 0,-1 0-1,1 0 1,-1-1 0,1 1-1,-1 0 1,1 0 0,-1-1 0,0 1-1,1-1-5,-1 0 0,1 0 0,-1 0 0,1 0 0,0 0 0,-1 0 0,1 0 0,0 0-1,0 0 1,0 0 0,0 0 0,0-1 0,0 0 0,0-11-38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152,'-1'-1'76,"1"1"0,0 0 0,0-1 0,0 1 0,0-1 0,0 1 0,0 0 0,0-1 0,0 1 0,0-1 0,0 1 0,0 0 0,1-1 0,-1 1 0,0-1 0,0 1 0,0 0 0,0-1 0,1 1 0,-1 0 0,0-1 0,0 1 0,1 0 0,-1-1 0,6 8 819,10 28-537,-9-20-55,-4-9-216,0 2 0,-1-1 1,0 0-1,0 0 0,0 1 0,0 13 1,-2 47 407,-1-29-188,2-21-175,-2 23 348,1-39-451,0 1 1,-1-1-1,1 0 1,-1 1-1,1-1 0,-1 0 1,0 0-1,0 0 1,0 0-1,0 0 1,0 0-1,-1 0 1,-1 2-1,3-4-20,0 1-1,-1-1 0,1 1 1,-1-1-1,1 1 1,0-1-1,0 1 0,-1-1 1,1 1-1,0 0 1,0-1-1,0 1 0,0-1 1,0 1-1,-1 0 1,1-1-1,0 1 0,0-1 1,1 1-1,-1 0 1,0-1-1,0 1 0,0-1 1,0 1-1,1 0 1,-1-1 17,-1-8-37,1 0-1,0 0 0,1-1 1,0 1-1,0 0 0,1 0 0,0 0 1,1 0-1,3-9 0,3-4-3,12-38 0,-16 42-10,0 1 1,2-1 0,11-22-1,26-24 4,-41 61 11,-1-1 1,0 0-1,1 1 1,-1-1-1,1 1 1,0 0-1,0 0 1,0 0-1,0 0 1,0 0-1,0 1 1,0-1-1,6-1 0,3 2-67,-8 6 5,3 2 35,16 0 53,-21-5-10,0 0-1,0 0 1,0 0 0,0 0 0,0 0-1,-1 0 1,1 0 0,-1 0 0,1 1 0,-1-1-1,0 0 1,1 4 0,9 34 134,-7-22-94,-2-10-14,1-1 0,7 14 1,1 2 30,4 24 92,-5-24 58,-8-21-194,-1 0 1,0 0-1,0 0 0,-1 0 0,1 0 0,0 0 1,-1 0-1,1 0 0,-1 4 0,0-3 264,3-6-337,-1 1 37,-1 0 0,1 1 0,-1-1 0,0 0 0,1 0 0,-1 0 0,0 0 0,0-1 0,0 1 0,-1 0 0,1 0 0,0-1 0,-1 1 0,1-3-1,4-13-339,1 1-1,1 0 0,12-21 0,34-51-371,-52 88 730,0-1 0,0 1 0,0 0-1,1-1 1,-1 1 0,0 0-1,0 0 1,1 0 0,-1 0-1,0 0 1,1 0 0,-1 1-1,1-1 1,-1 0 0,4 0-1,-1 0 71,0 1 0,0-1 0,0 1 0,7 1 1,1-1 169,-11 0-200,0 0-1,0 0 1,0 0-1,0 1 1,0-1-1,-1 0 1,1 1-1,0-1 0,0 0 1,0 1-1,0-1 1,0 1-1,-1-1 1,1 1-1,0 0 0,0-1 1,-1 1-1,1 0 1,0 0-1,-1-1 1,1 1-1,-1 0 0,1 0 1,-1 0-1,0 0 1,1 1-1,10 13 260,-9-13-276,-1-1 0,1 1 0,-1 0 0,0 0 0,0 0 0,1 0 0,-1 0 0,0 0 0,-1 0-1,1 1 1,0-1 0,-1 0 0,1 0 0,-1 4 0,3 7 71,9 23 82,-9-26-152,1 0-1,-1-1 1,-1 1 0,0 0-1,1 11 1,-1 8 167,-1-27-174,-1-1 0,1 1 1,-1-1-1,1 1 1,0-1-1,0 1 1,0-1-1,0 0 1,0 1-1,2 1 1,-3-3-25,0 1 1,1-1-1,-1 0 0,0 1 1,0-1-1,1 1 1,-1-1-1,0 0 0,0 1 1,0-1-1,1 1 1,-1-1-1,0 1 0,0-1 1,0 0-1,0 1 1,0-1-1,0 1 0,0-1 1,0 1-1,0-1 1,0 1-1,0-1 0,0 1 1,0-1-1,-1 1 0,1-1 1,0 0-1,0 1 1,0-1-1,-1 1 0,1-1 1,0 0-1,0 1 1,-1 0-1,-7 4-998,11 1 500,-2-1-188,-8-3-378,5-2 174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4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3 1824,'0'0'821,"0"-2"-618,0-25 1270,0 15-476,0 19-689,-3-1-158,-1-1-53,0 1 1,0 0-1,0 1 1,1-1-1,0 1 1,0-1-1,1 1 1,-4 14-1,-5 12 98,-1-6-81,9-21-81,0 0-1,1 0 0,-1 0 1,1 0-1,1 0 0,-1 1 1,1-1-1,-1 14 0,2-14 9,-1 1 0,0-1 0,-3 10 1,0 8 22,4-20-51,1-1-1,0 0 1,0 0-1,0 0 1,0 0-1,0 0 1,1 0-1,0 0 0,-1 0 1,1 0-1,0-1 1,0 1-1,0-1 1,5 4-1,-5-5 9,1 0 0,0 0 0,0-1 1,0 1-1,0-1 0,0 0 0,0 0 0,0 0 0,0 0 0,3-1 0,3 1 51,-8 0-68,1 0 0,0 0 0,-1 0-1,1-1 1,0 1 0,-1 0 0,1-1 0,0 1-1,-1-1 1,1 0 0,-1 1 0,1-1 0,1-1-1,9-4-77,0 2 36,-9 4 23,0-1 0,0 0 0,0 0 0,0 0-1,0 0 1,-1-1 0,1 1 0,0-1 0,-1 0 0,1 1 0,-1-1 0,0 0 0,1 0 0,-1-1 0,0 1 0,0 0 0,2-5-1,14-19-208,5 6 91,-15 2 112,-8 16 20,1-1 1,-1 1-1,1 0 0,0 0 0,0 0 0,0 0 0,0 0 0,0 0 0,1 0 0,-1 0 0,2-1 0,2-3-13,-1 1 1,0-1-1,-1 0 0,1 0 0,2-7 1,-3 8 10,0-9-29,0-2-25,-3 16 57,0 0 0,0 0 0,0 0-1,1-1 1,-1 1 0,0 0 0,0 0-1,0 0 1,0 0 0,1-1 0,-1 1-1,0 0 1,0 0 0,0 0 0,1 0-1,-1 0 1,0 0 0,0 0 0,0 0-1,1 0 1,-1 0 0,0 0 0,0 0-1,1 0 1,-1 0 0,0 0 0,0 0-1,0 0 1,1 0 0,-1 0 0,0 0-1,0 0 1,0 0 0,1 0 0,-1 0-1,0 0 1,0 0 0,0 1 0,1-1-1,-1 0 1,0 0 0,0 0 0,0 0-1,0 0 1,1 1 0,-1-1 0,0 0-1,0 0 1,0 0 0,0 1 0,0-1-1,1 1 8,-1 0-1,1-1 0,-1 1 0,0 0 0,1 0 0,-1 0 0,0-1 1,0 1-1,0 0 0,0 0 0,0 0 0,0 0 0,0-1 0,0 2 1,3 14 50,7-3-69,-8-12 11,0 1 0,0 0 0,-1 0 0,1 0 0,-1-1 0,0 1 0,1 0 0,1 5-1,0 5 40,-2-8-22,0 0 1,0 0 0,1 0-1,-1 0 1,1-1 0,0 1-1,3 3 1,1 3 8,1 1 74,16 20-1,-21-29-84,0 0 1,0 0 0,-1 0-1,1 0 1,0-1-1,0 1 1,1-1-1,-1 1 1,0-1 0,1 0-1,-1 0 1,0 0-1,1 0 1,-1 0-1,1-1 1,4 2-1,-4-2 15,0 0-5,0 0 1,-1 0-1,1 0 1,0 0-1,-1-1 1,1 1-1,0-1 1,-1 0 0,5-1-1,-6 1-10,0 0 0,0 0 0,0 0 0,0 0 0,0 0 0,0 0 0,-1 0 0,1 0-1,0-1 1,0 1 0,-1 0 0,1-1 0,-1 1 0,1 0 0,-1-1 0,0 1 0,1-1 0,-1 1 0,0 0 0,0-1 0,0 1 0,0-1-1,-1-1 1,2-8 85,-1-1-66,0 1 0,0-1-1,-3-14 1,-2 9-63,3 11 53,0-1-1,1 1 1,0-1 0,0 1 0,0-8-1,1-46-262,0 57 213,0 0 0,0 0 0,1 0 0,-1-1 0,1 1 0,0 0 0,0 0 0,0 0 0,2-5 0,2-2-7,-5 9 33,0 0 0,0 0 0,0 0-1,1 0 1,-1 1 0,0-1 0,0 0-1,1 0 1,-1 0 0,1 1 0,-1-1-1,1 0 1,-1 1 0,1-1-1,-1 0 1,1 1 0,0-1 0,-1 0-1,1 1 1,0-1 0,-1 1 0,1 0-1,0-1 1,0 1 0,-1-1 0,1 1-1,0 0 1,0 0 0,0-1-1,0 1 1,-1 0 0,3 0 0,8-2 0,-9 1 1,0 0 0,-1 0 0,1 0 0,0 0 0,0 0 0,-1 0 0,1-1 0,-1 1 0,2-2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0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720,'0'0'1984,"0"3"-1584,0 31 944,0-30-1283,-1 0 0,0 0 0,0 0 0,0 0 0,0 0 0,0 0 0,-1 0 0,-3 5 0,4-6-38,0 0-1,1 0 1,-1 0-1,1 0 0,0-1 1,-1 1-1,1 0 1,1 0-1,-1 0 1,0 0-1,1 0 1,-1 0-1,2 3 1,-1-1 11,1-1 1,-1-1 0,1 1-1,0 0 1,0 0 0,0-1-1,0 1 1,1-1 0,-1 1-1,1-1 1,4 3 0,-5-5-13,1 0 0,0 0-1,0-1 1,0 1 0,0-1 0,0 0 0,0 0 0,0 0 0,0 0 0,3-1-1,3 1 27,56 0 282,-65 0-326,1 0-1,-1 0 0,1 0 0,-1 0 0,1 0 0,-1 0 1,1 0-1,-1 0 0,1 0 0,-1 0 0,1 0 1,-1 0-1,1 0 0,-1 0 0,1 0 0,-1-1 0,1 1 1,-1 0-1,1 0 0,-1-1 0,0 1 0,1 0 1,-1 0-1,1-1 0,-1 1 0,0-1 0,1 1 0,-1 0 1,0-1-1,0 1 0,1-1 0,-1 1 0,0 0 0,0-1 1,1 1-1,-1-1 0,0 0 0,3-6 31,-2 6-24,-1 0 1,1-1-1,0 1 0,-1 0 0,1-1 1,-1 1-1,0-1 0,1 1 0,-1-1 1,0 1-1,0-1 0,0-2 0,-10-22 214,7 23-213,0-1 0,1 0-1,-1 1 1,-1 0 0,1 0-1,0 0 1,-1 0 0,0 0-1,0 0 1,0 1 0,0 0-1,0 0 1,0 0 0,-7-2-1,9 4-7,-6-2-9,0 0 0,0-1 0,-13-5 0,19 7-18,0 0 0,0 1 0,0-1 0,0 1 0,-1 0 0,1 0 0,0 0 0,0 0 0,-5 0 0,18 0-93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94 1888,'0'0'613,"-2"0"-367,-14 0 1450,8 0-891,13 0-251,-15 0 2636,13 0-2929,-3 0-254,0 0-1,1 0 1,-1 0 0,1 0-1,-1 0 1,0 0 0,1 0-1,-1 0 1,1 1 0,-1-1-1,0 0 1,1 0 0,-1 0-1,1 0 1,-1 1 0,0-1-1,1 0 1,-1 0 0,0 1-1,1-1 1,-1 0 0,0 0-1,0 1 1,1-1 0,-1 0-1,0 1 1,1 0 0,7 6 131,-3-5-101,1-1 0,0 0-1,0-1 1,0 1 0,0-1-1,0 0 1,6-1 0,10 0 107,44 1 149,120-3 320,-48-7-250,23 2-144,26-13-118,-76 16-62,-56 3-9,111-9 120,-13 6-33,-25-5-5,-22 4-21,-25-4 37,-54 7 56,42-10 0,-63 12-99,0 0 1,0 1 0,12 0 0,-10 0-67,-9 0-24,1 0 0,-1 0 0,0 0 0,1 0 0,-1 0 0,0 1 0,1-1 0,-1 0 0,1 0 0,-1 1 0,0-1 0,1 0 0,-1 1 0,1-1 0,-1 0 0,1 1 0,-1-1-1,1 1 1,-1-1 0,1 1 0,0-1 0,-1 2 0,1-2-4,-1 1-1,1-1 1,-1 1-1,1-1 0,0 1 1,-1-1-1,1 1 1,-1-1-1,1 0 1,-1 1-1,1-1 0,-1 1 1,0-1-1,1 0 1,-1 0-1,1 1 1,-1-1-1,0 0 1,1 0-1,-1 0 0,0 0 1,0 0-1,-2 0-144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3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408,'-12'0'514,"24"0"631,-12 3-516,0 132 2064,-1-124-2673,1 0 0,-1 1 0,-1-1 0,0 0-1,-7 19 1,5-15-45,-6 29 0,5 14 89,-5-9-10,8-38-50,-1 7-3,-8 28-1,10-40 77,0-1 1,0 1-1,1 0 0,0-1 1,0 11-1,0-17-72,1 0 1,-1 0-1,0 0 0,1 0 0,-1-1 1,0 1-1,1 0 0,-1 0 0,1 0 0,0 0 1,-1 0-1,2-1 0,7-14 28,13-35 56,-16 34-84,1-1 0,0 2-1,2-1 1,0 1 0,11-15 0,3 4-133,29-26 1,-45 46 138,1 0 0,0 1 0,0-1 1,1 2-1,0-1 0,0 2 0,0-1 0,18-6 0,-24 11 22,0-1-1,1 1 0,-1-1 1,0 1-1,0 0 0,0 0 1,0 1-1,0-1 1,0 1-1,1-1 0,-1 1 1,0 0-1,0 0 1,-1 0-1,1 1 0,0-1 1,0 1-1,-1-1 1,1 1-1,0 0 0,-1 0 1,0 0-1,1 0 1,-1 1-1,0-1 0,0 1 1,-1-1-1,1 1 1,2 4-1,0 1-5,0 0 0,0 1 0,-1 0 0,0-1 0,-1 1 0,0 0 0,0 0 1,-1 1-1,0 14 0,0 9-28,0 46 417,-2-71-361,1 0 0,-1 0 0,-1 1 0,1-2 0,-1 1 0,-6 14 0,0 0 49,8-21-103,-1 1 1,1 0-1,-1 0 0,0-1 0,1 1 0,-1 0 0,0-1 1,0 1-1,0-1 0,-2 3 0,-10 3-134,13-6 125,-1 0 0,1 0 0,0-1 0,-1 1 0,1 0 0,0 0 0,0 0 0,0 0 0,-1-1 0,1 1 0,0 0 0,0 0 0,1 1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2 3136,'-16'0'1440,"1"0"-1248,15-15 5184,15-1-4928,-15 0-160,31 16-192,-15-31 128,31 16-128,-1-1 32,1-15-64,15 15-1120,1 1 608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4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 3072,'-12'0'1810,"29"0"-570,-10-1-1122,-4 1-49,1-1 1,-1 1-1,1 0 0,0 0 1,-1 1-1,1-1 0,-1 1 0,6 1 1,17 9 196,-23-11-248,0 1 0,0 0 0,0 0 0,0 1-1,0-1 1,0 1 0,0-1 0,-1 1 0,1 0-1,-1 0 1,1 0 0,3 5 0,1 0 1,-4-4-5,0 0 0,0 0 0,0 0-1,0 1 1,-1-1 0,1 1 0,-1 0 0,0 0 0,0 0-1,0 0 1,0 0 0,-1 0 0,0 0 0,0 0 0,0 1-1,0-1 1,-1 1 0,0-1 0,0 0 0,0 1-1,0-1 1,-1 1 0,1-1 0,-1 0 0,0 1 0,-3 5-1,-5 7 84,0 0 0,-2 0 0,0-1 0,-1-1 0,-21 22 0,26-30-86,0-1 1,0 0 0,0-1 0,-1 0-1,0 0 1,-16 7 0,11-6-9,-3 3 4,12-6 6,-1-1-1,1 1 1,-1-1-1,0 0 0,0 0 1,0-1-1,0 1 1,0-1-1,0 0 1,-6 0-1,-5-1 68,16 0-78,0 0-1,0 0 1,0 0-1,0 0 1,0 0-1,0 0 1,0 0-1,-1 0 1,1 0-1,0 0 1,0 0-1,0 0 1,0 0-1,0 0 1,0 0-1,0 0 1,0 0-1,0 0 1,0 0-1,0 0 1,-1 0-1,1 0 1,0 0-1,0 0 0,0 0 1,0 0-1,0 0 1,0 0-1,0 0 1,0 0-1,0 0 1,0-1-1,0 1 1,0 0-1,0 0 1,0 0-1,0 0 1,-1 0-1,1 0 1,0 0-1,0 0 1,0 0-1,0 0 1,0 0-1,0-1 1,0 1-1,0 0 1,0 0-1,0 0 1,0 0-1,0 0 1,0 0-1,0 0 1,0 0-1,0 0 1,1-1-1,-1-12 69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6:54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6 3232,'0'0'1035,"0"-3"-614,0-12 795,0 7-948,0 16 61,0-8-318,0 0 0,0 0 0,0 0 0,0 0 0,0 0 0,0 0 0,0 0 0,0 0 0,0 0 0,0 0 0,0 1-1,0-1 1,0 0 0,0 0 0,0 0 0,0 0 0,0 0 0,0 0 0,0 0 0,0 0 0,0 0 0,0 0 0,0 0 0,0 1 0,-1-1 0,1 0 0,0 0 0,0 0 0,0 0 0,0 0-1,0 0 1,0 0 0,0 0 0,0 0 0,0 0 0,0 0 0,0 0 0,0 0 0,0 0 0,-1 0 0,1 0 0,0 0 0,0 0 0,0 0 0,0 0 0,0 0 0,0 0 0,0 0 0,0 0-1,0 0 1,0 0 0,-1 0 0,1 0 0,0 0 0,0 0 0,0 0 0,-2 0 75,1 1-1,-1-1 1,0 0 0,0 1 0,1 0-1,-1-1 1,0 1 0,1 0-1,-1 0 1,1-1 0,-1 1-1,1 1 1,0-1 0,-3 2-1,4-2-70,-1-1-1,1 0 1,-1 1 0,1-1-1,-1 1 1,1-1-1,-1 0 1,1 0-1,-1 1 1,0-1-1,1 0 1,-1 0-1,1 0 1,-1 1-1,1-1 1,-1 0-1,0 0 1,1 0-1,-1 0 1,0 0 0,-5 0 47,-3 5 7,8-4-49,0 0 0,-1 0 0,1 0 0,-1 0 0,1-1 0,-1 1 0,1 0 0,-1-1-1,0 1 1,-3-1 0,0 3 98,4-2-96,0 1 1,-1-1 0,1 1 0,0-1 0,1 1-1,-1 0 1,0-1 0,0 1 0,1 0-1,-1 0 1,1 0 0,-1 2 0,-1 29 327,2-30-314,-1 20 497,1-18-511,-1-1 1,1 0 0,0 1 0,0-1-1,1 0 1,-1 1 0,1-1 0,0 0-1,0 1 1,0-1 0,1 0-1,0 0 1,-1 0 0,1 0 0,4 5-1,-4-5-5,0 0 0,0 0 0,0 0 0,0 1 0,-1-1 0,1 6 0,0-5 33,-1 1 0,1-1 0,0 0 0,0 0 0,0 0 1,5 7-1,-3-6 4,-3-4-22,1 0 0,-1 0 0,0 0 0,1 0 0,-1 0 0,1-1-1,0 1 1,-1 0 0,1-1 0,0 0 0,0 1 0,0-1 0,4 2 0,2 2 67,-7-4-75,1 0 0,-1-1 0,1 1-1,-1 0 1,0 0 0,1-1 0,0 1-1,-1-1 1,1 1 0,-1-1 0,1 0-1,0 1 1,1-1 0,9 0 227,-6 1-862,-1-1-1,0 0 1,1 0 0,-1 0-1,0-1 1,0 1-1,6-3 1,-6-7-2621,-4 9 3074,0 1 0,-1 0 0,1-1 0,0 1 0,0 0 0,0 0 0,-1-1-1,1 1 1,0 0 0,0 0 0,0 0 0,0 0 0,1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06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0 2976,'-31'0'4053,"31"3"-3392,0 1-520,-1 1-1,0-1 0,0 1 0,0-1 0,-1 1 0,1-1 0,-1 0 1,0 0-1,-4 6 0,-8 19 336,6-6-267,1 0 0,-6 40 0,7-35-112,-9 32 0,6-38-60,-14 27-1,-2 7 14,23-52-45,-7 22 39,-2-1 1,-14 27-1,22-48-66,0 1 0,1 0-1,-1 0 1,-2 10-1,3 16-83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0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656,'-1'0'98,"-1"0"1,0 0-1,1 0 0,-1 1 1,0-1-1,0 1 0,1-1 1,-1 1-1,1 0 0,-1-1 1,1 1-1,-1 0 0,-1 1 1,-4 3 151,0-2 492,0 1 77,6 9 1497,0-11-2215,1 0 1,0 0 0,0 0-1,0 0 1,0 0 0,1 0-1,-1 0 1,0 0 0,1 0-1,-1-1 1,1 1 0,0 0-1,0 0 1,-1-1 0,1 1-1,0 0 1,2 1 0,-1-1-88,1-1 0,0 0 0,-1 0 0,1 0 0,0 0 0,0 0 0,0 0 0,0-1 0,0 1 0,0-1 0,0 0 0,0 0 0,5 0 0,218 0 365,-112-8-378,6 0 126,-97 9-70,1 1 0,35 8 0,-31-9 43,-2 1-31,-26-2-83,1 1 1,0-1-1,-1 0 1,1 0-1,-1 1 1,1-1 0,-1 0-1,1 0 1,-1 1-1,1-1 1,-1 1-1,1-1 1,-1 0-1,1 1 1,-1-1 0,0 1-1,1-1 1,-1 1-1,1-1 1,-1 1-1,0-1 1,0 1-1,1 0 1,-1-1-1,0 1 1,0-1 0,0 1-1,0 0 1,0-1-1,0 1 1,0 0-1,0 33-3884,0-5 177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5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8 2976,'-1'-15'894,"1"13"-780,0 0 0,0 1-1,0-1 1,0 0 0,0 0-1,0 1 1,0-1 0,0 0-1,1 0 1,-1 1-1,1-1 1,1-2 0,-1 3-31,0 0 0,0 0 1,1 0-1,-1 1 0,1-1 1,-1 1-1,0-1 0,1 1 1,-1-1-1,1 1 0,0 0 1,-1 0-1,1-1 0,-1 1 1,1 0-1,-1 1 0,3-1 1,0 0 49,-2 0-90,0-1 1,0 1-1,-1 0 1,1 0-1,0 0 1,0 0-1,-1 1 1,1-1-1,0 0 1,-1 1-1,1-1 1,0 1-1,-1-1 1,1 1-1,0 0 1,-1 0-1,1 0 1,-1 0-1,0 0 1,1 0-1,-1 0 1,0 0-1,0 1 1,1-1-1,1 3 1,10 20 224,7 12-3,-5-22-190,-12-11-53,-1-1 0,1 1 0,0-1-1,-1 1 1,1 0 0,-1 0 0,0 0 0,0 0 0,3 7-1,-4 7 55,-1-13-31,0-1 0,0 0 0,1 1 1,-1-1-1,0 0 0,1 0 0,1 4 1,1 0 16,-3-6-43,1 0-1,-1 0 0,1 0 0,-1 1 1,1-1-1,-1 0 0,0 0 1,1 0-1,-1 1 0,0-1 0,0 0 1,0 0-1,0 1 0,0-1 1,0 0-1,0 1 0,-1-1 0,1 0 1,0 0-1,-1 0 0,1 1 0,-1-1 1,1 0-1,-1 0 0,1 0 1,-1 0-1,0 0 0,0 0 0,1 0 1,-3 1-1,-3 4-8,0 0 1,0 0-1,-1-1 0,-10 7 1,14-10-79,-2-1 0,1 1 0,0 0 1,0-1-1,0 0 0,-1 0 1,1 0-1,0-1 0,-1 1 0,-4-1 1,-113 0-2307,121 0 2353,0 0-1,0 0 0,0 0 1,0 0-1,0 0 0,0 0 0,0 0 1,-1-1-1,1 1 0,0 0 1,0-1-1,1 1 0,-3-1 0,3 0 8,0 1 0,0 0 0,-1-1 0,1 1 0,0-1 0,0 1 0,-1-1 0,1 1 0,0-1 0,0 1 0,0-1 0,0 1 0,0-1 0,0 1 0,0-1 0,0 0 0,0 1 0,0-1 0,0 1 11,0 0 1,0 0-1,0 0 0,0 0 1,0-1-1,0 1 0,-1 0 1,1 0-1,0 0 1,0 0-1,0 0 0,0 0 1,0 0-1,0 0 1,1 0-1,-1 0 0,0-1 1,0 1-1,0 0 0,0 0 1,0 0-1,0 0 1,0 0-1,0 0 0,0 0 1,0 0-1,0 0 0,0 0 1,0 0-1,0 0 1,0 0-1,0-1 0,0 1 1,0 0-1,0 0 0,1 0 1,-1 0-1,0 0 1,0 0-1,0 0 0,0 0 1,0 0-1,0 0 1,0 0-1,0 0 0,0 0 1,0 0-1,1 0 0,-1 0 1,0 0-1,0 0 1,0 0-1,0 0 0,0 0 1,0 0-1,0 0 0,3 0-7,0 0 0,0-1 0,-1 1-1,1-1 1,0 0 0,2-1 0,-2 1 19,0 0 1,0 0-1,0 1 1,0-1-1,0 1 1,4-1-1,-1 2 47,1 0 0,-1 0 0,0 0-1,1 1 1,-1 0 0,0 0 0,0 1 0,7 4 0,1 1 226,0 1 0,15 11 0,-23-14-204,1 1 0,-1-1 0,0 1 0,0 0 0,-1 1 1,0-1-1,5 11 0,3 4 23,-3-7-51,-3-6 6,-1 0 1,0 1-1,-1-1 1,0 1-1,3 11 1,-4-8 42,0 0 0,-1 1-1,2 25 1,-4-34-58,-1 1 0,0-1 0,0 0 0,-1 1 0,1-1 0,-1 0 0,-1 0 0,1 0 0,-1 0 0,1 0 0,-1 0 0,-5 8 0,5-10-20,0-1-1,-1 1 1,1 0-1,-1-1 1,0 1-1,1-1 1,-1 0-1,0 0 1,0 0-1,-4 1 1,-4 3 25,3 0-52,-1 0 0,0-1 0,-11 5 0,16-9-18,1 0 0,0 0 0,-1 0 0,1-1 0,-1 1 0,1-1 0,-1 0 0,1 0 0,-1 0 0,1-1 0,-1 1 0,-4-2 0,-8-3-285,9 3 174,1 1 0,-1-1 0,1 1-1,-1 0 1,-6 0 0,7 1 46,-12-1-228,18 0 305,-1 1-1,1 0 0,-1-1 1,1 1-1,-1 0 1,1-1-1,-1 1 1,1 0-1,0-1 1,-1 1-1,1-1 1,0 1-1,-1-1 0,1 1 1,0-1-1,-1 1 1,1-1-1,0 1 1,0-1-1,0 1 1,0-1-1,-1 0 1,1 1-1,0-1 0,0 1 1,0-1-1,0-1 1,0 2 2,0-1 1,0 0-1,1 1 1,-1-1-1,0 0 1,0 1 0,0-1-1,0 0 1,1 1-1,-1-1 1,0 1-1,0-1 1,1 0-1,-1 1 1,0-1-1,1 1 1,-1-1-1,1 1 1,-1-1-1,1 1 1,-1-1 0,1 1-1,-1 0 1,1-1-1,0 1 1,-1 0-1,1-1 1,-1 1-1,1 0 1,0 0-1,-1-1 1,1 1-1,0 0 1,-1 0-1,1 0 1,0 0 0,-1 0-1,1 0 1,1 0-1,8-2-43,13-8-65,-13 9 176,1 0 0,-1 0-1,0 2 1,0-1-1,0 1 1,0 0 0,0 1-1,0 0 1,16 7-1,-19-7 3,-1 0-1,0 1 1,0 0-1,-1 0 1,1 0-1,0 1 0,-1 0 1,0 0-1,0 0 1,0 1-1,0 0 1,-1 0-1,6 8 0,-8-11-16,0 1-1,-1-1 1,1 1 0,-1 0-1,1 0 1,-1 0-1,0 0 1,0 0-1,1 6 1,-2-8-14,-1 1 0,1 0 0,0 0 0,0-1 0,-1 1 0,1 0 0,-1-1 0,0 1 0,1 0 0,-1-1 0,0 1-1,0-1 1,0 1 0,0-1 0,0 0 0,0 1 0,0-1 0,-2 2 0,-31 41 318,30-40-312,-1 0 1,0 0-1,0 0 0,0-1 1,0 0-1,0 0 0,-8 3 1,-13-1-26,12 2-53,13-6 10,0-1-1,-1 1 1,1 0-1,0-1 1,-1 1 0,1-1-1,0 1 1,-1-1-1,1 1 1,-3-1 0,4 0 28,0 0 0,0 0 0,0 0 1,0 0-1,0 0 0,0 0 0,0 0 1,-1 0-1,1 0 0,0 0 0,0 0 0,0 0 1,0 0-1,0 0 0,0 0 0,0 0 1,0 0-1,0 0 0,0 0 0,-1 0 1,1 0-1,0 0 0,0 0 0,0 0 0,0 0 1,0 0-1,0 0 0,0 0 0,0 0 1,0 0-1,0 0 0,0 0 0,0-1 0,0 1 1,0 0-1,-1 0 0,1 0 0,0 0 1,0 0-1,0 0 0,0 0 0,0 0 1,0 0-1,0 0 0,0-1 0,0 1 0,0 0 1,0 0-1,0 0 0,0 0 0,0 0 1,0 0-1,0 0 0,0 0 0,0 0 1,1-1-1,-1 1-13,0-1 1,0 0 0,1 0 0,-1 0-1,0 0 1,1 1 0,-1-1 0,1 0-1,-1 0 1,1 1 0,-1-1 0,1 0-1,0 1 1,-1-1 0,1 1 0,0-1-1,-1 1 1,1-1 0,0 1 0,0-1-1,-1 1 1,2-1 0,23-8-60,-19 7 65,-3 1 1,1 1-1,-1-1 0,1 0 0,-1 1 0,1 0 0,-1-1 0,1 1 0,5 1 0,0 0-35,-4-1 49,-1 0 1,0 0 0,0 1-1,0-1 1,0 1 0,0 0-1,6 2 1,-8-2 16,-1 0 0,1 0 1,0 0-1,-1 0 0,1 0 1,-1 0-1,0 1 0,1-1 0,-1 0 1,0 1-1,0-1 0,0 1 0,0-1 1,0 1-1,0 0 0,0 0 0,1 3 1,-2-3-6,1 1 1,-1 0 0,1 0-1,-1-1 1,0 1-1,0 0 1,0 0-1,-1 0 1,1-1 0,-1 1-1,1 0 1,-1-1-1,-1 5 1,-20 38 67,3-8-22,15-28-52,1 0-15,-1 1-1,-1-1 1,-11 17 0,-12 18-233,28-44 234,-1 0 0,1 1-1,0-1 1,0 1 0,0-1 0,0 0-1,0 1 1,-1-1 0,1 0 0,0 1-1,0-1 1,0 1 0,0-1 0,0 0-1,0 1 1,0-1 0,0 1 0,0-1-1,0 0 1,1 1 0,-1-1 0,0 0-1,0 1 1,0-1 0,0 1 0,1-1-1,-1 1 1,12 4-116,25-5 16,-24-1 109,-7 1-36,-3 0 70,1-1 0,0 1-1,-1 0 1,1 1 0,0-1 0,-1 1 0,8 1-1,-11 0-18,1-1 0,0 1 0,-1 0 0,0 0-1,1-1 1,-1 1 0,0 0 0,0 0 0,0 0 0,-1 3-1,1-2 22,-2 2 73,0-3-72,0 1 1,1-1-1,0 0 1,-1 1-1,1-1 0,0 1 1,0-1-1,0 1 1,0-1-1,1 1 0,-1 0 1,1-1-1,-1 5 1,2 47 596,0-22-299,-1-28-306,0 1-1,1 0 1,-1-1-1,1 1 1,0 0-1,0-1 1,1 1-1,-1-1 1,1 0-1,4 8 1,23 37 581,-28-43-564,-1-5-26,0-1 0,0 1 0,0-1-1,0 1 1,0 0 0,0-1 0,0 1 0,0 0 0,0-1-1,0 1 1,1-1 0,-1 1 0,0-1 0,0 1-1,1-1 1,-1 1 0,0-1 0,1 1 0,-1-1-1,1 1 1,10 10 244,-9-9-43,-4-4-229,-9-9-475,9 9 128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0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2560,'-39'13'832,"29"-8"-517,-1 5-59,9-7 288,7-3-171,1 0-275,0 1 1,0 0 0,10 4-1,9 1 57,5-1 15,34 8 17,-25-3-141,-17-5-5,36 14 0,-8 7 109,-47-25-142,5 3 22,-1 0 0,1 0 1,-1 1-1,10 8 0,-15-11-21,0 0 1,0 0-1,0 1 1,0-1 0,0 0-1,-1 1 1,1-1-1,-1 1 1,0 0-1,0 0 1,0-1-1,0 1 1,0 0-1,-1 0 1,1 0-1,-1 0 1,1 5-1,-2-3 10,1 0-1,-1 0 1,0-1-1,0 1 0,-1 0 1,1 0-1,-1-1 0,0 1 1,0-1-1,-1 1 0,1-1 1,-1 0-1,-6 7 1,-4 3 37,-1 0 1,-18 14-1,19-17-13,0 0-11,3-2 16,-21 15 0,-37 12 106,14 3 54,47-36-149,0 0 0,0 0-1,0 0 1,0-1 0,-1-1-1,1 1 1,-1-1 0,1 0-1,-1-1 1,1 0 0,-1 0-1,1 0 1,-1-1 0,1 0-1,-1-1 1,1 0 0,0 0-1,-9-4 1,13 5-69,1-1 0,-1 1-1,1-1 1,0 0 0,-1 0 0,1 0 0,0 0-1,0 0 1,1 0 0,-1 0 0,0-1 0,1 1-1,-1-1 1,1 1 0,-2-6 0,-1-1-46,3 7 39,0 0-1,0 0 0,0-1 1,0 1-1,0-1 0,1 1 1,-1-1-1,1 1 0,-1-1 1,1 0-1,0-4 0,1 6 9,-1 0 0,0-1-1,1 1 1,0 0-1,-1-1 1,1 1-1,0 0 1,-1 0-1,1-1 1,0 1 0,0 0-1,0 0 1,0 0-1,0 0 1,0 0-1,0 0 1,1 0-1,-1 1 1,0-1 0,0 0-1,1 1 1,-1-1-1,0 1 1,3-1-1,4-1 47,0 1 0,0 0-1,0 1 1,0 0 0,0 0-1,0 1 1,12 2 0,29 7 192,-16-6-132,-18-3-62,0 1 0,0 0 0,-1 1 0,16 6 0,-24-7-26,20 8 27,49 25-1,-42-12 45,-12-17 94,-10-4-81,20 11 99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07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1 26 2496,'-13'0'784,"13"0"-778,0 0-1,0 0 1,-1 0-1,1 0 1,0 0 0,0 0-1,0 0 1,0 0-1,0 0 1,0 0 0,0 0-1,0 0 1,0 0-1,0 0 1,-1 0 0,1 0-1,0 0 1,0 0 0,0 0-1,0 0 1,0 0-1,0 0 1,0 0 0,0 0-1,0 0 1,0 0-1,0 0 1,-1 0 0,1 0-1,0 0 1,0 0 0,0 0-1,0 0 1,0-1-1,0 1 1,0 0 0,0 0-1,0 0 1,0 0-1,0 0 1,0 0 0,0 0-1,0 0 1,0 0 0,0 0-1,0-1 1,0 1-1,0 0 1,0 0 0,0 0-1,0 0 1,0 0-1,0 0 1,0 0 0,0 0-1,0 0 1,0-2 65,1 1-1,-1 0 1,0 0 0,0 0 0,0 0 0,0 0-1,0 0 1,0 0 0,0 0 0,-1-1 0,0 1 58,0 1 0,0 0 1,0 0-1,0 0 1,0 0-1,0 0 1,0 0-1,0 0 1,0 0-1,-2 1 0,3-1-117,0 0-1,0 0 0,0 0 0,0 0 0,0 0 0,0 0 0,0 0 1,-1 0-1,1 0 0,0 0 0,0 0 0,0 0 0,0 0 0,0 0 1,0 0-1,0 0 0,0 0 0,0 0 0,0 0 0,-1 0 0,1 0 0,0 0 1,0-1-1,0 1 0,0 0 0,0 0 0,0 0 0,0 0 0,0 0 1,0 0-1,0 0 0,0 0 0,0 0 0,0 0 0,0 0 0,0 0 0,-1 0 1,1 0-1,0-1 0,0 1 0,0 0 0,0 0 0,0 0 0,0 0 1,0 0-1,0 0 0,0 0 0,0 0 0,0 0 0,0 0 0,0-1 0,0 1 1,0 0-1,0 0 0,0 0 0,1 0 0,-1 0 6,0-1 0,0 1 0,0 0-1,0 0 1,0-1 0,0 1 0,0 0 0,0 0-1,0-1 1,0 1 0,0 0 0,0 0 0,0-1 0,-1 1-1,1 0 1,0 0 0,0 0 0,0-1 0,0 1-1,0 0 1,0 0 0,-1 0 0,1-1 0,0 1-1,0 0 1,0 0 0,-1 0 0,1 0 0,0-1-1,0 1 1,0 0 0,-1 0 0,1 0 0,0 0 0,0 0-1,-1 0 1,1 0 0,-1 0 0,-12 3 184,9-2-93,0 1 0,0-1 0,0 0-1,0-1 1,-7 2 0,1-1-5,0 0 0,0 1 0,0 0 1,0 1-1,0 0 0,0 1 0,1 0 0,-16 9 0,-11 13 201,-8-2-21,33-16-126,0 0 1,1 1 0,0 0 0,0 1-1,1 0 1,-13 19 0,10-14-16,-98 141 820,-5 57 188,17 13-514,0 61-238,77-204-272,-16 129 1,19-20-58,5 50 62,26-11 48,-7-181-148,2 0 0,3-1 0,18 54 1,-20-79-450,0-1 0,2 0-1,0-1 1,2 0 0,0-1 0,1 0 0,2-1 0,21 22 0,9 5-1432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0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3328,'-36'0'1488,"21"0"-1310,7 0 3014,11 0-3045,0 1 0,0-1 0,0 1 0,0 0 0,1 0 0,4 2 0,9 3 328,-8-4-242,1-1 0,0 0 0,-1-1 0,13 0-1,-11-1-84,0 1-1,16 2 0,-3 3-53,-15-2-59,1-1 0,-1-1 0,19 1 0,-17-1-1,-1 0 0,1 0 0,-1 1-1,0 0 1,11 4 0,-18-5-8,1 0 0,-1 0 0,1-1-1,-1 0 1,1 0 0,4 0 0,7 1 97,-15 0-101,1-1-1,-1 0 1,0 0-1,1 1 1,-1-1-1,1 0 1,-1 1-1,0-1 1,0 0-1,1 1 1,-1-1-1,0 1 1,0-1-1,1 0 1,-1 1-1,0-1 1,0 1-1,0-1 1,0 1-1,0-1 1,1 0 0,-1 1-1,0-1 1,0 1-1,0-1 1,0 1-1,-1 0 1,1-1-15,1 0 0,-1 0 0,0 0 0,0 0 0,0 0 0,0 0 0,0 0 0,0 1 0,0-1 0,0 0 0,0 0 0,0 0 0,0 0 0,0 0 0,0 0 0,0 0 0,0 0 0,0 0 0,0 0 0,0 1 0,-1-1 0,1 0 0,0 0 0,0 0 0,0 0 0,0 0 0,0 0 0,0 0 0,0 0 0,0 0 0,0 0 0,0 0 0,0 0 0,0 0 0,0 0 0,0 0 0,0 0 0,-1 1 0,1-1 0,0 0 0,0 0 0,0 0 0,0 0 0,0 0 0,0 0 0,0 0 0,0 0 0,0 0 0,0 0 0,-1 0 1,1 0-1,0 0 0,0 0 0,0 0 0,0 0 0,0-1 0,-1 1 2,1 0 1,0 0-1,-1 0 1,1 0 0,-1 0-1,1 0 1,0 0-1,-1 1 1,1-1 0,-1 0-1,1 0 1,0 0-1,-1 0 1,1 0-1,0 1 1,-1-1 0,1 0-1,0 0 1,-1 1-1,1-1 1,0 0 0,-1 0-1,1 1 1,0-1-1,0 0 1,-1 1 0,1 0-1,-8 6-64,5-6-31,1 0 0,-1-1 0,1 1 0,-1-1-1,1 0 1,-4 0 0,1 0-372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562 2304,'0'-5'173,"1"1"0,0-1 1,0 1-1,0 0 0,0-1 1,3-4-1,0 1-106,4-16 461,-6 21-460,0-1 1,-1 0 0,0 0-1,0 0 1,0 0 0,0 0 0,0-8-1,0-22 318,0 24-274,-1 1-1,0 0 1,-1-1 0,-3-16-1,-22-78 268,25 101-363,1-1 1,-2 1-1,1 0 0,0 0 1,0 1-1,-1-1 1,0 0-1,1 0 0,-1 1 1,0-1-1,0 1 1,-5-4-1,0-1 37,5 5-23,0 0 0,-1 0 0,1 0 0,0 1 0,-1-1 0,0 1 0,1-1 0,-1 1 0,0 0 0,0 0 0,1 0 0,-1 1 0,0-1 0,0 1 0,0-1 0,0 1 0,0 0 0,0 0 0,0 0 0,0 1 0,0-1-1,-3 1 1,0 1 16,1 0 0,0 0 0,0 0 0,0 0 0,0 1 0,0-1 0,1 1 0,-1 1 0,1-1 0,-6 6 0,-29 37 183,33-38-205,-10 10 28,1 1 1,0 0 0,-21 39 0,31-48-34,-4 7 10,1 1-1,-11 35 0,17-49-24,1 0 0,0 1 0,1 0-1,-1-1 1,1 1 0,0-1-1,0 1 1,0-1 0,0 1-1,1 0 1,0-1 0,0 1-1,0-1 1,1 0 0,-1 1-1,1-1 1,4 7 0,-4-8 5,0-1 1,0 1 0,1 0-1,-1-1 1,1 0 0,0 1-1,-1-1 1,1 0-1,0-1 1,0 1 0,0 0-1,0-1 1,1 1-1,-1-1 1,0 0 0,1 0-1,-1-1 1,0 1 0,1-1-1,-1 1 1,1-1-1,-1 0 1,1 0 0,-1-1-1,4 0 1,6-1 18,-1-1 1,0-1 0,0 0-1,0 0 1,16-10-1,-22 11-8,0-1 1,-1 1-1,1-1 1,-1-1-1,0 1 1,0-1-1,-1 0 0,1 0 1,-1 0-1,0-1 1,4-7-1,-8 13-20,9-15 37,-1 0 1,-1-1-1,7-17 0,-3 6-10,-2 7-12,5-12-24,-8-8-64,-4 20 34,3-14-11,-1 15-10,0-37-1,-4-35-8,0 84 45,1 0 1,0 1 0,0-1 0,0 0-1,1 1 1,3-10 0,-3 10-17,-1 3 16,0 0 1,-1 0-1,1 0 0,-1 0 0,0 0 1,0 0-1,0-3 0,0 1-21,0 5 45,0 0-1,0 0 1,0 0-1,0 0 1,0 0-1,0 0 0,0 0 1,0 0-1,0 0 1,0-1-1,0 1 1,0 0-1,0 0 1,0 0-1,0 0 0,0 0 1,0 0-1,0 0 1,0 0-1,0 0 1,0 0-1,0 0 1,0-1-1,0 1 0,0 0 1,0 0-1,0 0 1,0 0-1,0 0 1,0 0-1,0 0 0,0 0 1,0 0-1,0 0 1,1 0-1,-1 0 1,0 0-1,0 0 1,0 0-1,0 0 0,0 0 1,0 0-1,0 0 1,0 0-1,0 0 1,0 0-1,0 0 0,1 0 1,-1 0-1,0 0 1,0 0-1,0 0 1,0 0-1,0 0 1,0 0-1,0 0 0,1 0 9,0 0 0,-1 0-1,1 0 1,-1 0 0,1 0-1,0 0 1,-1 1 0,1-1-1,-1 0 1,1 0 0,-1 1-1,1-1 1,-1 0 0,1 1-1,-1-1 1,1 1 0,-1-1-1,1 0 1,-1 1 0,0-1-1,1 1 1,-1-1 0,0 1-1,1-1 1,-1 1 0,0 0-1,0-1 1,1 1 0,-1-1-1,0 1 1,0 0 0,0-1-1,0 1 1,0 0 0,0 5 42,0 0 1,0-1-1,0 1 0,-1-1 1,-1 7-1,-27 165 185,18-100-320,1-14 116,6-46-1,-10 22-1,9-27 23,1 1 0,0 0 0,-4 20 0,7-24-30,-2 19 116,-8 29 1,6-31-32,3-19-66,1 1 0,-1-1 0,0 0-1,0 0 1,-5 9 0,2-8-51,4-6-28,0-1-1,0 0 1,0 1-1,1-1 1,-1 1 0,0 0-1,1-1 1,-1 1-1,1-1 1,-1 4 0,1-3-768,3-4-127,10-11-336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0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304,'2'0'99,"0"0"-1,0-1 1,0 1 0,0 0 0,0-1-1,0 0 1,0 0 0,-1 1-1,1-1 1,2-1 0,-2 0-37,-1 1-1,1 0 1,0 1 0,0-1 0,0 0-1,0 0 1,0 1 0,0-1 0,0 1-1,3 0 1,2 0 69,0 1 0,-1 0 1,1 0-1,0 0 0,0 1 0,6 3 0,-7-3-115,-3-1 14,0-1 1,0 1-1,0 0 1,1-1-1,-1 0 1,0 1 0,4-2-1,13 3 83,11 8 191,-19-8-207,-12-2-88,1 0 1,0 0-1,-1 0 1,1 0-1,0 0 1,-1 0-1,1 0 0,0 0 1,0 0-1,-1 0 1,1 0-1,0 1 1,-1-1-1,1 0 1,0 0-1,-1 1 1,1-1-1,-1 0 1,1 1-1,-1-1 1,1 1-1,-1-1 1,1 1-1,-1-1 1,1 1-1,-1-1 0,1 1 1,-1-1-1,0 1 1,1 0-1,-1-1 1,0 1-1,0 0 1,1-1-1,-1 1 1,0 0-1,0-1 1,0 1-1,0 0 1,0 0-1,1 6 63,-1-6-46,0 0-1,0 0 1,0 1 0,0-1-1,0 0 1,0 1-1,0-1 1,0 0 0,0 1-1,-1-1 1,1 0 0,-1 0-1,1 1 1,-1-1 0,1 0-1,-1 0 1,-1 3-1,-55 42 349,-34 45 276,87-87-573,-1 1-1,1-1 0,1 1 0,-7 8 0,10-12-72,0-1 0,-1 1 0,1-1 0,0 1 1,0-1-1,0 1 0,-1-1 0,1 1 0,0 0 0,0-1 0,0 1 1,0-1-1,0 1 0,0-1 0,0 1 0,0 0 0,0-1 0,0 1 0,1-1 1,-1 1-1,0-1 0,0 1 0,0 0 0,1-1 0,-1 1 0,0-1 1,1 1-1,-1-1 0,0 0 0,1 1 0,-1-1 0,1 1 0,-1-1 0,0 0 1,1 1-1,-1-1 0,1 0 0,-1 1 0,1-1 0,0 0 0,-1 0 1,1 1-1,-1-1 0,1 0 0,0 0 0,6 3 0,-1-1 1,1 0-1,-1-1 0,1 0 0,-1 0 1,1 0-1,0 0 0,-1-1 0,13-1 1,103-15-3669,-59 3 1472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0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2304,'0'-16'3088,"2"16"-2240,30 1 707,61-4-268,-12-7-887,-29 6-156,98-11 243,-33 2-263,-79 11-174,38-3 23,44-16 17,-14 13-15,-47 2-17,38-1-20,-3 7-705,-94 0 667,2 0-254,0 0 0,-1 0 0,1 0-1,0 0 1,0 0 0,0 1 0,0-1 0,3 2-1,11 11-1403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1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327 2400,'0'0'779,"-3"3"-481,-26 23 1148,8-15-878,1 1 1,0 1 0,0 1 0,1 1 0,-18 19 0,24-20-376,0 2 0,2 0 1,-11 17-1,-15 23 68,23-40-201,11-13-55,0 0 0,0 0 0,0 0 0,1 0 0,-1 0 0,1 1 0,0-1-1,0 1 1,0 0 0,0-1 0,1 1 0,0 0 0,0 0 0,0 0 0,-1 8 0,2 1-26,0-13 21,0 0 1,0 0 0,0 0 0,0 1-1,0-1 1,0 0 0,0 0 0,0 0-1,0 0 1,0 0 0,0 0 0,0 0-1,0 0 1,0 0 0,0 0 0,0 0-1,0 1 1,0-1 0,0 0 0,0 0-1,0 0 1,0 0 0,0 0 0,0 0-1,0 0 1,0 0 0,0 0 0,0 0-1,0 0 1,0 0 0,0 1 0,0-1-1,1 0 1,-1 0 0,0 0 0,0 0-1,0 0 1,0 0 0,0 0 0,0 0-1,0 0 1,0 0 0,0 0 0,0 0-1,0 0 1,1 0 0,-1 0 0,0 0-1,0 0 1,0 0 0,0 0 0,0 0-1,0 0 1,0 0 0,0 0 0,1 0-1,4-1 30,1 0 0,-1 0-1,0-1 1,1 0-1,-1 0 1,0 0-1,0 0 1,0-1 0,5-3-1,8-3 17,-8 3-52,-1 0 0,0 0 1,0 0-1,0-1 0,-1 0 0,9-11 1,-10 11-14,-2 2-9,6-5-41,-1-1 1,0 0 0,-1 0-1,0-1 1,-1 0 0,8-14-1,17-45-640,-13 39 436,-13 22 168,0-1 0,-1 0 1,-1 0-1,0-1 0,5-15 1,21-92-158,-26 98 297,-1 0-1,-1 0 0,0 0 0,-2-38 0,-1 15 531,0 41 27,0 6-272,1 25 95,0-14-304,-1 0 0,-1 1 0,-3 23 0,-6 8-31,5-9 40,-8 49 123,3-43-113,6-22-76,-1-1 1,-13 33-1,-5-9-22,15-31-23,1 0 1,0 0-1,-5 16 0,4-9-8,-17 32 0,17-36-13,7-13 1,-1-1-1,1 0 1,1 1 0,-1 0 0,0-1 0,1 1 0,-1-1 0,1 1-1,0 0 1,0-1 0,0 1 0,0 0 0,1 4 0,0 2-153,-2-8 88,1 0 1,0 1-1,0-1 1,0 1-1,1-1 1,-1 1-1,0-1 1,0 0-1,1 1 1,-1-1-1,1 0 1,-1 1-1,1-1 1,0 0-1,-1 1 1,2 0-1,0-1-229,0 1 0,0-1-1,0 0 1,0 0 0,0 0-1,0 0 1,0-1 0,3 2-1,1 0-761,23 11-954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824,'0'0'587,"0"5"-353,2 30 831,-2-33-1011,1 1 0,-1 0 0,1-1 0,0 1 0,0-1 0,0 1-1,0-1 1,0 1 0,0-1 0,1 0 0,1 3 0,-1-4-36,-1 1-1,1-1 0,0-1 1,-1 1-1,1 0 0,0 0 1,2 0-1,3 4 57,-5-4-63,-1 0 1,1 0-1,-1 0 0,1-1 1,-1 1-1,1 0 0,-1-1 1,1 1-1,0-1 1,-1 1-1,1-1 0,0 0 1,0 0-1,-1 0 0,4 0 1,14-2 0,1-1-1,-1-1 1,31-11 0,-26 8 42,-8 2-22,-2-1 1,1 0-1,-1-1 0,19-12 0,-31 18-27,63-43 149,-50 37-123,-14 7-28,-1 0 1,1 0-1,0-1 1,0 1-1,0 0 1,0-1-1,0 1 1,-1-1-1,1 1 0,0-1 1,0 0-1,-1 1 1,1-1-1,1-1 1,-2 0 16,1 0 1,0 0-1,-1 0 1,1-1-1,-1 1 1,0 0 0,0 0-1,0-1 1,0-1-1,0 3-12,0 1 0,0-1-1,0 0 1,0 1 0,0-1 0,0 1-1,0-1 1,0 1 0,-1-1-1,1 1 1,0-1 0,0 1 0,-1-1-1,1 1 1,0 0 0,-1-1 0,1 1-1,0-1 1,-1 1 0,1 0-1,0-1 1,-1 1 0,1 0 0,-1-1-1,1 1 1,-1 0 0,1-1 0,-1 1-1,0 0 1,-1-1 32,0 1 0,0 0 1,0 0-1,-1-1 0,1 1 0,0 1 0,0-1 0,-3 1 1,-7 1 196,1 2 1,-15 5 0,15-4-59,1-1 0,0 1 0,0 1 0,0 0 0,1 1 0,-12 10 0,19-15-161,-13 9 74,2 1-1,0 0 0,0 2 0,-19 25 1,13-11-94,2 0 0,-25 54 0,30-54-30,9-22 32,0 0 0,0 0 0,1 0 0,0 1 0,0-1 0,1 1 0,-1-1 0,1 10 0,0-15 2,1 0 0,0 0 0,0 0-1,0 0 1,0 1 0,0-1 0,0 0-1,0 0 1,1 0 0,-1 0 0,0 0-1,1 0 1,-1 1 0,1-1 0,-1 0-1,1 0 1,-1 0 0,1 0 0,0 0-1,-1-1 1,1 1 0,0 0 0,0 0-1,0 0 1,0-1 0,-1 1 0,1 0-1,0-1 1,0 1 0,0-1 0,1 1-1,-1-1 1,0 1 0,1-1 0,9 5-37,-8-3 26,1 0 0,-1-1-1,1 1 1,-1-1 0,1 0 0,0 0 0,-1 0-1,1 0 1,0-1 0,7 1 0,100-1-55,-105 0 67,-5 0-3,0-1 0,1 1 0,-1 0 0,1 1 1,-1-1-1,0 0 0,1 0 0,-1 0 0,2 1 0,-2 0 3,0-1 1,-1 1-1,1-1 0,-1 1 1,1-1-1,-1 1 0,1-1 1,-1 1-1,0-1 0,1 1 1,-1 0-1,0-1 0,1 1 1,-1 0-1,0-1 0,0 1 0,1 0 1,-1-1-1,0 1 0,0 0 1,0 0-1,0-1 0,0 1 1,0 0-1,0 0 0,0 10 7,0-3-3,0 0 0,0 0 0,-3 14 0,-23 30-23,25-47-19,1 0 1,0 0-1,0 0 0,0 0 1,0 0-1,0 0 1,1 0-1,0 0 1,0 0-1,1-1 0,3 10 1,-3-9-47,-1-2 47,0 1-1,0-1 1,1 0 0,-1 0 0,1 0 0,0 0 0,0 0 0,0 0-1,3 2 1,9 14-51,-3-3-59,-3-7 107,-2 1 1,1 0-1,-1 1 1,-1-1-1,1 1 1,5 21-1,-6 10 346,1-20-142,-4-16-99,0 1 0,-1-1 1,0 0-1,0 0 0,-1 8 0,0-6 5,0 0 0,-2 15 0,-9 0 167,9-11-165,2-12-67,0 1-1,0 0 1,0 0 0,0 0 0,0 0-1,-1 0 1,1-1 0,0 1 0,-1 0-1,1 0 1,0 0 0,-1-1 0,1 1-1,-1 0 1,1-1 0,-1 1 0,0 0-1,1-1 1,-1 1 0,0-1 0,1 1-1,-1-1 1,0 1 0,1-1 0,-1 1-1,0-1 1,0 0 0,0 1 0,1-1-1,-1 0 1,0 0 0,-1 1 0,-27 12 104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2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8,'13'0'501,"-13"0"-497,0 0-1,0 0 1,0 0-1,0 0 1,0 0-1,0 0 1,1 0-1,-1 0 0,0 0 1,0 0-1,0 0 1,0 0-1,0 0 1,0 0-1,0 0 1,0 0-1,0 0 1,0 0-1,1 0 1,-1 0-1,0 0 0,0 0 1,0 0-1,0 0 1,0 0-1,0 0 1,0 0-1,0 0 1,0 0-1,0 0 1,0 0-1,0 0 1,0 0-1,0-1 0,0 1 1,1 0-1,-1 0 1,0 0-1,0 0 1,0 0-1,0 0 1,0 0-1,0 0 1,0 0-1,0 0 1,0 0-1,0-1 0,0 1 1,0 0-1,0 0 1,0 0-1,0 0 1,0 0-1,0 0 1,0 0-1,-1 0 1,1-11 908,0 12-883,0-1 1,0 1 0,0-1-1,0 1 1,0-1 0,0 1-1,0-1 1,1 1 0,-1 0 0,0-1-1,0 1 1,0-1 0,0 1-1,1-1 1,-1 1 0,0-1-1,1 1 1,0 0 73,0-1 0,0 0-1,0 1 1,0-1 0,0 1 0,0-1-1,0 0 1,0 0 0,0 0 0,0 0 0,0 0-1,0 0 1,2 0 0,-2 0-59,0 1 0,0-1 0,1 0 0,-1 1 0,0-1 0,0 1 1,0-1-1,0 1 0,0 0 0,0-1 0,0 1 0,0 0 0,0 0 0,0 0 0,0 0 0,0-1 1,-1 1-1,1 0 0,0 1 0,-1-1 0,2 2 0,4 5 138,4-1 154,-10-7-320,1 1 0,-1-1 0,1 0 0,-1 0 0,0 1-1,1-1 1,-1 0 0,0 1 0,1-1 0,-1 1-1,0-1 1,1 0 0,-1 1 0,0-1 0,0 1-1,0-1 1,1 0 0,-1 1 0,0-1 0,0 1 0,0-1-1,0 1 1,0-1 0,0 1 0,0-1 0,0 1-1,0-1 1,0 1 0,0-1 0,0 1 0,0 0-1,0 1 67,0-1-1,0 1 0,1 0 0,-1 0 0,1-1 0,-1 1 0,1 0 0,0-1 0,1 3 1,2 8 290,-12 6 162,3 8-134,-5-5 186,5 5-218,-2-12-217,6-13-140,0 1 1,1-1-1,-1 0 1,0 1-1,1-1 1,-1 0-1,1 1 1,-1-1 0,1 1-1,0 1 1,0-3-11,0 0 0,0 1 0,0-1 0,0 0 0,0 0 0,0 0 0,0 0 0,0 0 0,0 0 1,0 1-1,0-1 0,0 0 0,0 0 0,0 0 0,0 0 0,0 0 0,0 0 0,0 1 0,0-1 0,1 0 1,-1 0-1,0 0 0,0 0 0,0 0 0,0 0 0,0 0 0,0 0 0,0 0 0,1 0 0,-1 0 0,0 0 0,0 0 1,0 1-1,0-1 0,0 0 0,1 0 0,-1 0 0,0 0 0,0 0 0,0 0 0,0 0 0,0 0 0,0-1 1,1 1-1,-1 0 0,0 0 0,0 0 0,0 0 0,0 0 0,0 0 0,0 0 0,1 0 0,-1 0 0,10-2 23,1 1-1,-1-2 1,0 1-1,0-1 1,13-7-1,7 0-36,16-6-125,1 0 26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824,'0'0'832,"31"15"-736,-16 1 1152,16-16-704,16 0 288,0 0-512,0-16 160,-1 16-256,1-15 0,-16 15-128,1-16 160,-1 16-160,-16-16 192,1 16-192,-1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94 3904,'-7'-7'746,"5"5"-618,0 1 0,0-1 0,1 1 0,-1-1 0,0 0 0,1 0 0,-1 0 0,1 0 0,0 0 0,-1 0 0,1 0 0,0 0 0,0 0 0,1-1 0,-1 1 0,0 0 0,0-5 0,1-37 1083,0 44-1205,0 0-1,0 0 1,0 0-1,0 0 1,0 0-1,0-1 1,0 1-1,0 0 1,0 0-1,0 0 1,0 0-1,0 0 1,0 0-1,0 0 1,0 0-1,0 0 1,0 0-1,0-1 1,0 1-1,0 0 1,0 0 0,0 0-1,0 0 1,0 0-1,0 0 1,0 0-1,0 0 1,1 0-1,-1 0 1,0 0-1,0 0 1,0 0-1,0 0 1,0-1-1,0 1 1,0 0-1,0 0 1,0 0-1,0 0 1,0 0-1,0 0 1,1 0-1,-1 0 1,0 0 0,0 0-1,0 0 1,0 0-1,0 0 1,0 0-1,0 0 1,0 0-1,0 0 1,0 0-1,1 0 1,-1 0-1,0 0 1,2 1 26,-1-1 0,1 0 0,0 1 0,0-1 0,-1 1 0,1-1 0,0 1 0,-1 0 0,1 0 0,-1 0 0,1 0 0,-1 0 0,1 0 0,-1 0 0,0 0 0,2 3 0,0-2-14,0 0 0,-1 1 0,1-1 0,-1 1 0,0 0 1,0-1-1,0 1 0,0 0 0,0 0 0,-1 0 0,0 1 0,1-1 0,-1 0 1,0 0-1,0 1 0,-1-1 0,1 1 0,-1-1 0,1 6 0,-2-1 32,1-5-38,-1 0-1,1 0 1,0 0-1,0 0 1,0 0-1,0 0 1,1 0-1,-1 0 0,1 0 1,1 3-1,-1-5-10,-1 0 6,1 0-1,-1-1 1,1 1 0,-1 0-1,1 0 1,-1 0-1,1 0 1,-1 0 0,0 0-1,1-1 1,-1 1-1,0 0 1,0 0-1,0 0 1,0 0 0,0 0-1,0 0 1,0 0-1,0 0 1,0 0 0,0 0-1,-1 0 1,1 0-1,0 0 1,-1 0-1,1-1 1,-1 1 0,1 0-1,-1 0 1,0 1-1,0-1 3,-1 12 81,2-13-93,-1-1 0,1 1 0,0 0 1,0-1-1,1 1 0,-1-1 0,0 1 0,0 0 0,0-1 0,0 1 0,0-1 0,0 1 0,0 0 0,1-1 0,-1 1 0,0 0 0,0-1 0,1 1 0,-1 0 0,0-1 0,0 1 0,1 0 0,-1-1 0,0 1 0,1 0 0,-1 0 1,1-1-1,7-7-53,-5-4 20,-2 10 28,-1-1 0,1 1 1,0 0-1,-1-1 0,1 1 1,0 0-1,0 0 0,1 0 1,-1 0-1,0 0 0,4-4 1,2-1-24,-6 5 22,1 0-1,-1 0 1,1 1-1,0-1 1,0 0-1,0 1 1,0-1-1,0 1 1,0-1-1,0 1 1,0 0-1,1 0 1,-1 0-1,0 0 1,1 1-1,2-2 1,-3 2 3,-2 3 17,0 3-2,0 1 0,-1-1 1,0 1-1,0-1 0,-1 0 0,0 0 0,0 0 1,0 0-1,-1 0 0,0 0 0,0-1 0,0 1 0,-1-1 1,0 0-1,0 0 0,0 0 0,-6 5 0,9-8-47,-1 0-1,0 0 0,1 0 0,0 1 0,0-1 1,0 0-1,0 1 0,0-1 0,-1 3 0,2-4-16,0-1-1,0 1 0,-1-1 1,1 1-1,0 0 0,0-1 1,0 1-1,0-1 0,0 1 1,0 0-1,0-1 0,0 1 0,0 0 1,1-1-1,-1 1 0,0-1 1,0 1-1,0-1 0,1 1 1,-1-1-1,0 1 0,1-1 0,-1 1 1,0-1-1,1 1 0,-1-1 1,1 1-1,-1-1 0,1 1 1,-1-1-1,1 0 0,-1 1 1,1-1-1,-1 0 0,1 0 0,-1 1 1,1-1-1,0 0 0,-1 0 1,1 0-1,-1 0 0,1 0 1,0 0-1,-1 0 0,1 0 1,-1 0-1,2 0 0,-2 3 179,0-1-109,-1-1 0,1 1-1,-1 0 1,1-1 0,-1 1 0,1 0 0,-1-1 0,0 1 0,0-1-1,0 1 1,0-1 0,0 1 0,0-1 0,-2 3 0,2-4-20,1 1 0,0-1 0,-1 1 0,1-1 0,0 1 0,-1-1 1,1 1-1,0-1 0,0 1 0,-1-1 0,1 1 0,0 0 0,0-1 0,0 1 0,0-1 0,0 1 1,0 0-1,0-1 0,0 1 0,0-1 0,0 1 0,0 0 0,0-1 0,1 1 0,-1 0 0,0-1-6,0 6-73,3 6 26,1-5 93,1-1 0,0 0-1,1-1 1,6 7 0,0-1-112,-9-8 67,1 0 1,0 0-1,-1-1 1,7 3-1,-6-2 34,0-1-1,0 0 1,0 1 0,6 5 0,-8-7-1,-1 1-1,0-1 1,0 1 0,0-1 0,0 1 0,0 0 0,0-1-1,-1 1 1,1 0 0,-1-1 0,1 1 0,-1 0 0,1 0 0,-1 0-1,0-1 1,0 4 0,0-2-14,1-1 0,-1 0-1,0 1 1,-1-1 0,1 0-1,0 1 1,-1-1 0,1 0 0,-1 1-1,0-1 1,0 0 0,0 0 0,0 0-1,0 0 1,0 0 0,-1 0-1,1 0 1,0 0 0,-1 0 0,0 0-1,1-1 1,-1 1 0,0-1-1,0 1 1,0-1 0,0 0 0,0 0-1,-3 1 1,1-1 8,0 0 0,0-1 0,0 1 1,-8-1-1,8 0 1,0 0 0,-1 0 0,1 0-1,-8 2 1,-3 4 33,12-5-38,0 1 0,0-1-1,-1 0 1,1 0 0,-1-1-1,1 1 1,-1-1-1,-3 0 1,3 0-8,0 0 1,0 0-1,1-1 1,-1 1-1,0-1 0,0 0 1,1-1-1,-1 1 0,1 0 1,-7-5-1,5 5-26,-1 1-1,0-1 1,-10 0-1,6 2-146,25-1-164,16-1 433,39 2 245,-62 0-295,0 0-1,0 1 0,0-1 0,0 2 0,0-1 0,11 6 0,28 18 250,-31-18-234,-10-6-2,0 1 0,0 0 0,0 0 0,-1 1-1,1-1 1,-1 1 0,0 0 0,0 1 0,7 8-1,-4-3 60,-1 0-1,0 1 1,-1 0-1,0 0 1,-1 0-1,0 1 0,-1 0 1,-1 0-1,1 0 1,-2 0-1,0 1 1,1 21-1,-3-29-80,0 0-1,0 0 1,-1 0-1,0 0 1,0-1-1,0 1 1,-1 0-1,0-1 1,0 0-1,0 1 1,0-1-1,0 0 1,-1 0-1,-6 8 1,4-5-14,0-1-1,0 1 1,-1-1 0,1 0-1,-1 0 1,-1-1 0,1 0-1,-1 0 1,0 0 0,0-1-1,0 0 1,-1-1 0,0 1-1,-15 3 1,8-3-42,8-1-40,0-1-1,1-1 0,-1 0 0,-10 1 1,16-2 51,1 0 1,0 0-1,0 0 1,0 0-1,0 0 1,0 0-1,0 0 1,0 0 0,0 0-1,0 0 1,0 0-1,-1 0 1,1 0-1,0 0 1,0 0-1,0 0 1,0 0-1,0 0 1,0 0-1,0 0 1,0 0 0,0 0-1,0 0 1,0 0-1,-1 0 1,1 0-1,0 0 1,0 0-1,0 0 1,0 0-1,0 0 1,0 0-1,0 0 1,0 0 0,0-1-1,0 1 1,0 0-1,0 0 1,0 0-1,0 0 1,0 0-1,0 0 1,0 0-1,0 0 1,0 0-1,0 0 1,0 0-1,0-1 1,0 1 0,0 0-1,0 0 1,0 0-1,0 0 1,0 0-1,0 0 1,0 0-1,0-2-12,0 1 0,1-1-1,-1 1 1,0 0 0,1-1-1,-1 1 1,1 0 0,0-1-1,-1 1 1,1 0 0,0 0-1,0-1 1,-1 1 0,1 0-1,0 0 1,0 0 0,1 0-1,-1 0 1,0 0 0,0 1-1,0-1 1,1 0 0,-1 1-1,2-2 1,4-1-38,1 0 0,0 1 1,8-3-1,-15 5 53,10-2-28,-1 1-1,1 0 0,0 1 0,14 1 0,1-1-23,-19 1 51,1 0 0,-1 0 0,1 0 0,-1 1 0,0 0 0,0 0 0,11 5 0,-14-5 34,1 0 0,-1 1 0,0-1 0,0 1 0,0 0 0,0 0 0,-1 0 0,1 0 0,-1 1 0,0-1 0,0 1 0,5 7 0,-7-8-13,0-1 1,-1 1 0,1 0 0,-1 0 0,1 0 0,-1 0-1,0 0 1,0 0 0,0 0 0,-1 3 0,0 3 44,1-7-49,0-1-1,0 1 1,0 0-1,0-1 1,0 1-1,-1 0 1,1-1-1,-1 1 1,1-1-1,-1 1 1,0-1-1,1 1 1,-1-1-1,-2 3 1,-2 4 61,3-3-40,2-5-33,0 1-1,-1 0 0,1-1 1,0 1-1,-1-1 1,1 1-1,0 0 0,-1-1 1,1 1-1,-1-1 1,1 1-1,-1-1 0,1 1 1,-1-1-1,1 0 1,-1 1-1,1-1 1,-1 0-1,0 1 0,1-1 1,-2 1-1,-3 1-11,-3 3-65,-1 0 1,1 1 0,-8 6-1,9-2-81,3-5-130,-9-4-624,3-1 290,7 0 230,6 3 0,10 7 421,-12-10-26,0 1 1,0-1-1,1 1 1,-1 0-1,0-1 1,0 1 0,0 0-1,0 0 1,0 0-1,0-1 1,1 3-1,0 15 129,-3-10-103,2 17 96,0-11 59,-1 1 0,0-1-1,-4 25 1,3-35-172,-1 4 0,0 0 0,-1 0 0,-5 11-1,6-15-16,0 0-1,0 0 1,1 0 0,-1 1-1,1-1 1,0 1-1,0-1 1,1 1-1,-1-1 1,1 1-1,0-1 1,0 6-1,0 2-24,-1-9 72,1 0 1,0 0-1,0 0 0,0 0 1,0 1-1,1-1 1,-1 0-1,1 0 1,1 4-1,3 1 300,-4-7-270,0 0-1,0 1 0,-1-1 1,1 1-1,0-1 0,-1 1 1,1-1-1,-1 1 1,1-1-1,-1 1 0,1 0 1,-1-1-1,0 3 1,0-2 13,0-1 1,0 1-1,1 0 1,-1 0 0,0-1-1,1 1 1,0 0-1,-1-1 1,1 1 0,0 0-1,0-1 1,1 2-1,-1-1-2,0-1 1,0 1-1,-1-1 0,1 1 0,0 0 0,-1-1 1,1 1-1,-1 0 0,1-1 0,-1 1 0,0 0 0,0 2 1,0 11 1385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080,'-15'0'928,"15"15"-800,-16 17 1344,16-17-832,0 48 704,0-17-768,-15 32 192,-1 0-448,16-16-32,-16-15-192,16 15 0,-15-30-32,-1 14 96,16-30-96,-15 0-2208,30-1 1152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4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728,'-13'26'560,"12"-26"-553,1 1 1,0-1-1,0 0 1,0 1-1,0-1 0,-1 0 1,1 0-1,0 1 1,0-1-1,0 0 0,0 1 1,0-1-1,0 0 0,0 1 1,0-1-1,0 1 1,0-1-1,0 0 0,0 1 1,0-1-1,0 0 1,0 1-1,0-1 0,0 0 1,0 1-1,1-1 1,-1 0-1,0 0 0,0 1 1,1 0-1,6 19 129,-5-13-57,0-1 0,1 1-1,0-1 1,0 1 0,5 7-1,8-4 274,-11-4-266,-4-4-70,0 0 0,0-1 0,1 1 0,-1-1 0,1 1 0,-1-1 0,1 0 0,3 2 0,1-1 8,1 0 1,0-1 0,0 0-1,-1 0 1,1-1 0,0 0 0,12-1-1,6 0 13,3 2 30,1-2 0,0-1-1,51-11 1,-39 0-15,11-3-115,-41 14 39,-7 2 37,-1-1-1,1 0 1,0 0-1,-1 0 1,1 0 0,-1-1-1,1 1 1,-1-1-1,6-4 1,-3 2 120,0 0 1,0 0 0,0 1 0,0 0 0,1 0 0,-1 1 0,1-1-1,0 1 1,9-1 0,-14 3 778,-4 3-261,-2 1-389,1-1-174,0 0 0,0 0 0,0 0-1,0 0 1,-1-1 0,1 1 0,-5 1 0,-1 0-7,4-1-30,-1-1-1,1 1 0,-9 6 1,-25 30 119,-21 0-4,-80 65-22,121-92-133,3-2-36,1 0 0,-1 2 1,2 0-1,-25 25 1,2 7-72,19-28 44,12-11 22,1-1 0,0 1 0,-7 8 0,10-11 31,1 0 1,-1 0 0,1 1-1,0-1 1,0 0-1,0 1 1,0-1 0,0 1-1,0-1 1,1 1 0,-1-1-1,1 1 1,0 4-1,0-6 0,0 0-1,0 0 0,0 0 0,0 0 1,0 1-1,1-1 0,-1 0 0,0 0 1,1 0-1,-1 0 0,1 0 1,-1 0-1,1 0 0,0 0 0,-1 0 1,1 0-1,0-1 0,0 1 0,-1 0 1,1 0-1,0-1 0,0 1 0,0 0 1,0-1-1,0 1 0,0-1 0,0 1 1,0-1-1,2 1 0,5 1-28,-1-1 0,0 0 0,0 0 0,8-1 0,17 3-160,-14 1 125,-9-2 16,1 0 0,0 0 0,-1-1 0,13 1 0,17-2-76,-37 0 117,0 0-1,0 0 1,0 0 0,0 0 0,0 1-1,0-1 1,0 1 0,0-1-1,0 1 1,0 0 0,0 0-1,0 0 1,-1 0 0,1 0-1,0 0 1,-1 1 0,1-1-1,-1 0 1,1 1 0,-1-1 0,1 1-1,-1 0 1,0-1 0,0 1-1,1 3 1,0-3 13,-1 1 1,0 0-1,-1 0 0,1 0 1,0 0-1,-1 0 1,0-1-1,1 1 0,-1 0 1,0 0-1,-1 0 1,1 0-1,0 0 0,-2 4 1,1-4-27,-1 1 1,1-1-1,-1 0 1,0 0 0,1 0-1,-4 4 1,3-5 12,0 0 1,1 0 0,0 0 0,-1 0-1,1 0 1,0 1 0,0-1 0,0 0-1,1 1 1,-1-1 0,0 0-1,1 1 1,0-1 0,-1 1 0,1-1-1,0 3 1,1 6 2,1-1 0,0 0 1,0-1-1,1 1 0,4 10 0,5 17-71,4 23 32,-15-57 46,-1 1 0,1-1 0,0 1-1,-1-1 1,0 1 0,1-1 0,-1 1 0,-1 5 0,0 0 19,1 38 537,0-45-534,0-1 0,0 1 0,0 0 0,0-1 0,-1 1 0,1 0 0,0-1 0,-1 1 0,1 0 0,-1-1 0,0 1 0,0-1 0,1 1 0,-3 1 0,-2 5 38,2-2-26,3-5-31,0-1 1,0 1 0,0-1-1,0 1 1,-1-1 0,1 1-1,0-1 1,0 0 0,0 1-1,-1-1 1,1 1 0,0-1 0,-1 0-1,1 1 1,0-1 0,-1 0-1,1 0 1,0 1 0,-1-1-1,1 0 1,-1 0 0,1 1-1,0-1 1,-1 0 0,1 0 0,-1 0-1,1 0 1,-1 1 0,1-1-1,-1 0 1,1 0 0,0 0-1,-1 0 1,1 0 0,-1-1-1,-2 1 143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5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720,'13'-26'891,"-12"26"-875,-1-1 1,0 1-1,0 0 1,0-1-1,1 1 1,-1-1-1,0 1 1,1-1-1,-1 1 1,0 0-1,1-1 1,-1 1-1,0 0 1,1-1-1,-1 1 1,1 0-1,-1 0 1,1-1-1,-1 1 1,1 0-1,20-13 262,-14 3 157,-7 10-413,1-1 0,-1 1 0,0-1-1,0 1 1,1 0 0,-1-1-1,0 1 1,1 0 0,-1-1 0,0 1-1,1 0 1,-1-1 0,1 1-1,-1 0 1,0 0 0,1-1 0,-1 1-1,1 0 1,-1 0 0,1 0-1,-1 0 1,1 0 0,-1 0-1,1 0 1,-1 0 0,1 0 0,-1 0-1,1 0 1,-1 0 0,1 0-1,0 0 1,8 0 536,-4 0-394,-1 0-1,1 0 0,-1 0 1,0 0-1,1 1 0,4 1 0,-7-1-136,-1-1-1,0 1 0,0-1 0,0 1 0,0 0 0,-1-1 0,1 1 0,0 0 0,0 0 1,0-1-1,0 1 0,-1 0 0,1 0 0,-1 0 0,1 0 0,0 0 0,-1 0 1,1 0-1,-1 0 0,0 0 0,1 0 0,-1 1 0,0-1 0,0 0 0,0 0 0,0 0 1,0 0-1,0 2 0,0-1-7,0 0 1,0 0 0,-1 0-1,1 0 1,-1 0-1,1 0 1,-1 0-1,0 0 1,0 0 0,0 0-1,0-1 1,0 1-1,0 0 1,0-1 0,-1 1-1,1-1 1,0 1-1,-3 1 1,-6 8 29,5-5-13,1 0 0,-1 0 0,0-1-1,-1 1 1,1-1 0,-12 8 0,12-9-47,0 0-1,0 0 1,0 1 0,1 0 0,0 0 0,0 0-1,0 0 1,1 1 0,-5 8 0,6-10-20,4-3 8,1-1 6,0-1 1,0 0-1,0 0 0,-1 0 0,1 0 0,0 0 0,-1 0 0,1-1 0,0 1 0,2-4 0,-2 3-74,1 0-1,0 0 0,-1 0 1,1 0-1,5-1 0,22 0-334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6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2 2240,'0'-1'61,"0"1"1,0 0 0,0-1-1,-1 1 1,1-1-1,0 1 1,0 0-1,0-1 1,0 1-1,0-1 1,0 1 0,1-1-1,-1 1 1,0 0-1,0-1 1,0 1-1,0-1 1,0 1-1,1 0 1,-1-1-1,0 1 1,0 0 0,0-1-1,1 1 1,-1 0-1,0-1 1,1 1-1,8 7 1317,-5-3-1642,5 5 600,2 1-67,0 1 0,0 1 0,-1-1-1,-1 2 1,0-1 0,0 1 0,-2 1 0,1-1-1,7 22 1,8 40 478,16 84-1,-27-93-478,-3 1 0,-3 0 0,-4 99 0,-13 42 63,10-160-276,-8 99 61,-21 15-16,23-130-83,-2 14 7,-20 88 123,-16 14 252,35-117-313,3-8-25,-41 112 267,-11-15 57,48-100-322,0 1-6,-48 83 164,-21 5-19,20-15-143,-5-16-230,39-39-53,22-33-221,0 1 0,0-1-1,-1 1 1,1-1 0,-1-1-1,-1 1 1,-6 5 0,-19 7-1747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 1824,'-11'-11'723,"20"19"-374,-9-7-298,1 0 0,-1-1 0,0 1 1,1-1-1,-1 1 0,0 0 0,1-1 0,-1 1 0,0 0 1,0-1-1,1 1 0,-1 0 0,0 0 0,0-1 0,0 1 0,0 0 1,0-1-1,0 1 0,0 0 0,0 0 0,-1 1 0,0 2 157,1 12 204,0-5-117,-1 1-1,2 0 0,-1-1 1,2 1-1,-1-1 0,2 1 1,-1-1-1,9 19 0,-7-22-163,1 1-1,0-1 1,0 0-1,1-1 1,0 0-1,0 1 0,1-2 1,0 1-1,0-1 1,12 8-1,-10-9 24,1-1-1,13 4 0,-5-1 27,-1-1-51,-6-1-37,0-1 0,18 4 0,-6-5 10,0 0-1,0-2 1,1-1 0,41-5-1,96-23 181,-139 22-229,0-2 0,0 0 0,-1-2 0,26-15 0,-12 7 103,1 0-1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2656,'-31'0'1173,"31"3"-874,-1 4 61,1 0 0,-2 0 0,1 0 0,-4 9 0,1-1 122,-1 17 249,-6 1 181,4 19-299,-17 34-58,-43 231 240,22-129-633,1-10 12,26-69-68,-13 50 118,18-102-186,10-21-6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47 2720,'13'-26'891,"-13"26"-869,1-1 0,-1 1 0,0-1 0,1 0 0,-1 1 0,0-1 0,1 0 0,-1 1 1,0-1-1,0 0 0,0 1 0,1-1 0,-1 0 0,0 1 0,0-1 0,0 0 0,0 0 1,0 1-1,0-1 0,-1 0 0,1-1 0,-1 0 78,1 2-92,0 0 0,0 0 0,0 0 0,0 0 0,0 0-1,1 0 1,-1 0 0,0-1 0,0 1 0,0 0 0,0 0 0,0 0-1,0 0 1,0 0 0,0 0 0,-1 0 0,1 0 0,0 0 0,0 0-1,0 0 1,0-1 0,0 1 0,0 0 0,0 0 0,0 0 0,0 0-1,0 0 1,0 0 0,0 0 0,0 0 0,0 0 0,0 0 0,0 0-1,0 0 1,0 0 0,-1 0 0,1 0 0,0 0 0,0-1 0,0 1-1,0 0 1,0 0 0,0 0 0,0 0 0,0 0 0,0 0 0,0 0-1,0 0 1,-1 0 0,1 0 0,0 0 0,0 0 0,0 0 0,0 0-1,0 1 1,0-1 0,-2 0 20,0-1 65,0 1 0,-1 0 1,1 0-1,0 1 1,0-1-1,0 0 1,-1 1-1,1-1 0,0 1 1,0 0-1,0-1 1,0 1-1,0 0 0,0 0 1,0 1-1,0-1 1,1 0-1,-1 1 1,0-1-1,-2 4 0,-9 9 217,2 1-1,-1 0 0,2 1 1,0 0-1,1 0 0,1 1 1,-10 27-1,-32 64 389,12-29-383,5 16-104,27-76-182,-70 236 217,69-231-219,-11 50 74,14-45-89,2-1 0,1 0 0,5 56 0,-2-71-3,0-1 1,1 0-1,0 0 1,1 0-1,0-1 1,1 1-1,0-1 1,11 16-1,-13-22-83,0-1 0,0 1 0,1-1 0,0 0 0,0-1 1,0 1-1,0 0 0,0-1 0,1 0 0,-1 0 0,1-1 0,0 1 0,8 2 0,31 11-608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8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8 2400,'-13'-13'779,"13"13"-764,-1 0 1,1-1-1,0 1 1,-1 0 0,1-1-1,0 1 1,0 0 0,-1-1-1,1 1 1,0 0 0,0-1-1,-1 1 1,1-1 0,0 1-1,0 0 1,0-1-1,0 1 1,0-1 0,0 1-1,0-1 1,0 1 0,0 0-1,0-1 1,0 1 0,0-1-1,0 0 1,-1-4 122,-3 2 141,1-1 243,10-4-133,-7 8-379,2-3 2245,-4 3-1705,-2 0-396,1 0-42,1 0-1,-1 0 0,0 0 1,0 0-1,1 1 0,-1-1 1,-3 2-1,0 1-74,0 1 1,0 0-1,1 0 0,-1 1 1,1-1-1,0 1 0,1 1 1,-1-1-1,1 0 0,0 1 1,0 0-1,0 0 0,1 0 1,-5 13-1,8-17-32,-1 0-1,1 0 1,0 0 0,-1 0-1,1 0 1,0 0 0,1 0-1,-1 0 1,0 0 0,0 0 0,1 0-1,-1 0 1,1 0 0,0 0-1,0 0 1,0-1 0,-1 1-1,2 0 1,-1 0 0,0-1-1,2 2 1,-1 1 15,1 1 8,0-1 0,1 0 1,-1 1-1,1-1 0,0 0 0,0-1 1,1 1-1,-1-1 0,9 5 0,15 2 36,-7 11-21,-6-16-12,-13-4-25,1-1-1,-1 1 0,1 0 0,-1 0 1,0 0-1,0 0 0,4 2 1,-5-2-8,0 0 1,-1-1-1,1 1 1,-1 0-1,1 0 1,-1-1-1,1 1 1,-1 0-1,1 0 1,-1 0-1,0-1 1,0 1-1,1 0 1,-1 0-1,0 0 1,0 0-1,0 0 1,0 0-1,0 0 1,0 0-1,0-1 1,0 1-1,-1 0 1,1 0-1,0 0 1,0 0 0,-1 1-1,-1 1 3,1 1 0,-1-1 0,0 0 1,0 0-1,0 0 0,0-1 0,0 1 0,-1 0 0,-2 2 0,-30 23 107,15-13-88,-14 11-23,18-15-59,1 1 1,0 0-1,1 2 0,0-1 0,-16 22 0,28-33 53,1 0 0,0 0 0,-1 0-1,1 0 1,0 0 0,0 1 0,0-1-1,0 0 1,1 1 0,-1-1-1,1 1 1,-1-1 0,1 1 0,0-1-1,0 1 1,0 3 0,1-3 13,0 0 0,0-1-1,1 1 1,-1-1 0,0 1 0,1-1 0,0 0 0,0 0-1,-1 0 1,1 0 0,0 0 0,1 0 0,-1 0 0,0-1 0,4 3-1,1 0 6,0 0-1,0 0 1,1-1-1,-1 0 1,1-1 0,-1 0-1,16 3 1,10 2 136,-29-6-127,4 1 20,0 0 0,0 1 0,10 4 0,-8 1-7,-14-3 13,1-2-23,-5 13-10,1-9-53,0 1 1,0-1-1,-1 0 1,-13 9-1,11-9-11,1 1-1,0 0 1,-14 14 0,19-16 35,0-1 0,1 1 1,-1 0-1,1 0 0,1 0 1,-1 0-1,1 1 0,-3 10 1,3-1-19,1-1 0,0 23 0,1-31 25,0-2 17,1 0 0,0 1 0,0-1 0,0 0 0,0 0 0,1 0 0,0 0 0,0 0 0,0 0 0,1 0 0,-1-1-1,1 1 1,0-1 0,0 1 0,1-1 0,0 0 0,5 5 0,-7-8 9,0 1-1,-1-1 1,1 1-1,-1 0 1,1 0 0,-1 0-1,0-1 1,1 1-1,-1 1 1,0-1 0,-1 0-1,1 0 1,0 0-1,-1 0 1,1 1 0,-1-1-1,1 0 1,-1 0-1,0 1 1,0-1 0,0 0-1,-1 5 1,1 9 108,0-13-99,0-2-13,0 1 0,0-1-1,0 1 1,0-1 0,0 1 0,0 0-1,0-1 1,0 1 0,0-1 0,-1 1-1,1-1 1,-1 0 0,1 1 0,-1-1-1,1 1 1,-1-1 0,0 0 0,0 1-1,0-1 1,0 0 0,0 0-1,0 0 1,0 0 0,0 0 0,0 0-1,0 0 1,-1 0 0,-1 1 0,-9 1 2,9-3-14,1 1 1,0-1-1,-1 1 0,1-1 0,0 1 0,0 0 0,0 0 0,0 0 0,0 0 0,0 1 0,0-1 0,0 1 0,-2 1 0,3-2 2,0 1 0,0-1 0,0 0 0,0 0 0,-1 0 0,1 0 0,-1 0 0,1 0 0,0 0 0,-1 0 0,1-1 0,-1 1 1,0 0-1,1-1 0,-1 0 0,1 1 0,-1-1 0,0 0 0,-2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1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 2144,'0'-13'699,"0"13"-694,0 0-1,0 0 1,0 0 0,0 0 0,0 0 0,0 0 0,0 0 0,0 0 0,0 0 0,0-1 0,0 1 0,0 0 0,0 0 0,0 0 0,0 0 0,0 0 0,0 0 0,0 0 0,0 0 0,0 0 0,0 0 0,0 0 0,0-1 0,0 1 0,0 0 0,0 0-1,0 0 1,0 0 0,0 0 0,0 0 0,0 0 0,0 0 0,0 0 0,1 0 0,-1 0 0,0 0 0,0 0 0,0 0 0,0 0 0,0 0 0,0 0 0,0 0 0,0 0 0,0 0 0,0 0 0,1 0 0,-1 0 0,0 0 0,0 0 0,0 0-1,0 0 1,0 0 0,0 0 0,0 0 0,0 0 0,0 0 0,1 0 24,-1 0 0,1 0 0,-1 0 0,1 0-1,-1 0 1,1 0 0,-1 0 0,1 0 0,-1 0-1,1 0 1,-1 0 0,1 0 0,-1 1 0,1-1 0,-1 0-1,0 0 1,1 1 0,-1-1 0,1 0 0,-1 1 0,0-1-1,1 0 1,-1 1 0,0-1 0,1 0 0,-1 1 0,0-1-1,0 1 1,1-1 0,-1 1 0,0-1 0,0 1-1,0-1 1,0 0 0,0 1 0,1-1 0,-1 1 0,0-1-1,0 1 1,0-1 0,-1 2 0,1-2-5,0 0 1,0 0-1,1 1 1,-1-1 0,0 0-1,0 0 1,0 1-1,0-1 1,0 0-1,0 0 1,0 0-1,0 1 1,0-1-1,0 0 1,1 0-1,-1 0 1,0 0-1,0 1 1,0-1 0,0 0-1,1 0 1,-1 0-1,0 0 1,0 0-1,0 0 1,1 1-1,-1-1 1,0 0-1,0 0 1,0 0-1,1 0 1,-1 0-1,0 0 1,1 0 0,4 3 262,0 1 1,-1 0 0,1-1 0,0 2 0,-1-1 0,0 0 0,0 1-1,4 6 1,-6-7-191,18 19 715,-4-5 54,24 37 0,-7-1-91,-1 1 1,38 96-1,-64-135-683,-1 2 1,0-1 0,-1 0 0,2 26 0,-6-16 90,-3 38 0,1-40-91,0 0-11,1-6-12,-1 0 0,-4 19 0,-2-10 3,-1-1 0,-1-1 0,-1 0 0,-2 0 0,-27 41 0,-27 24 158,10-10-108,-11-3-58,14-6-21,42-60-22,-21 18 0,20-20-10,-36 37 27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816,'-16'-16'1440,"32"16"-448,-1 16-576,17-16 480,-17 15-544,32-15-160,0 16-128,-1-16 128,-14 15-96,-17-15-1440,16 31 73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08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2 1408,'0'0'448,"0"-5"-267,0-21 1403,2 26-586,27-10 1300,-28 10-2271,0 0-1,1 1 1,-1-1-1,0 1 1,0-1-1,0 1 1,1-1-1,-1 1 1,0 0 0,0-1-1,0 1 1,0 0-1,0 0 1,0 0-1,0 0 1,-1 0-1,1 0 1,1 1-1,-1 0 19,0 0 1,1 0-1,-1 0 0,0 1 0,-1-1 0,1 0 0,0 0 0,0 0 0,-1 1 0,1-1 0,-1 4 0,0 6 53,1-8-63,-1 1-1,0-1 0,0 0 1,-1 0-1,1 1 1,-1-1-1,0 0 0,0 0 1,0 0-1,0 0 0,-1 0 1,0 0-1,0 0 0,-2 4 1,-10 17-79,9-15 39,-1 1 0,-9 12 0,14-22 1,0 1-1,0 0 1,-1-1-1,1 1 1,-1-1-1,1 1 0,-1-1 1,0 0-1,1 0 1,-1 0-1,0 0 1,0 0-1,0 0 1,0 0-1,1 0 1,-1-1-1,0 1 1,-1-1-1,-1 1 0,-1-4-64,4 3 66,1-1-1,-1 0 1,0 0-1,1 1 1,-1-1-1,1 0 1,-1 0-1,1 0 1,-1 1 0,1-1-1,-1 0 1,1 0-1,0 0 1,0 0-1,-1 0 1,1-1-1,5-17-85,-2 12 56,-2 5 16,-1 0 0,1 0 1,0 0-1,0 1 1,0-1-1,0 0 0,0 1 1,0-1-1,1 0 0,-1 1 1,0 0-1,1-1 0,-1 1 1,1 0-1,0 0 0,-1 0 1,1 0-1,0 0 1,0 0-1,-1 0 0,5-1 1,1 1-14,-1 0 0,1 1 0,0-1 0,13 2 0,-6-1 76,-5 0-36,0 1 0,1 0-1,-1 0 1,0 1 0,0 0-1,14 6 1,-21-7-8,3 0 3,-1 0 1,0 1 0,1 0-1,-1 0 1,0 0 0,0 0-1,0 1 1,0 0 0,0-1-1,-1 1 1,1 1 0,-1-1-1,0 1 1,0-1 0,4 6-1,-4-5-2,0 0 0,0 0-1,0 0 1,-1 0 0,0 0-1,0 0 1,0 1 0,0-1-1,0 1 1,-1-1 0,0 1-1,0 0 1,0-1 0,-1 1-1,1 8 1,-1-7 6,-1 1 0,1-1 0,-1 0 0,0 0 0,0 0-1,-1 0 1,0 0 0,0 0 0,-4 8 0,2-7 7,0-1-1,-1 1 1,0-1-1,0 0 1,-1 0-1,1-1 1,-10 8-1,-27 21 23,6 7 10,-40 24 122,66-53-152,7-8-13,1-1 0,-1 0 0,0 0 0,0 0 1,0-1-1,0 1 0,0-1 0,-1 1 1,1-1-1,-6 2 0,-14 1 48,17 2-39,4-3-38,0-3-39,-8 6-92,10-7 153,0 0 0,1 0 0,-1 0 0,0 0 0,0 0-1,0 0 1,0 0 0,0 1 0,0-1 0,0 0 0,0 0-1,1 0 1,-1 0 0,0 0 0,0 0 0,0 0 0,0 0-1,0 0 1,0 0 0,0 0 0,0 0 0,0 0-1,0 0 1,0 0 0,0 1 0,0-1 0,1 0 0,-1 0-1,0 0 1,0 0 0,0 0 0,0 0 0,0 0 0,0 0-1,0 1 1,0-1 0,0 0 0,0 0 0,0 0 0,0 0-1,0 0 1,0 0 0,0 0 0,0 0 0,0 1 0,0-1-1,0 0 1,-1 0 0,1 0 0,0 0 0,0 0-1,0 0 1,0 0 0,0 0 0,0 0 0,0 0 0,0 0-1,0 1 1,0-1 0,0 0 0,-1 0 0,5-2-70,-3 1 55,0 0 1,-1 0 0,1 0 0,0 1 0,0-1 0,-1 0-1,1 0 1,0 1 0,0-1 0,0 0 0,0 1 0,0-1-1,0 1 1,2-1 0,10-6-67,-9 4 75,1 0 0,0 0 0,0 1 0,0-1 0,1 2 0,-1-1 0,0 0 0,12-1 0,30 3 46,-47 0-35,1 0-1,0 0 1,0 0 0,-1 0 0,1 0 0,0 0-1,0 0 1,0 0 0,-1 0 0,1 1 0,0-1 0,0 0-1,-1 0 1,1 1 0,0-1 0,-1 0 0,1 1-1,0-1 1,-1 1 0,1-1 0,0 2 0,0-1 23,-1 1 0,1-1 0,-1 1 0,0-1 0,0 1 0,0-1 0,1 1 0,-2-1 0,1 4 0,0 8 94,0 1 65,1-2-15,-1 1-1,-1-1 1,-2 15 0,-16 47 295,-3 15-146,16-42-185,-4-11 20,7-22-132,2-5 38,-1 0 0,0 0 1,0-1-1,-1 1 1,-5 9-1,-7 8-428,4-34-170,11 7 508,0 1 1,-1 0 0,1-1 0,0 1-1,0 0 1,-1-1 0,1 1-1,-1 0 1,1 0 0,0 0-1,-1-1 1,1 1 0,0 0 0,-1 0-1,1 0 1,-1 0 0,1-1-1,0 1 1,-1 0 0,1 0-1,-1 0 1,1 0 0,-1 0 0,1 0-1,-1 0 1,0 1 0,-3-2-172,3-2 165,0 0 1,0 1-1,1-1 0,-1 1 1,1-1-1,-1 0 1,1 0-1,0 1 1,0-1-1,1 0 0,0-3 1,-1 0-2,0-43-214,3 51 155,13 14 311,3 2 360,18 24 0,-28-31-450,-5-4-75,1-1 0,-1 0 1,1 0-1,1 0 0,-1-1 0,1 1 1,0-1-1,0-1 0,1 1 0,11 5 1,-6-2 89,-1-1 1,0 1 0,0 1 0,19 19 0,-27-25 45,-6-1-138,-7 9-266,9-11 206,1 1 0,-1-1 0,1 0 0,-1 1 0,0-1 0,1 0 0,-1 1 0,1-1 0,-1 0 0,0 0 0,1 0 0,-1 1 0,0-1 0,1 0 0,-1 0 0,0 0 0,1 0 0,-1 0 0,0 0 0,1 0 0,-1-1 0,0 1 0,0 0 0,-1-1-31,-11 1-58,13 0 98,-1 0 1,1 0 0,0 1 0,0-1-1,0 0 1,0 0 0,0 0 0,0 0-1,0 0 1,0 0 0,0 0 0,0 0-1,-1 0 1,1 0 0,0 0 0,0 0 0,0 0-1,0 0 1,0-1 0,0 1 0,0 0-1,0 0 1,0 0 0,0 0 0,0 0-1,-1 0 1,1 0 0,0 0 0,0 0-1,0 0 1,0 0 0,0 0 0,0 0-1,0 0 1,0 0 0,0 0 0,0-1-1,0 1 1,0 0 0,0 0 0,0 0-1,0 0 1,0 0 0,0 0 0,0 0-1,0 0 1,0 0 0,0 0 0,0 0-1,0-1 1,0 1 0,0 0 0,0 0-1,0 0 1,0 0 0,0 0 0,0-11-110,0 11 108,0 0 1,0 0-1,0 0 1,0 0-1,0 0 1,0 0-1,0 0 1,0 0 0,0 0-1,0 0 1,0-1-1,0 1 1,0 0-1,0 0 1,0 0-1,0 0 1,0 0-1,0 0 1,0 0-1,0 0 1,0 0 0,0 0-1,0-1 1,0 1-1,0 0 1,0 0-1,0 0 1,0 0-1,0 0 1,0 0-1,0 0 1,1 0-1,-1 0 1,0 0 0,0 0-1,0 0 1,0 0-1,0 0 1,0 0-1,0 0 1,0 0-1,0 0 1,0 0-1,0 0 1,1 0-1,-1 0 1,0 0 0,0 0-1,0 0 1,0 0-1,0 0 1,0 0-1,0 0 1,0 0-1,0 0 1,1 0-1,74 0-310,-73 0 314,-1 0-1,1 0 1,0 0 0,-1 1 0,1-1 0,-1 1 0,1-1 0,-1 1 0,1-1 0,-1 1-1,1 0 1,-1 0 0,2 1 0,5 3 23,0-2 31,-2 1-4,-4 10 187,-2-13-242,0 1 38,0 0 0,0 0 0,0 0 0,0 1 0,0-1 1,0 0-1,-1 0 0,1 0 0,-2 4 0,-8-1-49,5 1-106,5-5 75,0-1 0,-1 1 0,1-1 0,0 0 1,0 1-1,0-1 0,-1 0 0,1 1 0,0-1 0,-1 0 1,1 1-1,0-1 0,0 0 0,-1 0 0,1 1 1,-1-1-1,1 0 0,0 0 0,-1 0 0,1 0 1,-1 1-1,1-1 0,0 0 0,-1 0 0,1 0 0,-1 0 1,1 0-1,0 0 0,-1 0 0,0 0 0,-4 2-1062,-5 9-406,7-9 577,3 1 319,0-3 606,0 1 0,0-1 0,0 1 1,0-1-1,0 1 0,0-1 0,0 1 0,-1-1 0,1 1 0,0-1 0,0 1 0,0-1 0,-1 1 0,1-1 0,0 1 1,0-1-1,-1 1 0,1-1 0,0 0 0,-1 1 0,1-1 0,-1 0 0,1 1 0,0-1 0,-2 1 0,2-1 26,-1 1 0,0-1 0,1 1 0,-1-1 0,0 1 0,1-1 0,-1 1 0,1-1 0,-1 1 0,1 0-1,0 0 1,-1-1 0,1 1 0,-1 0 0,1-1 0,0 1 0,0 0 0,-1 0 0,1 0 0,0-1 0,0 1 0,0 0-1,0 0 1,0 0 0,0 1 0,0 0 29,0 0 0,-1 0 1,1-1-1,-1 1 0,0 0 0,1-1 0,-1 1 0,0 0 0,0-1 0,0 1 1,0-1-1,0 1 0,-1-1 0,1 1 0,-2 0 0,-10 15 537,8-7-332,4-7-169,0-1-1,0 0 1,0 0-1,0 1 1,-1-1-1,1 0 1,-1 0-1,-1 1 0,1-1-45,1-1 15,0 0 1,0 0-1,0 0 1,-1 0 0,1 1-1,1-1 1,-1 0-1,0 1 1,0-1-1,0 0 1,1 1-1,-1-1 1,1 1-1,-1-1 1,1 1 0,-1-1-1,1 1 1,0 0-1,0-1 1,0 1-1,0 1 1,0 1 21,-1 0-1,1 0 1,-1 0 0,0 0 0,0 0 0,0-1-1,0 1 1,-1 0 0,-3 5 0,4-7-38,1-1 1,-1 0-1,1 1 1,0-1 0,-1 1-1,1-1 1,0 1-1,0-1 1,0 1-1,0-1 1,0 1-1,0-1 1,0 1-1,1-1 1,-1 1 0,0-1-1,1 0 1,-1 1-1,1-1 1,0 1-1,-1-1 1,1 0-1,1 2 1,4 11 133,-5 0-55,-1-12-93,0 0 0,0 0 0,0 0 0,0 0 0,0 0 0,0 0 1,1 0-1,-1 0 0,1 0 0,-1 0 0,3 3 0,3 0 110,-5-5-109,-1 0-1,1 0 1,-1 1 0,0-1 0,1 0-1,-1 0 1,0 1 0,1-1 0,-1 0-1,0 0 1,0 1 0,1-1 0,-1 0-1,0 1 1,0-1 0,1 0 0,-1 1-1,0-1 1,0 1 0,0-1 0,0 0 0,1 1-1,-1-1 1,0 1 0,0-1 0,0 0-1,0 1 1,0-1 0,0 1 0,0 0-1,0-12 21,0 11-40,0 0 1,-1 0-1,1 0 1,0 0-1,0 0 1,0 0-1,0 0 1,0 0-1,0 0 1,0 0-1,0-1 1,0 1-1,0 0 1,0 0-1,0 0 1,0 0-1,0 0 1,0 0-1,0 0 1,1 0-1,-1 0 1,0 0-1,0-1 1,0 1-1,0 0 1,0 0-1,0 0 1,0 0-1,0 0 1,0 0-1,0 0 1,0 0-1,0 0 1,0 0-1,0 0 1,0 0-1,1 0 1,-1 0-1,0 0 1,0 0-1,0 0 1,0 0-1,0 0 1,0 0-1,0 0 1,0 0-1,0 0 1,0 0-1,0 0 1,1 0-1,-1 0 1,0 0-1,0 0 1,0 0-1,0 0 1,0 0-1,7-2-56,-8-3 30,-2-1 13,3 6 14,0-1 0,0 1 1,1 0-1,-1 0 0,0-1 0,0 1 0,1 0 0,-1 0 1,0 0-1,1 0 0,-1-1 0,0 1 0,0 0 1,1 0-1,-1 0 0,0 0 0,1 0 0,-1 0 0,0 0 1,1 0-1,-1 0 0,0 0 0,1 0 0,-1 0 1,1 0-1,1 0-69,1 0-554,7 0 203,-10 0 411,0 0-1,0 0 1,0 0 0,1 0-1,-1 0 1,0 0-1,0 0 1,0 0 0,0 0-1,0 0 1,0 0-1,0 0 1,0 0 0,0 0-1,0 0 1,1 0 0,-1 0-1,0 0 1,0 0-1,0 0 1,0 0 0,0 0-1,0 0 1,0 0-1,0 0 1,0 0 0,0 0-1,0 1 1,0-1 0,1 0-1,-1 0 1,0 0-1,0 0 1,0 0 0,0 0-1,0 0 1,0 0-1,0 0 1,0 0 0,0 0-1,0 0 1,0 1-1,0-1 1,0 0 0,0 0-1,0 0 1,0 0 0,0 0-1,0 0 1,0 0-1,0 0 1,0 0 0,0 0-1,0 1 1,0-1-1,0 0 1,0 10-401,0-10 405,0 0-1,0 0 1,0 1-1,0-1 0,0 0 1,0 0-1,0 0 0,0 0 1,0 0-1,0 0 0,0 0 1,0 0-1,0 0 0,0 0 1,0 0-1,0 1 1,0-1-1,0 0 0,0 0 1,0 0-1,0 0 0,0 0 1,0 0-1,0 0 0,0 0 1,0 0-1,0 0 0,0 0 1,0 0-1,0 1 1,0-1-1,0 0 0,0 0 1,0 0-1,1 0 0,-1 0 1,0 0-1,0 0 0,0 0 1,0 0-1,0 0 0,0 0 1,0 0-1,0 0 1,0 0-1,0 0 0,0 0 1,1 0-1,-1 0 0,0 0 1,0 0-1,0 0 0,0 0 1,0 0-1,0 0 0,0 0 1,60 0-496,-59 0 426,0 0-1,0 0 0,-1 0 0,1 0 0,0 0 0,0 0 0,0 0 0,0-1 0,0 1 0,-1 0 0,1 0 0,0-1 0,1 0 0,-1 0 22,-1 1 0,0-1-1,1 0 1,-1 0 0,0 1 0,0-1-1,1 0 1,-1 0 0,0 0 0,0 0 0,0 1-1,0-1 1,0-2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94 3072,'-31'0'1376,"62"15"-1184,0-15 736,0 0-544,32-15-96,-1 15-160,0-31 96,16 15-128,-15-15-2368,30 15 1248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219 2080,'-5'-10'253,"2"7"-142,1-1 1,0 0 0,1 0-1,-1 0 1,-1-6 0,-23-44 1034,23 49-931,0 0 0,-1 1 0,1 0 0,-1 0 0,0 0 0,0 0 0,-1 1 0,1-1 1,-1 1-1,-9-5 0,5 4 35,1-2 0,1 1-1,-12-10 1,8 2 91,-13-10 9,23 22-342,-1 0-1,1-1 1,-1 1 0,0 0 0,1 1 0,-1-1 0,0 0-1,0 0 1,0 1 0,0-1 0,1 1 0,-1-1 0,-3 1-1,-26 0-1,13 3-6,-8 7 0,23-9 0,0 0 0,1 0 0,-1 0 1,1 1-1,-1-1 0,1 1 0,0-1 0,0 1 1,0 0-1,0 0 0,0 0 0,0 0 0,0 0 1,1 0-1,-1 1 0,1-1 0,-3 5 0,-6 9 29,4-6 20,1 0 1,0 1-1,0-1 0,-5 21 1,-8 22 17,13-41-57,-1 0 7,-7 23-1,8 5 18,3-17-15,-24 101 221,18-47-132,-5 33-93,9-86 50,0-8 8,2 0-1,-1 19 1,3 74 855,0-109-929,0 0 1,0 0-1,0 1 1,0-1-1,0 0 1,0 0-1,0 0 1,0 0-1,0 0 1,0 0 0,0 0-1,0 0 1,0 0-1,0 0 1,0 1-1,0-1 1,0 0-1,0 0 1,0 0-1,0 0 1,0 0-1,0 0 1,0 0-1,0 0 1,0 0 0,0 0-1,0 0 1,0 0-1,0 1 1,0-1-1,0 0 1,1 0-1,-1 0 1,0 0-1,0 0 1,0 0-1,0 0 1,0 0-1,0 0 1,0 0 0,0 0-1,0 0 1,0 0-1,0 0 1,1 0-1,-1 0 1,0 0-1,0 0 1,0 0-1,0 0 1,0 0-1,0 0 1,0 0-1,0 0 1,0 0-1,1 0 1,56 0-69,-54 0 68,0 0 1,0 0 0,1 1 0,-1-1 0,0 1 0,0 0-1,0 0 1,6 2 0,6 3 12,-10-5 0,1 0 0,-1-1 0,11 1 0,17 1 36,-15 2-18,-8-1-27,0-1 0,0 0 1,17 0-1,4-2-307,1 0 75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392,'-15'-16'1536,"30"16"-736,1 16-576,15-16 256,16 15-256,15-15 0,0 16-128,1-16-1408,-1 16 736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2 2304,'-13'13'752,"12"-13"-733,1 1 0,0-1 0,-1 1 1,1-1-1,0 1 0,-1-1 0,1 1 0,0-1 0,0 1 0,-1-1 1,1 1-1,0 0 0,0-1 0,0 1 0,0-1 0,0 1 1,0 0-1,0-1 0,0 1 0,0-1 0,0 1 0,0 0 0,0-1 1,1 1-1,-1 0 0,0-1 32,3 5 472,-2-3-457,1-1-1,-1 0 1,1 0 0,-1 0 0,1 0-1,-1 0 1,1 0 0,0 0 0,0 0-1,-1-1 1,1 1 0,0-1 0,2 1-1,31 0 1028,-12-2-770,47 2 193,151-4 381,-81-8-572,-56 7-219,146-10 44,261-32 0,-241 30-124,-204 14 65,63-9 0,-102 10-34,0 1 0,-1 0 0,1 0 0,0 0 0,0 1 0,-1 0 0,1 1 0,-1-1 0,12 5 0,-5 1-164,-13-7 58,0 0 0,0 1 0,-1-1 0,1 1 0,0-1 0,0 0 0,0 1 0,-1-1-1,1 1 1,0-1 0,0 0 0,-1 1 0,1-1 0,0 0 0,0 1 0,-1-1 0,1 0 0,0 0 0,-1 1-1,0-1 1,-3 5-338,-12 10-69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2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824,'-18'37'821,"13"-29"-780,1-1 111,0 1 0,1 0 0,-1 0-1,-2 12 1,4-4 121,1 0-1,1 31 1,0-19 29,1 17 35,0-9-58,-5 52 1,-1-56-130,1-14 76,2 0-1,0 28 1,2-44-188,0 1 1,0-1 0,0 1-1,-1 0 1,1-1 0,-1 1-1,1-1 1,-1 0 0,0 1-1,0-1 1,0 1 0,0-1-1,0 0 1,-1 0 0,-1 3-1,2-5-31,1-1 0,0 1 0,0-1-1,0 0 1,0 1 0,-1-1 0,1 0-1,0 1 1,0-1 0,0 0 0,0 1-1,0-1 1,0 1 0,1-1 0,-1 0-1,0 1 1,0-1 0,1-1-1,1-1-20,0 0 0,1 0-1,-1 0 1,1 0-1,5-5 1,3-2-12,20-23 39,39-36-358,-62 62 303,1 0-1,0 1 1,0 0-1,0 0 1,1 1 0,17-7-1,-25 12 75,0-1 0,-1 1-1,1 0 1,0-1 0,0 1 0,0 0 0,0 1-1,0-1 1,0 0 0,0 0 0,0 1 0,0 0-1,0-1 1,-1 1 0,1 0 0,0-1-1,0 1 1,-1 0 0,1 0 0,-1 1 0,1-1-1,-1 0 1,1 0 0,1 4 0,1-2 29,-1 1-1,1 1 1,-1-1 0,0 0 0,-1 1-1,1 0 1,-1-1 0,0 1 0,0 0-1,0 0 1,-1 0 0,0 1 0,0-1-1,0 0 1,-1 0 0,0 11 0,0-8-4,-1 0-1,0 0 1,-1 0 0,0 0 0,0 0 0,-1-1 0,0 1 0,0-1 0,0 1 0,-8 10-1,9-15-28,0 1 0,0-1-1,0 1 1,0 0-1,-1 6 1,2-5-10,0-1 0,0 0 0,-1 1 0,-3 6 1,4-10-20,0 1 0,0-1 1,0 0-1,0 0 0,0 0 1,0 0-1,0 0 0,-1 0 1,1 0-1,0 0 0,-1 0 0,1-1 1,-1 1-1,1-1 0,-2 1 1,-23 11-1315,18-8 416,-7-2-407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8 3136,'-32'-31'1440,"48"0"160,0 15-992,15 0 768,0 1-832,16-1 32,-1 1-384,17-1 32,-1 16-128,0-16-768,-15 1 384,16 15-4000,-17 0 2368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0 2720,'0'0'891,"-5"3"-545,2-1-279,0-1 1,0 1-1,0 0 0,0 1 0,0-1 0,1 0 1,-1 1-1,1-1 0,-1 1 0,1 0 0,0 0 1,0 0-1,1 0 0,-3 5 0,-1 5 274,-1 1-1,-7 13 0,7-16-220,0 0-1,1 1 0,-4 14 1,3-3 29,0-7-104,1 2 1,1-1 0,1 0 0,-2 25 0,5-37-31,-1 0 1,2-1-1,-1 1 0,1 0 1,-1-1-1,1 1 0,1-1 1,-1 1-1,0-1 0,1 1 1,0-1-1,0 0 0,1 0 0,-1 0 1,1 0-1,0 0 0,0 0 1,0-1-1,0 0 0,0 1 1,1-1-1,5 3 0,-6-4-11,1 0 0,0 0 0,0 0 0,0-1 0,0 0-1,1 1 1,-1-2 0,0 1 0,0 0 0,1-1 0,-1 0-1,0 0 1,1 0 0,-1 0 0,0-1 0,6-1 0,2-1-20,0-1 1,0 0 0,0 0 0,12-8 0,-20 10 21,1-1 1,-1 1-1,0-1 1,0-1-1,0 1 1,0 0-1,-1-1 1,1 0-1,-1 0 1,3-5-1,-2 4-3,0 0 0,-1 1 0,1-1 0,-1 0 0,0 0 0,0 0 0,-1-1 0,1 1-1,-1 0 1,0-1 0,-1 0 0,1 1 0,0-9 0,-2-11 16,0 33 38,0 3 19,0 0 0,-3 13 0,0-14 37,-2 11 131,10 0-65,-2-11-97,1 8 90,-4-15-148,0 0 0,1 0 0,0 0 0,-1 0 0,1 0 0,0 0 0,0 0 0,1 0-1,-1-1 1,1 1 0,-1-1 0,1 1 0,2 2 0,22 16 216,-18-10-160,-7-10-66,-1 0 1,1 0-1,-1 0 1,1 0-1,0 0 1,0 0-1,0 0 0,-1 0 1,1 0-1,0 0 1,0 0-1,0-1 0,0 1 1,0 0-1,0-1 1,1 1-1,-1-1 1,0 1-1,0-1 0,0 1 1,0-1-1,1 0 1,-1 0-1,0 0 1,0 0-1,2 0 0,5 0 33,-1-1-1,1-1 1,-1 1 0,1-1-1,-1-1 1,0 1-1,0-1 1,0 0-1,-1-1 1,11-6-1,-15 8-22,1 0-1,-1 0 1,1 0-1,-1-1 1,0 1-1,1-1 1,-1 0-1,-1 1 1,1-1-1,0 0 0,-1 0 1,1 0-1,-1 0 1,0 0-1,0-1 1,1-5-1,-1-3 37,0 0 0,0 0 1,-2-16-1,0 4-6,0 5-53,-6-34 1,4 36 18,-1-32-1,4-31-621,2 64-225,11 1 246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1 2240,'0'0'720,"-3"8"-448,-10 23 91,0-18 682,9 0-523,3-9-250,0 0 0,-1 1 0,0-1 0,0 0 0,-4 6 0,-2 2 182,3-5-302,0 0 0,0 1 0,0-1 0,1 1 0,-5 13 0,24 0 93,-13-19-234,0-1 0,1 1 0,-1-1 0,0 1 0,0-1 0,1 0 0,-1 0 0,1 0 0,-1-1 0,1 1 0,-1 0 0,1-1 0,0 0 0,-1 0 0,1 0 0,-1 0 0,1 0 0,2 0 0,4-1 1,-1-1-1,0 0 1,0 0-1,12-5 1,-6 2 3,-9 3 11,1 0 1,-1 0 0,0 0 0,0-1-1,0 1 1,0-1 0,0 0 0,-1-1-1,0 1 1,1-1 0,-1 0 0,7-9-1,12-23 246,-22 34-250,0-1-1,0 1 1,0-1 0,0 1-1,0-1 1,-1 0-1,1 1 1,-1-1-1,0 0 1,0 1-1,0-1 1,0 0-1,-1-4 1,0-1 44,1 6-49,0 1-1,0 0 1,0-1-1,0 1 0,0 0 1,-1 0-1,1 0 1,0-1-1,-1 1 0,1 0 1,-1 0-1,0 0 1,1 0-1,-1 0 0,0 0 1,1 0-1,-1 0 1,0 0-1,0 0 0,0 0 1,0 0-1,0 0 1,0 1-1,0-1 0,0 0 1,0 1-1,-1-1 1,0 0-1,-6-3 116,0-2-13,7 5-102,-1 0 1,1 0-1,0 0 0,-1 0 0,1 1 1,-1-1-1,1 0 0,-1 1 0,1-1 1,-1 1-1,1-1 0,-1 1 0,0 0 1,1-1-1,-3 1 0,3 0-35,1 1 0,-1-1 0,1 0 0,-1 0 0,1 0 0,-1 0 0,1 0-1,-1 0 1,1 0 0,-1 0 0,1 0 0,-1 0 0,1-1 0,-1 1 0,1 0 0,-1 0 0,1 0 0,-1-1 0,1 1 0,-1 0 0,1-1 0,-1 1-1,1 0 1,-1-1 0,1 1 0,0 0 0,-1-1 0,1 1 0,0-1 0,-1 1 0,1-1 0,0 1 0,0 0 0,0-1 0,-1 1 0,1-1 0,0 0-1,0 1 1,0-1 0,0 1 0,0-1 0,0 1 0,0-1 0,0 1 0,0-1 0,0 1 0,0-1 0,0 0 0,0-15-558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2976,'0'0'1344,"0"16"-1152,0 0 384,0-1-352,-15 48 832,-1 14-608,0 17 640,1-1-608,-16 32 160,-1 0-352,17-1-96,-1-15-128,16-15 160,0-16-128,16 0-160,-16-31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 2496,'0'0'17,"0"0"1,0 0-1,0 0 1,0 0-1,0 0 0,0-1 1,0 1-1,0 0 1,0 0-1,0 0 1,0 0-1,0 0 0,0 0 1,0 0-1,0 0 1,0 0-1,0-1 0,0 1 1,0 0-1,0 0 1,0 0-1,0 0 1,0 0-1,0 0 0,0 0 1,0 0-1,0-1 1,0 1-1,0 0 0,0 0 1,0 0-1,0 0 1,0 0-1,0 0 1,0 0-1,0 0 0,0 0 1,0 0-1,0 0 1,-1-1-1,1 1 1,0 0-1,0 0 0,0 0 1,0 0-1,0 0 1,0 0-1,0 0 0,0 0 1,0 0-1,-1 0 1,1 0-1,0 0 1,0 0-1,0 0 0,0 0 1,0 0-1,0 0 1,0 0-1,0 0 0,-1 0 1,-4 10 154,3-5-82,1 0 0,-1 0 0,1 1 0,0-1 0,1 1 1,-1 5-1,1-4 6,-1-1 0,0 0 1,0 0-1,-3 7 1,-2 12 125,1 19-20,0-20-108,2-15-47,1 1 0,1-1 1,-1 19-1,1-12-9,0-10-24,1 0 0,0 0 0,0 0 0,0 0 1,1-1-1,0 1 0,0 0 0,3 9 0,0-5 10,1 0 0,0 0 0,0-1 0,1 0 0,13 16 0,10-4 99,-21-15-97,-5-3-16,1 0-1,-1 0 1,1-1 0,8 4-1,13 0 17,-11-4-14,9 6 36,34-19 149,-31 9 13,-25 2-210,-1 0 1,0 0 0,0 0 0,0 0 0,0 0-1,0 0 1,0 0 0,0 0 0,0 0 0,1-1 0,-1 1-1,0 0 1,0 0 0,0 0 0,0 0 0,0 0 0,0 0-1,0 0 1,0 0 0,0 0 0,0 0 0,0-1-1,0 1 1,0 0 0,0 0 0,0 0 0,0 0 0,1 0-1,-1 0 1,0 0 0,0 0 0,0-1 0,0 1-1,0 0 1,0 0 0,-1 0 0,1 0 0,0 0 0,0 0-1,0 0 1,0 0 0,0-1 0,0 1 0,0 0-1,0 0 1,0 0 0,0 0 0,-10-7 17,5 6-17,1 0 1,-1 0-1,0 1 1,0-1-1,0 1 1,0 0-1,0 0 0,0 1 1,0 0-1,-8 1 1,5 1 89,1-1 0,-1 1 0,1 0 1,0 1-1,0 0 0,0 0 0,1 0 0,-1 1 1,-6 7-1,10-10-81,0 0 0,1 1 0,-1 0 0,1-1 0,0 1 0,0 0 0,0 0 0,0 0 0,0 0 0,1 1-1,0-1 1,-1 0 0,1 1 0,0-1 0,1 1 0,-1-1 0,1 1 0,-1-1 0,1 1 0,0-1 0,0 1 0,1 5 0,2-1 7,-1-1 0,1 1 1,0-1-1,1 0 0,5 8 0,-7-11-6,1-1 0,-1 1 0,1 0 0,0-1 0,1 0 0,-1 1 0,1-1 0,-1 0 0,6 3 0,14 0 17,-12-4-18,7 3-3,-14-3-49,1-1-1,-1 0 1,0 0 0,1 0 0,-1 0-1,1-1 1,-1 1 0,5-2-1,-6 1 42,1 0-84,0 0 0,0 0 0,0 0-1,0 0 1,0 1 0,0-1 0,4 2 0,-8-2 73,-2 5-15,1-1-1,-2 0 1,1 0-1,-5 8 0,-17 6 162,3 8 24,17-21-91,1 0-1,-2 0 1,1 0-1,-8 6 0,7-7-11,0 0 0,0 0-1,0 1 1,1 0 0,0 0-1,0 0 1,0 0 0,0 1-1,1-1 1,0 1 0,0 0-1,1 0 1,-1 0 0,1 0-1,-2 12 1,3-13-28,0 0 0,0-1 0,1 1 0,-1 0 0,1 0 0,0 0 0,0 0 0,1 0 0,0 0 0,0-1 0,0 1 0,0 0 0,1 0 0,-1-1 0,1 1-1,0-1 1,6 9 0,4 2 21,-5-7 4,0 2 0,-1-1 0,6 11 0,-11-18-41,0 0 6,0 1 0,0-1-1,0 0 1,0 0 0,0-1 0,0 1 0,1 0 0,-1 0 0,1-1 0,-1 1 0,1 0 0,0-1 0,0 0-1,-1 1 1,1-1 0,0 0 0,4 2 0,-5-3-6,0 1 1,0 0-1,0-1 1,0 1-1,0 0 0,0 0 1,0-1-1,-1 1 1,1 0-1,0 0 1,0 0-1,-1 0 0,1 0 1,-1 0-1,1 0 1,-1 1-1,1-1 0,-1 0 1,1 2-1,0 24 86,-1-17-262,-3-5 106,-7 8 49,7-6 7,3-7 4,0 0 0,-1 1 0,1-1 0,0 1 0,0-1 0,0 1-1,0-1 1,-1 0 0,1 1 0,0-1 0,0 1 0,-1-1 0,1 0 0,0 1 0,-1-1 0,1 0 0,0 1 0,-1-1 0,1 0 0,-1 0 0,1 1 0,0-1 0,-1 0 0,1 0 0,-1 0 0,1 0 0,-1 1 0,1-1 0,-1 0 0,1 0 0,0 0 0,-1 0 0,1 0 0,-1 0 0,0 0 0,1 0 1,0-1 1,0 1-1,0 0 1,0 0-1,0 0 1,0 0-1,-1 0 1,1 0-1,0 0 1,0 0-1,0 0 1,0 0 0,0 0-1,0 0 1,0 0-1,0 0 1,0 0-1,0 0 1,-1 0-1,1 0 1,0 1-1,0-1 1,0 0-1,0 0 1,0 0-1,0 0 1,0 0-1,0 0 1,0 0-1,0 0 1,0 0 0,0 0-1,0 0 1,0 0-1,0 0 1,-1 0-1,1 0 1,0 1-1,0-1 1,0 0-1,0 0 1,0 0-1,0 0 1,0 0-1,0 0 1,0 0-1,0 0 1,0 0-1,0 0 1,0 1 0,0-1-1,0 0 1,0 0-1,0 0 1,0 0-1,1 0 1,-1 7-508,0-14-1822,0 5 535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79 4800,'-57'0'6352,"68"-1"-6311,0-1 1,-1 1 0,13-5 0,13-2-1,7-4-7,-25 7-6,27-4 0,18 3-6,-1-4-65,0 5 11,-24-1 32,-20 3 52,-1 1 1,0 0-1,1 1 1,-1 1-1,30 3 1,-22 3 63,-16-4-31,0 0-1,1 0 0,15-1 0,-22-1-52,0 0 0,0 0 0,0 1 0,0-1 0,1 0 0,3 2 0,-2 5 232,-3-4-101,5 1 53,-2 0 1,-4 12 192,0-9-405,-1-4-14,1 1 1,-1-1 0,0 1 0,0 0-1,-1-1 1,1 1 0,-1-1 0,-1 6-1,-27 97-251,21-77 290,-5 41 0,6-31 14,2-15 8,5-18-38,-1 0-1,0 0 0,-1 0 0,0 0 1,0-1-1,0 1 0,-4 7 1,-17 18 157,12-10-36,5-14-64,0 0 0,-1 0 0,0 0 0,0-1 0,-1 0 0,1-1 0,-18 10 0,-4 3 134,25-14-173,0-1-1,0 0 1,-1-1-1,1 1 1,-1-1-1,1 0 1,-1 0-1,0 0 1,0 0-1,0-1 1,-9 1-1,11-2-22,-1 0 0,1 0-1,0-1 1,0 0 0,0 1-1,-1-1 1,1-1 0,-5-1-1,-2-2-1,5 4 1,1-1 1,0 0-1,0-1 1,0 1-1,0-1 0,0 0 1,0 0-1,1 0 1,-1 0-1,1-1 0,-4-4 1,-2-5-6,-15-26 0,13 19-31,-1-1 17,0-2-1,-13-33 1,7 11-15,-6-6-82,11 27 49,2-2 0,-14-42 1,24 60-39,0 0 0,0 0 1,1-16-1,0 12-2,0 11 58,0 0 0,0 0 0,1 0-1,-1 0 1,0 0 0,0 0 0,0 0-1,1 0 1,-1 0 0,0 1 0,1-1-1,-1 0 1,1 0 0,-1 0 0,1 0 0,0 0-1,-1 1 1,1-1 0,0 0 0,-1 0-1,1 1 1,0-1 0,0 1 0,0-1-1,0 1 1,0-1 0,0 1 0,1-1 0,13-9-1800,0-6 306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392,'31'0'1536,"-15"15"-1312,-1 1 1632,1 0-1056,15 46 800,0 0-928,-15 16 608,0 16-736,-16 30 288,0 1-480,-47 0 160,31-16-288,-46-16 64,15 1-160,-46-16-3808,30-1 2016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640,'-16'0'2453,"16"3"-1962,0 8-226,1 0 0,0 0 0,1 0 0,0 0 0,1 0 1,6 16-1,2 17-83,-10-34-144,1-1 0,0 0-1,1 0 1,0 0 0,1 0 0,-1-1 0,1 1 0,10 13-1,-9-16 14,0-1-1,1 0 0,-1 0 1,1 0-1,0 0 0,1-1 0,-1 0 1,1-1-1,0 1 0,9 3 0,0-2 74,1 0-1,-1 0 0,28 2 0,-22-5-26,0 0 1,0-2-1,1-1 1,-1-1-1,0-1 1,32-8-1,8-2 202,-42 11-226,20-3 78,-30 1-206,0 0-1,0 0 1,-1-1 0,1-1 0,-1 1-1,0-1 1,-1-1 0,0 0 0,0 0-1,10-11 1,0-13-67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29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3488,'0'0'3098,"0"3"-2372,0 1-519,0-2-65,0 1 0,0-1-1,0 0 1,0 1 0,0-1-1,-1 0 1,1 0 0,-2 5-1,-1-1 28,1 0 0,0 1 0,0-1 0,1 1 0,-1 0 0,1 11 0,0 46 423,1-44-343,-2 20-1,0-27-113,0-1 1,-9 23-1,11-35-135,-37 131 657,-1 6-301,25-103-288,-2 0 1,-29 50-1,6-13 36,-39 69 46,48-93-3286,26-31 1296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0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26 2400,'5'-6'196,"1"1"0,0 0 0,1 0 0,-1 0 0,1 1 0,13-7 0,19-11 624,-32 18-600,1 0 0,0 1 0,10-3 0,16-8 244,-14 3-277,-16 8-94,0 1 0,0 0-1,0 0 1,0 0 0,1 0 0,-1 0 0,1 1 0,-1 0 0,1 0-1,-1 0 1,10 0 0,-14 1-82,0 0-1,0 0 1,1 0-1,-1 0 0,0 0 1,0 0-1,1 0 1,-1 0-1,0 0 1,0 0-1,1 0 1,-1 0-1,0 0 1,0 0-1,1 0 1,-1 0-1,0 0 1,0 0-1,0 0 0,1 0 1,-1 1-1,0-1 1,0 0-1,1 0 1,-1 0-1,0 0 1,0 0-1,0 1 1,0-1-1,1 0 1,-6 9 154,0-2-106,-4 5-16,0-1-1,-1 0 0,-1 0 0,-18 14 0,-12 12 3,29-25-7,-25 20-1,-21 4 16,-35 40 38,85-70-107,6-5 11,0 0-1,1 0 1,-1 0-1,0 0 1,1 1-1,-1-1 0,1 1 1,-1-1-1,1 1 1,0 0-1,0-1 1,0 1-1,0 0 0,0 0 1,0 0-1,0 0 1,0 0-1,1 0 1,-1 0-1,1 0 0,0 0 1,-1 0-1,1 3 1,0-2 4,0-2 3,0 1 0,-1-1 0,1 1 0,0-1 0,0 1 0,0-1 1,1 1-1,-1-1 0,0 1 0,0-1 0,1 1 0,-1-1 0,1 1 0,-1-1 0,1 0 0,0 1 0,0-1 0,-1 0 0,1 1 0,0-1 0,0 0 0,0 0 0,0 0 0,1 0 0,-1 0 0,0 0 0,0 0 0,2 0 0,26 5 73,-23-5-63,6 2-18,0 0 1,-1-1-1,1 0 1,13 0-1,-17-3-83,1 2 0,15 1 0,0 9-961,-9-10 514,-13-2 290,0 1-1,0 0 1,0 0-1,0 0 1,0 0-1,-1 1 1,1-1-1,0 1 1,0-1-1,0 1 1,3 1 0,-4-1 126,0 0 0,-1 0 0,1 1 1,-1-1-1,0 0 0,1 1 1,-1-1-1,0 0 0,0 0 0,0 1 1,0-1-1,0 0 0,0 1 1,0 1-1,-4 17-426,3-18 515,0 0 0,0 0-1,0 0 1,0 0 0,-1 0-1,1-1 1,-1 1 0,1 0-1,-1-1 1,0 0 0,1 1-1,-1-1 1,0 0 0,-4 2-1,-9 8-52,-6 15 25,-8-3 182,25-17-109,-1 0 0,1 0 1,0 1-1,0-1 0,1 1 1,0 0-1,0 0 1,0 0-1,1 0 0,0 0 1,1 1-1,-2 12 0,3-15-6,1 0 0,0 0 0,0-1 0,1 1-1,-1-1 1,1 1 0,0-1 0,0 0 0,4 7-1,2 2 17,39 91 178,-46-102-129,0 0 0,0 1-1,0-1 1,0 0 0,0 1 0,0-1-1,-1 0 1,1 1 0,-1-1 0,1 1-1,-1-1 1,0 1 0,0-1 0,0 1-1,0-1 1,-1 1 0,1-1-1,-1 1 1,0 3 0,-3 7 440,4-9-364,-1-1-1,0 0 0,0 0 1,0 1-1,0-1 1,0 0-1,-1 0 0,1 0 1,-1 0-1,0 0 1,0 0-1,0-1 0,0 1 1,0-1-1,-1 1 1,1-1-1,-1 0 0,-5 4 1,-4 4 322,-11 9 184,13-9-242,-2 0 0,1-1 0,-1 0 0,-14 6 0,-4-1 181,21-10-458,0 1 1,0-1-1,0 1 0,1 1 1,-1-1-1,1 1 1,-10 10-1,8-3 19,10-12-152,0-1 0,1 0 1,-1 0-1,1 1 0,-1-1 1,0 0-1,1 0 0,-1 1 1,0-1-1,1 0 0,-1 0 1,1 0-1,-1 0 0,1 0 1,-1 0-1,0 0 0,1 0 1,-1 0-1,1 0 0,-1 0 1,1 0-1,-1 0 0,1 0 1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1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6048,'-31'47'2752,"15"-16"-240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436 2080,'13'-13'667,"-13"12"-652,1 1 1,-1-1 0,1 1 0,-1-1 0,0 1 0,0-1 0,1 0 0,-1 1 0,0-1 0,0 0-1,1 1 1,-1-1 0,0 0 0,0 1 0,0-1 0,0 0 0,0 1 0,0-1 0,0 0-1,0 1 1,0-1 0,-1 0 0,1 0 0,-1-1 72,1-11 381,1 13-463,-1 0-1,0-1 1,0 1-1,0 0 0,0 0 1,0 0-1,0 0 1,0 0-1,0 0 0,0 0 1,0 0-1,0 0 1,0 0-1,0-1 1,0 1-1,0 0 0,0 0 1,0 0-1,0 0 1,0 0-1,0 0 1,-1 0-1,1 0 0,0 0 1,0 0-1,0 0 1,0-1-1,0 1 1,0 0-1,0 0 0,0 0 1,0 0-1,0 0 1,0 0-1,0 0 1,0 0-1,0 0 0,0 0 1,-1 0-1,1 0 1,0 0-1,0 0 1,0 0-1,0 0 0,0 0 1,0 0-1,0 0 1,0 0-1,0 0 1,0 0-1,-1 0 0,1 0 1,0 0-1,0 0 1,0 0-1,0 0 1,-11 0 202,11 0-206,0 0 0,0 0 1,0 0-1,0 0 1,0 0-1,0 0 1,0 0-1,0 0 0,0 0 1,0 0-1,0 0 1,-1 0-1,1 0 1,0 0-1,0 0 0,0 0 1,0 0-1,0 0 1,0 0-1,0 0 1,0 0-1,0 0 0,0 0 1,0 0-1,-1 0 1,1 0-1,0 0 1,0 0-1,0 0 1,0 0-1,0 0 0,0 0 1,0-1-1,0 1 1,0 0-1,0 0 1,0 0-1,0 0 0,0 0 1,0 0-1,0 0 1,0 0-1,0 0 1,0 0-1,0 0 0,0-1 1,0 1-1,0 0 1,0 0-1,0 0 1,0 0-1,0 0 0,0 0 1,0 0-1,0 0 1,0-1-1,0-1 11,-1 0 0,1 0 0,-1 0 0,1 0 0,-1 0 1,0 1-1,0-1 0,0 0 0,0 0 0,0 0 0,0 1 0,0-1 0,-1 0 0,1 1 0,0-1 0,-1 1 0,0 0 0,1-1 0,-1 1 0,0 0 0,1 0 0,-4-1 0,-2-2-8,-1 0 1,0 1-1,-1 0 0,-8-2 0,-58-10 555,70 14-491,-1 0 0,1 1 0,0 0 0,0 0 0,-1 1 0,1-1 1,0 1-1,0 0 0,0 0 0,0 1 0,-8 3 0,2-1 72,-3 0-5,8-2-59,0-1-1,0 1 1,0 1 0,0-1 0,0 1-1,1 0 1,-1 0 0,-8 8 0,-7 14 184,12-16-196,7-8-56,1 0-1,-1 1 1,1-1-1,0 0 0,-1 1 1,1-1-1,0 1 1,0-1-1,0 1 1,0-1-1,0 1 0,0 0 1,0 0-1,1-1 1,-1 1-1,1 0 1,-1 0-1,1 0 0,0 0 1,0 0-1,-1 2 1,1-3-2,0 1 0,0-1 0,0 0 0,1 0 0,-1 0 1,0 0-1,0 0 0,1 1 0,-1-1 0,0 0 0,1 0 0,-1 0 0,1 0 1,0 0-1,-1 0 0,1 0 0,0 0 0,-1 0 0,1-1 0,0 1 1,0 0-1,0 0 0,0-1 0,0 1 0,1 1 0,2-1 15,1 1 0,-1-1 1,0 0-1,0 0 0,8 0 0,5 2 97,-4-1-72,16 3 34,-7-9-12,-5 1-26,5 1-16,-16 1-102,-1 1 0,1-1 0,0 1-1,0-2 1,0 1 0,-1-1 0,1 1 0,-1-2-1,1 1 1,6-4 0,86-68-2484,-77 57 2180,-12 9 373,0-1 1,-1 0 0,0 0-1,0-1 1,-1 0 0,-1 0-1,0 0 1,0-1 0,-1 0-1,0 0 1,-1-1 0,0 1-1,-1-1 1,0 0 0,-1 0-1,0 0 1,-1 0 0,-1-15-1,0-62 1558,1 86-1446,-1 0 0,-1 0 0,1 0 1,0 0-1,-1 0 0,1 0 0,-1 0 0,0 1 0,0-1 0,0 0 0,0 0 0,-3-3 0,1 1 115,1 1 92,2 8-13,-1 4-65,0 1-1,-1-1 0,0 1 0,-6 15 0,6-20-210,-5 23 208,-5 52 0,0-6-67,0-27-86,6-27 39,-5 31 0,9-34-75,-11 58 293,10-42-208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3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6 3232,'-31'-16'1472,"15"32"-1280,0-16-96,16 15-96</inkml:trace>
  <inkml:trace contextRef="#ctx0" brushRef="#br0" timeOffset="1">188 343 5408,'-16'62'2432,"-31"-15"-2112,32-16 1152,-1 0-864,-15 16 128,16-16-448,-17 0 0,32 16-160,-15-31-64,15-1-32,15-15-3232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3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912,'-13'0'923,"11"1"-681,2 6-111,0 50 680,0-45-628,0-4-3,0 0 1,0 0 0,-3 16 0,-2-8-2,3-10-118,1 1 0,-1-1 0,1 1-1,0 0 1,0 6 0,1 5 28,1-9-13,-1 0 0,0 0 0,0-1 0,-4 14 0,-2-9-31,5-11-38,0-1 1,1 0-1,-1 1 0,0-1 0,1 1 1,-1-1-1,1 1 0,-1-1 0,1 1 0,0-1 1,0 1-1,-1 1 0,1 8 248,0-15 86,0 1-351,0 0 0,0 1 1,0-1-1,1 0 0,0 0 1,0-2-1,4-8-82,0 0 0,-1 1-1,3-17 1,-4 14 43,1 1 0,0 0 0,8-17 0,-11 29 48,0 0-2,0 0 0,0 0 1,0 0-1,0 0 1,0 0-1,1 0 0,-1 0 1,1 0-1,-1 1 1,1-1-1,-1 1 0,1-1 1,0 1-1,0 0 1,0-1-1,0 1 0,3-1 1,-3 1 29,-1 0-1,0 1 1,0-1 0,1 0-1,-1 1 1,0 0 0,1-1 0,-1 1-1,0 0 1,1 0 0,-1-1-1,1 1 1,2 1 0,-3-1 7,-1 1 1,1-1-1,0 1 1,-1-1-1,1 1 1,0 0-1,-1-1 0,1 1 1,-1 0-1,1-1 1,-1 1-1,1 0 1,-1 0-1,1 0 1,-1-1-1,0 1 1,0 0-1,1 0 0,-1 0 1,0 0-1,0 0 1,0 0-1,0-1 1,0 1-1,0 0 1,0 0-1,0 2 0,0 22 718,0-11-410,0 0-1,-3 24 0,-3-15-93,4-17-191,1 0 0,-1 0 0,1 0 1,0 12-1,1-15-48,2 28 77,-2-29-71,0 0 0,1 0 0,-1 0-1,1 0 1,-1 0 0,1-1 0,0 1 0,0 0-1,0-1 1,0 1 0,0 0 0,2 1 0,-3-2-11,1-1 0,0 1 0,-1-1 1,1 0-1,-1 1 0,1-1 0,-1 0 1,1 0-1,0 1 0,-1-1 0,1 0 1,0 0-1,-1 0 0,1 0 0,0 0 1,-1 0-1,1 0 0,0 0 1,-1 0-1,1 0 0,0 0 0,-1 0 1,2-1-1,0 1 0,-1 0-8,1 0-1,-1 0 0,0-1 1,0 1-1,0 0 1,1-1-1,-1 1 0,0 0 1,0-1-1,0 0 1,0 1-1,0-1 0,0 0 1,0 1-1,0-1 1,0 0-1,0 0 0,0 0 1,-1 0-1,1 0 0,0 0 1,-1 0-1,1 0 1,0-1-1,8-10-50,8 0-21,-14 10 24,0 1-1,-1-1 0,1 0 1,0 0-1,-1-1 0,1 1 1,-1 0-1,4-6 0,-3 2-38,0 0 0,0 0 0,-1 0-1,0 0 1,2-11 0,-2 8 9,1 0 0,-1 1 0,5-10 1,22-29-122,-27 42 209,3-4 28,-5 9-33,1 0-1,-1-1 1,0 1 0,0 0 0,0 0-1,1 0 1,-1 0 0,0 0 0,0 0-1,0 0 1,1 0 0,-1 0-1,0 0 1,0 0 0,1 0 0,-1 0-1,0 0 1,0 0 0,1 0 0,-1 0-1,0 0 1,0 0 0,0 0 0,1 0-1,-1 0 1,0 0 0,0 0 0,0 0-1,1 0 1,-1 1 0,0-1-1,0 0 1,0 0 0,1 0 0,-1 0-1,0 1 1,0-1 0,0 0 0,0 0-1,1 2 3,0-1-1,-1 0 1,1 1-1,-1-1 0,0 1 1,0-1-1,1 1 0,-1-1 1,0 1-1,0-1 1,0 1-1,-1 2 0,1 6 58,0 145 1279,0-152-1384,0-1 0,0 1 1,0 0-1,0-1 0,1 1 1,-1-1-1,1 1 0,0-1 1,-1 0-1,1 1 0,0-1 1,1 0-1,-1 1 0,0-1 1,3 3-1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3552,'26'13'1147,"-15"-10"-683,-6-3-387,-2-1-15,0 1-1,0 0 1,0-1 0,0 2 0,0-1 0,0 0 0,0 0-1,0 1 1,0 0 0,3 1 0,-5-2-45,0 1 0,0-1-1,0 1 1,-1-1 0,1 1-1,0-1 1,0 1 0,0-1-1,0 1 1,0-1-1,0 0 1,-1 0 0,1 0-1,0 1 1,0-1-1,0 0 1,0 0 0,0 0-1,0 0 1,0-1 0,0 1-1,0 0 1,0 0-1,0-1 1,0 1 0,0 0-1,-1-1 1,1 1-1,0-1 1,0 1 0,1-2-1,-1 2-4,1-1 1,-1 0 1,1 1-1,0-1 0,-1 0 1,1 1-1,0 0 0,0-1 1,-1 1-1,1 0 0,0 0 1,0 0-1,0 0 0,-1 0 1,1 1-1,0-1 0,1 1 1,-1 0-5,0-1 1,0 0-1,-1 1 1,1-1 0,0 0-1,0 0 1,-1 0-1,1 0 1,0 0-1,0-1 1,-1 1-1,1 0 1,0-1-1,-1 1 1,1-1 0,2-1-1,-3 2 7,3-2 7,-1 1 1,0-1 0,0 0-1,0 0 1,0 0 0,5-5-1,-7 3 17,0 0 0,-1 0-1,1 0 1,-1 0 0,0-8-1,0 5 22,-3 2 51,-1 1-78,1 0-25,-1 0 0,0 1 1,0 0-1,-5-5 0,-23-7-68,32 14 69,-1 1 0,0-1-1,0 1 1,0-1 0,0 1-1,0 0 1,0-1-1,0 1 1,0 0 0,0 0-1,0 0 1,0-1-1,0 1 1,0 0 0,0 1-1,0-1 1,0 0 0,0 0-1,0 0 1,0 1-1,0-1 1,-1 1 0,1 0 47,0 0 0,-1 0 0,1 1 0,-1-1 0,1 1 1,0-1-1,0 1 0,-2 2 0,-7 11 183,8-13-217,0 1 0,0-1 0,1 0 0,-1 1 0,1-1 0,0 1 0,0 0 0,0-1 0,0 1 0,0 0 0,0 0 0,1 0 0,0-1 0,-1 1 0,1 0 0,0 0 0,0 0 0,1 3 0,-1 2-17,0-5-1,0 0 0,0 0 0,1 0 0,-1 0 0,1 0 0,-1 0 0,1-1 0,0 1 0,0 0 0,2 3 0,0-1 22,0-1 1,1 1-1,0-1 1,5 6-1,-7-9-18,0 1-1,0-1 1,-1 1 0,1-1-1,0 0 1,0 0 0,0 0-1,1 0 1,-1 0-1,0 0 1,0 0 0,0-1-1,1 1 1,2-1 0,8 3 26,-3 0-10,11 2 9,13-13-18,-6 3-15,-16 4-60,0-1 0,-1-1 0,14-4 0,56-24-95,-68 26 158,1-1 1,-1 0-1,0 0 1,-1-2-1,16-11 0,1-4 2,-8 13-33,-16 6 0,-1 1 1,1-1-1,0 0 0,-1 0 1,0-1-1,0 1 0,6-10 1,-10 13 26,1 0 1,-1 0 0,0 0-1,1 1 1,-1-1 0,1 0-1,-1 0 1,1 0 0,-1 1-1,1-1 1,-1 0 0,1 1-1,0-1 1,-1 0 0,1 1-1,0-1 1,0 1 0,0-1 0,-1 1-1,1-1 1,0 1 0,0 0-1,0-1 1,0 1 0,0 0-1,0 0 1,0 0 0,-1-1-1,1 1 1,0 0 0,0 0-1,0 1 1,0-1 0,0 0-1,1 0 1,5 0 145,-6 1-111,0-1-1,1 0 0,-1 1 0,0-1 1,0 1-1,0-1 0,1 1 0,-1-1 1,0 1-1,0 0 0,0 0 0,0-1 0,0 1 1,0 0-1,0 0 0,-1 0 0,1 0 1,0 0-1,0 0 0,-1 0 0,1 1 1,-1-1-1,1 0 0,-1 0 0,1 2 1,1 2 31,-1-1 1,0 1 0,0 0 0,0 0-1,0 8 1,-1 55 146,0-64-183,1 0-1,-1-1 0,1 1 1,0 0-1,0 0 0,0 0 1,0 0-1,1-1 0,3 7 1,-4-8 6,-1 0 0,1 1 1,-1-1-1,1 0 0,-1 0 1,0 1-1,0-1 0,0 4 1,0-2 20,0-1 252,0-6-725,0 0 359,-1 1 28,1 0-1,0 1 0,0-1 0,0 0 1,0 0-1,0 0 0,1 1 0,-1-1 1,1 0-1,0-3 0,5 1-72,-5 3 93,0 1 1,0-1-1,-1 0 0,1 1 1,0-1-1,-1 0 0,1 0 1,-1 1-1,1-1 0,-1 0 1,1 0-1,-1 0 0,0 1 1,1-1-1,-1 0 0,0 0 1,1 0-1,-1-1 0,13-22-78,0 3-44,-12 19 112,2-4-20,0 0 0,0 0 0,6-6 0,-8 11 33,0-1-1,0 1 0,0 0 0,0 0 0,0 0 0,1 0 1,-1 0-1,0 1 0,1-1 0,-1 0 0,0 1 0,1-1 1,-1 0-1,1 1 0,-1 0 0,1-1 0,-1 1 1,4 0-1,-5 0 6,0 0 0,0 0 0,0 0 0,0 0 0,0 0 0,0 0 0,0 0 0,0 0 0,0 0 0,0 0 0,1 0 0,-1 0 1,0 0-1,0 0 0,0 0 0,0 0 0,0 0 0,0 0 0,0 0 0,0 0 0,0 0 0,0 0 0,0 0 0,1 0 0,-1 0 0,0 0 0,0 0 1,0 0-1,0 0 0,0 0 0,0 0 0,0 0 0,0 0 0,0 0 0,0 0 0,0 1 0,0-1 0,0 0 0,0 0 0,0 0 0,0 0 0,0 0 0,0 0 1,0 0-1,0 0 0,0 0 0,0 0 0,0 1 0,0-1 0,0 0 0,0 0 0,0 0 0,0 0 0,0 0 0,0 0 0,0 0 0,0 3 5,0-1 0,1 0 0,-1 1 0,0-1 0,1 0 0,0 0 1,-1 1-1,1-1 0,0 0 0,2 3 0,-2-3 12,0 1 0,0-1 1,0 1-1,0-1 0,0 1 1,-1-1-1,1 1 0,-1 0 1,1-1-1,-1 5 0,-1 9 219,0-12-258,1 1 1,0-1-1,0 0 1,0 1-1,0-1 1,1 0-1,-1 0 1,3 8-1,8 4-2179,-9 0 586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5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5472,'0'0'2469,"-3"0"-2021,3 0-419,-1 0 0,1 0 0,0-1 0,-1 1 0,1 1 0,-1-1 0,1 0 0,-1 0 0,1 0 0,0 0 0,-1 0 0,1 0 0,-1 0 0,1 1 0,0-1 0,-1 0 0,1 0 0,0 0 0,-1 1 0,1-1 0,0 0 0,-1 1 0,1-1 0,0 0-1,0 0 1,-1 1 0,1-1 0,0 1 0,0-1 0,-1 1 0,-3 6 241,-25 8 125,24-12-369,-1 0 0,1 0 1,0 0-1,0 1 0,-6 4 0,10-7-36,0 0-1,0 0 1,0 0-1,0 0 0,0 1 1,1-1-1,-1 0 1,0 0-1,1 1 1,-1-1-1,1 0 0,-1 1 1,1-1-1,-1 0 1,1 1-1,0-1 0,0 1 1,0-1-1,0 1 1,0-1-1,0 0 0,0 1 1,0-1-1,1 1 1,-1-1-1,0 0 0,1 1 1,-1-1-1,2 2 1,0 1-29,0-1 0,1 0 1,-1 0-1,1 0 0,5 4 1,3 4-8,0-1 20,-5-5 23,-1 0 0,1 1-1,-1 0 1,6 9 0,0 0-29,22 27 0,-32-42 45,-1 1 1,0-1 0,1 1 0,-1-1-1,0 1 1,1-1 0,-1 1 0,0-1-1,0 1 1,0-1 0,1 1 0,-1 0-1,0-1 1,0 1 0,0-1 0,0 1-1,0-1 1,0 1 0,0 0 0,0-1-1,-1 1 1,1-1 0,0 1 0,0-1 0,0 1-1,-1 0 1,1-1 0,0 1 0,0-1-1,-1 1 1,0 0 29,0 1-22,0 0 0,0 0 0,-1 0 1,1 0-1,-1 0 0,0 0 0,1 0 0,-1-1 0,0 1 0,0-1 0,0 1 1,0-1-1,0 0 0,0 0 0,-1 0 0,1 0 0,0 0 0,-1 0 1,-3 0-1,-4 0 2,0 0 0,-1 0 1,-15-2-1,2 0 69,15 2-64,6-1-44,1 1 1,-1-1 0,0 0 0,1 0 0,-1 0-1,1 0 1,-1-1 0,1 1 0,-1-1 0,1 1 0,-5-2-1,7 1 8,-1 0-1,1 0 0,0 1 0,-1-1 1,1 0-1,0 0 0,0 0 0,0 0 0,-1 1 1,1-1-1,0 0 0,0 0 0,1-1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4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144,'0'-16'2240,"15"32"-1760,1-16 160,0 0-384,15-16-96,-16 16-96,16 0-128,1-16 32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056,'12'0'1642,"-11"0"-1614,-1 0 0,1 0 0,-1 0 0,0 0 0,1 0-1,-1 0 1,1 1 0,-1-1 0,0 0 0,1 0 0,-1 0-1,0 1 1,1-1 0,-1 0 0,0 0 0,1 1-1,-1-1 1,0 0 0,0 1 0,1-1 0,-1 0 0,0 1-1,4 3 66,-1-1 0,1 0 0,0 0 0,7 5-1,18 2 847,-15 6-476,-5-3-206,113 127 1748,-101-119-1875,0 1 0,28 41 0,-31-37 34,2-2 0,42 42-1,-55-59-116,-3-2 86,1 0 1,-1 0-1,6 9 0,0 1-68,0-8-292,-9-7 193,-1 1 0,1-1 0,-1 0 0,0 0 0,1 0 0,-1 1 0,0-1 0,0 0 0,1 0 0,-1 1 0,0-1 0,0 0 0,1 1 0,-1-1 0,0 0 0,0 1 0,0-1 0,1 0 0,-1 1 0,0-1 0,0 1 0,0-1 0,0 0 0,0 1 0,0-1 0,0 1 1,0-1-1,0 0 0,0 1 0,0 0 0,0-1-22,0 0 0,0 0 0,0 0-1,0 0 1,0 0 0,0 0 0,0 1 0,0-1 0,0 0 0,0 0 0,0 0 0,0 0 0,0 0 0,0 0 0,0 0 0,0 0 0,0 0 0,0 0 0,0 0 0,0 1 0,0-1 0,0 0 0,0 0 0,0 0 0,0 0-1,0 0 1,1 1-504,-1-1 504,0 0 0,0 0 0,0 0 0,0 0 0,0 0 0,0 0 0,0 0 0,1 0 0,-1 0 0,0 0-1,0 0 1,0 0 0,0 0 0,0 0 0,0 0 0,0 0 0,0 0 0,0 0 0,1-1 0,12 1-2253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5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6656,'-47'0'3008,"16"15"-2624,16-15 224,-1 0-416,0 0-96,1 16-32</inkml:trace>
  <inkml:trace contextRef="#ctx0" brushRef="#br0" timeOffset="1">172 343 6464,'-109'63'2944,"78"-16"-2560,31-16 640,-16-16-640,1 16-160,15-15-128,0 0-96,0-1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3488,'-13'0'1115,"13"0"-1108,0 0 1,0 0 0,0 0 0,0 0-1,0 0 1,0 0 0,0 0 0,0 0-1,-1 0 1,1 0 0,0 0 0,0 0-1,0 0 1,0 0 0,0 0 0,0 0 0,0 0-1,0 0 1,0 0 0,0 0 0,-1 0-1,1 0 1,0 0 0,0 0 0,0 0-1,0 1 1,0-1 0,0 0 0,0 0 0,0 0-1,0 0 1,0 0 0,0 0 0,0 0-1,0 0 1,0 0 0,0 0 0,0 0-1,-1 0 1,1 0 0,0 1 0,0-1-1,0 0 1,0 0 0,0 0 0,0 0 0,0 0-1,0 0 1,0 0 0,0 0 0,0 0-1,0 0 1,0 1 0,0-1 0,1 0-1,-1 0 1,0 2 58,-1 1 0,1-1 0,0 0 0,-1 1 0,1-1 0,-1 0-1,1 0 1,-1 0 0,0 1 0,-2 1 0,2-1 34,0-1 1,0 1-1,0-1 1,0 1-1,0-1 0,0 1 1,1 0-1,0-1 1,-1 1-1,1 4 0,0 2 220,-1 1 0,0 0-1,0 0 1,-6 16 0,4-13-111,2-8-184,1 0 0,-1 1-1,1-1 1,0 0 0,1 1 0,-1-1-1,1 0 1,0 0 0,1 1-1,-1-1 1,4 6 0,-4-5-12,0-4-3,-1-1-3,0-1 1,0 1 0,0 0 0,0-1 0,1 1 0,-1 0 0,0 0 0,0-1-1,1 1 1,-1-1 0,0 1 0,0 0 0,1-1 0,-1 1 0,1-1 0,-1 1-1,1 0 1,-1-1 0,1 1 0,-1-1 0,1 0 0,-1 1 0,1-1-1,0 1 1,-1-1 0,2 1 0,5 2 42,-1 1 20,-5-3-62,0 0 0,-1-1 0,1 1 0,0-1 0,0 1 0,-1-1 0,1 1 1,0-1-1,0 1 0,0-1 0,0 0 0,0 1 0,0-1 0,0 0 0,-1 0 0,1 0 0,0 1 0,0-1 0,0 0 0,0 0 0,0-1 0,0 1 0,0 0 1,0 0-1,0 0 0,1-1 0,16-9 146,5 4-47,-17 0-12,-4 2-41,2 2-13,3-4 25,-2-17 83,-2 14-113,-3 9-33,1-1 0,-1 0 0,0 0 0,1 0 0,-1 0 0,0 0 0,0 0 0,0 0 0,0 1 0,0-1 0,0 0 0,0 0 0,0 0 0,0 0 0,0 0 0,0 0 0,0 0 0,-1 0 0,1 0 0,0 0 0,-1 1 0,1-1 0,-1 0 0,1 0 0,-1 0 0,0 0 0,1 0-2,-1-1 4,0 0 0,0 0 0,1-1 0,-1 1 0,1 0 0,-1 0 0,1-1 0,0 1 0,0 0 0,0-1 0,0 1 0,1-3 0,0-12 42,-1 15-54,0 1-1,0-1 1,-1 1 0,1-1 0,1 1 0,-1-1 0,0 1-1,0-1 1,0 1 0,1-1 0,-1 1 0,1-1 0,-1 1-1,3-3 1,-2 3-1,1 0-1,0 1 1,0-1 0,0 1-1,0-1 1,0 1 0,0 0-1,0 0 1,0 0-1,0 0 1,3 0 0,-5 0 8,1 0 0,2 0 51,1 0 0,-1 0 0,0 0 0,0 1 0,1-1 0,-1 1 0,6 1 0,-8-1-60,0 0 0,0 0 0,0-1 0,0 1 0,0 0 0,0 0 0,0 0 0,0 0 0,-1 0 0,1 0 1,0 0-1,-1 0 0,1 0 0,-1 1 0,1-1 0,-1 0 0,1 0 0,-1 0 0,0 1 0,0-1 0,0 0 0,0 1 0,0-1 1,0 0-1,0 2 0,0 10-1943,0 3 496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6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568,'0'-13'501,"0"13"-497,0 0-1,0 0 1,-1 0-1,1 0 1,0 0-1,0 0 1,0 0-1,0-1 0,0 1 1,0 0-1,0 0 1,0 0-1,0 0 1,0 0-1,0 0 1,0 0-1,0 0 1,0 0-1,1 0 1,-1-1-1,0 1 0,0 0 1,0 0-1,0 0 1,0 0-1,0 0 1,0 0-1,0 0 1,0 0-1,0 0 1,0 0-1,0 0 1,0 0-1,0 0 0,0 0 1,0 0-1,1 0 1,-1-1-1,0 1 1,0 0-1,0 0 1,0 0-1,0 0 1,0 0-1,0 0 1,0 0-1,0 0 0,0 0 1,1 0-1,-1 0 1,0 0-1,0 0 1,0 0-1,0 0 1,0 0-1,0 1 1,26-1 1014,-21-3-548,4-3-197,-1 1 0,1-1 0,9-3 0,-17 9-272,1-1 40,0 0 0,1 1 0,-1-1 0,0 0 0,1 1 0,-1 0 0,1 0 0,-1-1 0,1 2 0,-1-1 0,1 0 0,-1 0 0,1 1 0,-1-1 0,1 1 0,-1 0 0,0 0 0,1 0 0,-1 0 0,0 0 0,0 0 0,0 1 0,0-1 0,0 1 0,0-1 0,0 1 0,0 0 0,-1 0 0,1-1 0,-1 1 0,1 1 0,-1-1 0,0 0-1,2 3 1,-2 5 103,1-1-1,-2 1 0,1-1 0,-2 12 0,0-7-80,2-4-20,-1-8-35,0 0 0,0 0 0,0 0 1,0 0-1,0 0 0,0 0 0,-1 0 1,1 0-1,-1 0 0,0 2 0,-25 42 510,23-39-454,3-7-59,0 1 0,0-1 0,-1 1 0,1-1 0,0 1 0,0-1 0,0 0 0,0 1 0,-1-1 0,1 1 0,0-1 0,-1 0 0,1 1 0,0-1 0,-1 0 0,1 1 0,0-1 0,-1 0 1,1 1-1,0-1 0,-1 0 0,1 0 0,-1 0 0,1 1 0,-1-1 0,1 0 0,0 0 0,-1 0 0,1 0 0,-1 0 0,1 0 0,-1 0 0,1 0 0,-1 0 0,0 0 0,1 0-4,0 0 0,0 0-1,0 0 1,0 0 0,0 0 0,0 0-1,0 0 1,0 0 0,0 0 0,-1 0-1,1 0 1,0 0 0,0 0 0,0 0-1,0 0 1,0 0 0,0 0 0,0 0-1,0 0 1,0 0 0,0 0 0,-1 0-1,1 0 1,0 0 0,0 0 0,0 0-1,0 0 1,0 0 0,0 0 0,0 0-1,0 0 1,0-1 0,0 1 0,0 0-1,0 0 1,0 0 0,0 0 0,0 0-1,0 0 1,0 0 0,0 0 0,0 0-1,-1 0 1,1 0 0,0-1 0,0 1-1,0 0 1,0 0 0,0 0 0,0 0-1,1 0 1,-1 0 0,0 0 0,0 0-1,0 0 1,0-1 0,0 1-9,-1 0 2,1-1 1,0 1-1,0-1 0,0 0 1,0 1-1,-1-1 0,1 1 1,0-1-1,0 0 0,0 1 1,0-1-1,1 1 1,-1-1-1,0 0 0,0 1 1,0-1-1,0 1 0,1-1 1,-1 0-1,0 1 0,0-1 1,1 1-1,-1-1 0,0 1 1,1-1-1,4-4 0,0 0 1,-1 0-1,2 0 0,-1 1 0,0 0 1,10-5-1,-3 2-18,29-23-160,-23 18 119,35-22-1,-51 34 87,-1-1-1,0 1 0,1-1 0,-1 1 0,1-1 0,-1 1 0,1 0 0,-1 0 1,1 0-1,-1 0 0,1 0 0,-1 0 0,1 0 0,-1 0 0,1 1 0,-1-1 1,1 1-1,-1-1 0,1 1 0,-1-1 0,1 1 0,-1 0 0,2 1 0,2 2 170,1 1 0,-1 0 0,9 10-1,-3-4 63,-10-9-220,1-1 0,-1 0 0,0 0 0,0 0 0,0 1 0,0-1 0,0 0 0,0 1 0,0-1 0,0 1 0,-1-1 0,1 1 0,0 0 0,-1-1 0,1 1 0,-1 0 0,0-1 0,0 1 0,1 2 0,-1-2-7,0 1-1,0-1 1,0 1 0,1-1 0,-1 1 0,1-1 0,-1 1 0,1-1 0,0 0-1,2 5 1,-1-5 0,-1 0 0,0 1 0,0-1 1,0 0-1,-1 1 0,1-1 0,-1 1 0,1-1 0,-1 1 0,0 4 0,0 22 354,0-27-454,16-2-7242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7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4384,'0'0'1424,"0"3"-854,0-1-516,0-1 0,0 1-1,-1-1 1,1 1 0,-1-1-1,1 1 1,-1-1 0,1 1-1,-1-1 1,0 1 0,-1 0-1,1 0 19,0 0-1,0-1 0,0 1 0,0 0 0,1 0 1,-1 0-1,0 0 0,1-1 0,-1 1 1,1 0-1,0 3 0,0-3-14,0-1 1,0 0-1,-1 1 0,1-1 1,0 1-1,-1-1 1,1 1-1,-1-1 0,1 0 1,-1 1-1,1-1 0,-3 3 1,-6 14 204,5-6-180,1 1 1,0-1-1,1 1 0,0 0 0,1 0 1,1 15-1,-8 61 44,0 6 63,8-77-111,0 0 1,-2 0 0,0-1-1,-1 1 1,0-1 0,-1 0-1,-13 32 1,13-42-16,2-4-30,1 0-1,-1 0 1,1 0 0,0 0-1,0 0 1,0 0-1,0 1 1,0-1-1,1 0 1,-1 5-1,1-6-23,0 0-1,0 0 1,-1 0-1,1 0 0,-1 0 1,1 0-1,-1 0 1,0 0-1,0-1 0,0 1 1,-1 2-1,1-3-12,0 1-1,0-1 1,0 1 0,1-1-1,-1 1 1,1-1-1,-1 1 1,1-1 0,-1 1-1,1-1 1,0 3-1,0-4 4,0 0 0,-1 0 0,1 0 0,0 0 0,0 0 0,0 0 0,0 0 0,0 0 0,0 0 0,0 1 0,0-1 0,0 0 0,0 0 0,0 0 0,0 0 0,0 0 0,0 0 0,0 0 0,0 0 0,1 0 0,-1 0 0,0 0 0,0 1 0,0-1 0,0 0 0,0 0 0,0 0 0,0 0-1,0 0 1,0 0 0,0 0 0,0 0 0,0 0 0,0 0 0,0 0 0,0 0 0,1 0 0,-1 0 0,0 0 0,0 0 0,0 0 0,0 0 0,0 0 0,0 0 0,0 0 0,0 0 0,0 0 0,0 0 0,0 0 0,1 0 0,-1 0 0,0 0 0,0 0 0,0 0 0,0 0 0,0 0 0,1 0-2,-1 0 0,0 0 1,1 0-1,-1 0 0,1 0 1,-1 0-1,1 0 0,-1 0 0,0 0 1,1 0-1,-1 0 0,1 0 1,-1 0-1,0-1 0,1 1 1,-1 0-1,0 0 0,1 0 1,-1-1-1,0 1 0,1 0 0,-1-1 1,0 1-1,1 0 0,-1-1 1,0 1-1,0 0 0,0-1 1,1 1-1,-1-1 0,5-6-41,0 4-558,0 0 1,0 1-1,0-1 0,6-1 1,-7 3 242,0 0 1,0 0 0,1 1-1,7 0 1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 3968,'-13'26'1285,"13"-26"-1265,0 1 0,0-1 0,-1 1 0,1-1 0,0 1 0,0-1-1,0 1 1,0-1 0,-1 1 0,1-1 0,0 1 0,0-1 0,0 1 0,0-1 0,0 1 0,0-1-1,0 1 1,1-1 0,-1 1 0,0-1 0,0 1 0,0-1 0,0 0 0,1 1 0,-1 0-1,11 33 360,-10-28-101,1 0 1,0 0-1,0 0 0,6 11 0,-3-6-74,-4-10-194,0 0 0,0 0 0,0 0-1,0 0 1,0 0 0,1 0 0,-1 0 0,0 0 0,0 0 0,1 0 0,-1 0 0,0-1 0,1 1 0,-1-1 0,1 1 0,-1-1 0,1 0-1,-1 1 1,1-1 0,2 0 0,8 3 27,-10-2-27,0 0-1,0-1 0,0 1 1,1 0-1,-1-1 1,0 1-1,0-1 1,0 0-1,1 0 1,-1 0-1,0 0 1,0 0-1,1 0 1,-1-1-1,0 1 1,0-1-1,0 1 1,4-3-1,-4 3-2,1-1 6,1 0 1,0 0-1,0 0 1,-1 1-1,1-1 0,6 1 1,-9 0-9,1 0 0,0 0 0,-1 0 0,1 0-1,-1 0 1,1 0 0,0-1 0,-1 1 0,1-1 0,-1 1 0,1-1 0,-1 0 0,1 1 0,-1-1 0,1 0 0,-1 0-1,0 0 1,0 0 0,1 0 0,1-2 0,10-10 215,-8 9-156,-1 0 0,1-1-1,-1 1 1,0-1 0,5-7 0,-9 11-60,0 1-1,1-1 1,-1 1 0,0-1 0,0 0 0,0 1 0,0-1-1,0 1 1,0-1 0,0 1 0,0-1 0,0 0 0,0 1-1,0-1 1,0 1 0,0-1 0,0 0 0,0 1 0,-1-1-1,1 1 1,0-1 0,0 1 0,-1-1 0,1 1 0,0-1-1,-1 1 1,0-2 0,-14-8 70,9 6-31,1-6 12,3 4-36,0 3-14,-1 0-1,1 0 0,0 0 0,-1 0 0,1 1 0,-1-1 0,0 1 1,-6-4-1,-4 0-116,9 2 72,4 4 36,0 0 1,0 0-1,0 0 1,0 0 0,0 0-1,0-1 1,0 1-1,0 0 1,0 0 0,0 0-1,0 0 1,-1 0-1,1 0 1,0 0 0,0 0-1,0-1 1,0 1-1,0 0 1,0 0 0,-1 0-1,1 0 1,0 0-1,0 0 1,0 0 0,0 0-1,0 0 1,-1 0-1,1 0 1,0 0 0,0 0-1,0 0 1,0 0-1,0 0 1,-1 0 0,1 0-1,0 0 1,0 0-1,0 0 1,0 0 0,0 0-1,-1 0 1,1 0-1,0 1 1,0-1 0,0 0-1,0 0 1,0 0-1,0 0 1,0 0 0,-1 0-1,-7 5-92,1-2 32,0 2 63,5 8 88,2 4-29,0 22 108,1-36-162,-1-1 0,1 1 0,-1-1-1,1 1 1,0-1 0,0 1 0,0-1-1,0 0 1,0 1 0,1-1 0,-1 0 0,1 0-1,1 2 1,1 0-30,0 0-1,1 0 1,-1 0 0,7 4-1,-8-7-31,-1 0-1,1 0 0,0 0 0,0 0 0,-1 0 1,1-1-1,0 1 0,0-1 0,0 0 0,3 0 0,25 0-1791,1 0 506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37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3712,'0'-13'1221,"0"13"-1213,-1 0 0,1 0 1,0 0-1,0-1 0,0 1 0,0 0 0,0 0 0,0 0 0,0 0 1,0 0-1,0 0 0,0 0 0,0 0 0,0 0 0,0 0 0,0-1 1,0 1-1,0 0 0,0 0 0,0 0 0,1 0 0,-1 0 0,0 0 1,0 0-1,0 0 0,0 0 0,0 0 0,0 0 0,0 0 0,0-1 1,0 1-1,0 0 0,0 0 0,0 0 0,0 0 0,0 0 0,0 0 0,1 0 1,-1 0-1,0 0 0,0 0 0,0 0 0,0 0 0,0 0 0,0 0 1,0 0-1,0 0 0,0 0 0,0 0 0,1 0 0,-1 0 0,0 0 1,0 0-1,0 0 0,0 0 0,0 0 0,11 0 408,-11 0-398,0 0-1,0 0 1,0 0 0,0 0-1,0 0 1,0 0-1,0 0 1,0 0-1,0 0 1,0 0 0,1 0-1,-1 0 1,0 0-1,0 0 1,0 0 0,0 0-1,0 0 1,0 0-1,0 0 1,0 0 0,0 0-1,0 0 1,0 0-1,1 0 1,-1 0 0,0 0-1,0 0 1,0 1-1,0-1 1,0 0-1,0 0 1,0 0 0,0 0-1,0 0 1,0 0-1,0 0 1,0 0 0,0 0-1,0 0 1,0 0-1,0 0 1,0 1 0,0-1-1,0 0 1,0 0-1,0 0 1,0 0-1,0 0 1,0 0 0,0 0-1,0 0 1,0 0-1,0 0 1,0 1 0,0-1-1,0 0 1,0 0 10,0 1-1,0-1 1,0 1 0,0-1-1,0 0 1,0 1 0,0-1 0,0 1-1,0-1 1,0 0 0,0 1 0,0-1-1,-1 1 1,1-1 0,0 0 0,0 1-1,0-1 1,-1 0 0,1 1 0,0-1-1,0 0 1,-1 1 0,1-1 0,0 0-1,-1 0 1,1 1 0,0-1-1,-1 0 1,1 0 0,-1 1 0,-6 3 328,4 1-246,0 0-1,0 0 1,1 1 0,-2 5 0,-2 17 23,1-13-115,4-12-19,-1 0 0,1 0-1,0 0 1,0 0-1,1 1 1,-1-1 0,1 0-1,-1 7 1,1 96 193,0-104-197,1-1 1,-1 1-1,0 0 0,0-1 1,1 1-1,-1-1 1,1 1-1,-1-1 1,1 1-1,0-1 1,0 1-1,0-1 0,1 2 1,2 5-7,1 3 6,-5-10 4,1 0 0,-1 0 0,0 0 0,1 0 0,-1 1 0,1-1 1,0 0-1,-1 0 0,1-1 0,0 1 0,-1 0 0,1 0 0,0 0 0,0 0 0,0-1 1,0 1-1,2 1 0,3 1-25,-5-3 25,-1 0 0,0 0 0,1 0 0,-1 0 0,1 0 0,-1 1 0,1-1 1,-1 0-1,0 0 0,1 1 0,-1-1 0,1 0 0,-1 0 0,0 1 0,1-1 0,-1 0 0,0 1 0,0-1 1,1 1-1,-1-1 0,0 0 0,0 1 0,1-1 0,-1 1 0,0-1 0,0 1 0,0-1 0,0 1 0,0-1 1,0 0-1,0 1 0,0-1 0,0 1 0,0-1 0,0 1 0,0 2 204,0 0-54,0-3-142,0 0 0,0 1 1,0-1-1,0 1 0,0-1 0,0 0 1,0 1-1,0-1 0,0 1 0,0-1 0,0 0 1,0 1-1,-1-1 0,1 1 0,0-1 1,0 0-1,0 1 0,-1-1 0,1 0 0,0 1 1,0-1-1,-1 0 0,1 1 0,0-1 1,-1 0-1,1 0 0,0 1 0,-1-1 0,1 0 1,-1 0-1,-6 5 57,2 5-21,-6-3-23,10-7-19,0 1 0,0-1 0,0 1-1,0-1 1,0 1 0,0-1-1,0 1 1,0 0 0,0-1 0,0 1-1,1 0 1,-1 0 0,0 0-1,0-1 1,0 3 0,-4 10-1,5-13-2,-1 0 1,1 0-1,0 0 1,-1 1-1,1-1 0,0 0 1,-1 0-1,1 0 1,0 0-1,-1 0 1,1 0-1,0 1 1,-1-1-1,1 0 0,0 0 1,-1 0-1,1 0 1,0 0-1,-1-1 1,1 1-1,0 0 1,-1 0-1,1 0 1,0 0-1,-1 0 0,1 0 1,0 0-1,-1-1 1,1 1-1,-1 0 1,1-1-10,0 0 1,0 0-1,-1 1 1,1-1 0,0 0-1,0 0 1,0 0-1,0 1 1,0-1-1,0 0 1,0 0 0,0 0-1,0 0 1,0 1-1,1-1 1,-1 0-1,0 0 1,0 1 0,1-1-1,-1 0 1,1 0-1,-1 1 1,0-1 0,1 0-1,-1 1 1,1-1-1,0 1 1,-1-1-1,1 1 1,0-1 0,2-2-11,0 0 0,0 0 0,0 0 0,0 1 1,4-3-1,-3 3-2,1 0 0,-1-1 1,0 0-1,0 1 0,0-2 1,5-4-1,-3 2-38,0 1 0,13-9 0,0 1-20,-3 1 25,1 2-1,35-18 1,-47 26 50,-1 0 0,1-1 0,-1 1 1,0-1-1,1 0 0,-1 0 0,-1-1 1,1 1-1,0-1 0,5-8 0,5-4 6,14-7 58,6-21 444,-32 42-441,-1 0 1,1 1 0,-1-1 0,0 0-1,1 0 1,-1 0 0,0 0 0,0 0-1,0 0 1,-1-1 0,1 1 0,0 0 0,-1 0-1,0-1 1,1 1 0,-1 0 0,0-1-1,0-3 1,0 6-56,0-1 0,0 1 0,0 0 0,0 0-1,0 0 1,0 0 0,0 0 0,0 0 0,0 0 0,0 0 0,0 0 0,0 0 0,0-1 0,0 1-1,0 0 1,0 0 0,0 0 0,0 0 0,0 0 0,0 0 0,0 0 0,0 0 0,0 0-1,0 0 1,0 0 0,-1-1 0,1 1 0,0 0 0,0 0 0,0 0 0,0 0 0,0 0 0,0 0-1,0 0 1,0 0 0,0 0 0,0 0 0,0 0 0,0 0 0,0 0 0,-1 0 0,1 0-1,0 0 1,0 0 0,0 0 0,0 0 0,0 0 0,0 0 0,0 0 0,0 0 0,0 0 0,0 0-1,-1 0 1,1 0 0,0 0 0,0 0 0,-1 0 4,0 0 0,0 0 0,0 0 0,0 0 0,0 1 0,0-1 0,0 0 0,0 0 0,0 1 0,0-1 0,0 1 0,0-1 0,0 1 0,0-1 0,0 1 0,1 0 0,-1-1 0,0 1 0,0 1 1,-1 0-13,1-1 0,0 1 0,0 0 1,0 0-1,0 0 0,1 0 0,-1 0 0,0 0 1,1 3-1,-2 6-69,2 1 0,-1-1 0,3 13 0,-2-4 7,0-5 21,0-9 52,0 1 0,0-1-1,0 0 1,1 1 0,1 6 0,0-8 11,0 1 0,0-1 0,1 0 0,0 0 0,0 0 0,0 0 0,8 8 0,-10-12 0,0 1 0,1-1 0,-1 0-1,0 1 1,0-1 0,0 0 0,0 1-1,0 0 1,0-1 0,0 1 0,0 0 0,-1-1-1,1 1 1,-1 0 0,1 0 0,-1 2-1,3 1 403,5 5-150,-9-9-268,1-1 0,0 0 0,-1 0 0,1 1 0,0-1 0,-1 0 0,1 0 0,-1 1 0,1-1 0,0 0 0,-1 0 0,1 0 0,-1 0 0,1 0 0,-1 0 0,1 0 0,0 0 0,-1 0 0,1 0 0,-1 0 0,1 0 0,-1 0 0,0 0 0,-12 0 54,11 0-2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0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2 3232,'-29'0'1637,"89"0"-1791,-57 0 142,0 1 1,0 0 0,0-1 0,-1 1 0,1 0 0,0 0-1,0 0 1,-1 1 0,1-1 0,0 1 0,3 2 0,-3-1 37,0-1 1,0 0 0,0-1 0,1 1-1,5 2 1,27 3 202,1-2-1,-1-1 1,1-2-1,38-2 1,-41 0-103,820 0 877,-462 8-900,-10-1-142,-130-6 10,358-4 42,-319-8 83,-198 9-66,92-3 57,70-16 159,-93 15-116,-80 4-47,131-8 269,-152 7-258,179-12 308,9-1 473,-186 16-454,-63 0-420,0 0 1,0 0-1,0 0 0,0 0 0,0-1 1,0 1-1,1 0 0,-1 0 1,0 0-1,0 0 0,0 0 0,0 0 1,0 0-1,0 0 0,1 0 1,-1 0-1,0 0 0,0 0 0,0 0 1,0 0-1,0 0 0,0 0 1,1 0-1,-1 0 0,0 0 0,0 0 1,0 0-1,0 0 0,0 1 1,0-1-1,1 0 0,-1 0 0,0 0 1,0 0-1,0 0 0,0 0 1,0 0-1,0 0 0,0 0 0,0 1 1,0-1-1,1 0 0,-1 0 1,0 0-1,0 0 0,0 0 0,0 0 1,0 1-1,0-1 0,0 0 1,0 0-1,0 0 0,0 1 0,0 12 37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4896,'1'-10'1174,"2"8"-21,4 15 652,0-1-1345,-6-11-432,0-1 1,-1 0-1,1 1 1,0-1-1,0 0 1,-1 1-1,1-1 1,0 0-1,0 0 1,0 0-1,0 0 1,-1 0-1,1 0 1,1 0-1,14 2 286,3 11-128,-17-11-167,0-1-1,0 1 1,1 0 0,-1-1-1,0 0 1,1 0 0,0 1 0,-1-1-1,1-1 1,-1 1 0,1 0-1,0-1 1,0 1 0,-1-1 0,7 0-1,50 10 350,1-20 86,5 10 202,-63 0-640,1 0 1,-1-1 0,0 1 0,0 0 0,1-1-1,-1 0 1,0 1 0,0-1 0,0 0 0,4-2 0,15-7-720,11-1-1803,-22 10 1892,0 0 1,14 1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47 4224,'0'0'1365,"2"0"-826,9 0-230,-11 0-302,0 0 0,0 0 0,0 0-1,0 0 1,0 0 0,0 0 0,0 0 0,0 0 0,0 0-1,0 0 1,1 0 0,-1 0 0,0 0 0,0 0 0,0 0-1,0 0 1,0 0 0,0 0 0,0 0 0,0 0 0,0 0-1,0 0 1,1 0 0,-1 0 0,0 0 0,0 0 0,0 0-1,0 0 1,0 0 0,0 0 0,0 0 0,0 1 0,0-1-1,0 0 1,0 0 0,0 0 0,0 0 0,0 0 0,0 0-1,0 0 1,0 0 0,0 0 0,0 0 0,0 0 0,0 1-1,0-1 1,0 0 0,0 0 0,0 0 0,0 0-1,0 0 1,0 0 0,0 0 0,0 0 0,0 0 0,0 1-1,1 8 211,-1-4 17,0 0 0,0 0 0,0 0 0,-1 0 1,-1 10-1,-9 27 422,10-30-586,-2 1 1,0 0 0,0-1-1,-1 1 1,0-1 0,-1 0-1,-1 0 1,0-1 0,0 0-1,-1 0 1,-15 18 0,-16 24 118,-33 44 112,-47 37 397,41-50-265,4-6-32,62-67-309,-1-1-1,1-1 1,-2 0-1,-20 12 1,33-21-92,0 0 0,0 0 1,0-1-1,0 1 1,0 0-1,0 0 1,0 0-1,0 0 0,0 0 1,0 0-1,0-1 1,0 1-1,0 0 1,0 0-1,0 0 0,0 0 1,0 0-1,0 0 1,0 0-1,0-1 1,-1 1-1,1 0 0,0 0 1,0 0-1,0 0 1,0 0-1,0 0 1,0 0-1,0 0 1,0 0-1,-1 0 0,1-1 1,0 1-1,0 0 1,0 0-1,0 0 1,0 0-1,0 0 0,-1 0 1,1 0-1,0 0 1,0 0-1,0 0 1,0 0-1,0 0 0,0 0 1,-1 0-1,1 0 1,0 0-1,0 0 1,0 0-1,0 1 0,0-1 1,0 0-1,-1 0 1,1 0-1,0 0 1,0 0-1,0 0 0,0 0 1,0 0-1,0-9-135,2-1 0,-1 0 0,1 1 0,0 0 0,1-1 0,0 1 0,1 0 0,-1 0 0,7-9 0,6-9-1099,34-44 0,98-101-4216,-112 131 4511,24-26 101,-3-15 997,-20 29 349,3-7 1217,-24 35-444,1 1 0,34-39 0,-49 61-1148,0 1-1,0-1 1,0 0 0,1 0 0,-1 1 0,0-1-1,1 1 1,4-2 0,-6 3-97,0-1-1,0 1 1,0 0 0,0 0 0,0 0-1,0-1 1,0 1 0,1 0 0,-1 1-1,0-1 1,0 0 0,0 0-1,0 0 1,0 1 0,0-1 0,1 1-1,9 12 643,-4-7-506,9 9 98,-11-8-171,-1 0 0,0 0 0,-1 1 1,0 0-1,4 11 0,10 48 154,-11-40-221,-2-13-18,11 46 208,11 84 1,-21-66-84,10 63 143,-11-120-230,0 17 56,-9-3 81,2-20-106,-2 29 136,-5-10 133,7-22-216,3-9-289,-1 0 0,0 0 0,1 0-1,-1 0 1,-3 6 0,3-8 24,1-1-1,-1 1 0,0 0 1,1 0-1,-1-1 1,0 1-1,1 0 0,-1-1 1,0 1-1,0-1 1,0 1-1,0-1 0,0 1 1,1-1-1,-1 0 1,0 1-1,0-1 0,0 0 1,0 0-1,0 0 1,0 0-1,0 0 0,-1 0 1,-4-2-4239,-7-11 1344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4320,'-31'-15'1952,"31"30"-544,16 1-672,-1-1-416,16 1 128,1-16-288,14 15 128,-14-15-160,14 0-128,-15 0-3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1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2 1 5888,'-15'0'2688,"15"31"-2336,-16-16 416,1 1-480,-16 15 608,-32 0-512,1 16-128,0 15-160,-32-15-96,32 0 32,-1-16-128,17 0 64,15-15-480,15-1 288,0-15-1792,48-15 1088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968,'0'-13'1285,"0"12"-1270,0 1 0,0 0 0,0 0-1,0 0 1,0-1 0,0 1 0,0 0-1,0 0 1,1 0 0,-1-1 0,0 1 0,0 0-1,0 0 1,0 0 0,0-1 0,0 1-1,1 0 1,-1 0 0,0 0 0,0 0 0,0-1-1,0 1 1,1 0 0,-1 0 0,0 0-1,0 0 1,0 0 0,1 0 0,-1 0 0,0 0-1,0 0 1,0 0 0,1 0 0,-1 0-1,6-3 198,0 1-1,0 0 0,0 0 0,0 1 0,0 0 0,1 0 0,-1 0 0,0 1 0,0 0 1,1 0-1,11 2 0,-6 4 88,-10-5-261,-1 0 0,1 0 0,-1 0 0,1-1 0,-1 1 0,1-1 0,-1 1 0,1-1 0,0 1 0,-1-1 0,1 0 1,0 0-1,1 0 0,-1 0-19,-1 0 0,1 0 0,-1 0 0,1 0 0,-1 0 0,0 0 1,1 0-1,-1 1 0,1-1 0,-1 0 0,0 1 0,1-1 0,-1 1 0,2 1 1,-2-1 9,0 0 1,-1 1 0,1-1 0,0 1-1,-1-1 1,1 1 0,-1-1-1,1 1 1,-1-1 0,0 1 0,0-1-1,0 1 1,0 0 0,0-1 0,0 3-1,0 6 135,0-7-134,1 0 0,-1 1 0,-1-1 0,1 0 0,0 0 0,-1 0-1,1 1 1,-1-1 0,0 0 0,0 0 0,0 0 0,-1 0 0,1 0 0,-1-1 0,1 1-1,-4 3 1,-1 3 23,2-4 42,0 1 0,1-1 0,0 1 0,-5 10 0,3 10 145,2-20-201,3-5-33,0 0 0,-1 0 0,1-1-1,-1 1 1,1 0 0,0 0-1,0 0 1,-1 0 0,1 0 0,0 0-1,0 0 1,0-1 0,0 1-1,0 0 1,0 0 0,0 0-1,1 0 1,-1 2 0,2-2 15,0 0 0,0 1 0,0-1 0,1 0 0,-1 0 0,0 0 0,0 0 0,1 0 0,2 0 0,1 1 8,-1-1 1,1 0 0,-1 0 0,1-1-1,-1 1 1,1-1 0,-1-1 0,1 1-1,-1-1 1,8-1 0,-3 0 11,53-3-15,9-5-388,-7 7 9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5 5408,'16'0'2432,"-1"15"-2112,1-15 608,15 0-576,0 0 192,16 0-288,15-15-32,16 15-128,0-16 0,0 16-32,-16-16-2528,1 16 1376</inkml:trace>
  <inkml:trace contextRef="#ctx0" brushRef="#br0" timeOffset="1">452 1 3648,'-31'15'1664,"15"48"-1472,1-32 1248,15 0-832,-16 16 416,-15 0-640,0 15 160,15 0-320,-15 1 64,16-1-160,-1 0-64,0-15-32,16-32-128,0 17 64,32-32-1504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4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3904,'-26'13'1253,"26"-12"-1234,-1-1 0,1 0 0,-1 0 0,1 1 0,0-1-1,-1 0 1,1 0 0,-1 1 0,1-1 0,0 0 0,-1 1 0,1-1 0,0 1-1,-1-1 1,1 0 0,0 1 0,0-1 0,-1 1 0,1-1 0,0 1-1,0-1 1,0 1 0,0-1 0,0 1 0,-1 0 0,-27 105 845,19-74-505,2-9 3,-11 29-1,-55 130 690,44-102-799,20-55-95,-20 44-1,13-40-194,-14 32 265,27-54-514,1 1-1,-1 0 1,1 0-1,1 0 1,0 0-1,-1 13 0,2-8-634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4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4576,'13'-26'1450,"-13"25"-1434,0 1-1,0 0 0,0 0 1,0-1-1,0 1 0,0 0 1,0 0-1,0-1 0,0 1 0,1 0 1,-1 0-1,0 0 0,0-1 1,0 1-1,0 0 0,1 0 1,-1 0-1,0-1 0,0 1 0,0 0 1,1 0-1,-1 0 0,0 0 1,0 0-1,1 0 0,-1 0 1,0-1-1,0 1 0,1 0 0,-1 0 1,0 0-1,1 0 0,-1 0 1,0 0-1,0 0 0,1 0 1,-1 1-1,16-2 268,8 1 709,38 3-1,-52 0-870,0 0 0,1 1 0,-1 1 0,-1-1 0,12 8 0,4 1-4,-15-7-47,-3-4-25,-1 1-1,1 1 1,-1-1 0,0 1-1,-1 1 1,7 5-1,-9-8 22,-1 1-1,0 0 0,-1 0 1,1 0-1,-1 0 1,1 0-1,-1 0 0,0 0 1,0 1-1,0-1 0,0 0 1,-1 1-1,1-1 0,-1 0 1,0 1-1,0 3 0,0-6-49,-1 0-1,1 1 0,0-1 0,0 0 0,-1 0 1,1 1-1,-1-1 0,1 0 0,-1 0 1,1 0-1,-1 0 0,0 0 0,0 0 0,1 0 1,-1 0-1,0 0 0,0 0 0,0 0 1,0 0-1,0 0 0,0-1 0,0 1 0,0 0 1,-1-1-1,-1 1 0,-5 4 37,-1 2-38,-1-1 0,0 0 0,-1-1 0,1 0 0,-1-1 0,0 0 0,-13 3 0,1-4 24,20-3-74,0 0-1,-1 1 1,1-1-1,0 1 1,-1 0-1,-3 1 1,6-1 13,0-1 0,0 1 0,0-1 0,1 1 1,-1 0-1,0-1 0,0 1 0,1 0 0,-1 0 1,1-1-1,-1 1 0,1 0 0,-1 0 0,1 0 1,-1 0-1,1 0 0,0 0 0,-1 0 0,1 0 0,0 0 1,0 0-1,0 0 0,-1 0 0,1 0 0,1 1 1,1 3-133,29 20 8,-24-21 126,-1 0 0,0 0 0,-1 1 1,1 0-1,6 8 0,10 16 2,34 33 1,-54-60 34,0 1 1,0-1-1,0 1 1,-1-1-1,1 1 1,-1 0-1,1 0 1,-1 0-1,0 0 1,0 0-1,0 0 1,0 0-1,-1 0 1,0 0-1,1 0 1,-1 0-1,0 0 1,0 0-1,-1 7 1,0 4 122,1-11-76,0 0 0,0-1 0,0 1 1,0 0-1,-1 0 0,1-1 0,-1 1 0,0 0 0,1 0 0,-3 3 0,1-4-5,1 0 0,0-1 0,-1 1 0,1-1 0,-1 0 0,0 0 0,1 1-1,-1-1 1,0 0 0,0 0 0,0-1 0,0 1 0,0 0 0,-2 0 0,-23 9 334,19-6-283,0-1 0,0-1 0,0 1 0,0-1 0,0 0 0,0-1 0,-15 0 0,10 0 1,6-1-74,1 0-1,0 0 0,-1 0 1,1-1-1,-9-2 0,13 3-48,1-1 0,-1 1 0,0-1 0,0 0 0,1 0 0,-1 0 0,1 0 0,-1 0 0,1 0 0,-1 0 0,1-1 0,0 1 0,-1 0 0,1-1 0,0 1 0,0-1 0,0 0 0,0 1 0,0-1 0,0 0 0,1 1 0,-1-1 0,0-3 0,0-1-183,-1 1 0,2-1 0,-1 0 0,1 0 0,0 1 0,0-1 0,0 0 0,1 0 0,0 1 0,0-1 0,3-6 0,19-30-4022,-5 9 121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312,'26'-26'1701,"-26"26"-1675,1-1 0,-1 1 0,1-1 0,-1 1 0,1-1 0,-1 1 0,1 0 1,-1-1-1,1 1 0,-1 0 0,1-1 0,-1 1 0,1 0 0,0 0 0,-1 0 0,1 0 0,0-1 0,-1 1 0,1 0 0,-1 0 0,1 0 0,0 0 0,-1 0 0,1 1 0,0-1 0,158 0 1510,-153 0-1456,1 1 0,0-1 1,-1 1-1,1 1 0,9 2 0,0 1 63,-15-5-133,8 2 93,-1 0 0,0 1 0,13 5 0,-21-7-101,9 5 191,-15 2 55,3-4-185,1-3-41,0 1-1,0-1 0,0 1 0,0-1 0,1 0 1,-2 0-1,1 0 0,0 0 0,0 0 0,0 0 1,0-1-1,-1 1 0,1-1 0,-3 1 1,-8 2 33,6-1-98,0 0 0,0 0 1,0 0-1,0 1 0,1 1 1,-13 7-1,20-11 37,0 1-1,0-1 1,0 0-1,0 1 1,0-1-1,0 0 1,0 0-1,0 1 1,0-1-1,0 0 1,0 0-1,0 0 1,2-1-1,28 1 55,13 0-1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2976,'-24'0'1830,"31"0"131,44 0 642,-45 0-2481,0 1 0,0 0-1,1 0 1,6 2-1,11 3 82,-4-3-77,0-2 1,39-1-1,-20-1-94,88 1 405,-124 0-421,0 0 0,0 0 0,-1 0 0,1 1 0,0-1 0,4 2 0,-2 4 123,-3-2-54,-1-3-74,0-1 0,0 0 0,-1 1 0,1-1 0,0 0 0,0 0 0,0 1 0,-1-1 0,1 0 0,0 0 1,0 0-1,0 0 0,1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6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3 4384,'-16'16'2016,"32"-16"-1760,-1 0 928,16 0-704,32 0 288,-17-16-448,17 1 32,-1-1-224,-15 1 64,-16 15-96,0-16-256,0 16 64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320,'-31'0'5440,"47"0"-4864,-1 0-320,1 0 64,-1 0-192,16 0 224,1 0-224,-1 0-192,0 0 32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120 2080,'-2'-9'607,"-2"12"-90,-10 22 302,0 1-143,-15-3 129,-4 16-251,-11-3 12,-203 193 1514,227-208-1794,2 1 0,-19 28 0,30-39-126,7-10-158,0-1-1,0 1 1,0-1 0,-1 0 0,1 1 0,0-1 0,0 1 0,-1-1 0,1 0 0,0 1 0,-1-1 0,1 0 0,0 1 0,-1-1 0,1 0 0,-1 1 0,1-1 0,0 0 0,-1 0 0,1 0-1,-1 1 1,1-1 0,-1 0 0,1 0 0,-1 0 0,1 0 0,-1 0 0,1 0 0,-1 0 0,1 0 0,-1 0 0,1 0 0,-1 0 0,1 0 0,-1 0 0,0 0-4,1 0 0,-1 0 0,1 0 1,-1 0-1,1 0 0,-1 0 0,0 0 1,1 0-1,-1 0 0,1 0 1,-1 0-1,1 0 0,-1-1 0,1 1 1,-1 0-1,1 0 0,-1-1 0,1 1 1,-1 0-1,1 0 0,-1-1 0,1 1 1,0 0-1,-1-1 0,1 1 0,0-1 1,-1 1-1,1-1 0,0 1 0,-1 0 1,1-1-1,0 1 0,0-1 0,0 1 1,-1-1-1,1 1 0,0-1 0,0 0 1,0 1-1,0-1 0,0 1 0,0-1 1,0 1-1,0-1 0,0 1 0,0-1 1,2-4-20,-1 0 1,1 0 0,0 0 0,4-7 0,-3 7-5,3-11-30,-3 9 21,1 0-1,-1 0 1,1 1-1,0-1 1,6-6-1,-1-2-113,0 0 0,10-26 0,-10 22-2,0 1-1,13-22 0,28-22-116,-33 42 187,0-1 0,21-37 1,-29 44 48,-3 2 2,1 0 1,0 0-1,1 1 0,1 1 1,10-12-1,-5 7-26,0 0 135,22-17 1,-33 30-11,0-1 1,1 1 0,-1-1-1,1 1 1,0 0 0,-1 0-1,1 1 1,0-1-1,0 1 1,0 0 0,0 0-1,8-1 1,-11 2-48,0 0 0,0 0-1,0 1 1,0-1 0,0 0 0,0 1-1,0-1 1,0 1 0,0-1-1,0 1 1,0-1 0,-1 1 0,1 0-1,0-1 1,0 1 0,0 0 0,-1 0-1,1 0 1,1 1 0,9 21 209,-7-16-167,4 9 84,-1 1 1,0 0-1,-1 1 0,-1-1 1,6 38-1,-6 7 80,-1-30-144,0-4 6,1 37 0,3 22 221,0-5-101,-8 42 253,0-122-467,0 0 0,0-1 1,0 1-1,-1 0 0,1-1 1,0 1-1,0 0 0,-1-1 1,0 2-1,-12 13-34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056,'0'0'2304,"32"0"-2016,-1 0 640,0 0-576,16 0 288,-1 0-384,1 0 128,0-15-224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17 5312,'26'-13'1701,"-25"13"-1649,-1 0 1,1-1-1,0 1 0,-1-1 0,1 1 0,0 0 0,-1-1 1,1 1-1,0 0 0,-1 0 0,1 0 0,0 0 1,-1-1-1,1 1 0,0 0 0,0 0 0,-1 0 1,1 0-1,0 1 0,0-1 0,3 1 2607,-54-1-1966,11 2-725,0 9 11,-15-6 63,23 0-19,10-2-13,-36 2 0,-162-5-186,218 0 162,0 0 0,0 0 0,0 0 0,0 0 0,0 1 0,0-1 0,0 0 0,0 1 0,0-1 0,0 1 0,0-1 0,0 1 0,0-1 0,0 1 0,1-1 0,-1 1 0,0 0 0,0 0 0,0-1 0,1 1 0,-1 0 0,0 0 0,1 0 0,-1 0 0,1 0 0,-1 0 0,0 2 0,-6 8-15,7-11 38,0 0 1,0 0-1,-1 0 0,1 1 1,0-1-1,0 0 1,0 0-1,-1 1 1,1-1-1,0 0 0,0 1 1,0-1-1,0 0 1,0 0-1,0 1 1,0-1-1,0 0 1,-1 1-1,1-1 0,0 0 1,0 1-1,0-1 1,1 0-1,-1 1 1,0-1-1,-1 10 76,0 0 1,-5 16-1,1 1-32,-16 142 406,11-117-320,4 5-54,4-41-41,0 1 1,-2-1-1,0 0 1,0-1-1,-8 17 1,9-27-2,1 0 1,0 0 0,0 0 0,0 0-1,1 0 1,0 1 0,0-1-1,0 1 1,0 9 0,1 14-92,0-29 45,0 0-1,0 0 1,0 0 0,0 0 0,0 0-1,0 0 1,0 0 0,0 0-1,0 0 1,0 0 0,0 0 0,0 1-1,0-1 1,0 0 0,0 0 0,0 0-1,0 0 1,0 0 0,0 0-1,0 0 1,0 0 0,0 0 0,0 0-1,0 1 1,0-1 0,0 0 0,0 0-1,1 0 1,-1 0 0,0 0-1,0 0 1,0 0 0,0 0 0,0 0-1,0 0 1,0 0 0,0 0 0,0 0-1,0 0 1,0 0 0,0 0-1,1 0 1,-1 0 0,0 0 0,0 0-1,0 0 1,0 0 0,0 0 0,0 0-1,0 0 1,0 0 0,0 0-1,0 0 1,1 0 0,-1 0 0,0 0-1,4 0-103,-2 0 71,0 0-1,1 0 0,-1 0 0,0 0 1,1 0-1,-1 0 0,0 1 1,4 1-1,-2 0 44,1 0 0,-1 0 0,0-1 0,0 1 0,1-1 0,-1 0 0,1 0 0,-1 0 0,1-1 0,-1 0 0,1 0 0,5 0 0,-9 0 1,1 0 0,-1 0 0,1 0 0,0 1 0,-1-1 0,1 0 0,-1 1 0,1 0 0,-1-1 0,0 1 0,1 0 1,0 0-1,11 6 95,-1-5-260,-1-1 1,0 0-1,1 0 1,20-3-1,-3 1-2250,-11 1-697,11 0 998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16 2720,'-78'-16'1248,"-15"32"-1088,30 0 1056,32-1-704,-47 16 928,32 32-832,-1 30 480,0 1-640,16 30 192,15 1-384,16 0 128,16 15-224,15-31 352,31-16-288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8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808,'-15'0'1728,"-1"0"96,32 0-416,-1 0-512,17 15-640,-17-15 160,16 0-256,16 0-64,0 0-64,15 0-1536,-15 0 832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2976,'0'0'971,"-2"3"-603,-2 0-300,1-1 39,1 1 1,-1-1-1,1 0 0,0 1 1,0-1-1,0 1 1,0 0-1,-2 5 0,-14 67 1269,4-38-898,-1-1 1,-34 60-1,31-61-280,-20 52 0,18-38-72,-9 33 22,9-23-34,7-26 14,11-21-110,-1 2-253,3-14 186,-1 1 0,1-1 0,0 0 0,0 1 0,-1-1 0,1 0 1,0 1-1,-1-1 0,1 0 0,0 1 0,-1-1 0,1 0 0,-1 0 0,1 1 1,0-1-1,-1 0 0,1 0 0,-1 0 0,1 0 0,-1 0 0,1 0 0,0 1 0,-1-1 1,1 0-1,-2 0 0,0 0-879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8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232,'13'-26'1035,"-13"26"-1028,0 0 0,0-1 1,0 1-1,0 0 0,0 0 1,0 0-1,0-1 1,0 1-1,0 0 0,0 0 1,0 0-1,0 0 1,0-1-1,0 1 0,1 0 1,-1 0-1,0 0 1,0 0-1,0 0 0,0-1 1,0 1-1,1 0 1,-1 0-1,0 0 0,0 0 1,0 0-1,0 0 0,1 0 1,-1 0-1,0 0 1,0 0-1,0 0 0,0-1 1,1 1-1,-1 0 1,0 0-1,0 0 0,0 0 1,1 0-1,-1 1 1,0-1-1,0 0 0,0 0 1,0 0-1,1 0 1,-1 0-1,0 0 0,0 0 1,0 0-1,0 0 0,1 0 1,-1 0-1,0 1 1,0-1-1,0 0 0,0 0 1,21 10 797,34 11 0,-52-19-714,0-1 0,0 1 0,0 0 0,0 0 0,-1 0 0,1 0 0,-1 0 0,1 0 0,-1 1 0,4 4 0,8 8 156,-1-2-33,-9-10-170,0 0 1,-1 1 0,1-1-1,-1 1 1,0 0 0,0 0-1,4 7 1,-5-6 0,1 0-1,-1 0 1,0 0-1,-1 0 1,3 10 0,-4-13-16,0 0 1,0 0-1,0 0 1,0 0-1,0 0 1,0 0-1,-1 0 1,1 0 0,-1-1-1,0 1 1,1 0-1,-1 0 1,0-1-1,0 1 1,0 0-1,0-1 1,0 1 0,0-1-1,-3 3 1,-13 14 267,13-13-268,0 0 0,-1-1-1,1 1 1,-1-1 0,0 0 0,0-1-1,0 1 1,0-1 0,-1 0-1,-10 4 1,13-6-1,-5 2-84,1-1-1,-1 0 1,1 0 0,-1-1 0,-8 1 0,29-2-233,-4 0 207,0 0-1,0 0 1,13 3-1,23 7-66,-30-8 106,16 4-32,1 9 29,-17-7 39,29 13 44,-10 5 22,-28-22-22,0 1-1,0 0 1,-1 0-1,1 0 1,-1 1-1,8 11 1,-13-16-21,3 2 48,-1 1 0,0-1 0,0 0-1,2 8 1,-3-10-53,-1 0 0,0 1-1,0-1 1,0 1 0,1-1 0,-2 0-1,1 1 1,0-1 0,0 1-1,0-1 1,-1 0 0,1 1 0,0-1-1,-1 0 1,0 1 0,0 0-1,-2 2 5,1 0 0,-1 0 0,0 0 0,-1-1 0,1 1 0,-1-1 0,1 0 0,-1 0 0,0-1 1,0 1-1,-1-1 0,1 1 0,-8 2 0,-10 3 9,-36 8 1,32-9 30,-5 4 110,21-7-95,0-1-1,-19 4 0,27-7-91,-1 1 0,0-1 0,0 0 0,1 0 0,-1 0 0,0-1 0,1 1 0,-1-1 0,0 1 0,1-1 0,-1 0 0,1 0 0,-1 0 0,1 0 0,-3-2 0,4 2-2,0 1 0,0-1 0,1 1 0,-1-1 0,0 1-1,0-1 1,1 1 0,-1-1 0,0 0 0,1 1 0,-1-1-1,1 0 1,-1 0 0,1 1 0,-1-1 0,1 0 0,-1 0 0,1 0-1,0 0 1,-1-1 0,2 1-51,-1 0 1,0 0-1,1 0 1,-1 0-1,1 0 0,-1 0 1,1 0-1,-1 0 0,1 0 1,0 0-1,-1 0 1,1 0-1,0 0 0,1 0 1,14-15-71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7:59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2912,'0'0'3200,"0"16"-1856,0-1-736,-15 17 96,-1-1-416,1-16-32,15 17-160,-16-1-64,16 0 0,0-16-1440,0 1 768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0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5984,'-15'0'2688,"62"62"-2336,-32-15-448,1 0-32,15 31-96,0 0 128,0 0 352,-15 15-160,-32 16 128,16-31-128,-31 16 352,0-1-224,-31-31 96,-1 1-192,-15-17-1952,0-14 96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0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0 2240,'-16'0'992,"-15"0"-832,15 0 1024,1 16-672,-16 15 1184,-16-16-928,-15 48 512,15 15-736,-31 15 288,16 1-512,15 15 128,16 0-288,46 0 128,1-16-160,31-15 160,15-31-192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33 3328,'0'-1'96,"0"-1"-1,1 0 1,-1 1 0,0-1-1,0 1 1,1-1 0,-1 0 0,1 1-1,0-1 1,-1 1 0,1-1-1,0 1 1,0 0 0,0-1-1,0 1 1,0 0 0,2-2 0,-2 2-77,-1 1 1,1-1 0,-1 1-1,1 0 1,-1-1 0,1 1-1,-1 0 1,1 0 0,-1-1-1,1 1 1,0 0 0,-1 0-1,1 0 1,-1 0 0,1 0-1,0 0 1,-1 0 0,1 0-1,-1 0 1,1 0 0,0 0-1,-1 0 1,1 0 0,-1 0-1,2 1 1,-2-1 34,0 0-43,0 0-1,0 0 1,0 0 0,0 0 0,0 0-1,0 0 1,0 0 0,1 0 0,-1 0-1,0 0 1,0 0 0,0 0 0,0 0-1,0 0 1,0 0 0,0 0 0,0 0 0,0 0-1,0 0 1,1 0 0,-1 0 0,0 0-1,0 0 1,0 0 0,0 0 0,0 0-1,0 0 1,0 0 0,0 0 0,0 0-1,0 1 1,0-1 0,0 0 0,0 0-1,0 0 1,0 0 0,1 0 0,-1 0-1,0 0 1,0 0 0,0 0 0,0 0 0,0 0-1,0 0 1,0 1 0,0-1 0,0 0-1,0 0 1,0 0 0,0 0 0,0 0-1,0 0 1,0 0 0,0 0 0,0 0-1,-1 1 1,1 2 97,0 0-1,-1 0 1,1 0-1,-1 0 1,0-1 0,-2 6-1,-4 13 292,0 26 60,1-30-335,-1 0 1,0-1-1,-1 0 1,0 0-1,-19 24 0,-25 23 127,11-1-70,-63 63 182,80-92-299,12-15-7,-1 0 0,-19 19 0,-7-3 220,29-23-189,9-10-84,0 1-1,0-1 1,-1 1-1,1-1 0,0 0 1,-1 1-1,1-1 1,-1 0-1,1 0 0,-1 0 1,0 0-1,1 0 1,-1 0-1,0-1 1,0 1-1,1-1 0,-1 1 1,0-1-1,0 1 1,-3-1-1,5 0-4,0 0 0,-1 0 0,1 0 0,0 0 1,0 0-1,0 0 0,0 1 0,0-1 0,0 0 0,-1 0 0,1 0 0,0 0 0,0 0 1,0 0-1,0 0 0,0 0 0,0 0 0,-1 0 0,1 0 0,0 0 0,0 0 0,0 0 1,0 0-1,0 0 0,-1 0 0,1-1 0,0 1 0,0 0 0,0 0 0,0 0 0,0 0 1,0 0-1,0 0 0,-1 0 0,1 0 0,0 0 0,0 0 0,0-1 0,0 1 0,0 0 1,0 0-1,0 0 0,0 0 0,0 0 0,0 0 0,0 0 0,0-1 0,0 1 0,0 0 1,0 0-1,0 0 0,0 0 0,0-1 0,-1-3-29,1 2 20,0 0 1,0 0 0,0 0 0,0 0 0,0 0 0,1 0 0,-1-1-1,0 1 1,1 0 0,0 0 0,-1 1 0,3-4 0,0-3-5,1-1-2,1 0-1,0 1 1,0-1 0,1 1-1,0 0 1,9-9 0,4 0-17,21-14-1,18-14-102,119-128-623,-107 102 665,23-23-189,-89 90 269,0 0 1,1 0-1,-1 0 0,1 0 1,0 1-1,8-5 0,-12 8 43,0-1 0,1 1 0,-1 0 0,0-1 0,1 1 0,-1 0 0,0 0 0,1 0 0,-1 0 0,0 0 0,1 0 0,-1 0 0,0 0 0,1 0 0,-1 1 0,0-1 0,1 1 0,-1-1 0,0 1 0,0-1 1,0 1-1,1 0 0,-1-1 0,0 1 0,0 0 0,0 0 0,0 0 0,0 0 0,0 0 0,-1 0 0,1 0 0,0 0 0,1 3 0,2 2 147,0 1-1,-1 0 1,0 1 0,0-1 0,3 14 0,5 41 482,1 1-350,-6-42-71,3 41 1,-5-36-9,0 5-33,0-10-97,1 36 1,-5-7-84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00,'0'0'2880,"78"0"-2496,-47 0-352,0 16-96,1-16 256,30 0-128,-15-16 128,15 16-96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8 3968,'-16'0'2048,"1"-16"-384,30 32-32,1-16-1280,-1-16 288,17 16-384,14 0-64,1-15-96,15 15 192,1-16-160,-17 16-1088,1-15 512,0 15-3520,-16-16 220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4640,'-31'0'2112,"47"0"-1824,-1 0 1248,1 0-480,15 0-608,0 0 32,0 0-288,1 0 32,14 0-128,-14 0 160,14 0-160,-15-16-2144,1 16 112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2 3328,'0'-32'1504,"0"48"-1312,0 0 512,0-1-416,-16 16 1088,16 16-768,-16 0 224,-15 0-512,16 15 160,-1-15-256,1 15 0,-1 0-128,0-15 96,16 0-128,0-32-2208,0 1 1152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328,'-16'15'1504,"-15"48"-1312,31-32-192,-16 16-32,16-1 800,-15 32-416,15-31 64,-16 15-256,16-15-32,0 0-64,0-16 96,0-15-96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3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2 3488,'-13'-26'1115,"13"26"-1103,0 0 0,0 0 0,0-1 0,-1 1 0,1 0 0,0 0 0,0 0 0,0 0 0,0-1 0,0 1 0,0 0 0,0 0 0,0 0 0,0 0 0,1-1 0,-1 1 0,0 0 0,0 0 0,0 0 0,0 0 0,0-1 0,0 1 0,0 0 0,0 0 0,0 0 0,0 0 0,1 0 0,-1 0 0,0-1 0,0 1 0,0 0 0,0 0 0,0 0 0,0 0 0,1 0 0,-1 0 0,0 0 0,0 0 0,0 0 0,0 0 0,1 0 0,-1 0 0,0 0 0,0 0 0,0 0 0,0 0 0,1 0 0,-1 0 0,0 0 0,0 0 0,6 0 133,2 0 141,0 1 1,0 0 0,-1 0-1,1 0 1,0 1-1,-1 1 1,0-1-1,1 1 1,6 4 0,5 4-25,32 24 1,-14-9 15,-21-15-179,-1 1-1,0 0 1,0 1 0,-1 1-1,-1 0 1,-1 0 0,12 18-1,-22-30-78,-1 0 6,0-1 0,-1 0 0,1 0 0,0 0 0,0 1 0,-1-1 0,1 1 0,0-1 0,-1 0 0,1 3 0,-2-3 4,1 1 1,0-1 0,-1 0 0,1 1 0,-1-1-1,0 1 1,0-1 0,1 0 0,-1 0 0,-1 2-1,0-1-2,1 0-5,0 0-1,-1 0 0,1 0 1,-1 0-1,0 0 0,0-1 1,0 1-1,0 0 0,0-1 1,-4 3-1,1-2-4,1-1 0,-1 1 0,0-1 0,-7 1 0,4-1-7,-5 2 8,-22 7 0,26-6-20,-1-2-1,1 1 0,-1-1 1,0 0-1,1-1 0,-13 1 1,17-3-11,2 1 2,0 0-1,0 0 1,-1 0 0,1 0 0,0 0-1,0 1 1,0-1 0,0 1 0,0 0-1,0 0 1,0 0 0,1 0-1,-1 0 1,0 1 0,-4 3 0,6-5-3,1 0 1,0 0 0,0 1 0,-1-1-1,1 0 1,0 1 0,0-1-1,-1 0 1,1 1 0,0-1-1,0 0 1,0 1 0,0-1 0,0 1-1,0-1 1,-1 0 0,1 1-1,0-1 1,0 1 0,0-1 0,0 0-1,0 1 1,1-1 0,-1 0-1,0 1 1,0-1 0,0 1 0,0-1-1,0 0 1,0 1 0,1-1-1,-1 0 1,0 1 0,0-1 0,1 0-1,-1 1 1,0-1 0,0 0-1,1 1 1,-1-1 0,0 0 0,1 0-1,-1 0 1,0 1 0,1-1-1,25 5-147,21 12 35,-16-5 80,-6-4 12,2 1 71,46 21-1,-69-28-30,0 0 0,0 0 0,0 0-1,-1 1 1,1 0 0,6 6 0,-8-7 46,-1 0 0,0 0 1,1 0-1,-1 0 0,0 0 1,0 1-1,0-1 1,0 0-1,0 1 0,-1-1 1,1 1-1,-1-1 1,0 0-1,1 1 0,-1 2 1,-1-4-22,1 0 0,0 1 0,0-1 0,0 0 0,-1 1 1,1-1-1,-1 0 0,1 0 0,-1 0 0,0 0 0,1 0 0,-1 1 0,0-1 1,1 0-1,-1 0 0,0-1 0,0 1 0,0 0 0,0 0 0,0 0 1,0-1-1,0 1 0,-1 0 0,1-1 0,-2 2 0,-5 2 119,-8 5 36,-1 0 0,1-1-1,-2-1 1,1 0 0,-27 5 0,-36 14 106,71-23-282,-1 1 0,0-2 1,0 0-1,0 0 0,0-1 1,0 0-1,-12 0 0,21-1-62,0 0 1,-1 0-1,1 0 0,0-1 0,0 1 0,-1 0 0,1 0 0,0-1 1,0 1-1,-1-1 0,1 1 0,0-1 0,0 1 0,-1-2 0,1 2 3,1-1 0,-1 1 0,1-1 0,0 1 0,-1 0 0,1-1 0,0 1 0,-1-1 0,1 0 0,0 1 0,0-1 0,-1 1 0,1-1 0,0 1 0,0-1 0,0 1 0,0-1 1,0 0-1,0 1 0,0-1 0,0 1 0,0-2 0,1 1-186,-1-1 0,1 1 0,0-1 1,-1 1-1,1-1 0,0 1 1,0 0-1,0-1 0,0 1 1,0 0-1,0 0 0,1-1 1,-1 1-1,0 0 0,1 0 1,-1 1-1,0-1 0,1 0 1,-1 0-1,1 1 0,2-2 0,0 2-254,0-1-1,0 0 1,1 1-1,6 0 1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0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 4800,'10'-1'582,"-7"1"-407,1 0 1,-1 0-1,0 0 0,1 0 1,-1 0-1,0 1 0,0 0 0,5 1 1,6 0-184,1 1 337,-1 0 1,22 7-1,-30-7-166,1 0 0,-1 0 0,0 0-1,0 1 1,0 0 0,-1 0-1,1 0 1,-1 1 0,9 9 0,30 40 839,-36-45-869,-2-1-15,1-1 1,-1 1-1,-1 0 1,7 12 0,11 39 457,-10-22-267,3 0-63,7 25 73,-12-20-54,-2 0 0,5 74 0,-12-99-145,-1 0 1,-1 0-1,0 0 0,-2 0 0,0 0 1,0 0-1,-2-1 0,-7 23 1,3-19 9,-1-1 1,-1 0 0,-1 0-1,-20 26 1,11-19 138,-2-1 1,-33 30-1,27-30-476,-1-3 1,-1 0-1,-36 19 0,1-8-555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5 3328,'0'-44'2794,"0"45"-2710,0 0 0,-1 1 0,1-1 0,-1 1 1,1-1-1,0 1 0,-1-1 0,0 0 0,1 1 0,-2 1 0,-5 11 458,-11 61 359,-29 81-426,43-144-403,1 0 0,0 0 0,1 1 0,0-1 0,0 18 0,2-23 6,0 1 0,-1-1 0,0 0 0,0 1 0,-1-1 0,0 0 0,-4 10 0,1-2 29,3-10-532,0-1 1,0 1 0,-1 0 0,1-1-1,-1 0 1,0 1 0,0-1-1,-5 4 1,-8 8-1917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904,'-31'0'2096,"34"3"-1403,2 0-529,0 1-1,0-1 0,1 0 1,-1 0-1,1-1 1,0 1-1,0-1 1,0-1-1,0 1 1,0-1-1,7 1 0,0 0-71,13 3-15,0-1-1,1-1 1,0-1-1,-1-1 1,50-6-1,-42 2-67,113-7 25,-86 9 74,-22 0-5,64 6 0,-69 1-64,-19-3 78,27 1-1,-30-4-30,-10-1-76,-1 1 0,0 0 0,1 0 0,-1 0 0,0 0 0,1 0 0,-1 0 0,0 0-1,1 1 1,-1-1 0,0 0 0,1 1 0,-1-1 0,2 2 0,-3-2-7,0 1 0,1 0 0,-1 0 0,0-1 0,1 1 0,-1 0 0,0 0 0,0 0 0,0 0 1,0-1-1,0 1 0,0 0 0,0 2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4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304,'-1'5'280,"5"16"491,-3-13-687,2 0 0,-1-1 0,7 14 0,-7-18-8,-1-1 1,1 0 0,-1 0-1,1 0 1,0 0-1,3 3 1,-3-4 1,-1 0 1,1 0-1,-1 1 0,0-1 0,0 1 1,1-1-1,-1 1 0,0-1 0,0 1 1,-1 0-1,1 0 0,0-1 0,0 4 1,4 6 240,0 0 1,1-1 0,0 0-1,7 10 1,-7-12-225,-1-1-1,0 1 1,0 1 0,-1-1-1,0 1 1,5 15 0,-5-7 71,3 19 273,13 41 1,-19-73-374,0 0-1,0-1 0,-1 1 1,0 0-1,0 0 1,0 5-1,0 6 469,0-9-365,0-7-33,0-13 42,2-24-138,9 15-78,-9 4 12,0 1 0,-1 0-1,-3-25 1,1 8 9,2 27 7,-1 0 1,1 0-1,1 0 1,3-11-1,-3 12-15,-1 0 1,1 0-1,-1 0 1,0-10-1,-1 12-6,0 1 1,0-1-1,1 1 0,0-1 1,-1 1-1,2-1 0,-1 1 1,0 0-1,1-1 0,0 1 1,4-7-1,4-8-55,-9 17 112,0 0-1,0-1 0,0 1 1,1 0-1,-1 0 1,1 0-1,-1 0 0,1 0 1,0 0-1,0 0 0,3-2 1,26-2 630,-29 5-622,1-1 26,1 1 1,-1-1 0,0 1-1,1 0 1,-1-1 0,1 2 0,0-1-1,-1 0 1,1 1 0,-1-1 0,6 1-1,16-1 194,33-5 0,-32 2-92,34 0 0,-40 3-84,0 0 0,1-2 0,28-6-1,59-24 210,-95 29-57,1 1 1,-1 0 0,0 0 0,1 2 0,0 0 0,14 0 0,-28 4 25,0-2-269,0 1 0,0-1 0,0 0 0,-1 1 1,1-1-1,0 0 0,-1 0 0,1 1 1,-1-1-1,0 0 0,1 0 0,-1 0 1,0 0-1,1 0 0,-1 0 0,0 0 0,-2 2 1,-19 12-1636,11-9 480,-7 10-666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5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552,'0'0'1611,"3"0"-1212,-3 0-360,1 0 0,-1 0-1,0 0 1,1 0-1,-1 0 1,1 0 0,-1 0-1,0 0 1,1 0-1,-1 0 1,1 1-1,-1-1 1,0 0 0,1 0-1,-1 0 1,0 1-1,1-1 1,-1 0-1,0 0 1,1 1 0,-1-1-1,0 0 1,1 0-1,-1 1 1,0-1-1,0 1 1,1-1 0,7 8 608,18-3 100,-10 1-528,0 0 0,0 1 0,25 15-1,-5-3 176,-32-17-345,0 0-1,0 0 0,-1 1 0,1-1 0,0 1 0,6 6 1,-9-7-25,1 0 1,-1 0 0,0 1 0,1-1 0,-1 0 0,0 0 0,0 0 0,0 1 0,-1-1 0,1 1 0,-1-1 0,1 0 0,-1 1 0,0-1-1,0 3 1,0-3-9,0 1 0,0-1 1,-1 0-1,1 0 0,-1 0 0,0 0 0,1 0 0,-1 0 0,0 0 0,0-1 0,0 1 0,0 0 0,-1 0 0,1-1 0,0 1 0,-1-1 0,1 1 1,-1-1-1,-3 3 0,-4 4 25,-15 14 55,-32 21 1,43-33-98,-3 2 13,2-2-13,-16 15 1,31-24-6,0-1 1,0 0 0,0 1-1,0-1 1,0 0 0,0 1-1,0-1 1,0 0 0,0 0-1,0 0 1,0 0 0,0 0-1,1 0 1,10 0 63,-4 0 1,0 0 0,0 0-1,16-3 1,10-7 213,8 5-160,-6-6-234,-26 10 84,0 0 1,14 1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0 2816,'-3'0'150,"0"0"-1,1 0 1,-1 0 0,1 1-1,-1-1 1,0 0 0,1 1-1,-1 0 1,1 0 0,-1 0-1,1 0 1,-1 0 0,1 0-1,0 0 1,-4 3 0,-2 2 452,-62 38 929,18-6-922,41-29-504,3-2-40,0 1 0,0 0 0,0 0 0,1 1 0,1 0 0,-1 1 0,1-1 0,-5 13 0,3-6 17,-59 125 536,53-108-479,-24 58 238,3 2 0,-30 133 0,38-85-113,21-105-203,1-13-26,-16 120 149,15 31 56,12 29 62,0-142-122,16 73-1,-15-106-85,2 1 0,1-1 0,18 39 0,-3-20 297,34 50 0,-55-91-374,0 1 0,1-1 0,0 0 0,11 10 0,23 8-454,-37-22 209,0 0 0,1 0-1,-1 0 1,0 1 0,0-1 0,2 6 0,-1-3-170,13 13-1063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6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064,'-16'-16'5600,"32"32"-5216,-1-16 32,1 0-256,15 0 416,0 0-320,16 0-64,0-16-96,-1 16-1216,-14 0 60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2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632,'0'0'2560,"31"0"-2208,0 0 928,-16 0-768,48 0 64,-16 0-352,15 0 352,0 0-320,1-16-3008,-1 16 1472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7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499 4064,'13'-13'1307,"-13"13"-1299,0 0 1,0 0 0,0 0 0,0-1 0,0 1 0,0 0 0,0 0 0,0 0-1,1 0 1,-1 0 0,0 0 0,0 0 0,0 0 0,0 0 0,0 0 0,0 0 0,0-1-1,0 1 1,0 0 0,0 0 0,0 0 0,0 0 0,0 0 0,0 0 0,0 0 0,0-1-1,0 1 1,0 0 0,0 0 0,0 0 0,0 0 0,0 0 0,0 0 0,0-1 0,0 1-1,0 0 1,0 0 0,0 0 0,0 0 0,0 0 0,0 0 0,0 0 0,0 0 0,0-1-1,0 1 1,0 0 0,0 0 0,0 0 0,-1 0 0,1 0 0,0 0 0,0 0 0,0 0-1,0 0 1,0 0 0,0 0 0,-26-26 1122,25 25-1097,1 1 0,-1-1 0,1 0 0,0 1 0,-1-1 1,1 1-1,0-1 0,-1 0 0,1 1 0,0-1 0,0 0 0,0 1 0,0-1 1,0 0-1,0 1 0,0-1 0,0 0 0,0 1 0,0-1 0,0 0 0,0 1 1,0-1-1,1 0 0,-1-2 85,0 0-87,-1 0-1,0-1 1,0 1-1,0 0 0,0 0 1,0-1-1,0 1 0,-1 0 1,0 0-1,1 0 1,-1 1-1,0-1 0,-3-3 1,2 3-29,0 0 0,1 0 0,-1 1 1,0-1-1,0 1 0,-1 0 0,1-1 0,0 1 1,-1 1-1,-6-4 0,2 4 2,0 0 1,1 0-1,-1 1 0,-9 0 1,2 0-6,12 1 2,0-1 1,-1 0-1,1 1 1,0-1-1,0 1 0,0 0 1,-1 0-1,1 0 1,0 0-1,0 1 1,1 0-1,-1-1 1,0 1-1,-3 3 0,-10 5 20,-5 1 1,16-8 1,-1 0 0,0 0 0,1 1 0,0-1 1,-1 1-1,1 0 0,1 1 0,-8 7 0,-17 32 80,11-15-96,17-28-3,0 0-1,0 0 0,1 0 0,-1 1 0,0-1 0,0 0 0,1 1 0,-1-1 0,1 1 1,-1-1-1,1 0 0,0 1 0,-1-1 0,1 1 0,0-1 0,0 1 0,0-1 1,0 1-1,0-1 0,1 1 0,-1-1 0,0 1 0,1-1 0,-1 1 0,1-1 1,0 2-1,2 4 34,-3-5-30,0-1 1,1 0-1,-1 0 1,1 0-1,0 0 1,-1 0-1,1 0 1,0 0-1,0 0 1,-1 0-1,1 0 1,0 0-1,0 0 1,0-1-1,0 1 1,0 0-1,0-1 1,0 1-1,0-1 1,1 1-1,-1-1 1,0 1-1,0-1 1,0 0-1,1 1 1,-1-1-1,0 0 1,0 0-1,0 0 1,1 0-1,-1 0 1,0 0-1,0-1 1,1 1-1,0-1 1,8 1 53,29 1 98,31-2 53,-63 0-198,-1 1 0,0-2 0,1 1-1,-1-1 1,0 1 0,0-2 0,0 1 0,7-5-1,-6 2-2,1 0-1,-1-1 0,10-11 0,9-7-45,-20 20 25,-5 3 5,1 0-1,0 0 0,0-1 1,-1 1-1,1 0 0,-1-1 1,1 0-1,-1 1 0,0-1 1,0 0-1,1 1 0,0-4 1,8-47-167,11-2 27,-19 41 91,0-1 0,-1 1-1,-1-19 1,3-31-43,2 32 132,-3 22-18,0 0 1,-1 0-1,0-1 1,-1 1-1,1-1 1,-3-12-1,-5-13 379,-12-37 1,17 57 60,2 12-255,0 8-139,-6 25-6,-1 3 28,4-8 118,2 49-1,2-41-103,-1 1 33,1-5 35,-5 35 0,-6-1 259,8-40-296,1-13-6,0-1-1,-1 1 1,0 0 0,0-1 0,-6 16 0,-4 7-42,8-20-707,0 0-1,-1 0 0,0-1 0,-12 19 1,1-4-3542,1-8 126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7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480,'-13'13'1445,"13"-12"-1410,-1-1 1,1 0-1,-1 1 0,1-1 0,-1 0 0,1 1 0,-1-1 1,0 0-1,1 0 0,-1 1 0,1-1 0,-1 0 1,1 0-1,-1 0 0,0 0 0,1 0 0,-1 0 1,0 0-1,1 0 0,-1 0 0,1 0 0,-1 0 0,1 0 1,-1-1-1,0 1 0,0 0 58,1 0-77,0 0 0,0 0 0,0 0 0,0 0 1,0 0-1,0 0 0,0 0 0,0 0 0,0 0 0,0 0 0,-1 0 0,1 0 0,0 0 0,0 0 1,0 0-1,0 0 0,0 0 0,0 0 0,0 0 0,0 0 0,0 0 0,0 0 0,-1 0 0,1 0 0,0 0 1,0 0-1,0 0 0,0 0 0,0 0 0,0 0 0,0 0 0,0 0 0,0 0 0,0 0 0,0 1 0,0-1 1,0 0-1,0 0 0,0 0 0,0 0 0,0 0 0,0 0 0,0 0 0,0 0 0,0 0 0,0 0 1,0 0-1,0 1 0,0-1 0,0 0 0,0 0 0,0 0 0,0 0 0,0 0 0,0 0 0,0 0 0,0 2 53,0 0 0,0 0 0,0 0 0,0 0 0,0 0 0,0-1 0,1 1 0,-1 0 0,1 0 0,-1-1 0,1 1 0,0 0 0,2 3 0,-1-3-43,0 0 0,1 0 0,-1 0 0,1-1 0,-1 1 0,1-1 0,4 3 0,0-2 4,-1 1 1,1 0 0,0-1 0,1-1-1,-1 1 1,0-1 0,13 0 0,4 2 0,-22-3-30,152 13 217,-107-13-157,91-3 48,-90-2-81,47-3 99,-69 7-87,34-6-1,-36 4 28,34-1 0,-53 4-13,-2 0-16,-1 0-1,0 0 1,0 0 0,0 0 0,1 0 0,-1 0-1,0-1 1,0 1 0,0-1 0,0 0 0,0 1 0,0-1-1,0 0 1,0 0 0,0 0 0,0 0 0,0-1-1,0 1 1,-1 0 0,1-1 0,2-3 0,-3 5-33,5-7 9,-9 2-512,-1 2 113,4 2 341,-1 0 1,1 0-1,0 1 1,-1-1 0,1 0-1,0 0 1,0 0-1,0 1 1,0-1-1,0 0 1,-1 0 0,1 0-1,1-1 1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56 2400,'-13'0'779,"13"0"-774,0 0 0,0 0 0,0 0 1,0 0-1,-1 0 0,1 0 0,0 0 0,0 0 1,0 0-1,0 0 0,0 0 0,0 0 1,0 0-1,0 0 0,0 0 0,0 0 1,-1 0-1,1 0 0,0 0 0,0 0 1,0 0-1,0 0 0,0 0 0,0 0 1,0 0-1,0 0 0,0 0 0,0 1 1,0-1-1,0 0 0,-1 0 0,1 0 0,0 0 1,0 0-1,0 0 0,0 0 0,0 0 1,0 0-1,0 0 0,0 0 0,0 0 1,0 1-1,0-1 0,0 0 0,0 0 1,0 0-1,0 0 0,0 0 0,0 0 1,0 0-1,0 0 0,0 0 0,0 0 1,0 1-1,0-1 0,0 0 0,0 0 8,0 1-1,0-1 0,0 1 1,0-1-1,0 0 1,0 1-1,0-1 1,0 1-1,0-1 0,0 0 1,0 1-1,0-1 1,0 1-1,-1-1 1,1 0-1,0 1 0,0-1 1,0 0-1,-1 1 1,1-1-1,0 0 0,-1 1 1,1-1-1,0 0 1,-1 0-1,1 1 1,0-1-1,-1 0 0,1 0 1,-1 1-1,-6 3 377,2 7 91,1-9-197,-2 4 239,-2 17 128,-13-2 225,11 7-288,-14 6-38,4 8-186,-6-6-33,18-20-232,0 1 0,2 0-1,-8 30 1,3-9-126,10-37 29,1 1 0,0-1 1,0 0-1,-1 1 0,1-1 0,0 0 0,0 1 0,0-1 0,0 1 1,1-1-1,-1 0 0,0 1 0,1-1 0,-1 0 0,0 1 1,1-1-1,0 0 0,-1 0 0,1 0 0,0 1 0,-1-1 1,1 0-1,0 0 0,0 0 0,0 0 0,0 0 0,0 0 1,0-1-1,0 1 0,1 0 0,1 1 0,0-1 15,-1 0 0,1 1 0,-1-1 0,1 0 0,0-1 0,-1 1 0,1 0 0,0-1 0,0 0 0,-1 1 0,1-1 0,0 0 0,5-1 0,-1-2 16,0 1 0,1-1-1,6-5 1,15-5 17,-24 11-42,1 0-1,-1 0 0,0-1 0,0 1 0,0-1 0,5-4 0,26-31 47,6-1-122,-29 21-93,-2 0-1,1-1 1,-2 0 0,-1-1 0,0 0-1,8-30 1,-6 13 1,-6 25 110,-2 0 1,1 0-1,-2 0 1,1 0 0,0-16-1,-3 22 56,0-1 0,1 0 0,0 0-1,1 1 1,-1-1 0,4-9 0,-2 10-2,-2-1 13,1 0 0,-2 0-1,1 1 1,0-1 0,-1 0-1,-2-12 1,1 1-110,1 15 36,0 6 74,1 27 108,-1-5 192,-3 45 1,-4-22 21,-15 91 295,20-130-605,-2 11 51,-8 21 0,-11 13 151,12 3-70,-2-25-18,5-17-60,1 16 51,3-22-79,-4 11-10,8-20-50,0 1-1,0-1 1,0 0-1,0 0 1,0 0-1,0 1 1,0-1-1,0 0 1,0 0-1,0 0 1,0 1-1,0-1 0,0 0 1,1 0-1,-1 0 1,0 0-1,0 1 1,0-1-1,0 0 1,0 0-1,0 0 1,0 0-1,0 0 1,1 1-1,-1-1 1,0 0-1,0 0 0,0 0 1,0 0-1,0 0 1,1 0-1,-1 1 1,11-4-506,5-10 16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28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4992,'0'0'1589,"2"3"-960,11 10 902,-13-1-888,0-9-566,0 4-17,0 0 0,0 0-1,-1 0 1,0-1 0,0 1-1,0 0 1,-1-1 0,0 1 0,-5 10-1,5-14-25,-18 37 282,-34 52 1,53-90-309,-8 10 15,0 0-1,-9 18 0,16-25-69,0 1 1,0-1 0,0 0 0,1 1 0,0-1-1,0 1 1,0-1 0,1 11 0,0-15 44,0 0 1,0 0-1,0 0 0,0 0 1,0 0-1,0 1 1,1-1-1,-1 0 1,0 0-1,1 0 0,-1 0 1,1 0-1,-1 0 1,1 0-1,-1 0 1,1 0-1,0 0 1,-1 0-1,1 0 0,0 0 1,0-1-1,0 1 1,0 0-1,0-1 1,0 1-1,1 0 0,1 0 10,0 0 0,0 0 0,0 0 0,0-1 0,0 0 0,0 1 0,5-1 0,-3 1-15,-1-1 0,0 2-1,1-1 1,-1 0 0,0 1 0,0 0-1,0 0 1,0 0 0,0 1 0,0-1-1,-1 1 1,1 0 0,3 4 0,-6-6 16,-1 0 0,1 0 0,0 1 0,0-1 1,-1 0-1,1 1 0,-1-1 0,1 0 0,-1 1 0,0-1 1,0 1-1,1-1 0,-1 0 0,0 1 0,0 1 0,0 1 25,-1-1-1,1 1 0,-1 0 1,0 0-1,-1 3 0,-4 6 0,-1 0-1,-16 23 0,15-25-27,5-6-36,-1 0 1,0-1 0,-8 7 0,9-8-3,0-1 1,0 1 0,1 0 0,-1 0-1,1 0 1,-3 4 0,5-6 26,0-1 0,-1 0-1,1 1 1,0-1 0,0 0 0,-1 1 0,1-1-1,0 0 1,0 1 0,0-1 0,0 0 0,0 1-1,0-1 1,0 1 0,0-1 0,-1 0 0,1 1-1,0-1 1,1 1 0,-1-1 0,0 0 0,0 1-1,0-1 1,0 1 0,0-1 0,0 0 0,0 1-1,1-1 1,-1 1 0,0-1 0,0 0 0,1 1-1,12 2-135,3 0 78,-3 2 10,27 9-1,-18-8 52,-16-4 37,-4-1-20,1 0 0,-1-1 0,0 1 0,1 0-1,-1 1 1,0-1 0,4 3 0,-5-4-7,-1 1 0,1 0 1,-1 0-1,1-1 0,-1 1 0,1 0 0,-1 0 0,0 0 0,1 0 0,-1 0 0,0 0 0,0-1 0,0 1 0,1 0 0,-1 0 1,0 0-1,0 0 0,0 0 0,-1 0 0,1 0 0,0 0 0,0 0 0,0-1 0,-1 1 0,1 0 0,-1 1 0,-27 73 569,20-54-293,-16 29 0,14-30-41,-11 29 1,18-40-214,0 3 8,-1-1-1,-1 1 1,-11 20 0,15-31-36,0 1 0,0 0 0,0 0 0,0 0 0,0 0 0,0 0 0,1 0 0,-1 0 0,1 0 0,-1 0 0,1 2 0,0-3-3,0 0-1,0 0 1,0-1-1,0 1 1,0 0 0,0 0-1,0-1 1,1 1-1,-1 0 1,0-1 0,0 1-1,1 0 1,-1-1-1,1 1 1,-1-1 0,1 1-1,-1-1 1,1 1-1,-1 0 1,1-1 0,-1 0-1,1 1 1,-1-1-1,2 1 1,-1-1-7,-1 1-1,1-1 1,-1 0 0,1 0-1,0 0 1,-1 0-1,1 0 1,-1 0 0,1-1-1,-1 1 1,1 0 0,-1 0-1,1 0 1,0 0 0,-1-1-1,1 1 1,-1 0 0,1 0-1,-1-1 1,0 1-1,2-1 1,1-1-46,12-1-137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4 2976,'-13'-13'971,"14"13"-816,0-1 0,0 1 0,0 0 0,0-1 0,0 1 0,0 0 0,0-1 0,0 1 0,0 0-1,0 0 1,1 0 0,-1 0 0,0 0 0,0 0 0,1 1 0,19-1 637,-4 1-128,1-1 0,33-4 0,-7-6-312,0 5-133,-21 0-67,-13 2-95,1 1-1,0 0 1,12 1 0,-15 0-8,1 0 0,-1 0 0,1 0-1,9-4 1,-11 3 27,0 1 0,-1-1 0,1 1 0,7 0 0,-9 0 18,-4 1-64,-1 0 0,1 0-1,0 0 1,0 0-1,-1 0 1,1 0 0,0 0-1,-1 0 1,1 0 0,0 0-1,0 0 1,-1 0 0,1 0-1,0 0 1,-1 1-1,1-1 1,0 0 0,-1 1-1,1-1 1,0 0 0,0 2-1,12 11 281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2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648,'-16'0'1664,"16"15"-1472,0 1 416,0-1-384,0 17 480,0 14-416,0 1 0,16 15-160,-32-15 64,16 0-128,-15 0 192,-1-1-160,0-14 192,1-17-192,-1 16 96,1-15-96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2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47 3232,'15'-4'395,"-9"3"-183,-1-1 0,1 0 0,-1 0 1,10-5-1,-4 0-103,-8 4 39,0 1 1,1-1 0,-1 1-1,1 0 1,-1 0 0,1 1-1,0-1 1,0 1-1,0 0 1,6-2 0,34 3 1883,-44 0-2017,-1 0 0,1 0 0,-1 0 0,1 0 0,-1 0 0,1 0 0,0 1 0,-1-1 0,1 0 0,-1 0 0,1 0 0,0 0 0,-1 0 0,1 0 0,0 1 0,-1-1 0,1 0 0,0 0 0,-1 1 0,1-1 0,0 0 0,-1 1 0,1-1 0,0 0 0,0 1 0,-1-1 0,1 1 0,-8 6 183,-18-1-48,9-1-110,-24 11 0,23-9-35,11-4-1,1 1 0,-1 0 0,0 0 0,1 0 0,-11 9 0,3-1-1,-11 5-20,19-13 2,1 0 1,-1 0-1,0 0 0,1 1 0,0 0 1,0 0-1,1 0 0,-7 10 0,8-12-2,1 1 0,0 0 0,1-1 0,-1 1 0,1 0 0,0 0 0,-1 0 0,2 0 0,-2 8 0,2-10 19,0 1 0,0-1 1,0 1-1,0-1 1,1 1-1,-1-1 0,1 0 1,-1 1-1,1-1 0,0 1 1,0-1-1,0 0 1,0 0-1,0 0 0,1 1 1,-1-1-1,4 3 0,8 10 73,-11-10-60,-2-4-13,0 0-1,1-1 0,-1 1 1,0-1-1,1 1 0,-1 0 1,0-1-1,1 1 0,-1-1 1,1 1-1,-1-1 0,1 1 1,-1-1-1,1 1 1,-1-1-1,1 0 0,-1 1 1,1-1-1,0 0 0,-1 1 1,2-1-1,3 3 2,-4-3 3,0 1 0,0 0 0,0 0 0,0 0 1,0 0-1,0 0 0,0 0 0,0 0 0,0 0 0,0 1 0,-1-1 0,1 0 0,0 0 1,-1 1-1,1-1 0,-1 0 0,0 1 0,1-1 0,-1 3 0,1-1 1,-1 0 1,0 0-1,0 0 0,0 0 0,0 0 0,-1 0 0,1 0 1,-2 5-1,1-6-10,0-1 1,0 1 0,0 0-1,0 0 1,0-1-1,0 1 1,-1-1 0,1 1-1,-2 1 1,1-2 1,1 1 0,-1-1 0,1 1 1,0-1-1,0 1 0,0 0 0,0-1 0,0 1 1,-1 2-1,0 5 1,-4 8 0,-15 4 0,16-4-13,2-8-22,-3 4-101,5-12 120,0 0 0,1 1-1,-1-1 1,0 1 0,1-1 0,-1 1 0,1-1-1,-1 1 1,1-1 0,0 1 0,0-1-1,-1 3 1,1 0 8,0-2 7,0 0 1,0-1 0,0 1 0,0 0-1,0 0 1,0-1 0,0 1-1,0 0 1,1 0 0,-1-1-1,1 1 1,-1 0 0,1-1 0,0 1-1,-1-1 1,1 1 0,0-1-1,0 1 1,0-1 0,0 0 0,1 1-1,-1-1 1,0 0 0,0 0-1,4 2 1,18 13 5,-15-3-69,2-7 6,5 3-52,-14-8 107,-1-1-1,0 1 1,1 0 0,-1-1-1,0 1 1,1-1 0,-1 1-1,0 0 1,0-1 0,0 1-1,0 0 1,0-1 0,1 1 0,-1 0-1,0-1 1,-1 1 0,1 0-1,0-1 1,0 1 0,0 0-1,0-1 1,0 1 0,-1-1-1,1 1 1,0 0 0,0-1-1,-1 2 1,-17 31-24,3-15 187,-25 22 0,24-25 128,12-11-204,0 1 0,0-1-1,0 1 1,1 0-1,-1 0 1,-2 5-1,5-7-43,0-1 0,0 0-1,1 1 1,-1-1-1,1 1 1,-1-1 0,1 1-1,0-1 1,0 1 0,0 0-1,0-1 1,0 1-1,1-1 1,-1 1 0,1-1-1,0 3 1,0-3-10,0 1-1,1-1 1,-1 0 0,0 0-1,1 0 1,-1 0-1,1-1 1,-1 1 0,1 0-1,0-1 1,0 1 0,0-1-1,0 1 1,0-1-1,0 0 1,0 0 0,1 0-1,-1 0 1,0 0 0,3 0-1,15 8 282,-19-9-282,0 1 0,0-1 0,0 1 0,0-1 0,0 1 0,0-1 0,0 0 0,0 0 0,0 1 0,0-1 0,0 0-1,0 0 1,0 0 0,0 0 0,1 0 0,-1-1 0,0 1 0,0 0 0,1-1 0,-1 1-126,-1-1 1,1 1-1,0-1 0,-1 1 1,1-1-1,-1 1 1,1-1-1,-1 0 0,1 1 1,-1-1-1,1 0 0,-1 1 1,1-1-1,-1 0 0,0 0 1,0 1-1,1-1 1,-1 0-1,0 0 0,0-1 1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3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3968,'0'0'1824,"15"16"-1600,1 15 800,-1 0-608,17 16 608,-1 31-576,16 15 384,-16 1-480,0 30 192,-16 1-320,-15 31 640,-15-32-480,-32 17 160,-15-17-288,-32 17 800,1-32-576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1 2816,'0'-15'1280,"-15"-1"-192,15 32-704,0-1 608,-16 1-544,16 15 192,-15 0-384,-1 16 64,16 0-192,0 0 224,-15-1-224,15-15 96,0 16-128,-16-16-1664,0 1 832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384,'0'0'1424,"5"2"-854,1 1-432,0-1-1,1 0 1,-1 0-1,1 0 1,-1-1-1,1 0 0,-1 0 1,1-1-1,0 0 1,-1 0-1,1-1 1,11-1-1,97-11 783,25-3-555,-120 13-340,54-9 184,148-4 0,-27 3-17,-95 10-74,-75 3-60,-17 0 23,0 1 1,1 0-1,12 3 0,-10 1 73,-11-4-149,0-1 1,0 0-1,0 0 1,0 1-1,0-1 1,0 0-1,0 0 1,0 1-1,0-1 1,0 0-1,0 0 1,0 1-1,0-1 1,0 0-1,0 0 1,0 0-1,0 1 1,-1-1-1,1 0 1,0 0-1,0 0 1,0 1-1,0-1 1,-1 0-1,1 0 1,0 0-1,0 1 1,0-1-1,-1 0 1,1 0-1,0 0 1,0 0-1,0 0 1,-1 0-1,1 0 1,0 0-1,0 0 1,-1 1-1,-18 10-730,-11 6-2683,-15-1 843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2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720,'15'16'3040,"32"-16"-2624,-16 0 320,-15 15-480,15-30 32,-16 15-160</inkml:trace>
  <inkml:trace contextRef="#ctx0" brushRef="#br0" timeOffset="1">16 296 8736,'31'0'3936,"32"16"-3424,-48-32 96,16 16-448,16-15 192,16-17-192,14 1-2464,1 16 1248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5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1 3072,'-26'39'976,"25"-38"-962,1-1 0,-1 1 0,1-1-1,0 1 1,-1 0 0,1-1 0,0 1 0,-1-1 0,1 1 0,0 0 0,0-1 0,0 1 0,-1 0 0,1-1-1,0 1 1,0 0 0,0-1 0,0 1 0,0 0 0,0-1 0,0 1 0,1 0 0,-1-1 0,0 1-1,0 0 1,0-1 0,1 2 0,7 23 103,-3-10 130,-1 0-1,0 0 0,-1 0 0,-1 1 1,1 15-1,-3-13-108,-1-1-63,1 0 1,1 0-1,0 0 1,2 0-1,0-1 1,5 18-1,-2-14 42,3 24 0,-5-25 38,6 20 0,-9-35-106,-1-1 0,1 0 0,-1 1-1,1-1 1,-1 1 0,0 4-1,1 7 69,-1-15-103,0 1-1,1-1 1,-1 1 0,0-1 0,1 0-1,-1 1 1,0-1 0,1 0 0,-1 1-1,0-1 1,1 0 0,-1 0 0,0 1-1,1-1 1,-1 0 0,1 0 0,-1 0 0,1 0-1,-1 1 1,1-1 0,-1 0 0,0 0-1,1 0 1,-1 0 0,1 0 0,-1 0-1,1 0 1,-1 0-10,0 0 1,1 0-1,-1 0 0,0 0 0,0 0 0,0 0 1,0 0-1,0 0 0,0 0 0,0 0 0,0 0 1,0 0-1,0 0 0,1 0 0,-1 0 0,0 0 1,0 0-1,0 0 0,0 0 0,0 0 1,0 0-1,0 0 0,0 0 0,0 0 0,0 0 1,0-1-1,1 1 0,-1 0 0,0 0 0,0 0 1,0 0-1,0 0 0,0 0 0,0 0 0,0 0 1,0 0-1,0 0 0,0 0 0,0 0 1,0 0-1,0-1 0,0 1 0,0 0 0,0 0 1,0 0-1,0 0 0,0 0 0,0 0 0,0 0 1,0 0-1,0 0 0,0 0 0,0-1 0,0 1 1,0 0-1,0 0 0,0-1 16,0-1 0,0 1 1,1 0-1,-1 0 0,0-1 0,1 1 0,-1 0 0,1 0 0,0-1 0,0 0 1,7-17 88,-3-22 45,13-39-56,-7 38-78,-5 18-32,2 0 1,0 1 0,16-29 0,5-15-62,-23 50 43,-4 10 7,1 0 0,0 0 0,6-12 0,-5 14 9,0 1 1,0-1-1,0 1 1,6-5-1,3-3-30,-2 0-37,0-1 0,12-21 1,-5 7 172,-16 24 7,1 0 0,-1 0 0,1 0 0,0 0 0,0 1 0,1-1 0,-1 1-1,4-3 1,9-7 233,-7 3-113,-8 8-184,0-1 0,1 1 0,-1-1 0,0 1-1,1 0 1,-1-1 0,1 1 0,-1 0 0,1 0 0,-1 0 0,1 0 0,0 0-1,0 1 1,-1-1 0,1 0 0,0 1 0,0 0 0,0-1 0,0 1 0,-1 0-1,4 0 1,42 0 744,-43 0-709,0 0 0,1 1-1,-1 0 1,0 0 0,0 0 0,0 0 0,0 0-1,0 1 1,0 0 0,6 3 0,-6-2-11,1 0-1,0-1 1,0 0 0,5 1-1,3-1 35,0 0 0,0-1 0,0-1 0,-1 0 0,1-1 0,17-3 0,6-6 184,8 5-85,1-6 43,-14 6-11,-15-1 74,-14 5-264,1 0 1,0 0-1,0 0 1,1 0-1,-1 0 1,0 1-1,0-1 0,6 1 1,-9-2-856,0-6-1281,0 18 604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5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488,'62'0'2890,"-59"0"-2760,0 1-1,0-1 0,1 0 0,-1 1 0,0 0 0,0 0 0,0 0 0,3 2 0,10 2 320,15 0 100,0 6-170,-24-10-308,0 1 0,0 0 0,-1 0 0,1 1 0,0 0 0,-1 0 0,0 1 0,0 0-1,8 6 1,-13-9-54,-1 0-1,1 0 1,0 0-1,-1 0 0,1 0 1,-1 1-1,1-1 1,-1 0-1,1 0 1,-1 1-1,0-1 0,0 0 1,1 1-1,-1-1 1,0 0-1,-1 3 1,-3 19 124,4-23-135,-3 11 50,-1-1 0,0 1 0,0-1 0,-1 0 0,-1 0 0,1-1 0,-2 0 0,1 0 0,-1 0 0,-1-1 0,-8 8 0,5-8-30,-6 5-33,0 1 0,-16 16 0,32-29 5,-1 1-1,1-1 1,0 0-1,0 1 1,-1-1-1,1 1 1,0-1-1,1 1 1,-1-1-1,0 1 1,0 0-1,1-1 1,-1 1-1,1 0 1,-1 0-1,0 2 1,1-4 4,0 0-1,0 0 1,0 0 0,0 0 0,1 1 0,-1-1 0,0 0 0,0 0 0,0 0-1,0 0 1,0 0 0,0 1 0,0-1 0,0 0 0,0 0 0,0 0 0,0 0-1,0 0 1,0 0 0,0 0 0,1 0 0,-1 1 0,0-1 0,0 0 0,0 0-1,0 0 1,0 0 0,0 0 0,0 0 0,1 0 0,-1 0 0,0 0 0,0 0-1,0 0 1,0 0 0,0 0 0,0 0 0,1 0 0,-1 0 0,0 0 0,0 0 0,0 0-1,0 0 1,0 0 0,1 0 0,-1 0 0,0 0 0,0 0 0,0 0 0,0 0-1,0 0 1,0 0 0,1-1 0,191 1 1385,-187 0-3227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48 2560,'13'-13'832,"-13"13"-811,0 0-1,1-1 1,-1 1 0,1-1-1,-1 1 1,0-1 0,0 0-1,1 1 1,-1-1 0,0 1 0,0-1-1,0 1 1,0-1 0,0 0-1,1 1 1,-1-1 0,0 1-1,0-1 1,0 0 0,-1 1-1,1-1 1,0 1 0,0-1 0,0 0-1,-1 0 1,1 1 38,0-3 603,-2-6 543,-1 4-662,-7 4-137,-5 1 76,11-1-422,0 1 1,0 0-1,-1 0 0,1 0 1,0 1-1,0-1 0,0 1 0,0 0 1,0 0-1,0 0 0,0 1 1,1 0-1,-1-1 0,-6 5 1,-31 18 138,26-16-55,0 1-1,-20 15 0,15-7-25,1 0 0,0 1 0,2 1 0,0 1 0,1 0 0,1 2 0,-21 37 0,-60 127 425,10 8-19,62-118-319,2 2 0,-12 90-1,34-166-200,-5 25 36,-16 107 128,16 20 24,5-103-85,3 1 0,2-1-1,2 0 1,3 0 0,30 95-1,1-47 342,-36-87-400,5 13 56,1-1-1,1 0 1,0-1-1,19 25 1,-17-29-222,19 19 1,11 1-1408,-5 2-267,-31-35 1027,0 0 0,0-1 0,1 0 1,12 4-1,29 10-1875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8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405 2400,'2'0'64,"0"0"1,-1 0 0,1-1-1,0 1 1,-1 0-1,1-1 1,0 1-1,-1-1 1,1 1-1,-1-1 1,1 0 0,-1 0-1,0 0 1,1 0-1,-1 0 1,0 0-1,1 0 1,-1 0-1,1-3 1,-2 4-65,2-1 61,-1 0 1,1-1 0,-1 0 0,0 1 0,0-1 0,0 0-1,0 0 1,0 0 0,0 1 0,0-1 0,0-3 0,1-26 1240,-2 21-1176,0 8-113,0 0-1,0 0 1,0 0-1,-1 1 1,1-1-1,0 0 1,-1 0-1,1 1 1,-1-1-1,0 0 1,0 1-1,1-1 1,-1 0-1,0 1 1,0 0-1,-1-1 1,1 1-1,-2-2 1,-2-1 35,0 0 1,-1 1-1,1 0 1,-9-4-1,1 1-21,9 4-30,1 0 0,0 0 1,-1 0-1,0 1 0,1 0 1,-1 0-1,0 0 0,0 0 1,0 0-1,1 1 0,-1-1 1,0 1-1,0 0 0,0 1 1,-5 0-1,0 1 44,0 1 0,0 0 0,0 0 0,0 1 0,1 1-1,0-1 1,0 1 0,0 0 0,0 1 0,1 0 0,-8 8 0,3-2 52,1 2 0,0-1 0,-14 26 0,6-11-28,17-25-63,0 0 1,0 0-1,0 0 0,1 0 1,-1 0-1,1 1 0,-2 5 1,3-8 5,0-1 1,0 1 0,0 0-1,0 0 1,1 0-1,-1 0 1,0 0 0,0 0-1,1 0 1,-1-1 0,0 1-1,1 0 1,-1 0-1,1 0 1,-1-1 0,1 1-1,-1 0 1,1-1 0,0 1-1,-1 0 1,1-1-1,0 1 1,0-1 0,-1 1-1,1-1 1,0 1 0,0-1-1,0 0 1,0 1-1,4 0 17,-1 0-1,0 0 0,1 0 0,-1 0 0,0-1 1,1 0-1,-1 0 0,0 0 0,1 0 0,-1-1 1,0 0-1,1 0 0,-1 0 0,0 0 0,5-3 1,16-6 28,31-17 0,-39 19-45,19-12 8,50-36 0,-75 48-6,1-1 1,-2 0 0,1-1-1,-1 0 1,-1-1 0,0 0-1,0 0 1,-1-1 0,12-24-1,-2-8 65,-16 40-67,-1 0-1,1 0 1,-1-1 0,0 1-1,0 0 1,-1 0-1,1-1 1,-1 1 0,0 0-1,0-1 1,-1 1-1,1 0 1,-1-1 0,-1-5-1,0 2 7,0-3 2,1 7-19,1 1 0,-1-1 0,0 1-1,0-1 1,-1 0 0,1 1 0,-1 0 0,1-1-1,-5-5 1,-2-2-14,-13-20 173,21 31-154,0 0 1,0 0 0,0 0 0,0 0-1,0 0 1,0 0 0,0 0-1,0 0 1,-1-1 0,1 1 0,0 0-1,0 0 1,0 0 0,0 0-1,0 0 1,0 0 0,0 0 0,0 0-1,0 0 1,-1 0 0,1 0-1,0 0 1,0 0 0,0 0 0,0 0-1,0 0 1,0 0 0,-1 0-1,1 0 1,0 0 0,0 0 0,0 0-1,0 0 1,0 0 0,0 0-1,0 0 1,-1 0 0,1 0 0,0 0-1,0 0 1,0 0 0,0 0-1,0 0 1,0 0 0,0 0 0,0 0-1,-1 0 1,1 0 0,0 1-1,0-1 1,0 0 0,0 0 0,0 0-1,0 0 1,0 0 0,0 0-1,-11 11 270,11-11-264,0 0 0,0 1 0,-1-1 0,1 1 0,0-1 0,0 0 0,-1 1 0,1-1 0,0 0 0,0 1 0,0-1 0,0 1 0,0-1 0,-1 1 0,1-1 0,0 0 0,0 1 0,0-1 0,0 1 0,0-1 0,0 1 0,1-1 0,-1 1 0,0 13 93,0 9 57,-3 31-1,-8 2 28,-4 26 52,13-52-90,2-19-72,-1 0-1,0 0 0,-1 0 0,0 0 0,-1-1 0,-7 19 0,-6 6 133,-12 24 82,10-17-246,14-36-48,-1 0-1,0 0 1,-9 9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9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6 4320,'-11'2'1228,"15"1"-558,15 5-189,-18-8-466,13 5 357,1-1-1,0-1 0,0 0 0,0-1 0,1-1 0,21-1 0,40 1 68,116-4 92,-74-8-365,3 6-54,-12-5-22,74-6 241,-69 13 221,-92 4-501,-16-1-222,-9 0-517,-11 2-1824,-3 11 699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9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09 2912,'-26'0'923,"13"3"-550,-21 7-21,16-4 570,15-3-639,-2 4 133,-7-3 28,9-4-373,1 1 1,0-1-1,-1 1 1,1 0-1,0 0 1,0 0-1,0 0 1,0 0-1,0 0 0,0 1 1,-4 2-1,-72 74 1449,75-75-1496,0 0 0,1 0-1,-1 0 1,1 0-1,-1 1 1,1-1-1,0 1 1,0 0 0,0 0-1,1-1 1,0 1-1,-1 0 1,1 0-1,0 0 1,1 1 0,-1-1-1,1 0 1,0 8-1,0-7-4,0-4-10,0 0-1,0 0 1,-1 0 0,1 0 0,0 0-1,0 0 1,0 0 0,1 0-1,-1 0 1,0 0 0,0 0-1,0 0 1,1 0 0,-1 0 0,0 0-1,1 0 1,-1 0 0,1 0-1,-1 0 1,1-1 0,0 1 0,-1 0-1,1 0 1,0-1 0,0 1-1,-1 0 1,1-1 0,0 1-1,0 0 1,0-1 0,0 0 0,0 1-1,1 0 1,0 0 5,0 0 1,1 0-1,-1 0 1,1-1-1,-1 1 0,1-1 1,-1 1-1,1-1 1,-1 0-1,1 0 0,-1 0 1,1 0-1,-1 0 1,1-1-1,-1 1 0,5-2 1,9-1 39,-7 2-26,0-1 0,0 0 0,-1 0 1,1-1-1,-1 0 0,1 0 1,-1-1-1,0 0 0,9-6 0,22-15 44,-19 13-48,0-1-1,-1-1 0,20-18 1,-17 8 56,19-27 0,-37 44-84,0 0 1,0 1-1,-1-1 1,0 0 0,0-1-1,0 1 1,-1 0-1,0-1 1,-1 1-1,1-1 1,-1-10 0,3-10-4,0 4 7,-1 9 0,0-1 0,0-23 0,-2 19-9,-1 12-6,0-1-1,0 0 1,0 0 0,-4-14-1,-1 7-14,3 13-78,1 0 0,0 0 1,0 0-1,0 0 1,1 0-1,-2-7 0,3 42-230,0-18 379,-1 0-1,0 0 1,-4 24-1,-7 19 206,9-37-183,-3 22 60,-19 23 112,-9 72 156,17-63-201,3-28 62,8-32-403,2 1 1,-1-1-1,2 1 1,-2 21-1,4-18-1198,0-17 1015,-1-1 267,1 0 0,0 0 0,0 0 0,0 0 1,0 0-1,0 0 0,0 0 0,0 0 0,0 0 1,0 0-1,1 1 0,-1-1 0,0 0 0,0 0 1,0 0-1,15 1-5042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39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5312,'26'0'1701,"-16"2"-1024,11 9-245,-20-11-352,1 1-1,-1 0 0,0-1 1,0 1-1,0 0 0,1 0 0,-1 0 1,0 0-1,0 0 0,1 1 1,-2-1-54,0-1-1,1 1 1,-1-1 0,0 1 0,0-1 0,0 1 0,0-1 0,0 1 0,1-1 0,-1 1 0,0-1 0,0 1 0,0-1 0,0 1 0,0-1 0,0 1 0,-1-1 0,1 1 0,0 0 0,-1 2 34,-1-1 1,0 0-1,1 1 0,-1-1 1,0 0-1,0 0 1,0 0-1,-3 2 1,-4 5 163,-113 113 763,81-73-842,7-8-567,32-39 383,1-1-1,-1 0 1,1 0 0,0 1 0,-1-1 0,1 1 0,0-1 0,0 1 0,0-1 0,0 1-1,0 0 1,0-1 0,1 1 0,-1 0 0,1 0 0,-1 0 0,0 3 0,4 0-169,4-1 138,0 1 0,1-2 0,-1 1 0,1-1 1,11 4-1,-18-7 62,8 3-41,0 0-7,1 0 0,-1 1 0,16 8 0,-22-10 63,-1 0-1,1 0 1,-1 0 0,1 0 0,-1 1 0,0-1 0,0 1-1,0 0 1,0-1 0,0 1 0,-1 0 0,1 0 0,-1 0 0,2 4-1,-3-4 17,1-1 0,-1 1 0,1-1-1,-1 1 1,0-1 0,0 0 0,0 1-1,0-1 1,0 1 0,0-1 0,-1 1-1,0-1 1,1 1 0,-2 3 0,-2 2 57,0 0 1,-10 13 0,-4 8-62,-13 33-184,30-60 147,0 0 0,1 0 1,-1 0-1,0-1 0,1 1 0,0 0 1,-1 0-1,1 0 0,0 0 1,0 0-1,0 0 0,0 0 0,1 4 1,10 23 9,-2-8 397,1 2 576,-7-13-245,-3-5-601,0-1-1,1 0 1,0 0-1,0 0 1,1 0-1,-1 0 1,1 0-1,2 5 1,-3-7-45,0 0 1,-1 1-1,1-1 1,-1 0-1,0 1 0,1-1 1,-1 0-1,-1 5 1,1-3 60,0-2 399,-10-2-679,20 0-627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41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2656,'0'0'1184,"15"0"-1024,16-16 1184,-15 16-768,15-15 768,16 15-800,0 0 288,-1-16-480,17 0-64,-1 16-160,0 0-32,-15-15-32,0 15 224,0 0-160,-32 0 512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4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224,'-15'16'1920,"15"15"-1664,0 0 704,0 0-576,-16 16 352,16 0-448,0 31 0,0-16-192,-15 0 0,15-15-32,0 0 224,0 0-160,-16-16 96,16 0-128,0-16-2176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42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0 3648,'55'-18'1643,"-46"14"-1518,-5 2 2,0 1 1,0-1-1,0 1 0,0 0 0,0 0 0,0 1 0,0-1 0,1 1 1,6 0-1,-7 0 14,-1 0-1,1 0 1,0-1 0,7-1 0,-3-1 92,-7 3-202,0-1 0,0 1 0,0 0 0,0-1 0,-1 1 1,1 0-1,0 0 0,0 0 0,0 0 0,0 0 1,0 0-1,0 0 0,0 0 0,0 0 0,0 0 1,0 0-1,0 0 0,-1 1 0,1-1 0,0 0 1,0 1-1,0-1 0,0 1 0,0-1 0,-1 1 1,2 0-1,-1-1-24,8 4 477,-11-4 58,-1 0-481,0-1-1,0 1 1,0 0-1,0 0 0,1 0 1,-1 1-1,-5 0 1,-17 8 28,-44 22 1,30-13-163,21-11 45,-1 2 0,-28 18 0,41-23 5,0 1 1,0 0-1,0 0 1,1 1-1,0 0 1,0 0-1,0 0 1,1 0 0,-7 13-1,10-16 21,0 0-1,0 0 1,0 0-1,0 0 1,0 0 0,0 0-1,1 0 1,-1 0-1,1 0 1,0 0 0,0 0-1,0 0 1,1 0-1,-1 0 1,1 0 0,-1 0-1,1 0 1,0 0-1,0 0 1,0 0-1,1 0 1,-1 0 0,1-1-1,-1 1 1,1-1-1,0 1 1,0-1 0,0 0-1,1 1 1,3 2-1,-1-1 15,1-1 0,-1 0-1,0 0 1,1-1-1,0 0 1,10 3 0,41 6 64,-42-9-39,0 1-1,28 9 0,17 16 161,-60-28-196,1 0 0,-1 0-1,0 0 1,0 0 0,0 0-1,0 0 1,1 0 0,-1 0-1,0 0 1,0 0 0,0 1-1,0-1 1,1 0 0,-1 0-1,0 0 1,0 0-1,0 0 1,0 0 0,0 0-1,1 1 1,-1-1 0,0 0-1,0 0 1,0 0 0,0 0-1,0 1 1,0-1 0,0 0-1,0 0 1,0 0 0,0 0-1,1 1 1,-1-1 0,0 0-1,0 0 1,0 0 0,0 1-1,0-1 1,0 0 0,0 0-1,-1 0 1,1 0 0,0 1-1,0-1 1,0 0-1,0 0 1,0 0 0,0 1-1,0-1 1,0 0 0,0 0-1,0 0 1,-1 0 0,1 0-1,0 1 1,0-1 0,-2 4 3,-1-1 0,1 1-1,-1-1 1,0 0 0,0 0 0,0 1 0,-7 3 0,-31 21-9,20-14-16,-88 61-203,107-74 225,-2 2-8,0 0 0,1 0 0,-1 0 0,-4 5 0,7-6-1,1-1-1,-1 1 1,0-1 0,0 1 0,1 0 0,-1-1-1,1 1 1,-1 0 0,1-1 0,0 1-1,0 0 1,0 0 0,0 2 0,0-3 6,-1 1 1,2 0-1,-1 0 1,0 0-1,0-1 1,1 1-1,-1 0 1,0-1-1,1 1 0,0 0 1,-1-1-1,1 1 1,0-1-1,0 1 1,0-1-1,0 1 1,0-1-1,0 1 1,1-1-1,-1 0 1,0 0-1,1 0 1,-1 0-1,3 2 1,2-1 20,-1 0 0,0 0 0,1-1 0,-1 1 0,0-1 0,7 0 1,1 1 12,11 3 13,-14-3-59,-1 0 0,1 0 0,14 0 0,-19-2 7,-1 0 0,1 1-1,-1-1 1,1 1 0,-1 0 0,5 2 0,-8-2 8,0-1 1,1 1-1,-1-1 1,0 1-1,0-1 1,0 1-1,0-1 1,0 1-1,0 0 1,0 0 0,0 0-1,0-1 1,0 1-1,0 0 1,-1 0-1,1 0 1,0 0-1,-1 0 1,1 1-1,-1-1 1,1 0-1,-1 0 1,1 0-1,-1 0 1,1 3-1,-2-3 1,0 1 0,0 0 0,0-1 0,0 1 0,0-1 0,0 1 0,0-1-1,0 0 1,-1 1 0,1-1 0,0 0 0,-1 0 0,1 0 0,-1 0 0,1 0 0,-1 0-1,-3 1 1,-14 10 135,11-4 12,0 0-1,0 0 0,1 1 1,0 0-1,1 0 1,0 1-1,0-1 1,-6 16-1,-32 95 1151,34-91-1102,7-21-127,1-1 0,0 1 0,0 0-1,0 0 1,1 0 0,0 0 0,0 0 0,1 0 0,1 12 0,10 14 255,-11-32-309,2 6 124,0 0 0,1 0 0,5 13 0,-5-8-551,-3-13 398,0 0-1,0 0 1,0 0-1,0 0 0,0 0 1,0 0-1,0 0 1,0 0-1,0 0 1,0 1-1,0-1 0,0 0 1,0 0-1,0 0 1,0 0-1,0 0 1,0 0-1,0 0 0,0 0 1,0 0-1,0 0 1,0 0-1,0 1 1,0-1-1,0 0 0,0 0 1,0 0-1,0 0 1,0 0-1,0 0 1,-1 0-1,1 0 1,0 0-1,0 0 0,0 0 1,0 0-1,0 0 1,0 0-1,0 0 1,0 0-1,0 0 0,0 0 1,0 0-1,-1 0 1,1 0-1,0 0 1,0 0-1,0 0 0,0 0 1,0 0-1,0 0 1,0 0-1,0 0 1,0 0-1,0 0 0,-1 0 1,-9 0-2259,7 0 65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728,'0'0'2592,"15"0"-2240,1 0 224,-1 16-384,16-16 64,16 0-160,31 0 0,16-16-32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42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3904,'-12'0'1545,"26"0"-962,-13 0-570,2 0 73,-1 0 0,1 0 1,0 1-1,0-1 0,-1 0 0,1 1 0,0 0 0,-1 0 0,1 0 0,-1 0 0,1 0 0,-1 0 0,1 0 0,-1 1 0,0-1 0,1 1 0,2 3 0,34 26 1077,2 16-310,-18-26-509,22 22 224,-25-16-274,0 0-1,-2 1 1,23 47-1,-26-47-69,-8-15-143,9 17 153,16 39 0,-22-40-79,-1 1-1,-1 0 1,-1 0 0,-2 1-1,-1 0 1,-1 37 0,-13 62 485,5-99-522,0 0 0,-3 0 0,0-1 0,-2 0 0,-1 0 0,-20 36 0,12-33-13,-1 0-1,-1-2 0,-2-1 1,-50 53-1,63-72-71,-73 85 138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8:5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8 3232,'-26'-13'1035,"24"12"-925,0 1 1,0-1-1,1 1 1,-1-1-1,0 1 1,0-1-1,0 1 1,1 0-1,-1 0 1,0 0 0,0 0-1,0 0 1,0 0-1,-6 2 4092,18-2-4097,0 1 0,0 1 0,19 5 1,5 1-21,-26-6-61,-1 0 0,0 0 0,10 5 0,-9-4 59,-1 1 0,16 3-1,-11-3-42,-10-3-33,-1 0-1,1 0 1,0 0-1,0 0 0,-1 0 1,1 0-1,-1 1 0,1-1 1,1 2-1,-3-3-6,15 16 38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0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40,'0'16'2112,"16"-16"-1824,-1 0 448,17 15-448,-17-15 192,32 16-320,0-16 224,-16 15-256,0-30-32,16 15-64,-16 0-4832,31 0 2624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0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3392,'-15'0'1760,"15"16"-896,-16-1-512,16 1 480,-16 15-480,1 16 128,15 0-320,0-1-128,0 17-64,0-17 160,15 1-64,-15-16-3392,16 0 1792</inkml:trace>
  <inkml:trace contextRef="#ctx0" brushRef="#br0" timeOffset="1">1 592 5632,'0'0'2560,"46"16"-2208,-14-16 288,-1 0-416,16-16 192,-16 16-256,47-15-64,-32-1-64,17 16 224,-17 0-128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816,'-11'0'538,"15"-1"605,-1 1-849,0 0 0,-1 1 0,1-1 0,0 0 0,0 1 0,2 1-1,24 13 1110,-21-2-934,1-6-330,-8-6-122,1 0-1,-1 0 1,1 0-1,-1 0 1,0 1 0,1-1-1,-1 0 1,0 1 0,0-1-1,0 1 1,0-1 0,0 1-1,0 0 1,-1-1-1,1 1 1,0 3 0,9 16 62,-7-15-39,0 1 1,0-1 0,0 1 0,1 8-1,-3-10-9,-1 0 1,0 0-1,0 1 0,0-1 0,0 0 0,-1 0 0,0 0 0,-3 9 0,-1 9 185,3-9-123,-4 14 28,-8-6-50,5-8-41,-3 7-3,10-15-5,-1-1-1,0 0 0,0 0 0,0 0 1,-1 0-1,0 0 0,0-1 0,-8 8 1,1-4 17,-6 5 135,0 1-1,-16 16 1,20-17-201,12-11 14,5-2 47,3 1 45,0 0-1,0 0 0,10 3 0,-9-1-15,1-1 1,0-1-1,15 2 0,-10-3-36,-1 2 1,26 4 0,-28-3-9,1-1-1,21 0 0,-26-1 23,0-1 0,0 1 0,-1 0-1,1 0 1,-1 1 0,10 3 0,-9-3 25,-4 0 8,10 3 364,-13-5-423,0 1 1,0-1-1,1 0 1,-1 1-1,0-1 0,0 1 1,0-1-1,1 1 1,-1-1-1,0 1 1,0-1-1,0 1 0,0-1 1,0 1-1,0-1 1,0 1-1,0 0 1,-3 4 144,-15 7-145,17-12-54,0 1 0,1-1 0,-1 0 0,1 1 0,-1-1 0,0 0 0,1 0 0,-1 1 0,0-1 0,1 0 0,-1 0 0,0 0 0,1 0 0,-1 0 1,0 0-1,0 0 0,1 0 0,-1 0 0,0 0 0,1-1 0,-1 1 0,0 0 0,1 0 0,-1-1 0,0 1 0,1 0 0,-1-1 0,1 1 1,-1 0-1,1-1 0,-1 1 0,1-1 0,-1 1 0,1-1 0,-1 0 0,0-1-275,1 1 0,0-1 0,-1 1 0,1-1 1,0 1-1,0-1 0,0 1 0,0-1 0,0 1 0,0-1 0,0 0 0,1 1 0,0-2 0,0 1-5,-1 0 0,1 0-1,0 0 1,1 1-1,-1-1 1,0 0-1,0 1 1,1-1-1,1-1 1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2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4 65 3712,'-55'-37'1685,"53"36"-1665,-2-2 68,-1 0-1,1 0 1,-1 1-1,1 0 1,-1-1-1,0 2 1,0-1-1,1 0 1,-1 1-1,-1 0 1,1 0-1,-6 0 0,-36 1 679,12-1-266,-52 5 0,75-1-426,0-1 1,0 2 0,1 0-1,-1 0 1,1 1 0,0 1-1,-20 13 1,-8 8 197,2 1 0,-40 39 0,57-48-144,0 2 0,-32 43-1,-17 44 133,56-86-215,-12 20 75,-38 84 0,4 59 145,50-154-226,-74 298 240,68-241-155,-9 155 1,22-46 126,2-143-150,8 66 0,-3-88-14,2 0-1,14 38 1,31 64 176,-39-105-106,19 32 0,-25-49-122,1 0 0,0-1-1,1 0 1,1-1 0,12 12 0,6 2-250,0-2-1,38 23 1,-56-40-439,0 0 0,20 6 0,16 5-77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23 2912,'5'-4'203,"-1"0"-1,1 1 1,-1-1 0,1 1-1,0 0 1,0 1 0,7-4-1,-1 3 471,0-2 0,14-6 0,-23 10-585,-1 0-42,0 0 0,1 0-1,-1 0 1,0 0 0,0 0 0,0-1 0,0 1 0,0 0 0,0 0 0,0-1 0,0 1 0,-1 0-1,2-2 1,-2 2-24,0 0 0,1 0 0,-1 0 1,0 0-1,0 0 0,1 0 0,-1 0 0,0 0 0,0 0 0,0 0 0,0 0 0,0 0 0,0 0 0,-1 0 0,1 0 0,0 0 0,-1 0 0,1 0 0,0 0 0,-1 0 0,1 0 1,-1 0-1,1 1 0,-1-1 0,-1-1 0,0 0-21,-1 0 0,1 0 0,-1 1 0,0 0 0,1-1 1,-1 1-1,0 0 0,0 0 0,0 1 0,0-1 0,0 0 0,-5 1 0,1-1 11,0 1 0,0 0 0,-1 1 0,-7 1 0,4 0 59,0 1-1,0 1 0,1 0 0,-1 1 1,-13 8-1,14-7-2,1 1 0,0 1 0,0-1 0,1 2 0,0-1 0,1 1 0,-9 12 0,0 10 76,9-15-75,3-9-22,0 1 0,0 0-1,0 0 1,1 0 0,1 1 0,0-1 0,0 1 0,-2 14-1,4-10 83,0-7-85,0 0 0,0 0 1,1 1-1,1 11 0,-1-17-41,-1-1 0,0 1 0,1 0 0,-1-1 1,0 1-1,1-1 0,-1 1 0,1 0 0,-1-1 0,1 1 0,-1-1 0,1 1 0,-1-1 0,1 1 0,0-1 0,-1 0 0,1 1 0,-1-1 0,1 0 0,0 1 0,0-1 0,-1 0 0,1 0 0,0 0 0,-1 1 0,1-1 0,0 0 0,0 0 1,-1 0-1,1 0 0,0 0 0,0 0 0,-1-1 0,1 1 0,0 0 0,-1 0 0,1 0 0,0-1 0,-1 1 0,2-1 0,1 0 16,0-1 1,0 1-1,0-1 0,0 0 0,0 0 1,-1 0-1,1 0 0,0-1 0,3-4 1,14-11 123,1 7-56,-13 6-62,0 1 1,0-1-1,0-1 1,0 1-1,6-8 1,-4 5-1,-2-1 1,1-1-1,-1 0 1,0 0-1,-1 0 1,0-1-1,-1 0 1,9-22-1,-11 24-15,-2-1-1,1 0 0,-1-1 0,2-19 1,-3-43-43,-1 48 3,0-209-39,0 219 31,1 0-1,1 0 1,0 0-1,6-19 1,-3 11 75,-5 23-33,0 0 0,0 0-1,0 0 1,1 0 0,-1 0-1,0 0 1,0 0-1,0 0 1,0-1 0,0 1-1,1 0 1,-1 0 0,0 0-1,0 0 1,0 0-1,0 1 1,1-1 0,-1 0-1,0 0 1,0 0 0,0 0-1,0 0 1,0 0 0,1 0-1,-1 0 1,0 0-1,0 0 1,0 0 0,0 0-1,0 0 1,0 1 0,1-1-1,-1 0 1,0 0-1,0 0 1,0 0 0,0 1-1,5 10 163,-3 3-84,0-1 1,-2 1-1,-1 21 0,1-7-11,-8 70 89,3-56-90,2-10-36,0 3 293,-9 41 0,-1 19 44,10-66-312,0-1 1,-9 33-1,-2 1 321,10-42-506,-7 23 0,7-33-307,4-13-399,4-15-1124,-3 16 1783,0 1 0,0-1 0,0 0 0,0 0 0,0 1 0,0-1 0,0 1 0,1-1 0,1-1 0,-3 3 159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4896,'2'21'2306,"-2"-17"-2164,0 0 0,1 1 0,-1-1 0,-1 0 0,1 0 0,-1 1 0,1-1 0,-3 6 0,-9 35 362,7-25-409,-7 19-1,-19 42 7,28-72-85,0 0 0,-9 17 0,0-12 17,10-12-27,1-1-1,0 1 0,-1-1 1,1 1-1,0-1 0,0 1 0,0 0 1,0-1-1,0 1 0,0 0 1,0 0-1,1 0 0,-1 0 0,0 0 1,1 0-1,0 0 0,0 0 0,-1 0 1,1 2-1,0 0 25,-1 17 49,1-20-73,0 0 0,0 0 0,0 0-1,0-1 1,0 1 0,1 0 0,-1 0-1,0 0 1,0-1 0,1 1-1,-1 0 1,0 0 0,1-1 0,-1 1-1,0 0 1,1-1 0,-1 1 0,1 0-1,1 0 1,21 5 143,13 9-31,-7-2-86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896,'0'0'1584,"6"3"-976,35 23 645,-39-26-1184,0 1 1,0 0-1,0-1 0,0 0 1,-1 0-1,1 1 0,0-1 1,4-1-1,7 2 417,26 5 0,2 0-55,30 0 113,-50-3-423,-7-1-27,26 0 0,72-9 87,-1 1-31,-2-4 191,-2 5-85,-14-6 11,-15 6-118,75-21 278,-149 25-419,0 1 0,-1-1 0,1 1-1,0-1 1,6 2 0,-5-1-98,-2 0-59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343 4160,'-13'13'1333,"12"-12"-1299,1-1 1,0 1-1,-1-1 0,1 1 0,-1-1 1,1 1-1,0-1 0,0 1 0,-1-1 0,1 1 1,0-1-1,0 1 0,0 0 0,-1-1 1,1 1-1,0-1 0,0 1 0,0 0 0,0-1 1,0 2-1,0 3 132,-5 2 227,0-1 0,0 0 0,0-1-1,-8 8 1,1-3 102,-1 2-159,9-8-218,-1 1-1,0-1 0,1 1 0,0 0 1,-5 7-1,-11 35 512,19-46-625,0 0-4,1-1 0,-1 1 1,1 0-1,-1 0 0,1 0 1,-1-1-1,1 1 0,0 0 1,-1 0-1,1 0 0,0 0 1,0 0-1,0 0 0,0 0 1,0 0-1,0 0 1,0 0-1,0 0 0,0 0 1,0 0-1,0-1 0,0 1 1,1 0-1,-1 0 0,0 0 1,1 0-1,-1 0 0,1 0 1,-1-1-1,2 3 1,-1-2 0,-1 0 10,1 0-1,-1 0 1,1 1-1,-1-1 0,1 0 1,0 0-1,0 0 0,-1 0 1,1 0-1,0 0 1,0 0-1,2 1 0,-2-2 3,1 1 0,-1-1-1,1 0 1,-1 0-1,1 0 1,-1 0-1,1 0 1,-1 0-1,1 0 1,-1 0 0,1-1-1,-1 1 1,0 0-1,1-1 1,1 0-1,5-3 65,0 0 0,0-1 0,10-6 0,15-9 133,-22 14-235,0 0 1,0 0-1,-1-1 1,0-1-1,0 0 0,-1 0 1,0-1-1,-1 0 1,12-15-1,-12 14-18,-2 0 0,1 0 0,-1-1 0,-1 0 0,0 0 0,0 0 0,-2-1 0,1 0 0,3-19 0,0 1-1,-4 17 24,1-1 0,-2-1 0,0 1 0,0 0 1,-1 0-1,-2-24 0,-4 9 100,-16-51 0,20 79-85,0-1 1,1 0-1,-1 0 0,1 1 1,0-1-1,-1 0 0,1 0 1,0 1-1,0-1 1,0 0-1,0 0 0,1-2 1,-1 3-1,1 1 0,-1-1 0,0 1 0,1-1 0,-1 1 0,0-1 0,1 1 0,-1-1 0,1 1 1,-1-1-1,1 1 0,-1 0 0,1-1 0,-1 1 0,1 0 0,0 0 0,-1-1 0,1 1 0,-1 0 0,1 0 1,0 0-1,-1-1 0,1 1 0,-1 0 0,1 0 0,0 0 0,-1 0 0,2 0 0,-1 0 11,0 0 0,0 0-1,0 1 1,0-1 0,0 0-1,0 0 1,0 0 0,0 1-1,0-1 1,0 1 0,0-1-1,0 1 1,0-1 0,0 1-1,-1-1 1,1 1 0,0 0-1,0-1 1,-1 1 0,1 0-1,0 0 1,-1-1 0,1 1-1,0 0 1,-1 0 0,1 1-1,1 3 12,-1 0 0,1 0 0,-1 0-1,1 8 1,0 4 45,3 5-51,-1 1-1,-2-1 1,0 0 0,-1 1-1,-4 34 1,-3-27 193,-1 0 1,-1-1-1,-18 43 0,16-46-88,-11 34 60,-5-8-10,-8 41 36,21-54-303,4-9-1273,8-28 778,6-13-2682,-2-5 889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136,'0'-1'87,"0"-1"0,1 0 1,-1 1-1,0-1 0,1 0 0,-1 1 0,1-1 1,-1 1-1,1-1 0,0 1 0,-1-1 0,1 1 1,0-1-1,0 1 0,0 0 0,0-1 0,0 1 1,1 0-1,1-2 0,-3 3-87,13-13 666,-13 13-643,0 0-1,0-1 0,1 1 0,-1 0 0,0 0 0,0 0 1,1-1-1,-1 1 0,0 0 0,1 0 0,-1 0 0,0 0 0,0 0 1,1 0-1,-1-1 0,0 1 0,1 0 0,-1 0 0,0 0 1,1 0-1,-1 0 0,0 0 0,1 0 0,-1 0 0,1 1 0,61-1 1626,-49 0-1420,12-1 298,35 6 0,-51-4-430,0 1 0,0 0 0,0 1 0,0 0 0,0 0 0,-1 1 0,14 7 0,-4 1 14,-1 0 0,0 1 0,0 1 0,-2 0 0,1 1 0,-2 1-1,0 0 1,-1 1 0,15 26 0,-11-9 103,-2 0 1,-1 1-1,-1 1 0,8 40 1,-18-66-152,-1-1 0,-1 1 0,0-1 0,0 1 0,0 0 0,-1-1 0,-1 1 0,0 0 0,0-1 0,-5 17 0,5-22-37,0 0 0,0 0 0,-1 0 1,1-1-1,-1 1 0,0-1 0,0 1 0,0-1 0,0 0 0,-4 4 0,1-2 24,-1-1 1,0-1-1,1 1 1,-13 5-1,-6 3 32,10-4-45,0-1 1,0 0-1,-1-1 1,0-1-1,0 0 0,-17 2 1,-20-4-21,50-3-18,1 0 0,-1 0 0,0 0 0,1 0 0,-1 0 0,0 0 1,0-1-1,1 1 0,-1 0 0,1-1 0,-1 0 0,0 1 0,-2-3 0,0 1-34,0-1-1,0-1 1,0 1-1,0-1 1,0 1-1,-3-6 1,6 7 12,0 0 0,-1 0 1,1 0-1,0-1 0,0 1 0,0 0 1,0-1-1,0 1 0,1-1 0,-1 1 1,1-1-1,0 1 0,-1-1 1,1 1-1,0-1 0,1 0 0,-1-3 1,4-5-19,0 1 1,0-1-1,1 1 1,0 0-1,1 0 0,0 1 1,0-1-1,9-8 1,-10 11 20,-4 6 21,15-21-261,1 0-1,1 1 1,26-22 0,-2 7-1199,1 3 0,1 1 0,74-39 0,-56 40-28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4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9 5056,'13'-13'1642,"-3"8"-1002,-8 4-583,1 0 71,0 0 0,1 0 1,-1 0-1,0-1 0,0 1 0,0-1 0,-1 0 0,1 0 0,0 0 1,-1 0-1,1-1 0,1-2 0,-1 4 1,-1 0 0,0 1 0,1-1 0,-1 1 0,1-1 0,-1 1 0,1 0-1,-1 0 1,1 0 0,-1 0 0,4 1 0,8-1 228,-13 1-351,1-1-1,-1 0 1,0 0-1,0 0 1,1 0 0,-1 1-1,0-1 1,0 0 0,0 1-1,0-1 1,0 1-1,0 0 1,0-1 0,1 1-1,-2 0 1,1 0 0,0-1-1,0 1 1,0 0-1,0 0 1,0 0 0,-1 0-1,1 0 1,0 0 0,-1 0-1,1 0 1,-1 1-1,0-1 1,1 0 0,-1 0-1,0 0 1,1 1 0,-1-1-1,0 0 1,0 0-1,0 3 1,0-2 38,0 0 1,0-1-1,0 1 0,1 0 1,-1 0-1,1 0 0,-1 0 1,1 0-1,1 2 0,-1-3-31,-1 0 0,1-1 0,-1 1 0,0 0-1,1-1 1,-1 1 0,0 0 0,0 0 0,0-1-1,0 1 1,1 0 0,-1 0 0,0-1 0,0 1 0,0 0-1,0 0 1,-1-1 0,1 1 0,0 0 0,0-1-1,0 1 1,-1 0 0,1 0 0,0-1 0,-1 1-1,1 0 1,0-1 0,-1 1 0,1-1 0,-1 1-1,1-1 1,-1 1 0,1-1 0,-1 1 0,0-1-1,0 1 1,-9 7 56,0 0-1,0-1 0,-1 0 0,0-1 1,0 0-1,-1-1 0,-20 6 1,16-5-61,1 0 1,0 1 0,-17 10 0,22-10-12,5-5-17,1 1 0,-1 0-1,1 1 1,0-1 0,0 1 0,-4 4 0,0 15-92,4-18 28,1 0-30,3-3 107,0 0-1,1-1 1,-1 1-1,1 0 1,0-1-1,-1 1 0,1-1 1,0 1-1,0-1 1,0 1-1,2 1 1,13 8 60,-6 1-47,-1 1 0,0 0 1,-1 1-1,-1 0 0,9 21 0,-15-32-1,0-1-1,-1 1 1,1 0 0,-1 0-1,0-1 1,0 5-1,0 53 12,-1-54-25,1 0 0,-1 0 0,-1 0 0,1 0 0,-1-1 0,0 1 0,-4 8 0,-8 22 151,9-8-84,-1-12-156,5-15 88,0 1 0,1-1 0,-1 1 0,0-1 0,1 1 0,-1-1 0,1 1 0,0 0 0,-1-1 0,1 1 0,0 0 1,0-1-1,0 1 0,0 0 0,0-1 0,1 1 0,0 2 0,1 2-26,1 0 0,0 0 1,1-1-1,6 10 0,-4-6 44,-1-2 39,1-1 0,-1 1 0,8 5 0,-11-10-25,1 1 1,0-1 0,0 1-1,-1-1 1,0 1 0,1 0-1,-1 0 1,0 0-1,-1 0 1,1 0 0,0 1-1,-1-1 1,0 1 0,0-1-1,0 1 1,0-1-1,0 1 1,-1-1 0,1 6-1,-1-4 117,1 15 231,-1-19-341,0 0-1,0 0 1,0 0 0,0 0 0,-1 0 0,1 0-1,0 0 1,-1 0 0,1 0 0,-1 0 0,1 0 0,-1 0-1,1 0 1,-1 0 0,0-1 0,1 1 0,-1 0-1,-1 1 1,-14 7 327,0-1 0,0 0 0,-35 11 0,-24-3 156,74-16-509,0 0 0,0 0 0,0 1 0,0-1 0,0 0 0,0 0 0,0 0 0,0 0 1,0 0-1,0 0 0,0 0 0,0 0 0,0-1 0,0 1 0,0 0 0,0 0 0,-1-1 0,2 0-11,0 1 0,0 0 0,0 0 1,-1 0-1,1 0 0,0-1 0,0 1 1,0 0-1,0 0 0,0-1 0,-1 1 1,1 0-1,0 0 0,0-1 0,0 1 0,0 0 1,0 0-1,0-1 0,0 1 0,0 0 1,0 0-1,0-1 0,0 1 0,0 0 0,0 0 1,0-1-1,0 1 0,0 0 0,1 0 1,-1-1-1,0 1 0,0 0 0,0 0 0,0 0 1,0-1-1,1 1 0,-1 0 0,0 0 1,0 0-1,0-1 0,1 1 0,17-8-856,23-18-2000,6-5 79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5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2400,'13'-13'779,"-13"13"-758,0-1 0,1 1 0,-1-1 0,1 1 1,-1-1-1,0 1 0,1-1 0,-1 1 1,0-1-1,0 1 0,0-1 0,1 1 0,-1-1 1,0 0-1,0 1 0,0-1 0,0 1 1,0-1-1,0 0 0,0 0 0,1-5 174,3 0 535,1 0 0,0 0 1,1 0-1,6-6 1,0 1-170,-4 2 64,-7 8-531,1-1 0,-1 0 0,1 1-1,-1-1 1,1 1 0,-1-1 0,1 1 0,0 0 0,0-1 0,-1 1 0,1 0 0,0 0 0,0 1 0,0-1 0,0 0-1,1 1 1,-1-1 0,0 1 0,0-1 0,3 1 0,0 0 14,31 2 538,-34-2-626,0 1 1,0-1 0,-1 1-1,1-1 1,0 1-1,0 0 1,-1-1 0,1 1-1,0 0 1,-1 0-1,1 0 1,-1 0 0,1 1-1,-1-1 1,0 0-1,2 2 1,3 14 227,-4-8-112,1 0-37,-2-8-78,-1-1 0,0 1 0,1 0 0,-1 0 1,0 0-1,0 0 0,1 0 0,-1 0 0,0 0 0,0 0 0,0 0 1,0 0-1,0-1 0,0 1 0,-1 0 0,1 0 0,0 0 0,0 0 1,-1 0-1,1 0 0,0 0 0,-1-1 0,1 1 0,-1 0 0,1 0 1,-2 1-1,2-2-14,-5 31 575,2-27-518,0 1 0,0-1 0,-1-1 0,-5 6 0,5-5 10,5-4-72,-1 1 0,1-1 0,0 0 0,0 1 0,0-1 0,-1 0 0,1 0-1,0 0 1,0 1 0,0-1 0,0 0 0,-1 0 0,3-1 0,13 1-71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560,'-15'0'3168,"15"-2"-1867,0-9 448,0 11-1728,0 0 0,0 0 0,0 0 0,0 0 0,0 0 0,0 0-1,0 0 1,0-1 0,0 1 0,0 0 0,0 0 0,0 0 0,0 0 0,0 0-1,0 0 1,0 0 0,0 0 0,0 0 0,0 0 0,0 0 0,0-1-1,0 1 1,0 0 0,0 0 0,0 0 0,0 0 0,0 0 0,0 0-1,0 0 1,0 0 0,0 0 0,0 0 0,0 0 0,0 0 0,1 0 0,-1 0-1,0 0 1,0-1 0,0 1 0,0 0 0,0 0 0,0 0 0,0 0-1,0 0 1,0 0 0,0 0 0,0 0 0,1 0 0,-1 0 0,0 0-1,0 0 1,0 0 0,0 0 0,0 0 0,0 0 0,0 1 0,31-2 2254,-9 0-1908,0 1 0,25 4 0,-22 1-274,-10-2 6,1-1-1,19 1 1,-22-2-26,-1-1 0,1 2 1,14 3-1,-14-2 44,-1-1 1,0-1-1,16 1 1,-4-2 74,-24 0-178,0 0 0,0 0 1,1 0-1,-1 0 0,0-1 1,1 1-1,-1 1 0,0-1 1,1 0-1,-1 0 1,0 0-1,1 0 0,-1 0 1,0 0-1,1 0 0,-1 0 1,0 0-1,0 1 0,1-1 1,-1 0-1,0 0 0,0 0 1,1 1-1,-1-1 1,0 0-1,11 11 327,-11-11-329,0 0 1,0 1-1,0-1 0,1 0 0,-1 0 1,0 1-1,0-1 0,0 0 1,1 0-1,-1 0 0,0 0 0,0 1 1,1-1-1,-1 0 0,0 0 0,0 0 1,1 0-1,-1 0 0,0 1 0,1-1 1,-1 0-1,0 0 0,0 0 0,1 0 1,-1 0-1,0 0 0,1 0 0,-1 0 1,0 0-1,1 0 0,-1-1 0,0 1 1,0 0-1,1 0 0,-1 0 1,0 0-1,1 0 0,-1 0 0,0-1 1,0 1-1,1 0 0,-1 0 0,0 0 1,0-1-1,0 1 0,1 0 0,-1 0 1,0-1-1,1 1-111,-9-11-1357,5 9-651,19 17-6714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6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384,'-15'0'2016,"30"0"-96,17 0-736,-17 0-672,47 0 32,-15 0-352,15 0-96,1 0-64,-1 0 160,-15 0-96,-16 0 32,0 0-64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6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3488,'-16'0'1568,"0"63"-1344,16-32 1056,0 16-736,-15-1 288,15 17-512,-16-16 32,16 15-224,0 0 64,0 1-96,-15 14 96,30-30-128,-15-16-96,0 16 0,16-47-3552,-1 16 192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7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63 3712,'6'-5'490,"1"-1"1,0 1-1,8-4 1,-6 3-373,-4 2 111,-1 1 0,1 0 1,0 0-1,1 0 0,-1 0 1,0 1-1,1 0 0,-1 0 1,1 0-1,0 1 0,0 0 1,0 0-1,7 0 0,-13 1-215,1 0 0,-1 0-1,1 0 1,-1 0-1,0 0 1,1 0 0,-1 0-1,1 0 1,-1 0-1,0 0 1,1 0-1,-1 0 1,1 0 0,-1 0-1,0 0 1,1 1-1,-1-1 1,0 0 0,1 0-1,-1 0 1,0 1-1,1-1 1,-1 0 0,0 0-1,0 1 1,1-1-1,-1 0 1,0 1 0,0-1-1,1 0 1,-1 1-1,0-1 1,0 0 0,0 1-1,0-1 1,0 1-1,1-1 1,-1 0-1,0 1 1,0-1 0,0 1-1,0-1 1,0 0-1,0 1 1,-1 0 0,1 0 20,-1 1 0,1-1 1,-1 1-1,0-1 1,0 0-1,0 1 0,0-1 1,0 0-1,0 0 1,0 1-1,0-1 0,0 0 1,-1 0-1,-1 1 1,-23 16 226,0 13-96,12-19-87,-22 16 0,-15 10-15,28-18-85,-48 36-73,68-55 93,-13 10 16,-20 17 0,32-24-23,0-1-1,1 1 0,-1 0 1,1 0-1,0 0 1,0 1-1,0-1 1,0 1-1,-3 9 0,6-14 6,0 1 0,-1 0 1,1 0-1,0 0 0,0 0 0,0-1 0,0 1 0,0 0 0,0 0 0,0 0 0,0 0 0,0 0 0,0 0 0,0 0 0,0-1 0,1 1 0,-1 0 0,0 0 0,1 0 1,-1-1-1,0 1 0,2 1 0,0 1-10,0-1-1,0 0 1,0 1 0,1-1 0,-1 0 0,1 0 0,-1-1 0,1 1 0,0-1 0,0 1-1,-1-1 1,7 2 0,-1 0 73,-1 0 1,1 1-1,6 4 0,-10-5-37,1-1 1,-1 0-1,1 0 0,-1-1 1,1 1-1,0-1 0,5 1 1,8 2-15,-14-3-8,0 0 0,0 1 0,0-1 0,-1 1 0,6 4 0,-8-6 2,0 1 0,0-1 0,0 1 1,0-1-1,0 1 0,-1 0 1,1-1-1,0 1 0,-1 0 0,1 0 1,0-1-1,-1 1 0,1 0 1,-1 0-1,1 0 0,0 1 0,-1-1 6,0 0-1,-1 0 1,1 0-1,0 0 0,0-1 1,0 1-1,-1 0 0,1 0 1,0 0-1,-1 0 1,1-1-1,-2 3 0,0 2 35,1-4-34,0 0 0,0 1 1,1-1-1,-1 0 0,0 0 1,0 0-1,0 1 0,-1-1 1,1 0-1,0-1 0,0 1 1,0 0-1,-1 0 0,1 0 1,0-1-1,-1 1 0,1-1 1,-1 1-1,-2 0 0,0 0-6,0 0 0,0 1 0,0 0 0,-6 4 0,0 0-50,3-2 12,0 0 0,1 0 1,-9 8-1,14-12 30,0 1 0,0 0-1,0 0 1,0 0 0,0 1 0,0-1 0,0 0-1,0 0 1,0 0 0,1 1 0,-1-1 0,1 0-1,-1 1 1,1-1 0,-1 1 0,1-1 0,0 1-1,0-1 1,0 0 0,-1 1 0,1-1-1,1 1 1,-1-1 0,0 1 0,1 1 0,0-1-1,0 1 1,0 0-1,0-1 1,1 1-1,-1-1 1,1 0 0,0 0-1,-1 1 1,1-1-1,0 0 1,0-1-1,4 4 1,3 0 5,-1 1 0,13 4 0,-11-5 10,0 0 1,14 10-1,-13-7-49,0 1 0,12 13 0,-20-18 44,1 0 0,-1 0 0,0 0 0,0 0 1,-1 1-1,1-1 0,-1 1 0,0-1 0,0 1 0,1 6 0,-1-1-10,-1 0-1,0 0 1,0 0-1,-1 0 1,-1 0-1,0 0 0,0 0 1,-1 0-1,0 0 1,-1-1-1,0 1 1,-4 9-1,-5 4 176,-52 94 1017,51-96-976,-41 65 384,50-78-542,0 1-1,0-1 1,1 1 0,0-1-1,1 1 1,0 0 0,0 0-1,0 15 1,2-21-31,0 0 0,0 0 0,1 1 0,-1-1 0,1 0 0,0 0 0,0 0 0,0 0 0,0-1 0,0 1 0,2 4-1,0-3-138,0 1-1002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3968,'13'-26'1285,"-13"26"-1271,1-1-1,-1 1 1,0 0 0,0 0-1,0-1 1,0 1-1,0 0 1,0 0 0,0-1-1,0 1 1,1 0 0,-1 0-1,0 0 1,0-1-1,0 1 1,1 0 0,-1 0-1,0 0 1,0 0-1,0-1 1,1 1 0,-1 0-1,0 0 1,0 0 0,1 0-1,-1 0 1,0 0-1,0 0 1,1 0 0,-1 0-1,0 0 1,0 0-1,1 0 1,-1 0 0,0 0-1,1 0 1,-1 0-1,4-1 146,1 1 0,-1-1 0,0 0 0,0 0 0,0 0-1,0-1 1,-1 1 0,7-4 0,-6 4 7,1 0 0,0 0 1,0 0-1,-1 1 0,1 0 1,0 0-1,0 0 0,-1 0 0,1 1 1,8 2-1,7 7 143,-8-6-220,-10-4-78,1 1 1,0-1 0,-1 1 0,1 0 0,-1 0 0,1 0 0,-1 0 0,1 0 0,-1 1 0,0-1 0,1 1 0,-1 0 0,0-1-1,0 1 1,0 0 0,-1 0 0,1 0 0,2 5 0,2 4 180,4 7 64,-10-18-252,1 0 1,-1 1-1,0-1 0,1 1 0,-1-1 0,0 1 1,0-1-1,1 1 0,-1 0 0,0-1 1,0 1-1,0-1 0,0 1 0,0-1 1,0 1-1,0 0 0,0-1 0,0 1 1,0-1-1,0 1 0,0 0 0,0-1 1,0 1-1,0-1 0,-1 1 0,1-1 1,0 1-1,0-1 0,-1 1 0,1 0 0,-1 0 9,-4 7 13,5-8-25,0 0 0,0 0 0,0 0 0,0 1 0,-1-1 0,1 0 1,0 0-1,0 0 0,0 0 0,0 0 0,0 0 0,0 1 0,0-1 0,0 0 0,0 0 1,0 0-1,0 0 0,0 0 0,0 1 0,0-1 0,0 0 0,0 0 0,0 0 0,0 0 1,0 0-1,0 1 0,0-1 0,0 0 0,0 0 0,0 0 0,0 0 0,0 0 0,0 1 1,0-1-1,0 0 0,0 0 0,0 0 0,0 0 0,1 0 0,-1 0 0,0 0 0,0 1 1,0-1-1,0 0 0,0 0 0,0 0 0,0 0 0,1 0 0,-1 0 0,0 0 0,4 4 29,0 2 50,-3-5-76,-1-1 0,0 1 0,0-1 0,1 1 0,-1-1 0,0 0 0,0 1 0,1-1 0,-1 0 0,1 1 0,-1-1 0,0 0 0,1 1 0,-1-1 0,1 0 0,-1 0 0,1 0 0,-1 1 0,0-1 0,1 0 0,-1 0 0,1 0 0,-1 0 0,1 0 0,-1 0 0,1 0 0,-1 0 0,1 0 0,-1 0 0,1 0 0,0 0 0,17 0 81,11 0-15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08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816,'0'-13'917,"0"13"-907,0-1 0,0 1 0,0 0 0,1 0 1,-1 0-1,0-1 0,0 1 0,0 0 0,0 0 0,0 0 0,0-1 0,0 1 0,0 0 0,0 0 0,1 0 0,-1-1 0,0 1 0,0 0 0,0 0 0,0 0 0,1 0 0,-1 0 1,0-1-1,0 1 0,0 0 0,0 0 0,1 0 0,-1 0 0,0 0 0,0 0 0,1 0 0,-1 0 0,0 0 0,1 0 0,2-2-31,0 0 118,0 1 0,0-1 1,0 1-1,0 0 0,0 0 0,0 0 1,1 0-1,-1 1 0,0-1 0,0 1 1,1 0-1,-1 0 0,0 0 0,0 0 1,1 1-1,4 0 0,-2 1 80,1 1 0,-1-1 0,0 1 0,0 0 0,0 1 0,-1-1 0,10 9 0,37 37 883,-42-39-875,5 6 9,-1 1-1,-1 0 1,0 1-1,-2 1 1,11 20-1,-16-27-111,16 30 197,-3 1-1,-1 1 1,16 63 0,8 57 190,-25-32 35,0 141 0,-16-116-200,-18 159 0,-9-98-64,21-170-195,-16 109 171,7-97 80,-26 75 0,-23 28 126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1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 2240,'-26'-13'720,"70"10"3269,-36 4-3838,0 0-1,0 0 1,0 1-1,15 5 1,-21-6-125,1 0 33,0 0 1,-1-1-1,1 1 0,0-1 1,0 0-1,3 0 1,296 0 2612,-302 0-2664,0 0 1,1 0 0,-1 0-1,0 0 1,1 0-1,-1 0 1,0 0 0,1 0-1,-1 0 1,0 0-1,0 0 1,1 0 0,-1 0-1,0 0 1,1 0 0,-1 0-1,0 1 1,1-1-1,-1 0 1,0 0 0,0 0-1,1 0 1,-1 1-1,0-1 1,0 0 0,2 1-11,4 8 199,-8-6-109,-6-3-131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1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560,'31'-15'1152,"-15"-1"-992,0 16 3424,-32 16-3232,16 15 32,-16 16-224,1-16 192,15 15-224,-16 1-32,16-16-64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800,'0'-16'2160,"3"16"-1776,-2 0-265,1 1 0,0-1 0,0 0 0,-1 1 0,1 0 0,-1-1 1,1 1-1,0 0 0,-1 0 0,1-1 0,-1 1 0,1 1 0,-1-1 0,3 2 0,-4-3-99,0 1 0,0-1 0,1 0 0,-1 0 0,0 1 0,0-1 0,0 0 0,0 0-1,1 1 1,-1-1 0,0 0 0,0 0 0,0 1 0,0-1 0,0 0 0,0 1 0,0-1 0,0 0-1,0 1 1,0-1 0,0 0 0,0 1 0,0-1 0,0 0 0,0 1 0,0 61 913,0 102-293,0-55-480,0-100-146,1-5-13,-1-1 1,0 1 0,0-1 0,-1 1 0,1-1-1,-1 1 1,1-1 0,-1 1 0,0-1 0,-1 1 0,1-1-1,0 0 1,-1 0 0,0 1 0,-2 3 0,-6 14-158,1 2-1523,9-22 1581,0-1 0,-1 1-1,1 0 1,-1 0 0,1 0 0,-1 0 0,0-1-1,1 1 1,-1 0 0,0-1 0,0 1 0,1 0 0,-1-1-1,0 1 1,0-1 0,0 1 0,0-1 0,1 0-1,-1 1 1,0-1 0,0 0 0,0 1 0,0-1-1,0 0 1,0 0 0,0 0 0,0 0 0,0 0-1,0 0 1,0 0 0,0 0 0,0-1 0,-1 1-1,-14-13-1223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17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824,'0'0'1866,"3"3"-1130,7 7-256,-9-9-428,-1-1 0,1 1 0,0-1-1,-1 0 1,1 1 0,0-1 0,-1 0 0,1 0-1,0 1 1,-1-1 0,1 0 0,0 0-1,-1 0 1,1 0 0,0 0 0,0 0-1,-1 0 1,1 0 0,0 0 0,-1 0-1,2-1 1,3 1 111,47 0 669,332 0-38,-379 0-809,-2-1-89,1 1 0,-1 0 0,0 0 0,0 0 0,0 1 0,0-1 0,0 1 0,0-1 0,0 1 0,0 0-1,0 0 1,0 0 0,-1 1 0,1-1 0,5 4 0,-8-5-51,0 0 0,0 1 0,1-1 0,-1 1 0,0-1 0,1 0 0,-1 1 0,0-1 0,0 1 1,0-1-1,0 1 0,1-1 0,-1 0 0,0 1 0,0-1 0,0 1 0,0-1 0,0 1 0,0-1 0,0 1 0,0-1 0,0 1 0,0-1 0,0 0 0,-1 1 0,1-1 0,0 1 0,0-1 0,0 1 0,-1-1 0,1 0 0,0 1 0,0-1 0,-1 1 0,1-1 0,-1 1-46,0-1 10,0 1-1,0-1 1,1 0 0,-1 0 0,0 1 0,0-1-1,0 0 1,1 0 0,-1 0 0,0 0-1,0 0 1,-1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18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712,'0'0'1221,"0"2"-757,0 9-59,0-11-388,0 0 0,0 0 0,0 0-1,0 0 1,0 0 0,0 0 0,0 0-1,0 0 1,0 0 0,0 1 0,0-1-1,0 0 1,0 0 0,0 0 0,0 0-1,0 0 1,0 0 0,0 0 0,0 0-1,0 0 1,0 0 0,0 1 0,0-1-1,0 0 1,0 0 0,0 0 0,0 0-1,0 0 1,0 0 0,0 0 0,0 0-1,0 0 1,0 0 0,0 0 0,1 0-1,-1 0 1,0 0 0,0 0 0,0 0-1,0 0 1,0 0 0,0 0 0,0 0-1,0 0 1,0 0 0,0 0 0,1 0-1,-1 0 1,0 0 0,0 0 0,0 0-1,0 0 1,0 0 0,0 0 0,0 0-1,0 0 1,6 1 135,-1 0 0,0 1 0,0-1 0,0 1 0,-1 0 0,1 0 0,0 0 0,-1 1 0,1 0 0,7 6 0,18 10 48,-23-16-174,-1 1 0,0-1-1,0 1 1,0 1 0,-1-1-1,0 1 1,1 0 0,-1 0 0,-1 0-1,6 8 1,-8-10-13,0 1 0,0-1 1,-1 1-1,1 0 0,-1 0 0,0-1 0,0 1 1,0 0-1,0 0 0,-1 0 0,0 0 0,1 0 1,-1 0-1,-1 0 0,1 0 0,-1 0 0,1 0 0,-1 0 1,0 0-1,-3 6 0,1-3 2,-1 0 0,0 0 0,-1 0 0,1-1-1,-8 8 1,-33 33 221,34-36-113,5-5-43,1-1 0,-1 0 0,-11 8 0,-22 8 544,16 5-181,20-24-378,0 1-1,-1-1 1,1 0 0,0 0 0,-5 2 0,8-4-65,0 0 16,0 1 1,-1-1-1,1 0 1,-1 0-1,1 0 1,0 1-1,0-1 1,-1 0-1,1 0 1,0 1-1,-1-1 1,1 0-1,0 1 0,0-1 1,0 0-1,-1 1 1,1-1-1,0 0 1,0 1-1,0-1 1,0 1-1,0-1 1,-1 0-1,1 1 1,0-1-1,0 1 0,0-1 1,0 0-1,0 1 1,0-1-1,1 1 1,-1-1-1,0 0 1,0 1-1,0-1 1,0 0-1,0 1 1,0-1-1,1 1 1,-1-1-1,0 0 0,0 0 1,1 1-1,-1-1 1,1 1-1,1 0 21,0 0-1,1-1 1,-1 1 0,1-1-1,-1 1 1,0-1-1,1 0 1,-1 0-1,1 0 1,-1 0 0,1 0-1,2-1 1,7 0 53,144 1 315,-140 1-361,-1 0-1,0 1 1,0 0 0,15 5 0,-11-5-46,0 0-139,-18-2 89,-1 1-1,1-1 1,-1 0 0,1 0-1,-1 0 1,0 1 0,1-1-1,-1 0 1,1 0 0,-1 1-1,0-1 1,1 0 0,-1 1 0,0-1-1,1 1 1,-1-1 0,0 0-1,1 1 1,-1-1 0,0 1-1,0-1 1,0 1 0,0-1-1,1 1 1,-1-1 0,0 1 0,0-1-1,0 1 1,0 0 0,0-1 26,0 0 0,0 0 0,0 0 0,0 0 0,0 0 0,0 1 0,0-1 0,0 0 0,0 0 0,0 0 1,0 0-1,0 0 0,0 0 0,0 0 0,0 0 0,0 0 0,0 0 0,0 1 0,0-1 0,0 0 0,0 0 0,0 0 1,0 0-1,0 0 0,0 0 0,0 0 0,0 0 0,0 0 0,0 0 0,-1 0 0,1 0 0,0 0 0,0 0 0,0 1 1,0-1-1,0 0 0,0 0 0,0 0 0,0 0 0,0 0 0,0 0 0,0 0 0,-1 0 0,1 0 0,0 0 0,0 0 1,0 0-1,0 0 0,0 0 0,0 0 0,0 0 0,0 0 0,0 0 0,0 0 0,0 0 0,-1 0 0,-14 0-2768,-14 0 89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19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1 32 1888,'13'-13'613,"-26"8"-85,0-6 251,13 11-755,0 0 0,0 0 0,-1-1 0,1 1 0,0 0 0,0 0 0,-1 0 0,1 0 0,0-1 0,-1 1 0,1 0 0,0 0 0,0 0 0,-1 0 0,1 0 0,0 0 0,-1 0 0,1 0 0,0 0 0,-1 0 0,1 0 0,0 0 0,-1 0 0,1 0 0,-1 0 0,-9-1 141,0 2 1,0-1-1,-1 1 0,1 1 1,0 0-1,0 0 0,0 1 0,-13 5 1,-96 52 484,110-55-565,0 0-1,0 1 1,1 0-1,0 1 1,0-1-1,1 2 1,-1-1-1,-10 15 1,1-1 125,-4 3 31,1 0 0,1 1 0,2 1 0,-26 49 0,-55 171 561,87-216-729,9-26-65,-70 211 410,63-180-351,1 0 1,2 0-1,1 0 0,1 42 1,6-24 38,2 0 1,18 88 0,-17-118-42,1 0 0,2 0 0,0-1 0,1 0 0,1 0 0,1-1 0,0 0 0,2-1 0,28 34 0,-33-45-240,-1-1 0,2 0 1,-1 0-1,1-1 0,0 0 0,0-1 0,1 0 0,0-1 0,20 9 0,33 5-104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584 2144,'0'-2'81,"0"1"0,0-1 0,1 0 1,-1 0-1,1 1 0,-1-1 0,1 1 0,-1-1 0,1 0 1,0 1-1,0-1 0,0 1 0,1-2 0,2-4 52,1-6 646,8 5-134,-4-5-152,-7 10-387,-1 0 0,1 0-1,0 1 1,1-1 0,-1 0 0,0 1 0,1-1 0,5-3-1,0 0 89,-6 6-154,0-1 0,-1 0 0,1 0 0,-1 0 0,0 0 0,1 0 0,-1-1-1,0 1 1,0 0 0,0-1 0,0 1 0,0 0 0,0-1 0,0 1 0,0-1 0,0 0 0,-1 1 0,1-1 0,0-2-1,8-16 300,-6 16-283,-1 0 0,0-1 0,0 1 0,-1 0 0,1 0 0,0-8 0,-2 10-40,0-1-1,-1 1 1,1 0-1,-1 0 1,1 0 0,-1 0-1,-2-4 1,-4-10 35,7 14-51,-1 0-1,0 0 1,0 0-1,0 0 1,0 0-1,-1 0 1,1 0 0,-1 0-1,1 0 1,-1 1-1,-3-4 1,3 3-4,-1 0 1,0 0-1,0 0 1,0 1-1,0-1 1,0 1 0,-1-1-1,1 1 1,0 0-1,0 1 1,-1-1-1,1 0 1,-1 1-1,1 0 1,-1 0 0,-4 0-1,-1 1 65,1-1-1,0 2 1,0-1-1,0 1 1,1 0-1,-1 1 1,0-1-1,1 2 1,-1-1 0,-6 5-1,5-2 67,-1 0 1,1 1-1,1 0 0,-1 1 1,1-1-1,-13 18 0,19-22-97,0 0-1,0 1 0,0-1 0,0 1 0,1-1 0,-1 1 0,1 0 1,0 0-1,-1 6 0,1 0 3,0 0 0,2 14 0,-1-1 39,0-23-69,0 3 18,0 1 0,0-1 0,0 0 0,1 1 0,-1-1 0,1 0 0,1 6 0,-1-8-1,0 0 0,-1 0-1,1 0 1,0 0-1,0 0 1,0 0-1,0 0 1,0-1 0,0 1-1,0 0 1,0 0-1,0-1 1,0 1-1,0-1 1,0 1 0,0-1-1,1 1 1,-1-1-1,0 0 1,0 0-1,0 1 1,1-1 0,-1 0-1,0 0 1,3-1-1,2 1 16,0 0 0,0-1 0,0 0 0,0 0 0,0-1 0,0 1 0,0-1 0,-1-1 0,1 1 0,-1-1 0,1 0 0,5-4 0,5-6-149,-1 0 1,21-22-1,-15 13-127,-14 15 146,1-1 0,-1 0 0,-1-1-1,10-14 1,-13 17 54,0 0-1,-1 0 0,0 0 1,0-1-1,0 1 1,-1-1-1,0 1 1,0-1-1,0-10 1,-1-13 35,-1 1 0,-1 0 1,-11-47-1,5 46-22,-12-47 341,18 64-234,2 10-41,0 1 0,-1 0 1,1-1-1,0 1 1,-1 0-1,0 0 1,1-1-1,-1 1 1,0 0-1,0 0 1,0 0-1,-1 0 1,1 0-1,0 0 0,-1 0 1,-1-2-1,-7-3 165,10 7-196,0 0-1,0 0 0,0 0 1,-1 0-1,1 0 1,0 0-1,0 0 0,0 0 1,0 0-1,-1 0 1,1 0-1,0 0 0,0 0 1,0 0-1,0 0 1,-1 1-1,1-1 0,0 0 1,0 0-1,0 0 1,0 0-1,0 0 0,-1 0 1,1 0-1,0 0 1,0 0-1,0 1 0,0-1 1,0 0-1,0 0 1,0 0-1,0 0 0,-1 0 1,1 1-1,-2 21 321,1 10-93,-11 11-44,7-25-115,-4 27-1,5-12 12,1-4 24,-9 34 1,2-10 296,-5 61 0,12-81-264,-13 92 258,14-76-282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4800,'-4'0'410,"-2"0"590,8 0-117,19 2 381,-8 2-936,1-1 1,-1 0-1,1-1 1,15 0-1,59-2 356,-35-1-466,91-6 204,5-1 15,207 8-571,-349 0 7,12 1-442,-19-1 482,1 1 0,-1-1 0,1 0 1,-1 1-1,1-1 0,-1 0 0,1 1 0,-1-1 0,1 1 0,-1-1 0,0 0 0,1 1 1,-1-1-1,0 1 0,0-1 0,1 1 0,-1-1 0,0 1 0,0 0 0,0-1 0,0 1 1,1-1-1,-1 1 0,0-1 0,0 1 0,0-1 0,0 1 0,0 0 0,0 15-1539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0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67 3712,'-55'0'1685,"21"2"-1280,11 9 550,19-10-811,0-1 0,0 1 0,-1-1 0,-7 0 0,-19 3 549,19 0-508,0 2 0,0-1-1,0 2 1,1-1 0,0 2-1,0-1 1,-17 15 0,21-16-123,-1 1 1,1 0 0,1 0-1,-1 1 1,1-1 0,0 1-1,0 1 1,1-1 0,0 1-1,1 0 1,-7 14 0,5-10-13,3-6-10,0 0 0,0 0 0,1 0 0,-3 9 0,4-12-26,1 0 1,0 0-1,0-1 1,0 1-1,0 0 1,0 0-1,1-1 1,-1 1-1,1 0 1,-1-1-1,1 1 1,0-1-1,3 5 1,-1 2 48,-2-8-48,0 1 0,-1-1 0,1 1 0,0-1 0,0 0 0,-1 1 0,1-1 0,0 0 0,0 1 0,1-1 0,-1 0 0,0 0 0,0 0 0,0 0 0,1 0 0,-1-1 0,0 1 0,1 0 0,-1 0 0,1-1 0,-1 1 0,1-1 0,-1 0 0,1 1 0,2-1 0,20 8 172,-16-5-141,1 0 0,0 0 0,-1-1 1,1 0-1,15 1 0,-6-5-109,-1-1 0,1 0-1,-1-2 1,0 1 0,0-2-1,0-1 1,15-8 0,-23 10-42,0-1 1,-1 0 0,0 0-1,0-1 1,-1-1 0,1 1-1,-2-1 1,8-10 0,-13 17 83,5-7-24,-1 1 0,0-1 1,0 0-1,-1-1 1,0 1-1,0-1 0,-1 0 1,0 1-1,3-15 1,-4 13 20,0 1 20,0-1-1,0 0 0,-1 0 0,0 1 0,-1-1 1,0 0-1,-1 0 0,0 0 0,-3-11 0,4 21 5,-1-9 7,0 1 1,1-1-1,0 0 0,1-9 0,-1 14-5,0 0 0,1 1 1,-1-1-1,-1 1 0,1-1 1,0 1-1,-1-1 0,0 1 1,0-1-1,0 1 0,0 0 1,0-1-1,-1 1 0,1 0 0,-1 0 1,-4-6-1,1 1 20,-6-12 9,10 19-27,1 0 0,-1 1 1,1-1-1,-1 0 0,0 0 0,1 1 1,-1-1-1,0 1 0,1-1 0,-1 1 1,0-1-1,0 1 0,0-1 0,1 1 0,-1-1 1,0 1-1,0 0 0,-1-1 0,0 2 20,0 0-1,0 0 1,-1 1-1,1-1 1,0 0 0,1 1-1,-1-1 1,0 1-1,0 0 1,1-1-1,-1 1 1,1 0-1,-1 0 1,1 0-1,0 0 1,-2 5-1,-8 21 188,1 1 0,-12 60-1,18-72-138,-27 121 499,26-117-451,1 1 1,1 0-1,0 25 0,2-1-2516,1-28 834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 5472,'7'-1'499,"-3"1"-234,-1 0 1,1-1 0,-1 1 0,0 1-1,1-1 1,-1 0 0,0 1 0,7 1-1,5 27 770,-14-28-1003,-1 0 1,1 0-1,-1 0 0,0 1 1,0-1-1,0 0 1,1 0-1,-1 0 0,0 1 1,0-1-1,-1 0 0,1 0 1,0 0-1,0 1 0,-1-1 1,1 0-1,-1 2 1,-10 16 175,9-17-156,-11 18 136,0-1 1,-2-1-1,0 0 0,-2-1 1,-19 16-1,17-21-132,15-10-79,0 1 0,1-1 0,-1 1 0,0 0 0,1 0 0,-1 0 0,1 0 0,0 1 0,0-1 0,-2 5 0,4-7 15,1-1-1,0 1 1,-1-1 0,1 1 0,0 0-1,-1-1 1,1 1 0,0 0-1,0-1 1,0 1 0,0 0-1,0-1 1,0 1 0,0 0 0,0-1-1,0 1 1,0 0 0,0-1-1,0 1 1,1 0 0,-1-1 0,0 1-1,0 0 1,1-1 0,-1 1-1,0 0 1,1-1 0,-1 1-1,1-1 1,-1 1 0,0-1 0,1 1-1,0 0 1,2 1-21,0-1 1,1 1-1,-1 0 1,0-1-1,6 2 0,-6-2 8,13 3-17,22 4 0,-23-5 42,-1 0 0,22 7 0,27 19 124,-61-28-101,0-1-1,0 1 0,0 0 1,0 0-1,0 0 0,0 0 1,0 1-1,3 2 0,-4-4-18,-1 1-1,0-1 0,1 1 1,-1-1-1,1 1 0,-1-1 0,0 1 1,0-1-1,1 1 0,-1-1 1,0 1-1,0 0 0,1-1 1,-1 1-1,0 0 0,0-1 0,0 1 1,0 0-1,0-1 0,0 2 1,-1 0 16,0-1 0,0 1 0,1 0 1,-1-1-1,0 1 0,-1 0 1,1-1-1,0 1 0,0-1 0,-1 0 1,1 1-1,-1-1 0,1 0 0,-1 0 1,-1 1-1,-41 29 218,29-19-234,0-2 0,-23 13 1,13-11 70,-29 16 46,49-25-144,1 0 0,-1 1 0,1-1 1,-1 1-1,1 0 0,0 0 0,-5 8 0,8-10 24,0 0 0,0 0 0,0-1 0,0 1 1,1 0-1,-1 0 0,1 0 0,0 0 0,-1 0 0,1 0 0,0 0 0,0 0 0,0 0 1,0 0-1,1 0 0,-1 0 0,0-1 0,1 1 0,-1 0 0,1 0 0,0 0 0,0 0 1,1 1-1,0-1 13,0 1 1,0-1 0,0-1 0,0 1 0,1 0-1,-1 0 1,5 1 0,-1 1 7,20 13 69,-14-9-56,-1 0 0,2-1 0,21 10-1,36 4 138,42 23 198,-104-41-307,1 0 1,13 7-1,-21-10-50,-1 1 0,1-1 0,0 1 0,-1-1 0,1 1 0,-1-1 0,1 1 0,-1 0 0,1-1 0,-1 1 0,1 0 0,-1-1 0,0 1 0,0 0-1,1 0 1,-1-1 0,0 1 0,0 0 0,0 0 0,1-1 0,-1 1 0,0 0 0,0 0 0,0 0 0,0-1 0,-1 1 0,1 0 0,0 0 0,0 0 0,0-1 0,-1 1 0,1 0 0,0 0-1,-1-1 1,1 1 0,-1 0 0,1-1 0,-1 1 0,1-1 0,-1 1 0,1 0 0,-1-1 0,1 1 0,-2 0 0,-37 17 383,26-11-310,6-3-49,0-1 1,0 1-1,-8 1 1,-31 4 93,32-7-135,0 0-1,-19 6 0,-39 21-1561,66-27-2513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3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2 3488,'26'-13'1115,"-25"13"-1084,-1-1 1,1 1-1,0-1 1,0 1 0,0 0-1,0 0 1,0-1-1,0 1 1,1 0 0,-1 0-1,0 0 1,0 0 0,1 0-1,68 0 982,-66 0-937,0 0-1,0-1 0,0 1 0,0-1 0,0 0 1,-1-1-1,1 1 0,0 0 0,5-5 0,-7 6-53,0-1 0,-1 1 0,1-1 0,0 1 0,-1 0 0,1 0 0,0 0 0,0 0 0,-1 0 0,1 0 0,0 0 0,-1 0 0,1 1 0,0-1 0,-1 1 0,1-1 0,0 1 0,-1 0-1,1-1 1,-1 1 0,1 0 0,-1 0 0,1 0 0,-1 0 0,3 3 0,-17 1 527,-1 6-415,12-8-118,-1-1 0,0 0 0,1 1 0,-1-1 0,0 0 0,-4 2 0,-15 5 70,-33 10 1,30-11-166,-39 18 1,38-13-120,26-13 195,-1 0 0,1 0 0,0 0 0,-1 1 0,1-1 0,0 0-1,0 0 1,-1 0 0,1 1 0,0-1 0,0 0 0,-1 1 0,1-1-1,0 0 1,0 0 0,-1 1 0,1-1 0,0 0 0,0 1 0,0-1-1,0 0 1,0 1 0,0-1 0,0 0 0,-1 1 0,1-1 0,0 0-1,0 1 1,0-1 0,0 1 0,0-1 0,1 0 0,-1 1 0,0-1-1,0 0 1,0 1 0,0-1 0,0 0 0,0 1 0,1-1 0,-1 0-1,0 0 1,0 1 0,0-1 0,1 0 0,-1 1 0,0-1 0,0 0-1,1 0 1,-1 0 0,0 1 0,1-1 0,-1 0 0,0 0 0,1 1-1,28 4 15,-11-1 26,-9-2-9,1 1 0,-1-2 0,1 0-1,12 1 1,-6-3 2,23 1 56,-36 1-88,-1-1 1,1 1-1,-1-1 1,1 1 0,-1 0-1,1 0 1,-1 0-1,1 0 1,-1 0 0,0 1-1,0-1 1,0 1-1,2 1 1,-3-2 0,0-1 1,-1 0-1,1 1 0,-1-1 1,1 1-1,-1-1 0,1 1 1,-1-1-1,0 1 0,1-1 0,-1 1 1,0 0-1,1-1 0,-1 1 1,0 0-1,0-1 0,1 1 1,-1 0-1,0 0 0,-9 3 50,-3-2-4,-14 11 24,-25 6-31,-1 7 20,-8-6 92,0 6-22,53-23-97,0 0 1,0 1 0,1-1 0,-1 1 0,-9 8-1,14-11-26,1 1-1,-1-1 0,1 1 0,0-1 0,0 1 1,0-1-1,0 1 0,0 0 0,0-1 0,1 1 1,-1 0-1,0 0 0,1-1 0,-1 1 0,1 0 1,0 0-1,0 0 0,0 0 0,0 0 0,0-1 1,0 1-1,0 0 0,0 0 0,1 0 0,-1 0 1,2 2-1,-2-2-3,1-1 1,-1 0-1,1 0 1,0 0-1,0 0 1,-1 0-1,1 1 1,0-1-1,0 0 1,0-1-1,0 1 1,0 0-1,0 0 0,0 0 1,1-1-1,-1 1 1,2 0-1,25 11 19,1-2-1,30 6 1,-27-7 44,62 22-21,-91-30-42,-1 0 0,1 1 1,0-1-1,0 0 0,0 1 1,-1 0-1,1 0 0,-1 0 1,1 0-1,-1 0 0,0 0 1,0 0-1,0 1 0,0-1 1,0 1-1,0 0 0,-1-1 1,1 1-1,0 3 0,-1-4 6,-1-1 0,0 0 0,0 0 0,1 0 0,-1 0 0,0 0 0,0 0 0,0 0 0,0 1 0,0-1 0,0 0 0,-1 0 0,1 0-1,0 0 1,-1 0 0,1 0 0,0 0 0,-1 0 0,0 2 0,-5 5 107,1 0-1,-1-1 1,0 0-1,-1 0 1,-11 10-1,-4 4 193,-15 21 664,13-21-351,-27 20 0,49-40-598,-2 2 42,0 0 0,1 0 0,-1 0 0,-4 5 0,8-6-41,-1-1-1,0 1 1,0-1 0,0 1 0,1 0-1,-1-1 1,1 1 0,-1 0-1,1-1 1,0 1 0,0 0-1,0 0 1,0 2 0,0-3-4,0 0 0,0 1 0,0-1 0,0 0-1,0 1 1,1-1 0,-1 0 0,1 0 0,-1 1 0,1-1 0,-1 0 0,1 0 0,-1 0 0,1 0 0,0 0 0,0 0 0,0 0 0,0 0 0,-1 0 0,1 0 0,0 0 0,1 0 0,-1-1 0,0 1 0,0 0 0,0-1 0,0 1 0,0-1 0,1 0 0,0 1 0,6 3 81,-2-2-243,-1 1 0,1-1 0,0 0 0,0 0 0,0-1 0,1 1 0,-1-1 0,0-1 0,1 1 0,-1-1 0,7-1 0,11 1-3008,-19 0 912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80,'0'0'1445,"2"0"-885,9 0-69,-9 0 1514,1 0-794,-2 0-1120,1 1 0,-1-1 1,1 0-1,-1 1 0,1-1 1,-1 1-1,0-1 0,1 1 1,-1 0-1,2 0 1,11 6 348,-10-6-362,0 0 0,1 0 1,-1-1-1,8 0 0,19 2 240,-16 2-222,-9-2-48,0 0 0,0 0 0,1-1 0,-1 0 0,0 0 0,1-1 0,-1 0 0,1 0 0,-1 0 0,9-2 0,-2-1 29,-4 0 9,1 1 0,0 0 0,-1 0 0,18 1 0,-11 1-2347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25 992,'6'-6'142,"1"1"-1,0 0 1,8-5 0,-6 5 32,-1-1 395,1 1 1,0 1-1,0 0 0,0 0 0,0 0 0,18-3 0,-18 4-254,0 0 0,-1-1 0,13-7 0,-13 7-86,0 0 0,0 0 0,15-5 0,-10 7-54,-11 1-102,1 1 1,-1 0-1,1-1 1,-1 0-1,0 1 0,1-1 1,-1 0-1,0 0 1,0-1-1,0 1 1,4-3-1,-7 3-24,1 1 0,-1 0-1,0-1 1,0 1 0,0 0 0,1 0-1,-1-1 1,0 1 0,0 0 0,0 0-1,0 0 1,1 0 0,-3 0 0,-4 1-41,0 0 0,0 0 1,-1 1-1,1 0 0,1 0 1,-1 0-1,0 1 0,0 0 1,1 0-1,0 1 0,-9 6 1,-7 3-8,2-1-1,1-2 22,0 1 1,1 1-1,0 0 1,-25 25-1,26-21 24,10-10-91,0 0 0,1 0 0,0 1 1,0 0-1,0 0 0,1 0 0,0 1 0,-6 12 1,11-18 42,0 0 0,-1 0 0,1 0 0,0 0 0,0 0 0,0 0 0,0 0 0,0 0 0,1 0 1,-1 0-1,0 0 0,1-1 0,0 1 0,-1 0 0,1 0 0,0 0 0,0-1 0,0 1 0,0 0 0,0-1 0,0 1 0,1-1 1,-1 1-1,3 1 0,-1-1 3,0 0 0,0 0 0,0 0 0,0 0 1,0 0-1,1-1 0,-1 0 0,1 0 0,-1 0 1,1 0-1,-1 0 0,1-1 0,-1 1 0,7-1 1,9 2 17,28 8 34,44 6 187,-78-14-192,2 1-5,-14-3-45,-1 1 1,0-1-1,1 0 1,-1 1-1,1-1 0,-1 1 1,0-1-1,1 1 1,-1-1-1,0 1 1,1-1-1,-1 1 1,0-1-1,0 1 1,0-1-1,1 1 1,-1 0-1,0-1 0,0 1 1,0-1-1,0 1 1,0 0-1,0 0 1,0 0 2,0-1 1,0 1 0,0 0 0,0-1 0,0 1-1,0 0 1,-1-1 0,1 1 0,0-1-1,0 1 1,0 0 0,-1-1 0,1 1-1,0-1 1,-1 1 0,1-1 0,0 1 0,-1-1-1,1 1 1,-1-1 0,1 1 0,-1-1-1,1 1 1,-1-1 0,1 0 0,-1 1-1,0-1 1,1 0 0,-1 0 0,1 1-1,-1-1 1,0 0 0,1 0 0,-1 0 0,0 0-1,1 0 1,-1 0 0,0 0 0,-14 5 94,-19 18-21,22-17-146,-21 8 0,18-8 24,-22 12-1,33-16 43,1 0 0,-1 0 0,1 0 0,0 1-1,0 0 1,0-1 0,0 1 0,1 0 0,-1 0-1,1 1 1,-3 4 0,4-8-1,1 1 1,0 0-1,-1-1 0,1 1 1,0 0-1,0-1 1,-1 1-1,1 0 0,0 0 1,0-1-1,0 1 0,0 0 1,0-1-1,0 1 0,0 0 1,0 0-1,0-1 1,0 1-1,1 0 0,-1 0 1,0-1-1,0 1 0,1 0 1,-1-1-1,0 1 0,1 0 1,-1-1-1,1 1 1,-1-1-1,1 1 0,-1-1 1,1 1-1,-1-1 0,1 1 1,-1-1-1,1 1 0,0-1 1,-1 0-1,1 1 1,0-1-1,-1 0 0,1 0 1,1 1-1,2 0-39,1 0 0,0 0 0,-1 0 0,1 0 1,8-1-1,-1 0-71,35 1-328,-42 0 399,-1-1 1,0 1 0,1 0-1,-1 0 1,0 1-1,0-1 1,0 1-1,6 4 1,-9-6 42,0 1 0,0-1 0,0 1 0,0 0 0,0-1-1,-1 1 1,1 0 0,0 0 0,-1-1 0,1 1 0,0 0 0,-1 0 0,1 0 0,-1 0 0,1 0 0,-1 0 0,0 0 0,1 0 0,-1 0 0,0 0 0,0 0 0,0 0 0,0 0 0,0 1 0,0-1 0,0 0 0,0 0-1,0 0 1,0 0 0,-1 0 0,1 0 0,0 0 0,-1 0 0,1 0 0,-1 0 0,1 0 0,-1 1 0,-4 4 50,1 0-1,-1 0 1,0 0 0,-9 7-1,7-6 33,-39 40 1184,-45 59 0,83-95-1141,-6 6 39,1 1 1,1 0 0,0 1-1,1 0 1,-13 35-1,21-45-90,0 1 0,1-1 1,-3 18-1,5-24-41,0 1 1,0-1-1,0 1 1,1-1 0,-1 1-1,1-1 1,-1 1-1,1-1 1,1 0 0,-1 1-1,0-1 1,1 0-1,2 5 1,4 4 88,15 20 336,-10-24-520,-10-5-421,3 5-414,-3-5 460,-2-5 33,-1 3 348,0-1 0,0 0 1,-1 0-1,1 0 0,0 0 1,0 0-1,-1 0 0,1 0 1,0 0-1,0 0 0,-1 0 1,1 0-1,0 0 0,-1 0 1,1 0-1,0 0 0,0 0 1,-1 0-1,1 0 0,0 0 1,0 0-1,-1 0 0,1 0 1,0 0-1,0-1 0,-1 1 1,1 0-1,0 0 0,0 0 1,0 0-1,-1-1 0,1 1 1,0 0-1,-14-9-1897,10 7 1641,-11-1-70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4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1 4576,'39'0'1450,"-24"-3"-868,-10 1-487,1 0 0,-1 1 0,1 0 0,6-1-1,-11 2-26,1 0-1,-1 1 0,1-1 0,-1 0 0,0 1 0,1-1 0,-1 0 1,1 1-1,1 1 0,4 1 275,6 1 25,-9-4-228,0 2 0,0-1-1,-1 0 1,1 1 0,0 0 0,0 0-1,3 2 1,-4-2-62,1 0-1,-1 0 1,0 1 0,0-1-1,0 1 1,0 0 0,-1-1-1,1 1 1,-1 1 0,0-1-1,0 0 1,0 0 0,0 1-1,0-1 1,1 5 0,-2-3-8,0 0 0,-1 1 1,1-1-1,-1 0 0,0 1 0,0-1 1,-1 1-1,1-1 0,-1 0 0,0 1 1,-2 4-1,-1 2 28,0-1 1,-1 1-1,-11 19 1,11-23-80,-1 0 0,0-1 0,-1 1-1,0-1 1,0 0 0,-1-1 0,-13 10 0,8-7-36,0-2 0,0 0 0,-1 0 0,-16 5 0,26-11-27,1-1-1,-1 1 0,0-1 0,1 0 1,-6 0-1,7 0-106,31-10-334,-1 18 337,-10-5 49,-13-2 76,1 1 0,-1-1 0,0 1 0,1-1-1,-1 2 1,0-1 0,5 3 0,55 43 249,-8-5 136,-41-33-150,21 20 1,-31-25-113,0 1 1,-1 0 0,0 0-1,0 1 1,-1-1 0,6 12-1,-9-16-26,0 1 0,1 0 0,-1 0 0,0-1-1,-1 1 1,1 0 0,0 0 0,-1 0 0,0 0 0,0 0-1,0 0 1,0 0 0,0-1 0,0 1 0,-1 0 0,1 0-1,-1 0 1,-2 4 0,2-3-22,1 0 51,-1 0 0,0 0 0,-1 0 0,1 0 0,-4 5 0,4-7-73,-1 0 1,1-1 0,-1 1-1,0 0 1,0-1 0,0 1 0,0-1-1,0 0 1,0 0 0,-3 2 0,-24 12 156,26-12-167,0-1-1,0-1 0,-1 1 1,1 0-1,0-1 0,-1 0 1,1 0-1,-1 0 0,0 0 1,1 0-1,-7 0 0,-8 1 50,-26 5 44,41-7-104,-1 0 0,1-1 0,0 1 0,0-1 0,-5-1 0,-2-1 8,-9-1-25,15 4-8,1-1 1,0 1-1,0-1 0,0 0 0,0 0 0,-5-2 1,6 2-23,1 0 0,-1 0 0,1-1 1,0 1-1,-1 0 0,1-1 0,0 1 1,0-1-1,0 1 0,0-1 0,0 1 1,0-1-1,0 0 0,1 1 0,-2-4 1,0-1-233,1 4 117,0-1-1,0 0 0,0 1 0,1-1 0,-1 0 0,1-3 0,7-28-1504,-5 20 462,4-14-1414,-4 24 2278,1 0 0,-1 0-1,1 0 1,0 1 0,0-1-1,0 1 1,4-4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546 1248,'26'-26'389,"-25"25"-368,1-1 0,-1 1 1,1-1-1,-1 1 0,1 0 0,-1-1 0,1 1 0,0 0 0,-1 0 0,1 0 0,4-1 1,2-3 188,-2-5 536,-4 5-345,10-11 525,-10 15-837,-1 0-1,1 0 1,-1 0 0,0-1 0,0 1 0,0-1 0,0 1 0,0-1 0,0 1 0,0-1 0,-1 0 0,1 1-1,0-1 1,-1 0 0,1 1 0,-1-1 0,0 0 0,0 0 0,1-2 0,-1-8 216,0 4-116,0 0 0,0 0 0,-3-16 0,-7-7 270,9 28-417,0 1 1,1-1-1,-1 1 0,0-1 1,0 1-1,0 0 1,0-1-1,0 1 1,-1 0-1,1 0 0,-4-3 1,2 3 43,0 0 0,0 0 0,0 0-1,0 0 1,-1 1 0,-4-2 0,4 1-23,-3-1 25,0 0 0,0 1 0,0 0-1,-1 0 1,1 1 0,0 0 0,-1 0 0,-7 1 0,1 1 3,0 1 1,1 1 0,-19 6-1,20-6-14,0 1-1,0 0 0,0 1 0,0 0 0,1 1 0,-22 14 1,28-16-60,-1 0-9,2 0 0,-1 0-1,0 0 1,1 0 0,0 1 0,0 0 0,-5 7 0,8-11-1,1-1 0,0 1 1,0 0-1,0-1 1,-1 1-1,1-1 0,0 1 1,0 0-1,0-1 1,0 1-1,0-1 0,0 1 1,0 0-1,0-1 1,0 1-1,0-1 0,1 1 1,-1-1-1,0 1 1,0 0-1,1-1 0,-1 1 1,0-1-1,0 1 1,1-1-1,-1 1 0,1-1 1,-1 1-1,0-1 1,1 0-1,0 1 0,18 10 96,-14-8-58,3 0-27,0 0 1,0-1-1,1 1 1,-1-1 0,0-1-1,1 0 1,-1 0-1,1 0 1,-1-1-1,11-2 1,7 2-255,-9-1-152,0 0 1,33-8-1,-41 7 121,1 0 87,-6 2 140,0-1 1,-1 1 0,1-1-1,0 0 1,-1 0-1,1 0 1,-1 0-1,1-1 1,-1 0-1,0 1 1,0-1-1,1 0 1,-1-1 0,-1 1-1,1-1 1,0 1-1,3-5 1,-1 0 21,-1-1 0,0 1 0,0-1 0,0 0-1,-1 0 1,2-10 0,0 4 17,-1-1 28,0-1 1,-1 0-1,1-20 1,-1 10 38,0 4-20,1-15 25,-4 23-16,-5-23-1,0-6 98,6 31-11,-1 9-97,1 1 0,-1-1 0,0 1 1,0-1-1,0 1 0,0-1 0,-1 1 0,1-1 0,0 1 1,-1-1-1,0 1 0,0-3 0,0 5-34,1 0 0,0 0 0,0 0 0,0-1-1,0 1 1,0 0 0,-1 0 0,1 0 0,0 0 0,0 0 0,0 0 0,-1-1 0,1 1 0,0 0-1,0 0 1,0 0 0,-1 0 0,1 0 0,0 0 0,0 0 0,0 0 0,-1 0 0,1 0-1,0 0 1,0 0 0,-1 0 0,1 0 0,0 0 0,0 0 0,0 0 0,-1 0 0,1 0-1,0 0 1,-4 9 187,2 18 27,2 168 592,-9-82-294,5-70-292,-2 37 117,-4-2 53,5-2-603,-6-14-1685,9-13 47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5408,'0'0'2432,"47"15"-2112,0-15 1152,-1 0-864,32 0 416,0-15-640,0 15 96,0-16-320,0 0-128,0 16-64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6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167 3072,'-41'0'1365,"-43"0"-5,72 1-966,-1 0 0,0 1 0,1 0 0,-1 1 0,-21 8 0,17-4-87,0 0-1,0 2 0,-16 10 0,20-10-199,2 0-1,-1 1 1,1 1-1,1 0 1,-10 13-1,16-20-83,-11 14 84,-18 31 1,28-40-77,0-1 1,0 1 0,1 1 0,1-1-1,-5 17 1,8-24-22,-1 0 0,1 0 0,0 0 0,-1 0 0,1 0 0,0 0 0,0 0 0,1 0 0,-1 0 0,0 0 0,1 1 0,-1-1 0,1 0 0,0-1 0,-1 1 0,1 0 0,0 0 0,0 0 0,0 0 0,1-1 0,-1 1 0,0 0 0,1-1 0,-1 1 0,1-1 0,-1 0 0,1 1 0,0-1 0,-1 0 0,1 0 0,0 0 0,0 0 0,0 0 0,0-1 0,0 1 0,0 0 0,2-1 0,5 2 32,0 0 1,0-1-1,0-1 1,0 0-1,0 0 1,0 0-1,11-3 1,-4 0-20,-1-1-1,1 0 1,-1-1-1,0-1 1,-1 0-1,1-1 1,-1 0-1,17-13 1,-25 14-108,0 0 0,0 0 0,5-9 0,-4 6-18,0 1 33,-2 0 0,1 0 0,-1-1 0,0 0 0,-1 0 0,0 0 1,0 0-1,3-15 0,-5 15 62,0 0 0,0 0 0,-1-1 0,0 1 1,-1 0-1,0 0 0,0-1 0,-1 1 0,-2-11 0,2 14 17,-5-32 26,3 7-2,-2 0 0,-13-41 0,15 46-281,4 23 82,-1 17 100,0 31 201,-3 78 252,-7-45-88,5 0-86,-6-2 86,9-12-128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6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6656,'13'0'2144,"-13"0"-2129,0 0 1,1 0-1,-1 0 1,0 0-1,0 0 1,0 0-1,0 0 1,0 0-1,0 0 1,1 1-1,-1-1 1,0 0-1,0 0 1,0 0-1,0 0 1,0 0-1,0 0 1,0 0-1,1 0 1,-1 0-1,0 0 1,0 0-1,0 1 1,0-1-1,0 0 1,0 0-1,0 0 1,0 0-1,0 0 1,0 0-1,0 1 1,0-1-1,0 0 1,1 0-1,-1 0 1,0 0-1,0 0 1,0 0-1,0 1 1,0-1-1,0 0 1,-1 0-1,1 0 1,0 0-1,0 0 1,0 1-1,0-1 1,0 0-1,0 0 1,0 0 0,0 0-1,0 0 1,0 1-1,0 71 1958,0-70-1954,0 1 1,0-1-1,0 0 0,0 0 0,-1 1 0,1-1 0,-1 0 0,1 0 0,-1 0 0,0 0 1,0 3-1,-8 4 101,-3 5 42,1 23 30,10-36-174,0 1-1,0 0 1,-1 0 0,1-1-1,-1 1 1,1-1-1,-1 1 1,-2 1 0,-4 4 58,-2 5-164,1 1 0,0 0 0,-10 19 0,19-32 37,-1 1 1,1-1-1,0 1 0,-1-1 0,1 1 1,0-1-1,0 1 0,-1-1 1,1 1-1,0 0 0,0-1 0,0 1 1,0-1-1,-1 1 0,1-1 1,0 1-1,0 0 0,0-1 0,0 1 1,0-1-1,1 1 0,-1-1 1,0 1-1,0 0 0,0-1 0,0 1 1,1-1-1,-1 1 0,0-1 1,0 1-1,1-1 0,0 1 0,0 0 11,0-1-1,0 1 0,0-1 0,1 0 0,-1 1 0,0-1 0,1 0 0,-1 0 1,0 0-1,2 0 0,-2 0 15,105 0-796,-102 0 810,15 1-39,-19-1 55,1 1 0,-1-1 1,1 0-1,-1 0 0,1 0 0,-1 1 0,0-1 0,1 0 0,-1 0 0,1 1 0,-1-1 0,0 0 1,1 1-1,-1-1 0,0 0 0,1 1 0,-1-1 0,0 1 0,0-1 0,0 0 0,1 1 0,-1-1 1,0 1-1,0-1 0,0 1 0,0-1 0,0 1 0,0-1 0,0 1 0,0 0 0,0-1 0,0 0-1,0 0 1,0 1-1,0-1 1,0 0-1,0 0 1,0 1-1,0-1 1,0 0-1,0 0 1,0 0-1,0 1 1,0-1-1,-1 0 1,1 0-1,0 0 1,0 0-1,0 1 1,0-1-1,0 0 1,-1 0-1,1 0 1,0 0 0,0 0-1,0 0 1,-1 1-1,1-1 1,0 0-1,0 0 1,0 0-1,-1 0 1,1 0-1,0 0 1,-1 0-1,-45 29 445,29-22-93,-27 8 1,23-9 67,-33 15 0,-8 10 47,62-31-469,-1 0 0,1 0 0,0 0 1,-1 0-1,1 1 0,-1-1 0,1 0 1,0 0-1,-1 0 0,1 0 0,0 1 1,-1-1-1,1 0 0,0 0 0,0 1 1,-1-1-1,1 0 0,0 1 0,0-1 1,-1 0-1,1 0 0,0 1 0,0-1 1,0 1-1,-1-1 0,1 0 0,0 1 1,0-1-1,0 0 0,0 1 0,0-1 1,0 1-1,0-1 0,0 0 0,0 1 1,0-1-1,0 0 0,0 1 0,0-1 1,0 1-1,0-1 0,1 0 0,-1 1 1,0 0-1,15 11 103,-10-9-72,0-1-19,0 1 0,0-1 0,0 0 0,1 0 1,-1 0-1,0-1 0,1 0 0,-1 0 0,1 0 1,0 0-1,-1-1 0,1 0 0,10-2 0,10 1 5,11 0-12,32 2-7,-62-1 2,0 1 1,0 0 0,0 0-1,0 0 1,-1 1 0,13 5-1,-19-7 3,1 1 0,-1-1 0,1 0 0,-1 1 0,0-1 0,1 1 0,-1-1 0,0 0 0,1 1 0,-1-1 0,0 1 0,0-1 0,1 0 0,-1 1 0,0-1 0,0 1 0,0-1 0,0 1 0,1-1 0,-1 1 0,0-1 0,0 1 0,0-1 0,0 1 0,0-1 0,0 1 0,-1-1 0,1 1 0,0-1 0,0 1 0,0-1 0,0 1 0,0-1 0,-1 1 0,1-1 0,0 1 0,-1-1 0,1 1 0,0-1 0,-1 0 0,1 1 0,0-1 0,-1 1 0,0 0 34,-14 17 439,0 0 1,-28 24-1,-14 15 187,34-26-446,8-17-152,13-13-68,-1 1-1,1-1 0,0 1 1,0 0-1,0-1 1,1 1-1,-1 0 0,0 0 1,1 0-1,-1 1 0,1-1 1,0 0-1,0 1 0,0-1 1,0 0-1,0 1 0,0 0 1,1-1-1,-1 1 1,1 4-1,0-7-8,0 0 0,0 0 0,0 0 0,0 0 1,0 0-1,0 0 0,0 1 0,0-1 0,0 0 0,0 0 0,0 0 1,0 0-1,0 0 0,0 0 0,0 1 0,0-1 0,0 0 0,0 0 0,0 0 1,1 0-1,-1 0 0,0 0 0,0 0 0,0 0 0,0 1 0,0-1 1,0 0-1,0 0 0,1 0 0,-1 0 0,0 0 0,0 0 0,0 0 1,0 0-1,0 0 0,0 0 0,1 0 0,-1 0 0,0 0 0,0 0 0,0 0 1,0 0-1,0 0 0,1 0 0,-1 0 0,0 0 0,0 0 0,0 0 1,0 0-1,0 0 0,0-1 0,0 1 0,1 0 0,25 0-415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2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3968,'0'-13'1285,"0"12"-1270,0 1 0,0 0 0,0 0-1,0-1 1,0 1 0,0 0 0,0 0-1,0 0 1,0-1 0,0 1 0,0 0 0,0 0-1,0 0 1,0-1 0,1 1 0,-1 0-1,0 0 1,0 0 0,0 0 0,0-1 0,1 1-1,-1 0 1,0 0 0,0 0 0,0 0-1,1 0 1,-1 0 0,0 0 0,0 0 0,0 0-1,1-1 1,-1 1 0,0 0 0,1 0-1,5-2 120,0-1 0,0 1 0,0 1-1,1-1 1,-1 1 0,1 0 0,-1 0-1,1 1 1,-1 0 0,1 0 0,-1 0-1,11 3 1,-16-3-121,17 3 278,0 0 0,-1 2 1,1 0-1,-1 0 0,19 10 0,-10 0-74,-1 0 0,-1 2 0,0 0 0,-1 2-1,39 41 1,42 67 455,-76-90-450,38 64-1,12 73 232,-64-138-328,-1 1-1,14 69 1,-22-64 84,-2 1 1,-3 67 0,-3-57-59,-2-1 1,-2 1-1,-20 73 1,14-83-73,-2-1 1,-2 0-1,-2-1 0,-36 58 1,9-31-104,-2-2 0,-3-3 0,-61 59 0,-29 8-2568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7 43 1824,'-13'-13'587,"13"12"-575,-1 1 0,1 0 1,0-1-1,0 1 1,-1 0-1,1 0 0,0-1 1,-1 1-1,1-1 0,0 1 1,0 0-1,0-1 1,-1 1-1,1 0 0,0-1 1,0 1-1,0-1 1,0 1-1,0-1 0,0 1 1,0 0-1,0-1 1,0 1-1,0-1 0,0 1 1,0-1-1,-1-4 107,-28-8 1524,11 21-1153,1-6 10,12-3-370,1 2 0,-1-1 0,1 0 0,0 1 0,-6 1 0,3 0-43,1 0 0,0 1 0,-1 0-1,1 0 1,0 0 0,0 1 0,-10 8-1,-36 38 297,11-10-52,28-29-258,-4 4 109,-29 32 0,-22 51 519,61-87-628,-20 33 235,1 1 0,3 2 0,-26 69 0,-31 164 294,77-266-585,-20 99 68,18-63-52,3 0 0,2-1 0,2 1 0,13 79 0,-13-114-53,1 0 1,0 0-1,1 0 1,1 0-1,0-1 1,1 1-1,1-2 1,0 1-1,1 0 0,0-2 1,1 1-1,0-1 1,1 0-1,13 12 1,-15-16-360,0-1 0,0 0 1,0 0-1,10 5 0,-9-7 102,0-1 0,1-1-1,-1 1 1,13 1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4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465 2656,'-59'-44'1979,"51"39"-1489,3 2-278,4 2-147,-1 0 0,0 0 1,0 0-1,1 0 0,-1 0 0,0 1 0,0-1 0,0 0 0,0 1 0,0-1 1,0 1-1,0 0 0,0 0 0,0 0 0,-1 0 0,1 0 0,0 0 1,0 1-1,-3 0 0,-10 4 198,-1 1 1,2 0 0,-1 1-1,1 1 1,0 0-1,-15 11 1,15-7-41,-19 19 0,29-26-183,0-1 0,0 1-1,1 0 1,-1 0-1,1 1 1,0-1-1,-3 8 1,6-11-32,-1-1-1,1 0 1,0 1 0,0-1 0,0 0 0,0 1-1,0-1 1,0 0 0,0 1 0,0-1 0,0 0 0,0 1-1,1-1 1,-1 0 0,1 1 0,-1-1 0,1 0 0,-1 0-1,1 1 1,0-1 0,-1 0 0,1 0 0,0 0-1,0 0 1,0 0 0,0 0 0,0 0 0,0 0 0,0-1-1,0 1 1,0 0 0,2 0 0,0 1 6,0-1 1,0 0-1,0 0 0,0 0 0,0 0 1,0 0-1,0-1 0,0 1 1,0-1-1,0 0 0,0 0 1,0 0-1,4-1 0,37-9 232,-33 8-198,-7 2-38,-1-1 0,1 1 0,-1-1 0,1 0 0,-1 0 0,0 0 0,6-3 0,12-14-16,-3 0-15,34-18-54,-46 29 41,1 1-1,-1-1 0,-1 0 0,6-8 0,-7 10 17,15-21-181,-1-1-1,-2 0 1,0-2 0,19-49-1,-27 54 169,-1 1 0,-2-1 0,0-1 0,3-48 0,-7 53 51,0 13 26,-1 0 1,0-1-1,0 1 1,-1 0-1,-2-12 1,-8-5 383,11 23-410,0 1-1,-1-1 1,1 1-1,0 0 1,0-1-1,0 1 1,-1-1-1,1 1 1,0 0-1,-1-1 1,1 1-1,0 0 1,-1-1-1,1 1 1,0 0 0,-1 0-1,1-1 1,-1 1-1,1 0 1,0 0-1,-1 0 1,1 0-1,-1-1 1,1 1-1,-1 0 1,1 0-1,-1 0 1,1 0-1,0 0 1,-1 0-1,1 0 1,-1 0-1,1 0 1,-1 0-1,1 1 1,-1-1-1,1 0 1,-1 0-1,1 0 1,0 0-1,-1 1 1,1-1-1,-1 0 1,1 0 0,-1 1-1,-1 2 83,0 0 0,1 0 0,-1 0 0,1 0 0,-1 0 0,1 0 0,0 0 0,0 0 0,0 1 0,1-1 0,-1 0 0,1 7-1,-3 6 67,-14 63 238,7-37-316,-5 50 1,10-2-16,-5-12 95,5-15-164,-6-14-417,8-24 182,0-9-854,0 1 1,-6 18-1,-6 12-805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576,'-16'0'2048,"32"16"-800,-1-16-864,32 15 416,0-15-480,46-15 64,1 15-256,15-16 64,-16 0-96,32 16 160,-32-15-160,-15 15 32,-15 0-64,-32 0-544,-16 15 256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5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80 2976,'-52'13'971,"50"-12"-913,-1 0 0,0 0 0,0-1 1,0 1-1,1-1 0,-1 0 1,0 0-1,-4 0 0,-3 1 95,5 1 79,-1 0 0,1 1 0,0-1 0,0 1 0,0 0 0,0 0 0,-8 8 0,-2 5 137,0 0 0,-12 19 0,19-24-276,1-2-37,0 0 0,1 0 0,0 1 0,1 0 0,-8 21 0,-18 60 205,26-80-162,-4 25 0,4-19-57,3-9-13,1-5-21,1-1 0,-1 0 0,1 1 0,-1-1 0,1 1-1,0-1 1,-1 1 0,2 4 0,-1-6 0,0-1 0,1 1 0,-1 0 0,1 0 0,-1-1 0,1 1 0,-1 0 0,1-1 0,-1 1 0,1 0 1,0-1-1,0 1 0,-1-1 0,1 1 0,0-1 0,0 1 0,-1-1 0,1 0 0,0 1 0,0-1 0,0 0 0,0 0 0,-1 1 0,1-1 0,0 0 0,0 0 0,0 0 0,0 0 0,0 0 0,0 0 0,1-1 0,-1 1-2,0 0 0,0 0 0,0 0 0,1-1 0,-1 1 0,0 0 0,0-1 0,0 1 0,0-1 0,0 1 0,0-1 0,1 1 0,-1-1 0,-1 0 0,1 0 0,0 1 0,0-1 0,0 0 0,0 0 0,0 0 0,-1 0 0,1 0 0,-1 0 0,2-2 0,9-11 20,31-20 17,-39 31-37,97-86 43,-84 72-87,-1 0 0,0-2 1,23-38-1,-7 2 6,-20 39 28,-9 14 7,0-1 1,0 1 0,0-1-1,0 0 1,-1 0-1,1 0 1,-1 0 0,0 0-1,0 0 1,0 0-1,0 0 1,0 0 0,-1-1-1,1 1 1,-1-4-1,0-4 10,0 4 27,0-1 0,0 1-1,-1-1 1,-2-8 0,3 14-23,-1 0 0,1-1 0,-1 1 0,0 0 0,0 0 0,0 1 0,-1-1 0,1 0 0,0 0 0,-1 0-1,1 1 1,-1-1 0,1 1 0,-1-1 0,0 1 0,0 0 0,1-1 0,-4 0 0,4 1 8,0 1 1,0-1 0,0 1 0,0-1-1,0 1 1,0 0 0,1-1 0,-1 1-1,0 0 1,0 0 0,0 0 0,0 0-1,0 0 1,0 0 0,0 0-1,0 0 1,0 0 0,0 0 0,0 0-1,0 1 1,0-1 0,0 0 0,0 1-1,0-1 1,0 1 0,0-1 0,0 1-1,1-1 1,-1 1 0,0 0-1,0-1 1,1 1 0,-1 0 0,0 0-1,1-1 1,-1 1 0,0 1 0,-2 3 93,1 1 1,0-1 0,0 1 0,1-1 0,-2 9 0,0-4-105,-25 84 246,-3 93 379,23-156-554,-15 57 41,18-72-531,-4 25 0,4-20-494,-5 3-708,7-1-1684,3-18 1034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4992,'26'0'1589,"-21"0"-416,-5 3 123,-1 0-1107,1 1-1,-1-1 1,0 1-1,0-1 0,0 1 1,0-1-1,0 1 1,-1-1-1,-4 6 1,-23 32 568,10-16-583,-8 23-3,22-36-171,-1-1 0,-1 0 0,0 0 0,-1-1 0,-10 12 0,9-13-68,0 1-1,0 0 1,1 1-1,0 0 1,-8 16-1,16-27 56,-1 1 0,1-1 0,0 1 0,0-1 1,0 1-1,0-1 0,0 1 0,0-1 0,0 1 0,0-1 0,0 1 0,0-1 0,0 1 0,0-1 0,0 1 0,0-1 0,0 1 0,1-1 0,-1 1 0,0-1 0,0 1 0,1-1 0,-1 1 0,0-1 0,0 1 0,1-1 0,-1 0 1,1 1-1,-1-1 0,0 1 0,2-1 0,16 11-323,-13-9 286,-3-1 20,0 0 1,0-1-1,0 1 0,0-1 0,0 0 0,0 0 0,0 1 0,0-1 1,0 0-1,2-1 0,6 1-47,-7 0 67,-1 0 0,1 0-1,0 0 1,-1 0 0,1 1 0,0 0-1,-1-1 1,1 1 0,-1 0 0,1 0 0,-1 0-1,1 0 1,-1 1 0,0-1 0,0 1-1,0-1 1,1 1 0,-2 0 0,1 0 0,0 0-1,0 0 1,0 0 0,1 4 0,0-1 42,0 0 1,-1 0-1,0 1 1,0-1-1,0 0 1,-1 1-1,0 0 1,0-1-1,0 7 1,-1-10-38,0 0 0,1-1 0,-1 1 0,0 0 0,1 0 1,-1 0-1,1 0 0,-1 0 0,1-1 0,0 1 0,0 0 0,2 3 0,-2-4 15,-1 0 1,1 1-1,0-1 0,0 1 0,-1-1 1,1 1-1,-1-1 0,1 1 0,-1-1 1,1 1-1,-1 0 0,0 2 0,0 17 134,-3 2-112,1-17-24,0-1 0,0 0 0,-1 1 0,1-1 0,-1 0 0,-1 0 0,-6 8 0,-20 18 1238,-31 47-1,57-74-1100,1 1-1,0-1 1,0 1-1,0 0 1,1 0 0,0 0-1,0 0 1,-3 10 0,5-13-137,0 0 0,0-1 0,0 1 0,0 0 0,0-1 1,0 1-1,0 0 0,0-1 0,1 1 0,-1-1 0,1 1 1,-1 0-1,1-1 0,0 1 0,0-1 0,0 0 0,-1 1 1,1-1-1,0 0 0,1 1 0,-1-1 0,0 0 0,0 0 1,0 0-1,1 0 0,-1 0 0,1 0 0,-1 0 0,3 1 1,12 11-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7 2560,'-13'-13'832,"11"10"-517,1 3-284,1 0 0,-1 0 0,1-1 0,-1 1 0,1 0 0,-1 0 0,1 0 0,-1 0 0,1 0 0,-1 0 0,1 1 0,-1-1 0,1 0 0,-1 0 1,1 0-1,-1 0 0,1 0 0,-1 1 0,1-1 0,-1 0 0,1 1 0,0-1 0,-1 0 0,1 0 0,-1 1 0,1-1 0,0 1 0,-1-1 0,1 0 0,0 1 1,0-1-1,-1 1 0,1-1 0,0 1 0,0-1 0,0 1 0,-1-1 0,1 1 0,0-1 0,0 1 0,0-1 0,0 1 0,0-1 0,0 1 0,0-1 0,0 1 1,0-1-1,1 1 0,-5 19 585,-3 2-336,2-11-161,2 0 0,-1 1 1,1-1-1,1 1 0,0-1 1,0 23-1,2-7 80,1-9-82,-1-1 0,-1 0-1,-4 29 1,-16 29-5,15-25-63,4-22-18,-24 185 119,11-117-65,12-67-1141,3-24-144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5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576,'-31'-31'2336,"47"31"-1152,-1 0-704,1 0 768,15 15-704,-16 1 160,32-1-416,-16-15 160,16 16-224,0-16 64,0 15-160,15-15 0,-15 0-64,-1 0-2368,1 0 1248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5472,'0'-2'140,"0"0"1,0 1 0,0-1-1,1 0 1,-1 1 0,1-1-1,-1 0 1,1 1 0,-1-1-1,1 1 1,0-1-1,0 1 1,0-1 0,0 1-1,0 0 1,0-1 0,0 1-1,0 0 1,2-2 0,-3 3-144,2-1 35,0 0-1,-1-1 1,1 1-1,0 0 1,-1 0-1,1 0 1,3-2-1,12-6 96,14-15 22,14 3-69,-22 9-59,-6 3 11,36-14 1,-24 12 34,-20 8-39,-1-1 1,1 1-1,0 0 1,0 1-1,1 0 1,16-1-1,-19 4 23,-6 1-2,-12 5 47,-1 1-20,-3 4 2,-16 18 0,-1 1 1,19-20-38,-91 80 654,88-76-572,1 1-1,0 1 1,-22 36 0,35-50-115,0 0 1,0 0 0,0 1 0,0-1-1,1 1 1,0 0 0,0-1 0,0 1-1,0 0 1,0 0 0,1-1 0,0 1-1,0 0 1,0 0 0,0 0 0,1 4-1,0-5-2,0-1 0,0 1-1,1 0 1,-1 0-1,1-1 1,-1 1 0,1-1-1,0 0 1,0 1 0,0-1-1,0 0 1,0 0-1,1 0 1,-1 0 0,1-1-1,-1 1 1,1-1-1,0 1 1,-1-1 0,5 1-1,-7-1-3,29 10-42,0 0 1,48 10-1,16-5-253,-64-13 234,-25-3 72,-5 2 11,-5 3 27,1-1 0,-1 1 0,0-2 0,0 1 0,-11 5 0,-15 8 91,20-10-108,-56 37 62,61-40-99,1 1 1,1 0-1,-1 0 1,1 0-1,0 1 1,0 0-1,0 0 1,-4 7-1,3 9-75,4-12 39,-1 0 7,-1 11 10,11 13 86,-5-20-37,4 13 21,8-5 4,-4-8-19,8 27 54,-3-6 40,-13-33-111,-1 1 0,0 0 0,0-1 1,0 1-1,0 0 0,-1 0 1,1 0-1,-1 0 0,0-1 0,0 1 1,0 0-1,0 0 0,0 0 0,-1 5 1,-1-3 17,0 1 1,0-1 0,-1 0 0,1 0 0,-1 0 0,0 0-1,-5 5 1,-5 4-18,0 0-1,-2-1 1,-24 18-1,33-27-34,4-2 20,-1 0 0,-1 0 0,1 0 0,0 0 0,0-1 0,-1 0-1,1 1 1,-6 0 0,-3 2 56,5 2-64,7-5-98,1-5-50,2-1 23,10-11-167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24,'0'0'2624,"15"16"-2272,1-16 704,0 0-640,15-16 128,0 16-352,31 0-32,-15 0-96,0 0-480,-1 0 224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7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1728,'0'-13'560,"0"13"-556,0-1 0,0 1 0,0 0 0,0 0 0,0 0 0,0 0 0,0 0 0,0 0 0,0 0 0,0 0 0,0 0 0,0 0 0,0-1 0,0 1 0,0 0 0,0 0 0,0 0 0,0 0 0,0 0 0,0 0 0,0 0 0,0 0 0,0 0 0,0 0 1,0 0-1,0-1 0,0 1 0,0 0 0,1 0 0,-1 0 0,0 0 0,0 0 0,0 0 0,0 0 0,0 0 0,0 0 0,0 0 0,0 0 0,0 0 0,0 0 0,0 0 0,0 0 0,1 0 0,-1 0 0,0 0 0,0 0 0,0 0 0,0 0 0,0 0 0,0 0 0,0 0 0,0 0 0,0 0 0,0 0 0,1 0 0,-1 0 0,3 0 44,-1 0 135,0 0-1,0 0 0,0 0 1,1 0-1,-1 0 1,0 0-1,0-1 0,0 1 1,2-2-1,0-4 580,-1 1-95,11 3 517,-6 4-617,-11 4 95,-2 2-552,0 2 46,4-7-153,0-1-1,0 0 0,0 0 0,-1 0 0,1 0 1,-1 0-1,1 0 0,-3 2 0,-3 3-21,5-5 8,-1 0 0,1 0 0,0 0 0,0 0 1,0 1-1,0-1 0,1 1 0,-1-1 0,-1 5 0,-2 19-48,-2-13 50,6-12 5,1 1 1,-1-1-1,0 0 0,0 1 0,1-1 0,-1 1 1,1-1-1,-1 1 0,1-1 0,0 1 0,0-1 1,0 3-1,-1-2-14,1 0 1,0 1-1,0-1 1,0 0-1,0 0 1,0 1-1,1-1 1,-1 0-1,1 1 1,0-1-1,-1 0 0,1 0 1,0 0-1,0 0 1,0 0-1,1 0 1,-1 0-1,0 0 1,1 0-1,1 1 1,0 0 31,-1 0 0,0 0 0,1 1 0,-1-1 0,2 5 0,-3-5 9,1 1-1,0-1 0,0 0 1,1 0-1,2 4 0,-3-5-18,0 0 0,-1-1 0,0 1 0,1 0 0,-1 0 0,0 0 0,0 1 0,0-1 0,0 0 0,0 0 0,-1 1 0,1-1 0,-1 0-1,1 0 1,-1 1 0,0-1 0,0 1 0,0 2 0,0-3 1,0 0 0,0-1 0,0 1 0,-1 0 0,1-1 0,0 1 0,-1 0 0,1-1 0,-1 1 0,0-1 0,1 1-1,-1-1 1,-1 2 0,-4 10 11,4-3-58,1 0 0,1 1 0,0 17 0,0-17-158,0-11 182,0 0-1,0 1 0,0-1 0,0 0 0,0 1 0,0-1 0,0 0 0,0 1 1,0-1-1,0 0 0,0 1 0,0-1 0,0 0 0,1 0 0,-1 1 0,0-1 1,0 0-1,0 1 0,0-1 0,1 0 0,-1 0 0,0 1 0,0-1 1,0 0-1,1 1 0,4 2-373,1 1 0,0-1 0,0 1 0,0-2 1,0 1-1,0-1 0,12 3 0,-4 0 300,6 5-116,-9-7 213,-7-2 5,0 0 1,1 1-1,-1-1 1,0 1-1,0 0 1,4 3-1,-7-4 59,1 0 0,-1 0 0,0 1 0,0-1 0,0 0 0,0 1 0,1-1 0,-2 1-1,1-1 1,0 1 0,0-1 0,0 1 0,-1 0 0,1-1 0,-1 1 0,0 0 0,1-1 0,-1 1 0,0 0 0,0 3 0,0-1 92,0 0 0,0 0 0,0-1 0,-2 8 0,-9 12 852,9-9-727,-4 11 127,-14 12 328,18-33-676,1 1 0,0 0 0,0 0 0,0 5 0,-1 5 47,0-7-47,0-1 0,0 1 0,-4 7 0,2-6-2,0 1 0,-2 13-1,4 8 10,3-25-55,-1 0-1,-1 0 1,1-1-1,-1 1 1,-1 7-1,1-11-9,0 0 0,0 0 0,0 0-1,1 1 1,-1-1 0,1 0 0,0 0 0,-1 1 0,1-1 0,0 0-1,0 0 1,0 1 0,1-1 0,-1 0 0,1 0 0,-1 0 0,1 1-1,1 2 1,-1-3-4,2 23 68,-3-21-481,-1-15-723,1-5 99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8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611 3904,'13'-52'1253,"-12"50"-1204,-1 1 0,1-1 0,-1 0 0,1 1 1,-1-1-1,1 1 0,0-1 0,0 1 0,1-3 0,15-27 211,-5 7 322,-10 19-453,0-1-1,0 1 1,0-1-1,0 1 1,1-12-1,-1 2 88,6-19 205,-12 13-68,0 11-183,1-9 49,2 16-199,1 0 1,-1 0-1,1 0 1,-1 0-1,0 0 1,0 0-1,0 0 0,-1 0 1,1 0-1,-1 0 1,-2-3-1,4 6-14,-1 0 0,1-1 0,-1 1 0,1-1 0,-1 1-1,0 0 1,1-1 0,-1 1 0,1 0 0,-1 0 0,0-1 0,1 1 0,-1 0 0,0 0 0,1 0 0,-1 0-1,0 0 1,1 0 0,-1 0 0,0 0 0,1 0 0,-1 0 0,0 1 0,1-1 0,-1 0 0,0 0-1,0 1 1,-9 3 157,1 0 0,-1 1-1,-12 10 1,-5 1 34,1-2 11,14-8-114,0 0 0,1 1 0,-1 0 0,-19 18 0,25-18-98,0-1 1,0 2 0,1-1-1,0 1 1,0-1 0,1 1-1,-6 14 1,10-21 6,0-1 0,-1 1 0,1 0 0,0 0 1,0 0-1,0 0 0,-1 0 0,1 0 0,0 0 0,0 0 0,0 0 0,1 0 0,-1 0 0,0 0 1,0 0-1,0-1 0,1 1 0,-1 0 0,0 0 0,1 0 0,-1 0 0,1 0 0,-1-1 0,1 1 1,-1 0-1,1 0 0,0-1 0,-1 1 0,1 0 0,0-1 0,-1 1 0,1-1 0,0 1 0,0-1 1,0 1-1,0-1 0,0 0 0,-1 1 0,1-1 0,0 0 0,0 1 0,2-1 0,4 1 2,0-1 0,1 1-1,-1-2 1,0 1 0,0-1-1,1 0 1,-1 0 0,9-3-1,5-2-62,32-13 0,-39 12 25,0-1 0,-1 0 0,0-1 1,0 0-1,0-1 0,13-15 0,-18 16 8,-1 0-1,1-1 1,-2 0-1,0 0 1,0 0-1,-1-1 1,0 0-1,5-16 1,-6 15-2,-1 3 5,7-15 6,6-29 1,-15 45 27,1 0 1,-1 0 0,0-1 0,-1 1-1,0 0 1,-1 0 0,-1-10-1,1 8-2,-1-2 32,0-1 0,0 1 0,-1 0 0,-1 1 0,0-1 0,-6-13 0,8 23 9,1 1 0,-1-1 0,0 0 0,0 0 0,1 1 0,-1-1 0,0 1 0,-1 0-1,-2-2 1,4 3-21,1-1-1,-1 1 1,1 0-1,-1-1 0,0 1 1,1 0-1,-1 0 1,0-1-1,1 1 0,-1 0 1,0 0-1,1 0 1,-1 0-1,0 0 1,1 0-1,-1 0 0,0 0 1,1 0-1,-1 0 1,0 1-1,1-1 0,-1 0 1,0 0-1,1 1 1,-1-1-1,1 0 1,-1 1-1,1-1 0,-1 0 1,0 1-1,1-1 1,0 1-1,-1-1 0,1 1 1,-1 0-1,-1 4 80,1-1-1,0 0 0,1 1 0,-1-1 1,1 1-1,0-1 0,1 6 1,-3 25 187,-4 7 24,-1 53 0,8-56-198,-4 78 103,-3-76-267,3-18-334,-1 40-1,1-3-2439,-10 2 747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8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4 4160,'-16'0'2112,"48"0"-1376,-32 16-448,62-32 960,-15 16-704,46-16 96,-15 16-384,16-31-96,-17 16-96,-14-1-480,15 1 224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75 3136,'-52'13'1029,"31"-10"-629,20-3-379,-6 0 172,0 0 0,-1 1-1,1 0 1,0 0 0,0 1-1,0 0 1,-12 4 0,1-2 391,15-3-489,0-1 1,0 1-1,0-1 0,1 1 1,-1 0-1,0 0 0,0 0 1,0 1-1,1-1 1,-1 1-1,1-1 0,-4 4 1,2 0 48,0 1 0,0-1-1,0 1 1,1 0 0,-5 11 0,1-2 81,4-9-198,1 1 0,-1 1 1,1-1-1,0 0 0,1 0 1,-1 1-1,2-1 0,-1 1 0,1-1 1,1 12-1,-1-1-13,0-16-9,0 1 1,0-1-1,0 1 0,0-1 0,0 0 0,1 1 0,0-1 0,-1 1 0,1-1 0,0 0 0,0 0 0,0 1 0,3 3 0,-3-5-1,0 0 0,0 0 0,0 0 0,1-1 0,-1 1 0,0 0 0,1-1 0,-1 1 0,0 0 0,1-1 0,-1 0 0,1 1 0,-1-1 0,1 0 0,-1 0 0,1 0 0,-1 0 0,1 0 0,-1 0 0,1 0 0,-1 0 0,1-1 0,-1 1 0,3-1 0,3-2 15,0 1 0,0-2 0,0 1 0,0-1 0,10-6 1,8-6 52,-15 11-57,5-1-119,0-2 0,0 0 0,0-1 0,-2-1 0,1 0 0,-1 0 1,20-22-1,-15 15-58,-9 9 64,1-1 1,-2 0-1,1-1 0,10-15 0,-10 8-13,0 0 0,-2-1 0,0 0 0,5-19 0,-8 15 94,-2-1-1,-1 1 0,-2-41 0,0 27 127,2 32-79,-2 0-1,1-1 1,0 1 0,-1 0 0,1 0-1,-1 0 1,-3-8 0,4 12-23,0 0 0,-1-1 0,1 1 0,0 0 0,0-1 0,-1 1 0,1 0 0,0-1 0,0 1 0,-1 0 0,1 0 0,0-1-1,-1 1 1,1 0 0,0 0 0,-1 0 0,1-1 0,0 1 0,-1 0 0,1 0 0,0 0 0,-1 0 0,1 0 0,-1 0 0,1 0 0,0 0 0,-1 0 0,1 0 0,0 0 0,-1 0 0,-1 1 11,1-1 1,-1 1-1,1 0 0,0 0 1,-1 0-1,1 0 1,0 0-1,0 0 0,0 0 1,0 0-1,0 1 1,-1 1-1,-15 24 379,2 0 1,2 1-1,-15 40 0,17-33-100,1 0 0,-6 45 0,4-14-110,8-51-206,0 0 1,2 0 0,0 0 0,0 0-1,2 1 1,1 18 0,9 12-372,-7-12 92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72,'42'0'2469,"15"0"-970,-51 2-1323,0-1 0,0 1 1,0 0-1,-1 0 1,1 0-1,0 1 0,7 5 1,0-1-20,-12-7-137,0 1 1,0-1 0,0 1 0,0-1 0,0 1 0,0-1-1,0 1 1,0 0 0,-1 0 0,1-1 0,0 1 0,0 0-1,-1 0 1,1 0 0,-1-1 0,1 1 0,-1 0 0,1 0-1,-1 0 1,1 0 0,-1 0 0,0 0 0,0 0-1,1 2 1,-1-1 7,-1 0 0,1 0 0,0 0 0,-1 0 0,1-1 0,-1 1 0,0 0 0,-1 3 0,-1 1 112,-1 6-27,0 0 0,-1-1 0,0 1 0,-12 17 0,13-23-144,0-1-1,-1 0 1,1 0-1,-1 0 1,0-1-1,-1 0 1,1 0-1,-1 0 1,-11 5-1,10-6-131,3-1 28,-1 1-1,1-1 1,-1 1 0,-4 3-1,8-5 81,0 0 0,0 0-1,0 1 1,0-1-1,0 0 1,0 0-1,0 0 1,1 1-1,-1-1 1,0 1 0,1-1-1,-1 0 1,1 1-1,-1-1 1,1 1-1,0-1 1,0 1-1,-1 2 1,1 9-340,0-13 390,0 0 0,0 0-1,0 0 1,0 0-1,0 0 1,0 0-1,0 0 1,0 0 0,0 1-1,0-1 1,0 0-1,0 0 1,0 0-1,0 0 1,0 0 0,0 0-1,0 0 1,0 0-1,0 0 1,0 0-1,0 1 1,0-1 0,0 0-1,1 0 1,-1 0-1,0 0 1,0 0-1,0 0 1,0 0 0,0 0-1,0 0 1,0 0-1,0 0 1,0 0-1,0 0 1,0 0 0,0 0-1,0 0 1,1 1-1,-1-1 1,0 0-1,0 0 1,0 0 0,0 0-1,0 0 1,0 0-1,0 0 1,0 0-1,0 0 1,0 0 0,0 0-1,1 0 1,-1 0-1,0 0 1,0-1-1,0 1 1,2 1-11,-1-1-1,0 0 1,1 0-1,-1 1 1,1-1-1,-1 1 1,0-1-1,1 1 1,-1 0 0,2 1-1,11 4-21,10 0 49,-14 4 85,2-6-51,-10-4-40,1 1 0,-1-1 0,0 1 1,1 0-1,-1 0 0,0 0 0,0 0 0,0 0 0,0 0 0,0 1 1,4 2-1,-4-1-5,-1-2 14,0-1 0,0 1-1,0 0 1,0-1 0,0 1-1,-1 0 1,1 0 0,0 0-1,-1 0 1,1 0 0,-1 0-1,1 0 1,-1 0 0,1 0-1,-1 0 1,0 0 0,1 0-1,-1 0 1,0 1 0,0-1-1,0 0 1,0 0 0,0 0-1,0 0 1,0 0 0,0 0-1,0 1 1,-1-1 0,1 1-1,-5 7 26,0 0-1,-1-1 1,0 0-1,0 0 1,-1 0 0,-13 12-1,17-17-36,0 0 11,-6 6 5,-15 18-1,23-25-30,-1 1 1,1-1 0,-1 1 0,1-1-1,0 1 1,0 0 0,0-1 0,0 1-1,1 0 1,-1 0 0,1-1 0,-1 6-1,4-3-72,-2-4 79,0 0 0,0 0 0,0 0-1,0 0 1,1 0 0,-1 0 0,0-1 0,1 1 0,-1 0-1,1-1 1,1 1 0,29 2 128,-3-3-79,-16 0-75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49:5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 3232,'0'0'1035,"3"2"-614,0 2-191,0 1 1,0-1-1,0 1 1,-1-1-1,0 1 1,0 0-1,0 0 0,0 0 1,-1 0-1,1 0 1,-1 7-1,7 18 407,18 35 201,-10-24-293,-2 2 1,15 78 0,-8 27 83,-13-101-487,7 67 122,-9 62 93,-6-126-245,-8 64 0,-20 17 80,20-96-144,-2 7 1,-19 72 94,18-82-81,0 0 1,-2-1-1,-2 0 1,0-1-1,-2-1 1,-29 38-1,-50 37 29,96-104-91,-38 37-926,-2-2 0,-53 36-1,25-22-763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1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7 3488,'0'0'1115,"-2"-3"-673,-11-10 1899,14 13-2195,0 0-1,0 1 1,0-1-1,0 0 1,0 0-1,0 0 1,0 0-1,0 0 0,0 0 1,2-1-1,8 1 95,0 0-1,0 0 0,0-2 1,0 1-1,0-1 0,0-1 1,13-5-1,-5 4-136,-1 0 0,1 1 0,23-1 0,-7 1-35,32-7 28,6 5-48,-37-1-19,-24 3-3,0 1 0,1 1 0,12 0 0,14 1 193,-37 0-237,0 0-1,-1 0 1,1 0 0,-1 0 0,1 0-1,-1 0 1,1-1 0,-1 1-1,1 0 1,-1-1 0,1 1 0,-1-1-1,1 0 1,-1 1 0,1-1-1,-1 0 1,0 0 0,0 0 0,1 0-1,1-2 1,-2 2-62,0 0-71,-1 1 0,0-1 0,1 1 0,-1-1 0,0 1 0,1-1 0,-1 1 0,0-1 0,0 1 0,1-1 0,-1 0 0,0 1 0,0-1 0,0 1 0,0-1 0,0 0 0,0 1 0,0-1 0,0 1 0,0-1 0,0 0 0,0 1 0,0-1 0,-1 1 0,1-2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2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33 3072,'-26'-12'976,"16"9"-587,7 3-316,1 0 1,-1 0-1,1-1 0,-1 1 0,1-1 1,-1 1-1,1-1 0,-1 0 0,1 0 1,0 0-1,-1 0 0,1 0 0,0 0 1,-3-3-1,4 3-31,1 1 0,-1 0 1,1-1-1,-1 1 0,1 0 1,-1-1-1,0 1 0,1 0 0,-1 0 1,1-1-1,-1 1 0,0 0 0,1 0 1,-1 0-1,0 0 0,1 0 1,-1 0-1,0 0 0,1 0 0,-1 0 1,0 0-1,1 0 0,-2 1 1,0-1 120,0 0-122,-1 0-1,1 0 1,0 0-1,-1 0 0,1 0 1,0 0-1,-1 1 0,1-1 1,0 1-1,0-1 1,0 1-1,-1 0 0,1 0 1,0 0-1,0 0 1,0 0-1,0 1 0,0-1 1,1 0-1,-3 3 0,-12 9-24,11-9-4,-1 0-1,1 1 0,-1 0 0,1 0 1,1 0-1,-1 0 0,1 1 0,-8 12 0,-26 52-101,31-55 98,2 0-1,-1 0 1,2 0 0,0 1 0,1 0-1,1 0 1,-1 28 0,0-6 69,-1 2-22,0-8-16,2 0-1,2 46 0,10 2 26,-7-47-5,-1-5 40,11 51-1,-8-57-68,-1 0-1,-1 0 0,1 34 1,-4-56-30,0 11 34,0 0-1,3 14 1,4 9 131,-7-31-115,0 0 0,-1-1 0,1 1 0,-1 0 0,0 0-1,-1 3 1,0-1 60,1-4-93,1 0 0,0 0-1,0 0 1,0 0 0,0 0 0,-1-1 0,1 1-1,-1 0 1,1 0 0,0 0 0,-1-1-1,1 1 1,-1 0 0,1 0 0,-1-1 0,0 1-1,1-1 1,-1 1 0,0 0 0,0-1 0,1 0-1,-1 1 1,0-1 0,0 1 0,1-1-1,-1 0 1,0 1 0,0-1 0,0 0 0,0 0-1,0 0 1,0 0 0,1 0 0,-1 0 0,0 0-1,0 0 1,-2 0 0,-3 0 60,4-1-55,-1 1-1,1-1 1,-1 1 0,0-1 0,1 0 0,-1 0 0,1 0 0,0 0-1,-1 0 1,1-1 0,0 1 0,0-1 0,-4-2 0,-24-27-77,19 19-4,8 9 30,0-1 0,0 0 1,0 1-1,0-1 1,1 0-1,0 0 1,-1 0-1,1-1 0,1 1 1,-1 0-1,-1-7 0,1 1-399,1 1-1,0-1 1,2-16-1,-1 10-500,0-18-58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5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6 4384,'0'-16'2458,"2"16"-1402,-1 0-1017,-1 0-1,1 0 0,-1 0 0,1 0 0,-1 0 0,1 0 0,-1 0 0,1 0 0,-1 0 0,1 0 0,-1 0 1,1 0-1,-1-1 0,1 1 0,-1 0 0,0 0 0,1-1 0,-1 1 0,1 0 0,-1-1 0,0 1 1,1 0-1,-1-1 0,0 1 0,1 0 0,-1-1 0,0 1 0,0-1 0,1 1 0,-1-1 0,0 1 0,0-1 1,0 1-1,0 0 0,0-1 0,1 1 0,-1-1 0,0 1 0,0-1 0,0 1 0,-1-2 0,4-3 522,-1 4-493,-1-1 0,1 1 0,-1 0 0,1 0 0,0 0 0,0 0 0,0 0 0,-1 0 0,1 1 0,0-1 0,0 1 0,3-1 0,28-1 316,2 0-69,22-9 48,26-4 338,13 10-183,15-6 14,43-4-113,9 10-114,-2-5-128,-80 6-93,163-10 101,-143 3-153,73-7 29,-78 13 41,-51-1-53,-31 4 3,-1 0 1,1 1-1,0 0 0,24 2 0,-31 0 86,0 1 0,0 0 0,0-1-1,0 2 1,10 4 0,-8-1 107,-9-5-239,0-1-1,0 0 1,0 0 0,0 0 0,0 1-1,0-1 1,0 0 0,0 0 0,0 0 0,0 1-1,0-1 1,0 0 0,0 0 0,0 0-1,0 1 1,0-1 0,0 0 0,0 0 0,0 0-1,0 1 1,0-1 0,0 0 0,0 0 0,-1 0-1,1 0 1,0 1 0,0-1 0,0 0-1,0 0 1,-23 14-421,17-11 200,-44 15-2462,7-3 625,-27 14-2437,5 2 145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2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6 2080,'0'0'667,"0"-2"-411,0-11 1008,-5 13-486,1-1-602,-9 4 523,11-2-600,1 0 0,-1 1 1,0 0-1,1-1 0,-1 1 1,1 0-1,-2 3 0,-19 19 414,14-16-364,0 1 0,-11 15 0,-1 10 237,-25 58-1,45-91-382,-29 68 542,4 2 0,2 1 1,-22 129-1,41-179-489,2 0-1,0 0 1,2 0-1,0 0 1,1 0 0,6 28-1,0-13-38,11 45-28,-15-74 17,0 1 0,1 0 0,0-1 0,0 0 0,1 0 0,9 12 0,17 14 32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94 1664,'0'-36'731,"0"34"-713,2-14 140,-2 16-127,0 0 0,0-1 1,0 1-1,0-1 0,1 1 0,-1-1 1,0 1-1,0-1 0,1 1 1,-1 0-1,0-1 0,1 1 0,-1 0 1,0-1-1,1 1 0,-1 0 1,1-1-1,-1 1 0,0 0 0,1 0 1,-1 0-1,1-1 0,-1 1 1,1 0-1,-1 0 0,1 0 0,-1 0 1,1 0-1,0 0 0,-1 0-19,0 0 0,0 0 0,0 0 0,0 0 0,0 0 0,1 0 0,-1 0 0,0 0 0,0 0 0,0 0 0,0 0 0,0 0 0,0 0 0,0 0 0,0 0 0,0 0 0,0 0 0,1 0 0,-1 0 0,0 0 0,0 0 0,0 0 0,0 0 0,0 0 0,0 0 0,0 0 0,0 0 0,0 0 0,0-1 0,0 1-1,0 0 1,0 0 0,1 0 0,-1 0 0,0 0 0,0 0 0,0 0 0,0 0 0,0 0 0,0 0 0,0 0 0,0 0 0,0-1 0,0 1 0,0 0 0,0 0 0,0 0 0,0 0 0,0 0 0,0 0 0,0 0 0,0 0 0,0 0 0,0 0 0,0-1 0,0 1 0,0 0 22,0-1 0,-1 1 0,1 0 1,0-1-1,0 1 0,1-1 0,-1 1 0,0-1 1,0 1-1,0 0 0,0-1 0,0 1 0,0-1 1,0 1-1,1 0 0,-1-1 0,0 1 0,0 0 1,1-1-1,-1 1 0,0 0 0,0-1 0,1 1 0,-1 0 1,0 0-1,1-1 0,-1 1 0,0 0 0,1 0 1,0-1-1,6-3 356,-3-3 10,-4 7-381,0-1 0,1 1 0,-1-1 0,0 1 0,0 0 0,1-1 0,-1 1 0,0 0 0,1-1 0,-1 1 0,1 0 0,-1-1 0,0 1 0,1 0 0,-1-1 0,1 1 0,-1 0 0,1 0 0,-1 0 0,1 0 0,-1-1 0,0 1 0,1 0 0,-1 0 0,1 0 0,-1 0 0,1 0 0,-1 0 0,1 0 0,-1 0 0,2 1 0,11-1 499,-13 0-512,0 0 1,0 0-1,0 0 1,0-1-1,0 1 1,0 0-1,0 0 0,0 0 1,1 0-1,-1 0 1,0 0-1,0 0 1,0 0-1,0 0 1,0 0-1,0 0 1,0 0-1,0 1 0,0-1 1,0 0-1,1 0 1,-1 0-1,0 0 1,0 0-1,0 0 1,0 0-1,0 0 1,0 0-1,0 0 0,0 0 1,0 0-1,0 0 1,0 0-1,0 0 1,0 0-1,0 0 1,0 1-1,0-1 1,1 0-1,-1 0 0,0 0 1,0 0-1,0 0 1,0 0-1,0 0 1,0 0-1,0 0 1,0 0-1,0 1 1,0-1-1,0 0 0,0 0 1,0 0-1,0 0 1,-1 0-1,1 0 1,11 29 814,-12-25-694,-1 0 1,1 0-1,-1 0 0,1 0 0,-1-1 0,-5 8 1,-17 21 200,-56 58 0,71-81-346,-1 2-1,-12 18 1,19-25-17,1 0 0,-1 0-1,1 1 1,0-1 0,0 1-1,0 0 1,1-1 0,0 1 0,0 0-1,-1 10 1,2-14 33,0 0-1,0 0 1,1 0-1,-1 0 1,0 0-1,1 0 1,-1 0-1,0 0 1,1 0 0,-1 0-1,1 0 1,0-1-1,-1 1 1,1 0-1,0 0 1,-1 0-1,1-1 1,0 1-1,0 0 1,0-1 0,0 1-1,-1-1 1,1 1-1,0-1 1,2 1-1,30 9-122,-21-8 95,-5 0 33,0 0 0,0 1 1,0-1-1,0 1 0,0 0 0,11 8 0,-18-10-2,0-1 1,0 0 0,0 0-1,1 0 1,-1 0 0,0 0 0,0 0-1,0 0 1,0 0 0,0 0-1,0 0 1,0 0 0,0 0-1,0 0 1,1 1 0,-1-1-1,0 0 1,0 0 0,0 0-1,0 0 1,0 0 0,0 0-1,0 0 1,0 1 0,0-1 0,0 0-1,0 0 1,0 0 0,0 0-1,0 0 1,0 0 0,0 0-1,0 1 1,0-1 0,0 0-1,0 0 1,0 0 0,0 0-1,0 0 1,0 0 0,0 0-1,0 1 1,-1-1 0,1 0 0,0 0-1,0 0 1,0 0 0,0 0-1,0 0 1,0 0 0,0 0-1,0 0 1,0 0 0,-1 0-1,1 1 1,0-1 0,-12 15 9,10-11-11,-1 0 0,1-1 0,-1 1 0,0-1 0,-6 5-1,5-5 18,-1 0 0,0 0 0,-11 3 0,9-3 4,0-1-1,0 2 1,1-1-1,-9 7 1,-6 7 0,-27 30 0,26-23-298,20-22 204,6 1 8,4 0 41,0 0-1,1-1 1,-1 0 0,1 0 0,-1-1 0,16 0 0,59-1-20,-50-1 70,-30 1-14,0 0 0,0 0 0,0 0 0,0 0 0,0 0 0,0 1 0,0 0 0,0-1 0,0 1 0,-1 0 0,1 0 0,0 1 0,3 1 0,-1 0 33,-4-3-35,-1 0-1,0 0 1,0 1-1,1-1 1,-1 0-1,0 0 1,1 0-1,-1 0 1,0 1-1,0-1 0,1 0 1,-1 0-1,0 1 1,0-1-1,1 0 1,-1 0-1,0 1 1,0-1-1,0 0 1,0 1-1,1-1 1,-1 0-1,0 1 1,0-1-1,0 0 0,0 1 1,0-1-1,0 0 1,0 1-1,0-1 1,0 0-1,0 1 1,0-1-1,0 0 1,0 1-1,0-1 1,-1 1-1,-6 8 40,7-8-36,-6 4 26,0-1 0,0 1 0,-8 3 1,-25 17 224,25-15 20,0 0-1,1 2 1,0 0-1,0 0 1,-16 22-1,17-18-86,9-13-176,0 0 0,0 0 0,0 0 0,0 1 0,1-1 0,0 1 0,0 0 0,0 0 0,0 0 0,1-1 0,-1 2 0,1-1 0,0 0 0,-1 5 0,2-9-23,0 0 1,0 0-1,0 0 0,0 0 0,0 0 0,0 0 0,0 0 0,0 0 0,0 1 1,0-1-1,0 0 0,0 0 0,0 0 0,0 0 0,0 0 0,0 0 0,0 0 1,0 0-1,0 0 0,0 0 0,0 1 0,0-1 0,0 0 0,0 0 1,0 0-1,0 0 0,0 0 0,1 0 0,-1 0 0,0 0 0,0 0 0,0 0 1,0 0-1,0 0 0,0 0 0,0 0 0,0 0 0,0 0 0,0 1 0,0-1 1,0 0-1,1 0 0,-1 0 0,0 0 0,0 0 0,0 0 0,0 0 0,0 0 1,0 0-1,0 0 0,0 0 0,0 0 0,0 0 0,1 0 0,-1-1 1,0 1-1,4 0-336,-1-1 1,1 1 0,0-1-1,-1 0 1,1 0-1,-1-1 1,1 1 0,5-4-1,-3 2-193,25-13-1549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3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4384,'0'15'2016,"31"32"-1760,-15-32 1280,-1 32-896,1 16 1408,0 14-1152,-1 17 576,1 15-896,-16 0 64,0-15-384,-16 30 96,-15-30-192,-31 15-224,15-16 32,-47-15-4448,16-15 2464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224,'0'0'1920,"16"0"-352,0 0-1024,-1 0 544,1 16-608,15-16-192,0 0-192,-15 0 192,-1 0-160,16 0-96,-15 0-64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8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488,'-15'0'1568,"30"16"-1344,1-16 1056,0 0-736,15 0 704,16 15-736,-16-15-256,15 0-160,17 0 32,-16 0-64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8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4320,'-32'16'1952,"1"-16"-1696,16 0 1696,30 0-1344,16 0-384,16 0 32,0 0-160,0-16 160,15 16-160,0-15-384,-15 15 160,-16 0-2656,0 0 1536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09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16 2560,'-25'-13'832,"24"13"-810,0-1 1,0 1-1,0 0 1,1-1-1,-1 1 1,0 0-1,0 0 1,0 0-1,1 0 1,-1-1-1,0 1 1,0 0-1,-1 1 1,-56-1 1038,49-1-872,-1 2 1,0-1-1,0 1 0,0 1 0,1 0 1,-1 0-1,-15 6 0,7-1-145,10-5-48,0 1 0,0 1 1,0-1-1,0 1 0,-9 7 1,5-2 1,2 1 0,-1 0 0,2 0 0,-1 1 0,1 1 0,1-1 0,0 2 0,1-1 0,0 1 0,1 0 0,0 0 0,-3 15 0,-4 17 36,2 1 1,-6 60-1,14-81-15,-21 229 260,14-121-217,0-53 290,4-4 16,-4-14 288,8-46-491,2-11-94,-1 0-1,0 0 0,0 0 1,-2 6-1,-18 23 538,15-21-418,6-12-175,0 0-1,0 0 1,-1 0-1,1 0 1,0 0 0,-1-1-1,1 1 1,-1 0 0,1 0-1,-1 0 1,1-1-1,-1 1 1,0 0 0,1 0-1,-1-1 1,0 1 0,0-1-1,1 1 1,-1-1-1,0 1 1,0-1 0,0 1-1,0-1 1,0 0 0,0 1-1,1-1 1,-1 0-1,0 0 1,0 0 0,0 1-1,0-1 1,0 0 0,0 0-1,0-1 1,0 1-1,-1 0 1,0 0-1,0 0 0,0 0 1,0 0-1,0-1 0,1 1 0,-1 0 1,0-1-1,0 1 0,0-1 0,1 0 0,-3 0 1,-35-23 102,36 22-120,-1 0 0,0-1 0,1 1-1,0-1 1,-1 0 0,1 0 0,0 0 0,1 0-1,-1-1 1,1 1 0,-1-1 0,1 0 0,-2-4 0,-5-7-54,5 8 29,-1 1 0,0 0 0,-9-9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13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10 2656,'3'-3'214,"0"1"-1,-1-1 1,1 0-1,-1 0 1,0 0 0,0 0-1,0 0 1,0 0 0,0-1-1,-1 1 1,1 0-1,-1-1 1,0 0 0,0 1-1,0-1 1,-1 1 0,1-8-1,-1 7 834,-1-26 1481,-3 20-2065,4 10-450,0 0-1,-1 0 1,1-1 0,0 1 0,0 0 0,0 0-1,-1 0 1,1 0 0,0 0 0,0 0 0,-1 0 0,1 0-1,0 0 1,0 0 0,-1 0 0,1 0 0,0 0-1,0 0 1,-1 0 0,1 0 0,0 0 0,0 1 0,0-1-1,-1 0 1,1 0 0,0 0 0,0 0 0,0 0-1,-1 0 1,1 1 0,0-1 0,0 0 0,0 0 0,0 0-1,-1 1 1,1-1 0,-8 16 232,-15 15-95,0 16-44,-10 3 39,17-26-68,-21 42 0,1 27 35,22-58-86,-1 0 58,2 1 0,-16 71-1,24-44 11,3-32-28,0-16-18,0 0 12,1 0-1,0 0 1,1 0-1,1 0 0,0-1 1,5 25-1,-2-25 17,0 1-1,1 0 0,9 17 1,-10-26-296,-1 1 1,2-1-1,-1 1 1,1-1-1,0 0 0,0-1 1,0 1-1,10 6 1,16 6-1013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1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6 6144,'0'-22'3277,"0"18"-2187,0 17-433,-1-11-615,1-1 0,0 0 0,0 1 0,-1-1 0,1 1 0,-1-1 0,1 0 0,-1 1 0,0-1 0,-1 2 0,-4 11 226,4-5-162,-4 8 39,-18 4 10,19-15-109,0 0 1,1 0 0,-5 8 0,4-5 65,0-1-1,-13 16 1,-6-3 123,18-4-151,4-9-104,-4 7-167,5-14 134,0 0 0,0 0 1,1 1-1,-1-1 0,0 0 0,1 1 0,0-1 0,-1 1 1,1-1-1,-1 3 0,4 1-1120,-2-4 1086,0 0 0,0 0 0,1 0 0,-1 0 1,0 0-1,1 0 0,-1 0 0,1 0 0,-1 0 1,1-1-1,-1 1 0,1-1 0,0 1 0,-1-1 0,1 0 1,-1 1-1,4-1 0,-4 0 52,1 0 0,-1 0 0,1 0 0,-1 1 0,1-1 0,-1 1 0,1-1 0,-1 1 0,1-1 0,-1 1 0,1 0 0,0 0 1,11 6-67,-2-5 51,-9-2 43,-1 0 0,1 0-1,-1 0 1,0 0-1,1 1 1,-1-1-1,0 0 1,0 1 0,1-1-1,-1 1 1,0-1-1,0 1 1,1-1-1,-1 1 1,0 0-1,0 0 1,0 0 0,0 0-1,0 0 1,0 0-1,0 0 1,-1 0-1,1 0 1,0 0 0,0 0-1,0 2 1,-1-1 2,1 1-1,-1-1 1,1 1 0,-1-1 0,0 1 0,0-1 0,0 1 0,-1-1 0,1 1 0,-1-1-1,1 1 1,-3 4 0,-15 32 50,10-25-7,-54 96 506,51-91-453,8-14-79,1-1 1,-1 0 0,1 1 0,0 0-1,0-1 1,1 1 0,-1 0 0,1 0 0,-1 9-1,2-5-6,-1-7-6,1-1 0,0 1 0,0-1 0,0 1 0,0-1 0,0 1 0,0-1 0,1 1 0,-1-1 0,0 0 0,1 1 0,0 2 0,12 4 0,-6 1-11,-6-8 7,0 1 0,0-1-1,1 1 1,-1-1-1,0 0 1,0 1 0,1-1-1,-1 0 1,1 0-1,-1 0 1,1 0-1,-1 0 1,1 0 0,0-1-1,-1 1 1,4 0-1,19 13 55,-4-2 354,-12-8-125,-4-2-130,0 0 0,-1 0 0,1 0 0,0 0 0,4 5 0,-7-6-66,0 0 0,1 1 1,-1-1-1,0 1 0,0-1 0,-1 1 1,1-1-1,0 1 0,0 0 0,-1 0 1,1-1-1,-1 1 0,0 0 1,1 0-1,-1-1 0,0 1 0,0 2 1,0 8 259,0 10 296,0-21-630,-1-1-1,1 1 1,0-1 0,0 1 0,0-1 0,0 1 0,-1-1 0,1 1-1,0-1 1,0 0 0,-1 1 0,1-1 0,0 1 0,-1-1 0,1 0 0,-1 1-1,1-1 1,0 0 0,-1 1 0,1-1 0,-1 0 0,1 0 0,-1 1-1,1-1 1,-1 0 0,1 0 0,-1 0 0,1 0 0,-1 0 0,1 0 0,-1 0-1,0 0 1,30 0-2995,-14 0 1626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1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 6400,'31'0'2880,"16"46"-2496,-16-15 352,0 1-480,-15 45 608,31-14-480,-47 46 352,15 0-416,-30 0 256,-17 0-320,-30 16 416,15-32-384,-62 16 0,31-31-160,-15 0-4864,15-15 256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5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7 4992,'-78'0'1589,"64"1"-1178,10 1-193,-6 8 33,11-11-251,1-1-1,0 1 1,0-1 0,0 1-1,0 0 1,0 0 0,0 0-1,0 0 1,0 0 0,1 0-1,-1 1 1,0-1-1,1 0 1,1 1 0,53-11 302,63-4 1,-115 15-274,29-3 121,1 2-1,38 3 0,-56-1-104,-1 1 0,0 1 0,0 1 0,0 0 0,-1 1 0,22 9 0,-29-10-1,-2 1-1,1 0 0,0 0 1,-1 0-1,0 1 1,8 9-1,0 0 133,-10-11-126,-1-1 0,1 1 1,-1 1-1,0-1 0,0 0 0,0 1 0,3 7 1,-5-9-23,0-1 0,-1 1 0,1 0 0,-1-1 0,1 1 0,-1 0 0,0 0 0,0-1 0,0 1 0,0 0 0,-1-1 0,1 1 0,-1 0 0,1-1 0,-1 1 1,0 0-1,-2 3 0,-5 7 106,-17 22 0,14-20-82,6-10-43,0 0 1,0 0 0,0-1-1,-1 0 1,1 0-1,-1 0 1,0 0 0,0-1-1,0 0 1,-1 0 0,1-1-1,-10 3 1,6-2-14,-1-1-1,1 0 1,-1-1 0,0 0-1,1 0 1,-1-1 0,-13-2-1,-23-8 96,43 9-84,0 1 0,0-1 0,-1 0 0,1-1 1,0 1-1,0-1 0,0 1 0,0-1 0,1-1 0,-1 1 0,1 0 0,-1-1 0,1 0 1,-5-4-1,7 6-6,-1-1-1,1 1 1,0 0 0,0 0 0,0-1 0,0 1 0,0-1 0,1 1 0,-1-1 0,0 1 0,1-1-1,-1-2 1,0 3-3,1 0-1,0 0 1,0 0-1,0 0 1,0 0 0,1 0-1,-1 0 1,0 0-1,0 0 1,1 0-1,-1 0 1,0 0-1,1 0 1,-1 0-1,1 1 1,0-2-1,3-2 2,0 0-1,0 0 1,0 1-1,0 0 1,1 0-1,7-4 1,-10 5 10,18-10 175,0 0 0,1 1 1,0 1-1,1 1 1,0 1-1,24-5 0,260-37 1281,-116 22-1132,-64 15-138,-71 8-97,15-6 201,-46 9-217,72-11 262,-87 11-225,1 1-1,-1 1 0,13 0 0,-10 0 135,1 0 56,-16 0-411,-20 0-1913,17 0 1460,4 1 142,1-1-1,-1 0 0,0 0 0,1 0 0,-1 0 1,1 0-1,-1 0 0,0-1 0,1 1 0,-1-1 1,-2 0-1,3 0 231,1 0 0,0 0 0,-1 1 0,1-1 0,0 0 1,-1 0-1,1 0 0,0 1 0,0-1 0,0 0 0,0 0 1,0 0-1,0-1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064,'-15'0'6048,"30"15"-5632,1-15 32,-1 16-288,1-16 224,15 0-256,0 0 256,0 0-256,1 0-896,-1 0 416,0 0-4512,0 16 2656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1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27 4800,'0'-1'76,"0"0"0,1 0 1,-1 0-1,0 0 0,0 0 0,0 1 0,0-1 1,-1 0-1,1 0 0,0 0 0,0 0 1,-1 0-1,1 0 0,0 0 0,-1 0 1,1 1-1,-1-1 0,1 0 0,-1 0 1,1 0-1,-1 1 0,1-1 0,-1 0 0,0 1 1,0-1-1,1 1 0,-1-1 0,0 0 1,0 1-1,0 0 0,1-1 0,-1 1 1,-1-1-1,1 1-67,1 0 0,0 0 0,0 0 1,0 0-1,-1 0 0,1 0 0,0 0 0,0 0 1,0 0-1,-1 0 0,1 0 0,0 0 1,0 0-1,0 0 0,-1 0 0,1 0 0,0 0 1,0 0-1,0 0 0,-1 0 0,1 1 0,0-1 1,0 0-1,0 0 0,0 0 0,0 0 0,-1 0 1,1 0-1,0 1 0,0-1 0,0 0 1,0 0-1,-1 1 49,0 0 1,1 0-1,-1 0 0,0-1 1,1 1-1,-1 0 0,0-1 1,0 1-1,0 0 1,0-1-1,1 1 0,-1-1 1,0 1-1,0-1 1,0 0-1,0 0 0,0 1 1,-2-1-1,-2 2 49,-8 2 127,0 1 1,0 0 0,-16 10-1,-142 94-10,132-83-213,38-25-20,-1 0 0,1 0-1,-1 0 1,1 0 0,-1 1 0,1-1-1,0 0 1,0 1 0,0-1 0,0 0-1,0 1 1,0 0 0,0-1 0,0 1-1,1-1 1,-1 1 0,0 0 0,1-1-1,-1 1 1,1 0 0,0 0 0,0 0-1,0-1 1,0 1 0,0 0 0,0 2-1,0 3-28,0-7 36,0 1 1,0-1-1,0 1 0,0-1 1,0 1-1,0 0 0,0-1 1,0 1-1,1-1 0,-1 1 1,0-1-1,0 1 1,0-1-1,1 1 0,-1-1 1,0 1-1,0-1 0,1 1 1,-1-1-1,0 1 0,1-1 1,-1 0-1,1 1 0,-1-1 1,1 0-1,-1 1 0,1-1 1,-1 0-1,1 1 0,-1-1 1,1 0-1,0 0 0,2 1 0,0-1 0,-1 0 0,1 0 0,0 0 0,-1-1 0,6 0 0,4-2 3,5 0-7,-1 0 0,30-1 1,45 4-129,-87 0 114,1 0-1,-1 0 1,0 0 0,1 1-1,-1 0 1,5 1-1,-8-2 24,0 1 0,0-1 0,0 1 0,-1-1-1,1 0 1,0 1 0,0 0 0,-1-1 0,1 1 0,0-1 0,-1 1-1,1 0 1,-1-1 0,1 1 0,-1 0 0,1 0 0,-1-1-1,0 1 1,1 0 0,-1 0 0,0 0 0,1 0 0,-1 0 0,0-1-1,0 1 1,0 0 0,0 0 0,0 0 0,0 0 0,0 0 0,0 0-1,0-1 1,0 1 0,-1 0 0,1 0 0,0 0 0,-1 0 0,1 0-1,-2 4 9,-1-1 0,1 0 0,-1 0 0,0 0 0,0 0-1,0 0 1,0-1 0,-1 1 0,1-1 0,-7 4 0,-6 7 13,-10 17-18,8-13-59,11-12 33,0 0-1,0 1 0,1 0 0,0 0 1,0 0-1,-7 13 0,5-3-30,-6 24-1,2-8-15,11-29 52,-1-1 1,1 0 0,0 1-1,0-1 1,0 1-1,0 0 1,0-1 0,1 1-1,0 0 1,0 3-1,1-4 18,0 0-1,0-1 1,0 1-1,0 0 0,0-1 1,1 1-1,-1-1 1,1 0-1,0 0 1,-1 1-1,1-1 0,0 0 1,1 0-1,-1-1 1,0 1-1,3 1 0,-2 0 7,5 3 4,-1-1 1,1 0-1,0 0 0,0 0 0,0-1 0,15 5 1,6-3 4,-22-5-15,1 1 0,-1-1-1,0 2 1,7 2 0,-12-4 3,0 0-1,-1 0 1,1 0 0,-1 0 0,0 0-1,1 0 1,-1 0 0,0 1 0,0-1 0,0 0-1,1 1 1,-2-1 0,1 1 0,0-1 0,0 1-1,0 0 1,-1-1 0,1 1 0,-1 0 0,1-1-1,-1 1 1,0 0 0,1 0 0,-1-1-1,0 1 1,0 0 0,0 0 0,-1 0 0,1-1-1,0 1 1,-1 0 0,1 0 0,-1-1 0,0 3-1,-2 1 45,1 1-1,-1 0 0,0-1 1,0 1-1,0-1 0,-1 0 1,-8 9-1,-14 6 447,6 4-149,-6-14-86,24-8-248,0-1 0,1 1-1,-1 0 1,0 0 0,1-1 0,0 1 0,-1 0-1,1 0 1,-1 3 0,-2 7-98,4-12 75,0 0 0,0 0 0,0 0 0,0 1 0,0-1-1,0 0 1,0 0 0,0 0 0,0 0 0,0 0 0,0 0-1,0 0 1,0 0 0,0 0 0,0 1 0,0-1 0,0 0 0,0 0-1,0 0 1,0 0 0,0 0 0,0 0 0,0 0 0,1 0-1,-1 0 1,0 0 0,0 0 0,0 1 0,0-1 0,0 0-1,0 0 1,0 0 0,0 0 0,0 0 0,0 0 0,1 0-1,-1 0 1,0 0 0,0 0 0,0 0 0,0 0 0,0 0-1,0 0 1,0 0 0,0 0 0,1 0 0,13-8-1526,-11 6 1213,25-14-1101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65 5408,'13'-13'1728,"-13"13"-1712,0 0 0,1-1-1,-1 1 1,0 0 0,0 0 0,0 0 0,0 0 0,0-1 0,1 1 0,-1 0-1,0 0 1,0 0 0,0 0 0,0-1 0,0 1 0,0 0 0,0 0 0,0 0-1,0-1 1,0 1 0,0 0 0,0 0 0,0 0 0,0-1 0,0 1 0,0 0-1,0 0 1,0 0 0,0-1 0,0 1 0,0 0 0,0 0 0,0 0 0,-1-1-1,1 1 1,0 0 0,0 0 0,0 0 0,0 0 0,0-1 0,0 1 0,-1 0-1,-1-5 102,1 3-53,0-1 0,0 0 0,0 1 0,0-1 0,-1 0 0,0 1 0,1 0 0,-1-1 0,0 1 0,0 0 0,0 0 0,0 0 1,-1 0-1,1 0 0,-5-2 0,3 2-22,-1 0 1,1 0 0,-1 0-1,0 1 1,0 0 0,0 0-1,1 0 1,-1 1 0,0 0-1,0 0 1,0 0 0,0 0-1,-5 1 1,-5 4-29,0 1 1,1 0-1,0 0 1,0 2-1,1 0 0,0 0 1,1 1-1,-1 1 1,-15 15-1,24-20-22,0 0 0,1 0 0,-1 1 0,1-1 0,1 0 0,-1 1 0,1 0 0,-1 0 0,2 0 0,-1 0 0,-1 9 0,3-13 11,-1 0 0,1 0-1,0 0 1,-1 0 0,1 0-1,0 0 1,0 0 0,0 0 0,1 0-1,-1 0 1,0 0 0,1 0 0,-1-1-1,1 1 1,0 0 0,0 0-1,0 0 1,0 0 0,0-1 0,0 1-1,0 0 1,0-1 0,1 1 0,-1-1-1,0 0 1,1 1 0,-1-1 0,1 0-1,0 0 1,0 0 0,-1 0-1,1 0 1,0 0 0,0 0 0,0-1-1,0 1 1,0-1 0,0 1 0,0-1-1,3 0 1,16-4 78,-10 1-39,-2 0-98,1 1 1,-1-2 0,0 1 0,14-8 0,-17 7-16,0 1 0,-1-1 0,0-1 0,0 1 1,0-1-1,-1 0 0,6-7 0,68-92-884,-75 99 946,0 1 0,-1-1 0,0 1 0,0-1-1,0 0 1,0 0 0,-1 0 0,0 0 0,0-1-1,0 1 1,0 0 0,-1 0 0,0 0 0,0-1-1,-2-8 1,1-11 178,1 18-106,-1 0 0,0 1 1,0-1-1,0 0 0,-3-6 0,-1-3 150,2 3-85,3 11-35,0-1-1,-1 1 1,1 0 0,-1 0 0,1-1 0,-1 1-1,0 0 1,0 0 0,0 0 0,0 0 0,-1 0-1,1 0 1,0 0 0,-3-2 0,-9-9 611,13 13-697,0 0 0,0 0 0,0 0 0,0 0 0,0 0 0,0 0 0,0 0 1,0 0-1,-1-1 0,1 1 0,0 0 0,0 0 0,0 0 0,0 0 0,0 0 0,0 0 1,0 0-1,0 0 0,0 0 0,-1 0 0,1 0 0,0 0 0,0 0 0,0 0 0,0 0 1,0 0-1,0 0 0,-1 0 0,1 0 0,0 0 0,0 0 0,0 0 0,0 0 0,0 0 1,0 0-1,0 0 0,-1 0 0,1 0 0,0 0 0,0 0 0,0 0 0,0 0 0,0 0 1,0 0-1,0 0 0,0 0 0,-1 0 0,1 0 0,0 1 0,0-1 0,0 0 0,0 0 1,0 0-1,0 0 0,0 0 0,0 0 0,-2 3 15,1-1 0,-1 0 0,1 0 0,0 1 0,-1-1 0,1 1 0,1-1 0,-1 1 0,0 0 0,0-1 0,1 1-1,0 0 1,-1-1 0,1 4 0,-2 11 54,0-6-37,-2 5 59,2 0 1,-1 1-1,1 19 0,2 101 532,0-72-358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2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5152,'0'15'2336,"46"-15"-2048,1 0 832,0 0-672,31 0 256,0 0-416,15-15-32,-15-1-160,0 0 96,0 1-128,0 15-2080,-31-16 112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2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27 3328,'-26'-13'1061,"26"13"-1051,0 0 0,0-1 0,-1 1 0,1 0 0,0 0 0,0 0 0,0 0 0,0 0-1,-1-1 1,1 1 0,0 0 0,0 0 0,0 0 0,0 0 0,-1 0 0,1 0 0,0 0 0,0 0 0,0 0 0,-1 0 0,1 0-1,0 0 1,0 0 0,-1 0 0,1 0 0,0 0 0,0 0 0,0 0 0,-1 0 0,1 0 0,0 0 0,0 0 0,0 0 0,0 1-1,-1-1 1,1 0 0,0 0 0,0 0 0,0 0 0,0 0 0,-1 0 0,1 1 0,-24 14 995,1-2-74,-18 12 204,26-18-794,0 2 1,-20 15 0,20-10-113,0 1 0,1 0 1,-15 19-1,-32 55 695,39-56-707,21-31-206,-3 3-8,1-1 1,0 1-1,0 0 0,0 0 0,1 0 1,-1 0-1,1 0 0,0 1 1,1-1-1,0 1 0,-1-1 0,1 8 1,1-13-1,0 1 1,0 0-1,0 0 1,0-1 0,0 1-1,0 0 1,0-1-1,0 1 1,0 0 0,1 0-1,-1-1 1,0 1-1,0 0 1,1-1 0,-1 1-1,0-1 1,1 1-1,-1 0 1,1-1 0,-1 1-1,1-1 1,-1 1-1,1-1 1,-1 1 0,1-1-1,0 0 1,-1 1-1,1-1 1,0 0 0,-1 1-1,1-1 1,0 0-1,-1 0 1,2 1-1,3-1 29,-1 0-1,0 0 0,1 0 1,-1-1-1,6-1 0,-4 1-62,-3 1 17,11-2-62,0-1 0,0 0 1,0-1-1,0 0 1,-1-1-1,20-10 0,-17 4-150,-1-1 0,-1 0 0,24-26 0,33-50-667,-57 68 795,0-1 0,-1 0 0,-2 0 0,17-42-1,-27 61 105,1-3 8,1 0 1,-2 0 0,1 0 0,-1 0-1,1 0 1,-1 0 0,-1 0 0,1 0 0,-1-1-1,0 1 1,0 0 0,-1-7 0,-9-19 182,7 18-138,3 11-12,-1-1 0,1 1-1,-1-1 1,1 1-1,-1 0 1,0-1 0,0 1-1,0 0 1,0 0 0,-1 0-1,-2-4 1,4 5-16,-1 1 1,1 0-1,-1-1 1,1 1-1,-1 0 1,1-1-1,-1 1 1,1 0-1,-1 0 1,0-1-1,1 1 1,-1 0-1,1 0 1,-1 0-1,0 0 1,1 0-1,-1 0 1,1 0-1,-1 0 1,0 0-1,1 0 1,-1 0-1,1 0 1,-1 1-1,0-1 1,1 0 29,-1 0-55,1 0 0,0 0 0,0 0 0,0 0 0,0 0 0,0 0 0,-1 0 0,1 0 0,0 0 0,0 0 0,0 0 0,0 0 0,0 1 0,0-1 0,-1 0 0,1 0 0,0 0 0,0 0 0,0 0 0,0 0 0,0 0 0,0 0 0,0 0 0,0 1 0,0-1 0,-1 0 0,1 0 0,0 0 0,0 0 0,0 0 0,0 0 0,0 1 0,0-1 1,0 0-1,0 0 0,0 0 0,0 0 0,0 0 0,0 0 0,0 1 0,0-1 0,0 0 0,0 0 0,0 0 0,0 0 0,0 0 0,0 0 0,0 1 0,0-1 0,1 0 0,-1 0 0,0 0 0,0 0 0,0 63 399,7 20-136,2 18 102,-9 97 248,0-185-736,-1 0 1,0 0-1,0 0 1,-1 0-1,-1 0 1,-8 23-1,-2-8-672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320,'0'0'1392,"0"2"-848,0 11 1034,3-13-1002,-1 0-521,-1 0-1,1-1 0,0 1 0,-1-1 0,1 1 1,0-1-1,-1 0 0,1 1 0,-1-1 0,3-2 1,-3 2-26,1 0 1,-1 0 0,0 1 0,1-1 0,-1 0-1,0 0 1,1 1 0,-1-1 0,1 1-1,-1-1 1,1 1 0,-1 0 0,1 0 0,-1-1-1,1 1 1,-1 0 0,1 1 0,0-1 0,-1 0-1,1 0 1,-1 0 0,1 1 0,-1-1-1,1 1 1,1 0 0,3 2-12,-5-3-11,1 1-1,-1-1 0,0 1 0,0-1 0,1 1 1,-1 0-1,0-1 0,0 1 0,0 0 0,0 0 1,0-1-1,0 1 0,0 0 0,0 0 0,0 0 1,0 1-1,0-1 0,-1 0 0,1 0 0,0 0 1,-1 0-1,1 1 0,-1-1 0,1 0 0,-1 1 1,0-1-1,1 2 0,-2 3-3,1 0-1,-1-1 1,-1 1 0,1 0-1,-1-1 1,0 0 0,0 1-1,0-1 1,-4 5 0,3-2-1,1-6 6,1 0-1,0 0 0,0 0 0,0 1 0,0-1 0,0 0 0,1 1 0,-1 2 0,1-4-18,0 0-1,0-1 1,1 1-1,-1 0 0,0 0 1,0 0-1,1 0 1,-1 0-1,1 0 0,-1-1 1,1 1-1,-1 0 1,1 0-1,-1-1 1,1 1-1,0 0 0,-1-1 1,1 1-1,0-1 1,0 1-1,-1-1 0,1 1 1,0-1-1,0 1 1,1-1-1,1 2-98,1 0 0,-1 0 0,1-1 0,-1 1 0,1-1 0,0 0 0,0 0 0,-1-1 0,1 1-1,7-1 1,11 1-415,-2-1-522,29-3 1,-17-3 240,-17 4 386,-1-1 1,21 1 0,-25 2 257,1 0 0,12-3 1,-13 1 81,18-2-131,-27 4 212,0 0 1,0 0-1,0 0 0,0 0 1,0 0-1,0 0 0,0 0 1,1 1-1,-1-1 0,0 0 1,0 1-1,0-1 0,0 1 1,-1-1-1,1 1 0,0 0 1,1 0-1,-9 4 583,1 0 0,0 0 0,-11 11 0,15-14-492,0 0 0,0 0-1,0-1 1,0 1 0,0-1 0,0 1 0,0-1 0,-1 0 0,1 0-1,0 0 1,-1 0 0,1-1 0,-1 1 0,1 0 0,-1-1 0,-3 0-1,-15 5 524,15-1-410,0 0-1,0 0 1,0 0 0,0 1-1,0 0 1,-8 11 0,-1-1 127,15-15-329,-1 1 0,1-1 0,-1 1 0,0 0 0,1-1 0,-1 1 0,1 0 0,-1-1-1,1 1 1,-1 0 0,1 0 0,0-1 0,-1 1 0,1 0 0,0 0 0,0-1 0,-1 1 0,1 0 0,0 0 0,0 0 0,0 0 0,0-1 0,0 1-1,0 0 1,1 2 0,0-1 1,0 0-1,0 0 0,1 0 1,-1 0-1,1 0 0,0-1 1,3 4-1,3 3 27,-4-4-14,1 1 0,-1 0 0,1-1 0,0 0 0,0 0 0,0-1 0,0 0 0,1 1 0,0-2 0,6 4 0,-1-4-7,27 9 164,-36-10-155,0-1 0,0 1 0,0 0 1,0 0-1,-1 0 0,1 1 0,0-1 0,0 0 0,-1 0 0,1 1 0,-1-1 0,1 1 0,-1 0 1,2 2-1,-1 9 142,-2-13-158,0 0 0,0 0 0,0 0 1,0 0-1,1 0 0,-1 0 0,0 0 1,0 0-1,0 0 0,0 0 0,0 1 1,0-1-1,0 0 0,0 0 0,0 0 1,0 0-1,-1 0 0,1 0 0,0 0 1,0 0-1,0 0 0,0 0 0,0 0 1,0 1-1,0-1 0,0 0 0,0 0 1,0 0-1,0 0 0,0 0 0,0 0 1,0 0-1,0 0 0,0 0 0,0 0 1,-1 0-1,1 0 0,0 0 0,0 0 0,0 0 1,0 0-1,0 0 0,0 0 0,0 0 1,0 0-1,0 0 0,0 0 0,0 0 1,-1 0-1,1 0 0,0 0 0,0 0 1,0 0-1,0 0 0,0 0 0,0 0 1,-1 0 5,1 0 0,-1 0-1,0 0 1,1 0 0,-1 0 0,1 1 0,-1-1 0,1 0 0,-1 0 0,1 0 0,-1 1 0,1-1 0,-1 0 0,1 1 0,-1-1 0,1 0 0,-1 1 0,1-1-1,-1 0 1,1 1 0,0-1 0,-1 1 0,0 0 0,1 0-9,0 0-1,-1-1 0,1 1 1,-1-1-1,1 1 0,-1-1 1,1 1-1,-1-1 0,1 1 1,-1-1-1,0 1 0,1-1 1,-1 0-1,0 1 0,1-1 1,-1 0-1,0 0 1,0 0-1,1 1 0,-1-1 1,0 0-1,1 0 0,-1 0 1,-1 0-1,-13 0-67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4160,'2'-11'1778,"4"14"-125,2 2-1596,25 13 1473,-29-15-1431,0-1-1,0 0 0,1-1 0,-1 1 0,0-1 1,1 1-1,-1-1 0,9 1 0,39-2 401,-31 0-207,34 1 186,-29 0-318,-1-1 1,43-5 0,-42 0-83,-17 3-38,1 0 1,-1 0-1,12 0 1,-19 2-105,0 0 0,-1 0 1,1 0-1,0 0 0,-1 0 0,1-1 1,0 1-1,-1-1 0,1 1 0,-1-1 1,1 0-1,-1 0 0,1 1 0,1-3 1,5-2-682,8 3-327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3808,'-49'0'1712,"47"0"-1647,1 0 1,0 0-1,0 0 1,0 0-1,0 1 0,-1-1 1,1 0-1,0 1 1,0-1-1,0 1 0,0-1 1,0 1-1,0-1 1,0 1-1,0 0 1,0 0-1,0-1 0,1 1 1,-1 0-1,0 0 1,0 0-1,1 0 0,-1 0 1,0 0-1,1 0 1,-1 0-1,1 0 1,0 0-1,-1 0 0,1 2 1,-5 6 370,3-5-260,1-1-87,-1 0-1,1 1 1,-1-1-1,1 0 0,0 1 1,0-1-1,0 1 1,1 0-1,-1-1 0,1 1 1,0 6-1,0 37 108,3 106 157,7-62-230,-4 2-11,-2-45-71,5 89 78,-9-95-84,-3 72 757,-7-49-248,8-41-268,2-19-212,0-1 0,0 1-1,-1 0 1,1 0 0,-1 0-1,0 0 1,-1-1 0,1 1-1,-1-1 1,0 1 0,0-1-1,0 1 1,-3 3 0,2-4 10,0 0-21,1 0 1,-1 0-1,0-1 0,0 0 1,0 1-1,-1-1 1,1 0-1,-1-1 0,1 1 1,-1-1-1,-5 3 0,4-4-30,-1 0-1,1 0 1,0-1 0,-1 1-1,1-1 1,-1 0 0,1-1-1,0 0 1,-1 0-1,1 0 1,-6-2 0,0 0 5,-1-2 0,1 1 0,-20-12 0,24 11-162,1 0 1,-1-1-1,1 0 0,1 0 0,-1 0 1,1 0-1,0-1 0,-6-11 0,4 8-256,0 0-641,1 0-1,-7-14 1,12 20 756,0 1 0,0-1-1,0 1 1,1-1 0,-1 1-1,1-1 1,0-5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2976,'-26'0'971,"16"2"-603,-2 3-302,7-4 121,0 1-1,0 0 0,0 0 1,1 1-1,-1-1 0,1 1 1,-1 0-1,-5 5 0,-1 2 196,7-6-190,-1 0-1,1 0 1,-1 1-1,1 0 1,0 0 0,-6 10-1,0 5 272,1 1-1,-13 38 1,-9 52 490,19-56-582,3 2 0,2-1-1,1 103 1,6-148-316,0-1 0,0 1 0,2 0 0,-1-1 0,1 1 0,6 16 0,-6-22-65,0-1 0,0 1 0,1-1 0,-1 0 0,1 0-1,0 0 1,1 0 0,-1-1 0,1 1 0,-1-1 0,1 0 0,0 0-1,0 0 1,0-1 0,1 1 0,-1-1 0,7 3 0,34 10-246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5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0 4480,'-26'0'1445,"13"3"-885,6 0-294,-1 0-1,1 0 1,0 1 0,1-1-1,-1 2 1,1-1-1,0 1 1,0 0-1,-7 7 1,-34 45 1265,33-44-1380,11-11-136,0 0 1,1 0-1,0 1 0,-1-1 1,1 1-1,0-1 0,0 1 1,0 0-1,0 0 0,-2 6 1,3-8-16,1 0 1,0 0 0,0 0-1,0 1 1,0-1 0,-1 0-1,2 0 1,-1 1 0,0-1-1,0 0 1,0 0 0,0 0-1,1 1 1,-1-1 0,1 0-1,-1 0 1,1 0 0,-1 0-1,1 0 1,0 0 0,-1 0-1,1 0 1,0 0 0,0 0-1,0 0 1,0 0 0,0 0-1,0-1 1,1 2 0,2 0-2,-1 0 0,2 1 0,-1-1 0,8 2 1,-10-3-26,0-1 0,0 1 0,0-1 1,0 0-1,-1 0 0,1 0 0,0 0 0,0 0 1,0 0-1,0 0 0,3-2 0,143-24-3942,-140 25 3756,-1 0-1,0 1 1,12 0-1,5 0-275,5 0 600,-34 2 346,-9 8 421,0 0 0,1 0-1,-16 18 1,25-25-812,1 1-1,0-1 1,0 1-1,0 0 0,0 0 1,1 1-1,-1-1 1,1 1-1,0-1 1,1 1-1,-1-1 1,1 1-1,0 0 1,0 0-1,0 0 1,1-1-1,0 1 1,0 0-1,0 0 1,0 0-1,1 0 1,0 0-1,0 0 1,0-1-1,1 1 1,-1 0-1,1-1 1,0 1-1,3 4 1,2 1 17,-4-5-57,0-1-1,0 1 1,0-1 0,1 0 0,-1 0 0,5 4 0,9-2 101,-8-4-59,4 4 22,-12-5-68,1 0 0,-1 0 0,0-1 0,1 1 0,-1 0 0,1-1 0,-1 0 0,1 1 0,-1-1 0,1 0-1,-1 1 1,3-1 0,-7 2-33,-1 1-24,-1 0 0,1 0 0,-1 0 0,0-1 0,-10 4 0,-6 3-2,6-2 33,1 1 0,0 1 1,-16 14-1,22-10-29,-5-8 27,2 0-537,22-10-719,5 2 184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1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392,'0'0'1957,"0"2"-880,1 21 1600,-1-12-2240,1 0 1,-2-1-1,1 1 1,-4 14-1,-6 9 566,5 7-267,-6-4 176,6 7-283,1-20-296,1-8-106,0 0 0,0 19 0,3 76 588,0-108-804,0 0-1,0 0 1,0 0-1,1-1 1,-1 1-1,1 0 1,-1 0-1,1-1 1,0 1-1,0 0 0,0-1 1,0 1-1,1-1 1,-1 1-1,1-1 1,-1 0-1,1 0 1,0 1-1,0-1 1,0-1-1,0 1 0,0 0 1,0 0-1,5 2 1,-5-3 5,17 10 197,-18-10-209,0-1 1,1 1-1,-1-1 1,0 0-1,0 0 1,0 1-1,0-1 1,1 0-1,-1 0 1,0 0-1,0 0 0,1 0 1,-1 0-1,0-1 1,0 1-1,0 0 1,2-1-1,44-25-4126,-32 23 2346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00,'4'0'560,"-3"-1"-453,1 1 0,-1 0-1,0 0 1,0 0 0,0 0-1,0 0 1,1 1-1,-1-1 1,0 0 0,0 0-1,0 1 1,0-1 0,0 1-1,2 0 1,1 0-34,0 1 0,-1-1-1,1 1 1,-1-1 0,1 1 0,-1 1 0,1-1 0,-1 0 0,0 1 0,0-1 0,0 1-1,0 0 1,-1 0 0,1 0 0,-1 0 0,0 1 0,2 3 0,36 53 857,-24-37-438,-1 0-1,21 42 1,-16-18 58,17 55 0,-32-84-472,0 0 1,-2 0-1,0 0 0,-1 0 0,-1 1 1,-2 32-1,-3-21 168,-1-1 0,-2 0 1,-1 0-1,-1 0 0,-18 38 0,5-26-1811,-39 54-1,35-57-3612,11-20 1925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0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6720,'31'0'3040,"0"0"-2624,-15 0 384,15 16-512,-16-32 96,1 16-224,0 0 192,-1 0-224,1 16-3136,-1-16 1632</inkml:trace>
  <inkml:trace contextRef="#ctx0" brushRef="#br0" timeOffset="1">47 281 5984,'-47'-16'2688,"78"32"-2336,-15-1 1248,0-15-960,15 0 352,0 0-576,0 0 128,16 0-320,-16 0-2592,0 0 128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3904,'-31'0'1984,"31"-15"-96,0 30-1088,16-15 1536,-1 0-2048,1 0 128,-1 0-256,17 0 0,-17 0-96,16 0 224,1 0-160,-17 0 384,16 0-288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0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6 3488,'26'-13'1115,"-15"11"-673,33 2 2129,-34 3-1558,-10-3-998,1 1-1,-1-1 1,0 0-1,0 0 1,0 0 0,1 0-1,-1 1 1,0-1-1,0 0 1,0 0 0,0 0-1,0 1 1,1-1-1,-1 0 1,0 0 0,0 0-1,0 1 1,0-1 0,0 0-1,0 0 1,0 1-1,0-1 1,0 0 0,0 0-1,0 1 1,0-1-1,0 0 1,0 0 0,0 1-1,0-1 1,0 0-1,0 0 1,-1 1 0,1-1-1,0 0 1,0 0 0,0 0-1,0 1 1,0-1-1,0 0 1,-1 0 0,1 0-1,0 0 1,0 1-1,-1-1 1,-12 5 545,-7 11-245,-35 22-197,-38 30-44,48-31-98,-38 35-112,57-43-35,26-28 165,-1 1 0,1-1 0,-1 1 0,1 0 0,-1-1 0,1 1 0,0-1 0,0 1 1,0 0-1,0-1 0,0 1 0,0 0 0,0-1 0,1 1 0,-1-1 0,0 1 0,1 0 0,-1-1 0,1 1 0,0-1 0,0 1 0,-1-1 0,1 0 0,0 1 0,0-1 1,2 2-1,0 1-5,-2-3 13,0 1-1,1-1 0,-1 1 1,1-1-1,0 1 0,-1-1 0,1 0 1,0 0-1,0 0 0,0 0 1,0 0-1,0 0 0,0 0 0,0 0 1,0-1-1,0 1 0,0-1 1,0 0-1,0 0 0,0 0 0,0 0 1,3 0-1,12 1 17,32 10 14,-22-8-26,-14-2 3,-1 0 1,1 1-1,-1 1 1,15 5 0,-13-2 55,0 0 1,21 13 0,-34-18-53,1 0-1,-1 0 1,1 0 0,-1 0-1,0 1 1,1-1-1,-1 0 1,2 3 0,-3-3-8,0-1 0,0 1 0,1-1 0,-1 1 0,0-1 0,0 1 0,0-1 0,0 1 0,0 0 0,0-1 0,0 1 0,0-1 0,0 1-1,0-1 1,0 1 0,0-1 0,0 1 0,0-1 0,-1 2 0,0 0 11,0 0 0,-1 0 0,1 0-1,-1-1 1,0 1 0,0 0 0,0-1-1,0 1 1,-3 1 0,-2 2 18,-7 6 9,-12 8-70,-28 27 1,41-34-42,9-9 37,0 1 1,0 0-1,0 0 0,0 0 1,1 0-1,-5 7 0,8-9 27,-1-1 1,1 0-1,0 0 1,-1 0-1,1 1 1,0-1-1,0 0 1,0 0-1,0 1 1,0-1-1,0 0 1,0 0-1,1 1 0,-1-1 1,0 0-1,1 0 1,-1 0-1,2 3 1,9 12-15,-1-10-25,-4-4 16,38 26-79,-42-26 114,1 0 1,0 0 0,-1 0-1,0 1 1,1-1 0,-1 0-1,0 1 1,0 0 0,0-1-1,-1 1 1,1 0 0,-1 0 0,1 0-1,-1 0 1,0 0 0,1 6-1,-1-3 2,-1 1 1,1-1-1,-1 1 0,0-1 0,-1 1 0,-2 11 0,1-11 9,0 0 0,-1 0 0,0-1-1,0 1 1,0-1 0,-1 1 0,0-1-1,-9 10 1,-7 14 175,-1 11 339,-2-7-159,13-4-53,9-26-288,0-1-1,0 1 1,0 0-1,-1-1 1,1 1-1,-3 4 1,1-5 35,1 1 0,-1 0 0,1 0 0,0 1 1,-2 6-1,4-10-63,0-1 0,0 1 0,-1-1 1,1 1-1,0-1 0,0 1 0,0 0 1,0-1-1,0 1 0,0-1 1,0 1-1,0-1 0,1 1 0,-1 0 1,0-1-1,0 1 0,0-1 0,0 1 1,1-1-1,-1 1 0,0-1 0,1 1 1,-1-1-1,0 1 0,1-1 1,-1 1-1,1-1 0,-1 0 0,0 1 1,1-1-1,-1 0 0,1 1 0,-1-1 1,1 0-1,-1 0 0,1 1 0,0-1 1,-1 0-1,1 0 0,-1 0 0,1 0 1,-1 0-1,1 0 0,-1 0 1,1 0-1,0 0 0,-1 0 0,2 0 1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1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81 2816,'13'-13'917,"-2"8"-565,23-6-16,-32 11-241,19-7 799,-20 7-859,0-1 0,0 1 0,0-1 0,-1 1-1,1-1 1,0 0 0,-1 1 0,1-1 0,0 0 0,-1 0 0,1 1 0,-1-1 0,1-2-1,2-2 114,-3 5-122,0-1 1,0 0-1,1 1 1,-1-1-1,0 1 0,1-1 1,-1 0-1,0 1 1,1-1-1,-1 1 0,1-1 1,-1 1-1,1-1 0,-1 1 1,1 0-1,0-1 1,-1 1-1,1 0 0,-1-1 1,1 1-1,1-1 1,3-1 60,-4 1-55,0 1-1,0-1 1,0 0-1,0 0 0,0 0 1,-1 1-1,1-1 0,0 0 1,0 0-1,0 0 0,-1 0 1,1-1-1,-1 1 1,1 0-1,-1 0 0,1 0 1,-1 0-1,0-1 0,1-1 1,0-25 406,-1 21-357,0-2-5,0-1 0,-1 1 0,0 0 0,-1 0 1,0 0-1,-4-13 0,5 19-61,-1 0 1,1 0-1,0 0 1,-1 1-1,0-1 1,1 0-1,-1 1 1,0-1-1,0 1 1,-1 0-1,1-1 1,0 1 0,-1 0-1,0 0 1,1 1-1,-1-1 1,0 0-1,0 1 1,0 0-1,-4-2 1,2 2 40,1 0 1,-1 1 0,1-1 0,-1 1-1,1 0 1,-1 0 0,1 1 0,-1-1-1,1 1 1,-1 0 0,-5 2 0,1 1 38,-1 0 0,1 0 0,-10 7 0,8-4-43,0 0 0,0 0 0,1 1 0,0 1 0,0 0 0,1 0 0,-12 16 0,18-22-49,1 1 0,0 0-1,0-1 1,0 1 0,-2 8-1,3-11 0,0 1-1,1 0 1,0-1-1,-1 1 0,1 0 1,0-1-1,0 1 1,0 0-1,0-1 0,0 1 1,0 0-1,1-1 1,-1 1-1,1 2 0,12 6 5,-6-2 0,-6-6-2,0-1-1,0 0 1,0 0 0,0 0-1,0 1 1,0-1 0,0 0-1,1 0 1,-1-1 0,0 1 0,1 0-1,-1 0 1,0-1 0,1 1-1,-1 0 1,1-1 0,-1 1 0,1-1-1,-1 0 1,1 0 0,-1 0-1,1 1 1,0-1 0,-1-1-1,1 1 1,-1 0 0,1 0 0,-1 0-1,3-1 1,22-7-70,0-1 0,38-19 1,-59 26-25,-1 0-1,0-1 1,1 0 0,-1 0 0,-1-1 0,1 1 0,0-1 0,4-5 0,3-4-49,-2 3 97,-1 0 0,0 0 0,-1-1-1,0 0 1,-1 0 0,0-1 0,-1 1 0,0-1-1,-1-1 1,0 1 0,3-21 0,-2-11 42,0 20 10,-3 14 26,0-1-1,2-20 1,-4 28-23,0 0 0,0 0 0,0 0 0,-1 0 0,1 0 1,-1 0-1,0 0 0,0 1 0,0-1 0,0 0 0,-2-4 0,2 6 62,0-1 1,0 0-1,0 0 0,1 0 1,-1 0-1,1 0 1,-1 0-1,1 0 0,0 0 1,-1 0-1,1-3 0,0 23 112,-1-1 0,-1 0-1,0 0 1,-8 26 0,4-12 0,-2 43 0,3-31-39,-5 22 300,6-32-289,2-10-665,-10 43 0,8-50-533,0 0 0,1 0 0,1 1 0,-1 25 0,3-6-1627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1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4576,'16'31'2048,"46"-31"-1760,-15 0 672,15-16-576,32 1 480,-1 15-512,1-16-32,-1 1-192,-15 15-96,0-16 0,-16 16 224,1 0-128,-32-16 0,-47 32-2912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2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84 4224,'-36'18'1904,"-6"8"-710,32-22-808,9-3-340,-1-1 0,1 1 0,-1-1 1,1 1-1,0 0 0,-1 0 0,1 0 1,0 0-1,0 0 0,-1 0 0,1 0 1,0 0-1,0 0 0,0 0 0,-1 3 1,-8 13 184,0 1 0,-14 35 0,23-51-225,0 1 1,1 0-1,-1 0 1,1-1-1,0 1 0,-1 0 1,1 0-1,0-1 0,1 1 1,-1 0-1,0 0 1,1 0-1,0-1 0,-1 1 1,1 0-1,0-1 0,1 1 1,-1-1-1,0 1 1,1-1-1,-1 0 0,1 0 1,2 3-1,-2-3 2,-1-1 1,1 1-1,0-1 1,-1 0-1,1 1 1,0-1-1,0 0 1,0 0-1,0 0 0,0-1 1,1 1-1,-1 0 1,0-1-1,0 1 1,0-1-1,1 0 1,-1 0-1,0 0 0,0 0 1,1 0-1,-1 0 1,0-1-1,0 1 1,0-1-1,0 1 0,1-1 1,2-2-1,27-20 30,-4 2-12,-7-5-20,-7 13-15,-10 10-1,-1 0 1,1-1-1,-1 1 1,0-1-1,0 0 0,0 0 1,4-7-1,-3 3 5,1 1 0,0 0 0,7-9 0,-8 12 11,0 0-1,0-1 0,-1 1 0,0-1 0,0 0 1,0 0-1,-1 0 0,0 0 0,0 0 0,2-6 1,-2-4-21,-1 0 0,-1 0 0,-1-15 0,2-28-7,-1 52 2,1 0 0,0 0-1,0 0 1,0 0 0,1 0-1,4-10 1,-2 5 181,-5 25 126,1 10 26,1-1-72,-5 39-1,1-42-197,-1 9 138,-2 44 1,6-11-22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 4800,'39'-13'1557,"-39"13"-1545,1-1 0,-1 1 0,0 0-1,0 0 1,0 0 0,1 0 0,-1-1 0,0 1-1,0 0 1,1 0 0,-1 0 0,0 0 0,0 0 0,0 0-1,1 0 1,-1 0 0,0 0 0,1 0 0,-1 0-1,0 0 1,0 0 0,1 0 0,-1 0 0,0 0 0,0 0-1,1 0 1,-1 0 0,0 0 0,0 0 0,1 0-1,-1 0 1,0 0 0,0 1 0,0-1 0,1 0 0,-1 0-1,0 0 1,0 0 0,0 1 0,0-1 0,1 0-1,-1 0 1,0 0 0,0 1 0,0-1 0,0 0 0,0 0-1,0 1 1,1-1 0,-1 0 0,13 21 350,-11-19-265,-1-1-68,0 0 0,0 0 0,0 0 0,0 0 0,0 0 0,0 0 0,0 0 0,0 0 0,-1 0 0,1 0 0,0 1 0,-1-1-1,1 0 1,-1 0 0,1 1 0,-1-1 0,0 0 0,1 1 0,-1-1 0,0 0 0,0 1 0,0-1 0,0 1 0,0-1 0,-1 3 0,1-3-20,1 14 210,-1-6-82,0 0 1,-1 0-1,-1 13 0,-9 23 188,10-36-279,0-1 0,-1 1 0,0 0 0,-1-1 0,0 1 0,0-1-1,-1 0 1,0 0 0,-6 9 0,0-3 2,1-1 0,-2 0 0,0 0 0,0-1 0,-1-1 0,-1 0 0,-20 14 0,-15 21-635,37-35-159,8-8 127,8-3 70,1-1 464,-1 0-1,0 0 1,0 0 0,6-3 0,-5 2 38,0 1 0,0-1 0,0 1 0,8-1-1,2 1 18,-12 1 32,0 0 0,0 0 0,0 0 1,0 1-1,4 0 0,-7-1 11,1 1 0,-1 0 1,1-1-1,-1 1 0,1 0 0,-1 0 0,1 0 0,-1 0 0,0 0 0,0 0 0,0 0 0,0 1 0,1-1 0,-1 0 0,0 2 0,2 1 31,-1 0-1,0-1 0,-1 1 1,1 0-1,-1 0 0,0 0 0,0 1 1,0-1-1,0 0 0,-1 0 1,1 0-1,-1 1 0,0-1 1,0 0-1,-1 1 0,-1 4 0,1-4 33,-1 0 1,0-1-1,0 0 0,0 1 0,-1-1 0,0 0 0,0 0 0,-3 3 0,-30 30 547,24-25-437,11-11-188,1-1 1,0 0-1,0 1 1,-1-1 0,1 0-1,0 1 1,-1-1-1,1 0 1,0 0-1,-1 1 1,1-1-1,-1 0 1,1 0 0,0 0-1,-1 0 1,1 0-1,-1 1 1,1-1-1,-1 0 1,1 0-1,0 0 1,-1 0 0,1 0-1,-1 0 1,1 0-1,-1-1 1,-4 3-94,5-2 84,-1 1 0,1 0 0,0 0 0,-1-1 0,1 1 0,0 0 0,0 0 0,-1 0 0,1 0 0,0-1 0,0 1 0,0 0 0,0 2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3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73 6240,'-9'1'1496,"7"2"-401,3-2-1050,0 0-1,-1 0 1,1-1-1,0 1 1,-1 0-1,1-1 0,0 1 1,0-1-1,0 1 1,0-1-1,0 0 1,-1 1-1,1-1 1,2 1-1,0 0 56,0-1 0,0 1 0,0 0-1,0-1 1,0 0 0,1 0 0,4 0-1,14-1 239,157 1 510,-53-9-550,-99 5-228,38-2-65,55-8-911,-87 3-443,-29 10 1179,8-4-854,-11 4 962,-1 1-1,0 0 1,0-1 0,1 1 0,-1-1-1,0 1 1,0-1 0,0 1-1,0-1 1,1 1 0,-1-1 0,0 1-1,0-1 1,0 1 0,0-1 0,0 1-1,0-1 1,0 1 46,0-1-1,0 1 1,0 0-1,0 0 1,0 0-1,0 0 1,0 0-1,0 0 1,0 0-1,0 0 1,0 0 0,0 0-1,0 0 1,0-1-1,0 1 1,0 0-1,0 0 1,0 0-1,0 0 1,0 0-1,0 0 1,0 0-1,0 0 1,0 0-1,-1 0 1,1 0-1,0-1 1,0 1 0,0 0-1,0 0 1,0 0-1,0 0 1,0 0-1,0 0 1,0 0-1,0 0 1,0 0-1,0 0 1,0 0-1,-1 0 1,1 0-1,0 0 1,0 0 0,0 0-1,0 0 1,0 0-1,0 0 1,0 0-1,0 0 1,0 0-1,0 0 1,-1 0-1,1 0 1,0 0-1,0 0 1,0 0-1,-1 0-79,-1 0-63,1 1 0,-1-1 0,0 0 0,0 0 0,1 0-1,-1 0 1,0-1 0,0 1 0,1 0 0,-1-1 0,0 1 0,1-1 0,-1 1-1,0-1 1,1 0 0,-1 0 0,1 0 0,-1 0 0,1 0 0,0 0-1,-1 0 1,1 0 0,0-1 0,-2-1 0,1-1-182,2 3 293,0 0-1,-1 1 1,1-1 0,0 0 0,-1 1 0,1-1-1,0 1 1,-1-1 0,1 1 0,-1-1-1,1 1 1,-1-1 0,1 1 0,-1-1 0,1 1-1,-1-1 1,1 1 0,-1 0 0,0-1-1,1 1 1,-2 0 0,-3-3-65,2 1 151,1-1-1,-1 0 1,1 0-1,-1 0 0,1 0 1,0 0-1,0-1 1,0 1-1,-2-7 1,1 3 243,-2-6 1197,-6 8-262,6-5 325,-5 4-469,5 0-373,5 5-668,0 1 1,0 0-1,-1-1 0,1 1 1,0-1-1,-1 1 0,1 0 0,0-1 1,-1 1-1,1 0 0,0-1 1,-1 1-1,1 0 0,-1-1 1,1 1-1,0 0 0,-1 0 1,1 0-1,-1-1 0,1 1 1,-1 0-1,1 0 0,-1 0 1,1 0-1,-1 0 0,1 0 0,-1 0 1,1 0-1,-1 0 0,1 0 1,-2 0-1,1 0 14,-1 1 0,1-1 0,-1 0 0,1 0-1,0 1 1,-1-1 0,1 1 0,-1-1 0,1 1 0,0 0 0,-1-1 0,1 1 0,0 0-1,0 0 1,-1 0 0,1 0 0,0 0 0,0 0 0,0 0 0,0 0 0,0 1 0,1-1-1,-1 0 1,-1 3 0,-1 3 10,1-1 0,0 1 0,0 0 0,-2 12 0,-1 41 148,2-34-152,-1 4 32,1 0-1,3 50 1,10 6 45,-5 12 26,1-40-91,1 43-8,-6-44 59,0-26 232,-1 0 0,-4 34 0,-7-29 368,11-33-660,-1 0 0,0 0 0,1-1 0,-1 1 0,0-1 0,0 1-1,-2 2 1,2-4-30,0 0-1,-1 0 0,1-1 1,0 1-1,0 0 0,-1 0 0,1-1 1,0 1-1,-1-1 0,1 1 1,-2-1-1,-3 2 24,-2 2 27,-5 0 44,-15-12 138,1 3-147,21 4-99,1 0 1,-1 0-1,0-1 0,0 0 0,1 0 1,-10-5-1,-18-19-95,28 23 33,2 1 9,0 0 1,0 0-1,1-1 1,-1 1 0,-3-5-1,5 5-8,0 0 0,0 0 0,0 0 1,0 0-1,1 0 0,-1 0 0,1 0 0,0 0 0,-1 0 0,1 0 0,0-4 0,0-25-1677,0 0 47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3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1 4480,'-13'-26'1445,"10"22"-1079,-2 8-172,-36 37 1609,37-37-1627,2-1 0,-1 1 1,0-1-1,1 1 1,-1 0-1,1 0 0,0 0 1,-2 8-1,-5 9 311,0-4-272,2 1-1,0 1 0,1-1 0,0 1 0,-3 30 1,-13 47 155,2-5-100,14-29-140,4-31-52,-3 15 81,2-29-80,1 1 0,1 0 0,0 0 0,3 21 0,8 21 71,-7-40-137,-3-11-4,1-1 1,0 1 0,3 8 0,-3-15-42,0 0 1,0 0 0,-1 0-1,1 0 1,0 0 0,1-1 0,-1 1-1,0 0 1,0 0 0,1-1-1,-1 1 1,1-1 0,-1 1 0,1-1-1,0 0 1,3 2 0,-3-1-186,0-1 0,1 1 0,-1-1 1,0 0-1,1 0 0,-1 0 0,1-1 1,-1 1-1,1 0 0,-1-1 0,1 0 1,-1 0-1,1 1 0,-1-1 1,1-1-1,-1 1 0,1 0 0,-1-1 1,1 1-1,-1-1 0,1 0 0,-1 0 1,1 0-1,3-2 0,16-7-568,0-1 1,-1 0-1,0-2 1,-1 0-1,0-2 0,-1 0 1,20-22-1,23-25 930,17-16 4702,-71 68-3449,-17 13-557,-6 2-248,7-4-391,-1 2 0,1-1 0,0 1 0,0 1-1,-11 5 1,8-1-59,1 0-1,0 1 1,-11 11-1,-37 31 59,-3 2-295,60-52 89,-1 0 1,1 1-1,0-1 1,0 1-1,0-1 1,0 1-1,0-1 0,0 1 1,-1 2-1,2-3 2,0-1 0,0 0 1,0 1-1,-1-1 0,1 0 0,0 1 0,0-1 0,0 1 0,1-1 0,-1 0 0,0 1 0,0-1 0,0 0 0,0 1 0,0-1 0,0 0 0,0 1 0,1-1 0,-1 0 0,0 1 0,0-1 0,0 0 0,1 0 0,-1 1 0,0-1 0,0 0 0,1 0 0,0 1 0,2 0-55,1 1-1,-1-1 1,1 0-1,-1-1 1,1 1-1,0-1 1,4 1-1,14 1-483,-11 1 360,-5-2 60,0 1-1,0-1 1,9 0-1,16-6-546,-15 2 341,30-2-301,-22 1 427,-8 1 125,0 0 1,19 0-1,-32 3 112,-1 0 1,1-1-1,0 2 1,-1-1 0,1 0-1,0 0 1,-1 1-1,1-1 1,-1 1-1,1 0 1,-1 0-1,1 0 1,-1 0 0,0 0-1,0 0 1,1 1-1,1 1 1,-4-2 34,1-1 1,-1 1 0,1-1-1,-1 1 1,0-1 0,1 1-1,-1 0 1,0-1 0,0 1 0,0 0-1,1-1 1,-1 1 0,0-1-1,0 1 1,0 0 0,0 0-1,0-1 1,0 1 0,0 0-1,0-1 1,0 1 0,-1-1-1,1 2 1,0 0 227,-1 0-173,1 0 0,0 0 0,0 0 0,-1 0 0,1-1 0,-1 1 0,0 0 0,0 0 0,1-1 0,-1 1 0,0 0 0,0-1 0,-1 1 0,1-1 0,0 1 0,-3 1 0,3-1-79,-1-1 0,1 0 0,0 1 0,-1-1 0,1 1 0,0-1 0,0 1 0,0 0 0,0-1 0,1 1 0,-1 0 0,0 0 0,1 0 0,-1-1 0,1 1 0,-1 4 0,1 35 226,0-41-263,0 1-1,0-1 1,0 0-1,0 1 1,0-1 0,0 0-1,0 1 1,0-1-1,0 0 1,0 1 0,0-1-1,0 0 1,1 1 0,-1-1-1,0 0 1,0 0-1,0 1 1,0-1 0,0 0-1,1 1 1,-1-1-1,0 0 1,0 0 0,0 0-1,1 1 1,1 0-61,-1 1 0,1-1 0,0 0 1,0 1-1,0-1 0,0 0 0,0 0 0,0-1 0,0 1 0,2 1 1,-2-2-204,-1 0 1,0 0-1,1 0 1,-1 0-1,0 0 1,1 0-1,-1 0 1,1 0-1,-1 0 1,0 0-1,0-1 1,1 1-1,1-2 1,13-11-1826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3488,'-11'0'733,"15"0"461,18 0 703,-18 0-1800,-1 1-1,0-1 1,0 1 0,0-1 0,1 1-1,-1 0 1,0 0 0,0 0 0,4 3 0,7 2 156,11 4 10,-2-2-94,0 2-1,-1 0 0,0 1 0,32 23 0,8 21 136,-46-42-245,-3-2-1,18 19 1,31 57 105,-31-41-61,-22-33 9,0 0 1,-1 1 0,-1 0-1,0 1 1,-1 0 0,-1 0-1,6 26 1,-10-37-74,-1 1 0,1-1 1,-1 1-1,0-1 0,-1 1 0,1 0 0,-1-1 0,0 0 1,-3 8-1,4-9-21,-1 0 0,-1-1 0,1 1 0,0 0 0,-1-1 0,1 1 0,-1-1-1,1 0 1,-1 1 0,0-1 0,0 0 0,0 0 0,-1 0 0,-3 3 0,2-4 1,1 0 0,-1 0 0,1 0 0,-1-1-1,-4 1 1,-5 1 34,-11 5 24,20-6-73,0 1 0,0-1 0,0 0 0,0 0 1,0 0-1,0-1 0,0 0 0,0 1 0,0-1 1,-1-1-1,1 1 0,0-1 0,0 1 0,0-1 0,-7-3 1,8 3-16,0-1 0,0 0 0,0 0 0,0 0-1,1 0 1,-1 0 0,1-1 0,-1 1 0,1-1 0,0 1 0,0-1 0,0 0 0,0 0 0,-1-3 0,1 1-16,1 0 0,-1 0 1,1 0-1,0 0 0,0 0 0,1 0 0,-1 0 0,1-9 0,1 4-50,1-1 1,0 1-1,0 0 0,1-1 0,0 1 0,0 0 1,2 1-1,5-13 0,6-5-145,-6 7-332,2 0 1,15-19-1,-21 32 289,0 1 0,14-10 0,-8 6-60,11-9-424,-10 6 73,2 1-1,30-19 1,-17 16-17,0 2-1,1 2 1,42-13 0,-14 6 645,-7-5 480,-17 17-106,-17 4-82,-6 0 89,0 0 0,14-6 0,25-6 1004,-10 11 60,-37 3-1309,0 0-1,-1 0 0,1 0 0,0 0 0,-1 0 0,1 1 1,0-1-1,-1 0 0,1 1 0,-1-1 0,1 1 1,-1 0-1,1-1 0,-1 1 0,1 0 0,-1 0 0,3 2 1,4 3 284,-5-5-324,-1 1 1,0-1 0,0 1 0,0-1 0,0 1-1,0 0 1,-1 0 0,1-1 0,0 1-1,-1 1 1,1-1 0,-1 0 0,0 0-1,0 0 1,0 1 0,0-1 0,0 1-1,0-1 1,-1 1 0,1 4 0,3 7 27,-1 1 1,0 0 0,-1 0 0,-1 19 0,-1 184 216,0-209-295,0 0 0,3 15 1,7-1-186,-9-21 107,0 0 0,-1 0-1,1 0 1,-1 1 0,0-1 0,0 0-1,0 0 1,0 3 0,0 5-1907,0 3 451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4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6240,'0'47'2816,"47"15"-2464,-32 0 800,1-15-704,0 46 544,-1-15-576,-15 0 320,0 0-416,-31-15 320,15-17-352,-46 1-352,0 15 0,-1-30-3168,1 14 1792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6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998 1312,'-13'0'421,"13"0"-418,0 0 0,0 0 1,0 0-1,0 0 0,-1 0 0,1 0 0,0 0 0,0 0 0,0 0 0,0 0 0,0 0 0,0 0 0,0 0 1,0 0-1,0 0 0,0 0 0,-1 0 0,1 0 0,0 0 0,0 0 0,0 0 0,0 0 0,0 0 0,0 0 0,0-1 1,0 1-1,0 0 0,0 0 0,0 0 0,0 0 0,-1 0 0,1 0 0,0 0 0,0 0 0,0 0 0,0 0 1,0 0-1,0 0 0,0 0 0,0-1 0,0 1 0,0 0 0,0 0 0,0 0 0,0 0 0,0 0 0,0 0 0,0 0 1,0 0-1,0 0 0,0 0 0,0-1 0,0 1 0,0 0 0,0 0 0,0 0 0,0 0 9,0-1 0,0 1 0,0-1 1,0 1-1,0-1 0,0 1 0,0-1 0,0 1 0,1-1 0,-1 1 0,0-1 0,0 1 0,0-1 0,0 1 0,1-1 0,-1 1 0,0 0 0,0-1 0,1 1 1,-1-1-1,0 1 0,1 0 0,-1-1 0,1 1 0,-1 0 0,0 0 0,1-1 0,-1 1 0,1 0 0,-1 0 0,1 0 0,-1-1 0,1 1 0,-1 0 0,0 0 1,1 0-1,-1 0 0,1 0 0,-1 0 0,1 0 0,0 0 0,4-3 319,4-6 95,-2 2-125,0 0 1,0 0-1,10-7 1,3 2 41,-10 6-74,1 0 0,-1-2-1,15-12 1,-18 11-114,0 0 0,-1-1 1,0 0-1,0 0 0,-1 0 0,0-1 0,-1 0 0,0 0 0,-1 0 1,3-19-1,-3 8 41,-2 0 0,-1-28 0,-1 19-16,1 20-131,1-16 93,-2-1-1,0 0 1,-2 1-1,-9-39 1,7 46-32,1 0 1,1-1-1,-1-25 0,4-64-14,1 42 34,-1-55-344,-3 126 140,-7 10 132,7-9-46,0 0-1,0 0 1,0 0-1,0-1 1,-1 0-1,0 1 1,1-1-1,-1 0 1,0-1-1,-7 4 1,4-1 4,0-1 0,1 1 1,-7 6-1,-8 15 32,-36 21 80,52-42-107,0 0 0,-1 0 0,-9 6-1,13-9-53,0-1-1,-1 0 0,1-1 0,0 1 1,-1 0-1,1-1 0,-1 1 1,1-1-1,-1 0 0,-4 0 0,10 0 27,1-1-1,0 0 1,-1-1-1,1 1 1,0-1-1,-1 0 1,0 1-1,1-2 1,4-3-1,11-6-18,-14 10 8,0-1 0,0 1 0,1 0 0,-1 1-1,0-1 1,1 1 0,-1 0 0,1 0 0,9 1 0,-6-1 24,0 1 0,0-1 0,0-1 0,9-2 0,-9 2-14,0 0-1,0 0 1,0 1 0,10 0 0,-15 1 21,-1 0-1,1-1 1,0 1-1,0-1 1,0 0 0,-1 0-1,1 0 1,0 0 0,-1-1-1,6-3 1,4 3 221,-10 2 1612,-6-3-1361,0-2-318,0 1-1,-1-1 1,2 0 0,-1 0-1,-3-10 1,-4-6-68,-16-38-62,25 55-44,-4-8-33,5 11 37,-1 1 0,1 0 0,-1 0 0,1-1 0,-1 1 0,1 0 0,-1 0 0,1 0 0,0 0 0,-1-1 0,1 1 0,-1 0 0,1 0 0,-1 0 0,1 0 0,-1 0 0,0 0 0,-2 0-568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17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720,'-13'13'891,"39"-10"1626,-20 0-1643,-1 2-534,-3-4-237,0 1 0,0-1 0,-1 1 0,1 0 0,0-1 1,-1 1-1,0 0 0,1 0 0,-1 0 0,0 0 0,0 0 0,0 1 0,0-1 0,0 0 1,-1 0-1,1 1 0,-1-1 0,1 4 0,0 9 26,-1-6 16,0 1 0,0-1 0,-1 1-1,-1 10 1,-14 16 447,6-12-442,9-23-124,1 0 1,-1-1-1,1 1 1,0 0-1,-1 0 1,1 0-1,0 0 1,0 0 0,0 0-1,-1 0 1,1 0-1,0 1 1,1-1-17,-1-1 1,0 0-1,0 1 1,0-1-1,0 0 1,0 1-1,0-1 1,1 0-1,-1 1 1,0-1-1,0 0 1,1 0-1,-1 1 1,0-1-1,0 0 1,1 0-1,-1 1 1,0-1-1,1 0 1,-1 0-1,1 0 1,1 1 45,0 0 1,0-1 0,0 0-1,0 0 1,1 0 0,-1 0 0,4 0-1,-1 0 184,0 0-175,-1 0 1,0-1 0,1 1-1,-1-1 1,1 0-1,-1 0 1,5-2-1,14-3 99,28-2 76,-25 0-127,24-5 78,-28 10-134,1 2 0,23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8 2656,'-13'-13'837,"12"12"-813,1 1 0,0-1 0,-1 1-1,1 0 1,-1-1 0,0 1 0,1 0-1,-1 0 1,1-1 0,-1 1 0,1 0-1,-1 0 1,0 0 0,1 0 0,-1 0-1,1 0 1,-1 0 0,0 0 0,1 0-1,-1 0 1,1 0 0,-1 0 0,0 0 0,1 0-1,-1 1 1,0-1 52,-1 0 894,-1 0-282,-5 0-176,12 0-329,21 0-19,-18-1-45,-14 5-9,6-3-94,-1 1 0,1 0 0,0-1 0,0 1 0,0 0 0,1 0 0,-1 0-1,-1 2 1,2-1 0,-1-1-1,0 1 1,0-1-1,0 1 1,-1-1-1,1 0 1,-1 1-1,-2 3 1,-20 12-32,3 8-22,6-13 0,13-11 28,0-1 0,0 1 0,0-1 0,0 1 0,0 0 1,0 0-1,0 0 0,1 0 0,-1 0 0,1 0 0,0 0 0,-1 0 0,1 1 0,0-1 0,0 1 0,1-1 0,-1 0 0,0 1 0,1 0 1,0-1-1,-1 1 0,1 4 0,1 0-3,0 0 0,1-1 0,0 0 0,0 1 0,0-1 0,1 0 0,0 0-1,0 0 1,1 0 0,-1-1 0,1 0 0,0 1 0,1-1 0,-1 0 0,1-1 0,0 1 0,7 4 0,-6-5 16,-4-3-4,0 0-1,-1 0 1,1 0 0,0 0 0,-1 1 0,1-1 0,-1 1 0,1-1 0,0 2 0,-1 0 12,0-1 0,0 1 0,0-1 0,-1 1 0,1-1-1,-1 1 1,1-1 0,-1 1 0,0 0 0,0 2 0,0 6 20,0-6-23,1 0 0,-1 1 0,0-1 0,-1 0 0,0 1 0,1-1 1,-1 0-1,-1 0 0,1 0 0,-1 0 0,0 0 0,0 0 0,-5 8 0,-66 81 24,70-89-3,0 1 1,0-1-1,1 1 0,0 0 1,0 0-1,1 0 0,-1 0 1,1 0-1,1 0 0,-1 0 1,1 0-1,0 1 0,0-1 1,1 0-1,2 11 0,4-4 36,-7-12-58,1 1 1,0-1-1,0 1 0,-1-1 1,1 0-1,0 1 0,-1-1 1,0 1-1,1 0 0,-1-1 1,0 1-1,0 1 0,0 41 287,0-43-282,1 0 0,-1 0 0,0 0-1,0 0 1,0 0 0,0 0 0,-1 0 0,1 0 0,0 0 0,0 1 0,-1-1 0,1 0 0,0-1 0,-1 1 0,1 0-1,-1 0 1,1 0 0,-1 0 0,0 0 0,0 1 0,-11 15 404,11-15-404,0 0-16,1-1 1,-1 1 0,1-1-1,-1 0 1,1 0 0,-1 1 0,0-1-1,0 0 1,0 0 0,0 0 0,0 0-1,0 0 1,0 0 0,0 0 0,0 0-1,0 0 1,-1-1 0,1 1-1,0 0 1,0-1 0,-1 1 0,-2 0-1,17-4-1046,3-10 282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4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232,'-15'16'1472,"30"-1"-1280,-15 1 1216,16-1-800,-1 1 320,16 0-544,1-16 0,14 15-256,1-15 224,-16 0-224,16-15 32,-16 15-96,-15-16 32,15 16-64,-15 0-1152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1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529 2976,'13'-26'971,"-13"26"-961,0 0 1,0-1-1,0 1 1,0 0-1,0 0 1,0 0-1,0-1 1,0 1-1,0 0 1,0 0-1,0 0 1,0-1-1,0 1 1,0 0-1,1 0 1,-1 0-1,0 0 1,0-1-1,0 1 1,0 0-1,1 0 1,-1 0-1,0 0 1,0 0-1,0-1 1,1 1-1,-1 0 1,0 0-1,0 0 1,0 0-1,1 0 1,-1 0 0,0 0-1,1 0 1,0 0 50,1-1 0,0 1 0,0 0 0,-1-1 0,1 0 0,0 1 1,-1-1-1,1 0 0,0 0 0,-1 0 0,1 0 0,-1 0 1,0 0-1,3-2 0,-4 3-23,0-1 0,1 1 0,-1-1 0,1 1 1,-1-1-1,0 1 0,0-1 0,1 0 0,-1 1 0,0-1 1,0 1-1,0-1 0,0 1 0,0-1 0,1 0 0,-1 1 1,0-1-1,0 0 0,0 1 0,-1-1 0,1 1 0,0-1 1,0 1-1,0-1 0,-1 0 0,1 0 36,0 1-19,1-4 126,-1 0 0,0 0 0,-1 1 0,1-1-1,-1 0 1,1 1 0,-3-7 0,2 9-169,1 0 1,-1 0-1,0 0 1,0 0-1,0 1 0,0-1 1,0 0-1,0 0 1,0 0-1,0 1 0,0-1 1,0 1-1,0-1 1,0 1-1,0-1 0,0 1 1,-1-1-1,1 1 1,0 0-1,0 0 0,-1 0 1,1 0-1,0 0 1,0 0-1,-2 0 0,-47 0 180,35 1-104,-1 2 0,1-1 0,-1 2-1,1 0 1,0 1 0,0 0 0,1 1-1,0 1 1,0 0 0,-16 11 0,29-17-88,0 0 0,0-1 0,0 1 0,1 0 0,-1-1 0,0 1 0,0 0 0,1 0 0,-1 0 0,0-1 0,1 1 0,-1 0 0,1 0 0,-1 0 0,1 0 0,0 0 0,-1 0 0,1 0 0,0 0 0,0 1 0,-1-1 0,1 0 0,0 0 0,0 0 0,0 0 0,1 0 0,-1 0 0,0 0 0,0 0 0,0 0 0,1 0 0,-1 0 0,1 0 0,-1 0 0,1 0 0,-1 0 0,1 0 0,-1 0 0,1 0 0,0 0 0,-1-1 0,1 1 0,1 1 0,-1-2 0,0 1-1,-1-1 1,1 1 0,0-1 0,-1 1-1,1-1 1,0 0 0,0 1 0,-1-1 0,1 0-1,0 0 1,0 0 0,0 0 0,-1 1 0,1-1-1,0 0 1,0 0 0,0-1 0,0 1 0,-1 0-1,1 0 1,0 0 0,0 0 0,-1-1 0,2 1-1,17-6-129,-1 0-1,1-1 0,-1-1 1,-1 0-1,0-2 0,0 0 1,-1-1-1,0 0 0,22-22 1,14-24-414,-28 35 369,-17 15 105,1 0 0,7-11 1,-7 7-35,-2 0 0,9-19 1,-7 14 14,4-8 19,-1 0 1,13-39 0,-24 60 69,3-4 15,-1-1-1,-1 1 1,2-11 0,-3 15 3,0 0 1,-1 0-1,1-1 0,-1 1 1,1 0-1,-1 0 1,0 0-1,0 0 0,0 0 1,-2-4-1,-1 0 146,0 0 1,0 0-1,0 0 0,-9-9 0,10 14 88,-2 7 40,2-2-147,-1 1-34,0 0 0,0 0 0,0 0 0,1 0 0,0 1 0,0 0 0,0 0 0,1-1 0,0 2 1,-1-1-1,0 6 0,-4 21 290,-3 46-1,-5 20-103,10-74-274,1-1 0,1 1-1,0 32 1,2-26-59,-8 43 0,6-53-9,0 29-35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4480,'0'13'1445,"1"-11"-1079,8-2-172,12 1-83,14-1 570,44-3-1,-1-8-296,-21 8-237,-8 0-2,61-11 0,227-59 149,-300 66-209,61-3 0,-48 6-26,2-2 55,18-1-57,-48 10-228,-21-3 152,0 0 1,-1 0-1,1 1 0,-1-1 1,1 0-1,0 1 0,-1-1 0,1 0 1,-1 1-1,1-1 0,-1 0 1,1 1-1,-1-1 0,1 1 0,-1-1 1,0 1-1,1 0 0,-1 0-64,0 0-1,0 0 1,0 0 0,0 0-1,0 0 1,0 0 0,0-1-1,0 1 1,0 0-1,-1 0 1,1 0 0,0 0-1,-1 0 1,1 0 0,-1-1-1,1 1 1,-1 0-1,1 0 1,-1-1 0,1 1-1,-1 0 1,0-1 0,1 1-1,-2 0 1,-13 15-1229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29 2496,'-54'36'1104,"48"-32"-1130,-2 1 217,0 0-1,0 1 1,1 0-1,0 0 1,0 0-1,0 1 1,-5 8 0,-33 58 736,39-62-754,1 0-1,-5 12 0,-5 10 63,-3-8-5,14-21-175,1 1-1,-1 0 0,1-1 0,0 1 0,-4 9 0,-8 33 389,14-46-446,1 1 1,-1-1 0,1 0-1,0 1 1,-1-1 0,1 1-1,0-1 1,0 1-1,0-1 1,0 1 0,0-1-1,0 1 1,0-1 0,1 1-1,-1-1 1,0 1-1,2 1 1,13-10 71,-7 5-46,-5 1-17,0 0 0,0 1 0,0-1 0,0 0 0,0-1 0,3-1-1,40-33 33,14-3-188,-36 20-210,-1-2 0,-1 0 0,31-40 0,-3-9-450,-33 47 582,-3 4 76,0 0 1,18-35-1,-18 29 111,-9 17 60,0 0 0,-1-1 0,0 1-1,0-1 1,-1 0 0,3-11 0,-5 12 57,0 0 0,0 0 0,0-14 0,-2 19-5,1 0-1,0 0 1,0 1 0,-1-1 0,0 0-1,0 0 1,0 0 0,0 0 0,0 1-1,0-1 1,-1 0 0,1 1 0,-1-1-1,-2-3 1,-3 0 323,6 4-293,0 0-1,-1 1 1,1-1-1,-1 0 1,0 1-1,0-1 1,0 1-1,1 0 1,-1-1-1,-1 1 1,-3-2-1,3 4 35,0 0 0,0 0 0,0 1 1,0-1-1,0 1 0,0-1 0,0 1 0,-4 3 0,3 0-72,1 0 1,-1 0-1,1 0 0,0 0 1,0 1-1,1-1 1,-1 1-1,0 6 0,-3 7 20,-4 28 0,9-36-44,-1 25 1,0 15 36,0-33-21,-25 146-526,12-102 23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2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080,'-11'0'1884,"19"0"-1091,0 3-611,13 7-22,-20-9-143,-1-1 0,1 1 0,0-1 0,0 1 0,0-1 1,-1 0-1,1 0 0,0 1 0,0-1 0,0 0 1,0 0-1,0 0 0,0 0 0,-1 0 0,2 0 1,5 1 80,-7 0-87,1-1 1,0 1 0,0-1-1,0 1 1,0-1 0,-1 1-1,1 0 1,0-1-1,-1 1 1,1 0 0,0 0-1,-1-1 1,1 1 0,-1 0-1,1 0 1,-1 0-1,0 0 1,1 0 0,-1 0-1,0 0 1,0 0 0,1-1-1,-1 1 1,0 0-1,0 0 1,0 0 0,0 0-1,0 0 1,0 0 0,-1 0-1,1 0 1,0 0-1,0 0 1,-1 0 0,1 0-1,-1 1 1,-2 5 41,-1-1-1,0 1 1,0-1-1,-5 6 1,4-6-53,-83 103 187,67-81-230,10-19 21,10-9 12,0 1 0,0-1-1,0 1 1,0 0 0,0-1 0,0 1-1,0 0 1,0 0 0,0 0 0,0 0-1,0 0 1,1 0 0,-1 0 0,0 0-1,1 0 1,-1 0 0,1 0 0,-1 0-1,1 1 1,0-1 0,-1 0 0,1 0-1,0 0 1,0 1 0,0-1 0,0 2-1,0 20-149,0-23 155,0 1 0,0-1-1,0 0 1,0 1 0,0-1-1,0 0 1,0 1 0,0-1-1,0 0 1,0 1 0,0-1-1,0 0 1,0 1 0,0-1-1,0 0 1,0 0 0,0 1-1,1-1 1,-1 0 0,0 1-1,0-1 1,0 0 0,1 0-1,-1 0 1,0 1 0,3 1-4,1 0 1,-1 0-1,0 0 1,0 0 0,1-1-1,-1 1 1,1-1-1,0 0 1,6 1-1,-3 0 18,0 0 1,0 0-1,7 4 0,-7-4 25,0 1 0,0-1 0,0 1 1,0-2-1,10 2 0,3 1 33,-18-4-55,0 0 0,0 1 0,-1-1 1,1 1-1,0 0 0,-1 0 0,1-1 0,0 1 1,-1 0-1,1 0 0,-1 1 0,0-1 0,1 0 1,-1 0-1,0 1 0,0-1 0,0 1 0,1-1 1,-2 1-1,1-1 0,0 1 0,0-1 0,0 1 0,-1 0 1,1 0-1,-1-1 0,1 1 0,-1 0 0,0 2 1,0 0 13,0-1 1,0 1-1,-1-1 0,1 1 1,-1 0-1,0-1 1,0 0-1,0 1 1,-1-1-1,1 0 0,-1 0 1,0 1-1,-2 3 1,-13 12 575,-30 29 1,20-22 10,-4 3-133,28-28-449,1 0 0,-1 1 0,1 0-1,0-1 1,0 1 0,0 0-1,0 0 1,0 0 0,0 0 0,1 1-1,-1-1 1,1 0 0,-1 1 0,1-1-1,0 1 1,0-1 0,0 1 0,0 0-1,1 0 1,-1 3 0,-4 6 74,4-11-90,0 1 0,0-1 0,0 1 0,1 0 0,-1-1 0,0 1 0,1 0 0,0-1 0,-1 1 0,1 0 0,0 0 0,0-1-1,0 1 1,0 0 0,0 0 0,0-1 0,0 1 0,1 3 0,10 8 54,-11-13-66,0 0-1,0 0 1,1 1-1,-1-1 1,0 0-1,0 0 1,1 0-1,-1 1 1,0-1-1,0 0 0,1 0 1,-1 0-1,0 0 1,1 0-1,-1 0 1,0 0-1,1 1 1,-1-1-1,0 0 1,1 0-1,-1 0 1,0 0-1,1 0 0,-1-1 1,1 1-1,1 0 19,1 0 0,-1 1 0,1-1 0,-1 0 0,1 1 0,-1-1 0,1 1 0,-1 0 0,0 0 0,1 0 0,-1 0 0,0 0 0,0 1 0,4 1 0,-6-2-6,0-1-1,0 0 0,1 1 1,-1-1-1,0 0 1,1 1-1,-1-1 1,0 1-1,0-1 1,0 1-1,0-1 1,1 0-1,-1 1 1,0-1-1,0 1 1,0-1-1,0 1 1,0-1-1,0 1 1,0-1-1,0 1 1,0-1-1,0 1 1,0-1-1,-1 0 1,1 1-1,0-1 1,0 1-1,0-1 1,-1 1-1,1-1 1,0 0-1,0 1 1,-1-1-1,1 1 2,-13 4 16,-4 8-41,16-12-27,0 1 1,0-1 0,0 0 0,-1 0 0,1 0 0,0 0-1,-1 0 1,1 0 0,-1 0 0,0 0 0,1 0 0,-1-1-1,1 1 1,-1-1 0,0 1 0,0-1 0,1 0 0,-3 1-1,-9-1-1644,10 0 454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7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3 1 2144,'-78'0'699,"76"-1"-671,-1 1 0,0 1 0,0-1 1,0 0-1,0 1 0,0-1 0,1 1 1,-1 0-1,-3 1 0,-118 39 484,111-36-399,0 1 0,0 0 0,1 1 0,0 0 0,0 0-1,-20 18 1,17-12 25,-44 32 598,-51 53 0,74-59-327,2 1 1,2 2-1,-29 50 0,50-74-275,-8 10 102,2 1 1,-23 51-1,22-27-41,2 0-1,2 0 1,3 1 0,2 1-1,3 0 1,1 0 0,7 100-1,3-109-118,2-1-1,3 1 1,1-1 0,2-1-1,31 70 1,-28-81-60,1-1 0,2-1 0,27 37 0,-10-24-86,46 44 1,-31-41-482,3-1-1,1-4 1,2-1-1,64 32 1,55 26-100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2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144,'52'-1'1090,"-23"0"-444,-1 1 1,37 4-1,-43 0-342,0 0 0,0 2 0,-1 0 0,0 1 0,0 1 0,-1 1 0,0 1 0,0 1 0,25 18 0,12 13 165,-48-36-380,1 2-1,-2-1 1,1 2-1,-1-1 1,13 19-1,-7-5 196,16 33 0,-24-44-104,-1 0 0,-1 0 0,6 19 1,-9-26-111,-1-1 1,1 1 0,-1 0-1,1 0 1,-1 0 0,-1 0 0,1 0-1,0 0 1,-1 0 0,0 0-1,0 0 1,0 0 0,0-1 0,-3 5-1,0 1 54,2-4-46,-1 1 0,1-1 0,-1 1 0,-1-1 0,1 0 0,-1 0 0,1-1 0,-1 1 0,-1-1 0,1 0 0,-1 0 0,0 0 0,-9 6 0,7-6-52,-4 3-6,0-1-1,-1 0 1,1 0 0,-1-1 0,-20 5-1,11-6-14,0 0 0,-28 1-1,-54-3-246,97-2 214,-53 0-126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41 2720,'10'-6'337,"-7"4"-187,1 0 0,0 0 0,0 0 0,0 1 0,6-2 0,-1-1-54,-5 2 1,0 1 0,0-1 0,0 1 0,0 0 1,0 0-1,0 0 0,1 1 0,-1 0 0,4 0 0,-7 0-58,0 0 0,0 0-1,0 0 1,-1 0 0,1 0 0,0 0 0,0-1 0,0 1 0,0 0-1,-1 0 1,1 0 0,0-1 0,1 0 0,1-2 195,2-1 155,3 11-113,-8-7-269,2 3 559,-7-1-193,-96 55 75,23-6-319,67-43-144,1 0 0,1 1 0,-1 0 0,-12 18-1,18-22-12,0 0 0,0 0 0,1 0 0,0 1 0,0-1 0,0 1 0,1 0-1,0 0 1,0 0 0,-2 12 0,4-18 28,0 0 0,0 0 1,0 0-1,0 0 0,-1 0 0,1 1 0,0-1 1,0 0-1,0 0 0,0 0 0,0 0 0,0 0 1,0 0-1,0 1 0,0-1 0,0 0 0,0 0 1,0 0-1,0 0 0,0 0 0,0 1 0,0-1 1,0 0-1,0 0 0,0 0 0,0 0 0,0 0 1,0 0-1,1 1 0,-1-1 0,0 0 0,0 0 1,0 0-1,0 0 0,0 0 0,0 0 0,0 0 1,0 0-1,0 0 0,1 1 0,-1-1 0,0 0 1,0 0-1,0 0 0,0 0 0,0 0 0,0 0 1,1 0-1,-1 0 0,0 0 0,0 0 0,0 0 1,1 0-1,18 1-74,-12-1-15,0 0 0,0 0 0,0 0 0,0-1 0,11-2 0,-2-2-507,-13 3 476,1 1 0,-1 0 1,0 0-1,0 0 0,1 0 0,4 0 0,-8 1 110,1 0 0,-1 0 0,0 0 0,0 0 0,0 0 0,0 0 0,0 0 0,0 0-1,1 0 1,-1 0 0,0 0 0,0 0 0,0 0 0,0 0 0,0 0 0,0 0 0,1 0 0,-1 0 0,0 0 0,0 0 0,0 0 0,0 0-1,0 0 1,1 0 0,-1 0 0,0 0 0,0 0 0,0 0 0,0 0 0,0 0 0,0 0 0,0 0 0,1 0 0,-1 0 0,0 0 0,0 1-1,0-1 1,0 0 0,0 0 0,0 0 0,0 0 0,0 0 0,0 0 0,0 1 0,0-1 0,0 0 0,1 0 0,-1 0 0,0 0-1,0 0 1,0 0 0,0 1 0,0-1 0,-1 3-20,1-1 0,0 1 0,-1 0 1,1-1-1,-1 1 0,0-1 0,0 1 0,0 0 0,0-1 0,-3 5 0,-19 22 62,10-13-1,-8 9 111,8-11 159,1 1 0,1 0 0,0 1 0,-12 24 0,-11 63 1139,33-101-1412,-2 5 42,1 0 0,-1 0 0,1 0 0,0 0 0,0 8 0,2-12-58,0 0 0,0 0 0,0 1 1,1-1-1,0 0 0,-1 0 0,1 0 1,1 0-1,-1 0 0,0 0 0,1 0 1,-1 0-1,4 4 0,-2-2 21,1 0-1,-1-1 1,1 0 0,0 0-1,0 0 1,0 0 0,1 0-1,-1-1 1,1 0 0,0 0-1,0 0 1,0 0 0,0-1-1,0 0 1,8 2 0,-11-3-25,6 1 66,0 0 0,0 0 0,13 7 0,-19-8-43,0-1 0,1 1 0,-1-1 0,0 1 1,0-1-1,1 0 0,-1 0 0,4 0 0,-2-1 131,-4 2-173,0-1 0,-1 0 0,1 0 0,-1 0 0,1 0 0,-1 0 0,1-1 0,0 1 0,-1 0 0,1 0 0,-1 0-1,1 0 1,0 0 0,-1 0 0,1-1 0,0 1 0,-1 0 0,1 0 0,0-1 0,-1 1 0,1 0 0,0 0 0,-1-1 0,1 1-1,0 0 1,0-1 0,-1 1 0,1 0 0,0-1 0,0 0 0,-5-6-499,1 4 261,4 3 221,0 0 1,-1 0-1,1 0 0,0-1 1,0 1-1,0 0 0,0 0 0,0 0 1,0 0-1,-1 0 0,1 0 1,0 0-1,0 0 0,0 0 1,0-1-1,0 1 0,0 0 1,0 0-1,0 0 0,0 0 1,0 0-1,0-1 0,0 1 1,-1 0-1,1 0 0,0 0 0,0 0 1,0 0-1,0-1 0,0 1 1,0 0-1,0 0 0,0 0 1,1 0-1,-1 0 0,0-1 1,0 1-1,0 0 0,0 0 1,0 0-1,0 0 0,0 0 0,0 0 1,0-1-1,0 1 0,0 0 1,0 0-1,1 0 0,-1 0 1,0 0-1,5-9-818,-3-6-348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419 2816,'26'-26'917,"-25"26"-903,-1-1-1,1 1 1,-1 0-1,0-1 1,1 1-1,-1-1 1,0 1 0,1 0-1,-1-1 1,0 1-1,0-1 1,1 1-1,-1-1 1,0 1-1,0-1 1,0 1-1,1-1 1,-1 1-1,0-1 1,0 0 0,0 1-1,0-1 1,0 1-1,0-1 1,-1 0-1,1-51 1315,-2 44-592,-14-33 539,13 34-1136,3 6-129,0 0-1,-1-1 0,1 1 0,-1 0 1,1 0-1,-1-1 0,0 1 1,1 0-1,-1 0 0,0 0 1,0 0-1,0 0 0,0 0 1,0 0-1,0 0 0,0 0 0,0 0 1,0 1-1,-1-1 0,1 0 1,0 1-1,0-1 0,-1 1 1,1 0-1,0-1 0,-1 1 0,-1-1 1,0 2-23,-1-1 0,1 0 1,0 1-1,-1 0 0,1 0 0,0 0 1,0 0-1,-1 0 0,-4 4 0,-29 21-91,21-14 74,6-2 29,1 0 0,0 0-1,0 2 1,1-1-1,0 1 1,-6 13 0,6-11 0,-23 35 59,30-48-48,1-1-1,0 1 0,-1 0 0,1-1 0,0 1 0,-1 0 0,1-1 0,0 1 0,0 0 1,0 0-1,0-1 0,-1 1 0,1 0 0,0 0 0,0-1 0,0 1 0,1 0 1,-1-1-1,0 1 0,0 0 0,0 0 0,1-1 0,-1 1 0,0 0 0,0-1 1,1 1-1,-1 0 0,1-1 0,-1 1 0,1-1 0,-1 1 0,1 0 0,-1-1 0,1 1 1,-1-1-1,1 0 0,0 1 0,-1-1 0,1 1 0,0-1 0,-1 0 0,1 0 1,0 1-1,1-1 0,1 1-17,-1 0 1,1-1-1,0 0 1,0 1 0,0-1-1,0 0 1,0 0-1,0 0 1,4-1-1,5-3-305,1-1 0,-1 0 0,-1-1 0,1 0 0,-1-1 0,0 0 0,0-1 0,-1 0 0,12-12 0,-18 15 224,1 0 1,0-1 0,-1 1-1,0-1 1,-1 0-1,1-1 1,4-11-1,-2 1 8,5-30-1,-3 13 57,1 1 610,-2-1 1,-1 0-1,3-67 0,-9 57 2471,1 71-2547,-2 1 0,-1-1-1,-1 1 1,-8 31 0,9-51-488,-6 22 121,1 1 1,2 0 0,-4 56 0,9-68-287,-2 21 0,-1-28 68,1 0-1,-6 14 1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5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4 2816,'-31'15'1280,"16"1"-1120,15-1 832,15-15-576,16 0 672,16 0-608,15-15 160,16-1-352,0-15 32,0 16-192,0-17 0,0 17-64,-16-1-1184,-15 16 608,-16 0-1888,-15 0 1344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6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25 576,'-2'0'24,"0"1"0,0-1 0,0 0 0,0 1 0,0 0 0,0-1 0,0 1 0,1 0 0,-1 0-1,-2 1 1,2-1 32,1 0-1,-1 0 0,0 0 0,0 0 0,0-1 0,0 1 0,0 0 0,0-1 0,0 0 0,-3 1 0,4-1 0,-1 0-1,0 0 0,1 0 1,-1 1-1,1-1 1,-1 1-1,1-1 0,-1 1 1,1-1-1,-1 1 0,1 0 1,-2 1-1,-10 4 455,-15-1 78,-37 11 784,47-13-1024,1 2 0,0 0 0,0 1 1,0 0-1,1 2 0,0 0 1,-19 13-1,3 5 112,26-22-375,0 1 1,1 0-1,-1 0 1,1 0 0,0 1-1,-8 11 1,11-15-63,0 1 1,0-1-1,1 1 0,-1-1 1,1 1-1,0 0 1,0 0-1,0 0 0,0 0 1,1 0-1,-1 0 1,1 0-1,-1 0 0,1 4 1,0-5-10,0-1 0,0 1-1,0-1 1,0 0 0,1 1 0,-1-1 0,0 0 0,1 1 0,-1-1 0,1 0 0,-1 0 0,1 1 0,-1-1-1,1 0 1,0 0 0,0 0 0,0 0 0,0 0 0,0 0 0,0 0 0,0 0 0,0 0 0,0 0 0,0 0-1,0-1 1,0 1 0,1 0 0,-1-1 0,0 1 0,0-1 0,1 0 0,-1 1 0,0-1 0,2 0 0,3 1 41,0-1 0,0 0 1,0 0-1,0-1 1,10-1-1,-4-1 13,-1-1 1,19-7-1,-2 0-18,-19 8-46,8-2 47,0-1 0,0 0 0,-1-1 1,1-1-1,28-19 0,-36 19-50,-5 6-9,0-2 1,0 1-1,0 0 1,0-1-1,-1 0 1,0 1-1,1-1 1,-1-1-1,4-7 1,-1-3 14,0 0 1,-2 0 0,1 0-1,-2-1 1,0 0 0,-1 1-1,0-26 1,-2-37-66,0 77 51,0 0 0,0 0 0,0 0 0,0 0 0,0-1-1,0 1 1,0 0 0,0 0 0,-1 0 0,1 0 0,0 0-1,-1 0 1,0-1 0,1 2-8,-1 0-1,1-1 1,-1 1-1,1 0 1,-1 0-1,1-1 1,-1 1 0,1 0-1,-1 0 1,1 0-1,-1 0 1,1 0-1,-1 0 1,1-1-1,-1 1 1,1 0 0,-1 0-1,0 1 1,-1 0-107,-1 5 128,-8 26 342,-4 10 88,-16 77-1,24-75-289,2-20-54,2 1-1,0 24 0,3-41-73,-1-4-19,1-1 1,0 1 0,0-1-1,1 1 1,-1-1 0,1 1-1,0-1 1,-1 1-1,2-1 1,-1 1 0,0-1-1,1 0 1,-1 0 0,1 0-1,2 3 1,-3-4-30,0-1 0,0 1 0,0-1 0,0 1 1,0-1-1,0 1 0,0-1 0,1 0 0,-1 0 0,0 0 0,1 0 0,-1 0 1,3 1-1,-2-1-116,1-1 0,0 0 1,-1 0-1,1 0 1,-1-1-1,1 1 0,-1-1 1,1 1-1,2-2 0,3 0-163,-1 0-93,0 0 0,-1 0 0,1 0 0,10-6 0,-6 3 130,14-8-153,1-13-43,11 5 240,-14-5 133,0 8 123,-15 8 113,-8 9-129,0 1 0,0 0 0,1-1-1,-1 1 1,0 0 0,0-1 0,1 1-1,-1 0 1,0-1 0,0 1 0,1 0-1,-1 0 1,0-1 0,1 1 0,-1 0 0,0 0-1,1 0 1,-1-1 0,0 1 0,1 0-1,-1 0 1,1 0 0,-1 0 0,0 0 0,1 0-1,-1 0 1,1 0 0,-1 0 0,0 0-1,2 0 1,-1 0 326,-2 3 35,-1-1-291,1 0 0,-1 0 0,1 0 0,0 0 0,0 0 0,0 0 0,0 0 0,0 1 0,1-1 0,-2 5 0,-1 6 250,-10 11 63,10-18-345,1 1-1,0-1 1,0 1-1,0 0 1,1-1-1,-1 10 1,0 48 219,2-63-261,0 0 0,0 0-1,0 0 1,0 0-1,0 0 1,0-1-1,0 1 1,1 0 0,-1 0-1,0 0 1,0 0-1,1 0 1,-1-1 0,1 1-1,-1 0 1,0 0-1,1 0 1,0-1-1,-1 1 1,1 0 0,-1-1-1,1 1 1,0 0-1,-1-1 1,1 1-1,0-1 1,0 1 0,-1-1-1,1 0 1,0 1-1,0-1 1,0 0 0,0 1-1,1-1 1,0 0-67,0 0 0,1 0-1,-1 0 1,0 0 0,0 0 0,1-1 0,-1 1 0,0-1 0,0 0 0,0 0 0,3-1 0,-2 1-63,0 0 0,0 1 0,-1-1-1,1 1 1,0-1 0,0 1 0,0 0 0,0 0 0,0 0 0,4 1 0,1 0-294,23-1-703,-30 0 1117,-1 0 0,0 0 0,0 0 0,0 0 0,0 0 0,0 0 0,1 0 0,-1 0 1,0 0-1,0 0 0,0 0 0,0 0 0,0 0 0,0 0 0,1 0 0,-1 0 0,0 0 0,0 0 0,0 1 0,0-1 0,0 0 0,0 0 0,0 0 0,0 0 0,0 0 0,0 0 0,1 0 0,-1 0 0,0 1 0,0-1 0,0 0 0,0 0 0,0 0 0,0 0 0,0 0 1,0 1-1,0-1 0,0 0 0,0 0 0,0 0 0,0 0 0,0 0 0,0 0 0,0 1 0,0-1 0,0 0 0,0 0 0,0 0 0,0 0 0,-1 0 0,1 0 0,0 1 0,0-1 0,0 13 216,-1 0 1,0 1-1,-1-1 0,0 0 1,-8 22-1,-36 90 3478,42-115-3452,1 0 1,0 1-1,1-1 1,0 1-1,1-1 1,0 1-1,1 21 1,0-25-146,0-7-91,0 1 0,0-1-1,0 1 1,0-1-1,0 1 1,0 0 0,0-1-1,0 1 1,0-1 0,0 1-1,1 0 1,-1-1-1,0 1 1,0-1 0,1 1-1,-1-1 1,0 1 0,1-1-1,-1 1 1,0-1 0,1 1-1,-1-1 1,1 0-1,-1 1 1,2 0 0,14 0-2597,-8-1 383,8 0-711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7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2304,'26'0'752,"-26"0"-736,1 0 1,0 0 0,0 0-1,-1 0 1,1 0-1,0 0 1,-1 0 0,1 1-1,0-1 1,-1 0-1,1 0 1,0 1 0,-1-1-1,1 1 1,0-1-1,-1 0 1,2 2 0,3 2 59,0 0 0,0 0 1,0 1-1,0 0 1,-1 0-1,0 0 1,0 1-1,0-1 1,-1 1-1,0 0 0,4 9 1,43 112 1309,-41-105-1225,0 0 73,11 36 1,-2 39 339,-12-59-386,1 6-10,9 65 151,-10-5-48,-4-52-162,0-15-49,1 81 111,-18 0 9,9-80-135,1-1-9,-16 82 89,13-86-77,-3-1-1,-1 0 0,-1 0 0,-1-1 0,-2-1 0,-32 45 0,-37 34 215,59-76-208,-29 35 43,-4-12 4,43-41-83,-11 9 9,11-9-256,-1 0 1,-32 21-1,15-17-202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232,'4'-1'353,"1"0"-14,12 8 425,-2 0-684,-2-2-13,-1 1 0,1 1-1,17 12 1,-22-12-46,-4-4-10,-1 0-1,1-1 1,-1 1 0,9 3-1,-7-5 7,-1 1-1,1-1 1,0-1 0,5 2-1,5 0 24,0 0-10,8 2-24,1-1 0,23 1 0,-25-5 57,0-1 0,39-7 0,42-18 290,-75 19-330,27-5 57,-47 12-47,0-1 0,0 1-1,-1-1 1,1-1 0,0 1 0,12-8-1,-19 10-48,0-1 0,0 1 0,-1 0 0,1-1 0,0 1 0,-1-1 0,1 1 0,-1-1 0,1 1-1,0-1 1,-1 1 0,1-1 0,-1 0 0,0 1 0,1-2 0,-1 2-13,0 0 0,0 0 0,0 0 0,0-1 0,0 1 0,0 0 0,0 0 0,0 0 0,0-1 0,0 1 1,-1 0-1,1 0 0,0 0 0,0-1 0,0 1 0,0 0 0,0 0 0,-1 0 0,1 0 0,0-1 0,0 1 0,0 0 0,0 0 0,-1 0 1,1 0-1,0 0 0,0 0 0,0 0 0,-1 0 0,1 0 0,0 0 0,0 0 0,-1 0 0,1 0 0,0 0 0,0 0 0,0 0 0,-1 0 1,1 0-1,0 0 0,0 0 0,0 0 0,-1 0 0,-2 0-85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16 2656,'-39'-13'837,"38"12"-824,1 1 0,-1 0 0,1 0 0,-1-1 0,1 1 0,-1 0 0,1 0 0,0 0 0,-1 0-1,1 0 1,-1 0 0,1 0 0,-1 0 0,0 0 0,1 0 0,-1 0 0,1 0 0,-1 0 0,1 0 0,0 0 0,-1 0 0,1 1-1,-1-1 1,1 0 0,-1 1 0,-12 3 60,8-2 58,0 0 0,0 0 0,-1 1 0,1-1 0,1 1-1,-1 0 1,-4 4 0,0 1 96,-3 5 269,-17 20 1,24-27-419,1 1 0,0-1 0,1 1 0,-1 0 0,2 0 0,-4 11-1,-2 16 273,-6 66 0,4-19 54,2-34-232,-12 91 142,16-100-228,-3 48 873,-29 135 1,34-208-805,2-12-143,0-1 0,0 1-1,0 0 1,0 0-1,0 0 1,0 0 0,-1 0-1,1-1 1,0 1-1,-1 0 1,1 0-1,0 0 1,-1-1 0,1 1-1,-1 0 1,1 0-1,-1-1 1,0 1 0,1 0-1,-1-1 1,1 1-1,-1-1 1,0 1-1,0-1 1,1 1 0,-1-1-1,0 0 1,0 1-1,0-1 1,0 0 0,1 0-1,-1 1 1,-2-1-1,-3 2 24,4-1-23,-1 0-1,0 0 1,1 0 0,-1 0 0,0-1 0,-3 1 0,-15-6 48,11 2-35,5 2-31,0 0 1,1 0-1,-1-1 0,1 1 0,0-1 1,-1 0-1,1-1 0,0 1 0,0-1 1,0 1-1,1-1 0,-6-5 0,-9-10-68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7 4160,'13'-13'1333,"-12"13"-1319,-1 0 0,0 0 0,0-1 1,0 1-1,0 0 0,1 0 0,-1-1 0,0 1 0,0 0 0,1 0 0,-1 0 0,0-1 0,0 1 0,1 0 0,-1 0 1,0 0-1,0 0 0,1 0 0,-1 0 0,0 0 0,1 0 0,-1-1 0,0 1 0,1 0 0,-1 0 0,0 0 0,0 0 1,1 0-1,-1 1 0,0-1 0,1 0 0,-1 0 0,0 0 0,0 0 0,1 0 0,-1 0 0,0 0 0,1 1 0,-1-1 1,0 0-1,0 0 0,1 0 0,-1 1 0,0-1 0,0 0 0,0 0 0,1 0 0,-1 1 0,0-1 85,-15 34 381,4-15-229,-1 0 0,-24 28 0,21-28-99,-1 1 0,2 1 0,-20 39-1,5 12 291,-35 123-1,4 86-17,53-242-390,-1 44-1,8-67-14,1 0 0,0 0 0,1 0 0,0-1 0,7 21 0,-7-30-2,0 0 0,0 0 0,0 0 0,1 0 0,0 0 0,0-1 0,1 1 0,-1-1 0,6 6 0,-6-8-167,1 0 1,-1 0-1,1 0 1,0-1-1,-1 1 0,1-1 1,1 0-1,-1 0 0,0 0 1,0-1-1,0 0 0,1 0 1,4 1-1,38 1-1231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30 4640,'-13'-26'1504,"10"22"-1118,1 6-180,-16 9 368,14-9-424,0 0 1,0 0-1,0 1 1,0 0 0,-5 5-1,-42 36 206,34-31-262,2 0 1,-22 24 0,1 7-90,18-28 32,9-8 11,-17 19 0,24-24-43,0-1 0,1 0-1,-1 1 1,0-1-1,1 1 1,0 0 0,0 0-1,0-1 1,0 1-1,0 0 1,0 0 0,1 0-1,-1 4 1,1-6-4,0 0 0,0-1 1,0 1-1,0 0 0,0-1 1,1 1-1,-1 0 0,0-1 1,0 1-1,1 0 0,-1-1 1,0 1-1,1 0 0,-1-1 1,1 1-1,-1-1 0,1 1 1,-1-1-1,1 1 0,-1-1 0,1 1 1,-1-1-1,1 0 0,0 1 1,-1-1-1,1 0 0,0 0 1,-1 1-1,1-1 0,1 0 1,22 2 42,-21-2-39,7 0-13,0-1-1,0 0 0,17-5 1,-8 1-38,-9 3 28,-1 0 0,1-1 0,0-1-1,10-5 1,-1 1 8,12 0 5,-23 4-3,13-3-45,-21 7 52,0 0-1,0 0 1,0 0 0,1 0 0,-1 0 0,0 0-1,0 0 1,0 0 0,1 0 0,-1 0 0,0 0 0,0 0-1,0 0 1,0 0 0,1 0 0,-1 0 0,0 0-1,0 0 1,0 0 0,0 0 0,1 1 0,-1-1-1,0 0 1,0 0 0,0 0 0,0 0 0,0 0-1,0 1 1,1-1 0,-1 0 0,0 0 0,0 0-1,-3 12-41,-16 16 0,13-20 87,1-1 0,0 0 0,-4 10 0,5-10 17,2-3-24,0-1 0,1 1 1,-1-1-1,1 1 0,0 0 0,0 0 0,0 0 0,1 0 0,-1-1 0,1 1 1,0 8-1,-1-4 9,1-6-36,0 0-1,-1 0 0,1 1 1,0-1-1,0 1 1,0-1-1,1 0 1,-1 1-1,0-1 0,1 0 1,-1 0-1,1 1 1,0-1-1,0 0 1,1 3-1,-2-5-8,3 4 39,-1-1 1,1 1 0,0 0 0,0-1 0,0 1 0,1-1-1,-1 0 1,1 0 0,-1-1 0,1 1 0,6 2 0,-5-3-4,0-1 0,1-1 1,-1 1-1,0-1 0,1 1 1,9-2-1,-12 1-27,0-1 1,0 1-1,0-1 0,0 1 0,0-1 1,0 0-1,0 0 0,0 0 0,0-1 1,0 1-1,0-1 0,2-1 0,-5 3-9,0 0-1,0-1 0,0 1 1,0 0-1,0 0 1,0 0-1,0 0 0,0 0 1,0 0-1,0 0 0,1 0 1,-1 0-1,0-1 1,0 1-1,0 0 0,0 0 1,0 0-1,0 0 0,0 0 1,0 0-1,1 0 1,-1 0-1,0 0 0,0 0 1,0 0-1,0 0 0,0 0 1,0 0-1,1 0 1,-1 0-1,0 0 0,0 0 1,0 0-1,0 0 0,0 0 1,0 0-1,0 0 1,1 0-1,-1 0 0,0 0 1,0 0-1,0 0 0,0 0 1,0 0-1,0 1 1,0-1-1,0 0 0,0 0 1,1 0-1,-1 0 0,0 0 1,0 0-1,0 0 1,0 0-1,0 0 0,0 1 1,0-1-1,1 0 0,-1 0 0,0 1 0,1-1 0,-1 0 0,0 1 1,1-1-1,-1 0 0,0 1 0,1-1 0,-1 0 0,0 1 0,0-1 1,0 0-1,1 1 0,-1-1 0,0 1 0,0-1 0,0 1 0,0-1 0,0 0 1,0 1-1,0 0 0,-8 2-68,-2 0-11,0 10-39,-32 19-84,27-19 74,13-13 122,1 0 1,0 1-1,0 0 1,0-1-1,0 1 1,0 0-1,0-1 1,0 1-1,0 0 1,0 0-1,0 0 1,0 1-1,-1 16 53,2-10-6,0-8-40,0 1 1,0-1-1,0 1 0,0-1 1,1 1-1,-1-1 1,0 0-1,0 1 0,0-1 1,1 1-1,-1-1 1,0 1-1,0-1 0,1 0 1,-1 1-1,0-1 1,1 0-1,-1 1 1,0-1-1,1 0 0,-1 0 1,1 1-1,-1-1 1,0 0-1,2 0 0,17 5 413,30-6-494,-32 1-1245,-1 0 36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39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4736,'16'0'2144,"0"46"-1856,-1-15 1088,1 1-800,-1 30 960,1-15-864,15 62 512,-15-16-704,-16 16 320,0 0-480,-16 1 192,1-1-288,-48-16 0,16 1-128,-30-1-2816,-1-15 1504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648,'-15'0'1664,"30"0"-1472,1 0 992,-1 0-704,16 0 928,1 0-800,14 0 256,17 0-512,-17-16-128,17 16-128,-1 0 128,-15 0-128,0 0-1024,-16 0 512,16 0-2816,-32 0 1792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390 1472,'0'0'475,"0"3"-283,0-3-177,0 1 1,0-1-1,0 1 1,0-1-1,0 1 1,0-1-1,0 1 1,0-1-1,0 0 1,0 1-1,-1-1 1,1 1-1,0-1 0,0 1 1,0-1-1,-1 1 1,1-1-1,0 0 1,-1 1-1,1-1 1,0 1-1,-1-1 1,1 0-1,0 0 1,-1 1-1,1-1 1,-1 0-1,1 1 1,0-1-1,-1 0 1,1 0-1,-1 0 1,1 0-1,-1 1 1,1-1-1,-1 0 1,1 0-1,-1 0 1,1 0-1,-1 0 1,0 0-1,-2 0 1601,1 0-736,-2 0-416,1 0-78,1 0-1,-1 0 0,0 0 1,0-1-1,1 1 0,-1 0 0,-3-2 1,-2-3-211,7 4-155,0 0 0,-1 0 0,1 1 0,-1-1 0,1 0 0,-1 0-1,1 1 1,-1-1 0,0 1 0,1 0 0,-1-1 0,1 1 0,-1 0 0,-3 0 0,-6 0 26,5-1-38,0 1-1,0 0 1,1 0-1,-1 1 1,0 0 0,0 0-1,-6 2 1,-46 21-99,25-13 51,20-7 51,-1 1 0,1 1 1,-1 0-1,-21 14 0,-37 38 73,48-39-66,14-11-26,1 1 0,0 0 0,0 0 0,1 1 0,0 0 0,0 0 0,1 0 0,1 1 0,-11 23 0,17-32 13,-1-1 0,1 1-1,-1 0 1,1 0 0,0 0 0,-1-1 0,1 1 0,0 0 0,0 0 0,1 2 0,-1-3 3,0-1-1,0 1 1,0 0 0,1-1 0,-1 1 0,0-1 0,1 1 0,-1-1-1,0 1 1,1-1 0,-1 1 0,1-1 0,-1 1 0,1-1-1,-1 1 1,1-1 0,-1 0 0,1 1 0,-1-1 0,1 0 0,0 1-1,2 0 14,0-1-1,0 0 0,0 0 1,0 0-1,0 0 0,0 0 1,0 0-1,0-1 0,0 1 0,0-1 1,0 0-1,4-2 0,20-7 7,0-2 0,0-1-1,-2-1 1,35-25 0,-29 16-25,-1-2 1,-1-1 0,47-56-1,-59 58 33,18-35 0,-19 31-9,-5 5 12,-1-1-1,-1 0 1,8-33-1,-2 5 75,-11 42-116,-1-1 0,0 0 0,-1 0 0,0 0 0,-1-1 1,0 1-1,-1-17 0,0 19 8,-1-1 40,2-15 134,-1 25-178,0-1 1,0 1-1,0-1 1,0 1-1,0-1 1,1 1 0,-1-1-1,0 1 1,0-1-1,1 1 1,-1-1-1,0 1 1,1-1-1,-1 1 1,0-1 0,1 1-1,-1 0 1,0-1-1,1 1 1,-1 0-1,1-1 1,-1 1-1,1 0 1,-1 0 0,1-1-1,-1 1 1,1 0-1,-1 0 1,1 0-1,-1 0 1,1 0-1,1-1 1,-2 1-1,0 0 0,0 0 0,0 0 0,0 0 0,0 0 0,0 1 0,1-1 0,-1 0 0,0 0 0,0 0 0,0 0 0,0 0 0,0 0 0,0 0 0,1 0 0,-1 0 0,0 0 0,0 0 0,0 0 0,0 0 0,0 0 0,0 1 0,0-1 0,0 0 0,0 0 0,1 0 0,-1 0 0,0 0 0,0 0 0,0 1 0,0-1 0,0 0 0,0 0 0,0 0 0,0 0 0,0 0 0,0 0 0,0 1 0,0-1 0,0 0 0,0 0 0,0 0 0,0 0 0,0 0 0,0 1 0,0-1 0,0 0 0,0 0 0,0 0 0,0 0 0,-1 0 0,1 0 0,0 1 0,0 48 229,0-4-148,-2 118 425,-9-83-287,6-4-113,0-35-69,1-14-93,0 29 1,4-44-294,-1-1 1,-1 0 0,1 0 0,-6 16 0,5-18-199,-1 22-765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8 5408,'-31'15'2432,"62"1"-2112,-15-1 320,-1 1-416,48-16 192,-1 15-256,31-30 64,17 15-128,14-31 96,-15 15-128,16 1 192,-16-1-160,0 0 32,-31 1-64,-16 15 32,-15 15-64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2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343 2912,'-39'12'923,"38"-11"-906,0-1 1,1 0 0,-1 1 0,0-1-1,1 0 1,-1 0 0,0 0 0,0 0 0,1 0-1,-1 0 1,0 0 0,1 0 0,-1 0-1,0 0 1,0 0 0,1 0 0,-1 0 0,0 0-1,1-1 1,-2 0 0,-12-2 373,-1 0 1,0 0 0,1 2-1,-1-1 1,0 2 0,-27 2-1,6 8 142,16-6-241,13-3-168,-1 0 1,1 0 0,0 1 0,0 0 0,-13 6-1,13-5-61,0 1 0,0 0-1,0 1 1,1-1-1,-1 1 1,1 1-1,0-1 1,1 1 0,-1 0-1,1 1 1,0-1-1,1 1 1,0 0-1,-7 14 1,5-8-55,2-2 1,-1-1 0,1 1-1,1 0 1,0 1 0,0-1 0,0 14-1,3-23 5,0-1 0,0 1 0,0 0 0,1 0 0,-1 0 0,0 0 0,1-1 0,0 1 0,-1 0 0,1 0 0,0-1 0,0 1 0,1 1 0,-1-2-4,-1-1 0,1 1 0,-1 0 0,1-1 0,-1 1 0,1-1 0,0 0 0,-1 1 0,1-1 0,0 1 0,-1-1 0,1 0 0,0 0 0,-1 1 0,1-1 0,0 0 0,0 0 0,-1 0 0,1 0 0,0 0 0,0 0 0,-1 0 0,1 0 0,0 0 0,0 0 0,-1 0 0,1 0 0,0-1 0,-1 1 0,1 0 0,1-1 0,6-4 36,0 0 0,-1-1 0,1 1 1,-1-1-1,0-1 0,10-12 0,-1 2-25,18-9-20,-23 17-31,-1 0-1,0 0 1,0-1 0,-1 0 0,13-19 0,-1-12-1,-12 28 28,-7 10 4,1-1 0,-1 1-1,0-1 1,0 0 0,2-4 0,-3 1 0,1-1 0,-1 1 0,0-9 0,1-3 0,1-1 1,2-25 30,-10-19 94,0-7-10,5 50-120,0-20 16,0 39-46,-1-1 0,1 1 0,-1 0 1,1 0-1,-1 0 0,0-1 1,1 1-1,-1 0 0,0 0 1,-1 0-1,1 0 0,0 0 0,-2-2 1,0 3-118,3 5 48,0 178 258,-1-159-18,-1 1 0,-5 23 0,4-32-90,2-9-25,1 0 0,0 0 1,0 0-1,1 0 1,-1 0-1,1 0 0,0 0 1,4 10-1,-1-2-155,1 14-868,-4-26 928,-1 0 1,1 0-1,0 0 0,0-1 1,1 1-1,-1-1 1,0 1-1,1 0 0,1 0 1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648,'32'0'1664,"-32"16"-384,0 0-832,0 15 32,15 0-288,-30 0 96,15 0-192,-16 0 320,16-15-224,-16 0 32,16-1-128,-15 1-1184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3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16,'0'4'138,"0"0"1,0-1-1,0 1 1,1 0 0,-1 0-1,1-1 1,0 1-1,0 0 1,2 3-1,3 12-24,-1 6 182,2 1 1,15 37 0,-17-51-286,-3-8-4,0 0-1,-1 0 0,0 0 0,1 0 1,-2 0-1,1 0 0,0 0 0,-1 0 1,1 0-1,-2 7 0,1-9 18,0 1-1,0-1 0,0 1 1,1-1-1,-1 1 0,1-1 1,-1 1-1,1-1 0,0 1 0,0-1 1,0 0-1,0 1 0,0-1 1,1 0-1,1 3 0,-2-4-9,-1-1 0,1 1 0,-1-1 0,0 1 0,1-1 0,-1 1 0,0 0 0,0-1 0,1 1 0,-1-1-1,0 1 1,0 0 0,0-1 0,0 1 0,0 0 0,0-1 0,0 1 0,0 0 0,0-1 0,0 1 0,0 0-1,0-1 1,-1 2 0,1 0 20,0 0-33,0 0 0,-1 0-1,1 0 1,0 0-1,-1 0 1,0 0 0,1 0-1,-1-1 1,0 1-1,0 0 1,-2 2 0,3-3 2,-1 1 0,0-1 1,0 0-1,0 1 1,1-1-1,-1 1 0,1-1 1,-1 1-1,1 0 1,0-1-1,-1 2 0,-1 3 29,-9 4 59,22-20 176,-9 7-75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160,'39'0'1333,"-38"0"-1296,0 0-1,0 0 1,1 0-1,-1 0 1,0 0 0,0-1-1,0 1 1,1 0-1,-1-1 1,0 1-1,0-1 1,0 1 0,2-2-1,5-2 24,-3 1-21,1 0 0,0 0 0,0 0 1,1 1-1,-1 0 0,0 0 0,1 1 0,-1 0 0,1 0 1,6 0-1,125 1 974,-142 0-954,1 1 0,0-1 1,-1 1-1,1 0 0,0 0 0,-1 0 0,1 0 0,-3 3 1,-8 2 84,0-2-57,-1 0-1,-27 4 1,23-5-92,-29 9 1,-58 32-113,100-42 116,-5 3 18,11-5-15,0 0 0,0 1-1,-1-1 1,1 1 0,0-1-1,0 1 1,0-1-1,0 0 1,0 1 0,0-1-1,0 1 1,0-1-1,0 1 1,0-1 0,0 0-1,0 1 1,0-1 0,0 1-1,1-1 1,-1 1-1,0-1 1,0 0 0,0 1-1,1-1 1,-1 1-1,1 1 2,1-1-1,-1 1 0,0 0 1,0-1-1,1 1 0,-1-1 0,1 0 1,-1 0-1,1 1 0,0-1 0,0 0 1,-1 0-1,1 0 0,0-1 1,2 2-1,29 6 4,7-3 18,-26-3-12,1 0 0,-1 0-1,0 2 1,-1-1 0,1 2 0,18 8 0,15 13-55,-36-21 33,-9-4 9,0 0 0,0 0 0,0 0 0,1 0 0,-2 0 0,1 0 0,0 0 0,0 1-1,0-1 1,0 1 0,-1-1 0,1 1 0,-1-1 0,1 1 0,-1 0 0,0 0 0,0 0-1,1 0 1,-1 0 0,-1 0 0,1 0 0,0 0 0,0 1 0,0 3 0,0-3 6,0 0 0,-1 0-1,1 0 1,-1 1 0,1-1 0,-1 0 0,0 0 0,0 0 0,-1 0 0,1 0 0,-1 1-1,1-1 1,-1 0 0,0 0 0,0 0 0,0 0 0,-1-1 0,1 1 0,-1 0 0,1 0-1,-1-1 1,0 1 0,-4 4 0,-9 9-18,-1 0 0,-1 0 0,0-2 1,-26 18-1,21-17-38,-33 31 1,46-37-48,7-7 79,0-1 0,1 0-1,-1 1 1,1-1 0,-1 1 0,1-1 0,0 1 0,-1 0 0,1 0 0,0-1-1,0 1 1,-1 4 0,2-4 16,1 0 1,-1 0-1,1 0 0,0 0 1,0 0-1,-1-1 0,1 1 1,1 0-1,-1-1 0,0 1 1,0 0-1,1-1 0,-1 1 1,0-1-1,3 2 0,14 0-46,-12-2 40,0 0-1,-1 0 0,1 0 0,0 1 0,-1 0 0,1 0 0,9 6 0,70 36 245,-82-43-221,-1 0 0,1 1-1,-1-1 1,0 1 0,1 0 0,-1 0-1,0 0 1,0 0 0,-1 0 0,1 0-1,0 1 1,-1-1 0,1 0-1,-1 1 1,0 0 0,0-1 0,0 1-1,0 0 1,0-1 0,0 1 0,-1 0-1,0 0 1,1-1 0,-1 1 0,0 3-1,0-5-4,-1 1-1,1-1 1,0 0-1,0 0 0,-1 1 1,1-1-1,-1 0 0,1 0 1,-1 0-1,1 0 0,-1 1 1,0-1-1,1 0 1,-1 0-1,0 0 0,0 0 1,0-1-1,0 1 0,0 0 1,0 0-1,0 0 1,0-1-1,0 1 0,-1-1 1,-1 2-1,-5 2 46,-20 17 60,25-19-99,0 1 1,0-1-1,0 1 0,0-1 0,0 0 1,-1 0-1,1 0 0,-1-1 1,0 1-1,1-1 0,-1 0 0,0 0 1,0 0-1,0-1 0,0 1 0,-5-1 1,4 0-26,-19-2-268,24 2 269,0 0 0,-1 0 0,1 0 1,0 0-1,0 0 0,-1 0 0,1 0 0,0-1 0,0 1 0,-1 0 1,1 0-1,0 0 0,0 0 0,0-1 0,-1 1 0,1 0 1,0 0-1,0-1 0,0 1 0,-1 0 0,1 0 0,0-1 1,0 1-1,0 0 0,0-1-4,0 0 1,0 1-1,0-1 0,0 1 1,1-1-1,-1 1 1,0-1-1,0 1 0,1-1 1,-1 1-1,0-1 0,0 1 1,1-1-1,-1 1 1,1 0-1,-1-1 0,1 0 1,3-2-59,0 0 1,0 1 0,1-1-1,4-1 1,-9 4 7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6 4224,'-68'0'1904,"52"0"-664,12 0 992,14 0-1075,237 0-106,-226-1-964,41-6 0,-43 4-257,35-2 0,5 5-1627,-58 0 1748,-1 0 0,0 0 0,1 0 0,-1 0 0,0 0 0,1 0 0,-1 0 0,0 0 0,1 0 0,-1 0 0,0 0 0,0 0 0,1 1 0,-1-1 0,0 0 0,1 0 0,-1 0 0,0 0 0,0 0 0,1 1 0,-1-1 0,0 0-1,0 0 1,1 0 0,-1 1 0,7 8-812,-7-9 832,0 0-1,0 0 1,0 1-1,0-1 1,0 0-1,0 0 1,0 0-1,0 1 1,0-1-1,0 0 1,0 0-1,0 0 1,-1 1-1,1-1 1,0 0-1,0 0 1,0 0-1,0 0 1,0 0-1,0 1 1,-1-1-1,1 0 1,0 0-1,0 0 1,0 0-1,0 0 1,-1 0-1,1 0 1,0 0-1,0 0 1,0 1-1,-1-1 1,1 0-1,0 0 1,0 0-1,0 0 1,-1 0-1,1 0 1,0 0-1,0 0 1,0 0-1,-1-1 1,1 1-1,0 0 1,0 0-1,0 0 1,-1 0-1,-1 0-823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57 3968,'-19'-37'1802,"18"34"-1734,0 2-28,1-1 1,0 1 0,-1 0 0,1 0-1,-1 0 1,0-1 0,1 1 0,-1 0-1,0 0 1,0 0 0,0 0 0,0 0 0,0 0-1,0 1 1,0-1 0,0 0 0,0 0-1,0 1 1,0-1 0,0 1 0,-1-1 0,1 1-1,0-1 1,0 1 0,-1 0 0,-1-1-1,-26 1 1464,29 0-1488,0 0 0,0 0-1,-1 0 1,1 0 0,0 0 0,0 0-1,-1 1 1,1-1 0,0 0-1,0 0 1,0 0 0,-1 0-1,1 0 1,0 0 0,0 0 0,0 1-1,0-1 1,-1 0 0,1 0-1,0 0 1,0 0 0,0 1-1,0-1 1,0 0 0,0 0-1,-1 0 1,1 1 0,0-1 0,0 0-1,0 0 1,0 0 0,0 1-1,0-1 1,0 0 0,-5 10 121,-2 3-71,1 0 0,0 0 0,1 1 0,0 0 0,-3 16 0,6-1-45,1 54 1,2-42-17,14 186 251,1-2 43,-3-28-75,-12-181-141,-1 0 1,0-1-1,-1 1 1,-5 24-1,2-15 129,2-10-96,1-10-65,1 1-1,-1-1 0,0 0 1,-2 5-1,1-6 16,0 0 1,0 0-1,0-1 0,-5 6 1,1-1 70,5-6-93,0-1 0,-1 1 0,1 0-1,0 0 1,-1-1 0,1 1 0,-4 2 0,4-4-32,0 1 0,0-1 0,0 0 0,0 1 0,0-1 1,0 0-1,0 0 0,0 0 0,0 0 0,0 0 0,-2 0 1,-3 0 29,4 0-37,-1 0 0,1 0-1,-1 0 1,1 0 0,-1-1 0,1 1-1,0-1 1,-1 0 0,1 1 0,0-1-1,-1 0 1,1 0 0,0-1 0,0 1 0,0 0-1,0-1 1,0 1 0,-3-4 0,2 1-11,0 0 1,0 1 0,0-1-1,1 0 1,-3-6 0</inkml:trace>
  <inkml:trace contextRef="#ctx0" brushRef="#br0" timeOffset="1">702 1 5472,'-16'0'2496,"0"31"-2176,1 0 608,-1 0-576,1 47 64,-1-31-256,1 46-32,-1 1-64,0 15 384,16 0-256,0-15 64,0-16-160,16-16-64,0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4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5408,'-13'-13'1728,"11"11"-1283,2 6-208,-2 3 9,1 0-1,-1 0 1,0 0-1,0 0 1,-4 8-1,-8 23 384,9-6-475,0-16-101,3-10-38,0 1 0,1-1 1,0 1-1,0-1 0,0 8 0,1 46 87,0-60-105,0 1 1,0 0 0,0 0-1,0 0 1,0-1 0,0 1-1,0 0 1,0 0-1,0-1 1,0 1 0,0 0-1,1 0 1,-1-1 0,0 1-1,1 0 1,-1-1 0,0 1-1,1 0 1,-1-1-1,1 1 1,-1-1 0,2 2-1,-1-2-20,0 0 0,1 1 0,-1-1 0,1 0 0,-1 0-1,0 1 1,1-1 0,-1 0 0,1 0 0,1-1 0,8 1-212,-4-1 93,0 0 1,0 0-1,0 0 1,0-1-1,0 0 1,0 0-1,-1-1 1,1 0-1,-1 0 1,0-1-1,1 1 1,-2-1-1,1-1 1,6-4-1,-10 6 99,-2 9 56,-1 0 0,0 0-1,0 0 1,0 0 0,-1 0-1,0-1 1,0 1 0,-3 6-1,-8 23 264,-3 40 118,15-70-365,0 1-1,0-1 0,0 0 1,1 1-1,0-1 0,0 1 1,1-1-1,-1 1 0,1-1 1,0 1-1,1-1 0,-1 0 1,1 0-1,0 0 0,5 8 1,-5-10-16,1 0 1,0 0-1,0-1 1,0 1-1,0-1 0,0 0 1,0 1-1,1-2 1,-1 1-1,6 2 1,-1 0 142,-8-4-148,1 0-1,0 0 1,-1 1 0,1-1 0,0 0 0,-1 0 0,1 0 0,0 0 0,0 1-1,-1-1 1,1 0 0,0-1 0,-1 1 0,1 0 0,0 0 0,0 0 0,-1 0-1,1 0 1,0-1 0,0 1 0,0-1-6,0 1-1,0-1 1,-1 1 0,1-1-1,0 1 1,-1-1 0,1 1-1,0-1 1,-1 1 0,1-1-1,-1 0 1,1 1 0,-1-1-1,1 0 1,0-1 0,-14-13-205,11 14 110,0 0 1,1 1-1,-1-1 1,0 1-1,0 0 0,0 0 1,1-1-1,-1 1 1,0 0-1,-3 1 0,2-1-339,3 0 410,0 0-1,-1 0 0,1 0 0,0 0 0,0 0 0,0 0 1,0 0-1,0 0 0,0 0 0,0 0 0,0 0 0,0 0 1,0 0-1,-1 0 0,1 0 0,0 0 0,0 0 0,0 0 1,0 0-1,0 0 0,0 0 0,0 0 0,0 0 1,0 0-1,0 0 0,0 0 0,0 0 0,-1 0 0,1 0 1,0 0-1,0 0 0,0-1 0,0 1 0,0 0 0,0 0 1,0 0-1,0 0 0,0 0 0,0 0 0,0 0 0,0 0 1,0 0-1,0 0 0,0 0 0,0-1 0,0 1 0,0 0 1,0 0-1,0 0 0,0 0 0,0 0 0,0 0 0,0 0 1,0 0-1,0 0 0,0-1 0,3-12-2878,10-2 88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5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2912,'0'-39'923,"0"38"-909,0 1 0,0-1 1,0 1-1,0-1 0,0 1 1,0-1-1,0 1 0,0-1 1,0 1-1,0-1 0,0 1 1,0-1-1,0 1 1,1-1-1,-1 1 0,0-1 1,0 1-1,1-1 0,-1 1 1,0-1-1,1 1 0,-1 0 1,1-1-1,-1 1 1,1-1-1,22-20 349,-22 21-321,0-1 0,0 1 0,-1-1 1,1 1-1,0 0 0,0-1 1,0 1-1,0 0 0,0 0 0,-1-1 1,1 1-1,0 0 0,0 0 1,0 0-1,0 0 0,0 0 0,0 0 1,0 1-1,-1-1 0,1 0 1,0 0-1,0 1 0,0-1 1,0 0-1,-1 1 0,1-1 0,0 1 1,0-1-1,-1 1 0,1-1 1,0 1-1,-1-1 0,1 1 0,0 1 1,7 4 252,15 8 582,-14-9-674,0 1 1,0 0-1,-1 0 0,9 9 1,-2 2 129,0 1 1,22 37 0,-8-10-7,-13-23-102,0 0-7,-1 0 1,-1 1-1,0 0 1,15 41-1,0 36 251,-24-83-399,-2-5-25,6 22 116,5 34 1,-9 52 280,-5-120-442,0 26 88,-1 1 0,-1 0 0,-1-1 0,-2 0 0,0 0 0,-2 0 0,-1-1 0,-1 0 0,-19 37 0,-11-3 211,24-38-192,-17 27 1,19-27-620,-1 0 0,0-1-1,-2-1 1,0-1 0,-19 17-1,4-14-2969,12-5 105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 3328,'0'0'1061,"3"0"-634,6 0-209,-4 1 61,0-1 1,0 0-1,1 0 0,-1-1 0,9-2 0,32-8 924,95-22 954,310-18 169,-333 40-2145,194-5 331,-80 6-328,-186 7-203,63-2 3,-49-1 61,33-1 54,-72 7-146,13 0 248,-33 0-263,0 0 0,-1 0 1,1 0-1,0 0 1,-1 1-1,1-1 0,-1 0 1,1 0-1,-1 0 1,1 1-1,0-1 0,-1 0 1,1 0-1,-1 1 0,1-1 1,-1 0-1,1 1 1,-1-1-1,0 1 0,1-1 1,-1 1-1,1-1 0,-1 1 1,0-1-1,0 1 1,1-1-1,-1 1 0,0-1 1,0 1-1,1 0 0,-1-1 1,0 1-1,0 0 1,0-1 11,0 1 1,0-1-1,0 0 1,0 0-1,0 1 1,0-1-1,0 0 0,0 0 1,0 0-1,0 1 1,-1-1-1,1 0 1,0 0-1,0 0 1,0 1-1,0-1 1,0 0-1,0 0 1,-1 0-1,1 0 1,0 0-1,0 1 1,0-1-1,-1 0 1,1 0-1,0 0 1,0 0-1,0 0 0,-1 0 1,1 0-1,0 0 1,0 0-1,0 0 1,-1 0-1,-4 3-558,1-1 0,-1-1 0,1 1 0,-7 1 0,1-2-78,0 0 0,-14-1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5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064,'47'-16'1824,"47"16"-1568,-48 0 1184,1 0-832,0 0 256,0 0-512,-16 0 128,0 0-256,-15 16 0,-1-16-128</inkml:trace>
  <inkml:trace contextRef="#ctx0" brushRef="#br0" timeOffset="1">141 250 5216,'31'15'2368,"0"-15"-2048,0-15 320,-15 15-416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6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0 4064,'-2'0'195,"0"-1"0,0 1-1,-1-1 1,1 1 0,0-1 0,0 0 0,0 0 0,0 0 0,-3-2-1,3 2-25,1 0 0,-1 1-1,0-1 1,0 0 0,1 0-1,-1 1 1,0-1 0,-4 0-1,4 1 294,4-2-49,-1 0-326,0 1 1,1 0-1,-1 0 1,0 0-1,1 0 1,-1 0-1,0 0 0,1 1 1,-1-1-1,1 0 1,0 1-1,-1-1 0,1 1 1,-1-1-1,1 1 1,0 0-1,2 0 0,-1 0 2,0-1 1,0 1-1,0-1 0,0 1 0,0-1 0,0 0 0,5-2 0,12-3 57,-10 4-85,0 1-1,15 1 1,24-3 40,104-23 336,-128 24-310,0 0 0,36 3 0,-16 0-1287,-14-1 366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7 3904,'-26'-13'1253,"15"10"-762,-61 3 1861,69 0-2326,1 1 0,0-1 0,-1 1 0,1-1 0,0 1 0,0 0 0,0 0 0,0 0 0,-1 0 0,1 0 0,1 0 0,-1 1 0,0-1 0,0 1 0,-2 2 0,-1 1 22,1 0 0,-1 1 0,-5 9 0,7-8-57,0 0 0,0 0-1,1 0 1,0 0 0,0 0 0,1 1 0,0-1 0,0 1 0,0 8 0,-1 12-23,-24 232 112,22-43-37,6-120-97,5 43-74,1-2 795,-8-123-397,1-6-117,-1 0 0,0 0 1,-3 17-1,2-24-133,1-1 1,0 0 0,-1 1-1,1-1 1,0 0-1,-1 1 1,1-1-1,-1 0 1,0 0 0,0 0-1,1 0 1,-1 1-1,0-1 1,0 0 0,0 0-1,0 0 1,0-1-1,0 1 1,0 0-1,0 0 1,0-1 0,-1 1-1,1 0 1,0-1-1,0 1 1,-1-1-1,1 0 1,0 1 0,-1-1-1,1 0 1,-3 0-1,-9 0 54,1 0-1,-1-2 0,0 1 0,0-2 1,-13-3-1,19 3-149,0 1 0,1-1 1,-1 0-1,1 0 0,0-1 0,0 0 1,0 0-1,1 0 0,0-1 1,-1 0-1,-5-8 0,-21-31-425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32 3648,'26'-13'1173,"-25"12"-1132,0 1 0,0 0 0,0-1 0,0 0 0,0 1 0,0-1 1,0 1-1,0-1 0,0 0 0,0 0 0,0 0 0,0 0 0,0 0 0,-1 1 0,2-3 0,0 0 113,0 1 582,-2 5-608,0 1 0,-1 0 1,0 0-1,0 0 0,0-1 1,0 1-1,-1 0 0,1-1 0,-1 1 1,0-1-1,0 0 0,0 0 1,0 1-1,-1-2 0,1 1 0,-6 5 1,-7 9 52,6-5-147,0 0 0,1 1 0,1 0 0,-7 16-1,-16 56 119,13-36-14,-45 136 161,55-165-276,0-2 19,-5 29-1,6 12 76,4-29-58,-1-2-10,-2 27 25,7-30-23,1 1-1,0-1 1,15 49 0,-14-62-76,0 0 1,1-1 0,0 1-1,0-1 1,1-1-1,9 13 1,-13-20-209,0 0 0,1-1 0,-1 1-1,0-1 1,1 0 0,4 4 0,22 10-988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7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736,'0'0'1530,"0"2"-932,0 9-230,0-11-359,0 0 1,0 0-1,0 0 1,0 0-1,0 0 0,0 0 1,0 0-1,0 0 1,0 0-1,0 0 1,0 0-1,0 1 1,0-1-1,0 0 1,0 0-1,0 0 0,0 0 1,0 0-1,0 0 1,0 0-1,0 0 1,0 0-1,0 0 1,0 1-1,0-1 0,0 0 1,0 0-1,0 0 1,1 0-1,-1 0 1,0 0-1,0 0 1,0 0-1,0 0 1,0 0-1,0 0 0,0 0 1,0 0-1,0 0 1,0 0-1,0 0 1,0 0-1,1 0 1,-1 0-1,0 0 0,0 0 1,0 0-1,0 0 1,0 0-1,0 0 1,0 0-1,0 0 1,0 0-1,0 0 1,1 0-1,-1 0 0,0 0 12,1 0-1,0 1 0,0-1 1,-1 0-1,1 0 0,0 1 1,-1-1-1,1 1 0,0-1 1,-1 0-1,1 1 0,0-1 0,-1 1 1,1-1-1,-1 1 0,1 0 1,-1-1-1,1 1 0,-1 0 1,0-1-1,1 1 0,-1 0 1,0-1-1,0 1 0,1 0 1,-1-1-1,0 1 0,0 0 0,0 0 1,0-1-1,0 1 0,0 0 1,0 0-1,0 0 0,0-1 1,0 1-1,0 0 0,0 0 1,-1-1-1,1 1 0,0 0 1,-1-1-1,1 1 0,0 0 0,-1-1 1,0 2-1,-3 0 70,-2 3 60,5 0-111,0 1 0,0-1 0,0 0 0,1 0 0,0 0 0,1 6 0,-1 7 179,0-17-217,0-1-1,0 1 1,0-1 0,0 1 0,0-1 0,0 1 0,0-1 0,0 1-1,1-1 1,-1 1 0,0-1 0,0 1 0,0-1 0,1 0 0,-1 1-1,0-1 1,0 1 0,1-1 0,-1 0 0,0 1 0,1-1 0,-1 0-1,0 1 1,1-1 0,-1 0 0,1 1 0,-1-1 0,1 0 0,-1 0-1,0 0 1,1 1 0,0-1 0,20 0-99,-19 0 72,1-1 1,0 1-1,0 0 1,0 0-1,-1 0 1,1 1-1,0-1 0,0 1 1,4 1-1,6 8-411,-26-5-512,5 0 819,-1 0 0,-12 10 0,-5 5 152,20-17-10,1 1 1,0 0 0,0 1-1,0-1 1,1 1 0,-1 0-1,-5 9 1,-3 0-122,-1 3 2,13-17 106,1 1 0,0 0 0,-1-1 0,1 1 0,0 0 0,0 0 0,-1-1 0,1 1 0,0 0 0,0 0 0,0 0-1,0-1 1,0 1 0,0 0 0,0 0 0,0 0 0,0-1 0,0 1 0,1 0 0,-1 0 0,0-1 0,1 2 0,1 1 4,0 1-1,0-1 1,0 0-1,0 0 1,1 0-1,0-1 1,-1 1 0,1 0-1,0-1 1,0 0-1,1 0 1,-1 0-1,0 0 1,1 0-1,-1-1 1,1 1-1,-1-1 1,1 0 0,0 0-1,0 0 1,-1-1-1,6 1 1,3-2 13,-9 1-2,-1-1 1,1 1-1,0 0 1,0 0-1,0 0 1,0 1 0,0-1-1,-1 1 1,1-1-1,4 2 1,-3 0 33,16 9-26,-20-11-23,1 1-1,-1-1 0,0 0 1,1 0-1,-1 1 1,0-1-1,1 0 0,-1 1 1,0-1-1,0 0 1,1 1-1,-1-1 0,0 0 1,0 1-1,0-1 1,0 0-1,1 1 0,-1-1 1,0 1-1,0-1 1,0 0-1,0 1 0,0-1 1,0 1-1,0-1 1,0 0-1,0 1 0,0-1 1,0 1-1,0-1 1,0 0-1,0 1 0,-1-1 1,1 1-1,0-1 1,0 0-1,0 1 0,0-1 1,-1 0-1,1 1 1,0-1-1,-1 0 0,1 1 1,-21 17 17,11 8 26,-14-5 33,7 1-26,15-18-40,0-1 1,0 1-1,-1-1 1,0 0 0,1 0-1,-1 0 1,0 0-1,-1 0 1,-4 3-1,-5-1-100,13-5 90,0 0-1,0 1 1,-1-1-1,1 0 0,0 0 1,0 0-1,0 0 1,0 1-1,0-1 0,0 0 1,-1 0-1,1 0 0,0 0 1,0 1-1,0-1 1,0 0-1,0 0 0,0 0 1,0 1-1,0-1 1,0 0-1,0 0 0,0 0 1,0 1-1,0-1 1,0 0-1,0 0 0,0 0 1,0 1-1,0-1 0,0 0 1,0 0-1,1 0 1,-1 1-1,0-1 0,0 0 1,0 0-1,0 0 1,0 0-1,0 1 0,1-1 1,-1 0-1,13-8-30,3 6 27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4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6 5056,'0'-13'1642,"1"11"-1222,6 4-200,-5-2-219,10 4 265,0 1-1,14 7 1,-21-9-175,0 0 0,0 0 0,0 1 0,-1 0 0,1 0 0,-1 0-1,0 0 1,0 1 0,4 5 0,26 47 346,36 63 144,-58-97-445,-2 1 0,0 1 1,7 32-1,-12-36-28,-1 1 1,-1-1-1,-1 0 0,0 1 1,-2 0-1,-1-1 1,-1 1-1,0-1 1,-2 1-1,0-1 1,-14 39-1,1-18 80,-2-2 0,-2 0 0,-26 38 0,18-36 47,-64 72-1,79-98-205,6-6-109,0-1-1,-1-1 1,-9 9-1,7-10-350,0 0 0,-19 8-1,14-8-13,-1 3-192,-18 11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4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80,'0'0'5514,"2"0"-5151,47 0 2410,162 0-2223,-198 1-499,25 4 1,-26-3-13,24 1 0,21-8 46,-50 5-63,1 1 0,15 2 0,-14-1 15,0 0 0,0-1 0,9 0 0,88-1 784,-96 0-483,-17 0-159,4 0-93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648,'0'0'2464,"0"16"-2240,0-1 672,0 16-480,15 16 64,-15-16-288,0 16 192,0-16-256,0 32-32,0-17-64,0 17 160,-15-1-96,-1-15 192,16-16-192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47 3904,'13'-26'1253,"-13"25"-1234,0 1 0,1-1 0,-1 1 0,0-1 0,0 1-1,1-1 1,-1 1 0,0 0 0,1-1 0,-1 1 0,0 0 0,1-1 0,-1 1-1,1 0 1,-1-1 0,0 1 0,1 0 0,-1 0 0,1 0 0,-1-1-1,1 1 1,-1 0 0,1 0 0,-1 0 0,1 0 0,33-11 461,-33 11-407,0 0 0,1-1 1,-1 1-1,0 0 0,0 0 1,0-1-1,1 1 0,-1 0 1,0 0-1,0 0 0,0 1 1,1-1-1,-1 0 0,0 0 0,0 1 1,0-1-1,0 1 0,0-1 1,1 1-1,-1-1 0,0 1 1,0 0-1,0-1 0,1 2 1,5 3 269,-3-3-152,0 0 1,0-1 0,0 1-1,0-1 1,7 1 0,-7-1-106,1 0 1,-1 0-1,0 1 1,0-1-1,6 4 1,-9-5-70,0 1 0,1 0 1,-1 0-1,0-1 0,0 1 0,0 0 0,0 0 0,0 0 1,0 1-1,0-1 0,0 0 0,0 0 0,-1 0 0,1 1 1,-1-1-1,1 0 0,0 1 0,-1-1 0,0 1 0,1-1 1,-1 0-1,0 1 0,0-1 0,0 1 0,0-1 0,0 1 0,0-1 1,0 0-1,0 1 0,-1-1 0,1 1 0,-1-1 0,1 0 1,-2 3-1,1 0 34,-1 1 1,-1-1-1,1 0 0,-1 0 1,1 0-1,-1 0 1,0 0-1,0-1 0,-7 6 1,-68 46 242,15-13-284,53-35-12,-73 48-12,78-52-10,-32 21-9,34-22-22,-1 1 0,1 0 0,-1 0 0,1 0 1,0 1-1,0-1 0,-5 9 0,8-11 41,-1 0 1,0 0 0,1 0-1,-1 0 1,1 1 0,0-1 0,-1 0-1,1 0 1,0 1 0,0-1-1,0 0 1,0 1 0,0-1-1,0 0 1,0 0 0,0 1 0,0-1-1,1 0 1,-1 0 0,1 1-1,-1-1 1,1 0 0,-1 0-1,1 0 1,-1 0 0,1 0 0,0 0-1,0 0 1,0 0 0,-1 0-1,1 0 1,0 0 0,0 0-1,0 0 1,0-1 0,2 2-1,3 1 15,0 0-1,0 0 0,1-1 0,-1 0 0,9 2 0,-13-4 1,10 3 44,-7-3-28,1 1-1,-1 1 1,0-1-1,0 1 1,0-1-1,6 4 1,-10-4-14,0-1 1,-1 1 0,1-1-1,0 1 1,-1 0-1,1-1 1,0 1-1,-1 0 1,1-1-1,-1 1 1,1 0-1,-1 0 1,1 0-1,-1-1 1,0 1-1,1 0 1,-1 1-1,0 0 2,0-1 0,0 1-1,0-1 1,0 1-1,0-1 1,-1 0 0,1 1-1,0-1 1,-1 1 0,1-1-1,-1 0 1,0 0 0,1 1-1,-1-1 1,-1 1 0,-9 13-44,6-9 18,0 0 0,1 0 0,-1 1 0,1 0 0,-3 9-1,3-8 3,1 0 0,-1 0-1,0 0 1,-1 0 0,0 0-1,0-1 1,-12 13 0,9-11-15,0 0 0,1 1 0,0 0 0,0 0 1,1 1-1,-6 13 0,7-14-60,5-9 89,0-1 1,-1 0-1,1 1 1,0-1-1,0 0 0,-1 1 1,1-1-1,0 0 0,0 1 1,0-1-1,0 1 1,0-1-1,0 0 0,-1 1 1,1-1-1,0 1 0,0-1 1,0 0-1,0 1 1,0-1-1,1 1 0,-1-1 1,0 0-1,0 1 0,0-1 1,0 0-1,0 1 1,0-1-1,1 1 0,-1-1 1,0 0-1,0 1 0,1-1 1,14 3-205,4 0 15,14 4-125,-9-2 41,36 11 0,-56-14 278,1 0 0,0 1-1,-1-1 1,1 1-1,-1 0 1,0 0 0,0 1-1,0-1 1,-1 1-1,1-1 1,-1 1 0,4 6-1,-6-8 15,0 0-1,0 0 0,0 0 1,0 0-1,0 0 0,-1 0 1,1 0-1,-1 0 0,1 0 1,-1 0-1,0 1 0,0-1 1,0 0-1,0 0 0,0 0 1,-1 1-1,1-1 0,0 0 0,-1 0 1,0 0-1,1 0 0,-1 0 1,0 0-1,0 0 0,0 0 1,-1 0-1,1 0 0,0-1 1,-1 1-1,1 0 0,-3 1 1,-6 8 76,3-4-16,0 1-1,-1-1 0,-9 7 1,-19 12 150,15-11-150,8-10-223,13-5 146,0 1 1,0-1-1,-1 0 0,1 0 0,0 0 1,0 0-1,0 1 0,0-1 0,0 0 1,0 0-1,-1 0 0,1 0 1,0 1-1,0-1 0,0 0 0,0 0 1,0 0-1,0 1 0,0-1 0,0 0 1,0 0-1,0 0 0,0 1 1,0-1-1,0 0 0,0 0 0,0 0 1,0 1-1,0-1 0,0 0 0,0 0 1,0 0-1,1 1 0,-1-1 1,0 0-1,0 0 0,0 0 0,0 0 1,0 1-1,0-1 0,1 0 0,-1 0 1,31-13-718,0 0-2059,13-2 742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389 2912,'26'-26'923,"-18"16"-550,-7 7-319,1 0 117,0-1 0,0 1 1,-1 0-1,0-1 0,0 0 0,0 1 0,0-1 0,0-4 0,-3 2 699,0 5-775,0 0 0,0-1 0,1 1 0,-1 0 0,0 0 1,0 0-1,0 0 0,0 0 0,0 1 0,0-1 0,-1 1 0,1-1 0,-3 1 1,-36-1 591,16 1-461,10 2-126,1 0 0,-1 0-1,0 1 1,0 1 0,1 0 0,-27 13 0,36-14-88,0 0-1,0 0 1,0 0 0,1 0 0,-1 1 0,1 0-1,0 0 1,0 0 0,1 0 0,-1 0 0,1 1 0,-6 9-1,7-10-7,1 0 0,-1 1 0,1-1-1,0 0 1,0 0 0,0 1 0,0-1-1,1 0 1,0 1 0,0-1-1,0 0 1,0 1 0,1-1 0,-1 1-1,4 7 1,-4-11-2,0 0-1,1 0 1,-1 0-1,1 0 1,-1 0 0,1 0-1,-1 0 1,1-1-1,0 1 1,-1 0-1,1 0 1,0-1 0,-1 1-1,1 0 1,0-1-1,0 1 1,0-1-1,0 1 1,0-1 0,0 1-1,1-1 1,24 2 42,-22-2-38,1 0-7,0 0 0,-1 0 0,1-1-1,-1 1 1,1-1 0,0-1 0,-1 1-1,0-1 1,1 1 0,-1-1 0,0 0-1,0-1 1,0 1 0,0-1 0,-1 0-1,6-5 1,11-7-205,0 1 0,31-16-1,-35 22 68,15-8-122,16-20-235,-29 25 351,-14 9 114,-1 0 1,1 0-1,-1 0 0,6-5 1,-4 1 3,-1 0 0,-1 0 0,1 0 0,-1 0 1,0-1-1,0 1 0,1-8 0,4-4-4,-5 7 67,1-1 0,-2 1 0,1 0 0,-2-1-1,1 1 1,-2-1 0,1 0 0,-2 1 0,1-1 0,-2 0-1,0 1 1,0 0 0,-7-22 0,-4 2 550,12 30-544,1-1 0,0 1 0,0 0 0,-1 0 0,1 0 0,0 0 0,-1 0 0,1 0 0,-1 0 0,1 1 0,-1-1 0,0 0 0,1 0 0,-1 0 0,0 0 0,0 1 0,-1-2 0,-3 7 342,0 10-84,-4 24 39,1 0 0,3 1-1,-2 40 1,8-52-209,-1-8-5,0 1 1,-3 21 0,0-23-4,-2 12 113,0 39 0,4-38-305,0-22-482,0 0 0,1 1 0,0-1 0,1 0 0,3 16 0,-3-24 367,0-1 0,0 1 0,0 0 0,0 0 0,0-1 0,0 1 0,1 0 0,-1-1 0,2 2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3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3904,'-44'0'1744,"66"0"-1351,37 1 628,-52-1-921,0 1 0,0 0-1,0 1 1,-1 0 0,1 0-1,9 4 1,-5 0 20,34 18 170,-42-22-274,1 1 1,-1-1-1,0 0 1,0 1 0,-1 0-1,1 0 1,0 0 0,-1 0-1,4 6 1,0 12 163,-4-11-83,0-2-40,-1-6-37,0 0 0,-1 1 0,1-1 0,-1 0 0,1 0 0,-1 0 0,0 1 0,1-1 1,-1 0-1,-1 0 0,1 0 0,0 1 0,0-1 0,-1 0 0,1 0 0,-1 0 0,0 0 0,0 0 0,1 1 0,-1-2 0,-1 1 1,1 0-1,-2 3 0,-23 29 220,14-13-56,10-15-134,-1-1 0,0 0 0,0 0 0,-1 0 0,1 0 0,-1 0 0,0-1 0,-8 8 0,2-4 103,-5 3 49,-30 18-1,39-26-205,0 0 1,1-1 0,-1 0 0,0 0-1,0-1 1,0 0 0,0 0 0,0 0-1,-8 0 1,12-1 8,0 0 1,1 0-1,-1 0 0,1 0 1,-1 0-1,1 0 1,-1-1-1,1 1 0,-1 0 1,0-1-1,1 1 0,0-1 1,-1 0-1,1 1 0,-1-1 1,1 0-1,0 0 0,-1 0 1,1 0-1,0 0 1,0 0-1,0 0 0,0-1 1,0 1-1,0 0 0,0 0 1,0-1-1,0-1 0,0 1-5,1 0 0,0-1-1,-1 1 1,1 0 0,0-1-1,0 1 1,0-1-1,0 1 1,1 0 0,-1-1-1,1 1 1,-1 0-1,1 0 1,0-1 0,2-3-1,3-5-49,1 0-1,0 1 0,1 0 1,0 0-1,0 1 0,1-1 1,0 2-1,1 0 0,11-9 1,-13 13 54,0 0 0,0 0 0,13-4 0,-14 5 28,52-16 537,1 3-1,68-9 1,-87 19-249,0 1 0,46 1 0,-12 1-42,-50 0-197,15-2 40,-30 6-90,-1 0 0,13 2 0,-10-1 34,1 0 0,17 0 0,43-2 282,-86 0-1152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6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4 4384,'-22'0'1374,"19"0"-346,13 0-294,159 0 1986,-121-1-2532,73-11 0,-103 10-164,324-45 301,-231 35-153,-50 6-104,-19 0-13,38-1 23,-31 7-408,-49 0 309,0 0 1,0 0-1,0 0 1,1 0-1,-1 0 1,0 0-1,0-1 1,0 1-1,0 0 1,0 0-1,0 0 1,0 0-1,0 0 1,0 0-1,0 1 1,1-1-1,-1 0 1,0 0-1,0 0 1,0 0-1,0 0 1,0 0-1,0 0 1,0 0-1,0 0 1,0 0-1,0 0 1,0 0-1,0 0 1,1 0-1,-1 0 1,0 0-1,0 0 1,0 0-1,0 0 1,0 1 0,0-1-1,0 0 1,0 0-1,0 0 1,0 0-1,0 0 1,0 0-1,0 0 1,0 0-1,0 0 1,0 0-1,0 1 1,0-1-1,0 0 1,0 0-1,0 0 1,0 0-1,0 0 1,0 0-1,0 0 1,0 13-828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7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32 2400,'0'0'779,"-5"0"-481,-16 0 54,20 0-311,1 0 0,0 0 0,-1 0-1,1 0 1,0 0 0,0 0 0,-1 0 0,1 0 0,0 0-1,-1 0 1,1 0 0,0 0 0,-1 0 0,1 0 0,0 0-1,-1 1 1,1-1 0,0 0 0,0 0 0,-1 0-1,1 0 1,0 1 0,0-1 0,-1 0 0,1 1 0,-7 4 434,1-1 0,-1 1 0,-1-1 0,1 0 0,-12 4 1,-15 8 288,15-3-227,-28 24-1,32-24-307,-21 18 520,-63 73 0,95-100-710,1 1-1,0 0 1,0 0 0,0 0-1,0 0 1,1 1-1,0-1 1,0 1-1,0-1 1,1 1 0,0 0-1,-1 6 1,2-10-31,0-1 1,1 1-1,-1 0 1,1-1-1,-1 1 1,1-1-1,0 1 1,0 0-1,-1-1 1,1 0-1,0 1 1,0-1-1,0 0 1,1 1-1,-1-1 1,0 0-1,0 0 1,1 0-1,-1 0 1,1 0-1,-1 0 1,1 0-1,-1-1 0,1 1 1,-1 0-1,4 0 1,3 0 47,1 0 1,-1 0-1,1-1 1,-1 0-1,17-3 1,-5 0 35,26-7 0,-31 5-121,-1-1 0,1 0 0,-1-1 1,19-12-1,-31 18 18,4-3-55,0 1 0,-1-1 0,0 0 1,1 0-1,-1-1 0,-1 1 0,1-1 0,-1 0 1,1 0-1,-2-1 0,1 1 0,0-1 0,2-7 0,9-13-223,-11 20 238,0 0-1,-1 0 0,0 0 1,0-1-1,-1 1 0,0-1 0,0 1 1,0-1-1,-1 0 0,0 0 1,0 0-1,0-8 0,9-108-6,-15 72 64,3 34 9,-1-24 1,3 12 89,0-30-285,-1 42 239,1 15 73,-2 5 93,-2 12-127,1 0 1,1 0-1,0 1 0,0 17 0,-7 78 284,5-71-279,1-8 24,1-3 47,-11 50 0,8-59-162,1 1 0,-2 24 1,6-38-302,-1 0 0,1 0 0,1 0 0,-1 0 0,1 0 0,1 0 0,-1 0 0,1-1 0,4 12 0,0-10-3253,7 5 1068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7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 4480,'5'-1'520,"-4"1"-421,0 0 0,0 0 0,0 0 0,0 0 0,0 0 0,1 0 0,-1 0 0,0 0 0,0 1 0,0-1 0,0 0 0,0 1 0,0-1 0,2 2 0,2-1 9,1 1 0,-1 0-1,0 1 1,8 4 0,2 10 739,-9-10-372,9 3 517,-11-6-756,-1 0 0,1 0 0,-1 0-1,0 1 1,-1-1 0,4 9 0,-4-10-178,-1-1 1,-1 1-1,1-1 1,0 1-1,-1-1 1,1 1-1,-1 0 1,0-1-1,0 1 1,0-1 0,0 1-1,0 0 1,-1-1-1,1 1 1,-1 0-1,1-1 1,-3 4-1,1-1 2,-1-1 0,0 0-1,0 0 1,0 0-1,-1 0 1,1 0 0,-1-1-1,-6 5 1,-37 22 185,28-19-211,-17 15-12,2-11-137,26-12 41,-1 1 0,-13 8 1,4 0-301,17-11 344,-1 0 0,1-1 0,0 1-1,0-1 1,0 1 0,0 0 0,0 0 0,0 0-1,0 0 1,0-1 0,0 1 0,-1 2-1,2-3 28,0 0-1,0 1 0,0-1 0,0 0 0,0 0 0,0 0 0,0 0 0,0 1 0,0-1 0,0 0 0,0 0 0,0 0 0,1 0 0,-1 1 0,0-1 0,0 0 0,0 0 0,0 0 0,0 0 1,0 0-1,0 1 0,0-1 0,0 0 0,1 0 0,-1 0 0,0 0 0,0 0 0,0 0 0,0 0 0,0 0 0,0 1 0,1-1 0,-1 0 0,0 0 0,0 0 0,14 2-90,-4-2 46,0 1 1,0 1-1,10 2 0,6 2-6,33 2-54,25 4 114,-82-11 0,27 7 30,-27-7-23,0-1 0,0 1 1,0 0-1,0 0 0,-1 0 0,1 0 0,0 0 1,-1 1-1,1-1 0,-1 0 0,0 1 1,1-1-1,-1 1 0,2 2 0,-3-3-1,0 0 1,1 0-1,-1 0 0,0 0 0,0 0 0,0 0 0,0 0 0,0 0 1,0-1-1,0 1 0,0 0 0,0 0 0,0 0 0,0 0 0,-1 0 0,1 0 1,0 0-1,-1 0 0,1 0 0,0 0 0,-1 0 0,0-1 0,1 1 1,-1 0-1,1 0 0,-2 0 0,-25 22 239,26-22-248,-14 10 21,6-6-24,1 1-1,0 1 0,-12 11 0,-37 39-63,54-54 25,0 1-1,0-1 1,0 1-1,0-1 1,0 1 0,1 0-1,0 0 1,0 0-1,0 1 1,-2 6 0,3-3 33,-1 1 1,1-1 0,1 1-1,0 9 1,0-7 17,1-4 28,-1-1 0,1 1 0,0 0 0,1-1 0,2 7 0,0 3 45,-1-3 30,-3-11-98,0-1 0,0 1-1,0-1 1,0 1-1,0 0 1,1-1-1,-1 1 1,1-1 0,-1 0-1,1 1 1,0-1-1,-1 1 1,1-1 0,0 0-1,0 1 1,0-1-1,0 0 1,0 0 0,0 0-1,0 0 1,2 1-1,4 1 112,-7-3-120,1 1 1,-1-1-1,1 0 1,-1 0 0,1 0-1,-1 0 1,0 1 0,1-1-1,-1 0 1,1 0-1,-1 1 1,0-1 0,1 0-1,-1 0 1,0 1-1,1-1 1,-1 1 0,0-1-1,1 0 1,-1 1-1,0-1 1,0 1 0,0-1-1,1 0 1,-1 1-1,0-1 1,0 1 0,0-1-1,0 1 1,0-1 0,0 1-1,0-1 1,0 0-1,0 1 1,0 0 0,0-1-10,0 0 1,0 0-1,0 0 1,0 0-1,0 0 1,0 1-1,0-1 1,0 0-1,0 0 1,0 0-1,0 0 1,0 0 0,0 0-1,0 0 1,0 0-1,0 0 1,0 0-1,0 1 1,0-1-1,0 0 1,0 0-1,0 0 1,0 0-1,0 0 1,0 0-1,0 0 1,0 0 0,0 0-1,0 0 1,0 0-1,1 0 1,-1 0-1,0 0 1,0 1-1,0-1 1,0 0-1,0 0 1,0 0-1,0 0 1,0 0-1,0 0 1,0 0-1,0 0 1,0 0 0,1 0-1,-1 0 1,0 0-1,0 0 1,0 0-1,0 0 1,0 0-1,0 0 1,0 0-1,0 0 1,0 0-1,1 0 1,-1 0-36,1 0 0,-1 0-1,1 0 1,-1 0 0,1 0 0,-1 0 0,1 0 0,-1-1-1,1 1 1,-1 0 0,1 0 0,-1 0 0,1 0 0,-1-1-1,1 1 1,-1 0 0,0 0 0,1-1 0,-1 1-1,1 0 1,-1-1 0,0 1 0,1-1 0,-1 1 0,0 0-1,1-1 1,-1 1 0,0-1 0,0 1 0,0-1 0,1 1-1,-1-1 1,0 1 0,0-1 0,0 1 0,0-1 0,0 1-1,0-1 1,0 1 0,0-1 0,0 1 0,0-1 0,0 1-1,0-1 1,0 0 0,0-15-929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7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2 5312,'-13'-26'1701,"12"25"-1649,1 0-1,0 1 0,-1-1 1,1 0-1,0 1 0,-1-1 1,1 0-1,0 1 1,0-1-1,0 0 0,0 0 1,-1 1-1,1-1 0,0 0 1,0 0-1,0 1 1,1-1-1,-1 0 0,0 1 1,0-2-1,9-4 497,-5 4-4,-2-1-255,4-4 110,20 2 273,-18 3-552,3-1-1,0 0 0,1 1-1,-1 0 1,16 1 0,63-7 40,5 0-131,-67 7 114,37-7 1,-34 4-76,-6 1 5,-4 1 9,-1-1 0,26-7 0,9-3 73,-49 12-238,0 0 1,0 0-1,0-1 0,0 1 0,0-2 0,10-4 1,-3 5-861,-13 2 897,0 0 0,0 0 0,0 0 1,0 0-1,0 0 0,0 0 0,0 0 0,0 0 1,0 0-1,1 0 0,-1 0 0,0 0 1,0 0-1,0 0 0,0 0 0,0 0 0,0 0 1,0 0-1,0 0 0,0 0 0,0 0 0,0 0 1,1 0-1,-1 0 0,0 0 0,0 0 1,0 0-1,0-1 0,0 1 0,0 0 0,0 0 1,0 0-1,0 0 0,0 0 0,0 0 1,0 0-1,0 0 0,0 0 0,0 0 0,0 0 1,0 0-1,0-1 0,0 1 0,0 0 0,0 0 1,0 0-1,0 0 0,0 0 0,0 0 1,0 0-1,0 0 0,0 0 0,0 0 0,0-1 1,0 1-1,0 0 0,0-13-1846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0 4576,'-39'0'1450,"38"0"-1408,0 0 0,0 0-1,1 0 1,-1 0-1,0 0 1,0 0-1,0 0 1,0 1-1,1-1 1,-1 0-1,0 0 1,0 1-1,-1 0 1,-19 9 443,21-9-386,-1-1 0,0 1 0,0-1 0,0 0 0,1 1 0,-1-1-1,0 0 1,0 1 0,0-1 0,0 0 0,0 0 0,0 0 0,1 0 0,-1 0 0,-1 0 0,-5 1 147,4 1-180,0 0 0,0 0 0,1 0 0,-1 0 0,0 0 0,1 1 0,-1-1-1,1 1 1,0-1 0,0 1 0,0 0 0,0 0 0,0 0 0,0 0 0,1 0-1,0 0 1,0 1 0,-1-1 0,1 4 0,-1 6-115,0 0 0,1 1-1,1 23 1,1-15 123,10 152-17,-4-96-2,5 25 65,4 82 133,-15-136-177,1-31 117,-2 0-1,0 0 1,-2 0-1,0 0 1,0 0 0,-10 31-1,8-37-27,0 0 0,-1 0 0,-1 0 0,0 0 0,-11 14 0,15-23-149,0 0-1,0 0 1,0-1 0,-1 1-1,0-1 1,1 1 0,-1-1-1,0 0 1,0 0 0,0 0-1,-1 0 1,1-1 0,0 1-1,-1-1 1,1 0 0,0 0-1,-1 0 1,0-1 0,1 1 0,-1-1-1,1 0 1,-1 0 0,0 0-1,1 0 1,-5-1 0,2-1-10,0 1 0,0-1 1,0-1-1,0 1 0,0-1 0,-7-4 1,9 4-32,1 1 1,0 0-1,0-1 1,1 1-1,-1-1 1,0 0-1,1 0 1,-1 0-1,1 0 1,0 0-1,0-1 1,0 1-1,-1-5 1,1 1-140,1 0 1,0 0-1,0 0 0,1 0 1,0 0-1,0 0 0,1 0 1,0 1-1,0-1 0,0 0 1,1 0-1,5-12 0,-1 4-867,0 0-1,2 1 1,-1 0-1,15-18 1,-9 16-602,21-20 0,-34 36 1619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8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1 5408,'0'0'72,"0"-1"0,1 1 0,-1 0 1,0-1-1,0 1 0,0-1 0,0 1 0,0 0 1,0-1-1,0 1 0,0-1 0,0 1 0,0-1 1,-1 1-1,1 0 0,0-1 0,0 1 0,0-1 1,0 1-1,-1 0 0,1-1 0,0 1 0,0 0 1,-1-1-1,1 1 0,0 0 0,-1-1 0,-8 8 785,6-3-882,-5 3 380,5-4-243,0 0 0,0-1-1,1 1 1,-1 0-1,1 1 1,-1-1-1,-2 6 1,-8 26 435,7-18-319,-11 24 0,0-9-114,1-1-3,-24 62 0,2 64 7,27-101-55,-12 50 209,19-70-173,2-1-1,2 38 1,0-27-32,0-20-26,1 1 0,1-1 1,11 51-1,-11-70-37,2 9-344,0 0 1,1 0-1,11 22 0,0-7-502</inkml:trace>
  <inkml:trace contextRef="#ctx0" brushRef="#br0" timeOffset="1">375 510 6464,'-15'0'2944,"-16"0"-2560,15 15 640,0 1-640,1 15 0,-1 0-256,1-15-96,-1 15 0,16 0-32,16-15 0,15-1-1408,0-15 768,31 0-2368,-15 0 1696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8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4640,'-65'13'1504,"64"-13"-1455,-1 1 0,0-1 1,1 0-1,-1 1 0,0-1 1,1 1-1,-1-1 0,1 1 1,-1 0-1,1 0 0,-3 1 1,-63 40 1496,65-41-1492,0 0 0,0 1 0,0-1 0,1 1 0,-1 0 0,0-1 0,1 1 0,-1 0 0,1 0 0,0 0 0,-1 0 0,1 0 0,0 1 0,0-1 0,1 0 0,-1 0 0,0 1 0,1-1 0,-1 0 0,1 1 0,0-1 0,0 1-1,0-1 1,0 0 0,0 1 0,1-1 0,-1 0 0,0 1 0,1-1 0,0 0 0,0 1 0,0-1 0,2 4 0,1 0-7,1 0 0,0 0 0,0 0 1,1-1-1,0 0 0,9 8 0,-14-13-46,2 2 13,0 0 1,1 0 0,0 0-1,-1 0 1,1-1 0,0 1-1,0-1 1,0 0 0,0 0-1,7 0 1,5 2 26,3 2-8,-10-3 42,1 0-1,0 0 1,18 0-1,47-2 486,-72 0-491,-5-9-2334,4 16 1325,-2-5-879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0:5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0 5632,'31'0'2560,"1"47"-2208,-17-16 576,16 16-576,-15 31 992,15 15-768,-31 16 224,0-15-480,0 15 224,-16 0-288,-30-15 192,-1-1-224,-31 1-416,16-32 96,-16 0-4064,31-15 2272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4064,'-15'-31'2080,"15"15"-992,15 32 704,1-16-1216,15 0-160,-15 0-256,15-16 32,-16 16-128,16 0 320,-15 0-192,0 0-2432,15 0 121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5984,'-63'0'2688,"63"15"-2336,0 1 448,32-1-416,-17 1-224,32-16 64,15-16-128,1 16-256,-1 0 6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3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640,'-13'13'1504,"12"-12"-1481,1-1-1,0 0 1,0 0 0,0 0 0,-1 1-1,1-1 1,0 0 0,0 0 0,0 1-1,0-1 1,-1 0 0,1 1 0,0-1 0,0 0-1,0 1 1,0-1 0,0 0 0,0 0-1,0 1 1,0-1 0,0 0 0,0 1-1,0-1 1,0 0 0,0 1 0,0 287 6756,0-241-6828,0-35 88,1 0 0,0 0-1,1 0 1,0-1 0,1 1-1,0 0 1,1-1 0,0 0-1,1 0 1,0 0 0,12 18-1,-16-28-34,-1 1-1,1-1 1,0 0-1,0 0 1,0 0-1,0 1 1,1-1-1,-1 0 1,0 0-1,0-1 1,1 1-1,-1 0 1,0 0-1,1-1 1,-1 1-1,1 0 1,-1-1-1,1 0 1,-1 1-1,1-1 1,-1 0-1,1 0 1,-1 0-1,1 0 1,2 0-1,3-2-409,-1 1 1,1-1-1,-1-1 0,0 1 1,8-5-1,-13 6 296,56-28-1639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1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2 3712,'-52'-13'1221,"47"12"-1099,1 0 1,-1 0-1,1-1 0,0 0 0,-7-3 1,10 4-19,-1 0 1,1 0 0,-1 1 0,1-1 0,-1 1 0,1-1 0,-1 1 0,0-1 0,1 1 0,-1 0 0,1 0 0,-1 0 0,-2 0 0,-25 0 1969,27 0-1434,4 3-314,0-2-314,-1 0 0,1 1 0,0-1 0,-1 0 1,1 0-1,0 0 0,0 0 0,0-1 0,0 1 1,0 0-1,0-1 0,2 1 0,29 1 1,2-1 34,24 10 103,-33-8-100,-10-2 29,0 1 1,0 1-1,20 6 1,-22-5-5,1 0 0,0-1 0,0-1 1,15 1-1,62-3-726,-40-1-1618,-51 2 2200,-1-1 0,1 0-1,-1 0 1,1 0 0,-1 0 0,1 0 0,0 0 0,-1 0 0,1 0 0,-1 0-1,1 0 1,-1 0 0,1 0 0,-1-1 0,1 1 0,-1 0 0,1 0 0,-1 0 0,1-1-1,-1 1 1,1 0 0,-1-1 0,0 1 0,1 0 0,-1-1 0,1 1 0,-1-1 0,0 1-1,0 0 1,1-1 0,-1 1 0,0-1 0,1 1 0,-1-1 0,0 1 0,0-1 0,0 1-1,0-1 1,0 1 0,0-1 0,1 1 0,-1-1 0,0 1 0,0-1 0,-1 0 0,1 1-1,0-1 1,0 0 0,0-15-1328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43 3328,'-13'-26'1061,"13"25"-1050,0 1 1,0 0-1,0 0 0,0-1 0,0 1 1,0 0-1,-1 0 0,1-1 0,0 1 0,0 0 1,0 0-1,0-1 0,0 1 0,-1 0 1,1 0-1,0 0 0,0-1 0,0 1 1,-1 0-1,1 0 0,0 0 0,0 0 0,-1 0 1,1 0-1,0-1 0,0 1 0,-1 0 1,1 0-1,0 0 0,0 0 0,-1 0 0,1 0 1,0 0-1,0 0 0,-1 0 0,1 0 1,-1 0-1,-14 0 210,-32 0 1794,44 0-1903,0 0-1,0 1 1,0-1-1,0 1 1,0 0-1,0 0 1,1 0-1,-1 0 1,0 0-1,1 1 1,-1-1-1,1 1 1,-4 2-1,-1 4-18,0 0-1,1 0 1,0 0-1,0 1 1,0 0-1,1 0 1,1 1 0,-6 14-1,2-5 8,-3 9-45,1 1 0,1 1 0,-7 48 0,9-31 17,1 81-1,-2 16-40,0 11 247,8-147-225,0 0-1,0 0 0,-1 0 0,-3 14 1,2-18 22,1 0 1,-1 0-1,0-1 1,-4 7-1,-2 1 161,1 6 17,7-16-228,-1 1 1,1-1-1,-1 0 1,1 1-1,-1-1 1,0 1 0,1-1-1,-1 0 1,0 1-1,0-1 1,0 0-1,0 0 1,0 0 0,0 0-1,0 0 1,-1 0-1,1 0 1,0 0-1,-1 0 1,1-1-1,0 1 1,-1 0 0,1-1-1,-1 1 1,-2 0-1,1-1 5,-1 1 0,1-1-1,-1 0 1,1 0-1,0 0 1,-1-1 0,1 1-1,0-1 1,-1 1-1,1-1 1,0 0 0,-4-2-1,-9-2 66,12 4-83,0 0 0,1 0-1,-1 0 1,0 0 0,-5-4-1,7 4-20,0-1 0,0 0-1,1 1 1,-1-1 0,0 0 0,1 0-1,0 0 1,-1 0 0,1 0 0,-1-4-1,-14-25-96</inkml:trace>
  <inkml:trace contextRef="#ctx0" brushRef="#br0" timeOffset="1">888 11 5728,'1'-10'2283,"-4"18"-1564,-8-3-148,4 11-219,-40 48 117,31-40-458,1 1 0,2 0-1,-16 39 1,26-55 7,-54 169 305,26 7-120,30-169-195,1 0 0,0 0 1,1 0-1,0 0 0,7 26 0,-5-30-107,0-1 0,1 1 1,1-1-1,0 1 0,0-1 0,1-1 0,14 20 1,-17-26-266,1 0-1,0 0 1,0 0 0,0 0 0,0-1 0,7 5-1,-3-4-251,1 0-1,18 6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 6144,'-26'0'1978,"13"2"-1199,-2 4-601,0 1 1,1 0-1,0 1 0,0 1 0,-14 11 1,-69 61 399,-132 135-247,218-206-337,9-9 2,1 0 0,-1 0 1,0 1-1,1-1 1,0 1-1,-1-1 0,1 1 1,0 0-1,-1-1 1,1 1-1,0 0 0,0 0 1,0 0-1,1 0 1,-1 0-1,0 0 0,1 0 1,-1 0-1,1 0 1,0 0-1,0 3 0,0-3 2,-1-1-1,1 0 1,0 0-1,0 0 0,0 0 1,0 1-1,1-1 1,-1 0-1,0 0 1,0 0-1,1 0 0,-1 0 1,1 1-1,-1-1 1,1 0-1,-1 0 1,1 0-1,0 1 0,2-1-3,0 0 0,0 1-1,0-1 1,-1 0-1,1 0 1,0-1 0,0 1-1,5 0 1,4 1-10,-2 0-5,1-1-1,13 1 1,16-6-61,-15 1 36,9-1 1,-5 2-207,46-11-1,-62 10 183,-1 0 41,0 0 1,1 1-1,-1 0 1,19 0-1,-5 2 88,-22 0-11,-5 2 5,-5 4-18,-1-1-1,0-1 1,-10 6 0,7-3-14,-128 65 635,135-70-652,-2 0 4,0 1 1,-1 0-1,1 0 0,0 0 0,0 1 0,-7 6 0,10-7-12,0-1 0,1 1 0,-1 0-1,0 0 1,1 0 0,0 0 0,0 0 0,0 0 0,0 0 0,0 1-1,1-1 1,-1 0 0,1 0 0,0 1 0,0 3 0,0-5 5,0 0 1,0 0-1,0 0 0,0-1 1,1 1-1,-1 0 1,0 0-1,1-1 0,-1 1 1,1 0-1,0-1 1,1 4-1,0-3 14,-1-1 0,1 1 0,0-1 0,0 0 0,-1 0 0,1 1 1,0-1-1,0 0 0,0 0 0,0-1 0,0 1 0,1 0 0,2 0 0,34 4 97,-5 6-59,-21-9-51,-10-2 0,-1 1 1,0-1-1,1 1 1,-1-1-1,0 1 1,0 0-1,0 0 1,4 1-1,-5-1 2,0 0 0,0 0-1,0 0 1,-1 0 0,1 0-1,0 0 1,-1 1 0,1-1-1,0 0 1,-1 0 0,1 0-1,-1 1 1,0-1 0,1 0 0,-1 0-1,0 1 1,0-1 0,0 0-1,0 1 1,0 1 0,0 1 7,-1 0 1,1-1 0,-1 1-1,0 0 1,0-1 0,0 1 0,-1 0-1,1-1 1,-1 1 0,0-1-1,-2 3 1,-6 8 48,-15 16 0,11-14 101,-155 184 2820,160-189-2909,-8 12 38,9 6 18,5-19-12,2-10-107,1 1 0,0-1 0,-1 1 1,1 0-1,0-1 0,0 1 0,-1 0 0,1 0 0,0-1 0,0 1 1,0 0-1,0-1 0,0 1 0,0 0 0,0 0 0,0-1 0,0 1 1,0 0-1,1-1 0,-1 1 0,0 0 0,0-1 0,1 1 0,-1 0 1,0-1-1,1 1 0,-1-1 0,0 1 0,1 0 0,-1-1 0,1 1 1,-1-1-1,1 1 0,0-1 0,-1 0 0,1 1 0,0 0 1,0 0-15,1 0-1,-1 1 1,1-1 0,-1 0 0,1 0 0,0 0 0,-1 0 0,1 0 0,0 0 0,0-1 0,0 1 0,-1 0 0,1-1 0,0 0 0,0 1 0,0-1 0,0 0 0,0 0 0,0 0 0,0 0 0,2-1 0,3 0-384,0-1-1,-1-1 1,1 1 0,11-7-1,8-3-944,15-4-1552,-7 1 94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2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216,'0'0'1696,"11"2"-1040,36 9-219,-40-10-310,0 1 0,0 0 0,-1 0 0,1 0 0,0 1-1,-1 0 1,1 1 0,-1 0 0,0 0 0,0 0 0,9 9 0,14 10 345,-16-14-349,0 1 0,-1 0 1,-1 1-1,0 0 0,0 1 1,-1 0-1,16 25 0,-9-9-18,-1 1 0,-1 1-1,-1 0 1,-2 1 0,-1 1-1,-2 0 1,6 34 0,-13-53-60,3 16 108,-1 0 0,-2 1-1,-2 56 1,-3-61 76,-9 42 0,8-54-181,0 0 0,0 0 0,-1-1 0,-1 1 0,-8 12 0,1-7-8,0-1 0,-16 15-1,14-15-19,-4 4-9,-43 43-678,-23 6-2528,66-51 2025,-30 37-1,49-55 1166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4384,'11'1'541,"-6"-1"-299,0 0 0,0 0 1,0 0-1,0-1 0,9-1 0,212-11 254,-177 13-491,154-3 22,-11-7-21,34 4 63,57-7 240,423-33 267,-329 17-330,-239 22-126,121-9 117,16-11 2,-160 15-62,256-22 804,291-13 699,-410 32-1098,-102 3-243,220-7 255,-181 19 195,-124 0-431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4 6048,'0'0'75,"0"-1"0,0 0 0,0 0 0,0 1 0,0-1 0,0 0 0,0 1 0,0-1 0,0 0 1,1 1-1,-1-1 0,0 1 0,0-1 0,1 0 0,-1 1 0,0-1 0,1 1 0,-1-1 0,1 1 0,-1-1 0,1 1 0,-1-1 1,1 1-1,-1-1 0,2 1 0,6-4 118,0 0 0,1 1 1,17-5-1,-11 5-127,74-25 204,-32 2-175,-25 11-73,74-27-27,132-55-1,-104 41 7,123-45 3,10-3-24,34-24-50,318-103 27,-381 146 28,7-4-55,-38 19 140,-22 0 394,-32 18-144,-39 11-91,-84 33-168,36-5 0,-66 13-6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160,'0'0'1333,"11"0"-821,72 0 821,-71 1-1049,1 0 0,23 5 0,-4-1-48,18-3 13,-29-2-104,23 3 0,-30 0-73,1 0 1,0 1-1,22 9 0,43 24 455,-78-36-496,0 0-1,0 0 1,0 0-1,-1 0 1,1 1 0,0-1-1,0 1 1,-1-1-1,1 1 1,-1 0 0,1-1-1,-1 1 1,0 0 0,1 0-1,-1 0 1,0 0-1,0 0 1,-1 0 0,1 0-1,0 3 1,0-3-9,-1 0 1,0 0-1,0 0 1,-1 0-1,1 0 1,0 1-1,-1-1 1,1 0 0,-1 0-1,1 0 1,-1-1-1,0 1 1,0 0-1,0 0 1,0 0-1,0 0 1,0-1-1,-1 1 1,-2 2-1,-84 74 704,62-52-599,-55 57-1353,32-21 389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4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328,'-60'0'2490,"62"0"-2389,-1 1 0,0-1 0,1 0-1,-1 0 1,0 1 0,0-1-1,1 1 1,-1-1 0,0 1 0,2 1-1,15 5 563,-6-5-337,0-1 0,0 0 0,17-2 0,-3 1-73,177 0 739,-171-1-875,0 1-18,41 4 0,-41 0-73,-3 0 41,32 1 0,-38-6-28,-18 0 10,1 1-1,0 0 1,0 0-1,0 0 0,0 1 1,0-1-1,6 3 1,-12-2-33,1-1 1,-1 1-1,1-1 1,-1 1-1,1 0 1,-1-1-1,0 1 1,1 0-1,-1-1 1,0 1-1,1 0 1,-1 0-1,0-1 1,0 1-1,0 0 1,0 0 0,1 0-1,-1-1 1,0 1-1,-1 0 1,1 0-1,0-1 1,0 1-1,0 0 1,0 0-1,-1-1 1,1 1-1,0 0 1,0 0-1,-1-1 1,1 1-1,-1 0 1,1-1-1,-1 1 1,1 0-1,-1-1 1,1 1-1,-1-1 1,1 1-1,-2 0 1,-8 4-73,-1 0 0,1 0 0,-1-1 0,-16 3 0,-52 11-299,35-13 291,7 5 27,18-7-15,15-3 34,-1 1 1,1-1-1,-1 1 1,1 0 0,0 0-1,-1 0 1,1 1-1,0 0 1,0 0 0,0 0-1,-5 3 1,5-1-33,-1 0 0,1 0 1,0 0-1,1 0 0,-1 1 0,1 0 1,0 0-1,0 0 0,-3 7 1,-1 5-26,-7 27 1,12-37 85,-3 13 6,0 1 0,2 0-1,-1 26 1,4 62 71,1-44 29,0-61-86,-1 0 0,-1 0 0,1 0 0,0 0 0,-1 0 0,0 0 0,0 0-1,0 0 1,0-1 0,-1 1 0,1 0 0,-1-1 0,0 1 0,0-1 0,0 1 0,-1-1 0,1 0 0,-1 0 0,0 0 0,0 0 0,0 0 0,0-1-1,0 0 1,-1 1 0,1-1 0,-1 0 0,1-1 0,-1 1 0,-4 1 0,3-1-15,-1 0-2,-1 0 1,0 0-1,0 0 0,0-1 0,-13 1 0,-121-2-291,141 0 267,-1 0 0,1-1 0,-1 1 0,1 0 0,-1 0 0,1 0 0,-1 0 0,1 0 0,-1 0 0,1 0 0,-1 0 0,1 0 0,-1 1 0,1-1 0,-1 0 0,1 0 0,-1 0 1,1 1-1,-1-1 0,1 0 0,0 0 0,-1 1 0,1-1 0,-1 0 0,1 1 0,0-1 0,-1 0 0,1 1 0,0-1 0,-1 1 0,1-1 0,0 1 0,0-1 0,-1 0 0,1 1 0,0-1 0,0 1 0,0-1 0,0 1 0,0-1 0,0 1 0,0-1 0,0 1 0,0 0 0,0 0 0,0-1 8,0 0-1,0 0 1,0 1-1,0-1 0,0 0 1,0 0-1,0 1 1,0-1-1,0 0 0,0 0 1,0 0-1,1 1 1,-1-1-1,0 0 0,0 0 1,0 0-1,0 0 1,0 1-1,1-1 1,-1 0-1,0 0 0,0 0 1,0 0-1,0 0 1,1 0-1,-1 1 0,0-1 1,0 0-1,0 0 1,1 0-1,-1 0 0,0 0 1,0 0-1,1 0 1,7 5 8,0-1 25,-1 0 0,1-1-1,0 0 1,13 4 0,9-2 107,33 8 76,-46-8-135,0-2 0,0 0-1,0 0 1,19-1 0,-27-2 2,-1 1-1,0 0 0,1 0 1,9 4-1,-11-3 32,0 0-1,0-1 1,-1 0 0,9 0-1,3-1 524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2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87 3648,'-7'-2'4331,"8"2"-4173,1-1 1,-1 1 0,0-1-1,1 1 1,-1-1-1,0 0 1,1 0-1,-1 0 1,0 0-1,0 0 1,1 0-1,-1 0 1,0 0-1,1-1 1,2-9 101,-3 9-230,0 0 0,0-1 1,1 1-1,-1 0 1,0 0-1,1 0 1,-1 0-1,3-2 0,0 0-3,1-1 0,-1 0 0,-1-1 0,4-5 0,-3 6-9,-1-1-1,1 1 1,0 0 0,5-5 0,-5 5 3,0 0 0,1 0-1,-2-1 1,5-5-1,-5 5 5,0 1 0,1 0 0,8-9 0,1 1 2,-10 10-70,-4 29-540,2 25 568,0-46 63,-1-1 0,1 0 0,0 0 0,1 1 0,-1-1 0,1 0 0,-1 0 0,1 0 1,3 3-1,4 7 100,13 22-611,-7-5 9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2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1 3904,'-7'0'1234,"8"0"-391,18 0 9,33 0-96,83 0 177,-123 0-883,-1-1-1,0 0 0,0-1 1,16-5-1,-18 5-8,2 0 34,0 1-1,1 0 0,-1 1 0,14 1 0,-4 0 249,-16-4-94,5-7-32,-7 7-7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2:45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3 2080,'0'-1'82,"0"-7"211,0 8-285,0-1 0,0 1 0,0 0 0,0 0 0,0 0 0,0 0 0,0 0 0,0 0 0,0 0 0,0-1 0,1 1 0,-1 0 0,0 0 1,0 0-1,0 0 0,0 0 0,0 0 0,0 0 0,0-1 0,0 1 0,0 0 0,0 0 0,0 0 0,0 0 0,0 0 0,0 0 0,1 0 0,-1 0 0,0 0 0,0 0 1,0 0-1,0 0 0,0 0 0,0 0 0,0-1 0,1 1 0,-1 0 0,0 0 0,0 0 0,0 0 0,0 0 0,0 0 0,0 0 0,0 0 0,1 0 0,-1 0 0,0 1 0,0-1 1,0 0-1,0 0 0,0 0 0,0 0 0,0 0 0,1 0 0,-1 0 0,0 0 0,0 0 0,0 0 0,0 0 0,0 0 0,0 0 0,0 1 0,0-1 0,0 0 0,0 0 0,0 0 1,1 0-1,22 21 184,-19-19-132,0 1 1,0 0 0,-1 0 0,1 0 0,-1 0 0,0 0 0,1 1 0,-1-1 0,-1 1 0,5 6 0,1 3 53,-5-9-81,-1 1 1,0-1 0,0 0 0,0 1 0,0-1-1,-1 1 1,0-1 0,1 7 0,-1-7 8,3 7 17,-2-6-8,-1 0 0,1 0-1,-1-1 1,0 1 0,-1 0 0,1 0 0,-1 0 0,0 0 0,0 0 0,-1 8 0,-10 18 237,8-14-127,2-13-135,0 1 0,1-1 0,-1-1 0,-1 1 0,1 0 0,-1 0 0,1 0 0,-1-1 0,-4 7 0,-2-1-6,0-1-1,-1 0 0,0-1 1,-10 8-1,-17 13-9,18-12-10,5-13-59,11-4-62,4-1-19,26-34-1211,-20 26 698,16-19 1,-5 11 264,1 1 0,1 1-1,0 1 1,31-16 0,-27 16 244,-16 9 251,1 1 1,-1 1-1,1 0 1,0 0-1,18-4 1,-13 4 420,-8 1 70,-1 1 1,1 1-1,0 0 0,10-1 1,-15 2-84,-4 5-76,0 0-210,0-3-125,1 1 0,0 0 0,-1 0 0,1 0 0,0 0 1,0 0-1,1 0 0,-1 0 0,1 0 0,0 0 0,-1 4 0,1 1 30,-1 1 0,-1-1 0,-3 13 0,3-16-131,1 1-1,-1-1 1,1 1-1,0 0 0,1-1 1,-1 1-1,1 0 1,0-1-1,1 1 0,-1 0 1,2 6-1,1-7 16,0 1 0,-1-1 0,2 0 0,-1 1 0,1-1 0,-1-1 0,7 6 0,-8-8-9,0 0-1,1 0 0,-1 0 1,1-1-1,0 0 1,0 1-1,-1-1 1,1 0-1,0 0 1,0 0-1,0-1 0,0 1 1,4 0-1,10 2 34,-2 3 0,-12-5-32,0 0 0,0 0 0,0 0 0,1 0 1,-1 0-1,0-1 0,0 1 0,7-1 0,1 0 29,23-1 26,-32 1-53,0 0 0,0-1 0,0 1 0,0-1 1,0 1-1,0-1 0,0 0 0,0 0 0,-1 0 0,1 0 0,0 0 1,2-3-1,2-4 100,4-12 85,-10 19-193,0 1-1,1 0 0,-1-1 1,0 1-1,0 0 1,0 0-1,0-1 1,0 1-1,1 0 0,-1-1 1,0 1-1,0 0 1,0-1-1,0 1 1,0 0-1,0-1 1,0 1-1,0-1 0,0 1 1,0 0-1,0-1 1,0 1-1,-1 0 1,1-1-1,0 1 1,0 0-1,0 0 0,0-1 1,0 1-1,-1-1 1,-4-11 7,3 6-15,0 1 1,0 0 0,0 0-1,-1 0 1,0 0-1,0 0 1,-4-4 0,3 4 3,-1-1 0,1 1 0,-7-12 0,4 6 0,4 7-35,1 0 0,-1-1 1,1 1-1,0-1 0,-1-4 1,2 7 21,1 0 0,-1 0 0,1 0 0,0 0 0,0 0 0,0 0 0,0 0 0,0 0 0,0 0 0,0 0 0,1 0 0,-1 0 0,1 0 0,-1 0 0,2-2 0,1 0-10,-1 1 1,1-1-1,0 1 1,0-1-1,0 1 1,0 0 0,1 0-1,-1 1 1,1-1-1,0 1 1,4-3-1,-2 2-44,1-1 0,-1-1-1,8-6 1,-12 8 27,1 0-1,0 0 1,0 1 0,1-1-1,-1 1 1,0 0 0,1 0-1,0 0 1,-1 0 0,1 1-1,0-1 1,5 0 0,6-3-81,9-9 8,-3 2 44,-11 7 58,-8 5 11,-1 0 0,0-1 0,0 1 0,0-1 0,0 1 0,0-1 0,0 1 0,0-1 0,0 0 0,0 1 0,0-1 0,0 0 1,-1 0-1,1 0 0,0 0 0,0 0 0,0-1 0,2-5-5,-3 6 7,0 1-1,1-1 0,-1 1 0,0-1 1,0 1-1,0 0 0,1-1 0,-1 1 1,0-1-1,1 1 0,-1-1 0,0 1 1,1 0-1,-1-1 0,0 1 0,1 0 0,-1-1 1,1 1-1,-1 0 0,0 0 0,1-1 1,-1 1-1,1 0 0,-1 0 0,1 0 1,-1 0-1,1 0 0,-1 0 0,1 0 1,-1 0-1,1 0 0,-1 0 0,1 0 0,-1 0 1,1 0-1,-1 0 0,1 0 0,11 0 643,-21 0-578,4 3-152,4-2 75,-1 0-1,1 0 1,0 1-1,0-1 1,0 1 0,0-1-1,0 1 1,1-1-1,-1 1 1,0-1-1,1 1 1,-1-1-1,1 1 1,-1 0-1,1 0 1,0-1-1,0 1 1,0 0-1,0-1 1,0 1-1,0 0 1,0 0-1,0-1 1,1 1-1,0 3 1,3 2-9,34 77-280,-36-78 313,1 0 0,0 0 0,6 10 0,-7-14-3,0 1 0,0 0 1,0 1-1,-1-1 0,1 0 1,-1 0-1,0 1 1,0-1-1,0 0 0,0 1 1,-1-1-1,1 5 0,-1-6 2,0 1 0,1-1 0,-1 0-1,1 0 1,-1 0 0,1 0 0,0 0-1,0 0 1,2 4 0,-2-5 2,0 1 0,0-1 0,0 0 0,-1 1 0,1-1 0,0 0 0,-1 1 0,1-1 0,-1 1 0,0 0 0,1-1 0,-1 1 0,0-1 0,0 1 0,0-1 0,0 1 0,0-1 0,0 1 0,-1 0 0,1-1 0,0 1 0,-1-1 0,0 3 0,-4 4 67,4-7-64,0 1-1,0-1 0,0 1 1,0-1-1,1 1 0,-1-1 1,0 1-1,1 0 0,0-1 1,-1 4-1,1-2 27,-3-3-17,-7-3-36,9 0-54,0 1 0,0-1 0,1 0 0,-1 0 0,1 0 0,0 0 0,0 0 0,0 0 0,0 0 0,1 0 0,-1 0 0,1 1 0,1-5 0,1-1-698,0 0 0,0 1 0,3-15 0,-6 20 647,13-29-1474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4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064,'-13'0'1307,"13"0"-1299,0 0 1,0 0 0,0 0 0,-1 0 0,1 0 0,0 0 0,0 0 0,0 0-1,0 0 1,0 0 0,0 0 0,0 0 0,0 0 0,0 0 0,0 0 0,-1 0 0,1 0-1,0 0 1,0 0 0,0 0 0,0 0 0,0 0 0,0 0 0,0 0 0,0 0 0,0 0-1,0 0 1,0 0 0,0 0 0,0 0 0,-1 0 0,1 0 0,0 0 0,0 1 0,0-1-1,0 0 1,0 0 0,0 0 0,0 0 0,0 0 0,0 0 0,0 0 0,0 0 0,0 0-1,0 0 1,0 0 0,0 1 0,0-1 0,0 0 0,0 0 0,0 0 0,0 0 0,0 0-1,0 0 1,0 0 0,0 0 0,0 26 4274,0-26-4271,0 1 0,0-1 1,0 0-1,0 0 0,0 0 1,0 0-1,0 0 0,0 0 1,0 0-1,0 0 1,0 0-1,0 0 0,0 1 1,0-1-1,0 0 0,0 0 1,0 0-1,0 0 0,0 0 1,0 0-1,0 0 0,0 0 1,0 0-1,0 0 0,0 0 1,0 1-1,1-1 0,-1 0 1,0 0-1,0 0 1,0 0-1,0 0 0,0 0 1,0 0-1,0 0 0,0 0 1,0 0-1,0 0 0,0 0 1,0 0-1,0 0 0,1 0 1,-1 0-1,0 0 0,0 0 1,0 0-1,0 0 1,0 0-1,0 0 0,0 0 1,0 0-1,0 0 0,0 0 1,1 0-1,-1 0 0,0 0 1,186 0 2259,-66 0-5382,-101 0 1308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2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552,'0'0'3264,"0"16"-2368,0 15-544,0 0 32,0 0-224,-16 0 32,16 0-96,0 1-64,0-1 0,-16 0 96,16 0-64,0-15-32,0-1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25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232,'0'0'1472,"0"15"-1280,-16 1 608,16 15-480,0 0 64,-15 0-224,15 32-32,-16-16-64,1 15 160,15-15-128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25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472,'0'0'2496,"47"16"-2176,-32-16 320,16 0-416,-15 0 192,31 0-256,-16 0 64,0 0-128,0-16-128,-15 32 0,-1-16-1952,1 0 1088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25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57 3136,'0'0'1029,"3"0"-629,-3 0-384,1 0-1,-1 0 1,1 0-1,-1 0 1,0 0-1,1 0 1,-1 0-1,1 0 0,-1 0 1,0 0-1,1-1 1,-1 1-1,1 0 1,-1 0-1,0 0 1,1 0-1,-1-1 1,0 1-1,1 0 1,-1 0-1,0-1 1,1 1-1,-1 0 1,0-1-1,0 1 1,1 0-1,-1-1 1,0 1-1,0 0 0,1-1 1,3-6 427,9 2 63,-8 2-350,0 0 0,-1-1 0,0 1 0,0-1 0,0 0 0,5-6 0,3-4 43,0 1 5,-9 9-140,0 1 1,1-1-1,-1 0 1,1 1-1,0 0 1,0 0-1,0 0 1,7-3-1,4-1 50,-5 2-11,1 0-1,13-9 0,-20 11-72,0 1 0,0 0-1,1 0 1,-1 1-1,0-1 1,1 1-1,0 0 1,-1 0 0,1 1-1,8-1 1,-11 1-7,-1 0 1,1 0-1,0 0 1,-1 1 0,1-1-1,0 1 1,-1-1-1,1 1 1,-1-1-1,1 1 1,-1 0 0,1 0-1,-1-1 1,0 1-1,1 0 1,-1 1-1,0-1 1,0 0 0,1 0-1,-1 0 1,0 1-1,0-1 1,-1 1-1,3 2 1,-1 1 19,0 1 0,0-1 0,-1 1 0,1-1 0,0 7 0,-2-12-42,0 8 43,1-1 0,-1 0 1,0 1-1,-1-1 0,0 0 1,0 1-1,-2 6 1,-3 16 133,2 6-57,2-13 5,-10 38 0,6-41-63,0 0 0,-2-1 0,0 0 0,-19 32 0,21-42-16,-1 0 1,1 0-1,-2-1 1,1 0-1,-1 0 1,-1-1 0,1 0-1,-1 0 1,0-1-1,-15 8 1,18-11-27,0-1 1,0 1 0,0-1-1,-1 0 1,1-1 0,-1 1-1,1-1 1,-1 0 0,1-1 0,-1 0-1,0 0 1,1 0 0,-1-1-1,-12-2 1,4-3 55,12 5-65,0-1-1,0 1 1,0 0-1,0 1 1,0-1 0,-1 0-1,1 1 1,-3 0-1,5 0-17,1 0 0,-1 0 0,1 0 0,-1 0 0,1 0 0,-1 0 0,1 0 0,-1 0 0,1 0 0,0 0 0,-1 0 0,1 0 0,-1 0 0,1 0 0,-1 0 0,1 0 0,-1-1 0,1 1 0,0 0 0,-1 0 0,1 0 0,-1-1 0,1 1 0,0 0 0,-1-1 0,1 1 0,0 0 0,0-1 0,-1 1 0,1 0 0,0-1 0,-1 1 0,1-1 0,0 1 0,0 0 0,0-1 0,0 1 0,-1-1 0,1 1 0,0-1 0,0 1 0,0-1 0,0 1 0,0 0 0,0-1 0,1-1-9,0 1 0,-1-1 0,1 1 0,0-1 0,0 1 0,0-1 0,0 1 0,0 0 0,0 0 0,0 0 0,0-1 0,1 1 0,-1 0 0,2-1 0,2 0-18,-1 0-1,1 0 1,-1 0-1,1 0 1,0 1-1,0 0 1,0 0 0,0 0-1,5 0 1,50 0-119,-38 2 313,-14-1-87,1 0 1,-1 1-1,0 0 1,0 1-1,0-1 1,0 1-1,-1 1 1,1 0-1,9 4 1,8 4 118,-5-5 28,20 5 0,4 1 196,-26-10-219,-16-2-175,-1 0 1,1 0-1,-1 0 0,0 0 1,1 0-1,-1 1 1,0-1-1,1 0 1,1 2-1,-2-1-57,1-1 1,-1 1 0,0 0-1,1-1 1,-1 1-1,1-1 1,-1 0-1,1 1 1,-1-1-1,1 0 1,-1 0-1,3 0 1,22-10-2284,-11-1-1144,1 9 1029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23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1312,'0'0'1483,"0"-3"-897,0-5 289,0 12 6,0 19-440,-1-12-370,1-8-58,0 1 0,0-1-1,0 0 1,0 0 0,0 0-1,0 0 1,1 1 0,0-1-1,1 3 1,8 13 88,-7-8-63,-3-8-34,1-1 0,-1 0 0,1 1 0,-1-1 0,1 0 0,0 0 0,0 0 0,0 0 0,0 0 0,0 0 0,0 0 0,1 0 0,-1 0 0,0 0 0,1 0 0,0-1 0,-1 1 0,1-1 0,0 1 0,0-1 0,0 0 0,0 0 0,3 2-1,-1-2-2,-1-1 0,1 1 0,-1-1 0,1 1 0,-1-1 0,7 0 0,9-1 19,-5 2 14,-3-1-1,-1 0 0,1 0 0,18-3-1,17-9 6,12-2-28,51-2-100,-60 14 132,-37 2-36,23-3-1,-11-1-45,-9 0 3,1 2 1,23-1 0,-16 3 38,-5 1 18,37-5 0,155-22 76,-163 23-74,52 3 0,-37 1-2,-45-1-17,-1-1-15,0 1 1,0 0-1,1 2 0,-1 0 0,0 1 0,23 6 0,135 54-100,-152-55 151,-1 2-1,29 16 0,15 8 23,-52-29-47,15 7 28,-1 1 0,27 19-1,37 28 183,-80-55-174,-2 1-1,1 0 1,0 1 0,-1 0-1,-1 1 1,1 0-1,-1 0 1,0 1 0,6 10-1,-7-10-17,-4-6-21,0 1 1,-1-1 0,1 1-1,-1 0 1,0 0 0,0 0-1,0 0 1,-1 0 0,1 0-1,1 9 1,-3-11-10,0-1-1,-1-1 0,1 1 0,0 0 0,1 0-1,-1-1 1,0 1 0,0 0 0,0-1 0,0 1 0,0 0 0,1 0-1,-1-1 1,0 1 0,1 0 0,-1-1 0,0 1 0,1-1-1,-1 1 1,1-1 0,-1 1 0,1 0 0,-1-1 0,1 0 0,0 1-1,-1-1 1,2 1 0,7 8 1,-8-8 2,0-1 1,1 1-1,-1-1 1,0 0-1,0 1 0,1-1 1,-1 0-1,1 0 1,-1 0-1,0 0 1,1 0-1,-1 0 1,0 0-1,1-1 0,-1 1 1,0 0-1,3-2 1,1-11-48,-3 10 43,0-1 0,1 1 1,-1 0-1,1 0 0,0 0 0,3-2 0,-1 1 8,-1-1 0,0 1-1,6-8 1,6-12-99,-1 14 33,-6-3 61,-7 10 1,0 0-1,0 0 0,0 0 0,0 1 0,0-1 0,0 0 0,1 1 1,5-5-1,18-11-46,-13 4 22,-10 11 19,0-1 0,1 0 0,-1 1 0,1 0 0,0 0 0,0 0 0,7-4 0,36-12 38,-33 14-25,0-1 0,23-13 0,-20 8-43,-5 3-14,1 0 0,23-9-1,8 1-39,-20 8 111,30-15-1,-42 17-48,1 1 0,-1 0 0,1 0 0,1 2 0,20-4 0,-20 4 19,118-23 10,-122 24-22,99-13-67,-90 13 99,0 2-1,0 0 1,26 4-1,-15 0 13,-8 0 50,35 1 1,-28-6-29,-6 1-17,34 3-1,-37 0-20,9 2 58,49 0 0,657-5 1387,-716-1-1393,-1 0-1,1-2 0,-1 0 1,0-1-1,0-1 1,23-9-1,-7 3 128,-28 10-126,0-1 1,0 0-1,0 0 0,0-1 1,-1 1-1,9-6 0,15-8 102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2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2400,'-26'0'779,"21"0"2335,8 0-2842,257 0 1840,-257 0-2077,1 0 1,-1 1-1,1-1 1,0 1-1,-1-1 1,1 1-1,-1 0 0,6 3 1,5 1 82,12 0 117,-24-4-219,0 0-1,0 0 0,0 0 1,-1 0-1,1 0 1,0 1-1,-1-1 1,1 0-1,1 2 1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056,'-15'0'2304,"30"15"-1376,16 1-704,-15-16 256,31 0-256,-1 0 128,1 0-192,15 0 224,-15 15-256,16-15-608,-32 0 256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3488,'-13'13'1115,"13"-13"-1098,0 1 0,0-1 0,-1 0 0,1 0 0,0 0 0,0 1 0,-1-1 0,1 0 0,0 0 0,-1 0 0,1 0 0,0 0 0,0 1 0,-1-1 0,1 0 0,0 0 0,-1 0 0,1 0 0,0 0 0,-1 0 0,1 0 0,0 0 0,-1 0 0,1 0 0,-1 0 0,-2 0 23,2-1-4,0 1 0,0 0 0,0 0 0,0 0 0,0 0 0,0 0 0,0 1 0,0-1-1,1 0 1,-1 0 0,0 1 0,0-1 0,0 0 0,0 1 0,0-1 0,0 1 0,1-1 0,-1 1 0,0-1 0,0 1-1,1 0 1,-1-1 0,0 1 0,1 0 0,-1 0 0,1-1 0,-1 1 0,1 0 0,-1 0 0,1 0 0,-1 1-1,-28 45 1667,-5 31-630,23-55-939,1-5 110,-13 34-1,3-6-16,14-34-177,1 0 1,-5 14-1,2 18 30,7-33-28,-1 0 0,0 0-1,-6 16 1,4-16-269,-1 0 0,-1 0 0,1-1 0,-2 0 0,1-1 0,-1 1 0,-13 12 0,18-20-1152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5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5408,'-39'13'1728,"32"-11"-1283,6 1-208,-9 25 995,11-24-1098,0-1 0,0 0 0,0 0 0,0 0 0,1 0 0,0 0 0,-1 0 0,4 4 0,4-1-54,0 0 0,0-1 0,1 0 0,0-1 0,-1 1 0,2-2 0,-1 0 0,17 4 0,-17-6-64,-1-1 0,0 0 1,1 0-1,-1-1 0,0 0 0,14-3 1,7-2 18,33 1 88,-32 1-78,-2 0-44,33-1 1,-47 5-23,21-5 1,-30 4 1,0 0 1,0 0-1,0 0 0,0 1 0,0 0 0,1 0 0,-1 1 1,0-1-1,0 1 0,0 0 0,-1 1 0,1 0 0,7 3 1,3 8-62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 3072,'0'13'976,"0"-13"-965,0 0 0,0 0 0,0 0 0,0 1 0,0-1 1,0 0-1,0 0 0,0 0 0,0 1 0,0-1 0,0 0 0,0 0 0,0 0 1,1 1-1,-1-1 0,0 0 0,0 0 0,0 0 0,0 0 0,0 1 0,1-1 1,-1 0-1,0 0 0,0 0 0,0 0 0,1 0 0,-1 0 0,0 0 0,0 1 1,0-1-1,1 0 0,-1 0 0,0 0 0,1 0 0,5 3 196,0 0 0,0 1 1,0 0-1,0 0 0,5 6 0,-8-7-127,0-1 0,0 0 0,1 0 1,-1 0-1,0 0 0,1-1 0,-1 1 0,1-1 1,-1 0-1,1 0 0,5 1 0,-3-1-24,0 1-1,0 0 0,8 3 1,4 4 77,-10-6-87,-1 1-1,1 0 1,-1 0 0,0 0 0,-1 1-1,11 9 1,-16-13-33,0 0-1,0 0 1,0 0 0,-1 0-1,1 0 1,0 0 0,-1 0-1,1 0 1,0 0-1,-1 1 1,0-1 0,1 0-1,-1 0 1,0 0 0,1 1-1,-1-1 1,0 0-1,0 0 1,0 1 0,0-1-1,0 0 1,0 0 0,-1 1-1,1-1 1,0 0 0,-1 0-1,1 1 1,-1-1-1,1 0 1,-2 1 0,0 5 75,0-1-39,-1-1-1,1 0 0,-1 0 1,0 0-1,0 0 1,0 0-1,-1-1 1,0 1-1,0-1 0,-7 7 1,-4 0 154,-32 18 1,24-14 51,-40 24 171,22-23-30,20-9-200,-86 37 978,104-43-1120,-1 1 1,0 0 0,0-1-1,1 1 1,-1 0 0,1 1-1,0-1 1,0 1 0,-4 3 0,7-6-52,0 0 1,0 1 0,-1-1 0,1 0 0,0 1 0,0-1 0,0 0 0,0 1 0,-1-1 0,1 0 0,0 1-1,0-1 1,0 0 0,0 1 0,0-1 0,0 0 0,0 1 0,0-1 0,0 1 0,0-1 0,0 0 0,0 1-1,1-1 1,-1 0 0,0 1 0,0-1 0,0 0 0,0 1 0,0-1 0,1 0 0,-1 0 0,1 1 0,0 0 0,1 0 0,-1 0 0,1 0 0,0 0 0,-1 0 0,1 0 0,0-1 0,0 1 0,0-1 0,3 1 0,39 4 54,-30-2-44,-7-1 3,0-1-1,1 0 1,8 0-1,44-6 168,12 0 22,102 5-521,-168 0-182,12 1 242,-18 0 78,1-1-1,-1 0 0,1 0 0,-1 1 0,1-1 0,-1 1 0,1-1 0,-1 0 0,0 1 0,1-1 0,-1 1 0,0-1 1,1 1-1,-1-1 0,0 1 0,1-1 0,-1 1 0,0-1 0,0 1 0,0-1 0,0 1 0,1-1 0,-1 1 0,0 0 1,0-1-1,0 1 0,0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5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224,'-32'15'1920,"48"-15"-1664,0 0 1792,15 16-1024,-16-16-640,32 0 0,0 0-224,0 0-32,-1 0-64,1 0-2592,0 0 1376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1 32 3904,'0'-28'2117,"0"28"-2103,0-1 0,0 1 0,0 0 0,0 0-1,0 0 1,0 0 0,1 0 0,-1 0 0,0 0 0,0 0-1,0 0 1,0 0 0,0-1 0,0 1 0,-1 0 0,1 0 0,0 0-1,0 0 1,0 0 0,0 0 0,0 0 0,0 0 0,0 0-1,0 0 1,0 0 0,0-1 0,0 1 0,0 0 0,0 0 0,0 0-1,0 0 1,0 0 0,0 0 0,0 0 0,0 0 0,-1 0 0,1 0-1,0 0 1,0 0 0,0 0 0,0 0 0,0 0 0,0 0-1,0 0 1,0 0 0,0 0 0,0 0 0,-1 0 0,1 0 0,0 0-1,0 0 1,0 0 0,0 0 0,0 0 0,0 0 0,0 0-1,-50 0 969,14 0-796,32 0-176,0 0 0,-1 0 0,1 0 0,0 0 0,0 1 0,0 0 0,0 0 0,0 0 0,0 0 0,-7 4 0,-2 1-8,8-4-5,0 0 0,0 1 0,0-1 0,0 1 0,1 0 0,-6 5 0,-37 36-27,1 2 0,-58 77-1,61-64 143,3 3 0,-46 95 0,44-68 220,-37 113-1,-5 96 420,78-274-705,-30 139 254,2 159-44,33-275-217,1 0 0,3-1-1,8 48 1,-8-78-20,0 1 0,1-1 1,0 0-1,2-1 0,10 24 0,-10-28-2,1 0 0,0-1 0,0 0 0,1 0 0,0-1 0,1 0 0,12 10 0,-16-15-5,0 0 1,1-1 0,-1 1 0,1-1 0,-1 0-1,1-1 1,0 1 0,0-1 0,0 0 0,11 1-1,-4-1-556,0-2 0,-1 0-1,1 0 1,22-4-1,25-9-1113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8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5408,'-32'0'2432,"32"16"-928,16-16-1120,15 15-224,0-15 256,-15-15-224,31 15-320,-16-16 64,16 0-3296,-1 16 1824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367 3808,'0'0'1227,"-3"-3"-742,-23-23 619,26 26-1083,0-1-1,0 1 1,0 0 0,-1 0-1,1 0 1,0-1 0,0 1 0,-1 0-1,1 0 1,0 0 0,-1 0-1,1 0 1,0-1 0,0 1 0,-1 0-1,1 0 1,0 0 0,-1 0-1,1 0 1,0 0 0,-1 0 0,1 0-1,0 0 1,-1 0 0,1 0-1,-28 0 612,10-2-503,1 2 0,-1 1-1,-23 3 1,16 3-102,-39 15-1,55-18 7,1 0 0,-1 1 0,1 0 0,0 1 0,1 0 0,-1 0 0,1 1 0,0 0 0,1 0 0,-10 13 0,13-16-34,1-1-1,0 1 0,0 0 1,1-1-1,-1 1 1,1 0-1,-1 0 1,1 0-1,0 0 1,1 0-1,-1 0 1,1 0-1,0 6 1,0-9 4,0 0 0,0 0 1,0 0-1,0 0 0,0-1 0,1 1 1,-1 0-1,0 0 0,1 0 1,-1 0-1,1-1 0,-1 1 0,1 0 1,-1 0-1,1-1 0,-1 1 0,1 0 1,0-1-1,-1 1 0,1-1 1,0 1-1,-1-1 0,1 1 0,0-1 1,0 0-1,0 1 0,0-1 1,-1 0-1,1 1 0,0-1 0,0 0 1,0 0-1,0 0 0,0 0 1,0 0-1,1 0 0,5 0 29,0 0 1,0-1-1,0 0 0,7-1 0,10-5 12,0 0 0,-1-1 0,0-2-1,33-18 1,20-23-43,-45 29-77,-22 16 66,-1 0-1,1-1 0,-1 0 1,0 0-1,-1-1 0,0 0 1,0 0-1,-1-1 0,0 0 1,0 0-1,-1-1 0,5-10 1,-5 8 45,1-1 0,-2 1 0,0-1 1,0 0-1,-1 0 0,1-14 0,0-80 95,-4 83-96,0 21-15,0 0-1,0 0 0,-1 0 1,1 0-1,0-1 0,-2-3 0,-6 0 414,8 6-423,0 1 0,0 0 0,0 0 0,0-1 0,0 1 0,0 0 0,0 0 0,0 0 0,1-1 0,-1 1 0,0 0 0,0 0 0,0 0 0,0-1 0,0 1 0,0 0 0,1 0 0,-1 0 0,0 0 0,0-1 0,0 1 0,0 0 0,1 0 0,-1 0 0,0 0 0,0 0 0,0 0 0,1 0 0,-1 0 0,0 0 0,0-1 0,0 1 0,1 0 0,-1 0 0,-2 13 161,0-6-120,0 0 1,0 0-1,1 1 0,0 10 0,0 11 50,-2 0 0,-9 41-1,-21 62 146,-58 99 566,56-165-537,10-20-52,18-30-170,-7 9-216,12-21-64,-1-1 0,0 1 0,0-1 0,0 0 1,0 0-1,-5 3 0,8-6 202,0 0 0,0 0 1,-1 0-1,1 0 0,0 0 1,0 0-1,0 0 0,0 0 1,0 0-1,0 1 0,0-1 1,0 0-1,0 0 0,-1 0 1,1 0-1,0 0 0,0 0 1,0 0-1,0 0 0,0 0 1,0 0-1,-1 0 0,1 0 0,0 0 1,0 0-1,0 0 0,0 0 1,0 0-1,0 0 0,0 0 1,-1 0-1,1-1 0,0 1 1,0 0-1,0 0 0,0 0 1,0 0-1,0 0 0,0 0 1,0 0-1,0 0 0,0 0 1,-1 0-1,1 0 0,0-1 1,0 1-1,0 0 0,0 0 1,0 0-1,0 0 0,0 0 1,0 0-1,0 0 0,0-1 0,0 1 1,0 0-1,0 0 0,0 0 1,0 0-1,0 0 0,7-19-1911,-4 14 1566,0 0-1,1 1 0,0-1 0,8-7 1,-12 12 363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8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896,'13'-26'1584,"-13"26"-1567,0-1 1,0 1-1,0 0 0,0 0 1,0 0-1,0-1 0,0 1 1,0 0-1,0 0 1,0-1-1,0 1 0,0 0 1,0 0-1,1 0 0,-1 0 1,0-1-1,0 1 0,0 0 1,0 0-1,0 0 1,1 0-1,-1 0 0,0-1 1,0 1-1,0 0 0,1 0 1,-1 0-1,0 0 1,0 0-1,0 0 0,1 0 1,-1 0-1,0 0 0,1 0 1,4-1 164,11 3 1568,-15-2-1710,-1 1-1,1-1 1,-1 0-1,1 1 1,-1-1-1,1 0 0,-1 1 1,0-1-1,1 1 1,-1-1-1,0 1 1,1-1-1,-1 1 0,0-1 1,0 1-1,1-1 1,-1 1-1,0-1 1,0 1-1,0 0 0,0-1 1,0 1-1,1-1 1,-1 1-1,0 0 1,-1 0-1,1 13 125,1-1-1,0 0 1,1 1-1,1-1 1,3 14-1,-4-20-116,-1 0 0,0 0 0,-1 1 0,0-1 1,0 0-1,-1 1 0,1-1 0,-1 0 0,-1 0 0,-4 14 0,2-5 107,-1 12 76,-6-7 170,6 5-150,-1-10-192,5-13-143,0 0 1,0 0-1,0 0 0,0 0 1,0 0-1,1 0 0,-1 1 0,1-1 1,0 5-1,0-7 84,0 1-51,0 1 0,0-1 1,0 0-1,0 0 1,0 0-1,0 0 0,1 0 1,-1 0-1,2 4 1,4-2-55,-5-3 103,-1-1-1,1 0 0,-1 0 0,0 1 1,1-1-1,-1 0 0,1 1 1,-1-1-1,0 0 0,1 1 0,-1-1 1,0 0-1,0 1 0,1-1 1,-1 1-1,0-1 0,0 1 1,1-1-1,-1 0 0,0 1 0,0-1 1,0 1-1,0-1 0,0 1 1,0-1-1,0 1 0,0-1 0,0 1 1,0-1-1,0 1 0,0 0 1,1 15 130,-1-12-93,1 1-1,-1-1 0,0 0 0,0 1 0,-1-1 1,1 0-1,-1 1 0,-2 7 0,-7 3 143,7 1-58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2 3648,'-1'0'90,"0"0"0,0 0 0,0 0 1,0 0-1,-1 1 0,1-1 0,0 0 0,0 0 0,0 1 0,0-1 1,0 1-1,0-1 0,0 1 0,0-1 0,0 1 0,0 0 1,0 0-1,-1 0 0,-8 7 1610,10-6-1209,0-1-474,0 0 0,0-1 1,1 1-1,-1 0 0,0-1 1,0 1-1,1-1 0,-1 1 1,0 0-1,1-1 0,-1 1 0,0-1 1,1 1-1,-1-1 0,1 1 1,-1-1-1,1 1 0,-1-1 1,1 0-1,-1 1 0,1-1 1,0 0-1,-1 1 0,1-1 1,-1 0-1,1 0 0,0 1 0,-1-1 1,1 0-1,0 0 0,-1 0 1,1 0-1,0 0 0,-1 0 1,2 0-1,9 2 197,-8-1-164,1 1-1,0-1 0,-1 0 1,1 0-1,0-1 1,0 1-1,0-1 1,0 0-1,-1 0 1,1 0-1,0-1 0,0 1 1,4-2-1,15-2 128,6 1-45,31 2-1,7 0-175,21-12 46,-5 0 252,-43 9-134,74-10 69,-78 7-77,1 2-1,-1 2 0,52 2 0,-80 1-65,-1 0-42,-6 0 11,1 0-1,-1-1 1,1 1-1,0 1 1,-1-1-1,1 0 1,-1 0-1,4 1 1,-5 0-29,1-1 0,-1 1 0,1-1 0,-1 1 1,1-1-1,-1 1 0,1-1 0,-1 1 0,1 0 1,-1-1-1,0 1 0,1-1 0,-1 1 1,0 0-1,1-1 0,-1 1 0,0 0 0,0 0 1,0-1-1,0 1 0,0 0 0,0-1 0,0 1 1,0 0-1,0 0 0,-3 10-1415,3-11 1354,-1 0 1,0 1 0,0-1 0,1 0-1,-1 1 1,0-1 0,0 0-1,0 0 1,0 0 0,1 0 0,-1 0-1,0 0 1,-2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4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98 3328,'-39'26'1061,"39"-26"-1038,-1 1-1,1 0 1,-1-1-1,0 0 0,0 1 1,1-1-1,-1 1 1,0-1-1,0 0 1,1 0-1,-1 1 1,0-1-1,0 0 1,0 0-1,1 0 0,-1 0 1,0 0-1,-1 0 1,-4 0 166,1 0 0,-1 1 0,0 0 0,1 0 1,-1 0-1,1 1 0,-1-1 0,1 1 0,0 1 0,0-1 1,0 1-1,0 0 0,0 0 0,-6 5 0,4-1 127,-1 0 1,-13 7-1,16-10-206,-1 0 1,1 0-1,0 0 0,0 1 0,-8 9 1,8-7 1,-1-1 1,0 1 0,0-1 0,0 0 0,-1 0-1,-6 5 1,6-5-88,0 0 0,1 1 0,0 0 1,1 0-1,-8 12 0,10-14-27,1-2-8,0-1 0,0 1 0,1-1-1,0 1 1,-1 0 0,1 0-1,0 0 1,0 0 0,0-1 0,1 2-1,-1-1 1,1 0 0,-1 4-1,1-7 14,0 0-1,0 1 0,0-1 1,0 0-1,0 0 1,0 0-1,0 0 0,0 0 1,0 0-1,-1 1 0,1-1 1,0 0-1,0 0 1,0 0-1,0 0 0,0 0 1,0 0-1,0 1 0,0-1 1,0 0-1,0 0 1,0 0-1,0 0 0,1 0 1,-1 0-1,0 1 0,0-1 1,0 0-1,0 0 0,0 0 1,0 0-1,0 0 1,0 0-1,0 1 0,0-1 1,0 0-1,1 0 0,-1 0 1,0 0-1,0 0 1,0 0-1,0 0 0,0 0 1,0 0-1,0 0 0,1 0 1,-1 0-1,0 0 0,0 0 1,0 0-1,0 0 1,0 0-1,1 0 0,6 1 55,-4-1-37,1 0 1,-1 0-1,0 0 1,1-1-1,-1 1 1,0-1-1,0 1 1,1-1-1,3-2 1,16-14 51,-12 8-64,-11 9-8,87-73-439,-69 57 260,-1-2 0,27-33 0,-30 31 114,-1 0 0,15-34 0,-23 44 64,-1-1 1,0 0 0,-1 0 0,0 0-1,-1 0 1,0 0 0,0-19-1,-1 25 7,-2 1 0,1-1 0,0 1-1,-1-1 1,0 1 0,0-1 0,0 1 0,-1-1-1,1 1 1,-1 0 0,-4-7 0,-12-17-1,17 28 23,-3 1 95,0 1-1,0 0 0,-1 1 1,-6 4-1,9-4-91,0 1 1,0-1-1,0 0 0,1 1 1,0-1-1,-1 1 0,1 0 1,0-1-1,1 1 0,-1 0 1,1 0-1,-1 6 0,-1 10 47,-11 38 172,9-43-165,0 0-1,1 1 1,1-1-1,-1 22 0,3-14 8,-1-11-132,1 1-1,1 0 1,2 14 0,7-4-483,-9-18 20,0 0 0,0 0 0,-1 0 0,0 10-1,0-8-473,0-7 923,0 0 0,0 0 0,0 0 0,0 1 0,0-1 0,0 0 0,0 0 0,0 0 0,0 0 0,0 0 0,0 1 0,0-1 0,0 0 0,0 0 0,0 0 0,1 0 0,-1 0 0,0 0 0,0 0 0,0 0 0,0 1 0,0-1 0,0 0 0,0 0 0,0 0 0,1 0-1,-1 0 1,0 0 0,0 0 0,0 0 0,0 0 0,0 0 0,0 0 0,1 0 0,-1 0 0,0 0 0,0 0 0,0 0 0,0 0 0,0 0 0,0 0 0,1 0 0,-1 0 0,0 0 0,0 0 0,0 0 0,0 0 0,0 0 0,0 0 0,1 0 0,-1 0 0,0 0 0,0 0 0,26 0-1898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 4224,'52'0'1904,"-31"0"-1526,-21 0-351,1 0 0,-1 0 0,0 0 0,1 0 0,-1 0 0,0 0 0,1 0-1,-1 0 1,0 0 0,0 0 0,1 0 0,-1 0 0,0 0 0,1 0 0,-1 0-1,0 1 1,1-1 0,-1 0 0,0 0 0,0 0 0,1 0 0,-1 1-1,0-1 1,0 0 0,1 1 0,0 1 42,1 0-1,-1 0 1,0 0-1,0 0 1,0 0-1,0 0 1,0 0-1,0 1 1,0-1-1,0 5 1,2 6 196,-2-11-229,0 0 0,0 0 0,0 0 1,-1-1-1,1 1 0,-1 0 0,1 0 1,-1 0-1,0 0 0,0 0 0,0 0 0,0 0 1,0 0-1,0 0 0,0 0 0,-1 0 1,1 0-1,-1 0 0,0 0 0,1 0 0,-1 0 1,0 0-1,-2 3 0,-2 3 35,1 1 1,-1-1-1,-1 0 0,0-1 0,0 1 1,0-1-1,-1 0 0,0 0 0,0-1 1,-15 10-1,-22 4-2,21-8-49,-45 20 56,60-29-116,-1 1 0,1-1-1,-1 1 1,1 1 0,1-1 0,-1 1-1,1 1 1,-9 7 0,12-9 3,-2 4-105,15-2-8,-8-6 148,4 3-47,0-1 0,1 0 0,0 0 0,-1-1 0,12 2-1,-2 0-7,22 7-151,-18-6 132,-11-4 64,-1 2 1,0-1 0,1 1 0,-1 0-1,12 6 1,21 14 151,-35-20-106,-1 1 0,0 0 0,0 0 0,0 1 0,0-1 1,4 6-1,-7-6-6,0 1 0,0-1 1,0 1-1,0 0 0,0-1 0,-1 1 1,0 0-1,0 0 0,0-1 0,-1 7 1,1 4 17,-1-7-22,0 1 0,-1 0 0,0-1 0,0 1 0,0-1 0,-1 0 0,-6 11 0,0 2-24,-4 9 7,9-23-23,1 2-1,0-1 1,-3 8-1,1 14-47,-5-8-58,5 5 143,-1-11 243,4-12-203,1 0 0,0 1 0,0-1 0,0 0 0,1 1 0,-1-1 0,1 5 0,0 3 240,0-10-237,0 1-1,0 0 0,0 0 0,0 0 1,0 0-1,0 0 0,-1 0 0,1 0 1,-1 0-1,0 2 0,1-4-57,-5 10 319,1-1 1,-1-1-1,-7 9 0,12-17-328,0 0 1,-1-1-1,1 1 1,0-1-1,0 1 1,0-1-1,0 1 1,0-1-1,0 1 1,0-1-1,0 1 0,0-1 1,0 1-1,0 0 1,0-1-1,0 1 1,0-1-1,0 1 1,0-1-1,1 0 1,0 1-12,-1-1 0,1 1 0,0 0 1,0-1-1,0 1 0,-1 0 1,1 0-1,0-1 0,0 1 0,0 0 1,0 0-1,-1 0 0,3 0 1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3552,'0'0'1147,"3"-2"-683,5-4 25,0 0 1,1 1 0,10-4 0,-19 9-487,3-1 140,0 0 1,0 0-1,0 1 0,0-1 1,0 1-1,1 0 0,-1 0 1,0 0-1,4 1 1,5-1 150,-11 0-256,1 0 0,0 1 0,0-1 0,0 0-1,0 1 1,0-1 0,-1 1 0,1 0 0,0 0 0,0 0 0,-1-1-1,1 1 1,0 1 0,-1-1 0,1 0 0,-1 0 0,0 1 0,1-1-1,-1 0 1,0 1 0,0-1 0,0 1 0,0 0 0,2 3 0,-2-3 0,0 1 1,0 0-1,0 0 1,-1 0 0,1 0-1,0-1 1,-1 1-1,0 0 1,0 0-1,0 0 1,0 0 0,0 0-1,-1 0 1,0 5-1,-14 19 229,14-24-249,-1 0-1,0 0 0,1-1 0,-1 1 0,1 0 0,0 0 0,0 1 0,0-1 0,-1 5 0,2-5-103,5-3 54,3-2 48,-1 1 0,0-1-1,1 0 1,-1-1 0,13-6 0,12-4-223,1 1-2286,43-22 0,-14 2-355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0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3488,'-16'0'1792,"1"0"2624,30 0-4288,1 0-32,15 0-64,16-16 64,-1 16-64,17-15 128,-16 15-96,-1-16-1440,-15 16 768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976,'0'0'1344,"-16"31"-1152,16 0 1376,-15-15-896,15 31 576,-16-16-736,1 31-64,15 0-288,-16 1 128,0-1-192,16 0 96,0-15-96,0-31-3008,16-1 1568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216,'0'0'3968,"31"16"-3136,-15-16-480,15 0-32,16 0-192,-16 0 192,15 0-192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1 4896,'0'-11'2401,"0"20"-893,0-9-1484,0 0 0,0 1-1,0-1 1,0 0 0,-1 0 0,1 0-1,0 1 1,0-1 0,0 0 0,0 0 0,0 0-1,0 1 1,0-1 0,0 0 0,0 0-1,-1 0 1,1 0 0,0 1 0,0-1-1,0 0 1,0 0 0,-1 0 0,1 0 0,0 0-1,0 1 1,0-1 0,-1 0 0,1 0-1,0 0 1,0 0 0,0 0 0,-1 0-1,1 0 1,-1 0 0,-6 6 181,1-1 0,-1 1 0,1 1 0,0-1 0,0 1 0,-6 10-1,8-11-203,-7 9 74,1-3-3,-13 23-1,16-15-36,7-18-46,-1 0 0,0 0 0,1 0 1,-1 0-1,0 0 0,0 0 0,0 0 0,0 0 0,0 0 0,-1 0 0,1 0 1,-2 1-1,1-1 11,0 0-1,1 0 1,-1 0 0,1 0 0,-1 1 0,1-1 0,0 0-1,0 1 1,0-1 0,-1 4 0,2-5 5,0 0 0,0-1 0,0 1 0,-1-1 0,1 1-1,0 0 1,0-1 0,0 1 0,0-1 0,1 1 0,-1 0 0,0-1 0,0 1 0,0-1 0,0 1 0,0-1 0,1 1-1,-1 0 1,0-1 0,1 1 0,-1-1 0,0 1 0,1-1 0,-1 0 0,1 1 0,-1-1 0,0 1 0,1-1 0,-1 0-1,1 1 1,-1-1 0,1 0 0,-1 1 0,1-1 0,0 0 0,-1 0 0,1 0 0,-1 1 0,1-1 0,0 0-1,-1 0 1,1 0 0,-1 0 0,1 0 0,0 0 0,0 0 0,43 0-533,-39 2 373,-3 0 159,-1 0-1,1 0 0,-1 0 0,0 0 0,0 0 1,0 0-1,0 1 0,0-1 0,0 0 0,-1 0 1,1 1-1,-1-1 0,0 1 0,1-1 0,-1 0 1,0 1-1,-1-1 0,1 0 0,0 1 0,-1-1 1,1 1-1,-1-1 0,1 0 0,-3 4 0,-20 28 35,17-23-32,1 1 0,1-1 0,0 1 0,-5 20 0,3-6-4,-7 13-4,9-29 4,1 0 0,0 0-1,0 0 1,1 1 0,1 0 0,-1 15-1,1-16 11,1-5 3,0-1 1,0 1 0,0 0-1,2 5 1,-2-9-5,0 0 0,0 1 0,1-1 0,-1 0 1,1 0-1,-1 0 0,1 0 0,-1 0 0,1 0 1,-1 0-1,1-1 0,0 1 0,0 0 0,-1 0 1,1 0-1,0-1 0,0 1 0,0 0 0,0-1 0,0 1 1,0-1-1,2 2 0,6-1 18,0 1 0,0-1 1,0-1-1,0 0 0,12-1 0,4 0-44,35 1 10,-59 0 5,1 0 0,0 0 0,0 1 0,0-1 0,0 0 0,0 1 0,-1-1 0,1 1 0,0 0 0,0 0 0,-1-1 0,1 1 0,1 2 0,-2-3 0,-1 1 0,1-1 0,0 1 0,-1-1 0,1 1 0,-1-1 0,0 1 0,1 0 0,-1-1 0,1 1 0,-1 0 0,0-1 0,0 1 0,1 0 0,-1-1 0,0 1 0,0 0 0,0 0 0,0-1 0,0 1 0,0 0 0,0 0 0,0-1 0,0 1 0,0 0 0,0 0 0,0-1 0,-1 1 0,1 0 0,0 0 0,-1 0 0,-28 46 1077,21-33-660,0 0-1,-15 18 1,0-1 18,8-14-253,14-15-163,-1-1 0,1 0 0,0 0-1,-1 1 1,1-1 0,0 0 0,0 1-1,0-1 1,0 1 0,1 0 0,-1-1 0,0 1-1,1 0 1,-1-1 0,1 1 0,-1 0-1,1 0 1,0 2 0,0 9-94,0-13 59,0 0 0,0 1 1,0-1-1,0 0 0,0 0 0,0 0 0,-1 0 0,1 0 0,0 0 0,0 0 0,0 0 0,0 0 0,0 0 1,0 1-1,1-1 0,-1 0 0,0 0 0,0 0 0,0 0 0,0 0 0,0 0 0,0 0 0,0 0 0,0 0 1,0 0-1,0 0 0,0 1 0,0-1 0,0 0 0,0 0 0,0 0 0,0 0 0,0 0 0,0 0 1,0 0-1,1 0 0,-1 0 0,0 0 0,0 0 0,0 0 0,0 0 0,0 0 0,0 0 0,0 0 0,0 0 1,0 0-1,0 0 0,1 0 0,-1 0 0,0 0 0,0 0 0,0 0 0,0 0 0,0 0 0,0 0 0,0 0 1,2 0-227,0-1 1,-1 1 0,1 0 0,0-1 0,-1 1 0,1-1-1,-1 0 1,1 1 0,-1-1 0,3-2 0,5-2-1394,6 2-493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1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5312,'0'-3'206,"0"0"1,1 0-1,-1 0 1,1 0-1,0 0 1,0 0-1,0 0 1,0 1-1,0-1 1,1 0-1,-1 1 0,1-1 1,2-2-1,-3 4-87,1 0 0,0 0 0,0 0 0,0 0 0,0 1 0,1-1-1,-1 1 1,0-1 0,0 1 0,0 0 0,0 0 0,0 0 0,1 0-1,-1 0 1,4 1 0,3 0 182,-7-1-282,-1 0 0,0 0 0,0 0 0,1 0-1,-1 0 1,0 0 0,0 0 0,0 1 0,1-1 0,-1 1 0,0-1-1,0 1 1,0-1 0,0 1 0,0 0 0,0-1 0,0 1 0,0 0 0,0 0-1,0 0 1,0-1 0,0 1 0,-1 0 0,1 0 0,1 2 0,-1 0 20,1-1 1,-1 1-1,0-1 1,0 1-1,0 0 1,0-1 0,0 1-1,-1 0 1,1 0-1,-1-1 1,0 1-1,0 0 1,0 0-1,0 0 1,0 0 0,0-1-1,-1 1 1,0 0-1,-1 5 1,1-5-15,-1 6 47,1 0 1,1 0-1,-1 1 1,2 10-1,-1 3-136,0-23 60,0 1 0,0-1 0,0 0 0,0 1 0,0-1 0,0 0-1,0 0 1,0 1 0,0-1 0,0 0 0,0 0 0,1 1 0,-1-1 0,0 0 0,0 0-1,0 1 1,0-1 0,0 0 0,0 0 0,1 1 0,-1-1 0,0 0 0,0 0-1,0 0 1,1 1 0,-1-1 0,0 0 0,0 0 0,0 0 0,1 0 0,-1 0-1,0 0 1,0 1 0,1-1 0,-1 0 0,0 0 0,0 0 0,1 0 0,-1 0 0,0 0-1,1 0 1,-1 0 0,0 0 0,15-5-236,-8 2 117,-4 2-111,1 0-1,-1 0 1,0 0-1,0-1 1,1 1-1,-1-1 1,0 0-1,-1 0 1,1 0-1,4-4 1,7-7-920,30-18-915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2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3488,'13'0'1115,"-13"0"-1103,1 0 1,-1 0-1,0 0 1,0 0 0,1 0-1,-1 0 1,0 0 0,0 0-1,0 0 1,1 0 0,-1 0-1,0 0 1,0 0 0,0 1-1,1-1 1,-1 0 0,0 0-1,0 0 1,0 0-1,0 0 1,0 1 0,1-1-1,-1 0 1,0 0 0,0 0-1,0 1 1,0-1 0,0 0-1,0 0 1,0 0 0,0 1-1,0-1 1,0 0 0,0 1-1,15 22 509,-8-12 86,0 1-1,9 17 1,9 54 1351,-17-52-1590,9 35 554,11 84 1,-21-97-634,2 13 118,0 80 1,-10-103-264,-2 1 0,-2-1 0,-2 0 0,-2 0 0,-1-1 0,-3 0 0,-1-1 0,-2-1 0,-2 0 0,-39 63 0,29-60-439,-2-2 1,-1-1-1,-2-1 0,-2-3 1,-2 0-1,-1-2 0,-52 35 1,25-30-3146,3 5 104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4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4992,'-15'16'2240,"-1"-16"-1312,32 0-352,-1 0-448,1 16 160,-1-16-192,17 0 192,-1 0-192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5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896,'-16'16'2208,"47"15"-1920,-15-31 704,15 0-608,16 0 0,-1 16-256,32-32 192,-15 16-192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5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7 1 3712,'-16'0'1696,"1"46"-1472,15-14-192,0-1-64,0 31-32,0-15 0,0 15-224,0-15 160</inkml:trace>
  <inkml:trace contextRef="#ctx0" brushRef="#br0" timeOffset="1">0 562 4576,'47'0'2048,"46"0"-1760,-46 0 384,15 0-416,16 0 384,16 0-352,-16-16 64,15 32-224,-46-16 160,15 0-192,-30 0 96,-1 0-96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97 4064,'-26'52'1307,"18"-31"-801,5-12-429,1-3-16,0-1 1,1 1-1,-1 0 0,1 0 1,0 0-1,1 0 1,0 0-1,0 0 0,0 0 1,2 9-1,8 18 174,-5-5-159,-4-16-43,1 0 0,1 0 0,4 13 0,-4-17 37,1 0 0,-1 0 0,10 14 1,-12-20-52,0-1 1,1 1 0,-1-1-1,0 1 1,1-1-1,-1 0 1,1 0 0,-1 0-1,1 0 1,0 0 0,-1 0-1,1-1 1,0 1 0,0 0-1,-1-1 1,1 1 0,0-1-1,0 0 1,0 1-1,3-1 1,-2-1 6,1 1 0,-1-1 0,1 0-1,-1 0 1,0 0 0,0 0 0,1-1 0,-1 1 0,0-1-1,0 0 1,0 0 0,-1 0 0,1 0 0,0 0-1,-1-1 1,1 1 0,-1-1 0,4-5 0,-5 5-16,0 0 1,0-1-1,0 1 0,-1-1 1,1-4-1,1-6 18,24-97 68,-24 91-104,0 0 0,-3-26 0,0 26-32,1 1 0,4-28 0,-4 44 36,15-67-210,-13 61 188,1 1 0,0-1 0,1 1 0,0 0 0,0 0 0,7-9 0,15-14 197,-22 26-117,-1 1-1,1 0 1,0 0-1,0 0 1,0 0 0,0 0-1,1 1 1,0 0-1,0 0 1,-1 0 0,9-2-1,-7 2 8,3-2 9,4-2 54,-1 1-1,2 0 1,-1 1-1,1 0 0,18-3 1,27-1 249,102 0 0,-149 9-327,0 1-1,0 1 0,0 0 0,12 4 1,-18-4-1,-4-2-36,6 2 62,0 0 0,0 1 0,13 5 1,-15-7-39,-6-1-9,1 0 1,0 0-1,-1 0 0,1 0 1,0 0-1,-1 0 0,1 0 1,-1 0-1,1 1 0,0-1 1,-1 0-1,1 0 0,-1 0 0,1 1 1,-1-1-1,1 0 0,-1 1 1,1-1-1,-1 0 0,1 2 1,0-1-189,5 7 637,0-4-339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6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88,'0'0'613,"5"3"-367,0-1-186,-3 0 67,1-1 0,0 1 0,0-1 0,0 0 0,0 0 0,0 0 0,0-1 0,0 1 0,0-1 0,0 1 0,4-1 0,4 0 312,-1 2 0,1-1 0,16 6 0,8 1 199,-16-4-171,33 12 1,-44-13-355,-1 0 0,1 1 1,-1 0-1,0 0 0,0 0 1,13 11-1,-20-15-90,0 0 0,0 1 0,1-1 0,-1 0 0,0 0 0,0 1 0,0-1 0,1 0 0,-1 0 0,0 1 0,0-1 0,0 0 0,0 1 0,0-1 0,0 0 0,0 1 0,0-1 0,1 0 0,-1 0 0,0 1 0,0-1 0,0 0-1,-1 1 1,1-1 0,0 1 0,0 1 18,0-1 0,0 1-1,0 0 1,0-1-1,-1 1 1,1 0-1,-1-1 1,1 1-1,-1 0 1,0-1 0,1 1-1,-1-1 1,0 1-1,0-1 1,0 0-1,-2 3 1,-4 2 256,0-1 0,-13 9 0,16-11-203,-53 28 1159,44-23-1071,-1 2 71,14-9-245,0-1 0,0 0 0,0 1 1,0-1-1,0 1 0,0-1 0,0 0 1,0 1-1,0-1 0,0 1 0,0-1 1,1 0-1,-1 1 0,0-1 0,0 0 0,0 1 1,1-1-1,-1 0 0,0 1 0,0-1 1,1 0-1,-1 1 0,0-1 0,1 0 0,-1 0 1,0 0-1,1 1 0,-1-1 0,0 0 1,1 0-1,-1 0 0,1 0 0,-1 0 1,0 1-1,2-1 0,-1 0 19,1 1 0,0-1 1,0 1-1,0-1 0,0 0 0,0 0 1,0 1-1,3-2 0,-5 1-27,34 1 245,1-1 6,44-3 0,-29-8-224,-39 9-151,7 0-489,28-9 0,-28 8-2091,-2 3 774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8 109 3232,'-13'-13'1035,"13"12"-1010,-1 1 0,1-1 1,0 0-1,-1 1 1,1-1-1,0 1 1,-1-1-1,1 0 1,0 1-1,0-1 0,0 0 1,0 1-1,-1-1 1,1 1-1,0-1 1,0 0-1,0 0 1,0 1-1,0-1 0,1 0 1,-1 1-1,0-1 1,0 0-1,1-2 106,-1-8 721,-1-18 284,0 28-1106,1 0 0,0 0 1,-1 0-1,1-1 0,0 1 0,-1 0 0,0 0 0,1 0 1,-1 0-1,1 0 0,-1 0 0,0 1 0,0-1 1,0 0-1,1 0 0,-1 0 0,0 1 0,0-1 1,-2 0-1,-31-12 458,24 10-384,8 3-94,1-1 1,-1 1 0,0 0-1,1 0 1,-1-1 0,0 1-1,1 1 1,-1-1 0,0 0-1,1 0 1,-1 0 0,0 1-1,1-1 1,-1 1 0,-2 1-1,-58 21 156,50-19-133,0 1 1,0 1-1,0 0 0,1 0 1,0 1-1,0 0 1,1 1-1,0 0 1,0 1-1,-9 11 0,9-10 0,-14 16 71,2 0 0,1 2 0,1 0 0,1 1 0,-18 39 0,-4 19 268,-36 109 0,68-170-295,-85 259 419,72-198-333,-15 115-1,18 110 228,19-273-278,6 44 0,-2-59-51,10 29 0,-9-34-23,1 4 6,-2-7-41,0 0 1,1 0-1,1 0 0,0-1 0,12 21 1,11 0-1199,-24-29 1069,-5-6-46,1 1-1,0 0 1,1-1 0,-1 1 0,0-1-1,0 1 1,1-1 0,-1 1 0,1-1-1,-1 0 1,1 0 0,-1 0 0,1 0-1,0 0 1,0 0 0,-1 0 0,1-1-1,0 1 1,0-1 0,0 1 0,0-1-1,0 1 1,0-1 0,0 0 0,0 0-1,-1 0 1,4-1 0,39 1-2228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5312,'0'0'2400,"31"0"-2080,0 0 384,1 0-448,-1 0 32,16 0-160,15-15-160,-15-1 0,31 1-4256,-16 15 2304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0 2496,'-13'0'784,"13"0"-778,0 0-1,0 0 1,0 0-1,0 0 1,-1 0 0,1 0-1,0 0 1,0 0-1,0 0 1,0 0 0,0 0-1,0 0 1,0 0-1,0 0 1,0 0 0,0 0-1,-1 0 1,1 0 0,0 0-1,0 0 1,0 0-1,0 0 1,0 0 0,0 0-1,0 0 1,0 0-1,0 0 1,0 0 0,0 0-1,0 0 1,0 0 0,-1 0-1,1 0 1,0 1-1,0-1 1,0 0 0,0 0-1,0 0 1,0 0-1,0 0 1,0 0 0,0 0-1,0 0 1,0 0 0,0 0-1,0 1 1,0-1-1,0 0 1,0 0 0,0 0-1,0 0 1,0 0-1,0 0 1,0 0 0,0 0-1,0 0 1,0 1 2,0-1 1,0 0-1,0 0 0,0 1 1,0-1-1,0 0 1,0 0-1,0 1 0,0-1 1,0 0-1,0 1 1,0-1-1,0 0 0,0 0 1,0 0-1,0 1 1,1-1-1,-1 0 0,0 0 1,0 1-1,0-1 1,0 0-1,0 0 0,1 0 1,-1 1-1,0-1 0,0 0 1,0 0-1,1 0 1,6-2 442,-5 1-364,0 0 0,-1 0 0,1 0 0,0 0 0,0 1 0,-1-1 0,1 1 0,0-1 0,3 1 0,2 0 57,-1-1 0,0 0 0,0 0 0,0 0 0,0-1 0,0 0-1,0 0 1,0 0 0,7-5 0,16-5 97,-13 5-174,0 1 0,0-2 0,0 0 0,-1-1 0,-1-1 0,28-23 0,-6-11-3,6-5-21,27-69 69,-42 69-48,-16 27-70,0-1-1,-1 0 1,9-33-1,-8 22 6,1 3 58,5-16 94,-12 21 56,-4 19-150,0-1 0,1 1 0,0 0 0,1 0 1,3-9-1,-4 14-47,8-17 128,-9 18-128,-1 0 0,1 1 0,-1-1 0,1 0 0,-1 1 0,1-1-1,0 1 1,-1-1 0,1 0 0,-1 1 0,1 0 0,0-1 0,0 1 0,-1-1 0,1 1 0,0 0 0,0 0 0,0-1-1,0 1 1,2 0 236,-3 12-31,-1 0 0,0-1 0,-5 18 1,4-18-174,-1 1 0,2-1 0,-1 18 0,1-7 101,-5 25 1,4-32-102,-1 1-1,2 0 1,0 0 0,2 19 0,10 11 6,-9-32-26,-2-12-17,0 0 0,0 0-1,0-1 1,0 1-1,1 0 1,-1 0-1,1-1 1,-1 1-1,1-1 1,0 1 0,0 0-1,-1-1 1,1 1-1,0-1 1,0 0-1,0 1 1,1-1-1,-1 0 1,0 1 0,0-1-1,3 2 1,0-1 20,-2-1-12,-1 1-1,1-1 0,-1 0 0,1 0 0,0 0 0,0 0 1,-1 0-1,1-1 0,0 1 0,0 0 0,0-1 0,0 1 1,0-1-1,0 0 0,0 0 0,0 0 0,0 0 0,0 0 1,0 0-1,0 0 0,2-1 0,6-3 7,0-1-1,-1 0 1,0 0-1,0 0 1,0-1-1,12-11 1,46-48-635,-45 42 110,-12 14 305,-1 0 0,-1 0 0,0 0 0,0-1 0,-1 0 0,0-1 0,0 0 0,-2 0-1,7-15 1,-6 13 58,0 0 1,1 1-1,1-1 0,9-11 0,-13 17 142,0 1 0,-1-1-1,0 0 1,0 0 0,-1-1 0,0 1 0,2-10 0,2-8 148,-5 21-104,0 0 0,0 0 0,-1-1 0,1 1 0,-1 0 0,0 0 0,-1-5 0,1 0 152,0 9-183,0 0 0,0 0 0,0 0 0,0 0 0,0 0-1,0 0 1,0 0 0,0 0 0,0 0 0,0-1 0,0 1 0,0 0 0,0 0-1,0 0 1,0 0 0,0 0 0,0 0 0,0 0 0,0 0 0,0 0 0,0 0 0,0 0-1,0-1 1,0 1 0,0 0 0,0 0 0,0 0 0,0 0 0,0 0 0,0 0-1,0 0 1,0 0 0,0 0 0,1 0 0,-1 0 0,0 0 0,0 0 0,0 0 0,0 0-1,0 0 1,0 0 0,0 0 0,0 0 0,0 0 0,0 0 0,1 0 0,-1 0-1,0 0 1,0 0 0,0 0 0,0 0 0,0 0 0,0 0 0,0 0 0,0 0 0,0 0-1,1 0 18,0 0 0,-1 0-1,1 0 1,-1 0 0,1 0-1,-1 0 1,1 0 0,-1 0-1,1 0 1,-1 1 0,1-1-1,-1 0 1,1 0 0,-1 1-1,0-1 1,1 0 0,-1 1-1,1-1 1,-1 0 0,0 1-1,1-1 1,-1 0 0,0 1-1,1-1 1,-1 1 0,1 1 15,-1-1 1,1 0 0,-1 1-1,0-1 1,0 0 0,1 1-1,-1-1 1,0 1-1,0-1 1,-1 2 0,0 6 212,-1 0 0,-5 15 0,3-11 183,-9 61 313,11-57-668,-29 214 512,22-187-447,6-31-205,1-1 0,0 1 0,0 16 1,2-26-805,15-3-3994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1:58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448 4160,'-3'-2'144,"0"-1"0,0 0 1,1 0-1,0 0 0,-1 0 1,1 0-1,0-1 0,0 1 1,1 0-1,-1-1 0,1 0 1,-1 1-1,1-1 0,0 0 1,1 1-1,-1-7 0,1 9-122,0-1-1,0 1 1,-1 0-1,1 0 0,0-1 1,0 1-1,-1 0 1,1 0-1,0-1 1,-1 1-1,1 0 1,-1 0-1,0 0 1,1 0-1,-1 0 1,0 0-1,0 0 0,1 0 1,-1 0-1,0 0 1,0 0-1,0 1 1,0-1-1,0 0 1,0 1-1,-1-1 1,1 1-1,0-1 1,-2 0-1,1 0 15,-1 1-1,0-1 1,0 1 0,0 0-1,0 0 1,1 0 0,-1 0-1,0 0 1,0 1 0,0-1-1,-4 2 1,3 0-4,0 1-1,0-1 1,0 1-1,1-1 1,-1 1 0,1 0-1,0 1 1,0-1-1,0 0 1,0 1 0,1 0-1,-5 7 1,-14 31 101,7-20-65,11-17-59,-1 0-1,1 0 1,0 0 0,0 0 0,1 1 0,-1-1 0,1 1 0,1 0 0,-1 0 0,1 0-1,0-1 1,0 1 0,0 12 0,1-13 3,0-1 0,1 1 0,-1-1 0,1 1 0,0 0 0,0-1 0,0 0 0,0 1 0,1-1 0,0 0 0,4 7 0,-5-9-1,0-1 0,1 1-1,-1-1 1,1 1 0,0-1 0,-1 0-1,1 1 1,0-1 0,0 0 0,0 0-1,0 0 1,0 0 0,0-1 0,0 1-1,0-1 1,0 1 0,4 0 0,-3-1 1,1 0 0,-1 0 0,0 0 0,1 0 0,-1-1-1,0 1 1,1-1 0,-1 0 0,0 0 0,6-2 0,24-20 26,4 3-66,-28 16-44,0-1 0,0 0 0,0-1 0,0 0-1,-1 0 1,0-1 0,0 0 0,11-13-1,-14 14 59,7-8 2,-1 0 0,0-1 0,0-1 0,12-26 0,-9 4 58,9-45 0,-11 38-85,-3 15 19,11-46 61,-12 31 83,-5 29 27,0-1-1,-1 1 0,0-20 1,-2 35-142,0 1-1,0 0 1,0-1 0,0 1 0,0-1-1,0 1 1,0-1 0,0 1 0,0 0 0,0-1-1,0 1 1,0-1 0,0 1 0,0 0-1,0-1 1,0 1 0,-1-1 0,1 1 0,0 0-1,0-1 1,-1 1 0,1 0 0,0-1 0,0 1-1,-1 0 1,0-1 0,0 2 62,0 0 0,-1 0 0,1-1 0,0 2 0,-1-1 0,1 0 0,0 0 0,0 0 0,0 0 0,0 1 1,0-1-1,0 1 0,-1 2 0,-13 23 84,0 1 1,2 0-1,1 1 1,1 1-1,-11 54 1,16-55-93,-35 160 418,36-170-361,2 0 0,-1 0 0,1 30 0,2-42-176,1 0 0,-1-1 0,0 1 0,0 0 0,-1-1 0,-3 10 0,3-9-101,-1 11-291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0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8 2976,'-44'0'2576,"41"0"-768,6 0-1083,0 0-613,0-1 1,0 1-1,0-1 1,0 1-1,-1-1 1,6-2-1,13-4 98,75-11 473,-50 8-467,0 1 0,1 3 0,56 0 0,27-2-66,-11 0-140,66 8 1867,-193 0-1903,5 0-38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88 2144,'-13'13'699,"13"-13"-694,0 0-1,0 0 1,0 0 0,0 0 0,0 0 0,0 0 0,0 0 0,0 1 0,0-1 0,0 0 0,-1 0 0,1 0 0,0 0 0,0 0 0,0 0 0,0 0 0,0 0 0,0 0 0,0 0 0,0 0 0,-1 0 0,1 0 0,0 0 0,0 0 0,0 0 0,0 1-1,0-1 1,0 0 0,0 0 0,-1 0 0,1 0 0,0-1 0,0 1 0,0 0 0,0 0 0,0 0 0,0 0 0,0 0 0,-1 0 0,1 0 0,0 0 0,0 0 0,0 0 0,0 0 0,0 0 0,0 0 0,0 0 0,0 0 0,0 0 0,-1-1-1,1 1 1,0 0 0,0 0 0,0 0 0,0 0 0,0 0 0,-10-11 299,10 11-289,0 0 0,0 0 0,-1 0 0,1 0 0,0 0-1,0-1 1,0 1 0,0 0 0,0 0 0,0 0 0,0 0 0,0 0 0,0 0 0,0 0-1,0 0 1,-1 0 0,1 0 0,0 0 0,0-1 0,0 1 0,0 0 0,0 0-1,0 0 1,0 0 0,-1 0 0,1 0 0,0 0 0,0 0 0,0 0 0,0 0-1,0 0 1,0 0 0,0 0 0,-1 0 0,1 0 0,0 0 0,0 0 0,0 0-1,0 1 1,0-1 0,0 0 0,0 0 0,-1 0 0,1 0 0,0 0 0,0 0-1,0 0 1,0 0 0,0 0 0,0 0 0,0 0 0,0 1 0,0-1 0,0 0-1,0 0 1,-1 0 0,0 1 68,0 0-1,0 1 0,0-1 1,-1-1-1,1 1 1,-1 0-1,1 0 0,0 0 1,-1-1-1,-2 2 0,-25 0 953,21-1-823,0 0-1,0 0 0,0 1 1,-15 5-1,21-6-190,-4 1 30,1 0 0,0 1 0,0 0 1,1 0-1,-1 0 0,1 0 0,-1 0 0,1 1 0,0 0 1,-4 5-1,0-1 20,8-8-63,0 1 0,-1-1 0,1 0 0,0 1 0,-1-1 0,1 0 0,0 1 0,0-1 0,0 1 0,-1-1 0,1 1 0,0-1 0,0 0 0,0 1 0,0-1 0,0 1 0,0-1 0,0 1 0,0-1 0,0 1 0,0-1 0,0 1 0,0-1 0,0 1 0,0-1 0,1 0 0,-1 1 0,0-1 0,0 1 0,0-1 0,1 1 0,-1-1 0,0 0 0,0 1 0,1-1 0,-1 0-8,16 6 64,-10-4-53,-4-1-6,1 0-1,0 0 1,0 0-1,-1-1 1,1 1-1,3-1 1,15-4 31,-10 1-19,3-1 2,-3 2-13,0-1 1,0 0-1,0 0 1,-1-1-1,0-1 1,15-8-1,-1-13 0,-7 14-6,-14 11 0,-1-1 0,1 0 0,0 0 0,0 0 0,-1-1 0,1 1 0,-1 0 0,4-6 0,-4 6 0,1-3 10,1 0 0,-1 0-1,0 0 1,-1-1 0,1 1 0,-1 0-1,0-1 1,0 0 0,0 1 0,-1-1-1,1-11 1,-2-87 433,0 104-441,0 0 0,0 0 0,0 0 1,0 0-1,0 0 0,0 0 0,0 0 1,0-1-1,0 1 0,0 0 0,0 0 1,0 0-1,0 0 0,0 0 0,0 0 1,0 0-1,0 0 0,0 0 0,0 0 1,0 0-1,0-1 0,0 1 0,0 0 1,0 0-1,0 0 0,0 0 0,0 0 1,0 0-1,0 0 0,0 0 0,0 0 1,0 0-1,-1 0 0,1 0 0,0 0 1,0 0-1,0 0 0,0-1 0,0 1 1,0 0-1,0 0 0,0 0 0,0 0 1,0 0-1,0 0 0,-1 0 0,1 0 0,0 0 1,0 0-1,0 0 0,0 0 0,0 0 1,0 0-1,0 0 0,0 0 0,0 1 1,-1-1 3,1 0 0,-1 0 0,1 0 0,-1 0 1,1 0-1,-1 0 0,1 0 0,-1 0 0,1 0 1,0 0-1,-1 0 0,1 1 0,-1-1 0,1 0 0,0 0 1,-1 1-1,1-1 0,0 0 0,-1 1 0,1-1 1,0 0-1,-1 1 0,1-1 0,0 0 0,-1 1 1,-2 13 75,1-2-16,-3 4 60,3-10-74,1 1 0,-1-1 0,1 0 0,0 1-1,0 10 1,1 2 60,1-3-27,-1-1 1,-4 23-1,-2-15-66,5-17-26,-1 1 0,1-1 0,0 0 0,-1 11 0,2 10-32,0 19-2658,1-47 2556,-1 0-1,0 0 0,1 0 0,-1 1 0,1-1 0,-1 0 1,0 0-1,1 1 0,0-1 0,-1 0 0,1 1 0,-1-1 0,1 1 1,0-1-1,0 1 0,-1-1 0,1 1 0,0-1 0,0 1 1,1-1-1,16-11-1418,26-32-280,-41 40 1798,0 1 1,1 0 0,-1 0-1,1 1 1,0-1-1,0 1 1,0 0-1,9-3 1,7-5 137,4-7 132,-18 12 107,-1 1 0,1 0 1,0 0-1,1 1 0,7-4 1,-3 2 166,-7 3-261,0 0 0,0 1 0,0 0 0,0-1 0,0 2 0,0-1 0,0 0 0,0 1 0,8-1-1,-3 3 541,-9 3-170,-16 12 254,5-7-514,-10 15 241,15-18-475,0 0 1,0 0-1,0 0 0,-1-1 1,0 0-1,-12 7 1,2-1-96,0 0 1,1 1 0,-25 25-1,28-22-80,10-9-4,3-7 34,0 0 0,0 1 0,0-1-1,0 1 1,0-1 0,-1 1 0,1-1 0,0 0-1,0 1 1,-1-1 0,1 1 0,0-1-1,0 0 1,-1 1 0,1-1 0,0 0 0,-1 1-1,1-1 1,-1 0 0,1 0 0,0 1-1,-1-1 1,1 0 0,-1 0 0,1 0 0,-1 0-1,1 1 1,0-1 0,-1 0 0,1 0 0,-1 0-1,1 0 1,-1 0 0,1 0 0,-1 0-1,1 0-11,1-1 0,-1 1-1,0 0 1,1 0-1,-1 1 1,1-1-1,-1 0 1,0 0 0,1 0-1,-1 0 1,1 0-1,-1 0 1,0 0-1,1 1 1,-1-1-1,0 0 1,1 0 0,-1 1-1,0-1 1,1 0-1,-1 0 1,0 1-1,1-1 1,-1 0 0,0 1-1,0-1 1,1 1-1,7 7-571,15-3 180,-19-4 411,-1 1 0,1-1 0,-1 1 0,1 0 0,-1 0 0,0 0 0,0 1 0,0-1 0,0 1 0,0 0 0,0-1 0,-1 1 0,0 0 0,1 1 0,1 2 0,0 1 105,-1 0 0,1 0-1,-1 1 1,0-1-1,-1 0 1,4 16-1,-3-8 122,-2-12-167,-1 0 0,0 1-1,1-1 1,-1 1 0,-1-1 0,1 0 0,0 1 0,-1-1 0,0 0-1,0 1 1,0-1 0,-1 3 0,-3 10 152,-1 10 14,-9 29-98,11-45-28,2-7-50,1 0 1,0 0 0,0 0-1,0 0 1,0 1 0,0-1-1,1 0 1,-1 6 0,1-7-23,0 1 1,0 0 0,-1-1-1,1 1 1,-1-1 0,1 1-1,-1-1 1,0 1 0,0-1-1,0 0 1,0 1 0,0-1-1,-1 0 1,1 0 0,-4 3-1,-8 6-70,10 1 34,2-10 29,1 1 0,-1-1 0,0 0 0,1 0 0,-1 1 0,0-1 0,0 0 0,-1 0 0,1 0 0,0 0 0,-4 3 0,-23 24 523,25-24-330,3 1-154,0-6 111,1-1-192,0 0 0,0 0 0,1 0 0,-1 0-1,0 0 1,0 0 0,1 0 0,-1 0 0,1 1 0,-1-1 0,3 0 0,25-9-2608,2 7 694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1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480,'31'-15'2016,"16"-1"-1728,-32 16 384,16 0-416,16-15 192,0 15-288,0 0 128,-1 0-160,-14 0-128,14 0-32,-14-16-4416,-17 16 2432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2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3392,'0'16'1536,"-15"31"-1312,-1-16 1056,16 0-736,-16 31 352,1 1-544,-1 30 32,1-30-256,-1-1 160,16 0-192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5408,'16'0'2410,"-16"3"-1978,0-2-378,0 0-1,0 1 0,-1-1 1,1 0-1,0 0 0,-1 1 0,1-1 1,0 0-1,-1 0 0,0 0 1,1 0-1,-1 0 0,0 0 0,1 0 1,-1 0-1,0 0 0,-1 1 1,-19 13 354,5-4-133,-11 10-18,-21 15-29,40-32-209,-9 6 32,0 0-1,1 1 1,0 1 0,-19 19-1,33-30-60,1 0 0,0 0 0,0 0 0,0 1 0,-1-1 1,1 0-1,1 1 0,-1-1 0,0 1 0,0-1 0,0 1 0,1 0 0,-1-1 0,1 1 0,-1-1 0,1 1 0,0 0 0,0 0 0,0-1 0,0 3 0,0-3-8,1 0 0,-1 0 1,1 0-1,0 0 0,-1 0 1,1 0-1,0 0 0,0 0 0,-1 0 1,1 0-1,0-1 0,0 1 0,0 0 1,0-1-1,0 1 0,0-1 1,0 1-1,1-1 0,-1 1 0,0-1 1,0 0-1,0 0 0,0 0 0,0 1 1,1-1-1,-1 0 0,0 0 0,0 0 1,2-1-1,67 1-1902,-67 0 1880,0 0 0,1 0 1,-1 0-1,0 1 0,0-1 0,0 1 0,0-1 1,0 1-1,-1 0 0,1 0 0,0 1 0,4 2 1,2 1-15,-1-2 23,-7-3 27,0 1 0,0-1-1,1 0 1,-1 1 0,0 0-1,0-1 1,0 1 0,0 0-1,0-1 1,1 1 0,-1 0-1,-1 0 1,1 0 0,0 0-1,0 0 1,0 0 0,0 0-1,-1 0 1,1 0 0,0 0-1,-1 0 1,1 1 0,-1-1-1,0 0 1,1 0 0,-1 1-1,0-1 1,0 0 0,0 1-1,0 0 1,1 12 91,-1-7-52,0 1 0,0-1-1,0 0 1,-1 0 0,0 0 0,-3 9 0,-16 18 194,9-3-64,-7-4-24,-5 8-15,20-28-117,0-1-1,1 0 1,0 1-1,0-1 1,1 1-1,-1 0 1,2 0-1,-1-1 1,1 13-1,3-3 40,7-3-10,-10-13-38,0 0 1,0 0-1,0 0 1,1 0-1,-1 0 1,0 0-1,0 0 0,0 0 1,0 0-1,0 0 1,0 1-1,0-1 1,0 0-1,0 0 1,0 0-1,1 0 1,-1 0-1,0 0 1,0 0-1,0 0 1,0 1-1,0-1 1,0 0-1,0 0 0,0 0 1,0 0-1,0 0 1,0 0-1,0 0 1,0 1-1,0-1 1,0 0-1,0 0 1,0 0-1,0 0 1,0 0-1,0 0 1,0 1-1,0-1 0,0 0 1,0 0-1,-1 0 1,1 0-1,0 0 1,0 0-1,0 0 1,0 0-1,0 0 1,0 1-1,0-1 1,0 0-1,0 0 1,0 0-1,-1 0 0,1 0 1,0 0-1,-10 13 6,9-12 10,1 0 0,0 0 1,-1 0-1,1-1 0,-1 1 1,1 0-1,-1 0 0,1-1 1,-1 1-1,0 0 0,1 0 1,-1-1-1,0 1 0,1-1 1,-1 1-1,0-1 0,0 1 1,0-1-1,1 1 0,-1-1 1,0 0-1,0 1 0,0-1 1,0 0-1,0 0 0,-1 1 1,-10 1 240,6 1-90,0-1 1,0 1-1,0 0 0,0 1 0,-10 7 0,13-6 4,3 8-59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2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808,'0'0'1227,"8"-3"-742,26-7-85,-32 9-332,0 1 0,0-1 0,0 1 0,0 0 0,0 0 0,0 0-1,0 0 1,1 0 0,-1 0 0,0 0 0,0 1 0,0-1 0,0 1 0,0 0 0,0-1 0,0 1 0,0 0 0,0 0 0,3 3 0,8 3 162,3 1 32,-6-4-134,-1 1 0,1 0 0,-1 0 0,0 1 0,0 0 0,-1 0 0,0 1-1,10 11 1,45 65 651,-50-65-658,3 3 82,25 42 1,-26-32-68,-2 1-1,-1 1 1,-1 0-1,8 45 1,-11-31 33,-1 1-1,1 73 1,-10-71-18,-2 0 1,-2 0-1,-2 0 1,-16 49-1,7-40-21,-3-1 1,-3-1-1,-2-1 0,-61 101 0,33-85-1112,33-46 551,-45 68-641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4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480,'-16'0'2016,"1"31"-1728,15-16 96,0 16-256,-16 1 160,16 14-16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992,'-16'0'2240,"94"16"-1952,-47-16 992,16 0-768,15 0 128,1 0-352,30 0 64,-15 0-192,16-16-64,-17 16-64,1 0 32,-31 0-32,0 16-96,-32-16 32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64 3968,'-13'52'1285,"13"-51"-1256,0-1 0,-1 1-1,1 0 1,0 0 0,0 0 0,0 0-1,-1 0 1,1 0 0,0 0 0,0 0-1,1 0 1,-1 0 0,0 0 0,0 0-1,0 0 1,0 0 0,1 1-1,12 32 292,-9-27-74,-1 0-1,5 16 0,-4-11-122,-2-6-70,1-1-1,0 0 1,0 1 0,0-1-1,1 0 1,0 0 0,5 5-1,35 23 247,-41-30-258,-1 0 1,1 0-1,0 0 0,1-1 1,-1 0-1,0 1 0,1-1 1,-1-1-1,1 1 0,0 0 1,0-1-1,-1 0 0,1 0 1,0 0-1,0 0 0,0-1 1,0 1-1,0-1 0,7 0 1,-1-1 36,-8-4-7,4-10 14,-3 8-187,0 0 0,0 0-1,-1-1 1,3-10-1,39-120-1139,-26 81 1119,0 19 152,-10 22 74,10-26 0,26-64 1918,-43 102-1878,0 1-1,0 0 1,1-1-1,-1 1 1,1 0 0,0 0-1,0 0 1,0 0-1,0 0 1,0 0 0,1 1-1,4-5 1,2-1 387,-9 7-485,1 0-21,0 0 0,-1 0 0,1 1 1,0-1-1,0 0 0,-1 0 0,1 1 0,0-1 0,0 1 0,0-1 0,0 1 0,0-1 0,0 1 1,0-1-1,0 1 0,0 0 0,0 0 0,0-1 0,0 1 0,0 0 0,0 0 0,0 0 0,0 0 1,0 0-1,0 0 0,0 1 0,2-1 0,0 2 18,1 0 0,-1 0 0,1-1 1,-1 1-1,1-1 0,0 0 0,0 0 0,-1-1 1,1 1-1,7-1 0,2 0 35,-9-1-21,1 1 0,-1 0 0,0 0 0,1 1 0,-1-1 0,9 3 0,-3 0 4,0 0-10,0-1 0,-1 0 0,1-1 0,16 1 0,78-2 654,-102 0-691,0 0 1,0 0 0,0 0-1,0 1 1,0-1-1,0 1 1,0-1 0,3 2-1,-5-2-22,1 0 0,-1 1 0,0-1 0,1 0 0,-1 0 0,1 1 0,-1-1 0,1 0 0,-1 1 0,0-1 0,1 0 0,-1 1 0,0-1 0,1 0 0,-1 1 0,0-1 0,0 1-1,1-1 1,-1 1 0,0-1 0,0 1 0,1 0 0,-17 17-2353,12-15 1842,0 0 1,0 0-1,-1-1 1,-4 3 0,9-5 518,-31 15-178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6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328,'0'26'1061,"-2"-13"-634,-2-3-322,2-6-17,1 0 0,-1 0 0,1 0 1,0 0-1,0 0 0,0 0 0,1 0 0,0 0 0,0 7 0,0-3 138,1 0 0,1 0-1,3 13 1,-3-14-19,0 1 1,-1 0 0,1 13 0,-2-18-179,0-1 1,0 1-1,1 0 1,-1 0-1,1-1 1,-1 1-1,1 0 1,0-1-1,0 1 1,0 0-1,0-1 1,1 1-1,-1-1 1,1 0-1,3 5 1,7 12 132,-12-18-153,0-1-1,1 1 0,-1 0 1,0 0-1,1 0 0,-1 0 0,1 0 1,-1-1-1,1 1 0,-1 0 1,1 0-1,-1-1 0,1 1 1,0 0-1,0-1 0,-1 1 0,1-1 1,0 1-1,0-1 0,-1 1 1,1-1-1,0 0 0,0 1 1,0-1-1,0 0 0,0 0 0,0 1 1,0-1-1,-1 0 0,1 0 1,0 0-1,0 0 0,0 0 0,0 0 1,0-1-1,0 1 0,0 0 1,0 0-1,0-1 0,-1 1 1,1 0-1,0-1 0,0 1 0,1-1 1,4-3 81,-2 3-55,0 0-1,-1-1 1,1 0 0,-1 0 0,0 0-1,0 0 1,0-1 0,0 1-1,5-6 1,-7 6-18,0-1 0,-1 1 0,1-1 0,0 1 0,-1-1 0,0 1 0,0-1 0,1 1-1,-1-1 1,-1 1 0,1-1 0,0 1 0,-1-1 0,0-3 0,-2-2 9,0 0-1,-6-13 1,-20-26-80,27 32 12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5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3968,'0'0'54,"0"0"0,-1 0-1,1-1 1,-1 1 0,1 0 0,0 0 0,-1 0-1,1 0 1,-1 0 0,1 0 0,-1 0 0,1 0 0,0 1-1,-1-1 1,1 0 0,-1 0 0,1 0 0,0 0 0,-1 0-1,1 1 1,0-1 0,-1 0 0,1 0 0,0 1-1,-1-1 1,1 0 0,-1 1 0,8 8 614,-3-5-662,0-1 178,-1 0-29,0 0-1,0 0 0,0 0 1,0 1-1,-1-1 1,0 0-1,1 1 1,-1 0-1,-1-1 1,1 1-1,1 5 0,8 34 132,-10-39-244,0 0-1,-1 0 1,1 1 0,-1-1 0,0 0-1,-1 0 1,1 1 0,-2 6 0,-1-5 12,0 0 0,0 0 1,0-1-1,-8 10 0,5-6-5,1-2-11,-1-1 1,0 0-1,0 0 1,0 0-1,0-1 1,-8 5-1,-10 9 13,16-6 50,3-10-45,5-3-44,0 0-1,-1 0 1,1 0 0,0 0-1,0 0 1,-1 0-1,1 0 1,0 0 0,-1 0-1,1 1 1,0-1-1,-1 0 1,1 0 0,0 0-1,0 0 1,-1 1-1,1-1 1,0 0 0,0 0-1,0 1 1,-1-1-1,1 0 1,0 0 0,0 1-1,0-1 1,0 0-1,-1 0 1,1 1 0,0-1-1,0 0 1,0 1-1,0-1 1,0 0 0,0 1-1,0-1 1,0 0-1,0 0 1,0 1 0,0-1-1,0 0 1,0 1-1,0-1 1,0 0 0,0 1-1,0-1 1,1 0-1,-1 1 1,0-1 0,0 0-1,0 0 1,0 1-1,1-1 1,-1 0 0,5 4 127,0-2 1,0 1 0,0 0 0,6 1-1,-5-3-115,-1 1-1,1-1 1,-1-1-1,1 1 0,-1-1 1,1 0-1,6-1 1,43-7-1200,-20 2-737,-16 4 1014,21 1 1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5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0 3648,'-31'16'1664,"-16"31"-1472,16-1 896,16-14-640,-48 30 384,1 16-480,-16 46 736,16 1-640,-1 47 384,17-1-512,15 0 64,15-30-256,16-1 224,0-31-224,47 0-2912,-16-15 1472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6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656,'0'0'837,"-2"0"-501,-45 0 3248,37 2-3488,7 9 0,3-9 171,-8 0-19,8-2-176,2-1-65,-9 0 44,4 1-3,6 0-138,10 0 111,-13-2-69,0-5-17,0 14-169,0-5-608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51 2720,'0'-16'2304,"-3"16"-1760,-28-10 608,16 14-1028,12-3-105,0 0 1,0 0-1,-1 0 0,1 0 0,0-1 0,0 1 0,-6-1 0,4 0-11,1 0 0,0 0 0,0 1 0,0-1 0,0 1 0,0 0 0,0 0 0,0 0 0,0 1 0,0-1 0,1 1 0,-1 0 0,1 0 0,-1 0 0,1 1 0,-1-1 0,1 1 0,0 0 0,-3 4 0,-19 14 94,19-17-78,0 1 0,0 0 0,1 0 0,-1 1 0,1-1 0,1 1 0,-9 12-1,11-13 8,-1 1-1,1-1 0,0 1 0,1-1 1,-1 1-1,1-1 0,0 1 0,0 10 0,1-15-19,0 1 0,0-1 0,0 0 0,0 1 0,1-1 0,-1 0 0,0 0 0,1 1 0,-1-1 0,1 0 0,-1 0 0,1 0 0,0 0 0,-1 0 0,1 0 0,0 0 0,0 0-1,0 0 1,0 0 0,0 0 0,0 0 0,0 0 0,0-1 0,0 1 0,0 0 0,0-1 0,0 1 0,3 0 0,-1 0 8,1 0 0,0-1 0,-1 1 0,1-1-1,0 0 1,0 0 0,-1 0 0,1 0 0,6-2 0,11-4-65,1-1 0,-1-1 0,38-21 0,-45 22-138,15-6-50,-15 6-97,24-13-1,-33 17 269,-1-1 0,1 0-1,-1 1 1,0-1 0,0-1-1,0 1 1,0-1 0,3-6-1,2-7 23,-1-1-1,-1 0 0,0-1 0,-2 1 1,6-37-1,-10 46 52,-1 0 0,1 0 0,-2 0 0,0 0 0,0-1 0,-4-11 0,1-4 37,2 10-20,-4-17 26,-9 2 7,9 20-35,-2-6 25,8 15-47,-1 1-1,0-1 1,0 0-1,0 0 1,0 0-1,-1 1 1,1-1-1,0 0 1,-3-1-1,-5-4 23,4 7 98,5 1-88,-1 0-1,1 1 0,0-1 0,-1 1 1,1-1-1,0 1 0,0-1 1,0 0-1,0 3 0,-2 21 110,-2-2-57,0 0 0,-1 37 0,5-43-62,1 17 50,-2-1 0,-1 1 0,-11 53 0,-4 4 70,-5 19 48,16-88-359,-1 0 1,-1 0-1,-10 20 0,-13 21-287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7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800,'0'0'2176,"47"16"-1888,-16-1 416,16-15-448,31 0 192,-1 0-288,33 16 128,-17-16-160,1 0-64,-17 0-32,-14 15-1312,-16-15 704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88 3808,'-52'13'1227,"51"-13"-1187,-1 0 0,0 1 1,1-1-1,-1 1 1,0 0-1,1-1 1,-1 1-1,1 0 1,-1 0-1,1 0 0,-3 2 1,-79 54 1265,72-46-1075,0 0 0,1 1 0,0 0 0,-9 15-1,5-9-114,12-15-95,0 0-1,-1 1 1,2-1 0,-1 0 0,0 1 0,1-1 0,-1 1-1,1-1 1,-1 7 0,2-8-9,0 0 1,0-1-1,0 1 0,0 0 1,0-1-1,0 1 1,0-1-1,1 1 0,-1 0 1,1-1-1,-1 1 0,1-1 1,0 1-1,-1-1 0,1 1 1,0-1-1,0 0 1,0 1-1,0-1 0,0 0 1,1 0-1,-1 0 0,0 0 1,3 2-1,3 1 14,0 0 0,0 0 1,0-1-1,0 0 0,0-1 0,1 1 0,0-2 1,-1 1-1,1-1 0,0 0 0,0 0 1,0-1-1,-1 0 0,14-2 0,5-3-368,1-1 0,48-17-1,-50 15-111,-15 3 219,1 1-1,-1-1 0,0 0 1,0-1-1,17-14 1,-23 17 197,0 0 0,0 0 0,0-1-1,-1 1 1,1-1 0,-1 0 0,0 0 0,0 0 0,0-1 0,0 1 0,-1-1 0,0 1 0,3-8-1,-2 5 42,0-1 0,-1 1-1,0-1 1,0 0-1,0 0 1,-1 0-1,0 0 1,-1 0-1,1 0 1,-2-9-1,0-18 40,1-147 1504,0 182-1544,0 0-1,0 0 0,0 0 1,0 0-1,0 0 0,0 0 1,0 0-1,0 0 0,0 0 1,0-1-1,0 1 0,0 0 0,0 0 1,0 0-1,0 0 0,0 0 1,0 0-1,0 0 0,0 0 1,0 0-1,0 0 0,0 0 1,0-1-1,0 1 0,0 0 1,0 0-1,0 0 0,0 0 0,0 0 1,1 0-1,-1 0 0,0 0 1,0 0-1,0 0 0,0 0 1,0 0-1,0 0 0,0 0 1,0 0-1,0 0 0,0 0 0,0 0 1,1 0-1,-1 0 0,0 0 1,0 0-1,0 0 0,0 0 1,0 0-1,0 0 0,0 0 1,0 0-1,0 0 0,0 0 1,1 0-1,-1 0 0,0 0 3,1 0-1,-1 0 1,1 0 0,-1 0-1,1 0 1,-1 0-1,1 0 1,-1 0 0,1 0-1,-1 1 1,1-1-1,-1 0 1,1 0 0,-1 1-1,1-1 1,-1 0-1,1 1 1,-1-1 0,0 0-1,1 1 1,-1-1 0,0 1-1,1-1 1,-1 0-1,1 1 1,-1 1 4,1-1-1,-1 0 1,0 1 0,0-1-1,1 0 1,-1 1 0,0-1-1,0 1 1,0-1-1,0 2 1,-2 6 41,0 0 0,-4 15-1,2-11 7,-14 78 238,-29 54-485,18-54 379,24-60-86,2-21-103,-2 11-28,5-17 25,1 0 1,-1 0-1,1-1 0,0 1 1,0 0-1,0-1 0,0 1 0,1-1 1,-1 1-1,1-1 0,0 0 1,0 0-1,0 1 0,0-1 1,1-1-1,4 6 0,-2-6-87,0 1-1,0-1 1,0 0-1,1 0 1,-1-1-1,1 1 1,-1-1-1,1-1 1,-1 1-1,1-1 1,0 0-1,6 0 1,11-2-310,34-8 1,-48 8 422,5 0-42,1-1 27,1 0-1,0-1 0,-1-1 0,21-9 0,-5 9 235,-18-6-90,-13 12 100,1 0-231,-1-1 1,0 0-1,1 0 0,-1 1 1,0-1-1,0 1 1,0-1-1,1 0 0,-1 1 1,0-1-1,0 0 1,0 1-1,0-1 0,0 1 1,0-1-1,0 1 0,1-1 1,-1 0-1,0 1 1,-1-1-1,1 1 0,0-1 1,0 1-1,0-1 0,0 0 1,0 1-1,0-1 1,0 1-1,-1-1 0,1 0 1,0 1-1,0-1 1,0 0-1,-1 1 0,1-1 1,0 0-1,-1 1 0,-8 8 269,3-1-113,-1-2 0,0 1-1,-11 7 1,-8 4-79,5 8-37,4-14 5,15-10-56,0-1 1,-1 0 0,1 1 0,0-1-1,0 1 1,0 0 0,0 0 0,0 0-1,1 0 1,-3 3 0,-7 21-39,11-25 34,0 1-1,0-1 0,0 1 0,1-1 0,-1 1 0,0-1 0,1 1 0,-1-1 0,0 0 0,1 1 0,0-1 0,1 3 0,1 3 16,1 0-3,9-6-8,91-1-1091,-103 0 1079,0 0 0,0 0-1,-1 0 1,1 0 0,0 0-1,0 0 1,-1 1 0,1-1-1,0 0 1,-1 0 0,1 0-1,0 1 1,0-1 0,-1 0-1,1 1 1,0-1 0,-1 1-1,1-1 1,-1 1 0,1-1-1,-1 1 1,1-1 0,-1 1-1,1-1 1,-1 1 0,1 0-1,-1-1 1,0 1 0,1 0-1,-1-1 1,0 1 0,1 0-1,-1 0 1,0-1 0,0 1-1,0 0 1,0-1 0,0 1-1,0 0 1,0 0 0,0 0-1,0-1 1,0 1 0,0 0-1,-1-1 1,1 1 0,0 1-1,-2 3 18,1-1 0,-1 1 0,0-1 0,0 0 0,0 0 0,-6 8 0,-18 22 179,5 5 436,-7 12-51,23-44-507,1-1-1,0 1 0,1 0 1,-1 0-1,-2 9 0,0 20 86,4-18-91,-4 12 66,4-22-72,0-1 1,0 1 0,0 14-1,2-20-41,0 1-1,1-1 0,-1 1 0,0-1 1,1 0-1,0 0 0,-1 1 0,1-1 0,0 0 1,0 0-1,0 0 0,0 0 0,1 0 0,-1 0 1,1 0-1,2 3 0,-3-5-13,3 5 37,0-1 0,0 0 1,0-1-1,7 4 1,-9-5-18,1-1 1,0 0-1,-1 0 1,1 0 0,0-1-1,0 1 1,0-1-1,0 1 1,0-1-1,3 0 1,-5 0-28,-1 0-1,1-1 1,-1 1 0,1 0-1,-1 0 1,1 0 0,0 1-1,-1-1 1,1 0 0,-1 0-1,1 0 1,-1 0 0,1 0-1,-1 1 1,1-1 0,-1 0-1,1 0 1,-1 1 0,1-1-1,-1 0 1,1 1 0,-1-1-1,0 1 1,1-1-1,-1 1 1,0-1 0,1 0-1,-1 1 1,0-1 0,1 2-1,-5 3-12,-9-3 57,-32-2-2200,30 0 1115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32 2720,'0'-1'46,"0"-1"0,0 1 1,0 0-1,0 0 0,1-1 0,-1 1 0,0 0 1,0 0-1,1-1 0,-1 1 0,1 0 1,-1 0-1,1 0 0,0 0 0,-1 0 0,1 0 1,0 0-1,0 0 0,0 0 0,0 0 1,-1 0-1,1 0 0,0 1 0,1-1 0,-1 0 1,0 1-1,0-1 0,0 1 0,0-1 1,0 1-1,1 0 0,-1-1 0,0 1 0,0 0 1,3 0-1,-4 0-43,0 0 1,0 0-1,0-1 0,0 1 1,0 0-1,0 0 0,0 0 1,0 0-1,1 0 1,-1 0-1,0 0 0,0 0 1,0 0-1,0 0 0,0 0 1,0 0-1,0 0 1,0 0-1,0 1 0,0-1 1,1 0-1,-1 0 0,0 0 1,0 0-1,0 0 0,0 0 1,0 0-1,0 0 1,0 0-1,0 0 0,0 0 1,0 0-1,0 0 0,0 0 1,0 0-1,0 0 1,0 1-1,0-1 0,1 0 1,-1 0-1,0 0 0,0 0 1,0 0-1,0 0 0,0 0 1,0 0-1,0 0 1,0 0-1,0 0 0,0 1 1,0-1-1,0 0 0,0 0 1,0 0-1,-1 0 1,1 0-1,0 5 134,-1 11 778,1-15-902,0-1 0,0 0 0,-1 1 0,1-1 0,0 1 0,0-1 0,-1 1 1,1-1-1,0 0 0,-1 1 0,1-1 0,0 0 0,-1 1 0,1-1 0,0 0 0,-1 0 1,1 1-1,-1-1 0,1 0 0,-1 0 0,1 0 0,-1 0 0,1 1 0,0-1 1,-1 0-1,1 0 0,-1 0 0,1 0 0,-2 0 0,2 0-10,0 0 0,0 0 0,0 0 0,0 0 0,0 0 0,0 0-1,0 0 1,0 0 0,0 0 0,0 0 0,-1 0 0,1 0 0,0 0 0,0 0 0,0 0 0,0 0-1,0 0 1,0 0 0,0 0 0,0 0 0,0 0 0,0 0 0,-1 0 0,1 0 0,0 0 0,0 0-1,0 0 1,0 0 0,0 0 0,0 0 0,0 0 0,0 0 0,0 0 0,0 0 0,0 1 0,0-1-1,0 0 1,0 0 0,0 0 0,0 0 0,0 0 0,0 0 0,0 0 0,0 0 0,0 0 0,0 0-1,0 0 1,0 1 0,0-1 0,0 0 0,0 0 0,0 0 0,0 0 0,0 0 0,0 0 0,0 0-1,0 1 6,0-1 0,0 1 0,0-1-1,0 1 1,0-1 0,0 1 0,0-1-1,0 1 1,0-1 0,-1 1 0,1-1-1,0 1 1,0-1 0,0 1 0,-1-1-1,1 0 1,0 1 0,0-1 0,-1 1-1,1-1 1,0 0 0,-1 1 0,1-1-1,0 0 1,-1 1 0,1-1 0,-1 0-1,1 0 1,-1 0 0,1 1 0,0-1-1,-1 0 1,1 0 0,-1 0 0,1 0-1,-1 0 1,1 0 0,-1 1 0,1-1-1,-1 0 1,0-1 0,-2 1 296,1 0-75,-3 0-101,1 0-74,0 0 0,0 0 1,-1 0-1,1 0 0,0 1 0,-8 1 0,8 5 54,0-3 36,-9-2 297,0-2-63,-36 1 54,46-1-430,0 1 0,0-1 0,1 1 1,-1-1-1,0 1 0,0 0 0,0 0 0,1 0 0,-1 0 0,1 1 0,-1-1 0,-3 4 0,-4 8 62,-3-10-41,11-2-19,0-1-1,-1 1 1,1 0-1,0-1 0,0 1 1,0 0-1,-1 0 1,1 1-1,0-1 1,0 0-1,-3 4 0,-8 9-1,0 0-1,2 1 0,-13 20 1,23-33-2,-2 3 17,1-1 1,0 1 0,0-1 0,0 1 0,0 0-1,1 0 1,0 0 0,0 0 0,0 0-1,1 0 1,-1 0 0,1 0 0,0 0 0,1 0-1,-1 0 1,1 0 0,2 6 0,-3-9 0,1 1 1,0 0 0,0-1-1,0 1 1,0-1 0,1 1-1,-1-1 1,1 0 0,-1 1-1,1-1 1,0 0 0,0 0-1,0 0 1,0-1 0,0 1-1,0 0 1,4 1 0,25 2-9,-13 0-18,-8-3 48,0 0-1,0 0 0,17 0 1,36-2 242,-50 4-315,-13-4 32,0 0 1,0 0-1,1 0 1,-1 1-1,0-1 1,0 0-1,0 0 1,0 0-1,0 1 1,1-1-1,-1 0 0,0 0 1,0 0-1,0 1 1,0-1-1,0 0 1,0 0-1,0 1 1,0-1-1,0 0 0,0 0 1,0 1-1,0-1 1,0 0-1,0 0 1,0 0-1,0 1 1,0-1-1,0 0 0,0 0 1,0 1-1,0-1 1,0 0-1,0 0 1,0 1-1,0-1 1,-1 0-1,1 0 1,0 0-1,0 0 0,0 1 1,0-1-1,-1 0 1,1 0-1,0 0 1,-11 6 42,7 0-13,4-5-26,0-1 0,-1 0 0,1 1 0,0-1 0,-1 1 0,1-1 0,0 0 0,-1 1 0,1-1 0,0 0-1,-1 1 1,1-1 0,0 0 0,-1 1 0,1-1 0,-1 0 0,1 0 0,-1 0 0,1 1 0,-1-1 0,1 0 0,-1 0 0,1 0 0,-1 0 0,1 0-1,-1 0 1,1 0 0,-1 0 0,1 0 0,0 0 0,-2 0 0,-8 0-423,18 0-1352,-6 0 455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3072,'-2'0'74,"1"0"0,0 0 1,0 0-1,0-1 0,0 1 0,0 0 1,0 0-1,-1-1 0,1 1 0,0 0 1,0-1-1,0 1 0,0-1 0,0 0 1,0 1-1,0-1 0,1 0 0,-2 0 1,-9-7 3015,12 8-3038,0 0 0,1 0 0,-1 0-1,0-1 1,0 2 0,0-1 0,0 0 0,0 0-1,0 0 1,0 0 0,0 1 0,0-1 0,0 0-1,0 1 1,0-1 0,0 1 0,0-1 0,0 1-1,0-1 1,-1 1 0,3 1 0,7 4 83,-3-4-78,0-1 0,1 0 0,-1-1 0,0 0-1,13-1 1,-1 1-9,11 1 2,-15-1 8,-1 1 0,1-2 0,23-3 1,1-6 69,-37 9-121,0 1 1,0-1 0,0 1-1,0 0 1,0 0 0,0 0 0,0 0-1,0 0 1,1 0 0,-1 1-1,0-1 1,0 0 0,0 1-1,0 0 1,-1 0 0,1-1-1,0 1 1,0 0 0,2 2 0,1 0-109,3 0-790,5-3 209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9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384,'-31'16'2016,"15"31"-1760,1-16 1056,15 16-768,-16 15 192,16 0-416,-15-15 64,15 15-224,0-30 128,15-1-160,1 0-2944,-1-15 1504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09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6 4384,'0'0'1424,"3"-2"-854,10-11 1329,-14 13-1812,1 0 0,-1-1 1,1 1-1,-1 0 0,0 0 0,1 0 0,-1 0 1,0 0-1,1 0 0,-1 1 0,1-1 0,-1 0 1,0 0-1,1 0 0,-1 1 0,1-1 0,-1 0 1,0 0-1,0 1 0,-1 3 111,-4 3 31,-20-2 16,10 0-213,0 1 1,1 0-1,-1 1 1,-14 9-1,-1 1-13,7-5-20,17-10-9,0 1-1,0 1 1,0-1-1,1 1 0,0 0 1,0 1-1,0-1 1,0 1-1,1 0 0,-1 1 1,1 0-1,-7 9 1,12-14 11,-1 0-1,0 0 1,1 0 0,-1 0 0,0 0 0,1 0 0,-1 0 0,1 0 0,-1 0-1,1 0 1,0 1 0,-1-1 0,1 0 0,0 0 0,0 0 0,0 0-1,0 1 1,0-1 0,0 0 0,0 0 0,0 0 0,1 2 0,1-1 13,-1 1 1,1-1-1,0 0 1,0 0-1,0 0 1,0 0-1,0 0 1,1-1-1,4 3 1,-1 1-21,1-1 0,1 0 0,-1 0 0,0-1 0,1 0-1,11 3 1,7-2-66,-14-2 29,0-1 0,-1 2 0,21 6 0,-30-8 34,1 0-1,0 0 0,-1 1 0,1-1 1,-1 1-1,0 0 0,1-1 1,-1 1-1,0 0 0,0 0 0,0 0 1,0 1-1,0-1 0,-1 0 1,1 1-1,-1-1 0,1 1 0,-1 0 1,0-1-1,1 5 0,-1-1 19,0-1 1,0 1-1,0 0 0,-1 0 0,0 0 0,-1 0 0,1 0 0,-1-1 1,0 1-1,0 0 0,-1 0 0,0-1 0,0 1 0,0-1 0,0 0 1,-1 1-1,0-1 0,0 0 0,-1-1 0,-7 10 0,-61 48 1085,9 0-657,62-61-434,1 0 1,-1-1-1,0 1 1,0 0-1,1 0 1,-1 0 0,1 0-1,-1 0 1,0 0-1,1 0 1,0 0-1,-1 0 1,1 0-1,-1 2 1,1-3 1,0 1 1,0-1 0,0 1-1,1-1 1,-1 1 0,0-1 0,0 0-1,0 1 1,0-1 0,1 1 0,-1-1-1,0 0 1,0 1 0,1-1-1,-1 1 1,0-1 0,1 0 0,-1 1-1,0-1 1,1 0 0,-1 0 0,0 1-1,1-1 1,2 1 19,0 1 0,0-2 0,0 1 0,-1 0 1,1 0-1,0-1 0,0 0 0,6 0 0,-5 0-5,1 0 0,-1 1 0,1-1 0,-1 1 0,0-1 0,1 2 0,-1-1-1,5 2 1,9 2-34,6 0-113,-17-4 50,1 0-1,-1 1 1,0 0-1,1 0 1,12 6-1,-20-8 79,1 1 0,0-1 1,0 0-1,-1 1 0,1-1 0,0 0 0,-1 1 0,1-1 0,0 1 0,-1-1 0,1 1 0,0-1 0,-1 1 0,1-1 0,-1 1 1,1 0-1,-1-1 0,0 1 0,1 0 0,-1-1 0,0 1 0,1 0 0,-1 0 0,0-1 0,0 1 0,0 0 0,1 0 0,-1 0 1,0-1-1,0 1 0,0 0 0,0 0 0,-1 1 0,0 1 77,-1 0 1,1 0 0,-1 0-1,0 0 1,0-1-1,-5 6 1,-5 8 390,2-5-267,0 1-1,-1-1 1,0-1-1,-1 1 1,0-2-1,-24 14 1,32-20-189,-15 13 73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7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5 2912,'-13'-26'923,"12"26"-915,1-1 1,0 1 0,0 0-1,0 0 1,0 0 0,0 0-1,-1 0 1,1-1 0,0 1-1,0 0 1,0 0 0,0 0-1,0-1 1,0 1 0,0 0-1,0 0 1,0 0 0,0-1 0,0 1-1,0 0 1,0 0 0,0 0-1,0-1 1,0 1 0,0 0-1,0 0 1,0 0 0,0-1-1,0 1 1,0 0 0,0 0-1,0 0 1,0-1 0,0 1-1,0 0 1,1 0 0,-1 0-1,0 0 1,0-1 0,0 1 0,0 0-1,1 0 1,25-26 887,-26 26-880,0-1 0,0 1 0,0 0 1,1 0-1,-1 0 0,0-1 0,0 1 0,1 0 1,-1 0-1,0 0 0,1 0 0,-1 0 1,0-1-1,1 1 0,-1 0 0,0 0 0,0 0 1,1 0-1,-1 0 0,0 0 0,1 0 0,-1 0 1,0 0-1,1 0 0,-1 0 0,30 0 373,-6-1 86,0 1-1,31 4 1,-48-2-394,0 1-1,1-1 0,-1 1 1,0 1-1,-1 0 0,1 0 0,-1 0 1,0 0-1,7 7 0,-9-8-51,8 8 58,-1 0 0,0 0-1,-1 2 1,0-1 0,-1 1-1,0 0 1,12 28 0,-14-27-13,-2 0-1,0 1 1,0 0 0,-1 0 0,1 18-1,-4-27-31,0 0-1,-1 0 0,0 0 1,-1 0-1,1 0 0,-1 0 1,0 0-1,-3 7 0,-1 9 217,3-7-146,-4 12 42,4-22-138,-1 0-1,0-1 0,-1 1 0,1-1 1,-1 1-1,1-1 0,-1 0 1,-1-1-1,1 1 0,0-1 0,-1 1 1,-7 3-1,6-4-6,-1 0 1,1 1-1,-1-2 1,0 1-1,1-1 1,-1 0-1,0-1 1,-1 1-1,-7-1 1,13-1-16,1 1 1,0-2 0,-1 1 0,1 0 0,0 0-1,-1 0 1,1-1 0,0 1 0,-1-1-1,1 1 1,0-1 0,0 1 0,-1-1 0,1 0-1,0 1 1,0-1 0,0 0 0,0 0 0,0 0-1,0 0 1,0 0 0,0 0 0,0 0-1,1 0 1,-1-1 0,0 1 0,1 0 0,-1 0-1,1-1 1,-1 1 0,1 0 0,0-1-1,-1 1 1,1-2 0,-1-3-40,1 0 0,0 1 0,0-1 0,1 0-1,2-11 1,-1 6-241,1 0 0,1 1 0,0-1 0,1 1-1,8-15 1,-9 19 53,1 0-1,0-1 1,9-8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2:10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3 3488,'-13'-26'1115,"13"26"-1108,1 0 0,-1 0 0,0 0 0,0 0 0,0 0 0,0 0 1,0 0-1,0 0 0,1 0 0,-1 0 0,0 0 0,0 0 0,0 0 0,0 0 1,0 0-1,0 0 0,1 0 0,-1 0 0,0 0 0,0 0 0,0 0 1,0 0-1,0 0 0,0-1 0,0 1 0,0 0 0,1 0 0,-1 0 1,0 0-1,0 0 0,0 0 0,0 0 0,0-1 0,0 1 0,0 0 1,0 0-1,0 0 0,0 0 0,0 0 0,0 0 0,0-1 0,0 1 1,0 0-1,0 0 0,0 0 0,0 0 0,0 0 0,0 0 0,0-1 0,0 1 1,0 0-1,0 0 0,0 0 0,0 0 0,0 0 0,-1 0 0,1 0 1,0-1-1,0 1 0,0 0 0,0 0 0,7 0 83,-4-1 13,1 1-1,-1 0 1,1 0 0,0 0-1,-1 0 1,1 1-1,-1-1 1,6 3-1,0 0 111,0 1-1,-1 0 0,0 1 1,1 0-1,-2 0 0,10 8 1,43 43 895,-49-45-983,2 3 30,0 0-1,-1 1 0,-1 1 0,0 0 0,10 21 0,33 92 409,-49-115-525,13 41 186,-3 1 0,-2 0 0,-3 1 0,-2 0 0,1 88 0,-12-88 6,-2 0 1,-25 109-1,26-148-191,-4 20 76,-23 67 0,12-61 26,-29 47 0,19-42-395,-60 78-1,-48 30-1876,49-67-1415,7-9 1066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24,'0'11'655,"0"-22"1922,2 13-2209,0 0-321,0-1-1,0 0 1,-1 1 0,1-1 0,0 0 0,0 0-1,0 0 1,1-1 0,-1 1 0,0 0 0,0-1-1,0 1 1,3-1 0,35 1 435,-20-2-302,-18 1-169,0 1 0,-1-1-1,1 0 1,0 0 0,0 1 0,-1-1-1,1 1 1,0 0 0,-1-1 0,1 1-1,-1 0 1,3 1 0,-3-1 4,1 0 0,-1 0 0,1 0 0,-1 0 0,1-1 0,0 1 1,-1-1-1,1 1 0,0-1 0,-1 1 0,1-1 0,2 0 0,30 0 502,-21 0-399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912,'-16'16'1312,"16"15"-1152,-15-15 288,30 15-288,-30 0 0,15 16-96,0-16 96,0 0-96,-16 0 320,16 1-192,-15-1-1248,-1-16 576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5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560,'0'0'1147,"0"-2"-971,0-5 6,0 14-66,0-7-113,0 0-1,0 0 1,0 0 0,0 0-1,0 0 1,0 0 0,0 0-1,0 0 1,0 0-1,0 1 1,0-1 0,0 0-1,0 0 1,0 0 0,0 0-1,0 0 1,0 0-1,0 0 1,0 0 0,0 0-1,0 0 1,0 1-1,0-1 1,0 0 0,0 0-1,0 0 1,0 0 0,0 0-1,0 0 1,1 0-1,-1 0 1,0 0 0,0 0-1,0 0 1,0 0 0,0 0-1,0 0 1,0 0-1,0 0 1,0 0 0,0 0-1,0 0 1,0 0-1,1 1 1,-1-1 0,0 0-1,0 0 1,0 0 0,0 0-1,0-1 1,0 1-1,0 0 1,0 0 0,0 0-1,0 0 1,1 0 0,0 0 12,1 0 1,-1 0-1,0 0 1,1-1 0,-1 1-1,0-1 1,1 1-1,-1-1 1,0 1-1,1-1 1,1-1 0,-1 0 8,0 1 0,-1 0 0,1 0 0,0 1 1,0-1-1,0 0 0,0 0 0,0 1 0,0 0 0,0-1 1,0 1-1,3 0 0,5-1 82,0 0 0,-1 0-1,1-1 1,-1 0 0,15-6 0,-10 3 11,22-4 0,-20 7-1,-1 1 1,32 2-1,-32-1-10,1 1 0,0-2 0,15-2 0,-7-1-38,-8 0-23,0 2 0,19-1 0,74 3 1240,-106 0-709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6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8 2816,'-13'0'917,"10"0"-565,0-2-74,1-1-107,2 2-94,-1 0 1,0 0-1,1 0 1,-1 0-1,0 0 1,0 1-1,0-1 1,0 0-1,0 0 1,-1 0 0,17-2 428,-1-8-483,-12 9-25,1-1 1,-1 1-1,1 0 0,0 0 0,0 0 1,3-2-1,4-1 20,0 0 1,0 1-1,0 0 0,0 1 1,0 0-1,1 0 0,-1 1 1,16 0-1,-25 2-16,5-1 2,-1 1-1,1 0 1,0 1-1,-1-1 1,1 1-1,-1 1 1,1-1-1,-1 1 1,1-1-1,-1 2 1,0-1 0,6 4-1,2 1 11,-1 2 1,14 11-1,-22-17-4,0 0 0,-1 1 1,0-1-1,1 1 0,-1 0 0,-1 0 0,1 0 1,-1 1-1,1-1 0,-1 0 0,2 9 0,-2-5 39,-1 0 0,-1 0-1,1 0 1,-1 0 0,0 0-1,-1 1 1,-2 9 0,2-14-26,0 0 0,-1 1 0,1-1 1,-1 0-1,0 0 0,0 0 0,0-1 1,-1 1-1,-3 4 0,-28 26 200,15-16-22,13-13-164,0 0-1,-1 0 1,1 0 0,-1-1 0,0 0-1,0 0 1,-1-1 0,-11 4 0,6-2 0,8-3-12,0 1 1,0-1 0,-1 0 0,1-1-1,-1 1 1,1-1 0,-1 0-1,0 0 1,1-1 0,-8 0-1,-68 0-73,84-2-112,-2 0 135,0 1 17,0 0 0,1 0 0,-1 0 0,0 0-1,0 0 1,1 0 0,-1 0 0,1 1 0,-1-1-1,0 1 1,1-1 0,-1 1 0,1-1 0,-1 1-1,1 0 1,0-1 0,-1 1 0,1 0 0,-1 0-1,3 1 1,196-1 504,-182 1-423,-1 0 0,33 8 0,-41-7-47,4-1 52,1 0 0,17-1-1,-16 0-59,-13 0-81,0 1 0,0-1 0,1 0 0,-1 1-1,0 0 1,0-1 0,0 1 0,0 0 0,0 0 0,0 0 0,0 0-1,0 0 1,0 1 0,0-1 0,-1 0 0,1 1 0,0 0 0,-1-1-1,3 4 1,1 1-893,-2-3-27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 2816,'-37'0'1269,"33"0"-1266,1 0 50,0 0 1,0 0-1,0 0 1,0 0-1,0 0 1,0 1-1,0-1 1,0 1-1,1 0 1,-1 0-1,0 0 1,0 0-1,1 0 1,-1 1-1,1-1 1,-1 1-1,-2 2 1,0 0 135,0 1 0,0-1 1,-8 4-1,-5 5 56,-14 13 208,21-18-347,0 2-1,1-1 0,0 1 0,-13 18 0,-24 45 149,35-53-175,-21 35 118,4 2 1,1 0-1,4 2 0,-34 118 1,44-118-79,2 0 0,-6 72 0,16-11 20,1-94-91,7 47 0,9-11 38,-7-31-44,5 21 77,2 0 0,38 88 0,-46-125-155,1-1 0,0 0-1,2 0 1,19 23 0,-27-35-127,0 0 0,0 0 0,1-1 0,-1 1 0,0-1 0,1 1 0,-1-1 0,1 0 1,-1 0-1,6 2 0,23 0-1149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4224,'0'16'1920,"31"-16"-1664,-15 0 416,0 0-416,30-16 320,1 16-320,-16-15 128,16 15-224,0-16 224,-1 16-256,1-15-3424,0 15 1792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468 1888,'0'0'613,"3"-5"-367,1-2 4,0 0 1,1 0 0,8-11-1,-8 10 268,2-2-281,-3 5-154,-1 0-1,0 0 1,0-1 0,3-7-1,-1-13 153,-4 24-213,0 0 1,0 0-1,0 0 1,-1 0-1,1-1 1,-1 1-1,0 0 1,1 0 0,-1 0-1,0-1 1,0 1-1,0 0 1,-1 0-1,1-1 1,-1 1-1,1 0 1,-1 0-1,-1-4 1,1 4-9,1 0 9,-1-1 0,0 0 0,0 0 0,0 1-1,0-1 1,0 1 0,-1-1 0,1 1 0,-1-1-1,-2-2 1,4 5-20,0 0-1,-1 0 1,1 0-1,0 0 1,0-1-1,0 1 1,0 0-1,-1 0 0,1 0 1,0 0-1,0 0 1,0 0-1,0 0 1,-1-1-1,1 1 1,0 0-1,0 0 1,0 0-1,-1 0 1,1 0-1,0 0 1,0 0-1,0 0 1,-1 0-1,1 0 1,0 0-1,0 0 1,0 0-1,-1 1 1,1-1-1,0 0 1,0 0-1,0 0 0,-1 0 1,1 0-1,0 0 1,0 0-1,0 0 1,0 1-1,-1-1 1,1 0-1,0 0 1,-9 4 118,3-1-56,0 0 0,-1 0 0,1 1 0,1-1 0,-1 1 0,-6 6 0,-53 70 518,36-43-313,16-22-182,10-11-69,0-1 0,0 0 0,0 1 0,0 0 0,0 0 0,1 0-1,0 0 1,0 0 0,0 0 0,0 1 0,-1 4 0,-2 30 77,3-31-46,2-7-40,-1 1 0,1-1 1,-1 1-1,1-1 0,0 1 0,-1 0 0,1-1 0,0 1 1,0 0-1,0-1 0,1 3 0,-1-3 6,1 0-1,0-1 1,-1 1-1,1 0 1,0-1-1,0 1 1,0-1-1,-1 1 1,1-1-1,0 1 1,0-1-1,0 0 1,0 1-1,0-1 1,0 0-1,0 0 1,-1 0-1,1 0 1,0 0-1,0 0 1,0 0-1,0 0 1,0 0-1,1 0 1,1 0 15,1-1 1,-1 1-1,0 0 1,0-1-1,0 0 1,1 0-1,-1 0 1,0 0-1,4-3 1,7-2 21,0 0-16,0 0 1,-1-1 0,0-1 0,0 0-1,22-18 1,-18 9-56,0 0 0,-1 0 0,19-29 0,-34 43 12,13-14 10,-2-1 0,0-1 0,-1 0 0,0-1 0,-2 0 0,11-36 0,-11 28 8,-4 13-17,0 0-1,-1 0 0,-1 0 1,-1-1-1,2-17 0,-4-43-26,0 74 171,6 10 271,1 2-335,-6-5-42,0 1 0,-1 0 0,1-1-1,-1 1 1,0 9 0,-1 7 37,1 142 453,-1-142-445,-1 1 0,-1 0 0,-1-1 1,-1 0-1,-1 0 0,0 0 0,-2 0 0,-19 36 1,9-11 166,13-39-208,4-7-55,0 1 0,0-1 0,0 1 0,0-1 1,1 1-1,-1-1 0,0 1 0,1 0 0,-1-1 0,1 4 0,0-3-598,2-4-112,11-11-269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7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656,'0'0'837,"3"3"-501,7 7-85,-10-9-224,1-1 1,-1 0 0,0 1-1,1-1 1,-1 0-1,0 1 1,1-1-1,-1 0 1,0 0 0,1 1-1,-1-1 1,0 0-1,1 0 1,-1 0-1,1 1 1,-1-1 0,1 0-1,-1 0 1,0 0-1,1 0 1,-1 0-1,1 0 1,-1 0 0,1 0-1,-1 0 1,1 0-1,4 1 125,0 9 429,8-5-192,-9-2-288,0 0-1,0 0 0,0 0 0,0 0 0,5 7 1,-7-8-56,0 0 0,0 0 0,-1 0 1,1 0-1,-1 0 0,0 0 0,1 1 1,-1-1-1,0 0 0,0 1 0,-1-1 1,2 4-1,-5 0 131,-7 7 10,5 0-79,-2-9-74,6-4-33,1 1 0,0-1 0,-1 0 0,1 0 0,0 0 0,-1 1 0,1-1 0,0 0 0,-1 0 0,1 1 0,0-1 0,-1 0 0,1 1 0,0-1 0,0 0 0,0 1 0,-1-1 0,1 1 0,0-1-1,0 0 1,0 1 0,0-1 0,0 1 0,0-1 0,-1 0 0,1 1 0,0-1 0,0 1 0,0-1 0,1 1 0,-1 2-160,124-3 587,-123 0-423,24 2-311,-24-2 202,0 0 1,0 1-1,0-1 0,0 0 0,0 1 0,0-1 1,0 1-1,0-1 0,0 1 0,0 0 1,0 0-1,0-1 0,0 1 0,0 0 1,-1 0-1,1 0 0,0 0 0,0 1 0,2 14-1281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8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2560,'0'0'1147,"3"-2"-806,0-1-147,0 1 0,0-1 0,0 1 0,0 0 0,1 0 1,-1 0-1,1 1 0,0-1 0,-1 1 0,8-1 0,6-1 258,22-1 0,-15 1-243,95-16 745,25-3-266,-97 18-529,90-10 104,-121 11-246,38-8 89,1 3 1,67-2-1,-11 10-490,-109 1 100,-4 1-168,-11 8-1180,-2-7 48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7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3328,'-16'0'1504,"16"-16"-1312,-16 32 2400,16-1-2240,0 16 224,16 0-320,-16 16 0,0 0-160,16 15 96,-16-15-128,0 0 32,15-16-32,-15 0 160,16-15-128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8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19 2976,'-37'36'1339,"32"-30"-1208,0-1 0,0 1 0,0 0 0,0 1 0,1-1 0,-6 13 0,10-19-131,-3 9 112,-1 1 0,1 1 0,1-1 0,0 0 0,0 0 0,1 1 0,0 16 0,1 17 197,0-43-303,0-1 0,0 1 0,0 0 0,0-1 0,0 1 0,0-1 0,0 1 0,0-1 0,0 1 0,0-1 0,0 1 0,0-1 0,0 1 0,0-1 0,1 1 0,-1-1 0,0 1 0,0-1 0,1 1 0,-1-1 0,0 1 0,1-1 0,-1 1 0,0-1 0,1 0 0,-1 1 0,1-1 0,-1 0 0,0 1 0,1-1 0,-1 0 0,1 0 0,-1 1 0,1-1 0,-1 0 0,1 0 0,-1 0 0,1 0 0,0 1 0,-1-1 0,1 0 0,2-1 31,0 0-1,1 1 1,-1-1-1,0 0 1,0 0 0,3-3-1,7-1 96,15-2-18,-22 6-104,-1 0-1,1 0 1,-1-1 0,1 1-1,-1-2 1,6-2-1,5-5-35,-1-1-1,0-1 0,17-17 1,-23 19 24,-1 1 1,0-2-1,-1 1 1,0-1-1,-1 0 1,0-1-1,-1 1 1,0-1-1,-1 0 1,0 0-1,-1-1 0,0 1 1,0-13-1,2-46 13,3 19 32,-8 46-25,-1 0 0,0 0 1,-2-8-1,0 2 10,2-1 0,-3-2-18,4 15-14,0-1-1,-1 1 0,1-1 1,-1 1-1,1 0 0,0-1 0,-1 1 1,1 0-1,-1-1 0,1 1 1,-1 0-1,1-1 0,-1 1 0,0 0 1,1 0-1,-1 0 0,1 0 1,-1 0-1,1-1 0,-1 1 1,0 0-1,1 0 0,-2 1 0,1-1 18,-1 0-1,1 0 1,-1 1-1,1-1 0,-1 1 1,1-1-1,-1 1 1,1 0-1,0 0 0,-1-1 1,1 1-1,0 0 1,0 0-1,0 0 0,0 0 1,0 1-1,0-1 1,0 0-1,0 0 1,0 1-1,0-1 0,0 2 1,-4 7 146,0 1-1,-3 12 1,7-21-147,-30 115 729,27-102-657,0 1-1,1 0 1,1 0-1,1 0 1,0 17-1,0-11 35,-6 33 0,3-33-36,0 34 0,3-40-59,0 0 1,-5 22-1,1-14-18,3-13 37,-1 7-1140,-7 28-1,7-28-207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9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4064,'16'0'2741,"-16"3"-2304,0 0-354,0 0 0,-1 0 0,1 0 0,0 0 0,-1 0-1,0 0 1,1 0 0,-1 0 0,-1 0 0,1-1 0,0 1 0,-1 0-1,1-1 1,-4 5 0,-2 4-20,4-6-15,0 1 1,-1-1 0,0 0 0,0 0-1,0 0 1,0-1 0,-1 0 0,-6 6-1,0-4-10,-21 17-5,30-22-39,1 0 1,0 1-1,-1-1 0,1 0 1,0 1-1,0-1 0,0 1 0,0-1 1,0 1-1,0 0 0,0-1 1,1 1-1,-1 0 0,0 0 1,1 0-1,0-1 0,-1 3 0,1-1-52,16-3-150,-12-1 200,1 1 0,-1 0 0,1 1 1,-1-1-1,1 1 0,-1-1 0,1 1 0,-1 1 1,1-1-1,-1 1 0,0-1 0,5 4 0,12 2 62,-19-7-51,0 1-1,0-1 0,0 1 1,0 0-1,0 0 0,0 0 0,2 1 1,-3-1-6,0-1 1,-1 1 0,1 0 0,-1 0-1,1 0 1,0-1 0,-1 1-1,1 0 1,-1 0 0,0 0 0,1 0-1,-1 0 1,0 0 0,0 0-1,1 0 1,-1 0 0,0 0 0,0 0-1,0 2 1,0 6 8,-1 1-1,0-1 1,0 1 0,-3 9-1,3-15-2,0 1 1,-1-1-1,0 1 0,0-1 1,0 0-1,0 0 0,-1 0 0,0 0 1,1 0-1,-5 3 0,-7 6 11,10-10-5,1 0 0,-1 1 0,1-1 0,0 1 0,0 0-1,0 0 1,-4 7 0,-22 36-89,28-42 71,0-1-1,0 1 0,1 0 1,-1 0-1,1-1 0,0 1 1,0 0-1,1 0 0,-1 0 0,3 7 1,-2-10 9,0 0 0,0 0 1,0 0-1,1 0 1,-1 0-1,0 0 0,1 0 1,0-1-1,2 3 0,9 11-19,-11-10 19,0-1 1,0 0 0,0 1-1,0 0 1,-1-1 0,0 1-1,0 0 1,0 0 0,0 5-1,0 49 763,-2-35-183,1-22-548,0-1-1,0 0 1,0 0-1,0 0 1,0 1-1,0-1 1,-1 0-1,1 0 1,-1 0-1,1 1 1,-1-1-1,1 0 1,-1 0-1,1 0 1,-1 0-1,0 0 1,0 0-1,0 0 1,1 0-1,-1-1 1,0 1-1,0 0 1,0 0-1,0-1 1,0 1-1,-2 0 1,-6 5 184,4 4 44,3-4-147,-9 7 239,9-11-219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9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92,'0'0'1088,"3"0"-651,30 0 1046,-28 0-1398,-1 1-1,0 0 1,0 0 0,0 0-1,0 0 1,0 0 0,0 1 0,5 3-1,-7-4-47,1 1 0,-1-1 0,0 1 0,1 0 0,-1 0 1,0 0-1,0 0 0,-1 0 0,1 0 0,0 0 0,-1 1 0,1-1 0,-1 1 0,0-1 0,0 1 0,0-1 0,0 1 0,0 0 0,0 0 0,-1-1 0,1 1 0,-1 0 0,0 0 0,0 0 0,0-1 0,0 1 0,-1 0 0,1 0 0,-1 0 0,1-1 0,-1 1 0,-2 3 0,3-5-40,-2 7 141,-1 0 1,0 0-1,0-1 0,-1 1 0,-6 9 0,7-14 12,6-3-81,-2 0-69,1-1-1,0 1 1,0 0 0,-1-1 0,1 0-1,0 1 1,-1-1 0,1 0-1,-1 0 1,1 0 0,-1 0 0,3-2-1,4-2-64,25-13-405,25-11 124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0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3968,'-31'15'1824,"46"-15"-1600,-15-15 320,16 15-352,0 0 192,-1 0-224,32 0 0,-16-16-96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488,'0'31'1568,"-15"31"-1344,15-30 704,-16-1-544,16 15 0,0 1-256,-15 16 192,15-1-192,0 0 96,0-15-128,15-31-2656,1 15 1376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0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3968,'0'0'2218,"0"2"-1263,0 1-830,0-1 0,-1 0 0,1 0 0,-1 0 0,1 0 0,-1 0 0,0 0 1,0 0-1,-2 3 0,-7 18 560,8-19-646,0 1 1,-1-1-1,0 0 0,0 0 1,0-1-1,0 1 0,0-1 1,-1 1-1,1-1 0,-8 4 1,5-2-26,0 0 1,0 0-1,-9 11 1,3 1 4,3-5 17,-19 21-1,19-25-26,7-5-11,-1-1 0,1 0-1,0 1 1,0-1 0,0 1-1,0-1 1,1 1 0,-1 0-1,1 0 1,-1 0 0,1 0-1,-2 6 1,0-1-31,2-4 45,-1-1 0,1 1-1,0-1 1,0 1 0,0 5 0,1-8-10,0 0 0,0 0 1,0 0-1,0-1 0,0 1 1,0 0-1,0 0 0,0 0 0,1 0 1,-1 0-1,0 0 0,1 0 0,-1 0 1,1 0-1,-1-1 0,1 1 0,0 0 1,-1 0-1,1-1 0,-1 1 1,1 0-1,0-1 0,0 1 0,0-1 1,-1 1-1,1-1 0,1 1 0,0 0-24,0 0 0,0-1-1,0 1 1,-1-1 0,1 0-1,0 1 1,0-1-1,0 0 1,0 0 0,3-1-1,5 1-13,-2 1 31,0 0 0,0 0 0,0 1 1,15 5-1,-21-6 2,1 0 1,0 1 0,0-1-1,-1 1 1,1 0 0,0 0 0,-1 0 0,1 0-1,-1 0 1,0 1 0,1-1 0,-1 1 0,-1-1-1,1 1 1,0 0 0,0 0 0,-1 0 0,0 0-1,0 0 1,0 0 0,0 0 0,0 0 0,0 5-1,1 3-2,-1 0-1,0 0 0,0 0 0,-2 0 0,-1 18 1,-24 109 181,24-104-184,2-27-3,0 1-1,0-1 1,-4 15-1,0-10-9,3-11 17,0 1 0,0-1 1,0 1-1,0 0 1,1-1-1,-1 1 0,1 0 1,-1-1-1,1 1 0,0 0 1,-1 0-1,1-1 0,0 1 1,0 0-1,0 0 1,1-1-1,-1 1 0,1 3 1,2 1 37,-1-2-18,-1 0 0,1-1-1,0 0 1,0 1 0,0-1 0,0 0-1,0 0 1,1 0 0,5 5 0,-1-5-15,-3-1-33,0 0 1,0 0-1,-1 0 1,1 1 0,4 3-1,-6-5 27,-1 1 0,0-1-1,0 1 1,0-1 0,0 1-1,0-1 1,0 1 0,-1 0 0,1-1-1,0 1 1,-1 0 0,0 0-1,1-1 1,-1 1 0,0 0 0,0 0-1,0 2 1,1 6 22,-1-6 88,1 1 0,-1-1 0,-1 1 0,1-1 0,0 0 0,-3 9 0,-7 13 256,6-15-2,0 0 1,-4 16 0,6-12-109,-4 15 85,-15 16 90,13-4-207,-2-16-48,9-22-158,0 0 0,1-1 0,-1 1 1,1 0-1,0 7 0,0 3-12,2-8-276,2-10-367,3-16-916,-4-11 97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648,'16'-31'1664,"-1"31"-1472,-15 15 896,16-15-640,-16 16 672,15 0-640,-15 15 256,0-16-448,-15 32 64,-1-16-224,16 0 64,-15-15-96,15 15-32,15-15 128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3808,'0'0'1728,"47"16"-1504,-16-1 448,-15 17-416,31 30 896,-1 16-672,-15 46 288,1-14-448,-64 77 160,17-32-256,-47 32 128,15-15-192,-47-16 288,32-16-256,-47-15-192,15-32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1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136,'-15'0'2272,"30"15"-2016,-15 1 256,0-1-288,-15 17 0,15-1-128,-16 15 288,16 17-192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04,'0'13'1253,"0"-13"-1244,0 0-1,0 0 1,0 0 0,0 0-1,0 0 1,0 0-1,0 0 1,0 0 0,0 0-1,0 0 1,0 1-1,0-1 1,0 0 0,0 0-1,0 0 1,0 0 0,0 0-1,0 0 1,0 0-1,0 0 1,0 0 0,0 0-1,0 1 1,0-1-1,0 0 1,0 0 0,0 0-1,0 0 1,0 0-1,0 0 1,0 0 0,0 0-1,0 0 1,-1 0-1,1 0 1,0 0 0,0 0-1,0 0 1,0 0 0,0 0-1,0 0 1,0 0-1,0 0 1,0 0 0,0 0-1,0 0 1,-1 0-1,1 0 1,0 0 0,0 0-1,0 0 1,0 0-1,0 0 1,0 0 0,0 0-1,0 0 1,-11 0 353,11 0-349,0 0 0,0 0 1,0 0-1,0 0 0,0 0 0,0 0 0,0 0 0,-1 0 0,1 0 0,0 0 0,0 0 0,0 0 0,0 0 0,0 0 0,0 0 0,0 0 0,0 0 0,0 0 0,0 0 0,-1 0 0,1 0 0,0 0 0,0 0 0,0 0 0,0 0 0,0 0 0,0 0 0,0 0 0,0 1 0,0-1 0,0 0 0,0 0 0,0 0 0,0 0 0,0 0 0,0 0 0,0 0 0,-1 0 0,1 0 0,0 0 0,0 0 0,0 1 0,0-1 0,0 0 0,0 0 0,0 0 0,0 0 0,0 0 0,0 0 0,0 0 0,0 0 0,0 0 0,0 0 0,0 0 0,0 1 0,1-1 0,-1 0 6,-1 1 0,1-1 1,0 0-1,0 1 0,0-1 0,0 1 0,1-1 1,-1 1-1,0-1 0,0 0 0,0 1 1,0-1-1,0 1 0,0-1 0,1 0 1,-1 1-1,0-1 0,0 0 0,1 1 1,-1-1-1,0 0 0,0 1 0,1-1 0,-1 0 1,0 0-1,1 1 0,-1-1 0,0 0 1,1 0-1,0 1 0,6 3 206,-5 0-143,3 3 49,0-6-69,0 0 0,0 0 0,0-1-1,0 0 1,-1 1 0,9-2 0,5 0 33,273 1 268,-280 0-340,1-1 0,-1 0 0,0-1 0,16-4 0,-19 3 6,1 2 46,-1 0 0,1 0 0,-1 1-1,14 0 1,-2 1 207,-15 1-85,2 5-155,-14-14-254,4 5-647,3-14-4714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8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0 4640,'-15'16'2112,"15"31"-1824,0-16 256,15-16-352,-15 32 128,0 0-192,0 15 160,0-31-192,0 16-32,0-16-32</inkml:trace>
  <inkml:trace contextRef="#ctx0" brushRef="#br0" timeOffset="1">16 203 3648,'-16'-31'1664,"32"31"-1472,-1 0 224,32 0-224,-16 0-96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63 3712,'-26'-13'1221,"26"13"-1199,-1 0 0,1 0 0,-1-1 1,1 1-1,-1 0 0,1 0 0,-1-1 0,1 1 0,0 0 0,-1-1 0,1 1 0,0 0 0,-1-1 1,1 1-1,0-1 0,-1 1 0,1-1 0,0 1 0,0 0 0,-1-2 0,0-1 42,0 2-22,1-1 1,-1 1 0,1 0-1,-1 0 1,1 0 0,-1 0-1,0-1 1,1 1 0,-1 0-1,0 0 1,0 0 0,0 0-1,0 1 1,0-1 0,0 0 0,0 0-1,0 1 1,0-1 0,0 0-1,-1 1 1,1-1 0,0 1-1,0-1 1,-1 1 0,1 0-1,-2-1 1,2 1-7,0 1 1,1-1-1,-1 0 0,1 0 0,-1 0 1,0-1-1,1 1 0,-1 0 0,0 0 0,1 0 1,-1 0-1,1-1 0,-1 1 0,1 0 1,-1 0-1,0-1 0,1 1 0,-1 0 1,1-1-1,-1 1 0,1-1 0,0 1 1,-1-1-1,1 1 0,-1-1 0,1 0 0,-1 0-5,1 1 0,-1-1 0,1 1-1,-1-1 1,1 0 0,-1 1 0,1-1-1,-1 1 1,0 0 0,1-1-1,-1 1 1,0-1 0,1 1 0,-1 0-1,0-1 1,0 1 0,1 0 0,-1 0-1,0 0 1,0 0 0,1-1-1,-1 1 1,0 0 0,0 0 0,1 1-1,-2-1 1,-55 0 108,56 0-143,1 0 0,0 0 1,-1 0-1,1 0 0,-1 0 0,1 0 1,0 1-1,-1-1 0,1 0 1,0 0-1,-1 0 0,1 1 1,0-1-1,-1 0 0,1 0 0,0 1 1,-1-1-1,1 0 0,0 0 1,0 1-1,-1-1 0,1 1 0,-4 3-16,0 0 5,1 0 1,0 0 0,0 0 0,0 0 0,0 0 0,1 1 0,-4 9 0,0-4 19,-9 21 27,9 2-6,4-16-20,-21 91 28,2-14 28,-7 106 61,12 13 64,13-130-102,1-5 0,-9-2-58,9-46-57,1-15-49,-6 27 1,6-36 161,-1 1 1,-1-1-1,1 0 0,-1 0 1,0-1-1,0 1 1,-6 7-1,-35 47 866,43-58-925,0-1 0,-1 0 0,1 1 0,0-1 0,0 0 0,-1 1 0,1-1 0,-1 0 0,1 0 0,-1 0 0,0-1 0,1 1 0,-1 0 0,0 0 0,1-1-1,-1 1 1,0-1 0,0 0 0,0 1 0,1-1 0,-1 0 0,0 0 0,0 0 0,-2-1 0,2 1 7,-1 0-16,0-1 0,0 1 0,0-1 0,0 0 1,0 0-1,1 0 0,-1-1 0,0 1 0,1 0 1,-1-1-1,1 0 0,-1 0 0,1 0 0,0 0 1,0 0-1,0 0 0,0 0 0,0-1 1,0 1-1,1-1 0,-1 1 0,-1-4 0,0 0-109,0-1-1,0 1 1,1 0-1,0-1 1,0 0-1,1 1 0,-1-1 1,0-11-1,3 8-403,0 0 0,1 1 0,0-1 0,3-9 0,10-30-131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7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88 2976,'0'-26'971,"0"25"-957,0 1 0,0 0 0,0-1 0,0 1 0,0 0 0,0 0 1,0-1-1,0 1 0,0 0 0,0-1 0,0 1 0,0 0 1,1-1-1,-1 1 0,0 0 0,0-1 0,0 1 0,0 0 0,0 0 1,1-1-1,-1 1 0,0 0 0,0 0 0,0-1 0,1 1 1,0 0-1,-1-1 0,1 1 0,-1-1 0,0 1 0,1-1 0,-1 1 0,1-1 0,-1 0 0,0 1 0,1-1 0,-1 1 0,0-1 0,0 0 0,1 1 0,-1-1 0,0 0 0,0 1 0,0-1 0,0 0 0,0 1 0,0-1 0,0 0 0,0 1 0,0-1 0,0 0 0,0 0 0,-1 1 0,1-1 0,0 1 0,0-1 0,-1 0 0,1 1 0,0-1 0,-1 0 0,0-1 41,0 0 0,0 1 0,1-1 0,-1 0 0,1 1 0,-1-1 0,1 0 0,0 0 0,-1-2 0,-1-1 734,1 4-752,0 1-1,-1-1 1,1 0 0,0 1 0,0-1 0,0 0-1,-1 1 1,1 0 0,0-1 0,0 1 0,-1 0-1,1 0 1,0-1 0,-1 1 0,1 0 0,-1 0-1,1 1 1,0-1 0,-1 0 0,1 0 0,0 1-1,0-1 1,-1 0 0,1 1 0,0 0 0,-2 0-1,-3 1 64,1 0-10,3-2-63,0 1 0,0-1-1,0 1 1,1 0 0,-1 0 0,0 0-1,0 0 1,-1 2 0,-6 4 47,1 1 0,0 0 0,0 1 0,-9 13 0,-30 49 135,24-35-148,4-8 83,2 2 1,-22 49-1,-12 70 373,50-147-513,-9 29 110,-38 133 340,38-121-260,-10 85-1,15-34-49,3-79-126,0 0-2,1 0 1,0 0-1,1 0 1,1-1-1,0 1 1,5 23-1,7 22 134,-12-54-134,0 2-4,0 0 0,1 0 0,3 9 0,-4-14-20,0 0 0,0-1 0,1 1 0,0-1 0,-1 1 0,1-1 0,0 0 0,0 1 0,0-1 0,0 0 0,4 2 0,-4-3-77,-1 1 0,1-1 1,0 0-1,0 0 0,0 0 1,0 0-1,0 0 1,0 0-1,0-1 0,0 1 1,0-1-1,0 1 0,1-1 1,-1 0-1,0 0 0,0 0 1,0 0-1,0 0 1,1-1-1,-1 1 0,0 0 1,0-1-1,3-1 0,8-1-838,-3 2 358,0 0 1,14 1-1,-24 0 558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0 4896,'0'13'1584,"0"-13"-1567,0 1 1,0-1-1,0 0 0,0 0 1,0 1-1,0-1 0,0 0 1,0 0-1,0 0 1,0 1-1,0-1 0,-1 0 1,1 0-1,0 0 0,0 1 1,0-1-1,0 0 0,0 0 1,-1 0-1,1 0 1,0 0-1,0 1 0,0-1 1,0 0-1,-1 0 0,1 0 1,0 0-1,0 0 1,0 0-1,-1 0 0,1 0 1,0 0-1,0 0 0,-1 0 1,-5 4 96,0-1 0,0 0 0,0 1 0,1 0 0,0 1 1,-1-1-1,2 1 0,-1 0 0,-6 8 0,-13 23 281,-24 47-1,29-40-407,13-28 25,0 0-1,-13 19 1,19-33-14,-2 0-2,1 1 0,0-1 0,0 1 0,1-1 0,-1 1 0,0-1 0,0 1 1,1-1-1,-1 3 0,1-3-1,0 0 1,0 0 0,1 0 0,-1 0 0,0 0 0,1 0-1,-1 0 1,1 0 0,-1 0 0,1-1 0,0 1 0,-1 0-1,1 0 1,0-1 0,-1 1 0,2 1 0,0-1-19,-1 0 0,1 1 1,-1-1-1,1 0 1,0 0-1,0 1 0,-1-1 1,1-1-1,0 1 0,0 0 1,3 1-1,25-1-546,-19-1 380,-8 0 137,0 0-1,0 0 1,-1 0-1,1 1 1,0-1-1,4 2 0,-2 4-96,-3-2 112,4 0 48,0 0 42,-6-3-50,0 0 0,0-1 0,1 1 0,-1 0 1,0 0-1,0 0 0,0-1 0,-1 1 1,1 0-1,0 0 0,0 0 0,0-1 0,-1 1 1,1 1-1,-4 6 22,0 0-1,-1 0 1,-6 10 0,-9 15 89,17-26-96,-1-1 0,1 0-1,-1 0 1,0 0 0,-10 10 0,13-15-16,0 0 0,0 0-1,0 1 1,-1-1 0,1 0 0,0 1 0,1-1 0,-1 1 0,0-1 0,0 1 0,1-1 0,-1 1 0,1-1-1,-1 3 1,1-2-1,0-1 1,0 0-1,0 0 0,1 0 0,-1 1 0,1-1 0,-1 0 0,1 0 0,-1 0 0,1 0 0,0 0 0,-1 0 0,1 0 0,0 0 1,0 0-1,0 0 0,0 0 0,-1-1 0,1 1 0,0 0 0,1-1 0,0 2 0,2 0 14,0 0 1,0 0-1,1 0 1,-1-1-1,0 1 0,1-1 1,-1 0-1,9 0 1,41 1 63,-36-3-57,3 4 31,-18-2-48,0 0 0,0 0-1,-1 0 1,1 1 0,-1-1-1,1 1 1,2 2 0,-5-4-2,1 1 0,-1-1 1,1 1-1,-1 0 0,1-1 0,-1 1 1,1 0-1,-1-1 0,1 1 1,-1 0-1,0-1 0,1 1 0,-1 0 1,0 0-1,0-1 0,0 1 1,0 0-1,1 0 0,-1 0 0,0-1 1,0 1-1,0 0 0,-1 0 1,1 0-1,0-1 0,0 1 0,0 0 1,-1 0-1,1-1 0,0 1 1,0 0-1,-2 1 0,0 0 18,0 1 1,0 0-1,-1-1 1,1 0-1,-6 4 0,0 0 47,-44 57 732,26-35-144,-33 47 0,57-73-651,1 1 1,0-1-1,1 0 1,-1 0-1,0 0 1,1 1-1,-1-1 1,1 0-1,0 1 1,-1-1-1,1 0 1,0 1-1,0-1 1,1 0-1,0 4 1,-1 1 12,0-6-26,0 0 0,0 0 0,0 0 0,0 0-1,0 0 1,0 0 0,0 0 0,1 0 0,-1 0 0,0 0-1,0 0 1,1 0 0,-1 0 0,1 1 0,0-2-32,0 0 0,0 1 0,0-1 0,0 1 1,0-1-1,0 0 0,0 0 0,0 0 0,0 1 0,0-1 1,0 0-1,-1 0 0,1 0 0,2-1 0,25 1-418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1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3232,'0'0'1035,"8"11"-614,10 16 320,21 44 0,-30-55-188,18 24 0,-16-25 75,15 29 1,1 20 118,-18-37-518,19 45 491,20 89 0,-40-126-540,2 2 60,-2 1 1,-2 0-1,3 66 0,-9-73-105,-3-1 0,0 0 0,-2 1 0,-1-2 0,-1 1-1,-15 39 1,7-31-7,-1 0 0,-1 0 0,-3-2 0,-37 55 0,-7-19-331,42-48 113,-22 25-122,-70 71-3816,36-55 1671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2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98 2240,'-13'-13'720,"23"8"-213,-8 1-337,-2 3-132,0 0 0,-1 1 0,1-1 0,0 0 0,0 0 0,0 1 0,1-1-1,-1 0 1,0 1 0,0-1 0,0 0 0,0 1 0,1-1 0,-1 0 0,0 1 0,1-1-1,-1 0 1,1 0 0,15-41 1157,-14 39-1103,0-1 0,-1 1 1,1-1-1,-1 0 0,0 1 0,0-1 1,0 0-1,0 0 0,0-7 0,-1 8-44,0 0 0,0-1 0,1 1 0,-1 0 0,1 0 0,0 0 0,2-5 0,-2 6-30,-1 0 0,1 0 0,0 0 0,-1 0 0,0 0 0,1-1 0,-1-1 0,-1-3 81,0 1 0,-1 0 0,0 0 0,0 0 0,0 0 0,-1 0 0,-4-7 0,4 6-16,2 5-62,0 0-1,-1 0 1,1 0 0,-1 0-1,1 0 1,-1 0 0,1 0-1,-1 0 1,0 0-1,-3-1 1,-4-5 45,-1-7 25,7 13-69,-1 0 0,1 0-1,-1 0 1,1 0 0,-1 1 0,0 0-1,1 0 1,-1 0 0,0 0 0,0 1-1,-4-1 1,2 0 25,0 1 1,-1 0-1,1 0 0,0 0 1,0 1-1,-10 2 0,8 0 2,1 0 0,0 1-1,1 0 1,-1 0 0,1 0 0,-1 1 0,1 0-1,1 0 1,-1 1 0,1 0 0,0 0 0,0 0-1,-7 13 1,7-10-26,0 0 0,0 1-1,1-1 1,0 1 0,1 0 0,0 0-1,1 0 1,0 1 0,1-1 0,-1 12-1,2 50 16,0-69-50,0 0 1,0 0 0,0 0-1,1 0 1,-1 0-1,1 0 1,0 0 0,0 0-1,0 0 1,0 0-1,0 0 1,2 3 0,0-1 31,-3-4-9,1-1 0,-1 1-1,0-1 1,0 0 0,1 1 0,-1-1 0,0 1 0,0-1 0,1 1 0,-1-1 0,0 0 0,1 1 0,-1-1 0,1 0 0,-1 0-1,0 1 1,1-1 0,-1 0 0,1 0 0,0 1 0,4 0 24,-1 1 1,1-1-1,0-1 1,0 1-1,-1-1 1,1 1-1,0-1 1,0-1-1,0 1 1,-1-1-1,1 0 0,0 0 1,6-2-1,68-25 76,-67 23-142,0 0 35,-1-1 0,1 0 0,-1 0 0,-1-1 1,1-1-1,-1 0 0,0 0 0,-1-1 0,0-1 0,0 1 0,-1-1 0,12-20 0,-18 27 4,0 1 1,0-1-1,0 0 0,-1 0 0,0 1 0,1-1 0,-1 0 0,0-1 0,0 1 0,-1 0 0,1 0 1,-1 0-1,1 0 0,-1-1 0,0 1 0,-1-4 0,1-3 4,0 9-15,0 1 0,0-1-1,0 0 1,0 0 0,0 1 0,0-1 0,0 0 0,-1 1 0,1-1 0,0 0 0,0 0 0,-1 1 0,1-1 0,0 1 0,-1-1-1,1 0 1,-1 1 0,1-1 0,-1 1 0,1-1 0,-1 1 0,1-1 0,-1 1 0,0-1 0,0 1-6,1-1 1,-1 1-1,1 0 1,-1-1-1,1 1 0,-1-1 1,1 1-1,0 0 1,-1-1-1,1 1 0,0-1 1,-1 1-1,1-1 1,0 1-1,-1-1 1,1 1-1,0-1 0,0 1 1,0-1-1,0 0 1,0 1-1,0-1 1,-1 0-1,1-1-58,-2 4 11,-8 8-56,9-10 111,1 0 0,0 0 0,0 0-1,0 1 1,0-1 0,-1 0 0,1 0-1,0 0 1,0 0 0,0 1 0,0-1-1,0 0 1,0 0 0,0 0 0,0 1 0,0-1-1,0 0 1,0 0 0,-1 0 0,1 1-1,0-1 1,0 0 0,0 0 0,0 0-1,1 1 1,-1-1 0,0 0 0,0 0-1,0 0 1,0 1 0,0-1 0,0 0-1,0 0 1,0 0 0,0 1 0,0-1-1,1 0 1,-1 0 0,0 0 0,0 0 0,0 0-1,1 1 1,9 25 38,-9-20-24,1 0-1,0 0 0,1 0 0,-1-1 1,1 1-1,0 0 0,0-1 0,1 0 1,4 6-1,0 0 15,-1-1 1,-1 2-1,0-1 1,0 1-1,-1-1 1,4 16-1,-5-10 42,-3-9-44,1-1 1,0 0 0,1 1 0,3 7-1,-2-8-10,-2-4-7,-1 0 0,1 0 1,-1 0-1,0 0 1,0 0-1,0 0 0,0 1 1,-1-1-1,1 0 1,0 6-1,-1-8 9,0 1 0,0 0 0,0-1 0,0 1-1,1-1 1,-1 1 0,1 0 0,-1-1 0,1 1 0,0-1 0,0 1 0,0-1 0,-1 0-1,1 1 1,1-1 0,-1 0 0,2 2 0,-1 2-92,-2 8 1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27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1 3392,'-10'0'760,"5"0"2954,5-2-3516,0 1-193,-1 1 1,1 0 0,0-1-1,0 1 1,0-1-1,0 1 1,1 0 0,-1-1-1,0 1 1,0-1-1,0 1 1,0 0 0,0-1-1,0 1 1,1-1-1,-1 1 1,0 0 0,0-1-1,1 1 1,-1 0 0,0-1-1,0 1 1,1 0-1,-1 0 1,0-1 0,1 1-1,-1 0 1,0 0-1,1-1 1,0 1 0,6-5 49,-2-5 25,6 3-43,-10 7-37,0 0 1,0-1 0,0 1 0,0-1-1,0 1 1,0-1 0,0 1-1,0-1 1,0 0 0,-1 0 0,1 1-1,0-1 1,0 0 0,-1 0-1,2-1 1,0-14 41,-2 16-35,0-1 0,0 0-1,0 0 1,0 0 0,0 0 0,0 0 0,0 1-1,0-1 1,1 0 0,-1 0 0,0 0 0,1 1-1,-1-1 1,1-1 0,9-3 62,6-24 54,-15 27-42,-1 0-1,1-1 1,0 1-1,-1-1 0,0 1 1,0-1-1,1 0 1,-2 1-1,1-1 1,0-3-1,2 6 70,-2 0-145,1 0 0,-1 0 0,0 0 0,0 0 0,1 0 0,-1-1 0,0 1 0,0 0 0,1 0 0,-1 0 0,0 0 1,1 0-1,-1 0 0,0 0 0,0 0 0,1 0 0,-1 0 0,0 0 0,0 1 0,1-1 0,-1 0 0,0 0 0,0 0 0,1 0 1,-1 0-1,0 0 0,0 1 0,1-1 0,-1 0 0,0 0 0,0 0 0,0 1 0,1-1 0,-1 0 0,0 0 0,0 0 0,0 1 0,0-1 1,0 0-1,1 0 0,-1 1 0,0-1 0,0 0 0,0 1 0,0-1 0,6 16 492,7 5-273,2-11-74,-2 8-64,-11-14-38,1-1-1,0 1 0,-1 0 1,1-1-1,0 1 0,1-1 1,-1 0-1,1 0 0,3 3 1,3-2 222,-7-3-223,-1 0-1,0 0 0,0 1 1,0-1-1,0 0 1,0 1-1,0-1 0,2 3 1,25 24 246,-29-27-329,0-1 0,1 1 0,-1-1 0,1 0 0,-1 1 0,1-1 0,-1 0 0,1 0 0,-1 1 0,0-1 1,1 0-1,-1 0 0,1 0 0,0 0 0,-1 0 0,1 1 0,-1-1 0,1 0 0,-1 0 0,1 0 0,-1-1 0,1 1 0,-1 0 0,1 0 0,-1 0 0,1 0 0,4-1-3164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28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072,'0'0'6053,"2"0"-5882,154 0 1055,-153 0-1216,-1 0 0,1 0-1,-1 0 1,1 0 0,-1 0-1,1-1 1,-1 0 0,1 1-1,-1-1 1,1 0 0,-1 0-1,0 0 1,0-1 0,0 1-1,4-3 1,-4 2 123,1 4 299,4 7-149,-7-9-277,0 1 0,0-1 0,0 0 0,0 0 0,0 0 0,0 1 0,0-1 0,0 0 0,0 0 0,-1 0 0,1 1 0,0-1 0,0 0 0,0 0 0,0 0 0,0 0 0,0 1 0,0-1 0,-1 0 0,1 0 0,0 0 0,0 0 0,0 0 0,0 0 0,-1 0 0,1 1 0,0-1 0,0 0 0,0 0 0,-1 0 0,1 0 0,0 0 0,0 0 0,0 0 0,-1 0 0,1 0 0,0 0 0,0 0 0,0 0 0,-1 0 0,1 0 0,0 0 0,0 0 0,0 0 0,0 0 0,-1 0 0,1-1 0,-3 1 143,1 0-53,0 0-192,0 0 0,0-1-1,1 1 1,-1-1 0,0 1-1,0-1 1,1 0-1,-1 1 1,1-1 0,-1 0-1,1 0 1,-1 0 0,1-1-1,-2-1 1,0 1-1520,3-14-4853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29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136,'0'0'1440,"0"16"-1248,-16-16 1152,16 16-768,0-1 704,0 1-768,-15 31 224,15-16-416,-16 0-128,16 0-96,0 0 192,0 0-16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7 1664,'-6'-5'177,"-1"0"0,1 0 0,-1 1 0,-9-5 0,11 6 143,3 3-26,0 0-211,1 0 1,0 1-1,0-1 1,0 0-1,-1 0 0,1 1 1,0-1-1,0 0 1,0 1-1,0-1 1,0 1-1,0 0 1,0-1-1,0 1 1,0 0-1,0-1 1,0 1-1,0 0 1,1 0-1,-1 0 1,0 0-1,0 0 1,1 0-1,-1 0 1,1 0-1,-1 0 1,1 0-1,-1 0 1,1 1-1,0-1 1,-1 0-1,1 2 1,-1 6-2,0 0 1,1-1 0,0 17-1,1-6 112,0-4-123,0 0-1,4 16 1,1 2 11,-3-6-9,-3-18-55,1 0-1,0 0 1,1-1-1,0 1 1,0 0-1,1 0 1,4 8-1,-2-5-32,1-1 0,1 0-1,0 0 1,0-1 0,1 0 0,14 14-1,4-9 50,-10-7-4,-2 2 2,8 3 48,-16-11-42,-1 0-1,1-1 0,0 0 0,0 0 0,0 0 0,10-1 0,40-5 101,-54 5-136,20-3 28,-1-2 0,1 0 0,26-10 0,62-31 57,-71 29-43,309-123-209,3 33 266,-311 100-159,1 2 0,0 1-1,61 2 1,-92 2 40,-5 0 9,0 0-1,-1-1 1,1 1-1,0 1 0,0-1 1,0 0-1,-1 1 0,1 0 0,0 0 1,-1 1-1,1-1 0,-1 1 1,1 0-1,-1 0 0,6 4 1,1 2 34,-2 1 0,1-1 0,-1 2 0,0-1 0,-1 1 0,0 0 0,-1 1 0,0 0 0,6 13 0,6 24 51,12 26 120,-18-48-68,-1 2-1,15 47 1,-24-67-83,-1 0-1,0 0 1,-1 0 0,0 1 0,0-1 0,-1 0 0,0 1 0,-1-1 0,1 0 0,-2 1 0,1-1 0,-1 0 0,0 0-1,-6 12 1,2-7-1,-1 0 0,-16 22-1,21-33-40,0 1-1,0-1 1,0 1 0,-1-1-1,1 1 1,-1-1 0,1 0-1,-1 0 1,0-1 0,0 1-1,0-1 1,0 1 0,0-1-1,0 0 1,0 0 0,0 0-1,-1 0 1,-4 0 0,7-1-4,1 0 0,-1 0 0,1 0 0,-1 0 0,1 0 0,-1 0 0,1 0 0,-1 0-1,0 0 1,1 0 0,-1 0 0,1 0 0,-1-1 0,1 1 0,-1 0 0,1 0 0,-1-1 0,1 1 0,0 0 0,-1-1 0,1 1 0,-1 0 0,1-1 0,0 1 0,-1-1 0,0-2-11,0 0 0,0 0 1,0 0-1,1 0 0,0 0 0,-1 1 0,1-1 0,0 0 1,0 0-1,1 0 0,-1 0 0,0 0 0,1 0 1,0 0-1,0 0 0,1-4 0,3-3-24,-1 0-1,1 1 1,8-12-1,7-9-74,32-35-1,-40 52 79,1 0 0,0 1 0,1 1-1,21-14 1,103-48-244,-92 50 223,-15 7 17,1 2 0,0 1-1,1 2 1,44-10 0,24 5-12,116-1 1,-163 13 75,1 1-9,152-7 87,-9 1-98,-147 5-30,1 1 5,115-12 57,-147 12-5,114-20 125,-102 16 334,62-22 0,-89 27-396,-1 0 0,1 0 0,-1 0 0,0-1 0,0 1 0,0-1 0,0 0 0,4-4 0,-8 7-70,1-1-1,-1 0 0,1 0 0,-1 1 0,1-1 0,-1 0 1,1 0-1,-1 0 0,0 1 0,1-1 0,-1 0 0,0 0 0,0 0 1,0 0-1,0 0 0,0 0 0,0 1 0,0-1 0,0-1 0,0 0-15,-1 1-1,1 0 1,-1-1-1,0 1 0,1 0 1,-1 0-1,0 0 1,0-1-1,0 1 0,0 0 1,0 0-1,0 0 1,0 0-1,0 1 0,-3-3 1,-5-2 3,0 0 0,-19-6 0,4 1 18,21 9-27,1-1 1,-1 1-1,1-1 0,-1 0 0,1 0 0,-3-2 0,4 3-3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313 1824,'2'1'91,"-1"-1"0,1-1 0,-1 1 1,1 0-1,-1 0 0,1 0 0,-1-1 0,1 1 0,-1-1 0,0 1 1,1-1-1,-1 0 0,0 0 0,1 1 0,-1-1 0,0 0 0,0 0 1,0 0-1,1 0 0,-1 0 0,0-1 0,1 0 0,0-1 410,11-7 241,-8 8-600,-5 1-105,1 1 1,0 0-1,-1 0 1,1-1-1,0 1 1,-1 0-1,1-1 1,-1 1-1,1-1 1,-1 1-1,1-1 1,-1 1 0,1-1-1,-1 1 1,1-1-1,-1 1 1,0-1-1,1 0 1,-1 1-1,0-1 1,1 0-1,1-4 131,-1 3-134,0 1 0,0-1 0,-1 0 0,1 0 0,-1 1 0,1-1 0,-1 0 0,1 0 0,-1 1 0,0-1 0,0 0 0,0 0 0,0 0 1,0 0-1,-1 1 0,1-1 0,0 0 0,-1 0 0,1 1 0,-1-1 0,-1-2 0,1 1 7,-1-4 94,-1 1 0,0 0 0,-1 1 0,1-1 0,-1 0 0,0 1 0,-8-8 0,1 2 208,-23-18-1,1 5 154,-59-32 0,45 27-389,16 13-75,28 15-42,0 1 0,0-1 0,0 0 0,0 1 1,-1 0-1,1-1 0,0 1 0,0 1 0,-4-1 1,-5 1-5,11-1 17,-1 0 0,1 0 1,-1 0-1,1 1 1,-1-1-1,1 0 0,0 1 1,-1-1-1,1 1 1,0-1-1,-1 1 0,1 0 1,0 0-1,-1 0 0,1 0 1,0 0-1,-1 1 1,-13 20-20,9-11-8,-15 18 4,17-25 27,1 1 0,0-1 0,0 1 0,0 0-1,-2 5 1,-5 27 52,1-19-9,5-9-20,0 1-1,1-1 0,-1 1 1,-1 12-1,2-10-23,0 6 43,-4 35 1,7-48-38,0 0-1,0 0 1,0 0 0,1-1-1,-1 1 1,1 0-1,1 0 1,-1 0 0,1-1-1,-1 1 1,1-1 0,4 6-1,-1-4 19,0 0 0,0 0 0,1-1 0,0 0 0,0 0 0,0 0 0,1-1 0,-1 0 0,1 0 0,0-1 0,1 1 0,9 2 0,-14-5 5,0-1 0,1 1 0,-1 0 1,1-1-1,0 0 0,-1 1 0,1-1 1,4-1-1,5 0 32,-7 1-38,0 0 0,0 0 1,0 0-1,0-1 0,0 0 1,-1-1-1,1 1 0,0-1 1,-1 0-1,1 0 0,-1-1 1,1 0-1,-1 0 0,0 0 1,6-5-1,0 1 8,25-18 86,-33 23-119,-1 0 0,1 0 1,-1-1-1,0 1 1,1-1-1,-1 0 0,0 0 1,-1 0-1,1 0 1,2-4-1,1-19 28,5 5 21,-5-7-42,1 12-51,-5 13 22,1 0 1,-1 0-1,0 0 1,-1 0-1,1 0 1,0 0 0,-1 0-1,0-4 1,0 6 5,0 0 1,0 1-1,0-1 1,0 0 0,1 1-1,-1-1 1,0 0-1,0 0 1,0 1 0,1-1-1,-1 0 1,0 1-1,1-1 1,-1 0 0,0 1-1,1-1 1,-1 1-1,1-1 1,-1 0 0,1 1-1,-1-1 1,1 1-1,0 0 1,0-1 0,-1 0-1,1 1 1,-1 0 0,1-1 0,-1 1-1,1 0 1,-1-1 0,1 1 0,-1-1 0,0 1-1,1 0 1,-1-1 0,0 1 0,1-1-1,-1 1 1,0-1 0,0 0 0,0 1-1,1-1 1,-1 1 0,0-1 0,0 1-1,0-1 1,0-1 0,0 2 9,0 0 0,0 0 0,0 0-1,0 0 1,0 0 0,0 0 0,0 0 0,0 0 0,0 0-1,0 0 1,0-1 0,0 1 0,0 0 0,0 0 0,0 0 0,0 0-1,0 0 1,0 0 0,0 0 0,0 0 0,0 0 0,0 0-1,0-1 1,0 1 0,0 0 0,0 0 0,0 0 0,0 0 0,0 0-1,0 0 1,1 0 0,-1 0 0,0 0 0,0 0 0,0 0 0,0 0-1,0 0 1,0 0 0,0 0 0,0 0 0,0 0 0,0 0-1,0 0 1,0 0 0,1 0 0,-1 0 0,0 0 0,0 0 0,0 0-1,0 0 1,0 0 0,0 0 0,0 0 0,0 0 0,0 0-1,1 0 1,-1 0 2,0 0 0,0 0-1,0-1 1,1 1 0,-1 0-1,0 0 1,0 0 0,0 0-1,0 0 1,1 0 0,-1 0-1,0 0 1,0 0 0,0 0-1,1 0 1,-1 0 0,0 0-1,0 0 1,0 0 0,1 0-1,-1 0 1,0 1 0,0-1-1,0 0 1,1 0 0,-1 0-1,0 0 1,0 0 0,0 0-1,0 0 1,0 1-1,1-1 1,-1 0 0,0 0-1,0 0 1,0 0 0,0 1-1,0-1 1,0 0 0,0 0-1,0 0 1,1 1 0,-1-1-1,0 0 1,0 0 0,0 0-1,0 1 1,-7 8-37,6-9 35,1 0 1,0 0-1,0 1 0,-1-1 1,1 0-1,0 0 1,0 1-1,0-1 0,0 0 1,-1 0-1,1 1 0,0-1 1,0 0-1,0 1 0,0-1 1,0 0-1,0 1 0,0-1 1,0 0-1,0 1 1,0-1-1,0 0 0,0 1 1,0-1-1,0 1 0,-2 13-44,-1 0-1,-1 0 1,-5 13-1,9-26 47,-6 14-45,5-12 35,0 0-1,-1 1 1,2-1-1,-1 0 1,0 1 0,1-1-1,-1 5 1,1-5 18,0-1 1,1 1-1,-1-1 1,1 0-1,-1 1 1,1-1-1,0 0 1,0 0-1,0 1 1,0-1-1,1 0 1,-1 0-1,0 0 1,1-1-1,0 1 1,-1 0 0,1 0-1,2 1 1,-1 0 38,1-1 0,0 1 0,0-1 0,0 1 0,0-1 0,0-1 0,9 4 0,18 0 135,-14 0-87,-11-3-74,0-1 1,1 1-1,0-1 1,-1 0-1,8 0 1,-3 0-134,-8-1 30,0 0 1,0 1-1,0-1 1,0 0-1,-1-1 1,1 1 0,0 0-1,0-1 1,0 0-1,3-1 1,10-8-2373,0 7 684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6 4320,'15'-16'1952,"48"16"-1696,-48 0 224,32 16-320,0-16 128,-16 0-160,16 16 288,-16-1-224,16 1-192,-16-1 0</inkml:trace>
  <inkml:trace contextRef="#ctx0" brushRef="#br0" timeOffset="1">0 857 4224,'39'-13'1365,"-37"13"-1305,0-1 0,0 1 0,0-1 0,0 1-1,0 0 1,-1 0 0,1 0 0,4 0 0,23 0 52,13 2 848,53-7 0,23-12 112,68-7-160,-61 18-603,-1-4-128,-68 7-135,117-12 79,-109 7-2,1 2 1,71 4-1,-102 2 152,-19 0 131,-12 0-134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2912,'0'0'923,"3"0"-550,10 0 1483,-13-3-1392,-1 3-450,1-1 0,0 1 0,0-1 1,0 1-1,0-1 0,0 1 0,1-1 1,-1 1-1,0-1 0,0 1 0,0-1 0,0 1 1,0 0-1,1-1 0,-1 1 0,0-1 1,0 1-1,1-1 0,-1 1 0,0 0 0,1-1 1,-1 1-1,0 0 0,1-1 0,-1 1 1,1 0-1,-1 0 0,0-1 0,1 1 0,-1 0 1,1 0-1,-1 0 0,1-1 0,-1 1 1,1 0-1,-1 0 0,1 0 0,-1 0 0,1 0 1,-1 0-1,2 0 0,-2 0-7,0 0 0,0 0-1,0 0 1,0 0 0,0 0 0,0 0-1,0 0 1,0 0 0,0 0-1,0 0 1,0 0 0,1 0 0,-1 0-1,0 0 1,0 0 0,0 0 0,0 0-1,0 0 1,0 0 0,0 0 0,0 0-1,0 0 1,0 0 0,0 0 0,1 0-1,-1 0 1,0 0 0,0 0-1,0 0 1,0 0 0,0 0 0,0 0-1,0 0 1,0 0 0,0-1 0,0 1-1,0 0 1,0 0 0,0 0 0,0 0-1,0 0 1,0 0 0,0 0 0,0 0-1,0 0 1,0 0 0,0 0-1,0-1 1,0 1 0,0 0 0,0 0-1,0 0 1,0 0 0,0 0 0,0 0-1,0 0 1,0-2 53,1 0 1,-1 1-1,0-1 0,1 1 0,-1-1 0,1 0 1,0 1-1,-1-1 0,3-2 0,3-9 21,-1-10-113,2 18-2,-3 2 30,11-25 122,-10 17-125,-5 10 5,0 0 1,1 0 0,-1-1-1,1 1 1,-1 0-1,1 0 1,-1 0 0,1 0-1,0 0 1,0 1-1,-1-1 1,1 0 0,0 0-1,0 0 1,0 0 0,0 1-1,1-2 1,5-1 18,-6 3-14,-1 0 0,1 0 0,-1 0 0,1-1 1,-1 1-1,1 0 0,-1 0 0,0-1 0,1 1 0,-1 0 0,1-1 0,-1 1 0,0 0 0,1-1 0,-1 1 0,0 0 0,1-1 0,-1 1 0,0-1 0,0 1 0,1-1 0,-1 1 0,0-1 0,0 1 0,0-1 1,0 1-1,1-1 0,-1 1 0,0-1 0,0 1 0,0-1 0,0 1 0,0-1 0,0 1 0,-1-1 0,1 1 0,0-1 0,0 0 8,0 1-1,0-1 1,0 1-1,-1-1 1,1 1-1,0-1 1,0 1-1,0-1 1,0 1 0,0-1-1,1 1 1,-1-1-1,0 1 1,0-1-1,0 1 1,0-1-1,0 1 1,1 0 0,-1-1-1,0 1 1,1-1-1,-1 1 1,0-1-1,0 1 1,1 0-1,-1-1 1,1 1-1,-1 0 1,0-1 0,1 1-1,-1 0 1,1 0-1,-1-1 1,1 1-1,-1 0 1,1 0-1,-1 0 1,1 0 0,-1-1-1,1 1 1,-1 0-1,1 0 1,-1 0-1,1 0 1,0 0-1,2 0 849,-4 12-520,2-11-257,-1 2 110,0 0-186,0-3-1,0 1 1,0 0-1,1 0 1,-1 0-1,0 0 1,1 0-1,-1 0 1,1-1-1,-1 1 1,1 0 0,-1 0-1,1-1 1,-1 1-1,1 0 1,0-1-1,0 1 1,-1 0-1,1-1 1,0 1-1,0-1 1,0 0-1,-1 1 1,3 0-1,13 10 124,15 20 532,-15-15-495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4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267 1472,'26'-13'475,"-16"10"-283,-10 3-192,3 1 19,-1-1 1,1-1 0,-1 1 0,1 0 0,-1-1-1,4 0 1,2-6 185,-8 6-197,0 1-1,0-1 0,1 1 1,-1 0-1,0-1 0,1 1 0,-1-1 1,0 1-1,1 0 0,-1 0 0,1-1 1,-1 1-1,1 0 0,-1 0 1,1-1-1,-1 1 0,0 0 0,1 0 1,-1 0-1,1 0 0,-1 0 0,1 0 1,-1 0-1,1 0 0,0 0 0,-1 0 1,1 0-1,0 0 0,0 0 31,1 0 0,0 0 0,-1-1 0,1 1 0,-1 0 0,1-1 0,-1 1 0,1-1 0,-1 0-1,1 1 1,-1-1 0,1 0 0,-1 0 0,0 0 0,1 0 0,-1 0 0,2-2 0,-3 3-10,1-1 1,-1 1 0,0 0-1,1-1 1,-1 1-1,0 0 1,1-1 0,-1 1-1,0 0 1,1 0-1,-1-1 1,0 1-1,1 0 1,-1 0 0,1 0-1,-1 0 1,0 0-1,1 0 1,-1-1 0,1 1-1,-1 0 1,1 0-1,-1 0 1,0 0-1,1 1 1,0-1 0,4-1 228,-3-10 213,-2 9-76,0-11-138,3 8-272,7-8-5,-9 11 13,0 0 1,-1 1-1,0-1 0,1 0 0,-1 1 1,0-1-1,0 0 0,0-2 1,3-7 81,10 6 22,0-6 53,-13 11-144,0-1-1,1 1 0,-1-1 0,0 1 1,1-1-1,-1 1 0,0-1 0,0 1 0,1-1 1,-1 1-1,0-1 0,0 1 0,0-1 0,0 0 1,0 1-1,0-1 0,0 0 0,0 1 0,0-1 1,0 1-1,0-1 0,0 0 0,0 1 0,0-1 1,-1 0-1,1 1 4,0-16 82,0 14 209,0-1-176,0-6 196,0 18-164,0-6 336,16-3-160,-16-3-209,0-1-25,-2-13 308,2 17-398,0-1 0,0 1 0,0-1 0,-1 1 0,1-1 0,0 1 0,0 0 0,-1-1-1,1 1 1,0 0 0,-1-1 0,1 1 0,0 0 0,-1-1 0,1 1 0,-1 0 0,1 0 0,0-1 0,-1 1 0,1 0-1,-1 0 1,1 0 0,-1 0 0,1 0 0,-1-1 0,1 1 0,-1 0 0,1 0 0,-1 0 0,1 0-4,-1 0 0,1 0 0,0 0 0,0 0 0,-1 0 0,1 0 0,0 0 0,0 0 0,0 0 0,-1 0 0,1 0 0,0 0 0,0 0 0,0-1 0,-1 1 1,1 0-1,0 0 0,0 0 0,0 0 0,0 0 0,0-1 0,-1 1 0,1 0 0,0 0 0,0 0 0,0-1 0,0 1 0,0 0 0,0 0 0,0 0 0,0-1 0,0 1 0,0 0 0,0-1 0,-2-3 24,1 3-20,1 0-1,0 0 0,-1-1 1,1 1-1,-1 0 1,0 0-1,1 0 0,-1 0 1,0 0-1,0 0 1,1 0-1,-1 0 0,0 0 1,0 1-1,0-1 1,0 0-1,0 0 0,0 1 1,-1-1-1,1 1 1,0-1-1,0 1 0,0-1 1,0 1-1,-1 0 0,1 0 1,0-1-1,0 1 1,-3 0-1,1 0-2,0 0 0,0-1 0,0 0 0,0 1 0,-1-1 0,-4-3 0,-9-2-48,-45 1 7,46 1 52,10 1-11,-1 2 0,1-1-1,-1 1 1,1 0-1,-11 0 1,0 1 5,8-1 6,0 1 1,0 0-1,0 1 0,-13 2 0,-12 7 7,18-8-35,13-2 9,1 0 0,-1 0 0,0 0 0,1 1 0,-1-1 0,1 1 0,-1-1 0,1 1 0,-1 0 0,1 0 0,0 0 0,0 1 0,-1-1 0,1 0 0,0 1-1,0 0 1,-3 3 0,2-2-8,-16 16 10,-23 28 0,35-37 47,1-1-1,0 1 0,1 0 0,0 0 0,0 1 1,-4 16-1,2-2 57,1-1 46,-15 36-1,16-48-112,0 0-1,1 0 0,0 1 1,1-1-1,0 1 0,1 0 1,0 19-1,1-2 22,0-16-49,1 0 0,2 26 0,-1-38 18,-1 1 0,0 0 0,1-1 0,0 1 0,0-1 0,0 1 0,0-1 0,0 1 0,0-1 0,1 0 0,-1 1-1,1-1 1,-1 0 0,1 0 0,0 0 0,0 0 0,0-1 0,0 1 0,0 0 0,3 1 0,-1-1-11,0 0 0,0 0 0,0-1 0,1 1 0,-1-1 0,0 0 0,1 0 0,-1 0 0,1-1 0,-1 0 0,1 0 0,-1 0 0,1 0 0,-1 0 0,9-3 0,8-3 86,0-2-1,0 0 1,25-14 0,11-11 30,-39 22-114,-14 9-7,-1 0 0,1-1 1,-1 1-1,1-1 0,-1 0 1,0 1-1,0-1 0,-1-1 0,1 1 1,-1 0-1,1-1 0,-1 1 1,0-1-1,0 0 0,-1 0 1,3-6-1,-2 6 0,4-13-1,-1-1 0,0 0 0,3-31 0,-4 24-8,-2 12 33,0 0 0,-1 0 0,-1-1 0,0 1 0,-1 0 0,-3-17 0,0 15 25,2 9-135,0-1 0,0 1 0,1-1 0,0 0 0,0-7 0,1 13 45,2-22-352,-2 22 382,0 1 1,0 0-1,0 0 1,0-1-1,0 1 1,0 0-1,0 0 1,0-1-1,0 1 1,0 0-1,0-1 1,0 1-1,0 0 1,0 0-1,0-1 1,0 1-1,0 0 1,1 0-1,-1 0 1,0-1-1,0 1 1,0 0-1,0 0 1,1 0-1,-1-1 1,0 1-1,0 0 1,0 0-1,1 0 1,-1 0-1,0 0 1,0-1-1,1 1 1,-1 0-1,0 0 0,0 0 1,1 0-1,-1 0 1,0 0-1,1 0 1,-1 0-1,0 0 1,0 0-1,1 0 1,-1 0-1,0 0 1,0 0-1,1 0 1,-1 0-1,0 0 1,0 1-1,1-1 1,-1 0-1,0 0 1,0 0-1,1 0 1,-1 0-1,0 1 1,0-1-1,0 0 1,0 0-1,1 0 1,-1 1-1,0-1 1,1 1-2,-1 0 1,0-1 0,1 1-1,-1 0 1,0 0-1,1-1 1,-1 1 0,0 0-1,0 0 1,0 0 0,0 0-1,0-1 1,0 1-1,0 2 1,2 14-106,8 8 56,-6-15 74,0 0 0,4 21 0,-6 3 31,-2-25-40,0 0 1,1 1-1,1 8 1,2-1 10,-3-6-37,1 1 1,1-1-1,0 0 0,0 0 1,10 20-1,6-4 182,-13-19-82,0 0 0,7 14 1,-12-21-105,-1 0 0,0 0 0,1 0 0,-1 0 0,1-1 1,-1 1-1,1 0 0,-1 0 0,1 0 0,0-1 0,-1 1 1,1 0-1,0-1 0,0 1 0,-1-1 0,1 1 0,0-1 0,0 1 1,0-1-1,0 1 0,0-1 0,0 0 0,0 1 0,0-1 1,0 0-1,0 0 0,0 0 0,0 0 0,0 0 0,0 0 0,0 0 1,1 0-1,2 0-71,15 0-401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3392,'0'0'1525,"0"-3"-1231,0-1-127,0 2-49,-1-1 1,2 0-1,-1 0 1,0 1-1,0-1 0,1 0 1,0-3-1,6-5 35,0 0 0,1 0-1,10-11 1,0 0-55,2-6-31,40-38 0,-49 54 39,0-1 1,14-22 0,-23 32-50,1-1 0,-1 1-1,1 0 1,0 0 0,0 0 0,0 0 0,0 0 0,6-3 0,4 1 183,-8-2 9,-5 7-236,0-1 0,0 1 0,0 0-1,1-1 1,-1 1 0,0 0 0,0-1-1,1 1 1,-1 0 0,0-1 0,0 1-1,1 0 1,-1 0 0,0-1 0,1 1 0,-1 0-1,1 0 1,-1 0 0,0-1 0,1 1-1,-1 0 1,1 0 0,-1 0 0,0 0-1,1 0 1,-1 0 0,1 0 0,-1 0 0,0 0-1,2 0 1,-2 0-6,0 0 0,0 0 1,0 0-1,0 0 0,0 0 0,0 0 0,0 0 1,0 0-1,0 0 0,0 0 0,1 0 1,-1 0-1,0 0 0,0 0 0,0 0 0,0 0 1,0 0-1,0 0 0,0 0 0,0 0 0,0 0 1,0 0-1,0 0 0,1 0 0,-1 0 0,0 0 1,0 0-1,0 0 0,0 0 0,0 0 0,0 0 1,0 1-1,0-1 0,0 0 0,0 0 0,0 0 1,0 0-1,0 0 0,0 0 0,0 0 0,0 0 1,0 0-1,0 0 0,0 0 0,0 1 0,0-1 1,0 0-1,0 0 0,0 0 0,0 0 1,0 0-1,0 0 0,0 0 0,0 0 0,0 0 1,0 1-1,0 14 342,-1-4-192,1-1-1,1 1 1,2 17 0,1-12-81,-2-9-38,0-1 0,0 1 0,-1-1 0,0 1 0,0 6 0,-1-6 29,1 1 0,0-1 0,0 0 1,1 0-1,4 12 0,-4-14-6,0 13 163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0'0'1728,"31"0"-320,0 0-928,0 15 160,0-15-384,16 0 96,15 0-192,-15 0 64,-16 0-128,16 0 160,-16 16-160,0-16 192,-15 0-192,0 0-2912,-1 0 1504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36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3488,'-15'16'1792,"15"0"512,0-1-1952,-16 16 128,16 1-320,0-1 224,0 15-256,-16-14 96,1 30-128,-1-31 288,16 16-192,-15-32-4416,30 1 230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221 1728,'0'0'789,"0"-3"-586,0-23 2512,2 21-2118,10-14 5,-10 15-491,0 0 0,0 0 0,1 1 0,5-7 0,2 1 54,-8 7-100,1 0 1,-1 0-1,0 0 0,1 0 0,-1-1 0,0 1 0,0-1 0,0 1 0,2-6 0,6-13 388,-9 20-401,0-1 1,-1 0-1,1 1 0,-1-1 0,1 0 0,-1 1 0,0-1 0,1 0 0,-1 0 0,0 0 0,0 0 0,-1 1 0,1-1 0,0-2 0,-1-4 74,0 7-106,1-1 0,-1 1 0,1-1 0,-1 1 1,1 0-1,-1-1 0,0 1 0,0 0 0,0 0 0,0-1 0,0 1 0,0 0 0,0 0 0,0 0 0,0 0 1,0 0-1,0 1 0,-1-1 0,1 0 0,0 0 0,-1 1 0,1-1 0,-3 0 0,-1-1 10,-30-11 44,25 10-68,7 2-3,0 0-1,-1 0 1,1 1-1,-1-1 1,1 1-1,-1 0 1,0 0 0,-4 1-1,-8-1 2,-1 0-4,7-1 0,-1 1 0,1 1 0,-19 2 0,-16 7 0,30-8 0,10-1 0,1-1 0,-1 1 0,0 0 0,-5 2 0,6-1 0,0 0 0,0 1 0,0 0 0,0-1 0,-4 5 0,0 0 0,-11 7-3,8-6 8,1 0 0,0 0-1,1 1 1,-10 12 0,10-11 19,1 1 0,0 1 0,-6 12 0,-2 17 31,9-20-30,-1-1 9,-28 84 67,32-88-87,0 1-1,1 0 1,0 1-1,1 21 1,2-35 1,0 0 0,0 0-1,0 0 1,1 0 0,0 0 0,-1 0 0,1-1 0,1 1 0,-1 0 0,1-1 0,-1 1 0,1-1 0,0 1 0,0-1 0,4 4 0,-3-3 8,1-1 1,0 0 0,-1 0-1,1-1 1,1 1-1,-1-1 1,0 0 0,1 0-1,-1 0 1,1 0 0,7 1-1,-3-2-4,-1 0-1,1 0 0,0 0 0,14-2 0,-6 0 9,-9 1-6,0-1 1,0 0 0,0 0 0,0 0 0,0-1 0,0-1-1,-1 0 1,1 0 0,-1 0 0,9-5 0,15-7 84,-18 11-66,-11 3-34,1 0 1,-1 1-1,0-1 0,1 0 1,-1 0-1,0 0 1,3-2-1,26-31 79,-3 11-26,-21 14-53,0 1 0,-1-1 0,0 0 1,6-12-1,-3 4 11,-5 10-5,1-1 1,-2 0 0,1 0-1,-1 0 1,4-16-1,3-12-114,1 10-4,-10 23 74,4-10-144,-4 13 170,-1 0 0,0 0 0,1-1 0,-1 1 0,1 0 0,-1 0 0,1 0 0,-1-1 1,1 1-1,-1 0 0,1 0 0,-1 0 0,0 0 0,1 0 0,-1 0 0,1 0 0,0 0 0,5 3-53,-5-1 58,0-1 0,1 1 1,-1 0-1,0 1 0,0-1 0,0 0 0,0 0 0,0 0 0,0 1 0,-1-1 0,1 0 0,-1 1 0,1 2 0,-1 34 3,0-23-1,-1 23-26,0-19-29,2 21 1,0-34 40,0 0 1,0 0 0,1 0-1,0 0 1,0-1-1,5 11 1,11 30 17,-17-46 10,0 1 0,0-1 0,0 0 0,0 0 0,0 0-1,0 0 1,0 0 0,0-1 0,0 1 0,1 0 0,-1 0-1,0-1 1,0 1 0,1-1 0,-1 1 0,0-1 0,1 1-1,-1-1 1,3 0 0,32 1 17,-25-1-169,-11 0 137,2 0-69,-1 0 0,1 0-1,0 0 1,-1 0 0,1-1-1,0 1 1,-1 0 0,1-1-1,1 0 1,13-12-432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2 3072,'-15'-16'1712,"16"17"-1517,1-1 0,0 0 0,0 0 0,0 0 1,-1 0-1,1 0 0,0 0 0,0 0 0,0 0 0,-1-1 0,1 1 1,0-1-1,2 0 0,-3 1-138,4-11 412,11 3-170,41-33 202,-50 36-447,-1 0-1,0 0 0,-1 0 0,8-8 1,0-1-11,-7 8 9,52-56-22,-51 54 30,-1 0 0,-1 0 0,1 0 0,-1-1-1,-1 0 1,5-11 0,-8 18 17,-1-1-1,1 0 1,0 0-1,0 1 1,1-1 0,-1 1-1,0-1 1,1 1-1,-1-1 1,4-2 0,-5 5-56,0 0 0,1-1 0,-1 1 1,0 0-1,1 0 0,-1-1 0,0 1 1,0 0-1,1-1 0,-1 1 0,0-1 1,0 1-1,0 0 0,1-1 0,-1 1 1,0-1-1,0 1 0,0 0 0,0-1 1,0 1-1,0-1 0,0 1 0,0-1 1,0 1-1,0 0 0,0-2 0,1-2 99,9 1 24,-7 3-261,-1 3 42,1-1 89,1 2 8,0-1-1,-1 1 1,1 0-1,-1 0 1,0 1-1,0-1 1,0 1-1,0-1 1,-1 1-1,0 0 1,3 8-1,-2 6 20,-1-8 112,0-1 1,0 1 0,7 16 0,-2-9 17,-3-5-162,2 0 0,11 21-1,11 10-114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5 0 1248,'-52'0'389,"51"0"-374,-1 0 0,0 0 0,1 0 0,-1 0 0,0 1 0,1-1 0,-1 0 0,1 1 0,-3 0 0,-144 59 2417,129-49-2132,0 0 0,0 2 1,1 0-1,1 1 1,-31 33-1,22-21 107,1 2-1,2 0 1,-31 50-1,30-35-15,1 1 1,-20 59-1,-1 23 20,6 2-1,-31 182 1,59-224-294,3 1 1,6 132-1,3-174-49,16 87 0,-13-110-41,1 0 0,0-1 0,2 0 0,1 0 0,20 35 1,-15-35-28,1 0 1,0-2-1,2 0 1,0-1-1,22 18 0,-5-8-150,72 44-1,50 11-11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8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8 3072,'0'0'976,"-3"0"-587,-7 0 1312,11 0-1682,-1 0-1,1 0 0,-1 0 0,1 0 0,-1 0 0,1 0 0,-1 0 0,1 0 0,-1 0 0,1 1 1,-1-1-1,1 0 0,-1 0 0,1 1 0,-1-1 0,0 0 0,1 1 0,-1-1 0,1 0 0,-1 1 0,0-1 1,1 0-1,-1 1 0,0-1 0,1 1 0,-1 0 7,1 0 1,-1-1-1,1 1 0,-1 0 1,1-1-1,-1 1 1,1-1-1,0 1 0,-1-1 1,1 1-1,0-1 1,0 1-1,-1-1 0,1 0 1,0 1-1,0-1 1,-1 0-1,1 0 0,0 0 1,0 1-1,0-1 1,-1 0-1,1 0 0,0 0 1,1-1-1,20 2 265,-9 0-52,0-1 0,0-1 1,20-2-1,13-7 114,74-24 0,-113 30-279,1 2 0,0-1-1,0 1 1,0 0 0,0 1 0,0 0 0,0 0 0,0 0 0,13 2 0,-14-1-24,21 0 239,-28 3-597,-2 7-1510,1-10 1722,0 1-1,0-1 0,1 1 0,-1-1 0,0 0 0,0 0 0,0 0 0,0 1 0,1-1 0,-1 0 0,0 0 1,0 0-1,-1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8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2 2400,'-13'-13'779,"12"13"-764,1 0 1,0-1 0,-1 1 0,1 0 0,0-1-1,0 1 1,-1 0 0,1 0 0,-1-1 0,1 1-1,0 0 1,-1 0 0,1 0 0,0-1 0,-1 1-1,1 0 1,-1 0 0,1 0 0,-1 0 0,1 0-1,0 0 1,-1 0 0,1 0 0,-1 0 0,1 0 0,-1 0-1,-4-1 140,2-9 597,3 10-742,0 0 1,0 0-1,1-1 0,-1 1 1,0 0-1,0 0 1,0 0-1,0 0 0,0 0 1,0 0-1,0 0 0,0 0 1,0 0-1,0 0 1,0 0-1,0-1 0,0 1 1,0 0-1,-1 0 1,1 0-1,0 0 0,0 0 1,0 0-1,0 0 0,0 0 1,0 0-1,0 0 1,0 0-1,0-1 0,0 1 1,0 0-1,0 0 1,0 0-1,0 0 0,0 0 1,0 0-1,-1 0 1,1 0-1,0 0 0,0 0 1,0 0-1,0 0 0,0 0 1,0 0-1,0 0 1,0 0-1,0 0 0,0 0 1,-1 0-1,1 0 1,0 0-1,0 0 0,0 0 1,0 0-1,0 0 0,0 0 1,-1 0 17,1 0 0,-1 0 0,1 0 0,-1 0 1,1 0-1,0 0 0,-1 0 0,1 0 0,-1 0 0,1 1 0,-1-1 1,1 0-1,-1 0 0,1 0 0,0 1 0,-1-1 0,1 0 0,-1 0 1,1 1-1,0-1 0,-1 0 0,1 1 0,0-1 0,-1 0 0,1 1 1,0-1-1,0 0 0,-1 1 0,0 15 899,1-13-769,0 1 0,0-1 0,0 0-1,-1 1 1,1-1 0,-2 5 0,0-1-6,-1-1-64,1 1 0,1-1 0,-1 0 0,1 1 0,0-1 0,0 13 0,1 6 30,1 3 28,-4 36 0,-2-33-44,1-9 10,0 32 0,4-29 82,0-14-107,0 0 1,0 0-1,-3 11 1,-5 10 157,8-31-236,1 0 0,-1 0 0,0 0 0,0 0 1,1 0-1,-1 0 0,1 0 0,-1 0 0,1 0 0,0 0 0,-1 0 0,1 0 0,0 0 0,-1 0 0,1 0 1,2 1-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34:28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4320,'-29'0'1936,"31"0"-1914,-1 0 0,1 1 0,-1-1 1,1 0-1,-1 1 0,0-1 0,1 1 0,-1-1 1,0 1-1,2 1 0,11 5 27,15-2 74,5 5 490,-8-5-295,-16-4-134,1 1 0,-1 0 0,1 1 0,14 5-1,0 5 131,42 27-1,-37-20-156,-18-13-95,10 7 30,0 0 0,30 27 0,-47-37-59,-1 0 0,0 0-1,0 1 1,-1-1 0,1 1 0,-1-1 0,0 1 0,0 0 0,0 1-1,-1-1 1,0 0 0,0 1 0,0-1 0,-1 1 0,0-1 0,1 12-1,-2-13-7,0-1 0,0 0-1,0 1 1,-1-1 0,0 0-1,1 0 1,-1 0-1,0 0 1,0 1 0,-1-1-1,1 0 1,-1-1 0,0 1-1,1 0 1,-1 0 0,0-1-1,-4 5 1,-2 2 22,-1 2 2,-1 1 0,0-2 0,0 1 0,-1-1-1,-17 11 1,15-12-18,2-1-10,-1 0 1,0-1 0,-20 8 0,15-8-17,-28 11 99,42-17-99,0 0 0,0 0 0,0 0 0,-1-1 1,1 1-1,0-1 0,0 0 0,0 0 0,0 0 0,-1 0 0,-3-1 0,5 0-17,1 0 1,0 0-1,-1 1 0,1-1 0,0 0 0,0 0 0,0 0 1,0 0-1,0-1 0,0 1 0,0 0 0,0 0 0,0 0 1,0-1-1,0 1 0,1-1 0,-1 1 0,1 0 0,-1-1 1,1 1-1,0-1 0,-1 1 0,1-1 0,0 1 0,0-1 0,0 1 1,0-1-1,0 1 0,0-1 0,1-2 0,0 0-4,0 0 0,-1 0 0,1 1 0,1-1 0,-1 0 0,1 1 0,-1-1 0,1 1 0,0-1 0,0 1-1,5-6 1,32-23-208,-25 22 157,0 0-1,0 1 1,1 0-1,29-11 1,-36 16 47,18-7 211,1 0 1,0 2-1,0 1 1,1 1-1,0 1 0,0 2 1,0 1-1,36 0 1,-33 2 49,-4 1 28,37 3-1,-33 2-137,-9-1 60,35 0-1,36-4 317,-90 1-501,-1-1-1,0 0 1,1 0-1,-1 0 1,1 0 0,-1 0-1,1-1 1,-1 1-1,0-1 1,1 1 0,-1-1-1,0 0 1,1 0-1,-1 0 1,0 0 0,0-1-1,0 1 1,0-1-1,3-2 1,11-12-43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904,'0'0'1253,"-3"5"-762,-9 32 317,10-26-332,-2 0-1,-7 18 0,8-22-320,0 0-1,1 1 0,-1-1 0,1 1 0,1-1 0,-2 10 0,2-10-118,-1 7 31,-2 2 8,2-1 0,0 1 0,1-1 0,0 1 0,3 24 0,1-31 6,0 1 0,0-1 0,1 0 0,0-1 0,1 1 0,9 13 0,7 14 259,-20-35-370,-1 1 1,1 0-1,-1 0 0,1-1 1,-1 1-1,0 0 0,0 0 1,0-1-1,0 1 0,0 0 1,0 2-1,0 7-3091,0 2 1233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4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800,'-16'0'2176,"47"16"-1888,-15-16 768,-1 0-640,1 0-32,15-16-224,0 16 384,0 0-320,1-16-32,14 16-96,-30 0 128,15 16-128</inkml:trace>
  <inkml:trace contextRef="#ctx0" brushRef="#br0" timeOffset="1">156 265 1408,'0'0'448,"2"3"-267,9 7 22,-11-9-167,0-1 0,1 0-1,-1 1 1,0-1 0,0 0 0,1 0 0,-1 1 0,0-1 0,1 0-1,-1 0 1,1 1 0,-1-1 0,0 0 0,1 0 0,-1 0-1,1 0 1,-1 0 0,0 1 0,1-1 0,-1 0 0,1 0-1,-1 0 1,0 0 0,1 0 0,0-1 0,-1 1-32,0 0-1,1 0 1,-1 0 0,0 0-1,0 0 1,0 0 0,0 0 0,1 0-1,-1 0 1,0 0 0,0 0 0,0 0-1,1 0 1,-1 1 0,0-1-1,0 0 1,0 0 0,0 0 0,1 0-1,-1 0 1,0 0 0,0 0 0,0 0-1,0 0 1,0 1 0,0-1-1,1 0 1,-1 0 0,0 0 0,0 0-1,0 0 1,0 1 0,0-1 0,0 0-1,0 0 1,0 0 0,0 1 0,0-1-1,8 23 408,13-4-166,-11-4-47,-1-9-138,-8-5-44,0-1 1,0 1-1,0-1 0,0 1 1,0 0-1,0 0 0,0-1 1,0 1-1,0 0 0,0 0 1,-1 0-1,1 0 1,0 0-1,-1 0 0,1 0 1,0 0-1,-1 0 0,1 0 1,-1 1-1,0-1 0,1 0 1,-1 0-1,0 0 1,0 2-1,0 42 1312,0-44-1250,0 1 0,0 0 0,0 0 0,0-1 0,-1 1 0,1 0 0,-1 0 0,1-1 0,-1 1 0,0 0 0,0-1 0,1 1-1,-1-1 1,0 1 0,-1-1 0,1 1 0,0-1 0,0 0 0,-3 2 0,-8 13 496,9-11-438,1 0 1,0 0-1,1 0 1,-1 0-1,1 0 0,-1 9 1,2-13-116,0 0 1,0 1-1,0-1 1,0 0-1,1 0 1,-1 0-1,0 0 1,1 0-1,-1 1 1,1-1-1,0 0 1,-1 0-1,1 0 1,0 0-1,-1 0 0,1-1 1,0 1-1,0 0 1,0 0-1,0 0 1,0-1-1,0 1 1,0 0-1,0-1 1,1 1-1,4 2 42,-1-1 1,1-1-1,0 1 0,6 0 0,-4-1-4,5 2-8,2 1 69,1-2 1,0 0 0,17 0-1,105-2-786,-134 0 28,0 0 0,0 0 0,1 1 0,6 1 0,-9-1 407,0 0 0,0 0-1,0 0 1,-1 0-1,1 0 1,-1 0-1,1 0 1,0 1-1,0 1 1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1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2912,'-13'-13'923,"14"13"-890,0-1 0,0 1 0,0 0 0,0-1 0,0 1 0,0 0 1,0 0-1,0 0 0,0-1 0,0 1 0,0 0 0,0 0 0,2 1 1,10-1 105,-1 1 0,1 0 0,-1 1 0,1 0 1,-1 1-1,0 1 0,0 0 0,0 0 0,20 11 0,-13-5 192,0 0 0,0 2-1,-1 0 1,0 1 0,29 29-1,-10-4 53,-1 2-1,60 87 0,-57-64-30,49 109 1,-69-126-210,-1 1 1,-3 0 0,16 79 0,-25-85-70,-2 0 0,-2-1-1,-1 1 1,-9 71 0,-1-54 14,-3 0 1,-34 99 0,-27 25 215,50-129-195,-40 65 0,-45 30 35,102-140-138,-3 4 2,-94 111 10,63-82-497,-1-2 0,-3-2 1,-1-1-1,-60 35 0,53-38-753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736,'-15'0'2144,"46"0"-1856,0 0 320,16 0-384,15 0 416,16 0-384,0 0 96,-16 0-224,16 0 64,-15-16-96,-17 16 0,-15 0-32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9 95 3392,'0'-38'1088,"0"37"-1070,0 1 0,0-1 1,0 1-1,0-1 0,0 1 0,0 0 0,0-1 1,0 1-1,0-1 0,0 1 0,0-1 1,0 1-1,0-1 0,-1 1 0,1 0 0,0-1 1,0 1-1,0-1 0,0 1 0,-1 0 1,1-1-1,0 1 0,-1-1 0,-3-3 70,0 1 132,0-1 1,1 0-1,-1 0 0,-3-5 0,7 7-131,-1 1-1,0 0 1,1 0-1,-1 0 1,0-1-1,1 1 1,-1 0-1,0 0 1,0 0-1,0 0 1,0 1-1,-2-3 1,2 3-20,0 0 1,-1-1-1,1 1 1,-1 0-1,1 0 1,-1 0-1,1 0 0,-1 0 1,1 0-1,-1 1 1,1-1-1,-1 0 0,1 1 1,0-1-1,-2 2 1,-1-1-15,1 0 1,-1 0-1,1 1 1,0-1-1,-1 1 1,1 0-1,0 0 0,0 0 1,1 1-1,-1-1 1,0 1-1,1-1 1,-1 1-1,-1 3 1,-11 17-20,2 1 0,1 1 1,0-1-1,-9 34 0,12-27-43,2 1 1,1 0-1,1 1 0,0 54 0,1-19 25,0-17 21,-5 111 87,9-133-99,-1 0 0,-2 0-1,-9 42 1,6-42 9,-2 8 224,-14 40 0,19-66-150,-2 0 1,0 0 0,0-1-1,-1 0 1,0 0 0,-1 0 0,0-1-1,-9 10 1,3-6 125,-1-1 1,0-1-1,-22 14 1,29-21-172,0 0 0,0 0 1,0-1-1,0 0 1,-1 0-1,1-1 1,-1 0-1,0 0 1,-15 1-1,20-3-55,0 0-1,0 0 1,0-1 0,0 1 0,0-1-1,0 0 1,0 0 0,0 0 0,0 0-1,1 0 1,-1-1 0,0 1 0,1-1-1,-1 0 1,1 0 0,0 0 0,-4-3-1,2-1-56,-1 0 0,1 0 0,0-1-1,-6-11 1,9 17 28,-1-3-221,0 0 1,0 0-1,0-1 1,0 1-1,1 0 1,0-1-1,-1 1 1,2-1-1,-1 1 1,0-1-1,1 1 1,0-9-1,1-3-619,-1-33-1413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4736,'10'0'1310,"-14"0"-544,-15 0-426,17 0-330,1 0 0,-1 0 0,1 0 0,-1 0 0,0 0 0,1 1 0,-1-1 0,1 0 0,-1 1 1,1-1-1,0 1 0,-1 0 0,1-1 0,-1 1 0,1 0 0,0 0 0,0 0 0,-1 0 0,1 0 0,0 0 0,0 0 0,0 0 0,0 0 1,0 1-1,0-1 0,-1 3 0,-60 77 368,-8 41 317,46-78-563,14-25-71,-34 68 198,14-4-121,21-54-105,-5 12 19,1 1 0,3 0 0,-10 77 0,18-87-10,1 0 1,2 0 0,1 0-1,2 0 1,1-1 0,17 59-1,-15-73-124,1-1 0,0 1 0,1-1 0,17 22 0,-14-20-137,9 18-202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2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5472,'-26'0'1760,"13"3"-1051,-24 7-272,32-9-334,0 0-1,0 1 1,0-1-1,0 1 0,0 0 1,0 0-1,1 1 0,-1-1 1,-8 7-1,0 0-11,-50 27 338,38-23-279,2 1 1,-27 19-1,44-27-116,-1 0 0,-9 14-1,6-8-27,-6 5-31,12-13 13,0 0 1,0-1-1,1 1 0,-1 1 1,1-1-1,0 0 1,0 1-1,0 0 0,1-1 1,0 1-1,0 0 0,-2 7 1,0 24-37,4-34 47,0 0-1,0 1 1,0-1 0,0 0 0,0 1 0,0-1 0,1 0 0,-1 1-1,1-1 1,0 0 0,-1 0 0,1 0 0,2 3 0,-2-4 1,0 0 0,1-1 0,-1 1 0,1 0 0,-1-1 0,1 1 0,0-1 0,-1 1 0,1-1 0,-1 0 0,1 0 0,0 1 0,1-1 0,30-1 0,-14 0 0,10 1-80,-1 0 0,1-3 0,51-9 0,-71 9 47,43-10-206,-48 12 227,-1 1 0,0-1 0,1 1 0,-1 0 0,1 0 0,-1 0 0,1 0 0,-1 1 0,0-1 0,1 1 0,4 2 0,-8-3 17,1 1 0,0 0 0,-1 0 0,1 0 1,-1 0-1,1-1 0,-1 1 0,0 0 0,1 0 0,-1 0 1,0 0-1,0 0 0,1 0 0,-1 0 0,0 0 0,0 0 1,0 0-1,0 0 0,0 0 0,-1 0 0,1 0 0,0 0 1,0 0-1,-1 0 0,1 0 0,0 0 0,-1 0 0,1 0 1,-1 0-1,1-1 0,-2 3 0,-7 7 19,0 0-1,0-1 1,-1 1-1,-13 8 1,-19 18-105,9 6 23,26-34 54,5-6 5,0 0 0,-1 1-1,1 0 1,0-1 0,0 1 0,1 0 0,-1 0 0,1 0 0,-1 0-1,1 1 1,0-1 0,0 0 0,0 1 0,1-1 0,-1 0 0,0 7-1,1 2-54,0-7 29,0 0 0,0 1 0,0-1 1,1 0-1,2 9 0,-3-13 27,1 1-1,0-1 1,-1 0 0,1 1-1,0-1 1,0 0 0,0 0-1,0 1 1,0-1 0,0 0-1,0 0 1,0 0-1,1 0 1,-1 0 0,0-1-1,0 1 1,1 0 0,-1 0-1,1-1 1,-1 1 0,1-1-1,2 1 1,27 4-7,0 6-177,-2-6 97,-9 5 165,-11-8-50,3 3 35,-12-1-22,-8 1 11,-22 13 127,11-5-85,-2-2-22,15-8 31,1 0-1,-1 0 1,0 0-1,1 1 0,0 0 1,0 0-1,0 0 0,-6 9 1,1-2 57,1 1 0,1 1 0,0-1 0,-10 24 1,16-30-141,0-1 0,0 1 1,0 0-1,1 0 0,0 1 1,0-1-1,1 0 1,0 0-1,0 0 0,0 1 1,0-1-1,1 0 1,0 0-1,4 9 0,10 17 34,-7-17-16,-1 1 21,-4-11-33,-1 1 1,1 0-1,0-1 1,1 1 0,-1-1-1,1 0 1,0 0 0,0 0-1,8 6 1,45 33 552,-56-43-561,-1-1-1,1 1 0,-1-1 0,1 1 1,-1-1-1,1 1 0,-1-1 1,0 1-1,1-1 0,-1 1 1,0-1-1,0 1 0,1 0 1,-1-1-1,0 1 0,0-1 0,0 1 1,0 0-1,0-1 0,0 1 1,0 1-1,-3 3 20,3-5-17,-16 5 122,-24 7-98,13-4-48,-38 16 0,50-16 19,14-7-29,0 0 0,0 0 0,-1 0 0,1-1 0,0 1 0,-1-1 0,1 1 0,0-1 0,-1 1 0,1-1 0,-1 0 1,-1 1-1,3-1-5,0 0 0,0 0 0,0 0 0,0 0 0,0 0 1,0 0-1,0 0 0,-1 0 0,1 0 0,0 0 0,0 0 0,0 0 1,0 0-1,0 0 0,0 0 0,0 0 0,0 0 0,0 0 1,0 0-1,-1 0 0,1 0 0,0 0 0,0 0 0,0-1 1,0 1-1,0 0 0,0 0 0,0 0 0,0 0 0,0 0 1,0 0-1,0 0 0,0 0 0,0 0 0,0 0 0,0 0 0,0 0 1,-1 0-1,1 0 0,0-1 0,0 1 0,0 0 0,0 0 1,0 0-1,0 0 0,0 0 0,0 0 0,0 0 0,0 0 1,0 0-1,0 0 0,0-1 0,0 1 0,0 0 0,0 0 0,1 0 1,-1 0-133,0-1 0,-1 1 0,2-1 1,-1 1-1,0-1 0,0 1 1,0-1-1,0 1 0,0 0 0,0-1 1,0 1-1,0-1 0,1 1 1,-1-1-1,0 1 0,0 0 0,1-1 1,-1 1-1,0 0 0,1-1 1,-1 1-1,0 0 0,1-1 1,-1 1-1,1 0 0,2-1-256,0 0-1,0 1 1,0-1 0,0 1-1,0 0 1,5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3:5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63 5152,'-13'-39'1648,"12"39"-1595,1-1-1,-1 0 1,1 0 0,0 0-1,-1 0 1,1 0 0,0 0 0,-1 0-1,1 0 1,0 0 0,0 0 0,0 0-1,0 0 1,0 0 0,0 0 0,0-2-1,1 1 108,-1 1-150,0 1 1,0 0 0,0 0-1,0 0 1,0 0 0,0 0-1,0 0 1,0 0 0,0 0-1,0 0 1,0 0 0,0 0-1,0-1 1,0 1 0,0 0-1,0 0 1,0 0 0,0 0-1,0 0 1,0 0 0,0 0-1,0 0 1,0 0 0,0 0-1,0 0 1,0-1 0,0 1-1,1 0 1,-1 0 0,0 0-1,0 0 1,0 0 0,0 0-1,0 0 1,0 0 0,0 0-1,0 0 1,0 0 0,0 0-1,0 0 1,0 0 0,1 0-1,-1 0 1,0 0 0,0 0-1,0 0 1,0 0 0,0 0-1,0 0 1,0 0 0,0 0-1,0 0 1,0 0 0,1 0-1,-1 0 1,0 0 0,4 0 89,0 0 0,0 1 0,0-1 0,0 1 0,-1 0 0,1 0 1,0 0-1,0 1 0,0-1 0,-1 1 0,1 0 0,-1 0 0,0 0 0,1 0 1,-1 1-1,0 0 0,0-1 0,2 4 0,6 8 91,-1 0 0,0 0 0,9 22-1,-15-29-114,41 76 521,-30-54-435,-2 1 0,0 1 0,-2 0-1,-1 0 1,6 38 0,-2-5 105,-2 1 0,-4 1 0,2 78 0,-11-115-161,0 0-1,-2 0 1,-1 0-1,-2 0 0,0 0 1,-2-1-1,-1 0 1,-2-1-1,-23 47 1,11-38 79,0-1 0,-3 0 0,-31 32 0,-103 87-680,51-66-881,13-27-2738,88-57 3780,-75 46-2839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04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515 2240,'0'0'720,"3"0"-448,25 0 3920,-28-3-3814,0-1-263,0 1-36,1 1 1,-1-1 0,-1 0 0,1 0-1,0 1 1,-1-1 0,0-3-1,-15-22 177,3 20-149,-21-39 133,-38-57 59,-12-5 351,67 91-520,12 13-111,0-1 1,0 1 0,-7-10-1,8 8-21,3 5-5,0 0-1,-1 0 1,1 0-1,-1 1 1,1-1-1,-1 0 1,1 1 0,-1-1-1,0 1 1,0-1-1,0 1 1,0 0-1,-4-2 1,-2-2-77,6 4 63,1 0 0,0 0 0,-1 0 0,1 0 0,-1 1 0,0-1 0,1 0 0,-1 1 0,1 0 0,-4-1 0,2 1-187,3 15 110,1-7 37,-1 0 0,-1 0 0,-2 15 1,-7 8 70,6-13 17,3-13-20,0 0-1,0 0 1,0-1 0,-1 1-1,1-1 1,-1 1 0,-3 4-1,2-5-2,1 0-1,0-1 1,0 1 0,1 1-1,-3 6 1,0 2 49,-7-2 144,9 7-42,4-21-139,1 0-1,1 0 1,-1 1-1,0 0 1,0-1 0,1 1-1,4-2 1,24-16-98,-17 8 83,-6 5 9,0 0 1,0 1-1,11-6 0,38-21 13,-40 22-14,-11 6 2,0 0-1,-1 0 1,1-1-1,-1 0 1,0 0-1,9-12 1,11-12 342,-24 29-266,-1-1-1,1 0 1,-1 0-1,0 0 1,1 0 0,-1 0-1,0 0 1,0 0-1,-1 0 1,1 0-1,0 0 1,-1 0 0,1-4-1,-1 4-55,1 1 0,-1 0 1,0 0-1,-1 0 0,1 0 0,0-1 0,0 1 0,0 0 1,-1 0-1,1 0 0,-1 0 0,1 0 0,-1 0 0,1 0 0,-1 0 1,1 0-1,-1 0 0,0 0 0,0 0 0,1 0 0,-1 0 1,0 0-1,0 1 0,0-1 0,0 0 0,-2 0 0,-31-18 631,30 17-657,-1-1-1,0 1 1,0 0 0,0 1 0,0-1 0,-1 1 0,1 0 0,0 0 0,-1 1 0,1-1 0,0 1 0,-9 1 0,1-5-416,13 4 395,-1 0 0,1-1-1,0 1 1,0 0 0,0 0 0,0 0 0,0 0 0,-1 0-1,1-1 1,0 1 0,0 0 0,0 0 0,0 0-1,0-1 1,0 1 0,0 0 0,0 0 0,0 0 0,0-1-1,0 1 1,0 0 0,0 0 0,0 0 0,0-1-1,0 1 1,0 0 0,0 0 0,0-1 0,0 1 0,0 0-1,0 0 1,0 0 0,0 0 0,0-1 0,0 1-1,0 0 1,1 0 0,-1 0 0,0-1 0,0 1 0,0 0-1,0 0 1,0 0 0,1 0 0,-1 0 0,0 0-1,0-1 1,0 1 0,1 0 0,-1 0 0,0 0 0,0 0-1,0 0 1,1 0 0,-1 0 0,0 0 0,0 0-1,1 0 1,2-1-100,0 0 1,0 1-1,0-1 0,0 1 0,0 0 0,5 0 1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3T18:54:0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160,'0'15'1856,"0"-30"-1600,-16 15-1696,32 15 73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3E584-E386-48AC-B8C3-65CE3CB8C393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15AD5-B314-494E-AD0E-1CC465725C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7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二象性</a:t>
            </a:r>
            <a:r>
              <a:rPr lang="en-US" altLang="zh-CN" dirty="0"/>
              <a:t>.</a:t>
            </a:r>
            <a:r>
              <a:rPr lang="zh-CN" altLang="en-US" dirty="0"/>
              <a:t> 狀態。波動力學。真空；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751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光子数状态  極相似的</a:t>
            </a:r>
            <a:r>
              <a:rPr lang="en-US" altLang="zh-CN" dirty="0"/>
              <a:t>,</a:t>
            </a:r>
            <a:r>
              <a:rPr lang="en-US" altLang="zh-CN" baseline="0" dirty="0"/>
              <a:t> </a:t>
            </a:r>
            <a:r>
              <a:rPr lang="zh-TW" altLang="en-US" baseline="0" dirty="0"/>
              <a:t>它們分佈得很分散</a:t>
            </a:r>
            <a:r>
              <a:rPr lang="en-US" altLang="zh-TW" baseline="0" dirty="0"/>
              <a:t>, </a:t>
            </a:r>
            <a:r>
              <a:rPr lang="zh-TW" altLang="en-US" baseline="0" dirty="0"/>
              <a:t>也很奇怪。希奇古怪的，不同尋常的。相干的，相參的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341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相干狀態是一個移位的真空狀態。真空狀態</a:t>
            </a:r>
            <a:r>
              <a:rPr lang="en-US" altLang="zh-TW" dirty="0"/>
              <a:t>--</a:t>
            </a:r>
            <a:r>
              <a:rPr lang="zh-TW" altLang="en-US" dirty="0"/>
              <a:t>地面狀態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452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647.xml"/><Relationship Id="rId117" Type="http://schemas.openxmlformats.org/officeDocument/2006/relationships/image" Target="../media/image1679.png"/><Relationship Id="rId21" Type="http://schemas.openxmlformats.org/officeDocument/2006/relationships/image" Target="../media/image1631.png"/><Relationship Id="rId42" Type="http://schemas.openxmlformats.org/officeDocument/2006/relationships/customXml" Target="../ink/ink1655.xml"/><Relationship Id="rId47" Type="http://schemas.openxmlformats.org/officeDocument/2006/relationships/image" Target="../media/image1644.png"/><Relationship Id="rId63" Type="http://schemas.openxmlformats.org/officeDocument/2006/relationships/image" Target="../media/image1652.png"/><Relationship Id="rId68" Type="http://schemas.openxmlformats.org/officeDocument/2006/relationships/customXml" Target="../ink/ink1668.xml"/><Relationship Id="rId84" Type="http://schemas.openxmlformats.org/officeDocument/2006/relationships/customXml" Target="../ink/ink1676.xml"/><Relationship Id="rId89" Type="http://schemas.openxmlformats.org/officeDocument/2006/relationships/image" Target="../media/image1665.png"/><Relationship Id="rId112" Type="http://schemas.openxmlformats.org/officeDocument/2006/relationships/customXml" Target="../ink/ink1690.xml"/><Relationship Id="rId133" Type="http://schemas.openxmlformats.org/officeDocument/2006/relationships/image" Target="../media/image1687.png"/><Relationship Id="rId138" Type="http://schemas.openxmlformats.org/officeDocument/2006/relationships/customXml" Target="../ink/ink1703.xml"/><Relationship Id="rId154" Type="http://schemas.openxmlformats.org/officeDocument/2006/relationships/customXml" Target="../ink/ink1711.xml"/><Relationship Id="rId159" Type="http://schemas.openxmlformats.org/officeDocument/2006/relationships/image" Target="../media/image1700.png"/><Relationship Id="rId16" Type="http://schemas.openxmlformats.org/officeDocument/2006/relationships/customXml" Target="../ink/ink1642.xml"/><Relationship Id="rId107" Type="http://schemas.openxmlformats.org/officeDocument/2006/relationships/image" Target="../media/image1674.png"/><Relationship Id="rId11" Type="http://schemas.openxmlformats.org/officeDocument/2006/relationships/image" Target="../media/image1626.png"/><Relationship Id="rId32" Type="http://schemas.openxmlformats.org/officeDocument/2006/relationships/customXml" Target="../ink/ink1650.xml"/><Relationship Id="rId37" Type="http://schemas.openxmlformats.org/officeDocument/2006/relationships/image" Target="../media/image1639.png"/><Relationship Id="rId53" Type="http://schemas.openxmlformats.org/officeDocument/2006/relationships/image" Target="../media/image1647.png"/><Relationship Id="rId58" Type="http://schemas.openxmlformats.org/officeDocument/2006/relationships/customXml" Target="../ink/ink1663.xml"/><Relationship Id="rId74" Type="http://schemas.openxmlformats.org/officeDocument/2006/relationships/customXml" Target="../ink/ink1671.xml"/><Relationship Id="rId79" Type="http://schemas.openxmlformats.org/officeDocument/2006/relationships/image" Target="../media/image1660.png"/><Relationship Id="rId102" Type="http://schemas.openxmlformats.org/officeDocument/2006/relationships/customXml" Target="../ink/ink1685.xml"/><Relationship Id="rId123" Type="http://schemas.openxmlformats.org/officeDocument/2006/relationships/image" Target="../media/image1682.png"/><Relationship Id="rId128" Type="http://schemas.openxmlformats.org/officeDocument/2006/relationships/customXml" Target="../ink/ink1698.xml"/><Relationship Id="rId144" Type="http://schemas.openxmlformats.org/officeDocument/2006/relationships/customXml" Target="../ink/ink1706.xml"/><Relationship Id="rId149" Type="http://schemas.openxmlformats.org/officeDocument/2006/relationships/image" Target="../media/image1695.png"/><Relationship Id="rId5" Type="http://schemas.openxmlformats.org/officeDocument/2006/relationships/image" Target="../media/image1623.png"/><Relationship Id="rId90" Type="http://schemas.openxmlformats.org/officeDocument/2006/relationships/customXml" Target="../ink/ink1679.xml"/><Relationship Id="rId95" Type="http://schemas.openxmlformats.org/officeDocument/2006/relationships/image" Target="../media/image1668.png"/><Relationship Id="rId160" Type="http://schemas.openxmlformats.org/officeDocument/2006/relationships/customXml" Target="../ink/ink1714.xml"/><Relationship Id="rId165" Type="http://schemas.openxmlformats.org/officeDocument/2006/relationships/image" Target="../media/image1703.png"/><Relationship Id="rId22" Type="http://schemas.openxmlformats.org/officeDocument/2006/relationships/customXml" Target="../ink/ink1645.xml"/><Relationship Id="rId27" Type="http://schemas.openxmlformats.org/officeDocument/2006/relationships/image" Target="../media/image1634.png"/><Relationship Id="rId43" Type="http://schemas.openxmlformats.org/officeDocument/2006/relationships/image" Target="../media/image1642.png"/><Relationship Id="rId48" Type="http://schemas.openxmlformats.org/officeDocument/2006/relationships/customXml" Target="../ink/ink1658.xml"/><Relationship Id="rId64" Type="http://schemas.openxmlformats.org/officeDocument/2006/relationships/customXml" Target="../ink/ink1666.xml"/><Relationship Id="rId69" Type="http://schemas.openxmlformats.org/officeDocument/2006/relationships/image" Target="../media/image1655.png"/><Relationship Id="rId113" Type="http://schemas.openxmlformats.org/officeDocument/2006/relationships/image" Target="../media/image1677.png"/><Relationship Id="rId118" Type="http://schemas.openxmlformats.org/officeDocument/2006/relationships/customXml" Target="../ink/ink1693.xml"/><Relationship Id="rId134" Type="http://schemas.openxmlformats.org/officeDocument/2006/relationships/customXml" Target="../ink/ink1701.xml"/><Relationship Id="rId139" Type="http://schemas.openxmlformats.org/officeDocument/2006/relationships/image" Target="../media/image1690.png"/><Relationship Id="rId80" Type="http://schemas.openxmlformats.org/officeDocument/2006/relationships/customXml" Target="../ink/ink1674.xml"/><Relationship Id="rId85" Type="http://schemas.openxmlformats.org/officeDocument/2006/relationships/image" Target="../media/image1663.png"/><Relationship Id="rId150" Type="http://schemas.openxmlformats.org/officeDocument/2006/relationships/customXml" Target="../ink/ink1709.xml"/><Relationship Id="rId155" Type="http://schemas.openxmlformats.org/officeDocument/2006/relationships/image" Target="../media/image1698.png"/><Relationship Id="rId12" Type="http://schemas.openxmlformats.org/officeDocument/2006/relationships/customXml" Target="../ink/ink1640.xml"/><Relationship Id="rId17" Type="http://schemas.openxmlformats.org/officeDocument/2006/relationships/image" Target="../media/image1629.png"/><Relationship Id="rId33" Type="http://schemas.openxmlformats.org/officeDocument/2006/relationships/image" Target="../media/image1637.png"/><Relationship Id="rId38" Type="http://schemas.openxmlformats.org/officeDocument/2006/relationships/customXml" Target="../ink/ink1653.xml"/><Relationship Id="rId59" Type="http://schemas.openxmlformats.org/officeDocument/2006/relationships/image" Target="../media/image1650.png"/><Relationship Id="rId103" Type="http://schemas.openxmlformats.org/officeDocument/2006/relationships/image" Target="../media/image1672.png"/><Relationship Id="rId108" Type="http://schemas.openxmlformats.org/officeDocument/2006/relationships/customXml" Target="../ink/ink1688.xml"/><Relationship Id="rId124" Type="http://schemas.openxmlformats.org/officeDocument/2006/relationships/customXml" Target="../ink/ink1696.xml"/><Relationship Id="rId129" Type="http://schemas.openxmlformats.org/officeDocument/2006/relationships/image" Target="../media/image1685.png"/><Relationship Id="rId54" Type="http://schemas.openxmlformats.org/officeDocument/2006/relationships/customXml" Target="../ink/ink1661.xml"/><Relationship Id="rId70" Type="http://schemas.openxmlformats.org/officeDocument/2006/relationships/customXml" Target="../ink/ink1669.xml"/><Relationship Id="rId75" Type="http://schemas.openxmlformats.org/officeDocument/2006/relationships/image" Target="../media/image1658.png"/><Relationship Id="rId91" Type="http://schemas.openxmlformats.org/officeDocument/2006/relationships/image" Target="../media/image1666.png"/><Relationship Id="rId96" Type="http://schemas.openxmlformats.org/officeDocument/2006/relationships/customXml" Target="../ink/ink1682.xml"/><Relationship Id="rId140" Type="http://schemas.openxmlformats.org/officeDocument/2006/relationships/customXml" Target="../ink/ink1704.xml"/><Relationship Id="rId145" Type="http://schemas.openxmlformats.org/officeDocument/2006/relationships/image" Target="../media/image1693.png"/><Relationship Id="rId161" Type="http://schemas.openxmlformats.org/officeDocument/2006/relationships/image" Target="../media/image1701.png"/><Relationship Id="rId166" Type="http://schemas.openxmlformats.org/officeDocument/2006/relationships/customXml" Target="../ink/ink171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637.xml"/><Relationship Id="rId15" Type="http://schemas.openxmlformats.org/officeDocument/2006/relationships/image" Target="../media/image1628.png"/><Relationship Id="rId23" Type="http://schemas.openxmlformats.org/officeDocument/2006/relationships/image" Target="../media/image1632.png"/><Relationship Id="rId28" Type="http://schemas.openxmlformats.org/officeDocument/2006/relationships/customXml" Target="../ink/ink1648.xml"/><Relationship Id="rId36" Type="http://schemas.openxmlformats.org/officeDocument/2006/relationships/customXml" Target="../ink/ink1652.xml"/><Relationship Id="rId49" Type="http://schemas.openxmlformats.org/officeDocument/2006/relationships/image" Target="../media/image1645.png"/><Relationship Id="rId57" Type="http://schemas.openxmlformats.org/officeDocument/2006/relationships/image" Target="../media/image1649.png"/><Relationship Id="rId106" Type="http://schemas.openxmlformats.org/officeDocument/2006/relationships/customXml" Target="../ink/ink1687.xml"/><Relationship Id="rId114" Type="http://schemas.openxmlformats.org/officeDocument/2006/relationships/customXml" Target="../ink/ink1691.xml"/><Relationship Id="rId119" Type="http://schemas.openxmlformats.org/officeDocument/2006/relationships/image" Target="../media/image1680.png"/><Relationship Id="rId127" Type="http://schemas.openxmlformats.org/officeDocument/2006/relationships/image" Target="../media/image1684.png"/><Relationship Id="rId10" Type="http://schemas.openxmlformats.org/officeDocument/2006/relationships/customXml" Target="../ink/ink1639.xml"/><Relationship Id="rId31" Type="http://schemas.openxmlformats.org/officeDocument/2006/relationships/image" Target="../media/image1636.png"/><Relationship Id="rId44" Type="http://schemas.openxmlformats.org/officeDocument/2006/relationships/customXml" Target="../ink/ink1656.xml"/><Relationship Id="rId52" Type="http://schemas.openxmlformats.org/officeDocument/2006/relationships/customXml" Target="../ink/ink1660.xml"/><Relationship Id="rId60" Type="http://schemas.openxmlformats.org/officeDocument/2006/relationships/customXml" Target="../ink/ink1664.xml"/><Relationship Id="rId65" Type="http://schemas.openxmlformats.org/officeDocument/2006/relationships/image" Target="../media/image1653.png"/><Relationship Id="rId73" Type="http://schemas.openxmlformats.org/officeDocument/2006/relationships/image" Target="../media/image1657.png"/><Relationship Id="rId78" Type="http://schemas.openxmlformats.org/officeDocument/2006/relationships/customXml" Target="../ink/ink1673.xml"/><Relationship Id="rId81" Type="http://schemas.openxmlformats.org/officeDocument/2006/relationships/image" Target="../media/image1661.png"/><Relationship Id="rId86" Type="http://schemas.openxmlformats.org/officeDocument/2006/relationships/customXml" Target="../ink/ink1677.xml"/><Relationship Id="rId94" Type="http://schemas.openxmlformats.org/officeDocument/2006/relationships/customXml" Target="../ink/ink1681.xml"/><Relationship Id="rId99" Type="http://schemas.openxmlformats.org/officeDocument/2006/relationships/image" Target="../media/image1670.png"/><Relationship Id="rId101" Type="http://schemas.openxmlformats.org/officeDocument/2006/relationships/image" Target="../media/image1671.png"/><Relationship Id="rId122" Type="http://schemas.openxmlformats.org/officeDocument/2006/relationships/customXml" Target="../ink/ink1695.xml"/><Relationship Id="rId130" Type="http://schemas.openxmlformats.org/officeDocument/2006/relationships/customXml" Target="../ink/ink1699.xml"/><Relationship Id="rId135" Type="http://schemas.openxmlformats.org/officeDocument/2006/relationships/image" Target="../media/image1688.png"/><Relationship Id="rId143" Type="http://schemas.openxmlformats.org/officeDocument/2006/relationships/image" Target="../media/image1692.png"/><Relationship Id="rId148" Type="http://schemas.openxmlformats.org/officeDocument/2006/relationships/customXml" Target="../ink/ink1708.xml"/><Relationship Id="rId151" Type="http://schemas.openxmlformats.org/officeDocument/2006/relationships/image" Target="../media/image1696.png"/><Relationship Id="rId156" Type="http://schemas.openxmlformats.org/officeDocument/2006/relationships/customXml" Target="../ink/ink1712.xml"/><Relationship Id="rId164" Type="http://schemas.openxmlformats.org/officeDocument/2006/relationships/customXml" Target="../ink/ink1716.xml"/><Relationship Id="rId169" Type="http://schemas.openxmlformats.org/officeDocument/2006/relationships/image" Target="../media/image1705.png"/><Relationship Id="rId4" Type="http://schemas.openxmlformats.org/officeDocument/2006/relationships/customXml" Target="../ink/ink1636.xml"/><Relationship Id="rId9" Type="http://schemas.openxmlformats.org/officeDocument/2006/relationships/image" Target="../media/image1625.png"/><Relationship Id="rId13" Type="http://schemas.openxmlformats.org/officeDocument/2006/relationships/image" Target="../media/image1627.png"/><Relationship Id="rId18" Type="http://schemas.openxmlformats.org/officeDocument/2006/relationships/customXml" Target="../ink/ink1643.xml"/><Relationship Id="rId39" Type="http://schemas.openxmlformats.org/officeDocument/2006/relationships/image" Target="../media/image1640.png"/><Relationship Id="rId109" Type="http://schemas.openxmlformats.org/officeDocument/2006/relationships/image" Target="../media/image1675.png"/><Relationship Id="rId34" Type="http://schemas.openxmlformats.org/officeDocument/2006/relationships/customXml" Target="../ink/ink1651.xml"/><Relationship Id="rId50" Type="http://schemas.openxmlformats.org/officeDocument/2006/relationships/customXml" Target="../ink/ink1659.xml"/><Relationship Id="rId55" Type="http://schemas.openxmlformats.org/officeDocument/2006/relationships/image" Target="../media/image1648.png"/><Relationship Id="rId76" Type="http://schemas.openxmlformats.org/officeDocument/2006/relationships/customXml" Target="../ink/ink1672.xml"/><Relationship Id="rId97" Type="http://schemas.openxmlformats.org/officeDocument/2006/relationships/image" Target="../media/image1669.png"/><Relationship Id="rId104" Type="http://schemas.openxmlformats.org/officeDocument/2006/relationships/customXml" Target="../ink/ink1686.xml"/><Relationship Id="rId120" Type="http://schemas.openxmlformats.org/officeDocument/2006/relationships/customXml" Target="../ink/ink1694.xml"/><Relationship Id="rId125" Type="http://schemas.openxmlformats.org/officeDocument/2006/relationships/image" Target="../media/image1683.png"/><Relationship Id="rId141" Type="http://schemas.openxmlformats.org/officeDocument/2006/relationships/image" Target="../media/image1691.png"/><Relationship Id="rId146" Type="http://schemas.openxmlformats.org/officeDocument/2006/relationships/customXml" Target="../ink/ink1707.xml"/><Relationship Id="rId167" Type="http://schemas.openxmlformats.org/officeDocument/2006/relationships/image" Target="../media/image1704.png"/><Relationship Id="rId7" Type="http://schemas.openxmlformats.org/officeDocument/2006/relationships/image" Target="../media/image1624.png"/><Relationship Id="rId71" Type="http://schemas.openxmlformats.org/officeDocument/2006/relationships/image" Target="../media/image1656.png"/><Relationship Id="rId92" Type="http://schemas.openxmlformats.org/officeDocument/2006/relationships/customXml" Target="../ink/ink1680.xml"/><Relationship Id="rId162" Type="http://schemas.openxmlformats.org/officeDocument/2006/relationships/customXml" Target="../ink/ink1715.xml"/><Relationship Id="rId2" Type="http://schemas.openxmlformats.org/officeDocument/2006/relationships/customXml" Target="../ink/ink1635.xml"/><Relationship Id="rId29" Type="http://schemas.openxmlformats.org/officeDocument/2006/relationships/image" Target="../media/image1635.png"/><Relationship Id="rId24" Type="http://schemas.openxmlformats.org/officeDocument/2006/relationships/customXml" Target="../ink/ink1646.xml"/><Relationship Id="rId40" Type="http://schemas.openxmlformats.org/officeDocument/2006/relationships/customXml" Target="../ink/ink1654.xml"/><Relationship Id="rId45" Type="http://schemas.openxmlformats.org/officeDocument/2006/relationships/image" Target="../media/image1643.png"/><Relationship Id="rId66" Type="http://schemas.openxmlformats.org/officeDocument/2006/relationships/customXml" Target="../ink/ink1667.xml"/><Relationship Id="rId87" Type="http://schemas.openxmlformats.org/officeDocument/2006/relationships/image" Target="../media/image1664.png"/><Relationship Id="rId110" Type="http://schemas.openxmlformats.org/officeDocument/2006/relationships/customXml" Target="../ink/ink1689.xml"/><Relationship Id="rId115" Type="http://schemas.openxmlformats.org/officeDocument/2006/relationships/image" Target="../media/image1678.png"/><Relationship Id="rId131" Type="http://schemas.openxmlformats.org/officeDocument/2006/relationships/image" Target="../media/image1686.png"/><Relationship Id="rId136" Type="http://schemas.openxmlformats.org/officeDocument/2006/relationships/customXml" Target="../ink/ink1702.xml"/><Relationship Id="rId157" Type="http://schemas.openxmlformats.org/officeDocument/2006/relationships/image" Target="../media/image1699.png"/><Relationship Id="rId61" Type="http://schemas.openxmlformats.org/officeDocument/2006/relationships/image" Target="../media/image1651.png"/><Relationship Id="rId82" Type="http://schemas.openxmlformats.org/officeDocument/2006/relationships/customXml" Target="../ink/ink1675.xml"/><Relationship Id="rId152" Type="http://schemas.openxmlformats.org/officeDocument/2006/relationships/customXml" Target="../ink/ink1710.xml"/><Relationship Id="rId19" Type="http://schemas.openxmlformats.org/officeDocument/2006/relationships/image" Target="../media/image1630.png"/><Relationship Id="rId14" Type="http://schemas.openxmlformats.org/officeDocument/2006/relationships/customXml" Target="../ink/ink1641.xml"/><Relationship Id="rId30" Type="http://schemas.openxmlformats.org/officeDocument/2006/relationships/customXml" Target="../ink/ink1649.xml"/><Relationship Id="rId35" Type="http://schemas.openxmlformats.org/officeDocument/2006/relationships/image" Target="../media/image1638.png"/><Relationship Id="rId56" Type="http://schemas.openxmlformats.org/officeDocument/2006/relationships/customXml" Target="../ink/ink1662.xml"/><Relationship Id="rId77" Type="http://schemas.openxmlformats.org/officeDocument/2006/relationships/image" Target="../media/image1659.png"/><Relationship Id="rId100" Type="http://schemas.openxmlformats.org/officeDocument/2006/relationships/customXml" Target="../ink/ink1684.xml"/><Relationship Id="rId105" Type="http://schemas.openxmlformats.org/officeDocument/2006/relationships/image" Target="../media/image1673.png"/><Relationship Id="rId126" Type="http://schemas.openxmlformats.org/officeDocument/2006/relationships/customXml" Target="../ink/ink1697.xml"/><Relationship Id="rId147" Type="http://schemas.openxmlformats.org/officeDocument/2006/relationships/image" Target="../media/image1694.png"/><Relationship Id="rId168" Type="http://schemas.openxmlformats.org/officeDocument/2006/relationships/customXml" Target="../ink/ink1718.xml"/><Relationship Id="rId8" Type="http://schemas.openxmlformats.org/officeDocument/2006/relationships/customXml" Target="../ink/ink1638.xml"/><Relationship Id="rId51" Type="http://schemas.openxmlformats.org/officeDocument/2006/relationships/image" Target="../media/image1646.png"/><Relationship Id="rId72" Type="http://schemas.openxmlformats.org/officeDocument/2006/relationships/customXml" Target="../ink/ink1670.xml"/><Relationship Id="rId93" Type="http://schemas.openxmlformats.org/officeDocument/2006/relationships/image" Target="../media/image1667.png"/><Relationship Id="rId98" Type="http://schemas.openxmlformats.org/officeDocument/2006/relationships/customXml" Target="../ink/ink1683.xml"/><Relationship Id="rId121" Type="http://schemas.openxmlformats.org/officeDocument/2006/relationships/image" Target="../media/image1681.png"/><Relationship Id="rId142" Type="http://schemas.openxmlformats.org/officeDocument/2006/relationships/customXml" Target="../ink/ink1705.xml"/><Relationship Id="rId163" Type="http://schemas.openxmlformats.org/officeDocument/2006/relationships/image" Target="../media/image1702.png"/><Relationship Id="rId3" Type="http://schemas.openxmlformats.org/officeDocument/2006/relationships/image" Target="../media/image1622.png"/><Relationship Id="rId25" Type="http://schemas.openxmlformats.org/officeDocument/2006/relationships/image" Target="../media/image1633.png"/><Relationship Id="rId46" Type="http://schemas.openxmlformats.org/officeDocument/2006/relationships/customXml" Target="../ink/ink1657.xml"/><Relationship Id="rId67" Type="http://schemas.openxmlformats.org/officeDocument/2006/relationships/image" Target="../media/image1654.png"/><Relationship Id="rId116" Type="http://schemas.openxmlformats.org/officeDocument/2006/relationships/customXml" Target="../ink/ink1692.xml"/><Relationship Id="rId137" Type="http://schemas.openxmlformats.org/officeDocument/2006/relationships/image" Target="../media/image1689.png"/><Relationship Id="rId158" Type="http://schemas.openxmlformats.org/officeDocument/2006/relationships/customXml" Target="../ink/ink1713.xml"/><Relationship Id="rId20" Type="http://schemas.openxmlformats.org/officeDocument/2006/relationships/customXml" Target="../ink/ink1644.xml"/><Relationship Id="rId41" Type="http://schemas.openxmlformats.org/officeDocument/2006/relationships/image" Target="../media/image1641.png"/><Relationship Id="rId62" Type="http://schemas.openxmlformats.org/officeDocument/2006/relationships/customXml" Target="../ink/ink1665.xml"/><Relationship Id="rId83" Type="http://schemas.openxmlformats.org/officeDocument/2006/relationships/image" Target="../media/image1662.png"/><Relationship Id="rId88" Type="http://schemas.openxmlformats.org/officeDocument/2006/relationships/customXml" Target="../ink/ink1678.xml"/><Relationship Id="rId111" Type="http://schemas.openxmlformats.org/officeDocument/2006/relationships/image" Target="../media/image1676.png"/><Relationship Id="rId132" Type="http://schemas.openxmlformats.org/officeDocument/2006/relationships/customXml" Target="../ink/ink1700.xml"/><Relationship Id="rId153" Type="http://schemas.openxmlformats.org/officeDocument/2006/relationships/image" Target="../media/image1697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763.png"/><Relationship Id="rId299" Type="http://schemas.openxmlformats.org/officeDocument/2006/relationships/customXml" Target="../ink/ink1868.xml"/><Relationship Id="rId303" Type="http://schemas.openxmlformats.org/officeDocument/2006/relationships/customXml" Target="../ink/ink1870.xml"/><Relationship Id="rId21" Type="http://schemas.openxmlformats.org/officeDocument/2006/relationships/image" Target="../media/image1715.png"/><Relationship Id="rId42" Type="http://schemas.openxmlformats.org/officeDocument/2006/relationships/customXml" Target="../ink/ink1739.xml"/><Relationship Id="rId63" Type="http://schemas.openxmlformats.org/officeDocument/2006/relationships/image" Target="../media/image1736.png"/><Relationship Id="rId84" Type="http://schemas.openxmlformats.org/officeDocument/2006/relationships/customXml" Target="../ink/ink1760.xml"/><Relationship Id="rId138" Type="http://schemas.openxmlformats.org/officeDocument/2006/relationships/customXml" Target="../ink/ink1787.xml"/><Relationship Id="rId159" Type="http://schemas.openxmlformats.org/officeDocument/2006/relationships/image" Target="../media/image1783.png"/><Relationship Id="rId324" Type="http://schemas.openxmlformats.org/officeDocument/2006/relationships/image" Target="../media/image1863.png"/><Relationship Id="rId345" Type="http://schemas.openxmlformats.org/officeDocument/2006/relationships/customXml" Target="../ink/ink1891.xml"/><Relationship Id="rId170" Type="http://schemas.openxmlformats.org/officeDocument/2006/relationships/customXml" Target="../ink/ink1803.xml"/><Relationship Id="rId191" Type="http://schemas.openxmlformats.org/officeDocument/2006/relationships/image" Target="../media/image1799.png"/><Relationship Id="rId205" Type="http://schemas.openxmlformats.org/officeDocument/2006/relationships/customXml" Target="../ink/ink1821.xml"/><Relationship Id="rId226" Type="http://schemas.openxmlformats.org/officeDocument/2006/relationships/image" Target="../media/image1815.png"/><Relationship Id="rId247" Type="http://schemas.openxmlformats.org/officeDocument/2006/relationships/customXml" Target="../ink/ink1842.xml"/><Relationship Id="rId107" Type="http://schemas.openxmlformats.org/officeDocument/2006/relationships/image" Target="../media/image1758.png"/><Relationship Id="rId268" Type="http://schemas.openxmlformats.org/officeDocument/2006/relationships/image" Target="../media/image1836.png"/><Relationship Id="rId289" Type="http://schemas.openxmlformats.org/officeDocument/2006/relationships/customXml" Target="../ink/ink1863.xml"/><Relationship Id="rId11" Type="http://schemas.openxmlformats.org/officeDocument/2006/relationships/image" Target="../media/image1710.png"/><Relationship Id="rId32" Type="http://schemas.openxmlformats.org/officeDocument/2006/relationships/customXml" Target="../ink/ink1734.xml"/><Relationship Id="rId53" Type="http://schemas.openxmlformats.org/officeDocument/2006/relationships/image" Target="../media/image1731.png"/><Relationship Id="rId74" Type="http://schemas.openxmlformats.org/officeDocument/2006/relationships/customXml" Target="../ink/ink1755.xml"/><Relationship Id="rId128" Type="http://schemas.openxmlformats.org/officeDocument/2006/relationships/customXml" Target="../ink/ink1782.xml"/><Relationship Id="rId149" Type="http://schemas.openxmlformats.org/officeDocument/2006/relationships/image" Target="../media/image1778.png"/><Relationship Id="rId314" Type="http://schemas.openxmlformats.org/officeDocument/2006/relationships/image" Target="../media/image1858.png"/><Relationship Id="rId335" Type="http://schemas.openxmlformats.org/officeDocument/2006/relationships/customXml" Target="../ink/ink1886.xml"/><Relationship Id="rId356" Type="http://schemas.openxmlformats.org/officeDocument/2006/relationships/image" Target="../media/image1879.png"/><Relationship Id="rId5" Type="http://schemas.openxmlformats.org/officeDocument/2006/relationships/image" Target="../media/image1707.png"/><Relationship Id="rId95" Type="http://schemas.openxmlformats.org/officeDocument/2006/relationships/image" Target="../media/image1752.png"/><Relationship Id="rId160" Type="http://schemas.openxmlformats.org/officeDocument/2006/relationships/customXml" Target="../ink/ink1798.xml"/><Relationship Id="rId181" Type="http://schemas.openxmlformats.org/officeDocument/2006/relationships/image" Target="../media/image1794.png"/><Relationship Id="rId216" Type="http://schemas.openxmlformats.org/officeDocument/2006/relationships/image" Target="../media/image1810.png"/><Relationship Id="rId237" Type="http://schemas.openxmlformats.org/officeDocument/2006/relationships/customXml" Target="../ink/ink1837.xml"/><Relationship Id="rId258" Type="http://schemas.openxmlformats.org/officeDocument/2006/relationships/image" Target="../media/image1831.png"/><Relationship Id="rId279" Type="http://schemas.openxmlformats.org/officeDocument/2006/relationships/customXml" Target="../ink/ink1858.xml"/><Relationship Id="rId22" Type="http://schemas.openxmlformats.org/officeDocument/2006/relationships/customXml" Target="../ink/ink1729.xml"/><Relationship Id="rId43" Type="http://schemas.openxmlformats.org/officeDocument/2006/relationships/image" Target="../media/image1726.png"/><Relationship Id="rId64" Type="http://schemas.openxmlformats.org/officeDocument/2006/relationships/customXml" Target="../ink/ink1750.xml"/><Relationship Id="rId118" Type="http://schemas.openxmlformats.org/officeDocument/2006/relationships/customXml" Target="../ink/ink1777.xml"/><Relationship Id="rId139" Type="http://schemas.openxmlformats.org/officeDocument/2006/relationships/image" Target="../media/image186.png"/><Relationship Id="rId290" Type="http://schemas.openxmlformats.org/officeDocument/2006/relationships/image" Target="../media/image1846.png"/><Relationship Id="rId304" Type="http://schemas.openxmlformats.org/officeDocument/2006/relationships/image" Target="../media/image1853.png"/><Relationship Id="rId325" Type="http://schemas.openxmlformats.org/officeDocument/2006/relationships/customXml" Target="../ink/ink1881.xml"/><Relationship Id="rId346" Type="http://schemas.openxmlformats.org/officeDocument/2006/relationships/image" Target="../media/image1874.png"/><Relationship Id="rId85" Type="http://schemas.openxmlformats.org/officeDocument/2006/relationships/image" Target="../media/image1747.png"/><Relationship Id="rId150" Type="http://schemas.openxmlformats.org/officeDocument/2006/relationships/customXml" Target="../ink/ink1793.xml"/><Relationship Id="rId171" Type="http://schemas.openxmlformats.org/officeDocument/2006/relationships/image" Target="../media/image1789.png"/><Relationship Id="rId192" Type="http://schemas.openxmlformats.org/officeDocument/2006/relationships/customXml" Target="../ink/ink1814.xml"/><Relationship Id="rId206" Type="http://schemas.openxmlformats.org/officeDocument/2006/relationships/image" Target="../media/image1805.png"/><Relationship Id="rId227" Type="http://schemas.openxmlformats.org/officeDocument/2006/relationships/customXml" Target="../ink/ink1832.xml"/><Relationship Id="rId248" Type="http://schemas.openxmlformats.org/officeDocument/2006/relationships/image" Target="../media/image1826.png"/><Relationship Id="rId269" Type="http://schemas.openxmlformats.org/officeDocument/2006/relationships/customXml" Target="../ink/ink1853.xml"/><Relationship Id="rId12" Type="http://schemas.openxmlformats.org/officeDocument/2006/relationships/customXml" Target="../ink/ink1724.xml"/><Relationship Id="rId33" Type="http://schemas.openxmlformats.org/officeDocument/2006/relationships/image" Target="../media/image1721.png"/><Relationship Id="rId108" Type="http://schemas.openxmlformats.org/officeDocument/2006/relationships/customXml" Target="../ink/ink1772.xml"/><Relationship Id="rId129" Type="http://schemas.openxmlformats.org/officeDocument/2006/relationships/image" Target="../media/image1769.png"/><Relationship Id="rId280" Type="http://schemas.openxmlformats.org/officeDocument/2006/relationships/image" Target="../media/image1842.png"/><Relationship Id="rId315" Type="http://schemas.openxmlformats.org/officeDocument/2006/relationships/customXml" Target="../ink/ink1876.xml"/><Relationship Id="rId336" Type="http://schemas.openxmlformats.org/officeDocument/2006/relationships/image" Target="../media/image1869.png"/><Relationship Id="rId54" Type="http://schemas.openxmlformats.org/officeDocument/2006/relationships/customXml" Target="../ink/ink1745.xml"/><Relationship Id="rId75" Type="http://schemas.openxmlformats.org/officeDocument/2006/relationships/image" Target="../media/image1742.png"/><Relationship Id="rId96" Type="http://schemas.openxmlformats.org/officeDocument/2006/relationships/customXml" Target="../ink/ink1766.xml"/><Relationship Id="rId140" Type="http://schemas.openxmlformats.org/officeDocument/2006/relationships/customXml" Target="../ink/ink1788.xml"/><Relationship Id="rId161" Type="http://schemas.openxmlformats.org/officeDocument/2006/relationships/image" Target="../media/image1784.png"/><Relationship Id="rId182" Type="http://schemas.openxmlformats.org/officeDocument/2006/relationships/customXml" Target="../ink/ink1809.xml"/><Relationship Id="rId217" Type="http://schemas.openxmlformats.org/officeDocument/2006/relationships/customXml" Target="../ink/ink1827.xml"/><Relationship Id="rId6" Type="http://schemas.openxmlformats.org/officeDocument/2006/relationships/customXml" Target="../ink/ink1721.xml"/><Relationship Id="rId238" Type="http://schemas.openxmlformats.org/officeDocument/2006/relationships/image" Target="../media/image1821.png"/><Relationship Id="rId259" Type="http://schemas.openxmlformats.org/officeDocument/2006/relationships/customXml" Target="../ink/ink1848.xml"/><Relationship Id="rId23" Type="http://schemas.openxmlformats.org/officeDocument/2006/relationships/image" Target="../media/image1716.png"/><Relationship Id="rId119" Type="http://schemas.openxmlformats.org/officeDocument/2006/relationships/image" Target="../media/image1764.png"/><Relationship Id="rId270" Type="http://schemas.openxmlformats.org/officeDocument/2006/relationships/image" Target="../media/image1837.png"/><Relationship Id="rId291" Type="http://schemas.openxmlformats.org/officeDocument/2006/relationships/customXml" Target="../ink/ink1864.xml"/><Relationship Id="rId305" Type="http://schemas.openxmlformats.org/officeDocument/2006/relationships/customXml" Target="../ink/ink1871.xml"/><Relationship Id="rId326" Type="http://schemas.openxmlformats.org/officeDocument/2006/relationships/image" Target="../media/image1864.png"/><Relationship Id="rId347" Type="http://schemas.openxmlformats.org/officeDocument/2006/relationships/customXml" Target="../ink/ink1892.xml"/><Relationship Id="rId44" Type="http://schemas.openxmlformats.org/officeDocument/2006/relationships/customXml" Target="../ink/ink1740.xml"/><Relationship Id="rId65" Type="http://schemas.openxmlformats.org/officeDocument/2006/relationships/image" Target="../media/image1737.png"/><Relationship Id="rId86" Type="http://schemas.openxmlformats.org/officeDocument/2006/relationships/customXml" Target="../ink/ink1761.xml"/><Relationship Id="rId130" Type="http://schemas.openxmlformats.org/officeDocument/2006/relationships/customXml" Target="../ink/ink1783.xml"/><Relationship Id="rId151" Type="http://schemas.openxmlformats.org/officeDocument/2006/relationships/image" Target="../media/image1779.png"/><Relationship Id="rId172" Type="http://schemas.openxmlformats.org/officeDocument/2006/relationships/customXml" Target="../ink/ink1804.xml"/><Relationship Id="rId193" Type="http://schemas.openxmlformats.org/officeDocument/2006/relationships/image" Target="../media/image1800.png"/><Relationship Id="rId207" Type="http://schemas.openxmlformats.org/officeDocument/2006/relationships/customXml" Target="../ink/ink1822.xml"/><Relationship Id="rId228" Type="http://schemas.openxmlformats.org/officeDocument/2006/relationships/image" Target="../media/image1816.png"/><Relationship Id="rId249" Type="http://schemas.openxmlformats.org/officeDocument/2006/relationships/customXml" Target="../ink/ink1843.xml"/><Relationship Id="rId13" Type="http://schemas.openxmlformats.org/officeDocument/2006/relationships/image" Target="../media/image1711.png"/><Relationship Id="rId109" Type="http://schemas.openxmlformats.org/officeDocument/2006/relationships/image" Target="../media/image1759.png"/><Relationship Id="rId260" Type="http://schemas.openxmlformats.org/officeDocument/2006/relationships/image" Target="../media/image1832.png"/><Relationship Id="rId281" Type="http://schemas.openxmlformats.org/officeDocument/2006/relationships/customXml" Target="../ink/ink1859.xml"/><Relationship Id="rId316" Type="http://schemas.openxmlformats.org/officeDocument/2006/relationships/image" Target="../media/image1859.png"/><Relationship Id="rId337" Type="http://schemas.openxmlformats.org/officeDocument/2006/relationships/customXml" Target="../ink/ink1887.xml"/><Relationship Id="rId34" Type="http://schemas.openxmlformats.org/officeDocument/2006/relationships/customXml" Target="../ink/ink1735.xml"/><Relationship Id="rId55" Type="http://schemas.openxmlformats.org/officeDocument/2006/relationships/image" Target="../media/image1732.png"/><Relationship Id="rId76" Type="http://schemas.openxmlformats.org/officeDocument/2006/relationships/customXml" Target="../ink/ink1756.xml"/><Relationship Id="rId97" Type="http://schemas.openxmlformats.org/officeDocument/2006/relationships/image" Target="../media/image1753.png"/><Relationship Id="rId120" Type="http://schemas.openxmlformats.org/officeDocument/2006/relationships/customXml" Target="../ink/ink1778.xml"/><Relationship Id="rId141" Type="http://schemas.openxmlformats.org/officeDocument/2006/relationships/image" Target="../media/image1774.png"/><Relationship Id="rId7" Type="http://schemas.openxmlformats.org/officeDocument/2006/relationships/image" Target="../media/image1708.png"/><Relationship Id="rId162" Type="http://schemas.openxmlformats.org/officeDocument/2006/relationships/customXml" Target="../ink/ink1799.xml"/><Relationship Id="rId183" Type="http://schemas.openxmlformats.org/officeDocument/2006/relationships/image" Target="../media/image1795.png"/><Relationship Id="rId218" Type="http://schemas.openxmlformats.org/officeDocument/2006/relationships/image" Target="../media/image1811.png"/><Relationship Id="rId239" Type="http://schemas.openxmlformats.org/officeDocument/2006/relationships/customXml" Target="../ink/ink1838.xml"/><Relationship Id="rId250" Type="http://schemas.openxmlformats.org/officeDocument/2006/relationships/image" Target="../media/image1827.png"/><Relationship Id="rId271" Type="http://schemas.openxmlformats.org/officeDocument/2006/relationships/customXml" Target="../ink/ink1854.xml"/><Relationship Id="rId292" Type="http://schemas.openxmlformats.org/officeDocument/2006/relationships/image" Target="../media/image1847.png"/><Relationship Id="rId306" Type="http://schemas.openxmlformats.org/officeDocument/2006/relationships/image" Target="../media/image1854.png"/><Relationship Id="rId24" Type="http://schemas.openxmlformats.org/officeDocument/2006/relationships/customXml" Target="../ink/ink1730.xml"/><Relationship Id="rId45" Type="http://schemas.openxmlformats.org/officeDocument/2006/relationships/image" Target="../media/image1727.png"/><Relationship Id="rId66" Type="http://schemas.openxmlformats.org/officeDocument/2006/relationships/customXml" Target="../ink/ink1751.xml"/><Relationship Id="rId87" Type="http://schemas.openxmlformats.org/officeDocument/2006/relationships/image" Target="../media/image1748.png"/><Relationship Id="rId110" Type="http://schemas.openxmlformats.org/officeDocument/2006/relationships/customXml" Target="../ink/ink1773.xml"/><Relationship Id="rId131" Type="http://schemas.openxmlformats.org/officeDocument/2006/relationships/image" Target="../media/image1770.png"/><Relationship Id="rId327" Type="http://schemas.openxmlformats.org/officeDocument/2006/relationships/customXml" Target="../ink/ink1882.xml"/><Relationship Id="rId348" Type="http://schemas.openxmlformats.org/officeDocument/2006/relationships/image" Target="../media/image1875.png"/><Relationship Id="rId152" Type="http://schemas.openxmlformats.org/officeDocument/2006/relationships/customXml" Target="../ink/ink1794.xml"/><Relationship Id="rId173" Type="http://schemas.openxmlformats.org/officeDocument/2006/relationships/image" Target="../media/image1790.png"/><Relationship Id="rId194" Type="http://schemas.openxmlformats.org/officeDocument/2006/relationships/customXml" Target="../ink/ink1815.xml"/><Relationship Id="rId208" Type="http://schemas.openxmlformats.org/officeDocument/2006/relationships/image" Target="../media/image1806.png"/><Relationship Id="rId229" Type="http://schemas.openxmlformats.org/officeDocument/2006/relationships/customXml" Target="../ink/ink1833.xml"/><Relationship Id="rId240" Type="http://schemas.openxmlformats.org/officeDocument/2006/relationships/image" Target="../media/image1822.png"/><Relationship Id="rId261" Type="http://schemas.openxmlformats.org/officeDocument/2006/relationships/customXml" Target="../ink/ink1849.xml"/><Relationship Id="rId14" Type="http://schemas.openxmlformats.org/officeDocument/2006/relationships/customXml" Target="../ink/ink1725.xml"/><Relationship Id="rId35" Type="http://schemas.openxmlformats.org/officeDocument/2006/relationships/image" Target="../media/image1722.png"/><Relationship Id="rId56" Type="http://schemas.openxmlformats.org/officeDocument/2006/relationships/customXml" Target="../ink/ink1746.xml"/><Relationship Id="rId77" Type="http://schemas.openxmlformats.org/officeDocument/2006/relationships/image" Target="../media/image1743.png"/><Relationship Id="rId100" Type="http://schemas.openxmlformats.org/officeDocument/2006/relationships/customXml" Target="../ink/ink1768.xml"/><Relationship Id="rId282" Type="http://schemas.openxmlformats.org/officeDocument/2006/relationships/image" Target="../media/image1843.png"/><Relationship Id="rId317" Type="http://schemas.openxmlformats.org/officeDocument/2006/relationships/customXml" Target="../ink/ink1877.xml"/><Relationship Id="rId338" Type="http://schemas.openxmlformats.org/officeDocument/2006/relationships/image" Target="../media/image1870.png"/><Relationship Id="rId8" Type="http://schemas.openxmlformats.org/officeDocument/2006/relationships/customXml" Target="../ink/ink1722.xml"/><Relationship Id="rId98" Type="http://schemas.openxmlformats.org/officeDocument/2006/relationships/customXml" Target="../ink/ink1767.xml"/><Relationship Id="rId121" Type="http://schemas.openxmlformats.org/officeDocument/2006/relationships/image" Target="../media/image1765.png"/><Relationship Id="rId142" Type="http://schemas.openxmlformats.org/officeDocument/2006/relationships/customXml" Target="../ink/ink1789.xml"/><Relationship Id="rId163" Type="http://schemas.openxmlformats.org/officeDocument/2006/relationships/image" Target="../media/image1785.png"/><Relationship Id="rId184" Type="http://schemas.openxmlformats.org/officeDocument/2006/relationships/customXml" Target="../ink/ink1810.xml"/><Relationship Id="rId219" Type="http://schemas.openxmlformats.org/officeDocument/2006/relationships/customXml" Target="../ink/ink1828.xml"/><Relationship Id="rId230" Type="http://schemas.openxmlformats.org/officeDocument/2006/relationships/image" Target="../media/image1817.png"/><Relationship Id="rId251" Type="http://schemas.openxmlformats.org/officeDocument/2006/relationships/customXml" Target="../ink/ink1844.xml"/><Relationship Id="rId25" Type="http://schemas.openxmlformats.org/officeDocument/2006/relationships/image" Target="../media/image1717.png"/><Relationship Id="rId46" Type="http://schemas.openxmlformats.org/officeDocument/2006/relationships/customXml" Target="../ink/ink1741.xml"/><Relationship Id="rId67" Type="http://schemas.openxmlformats.org/officeDocument/2006/relationships/image" Target="../media/image1738.png"/><Relationship Id="rId272" Type="http://schemas.openxmlformats.org/officeDocument/2006/relationships/image" Target="../media/image1838.png"/><Relationship Id="rId293" Type="http://schemas.openxmlformats.org/officeDocument/2006/relationships/customXml" Target="../ink/ink1865.xml"/><Relationship Id="rId307" Type="http://schemas.openxmlformats.org/officeDocument/2006/relationships/customXml" Target="../ink/ink1872.xml"/><Relationship Id="rId328" Type="http://schemas.openxmlformats.org/officeDocument/2006/relationships/image" Target="../media/image1865.png"/><Relationship Id="rId349" Type="http://schemas.openxmlformats.org/officeDocument/2006/relationships/customXml" Target="../ink/ink1893.xml"/><Relationship Id="rId88" Type="http://schemas.openxmlformats.org/officeDocument/2006/relationships/customXml" Target="../ink/ink1762.xml"/><Relationship Id="rId111" Type="http://schemas.openxmlformats.org/officeDocument/2006/relationships/image" Target="../media/image1760.png"/><Relationship Id="rId132" Type="http://schemas.openxmlformats.org/officeDocument/2006/relationships/customXml" Target="../ink/ink1784.xml"/><Relationship Id="rId153" Type="http://schemas.openxmlformats.org/officeDocument/2006/relationships/image" Target="../media/image1780.png"/><Relationship Id="rId174" Type="http://schemas.openxmlformats.org/officeDocument/2006/relationships/customXml" Target="../ink/ink1805.xml"/><Relationship Id="rId195" Type="http://schemas.openxmlformats.org/officeDocument/2006/relationships/customXml" Target="../ink/ink1816.xml"/><Relationship Id="rId209" Type="http://schemas.openxmlformats.org/officeDocument/2006/relationships/customXml" Target="../ink/ink1823.xml"/><Relationship Id="rId190" Type="http://schemas.openxmlformats.org/officeDocument/2006/relationships/customXml" Target="../ink/ink1813.xml"/><Relationship Id="rId204" Type="http://schemas.openxmlformats.org/officeDocument/2006/relationships/image" Target="../media/image1804.png"/><Relationship Id="rId220" Type="http://schemas.openxmlformats.org/officeDocument/2006/relationships/image" Target="../media/image1812.png"/><Relationship Id="rId225" Type="http://schemas.openxmlformats.org/officeDocument/2006/relationships/customXml" Target="../ink/ink1831.xml"/><Relationship Id="rId241" Type="http://schemas.openxmlformats.org/officeDocument/2006/relationships/customXml" Target="../ink/ink1839.xml"/><Relationship Id="rId246" Type="http://schemas.openxmlformats.org/officeDocument/2006/relationships/image" Target="../media/image1825.png"/><Relationship Id="rId267" Type="http://schemas.openxmlformats.org/officeDocument/2006/relationships/customXml" Target="../ink/ink1852.xml"/><Relationship Id="rId288" Type="http://schemas.openxmlformats.org/officeDocument/2006/relationships/image" Target="../media/image211.png"/><Relationship Id="rId15" Type="http://schemas.openxmlformats.org/officeDocument/2006/relationships/image" Target="../media/image1712.png"/><Relationship Id="rId36" Type="http://schemas.openxmlformats.org/officeDocument/2006/relationships/customXml" Target="../ink/ink1736.xml"/><Relationship Id="rId57" Type="http://schemas.openxmlformats.org/officeDocument/2006/relationships/image" Target="../media/image1733.png"/><Relationship Id="rId106" Type="http://schemas.openxmlformats.org/officeDocument/2006/relationships/customXml" Target="../ink/ink1771.xml"/><Relationship Id="rId127" Type="http://schemas.openxmlformats.org/officeDocument/2006/relationships/image" Target="../media/image1768.png"/><Relationship Id="rId262" Type="http://schemas.openxmlformats.org/officeDocument/2006/relationships/image" Target="../media/image1833.png"/><Relationship Id="rId283" Type="http://schemas.openxmlformats.org/officeDocument/2006/relationships/customXml" Target="../ink/ink1860.xml"/><Relationship Id="rId313" Type="http://schemas.openxmlformats.org/officeDocument/2006/relationships/customXml" Target="../ink/ink1875.xml"/><Relationship Id="rId318" Type="http://schemas.openxmlformats.org/officeDocument/2006/relationships/image" Target="../media/image1860.png"/><Relationship Id="rId339" Type="http://schemas.openxmlformats.org/officeDocument/2006/relationships/customXml" Target="../ink/ink1888.xml"/><Relationship Id="rId10" Type="http://schemas.openxmlformats.org/officeDocument/2006/relationships/customXml" Target="../ink/ink1723.xml"/><Relationship Id="rId31" Type="http://schemas.openxmlformats.org/officeDocument/2006/relationships/image" Target="../media/image1720.png"/><Relationship Id="rId52" Type="http://schemas.openxmlformats.org/officeDocument/2006/relationships/customXml" Target="../ink/ink1744.xml"/><Relationship Id="rId73" Type="http://schemas.openxmlformats.org/officeDocument/2006/relationships/image" Target="../media/image1741.png"/><Relationship Id="rId78" Type="http://schemas.openxmlformats.org/officeDocument/2006/relationships/customXml" Target="../ink/ink1757.xml"/><Relationship Id="rId94" Type="http://schemas.openxmlformats.org/officeDocument/2006/relationships/customXml" Target="../ink/ink1765.xml"/><Relationship Id="rId99" Type="http://schemas.openxmlformats.org/officeDocument/2006/relationships/image" Target="../media/image1754.png"/><Relationship Id="rId101" Type="http://schemas.openxmlformats.org/officeDocument/2006/relationships/image" Target="../media/image1755.png"/><Relationship Id="rId122" Type="http://schemas.openxmlformats.org/officeDocument/2006/relationships/customXml" Target="../ink/ink1779.xml"/><Relationship Id="rId143" Type="http://schemas.openxmlformats.org/officeDocument/2006/relationships/image" Target="../media/image1775.png"/><Relationship Id="rId148" Type="http://schemas.openxmlformats.org/officeDocument/2006/relationships/customXml" Target="../ink/ink1792.xml"/><Relationship Id="rId164" Type="http://schemas.openxmlformats.org/officeDocument/2006/relationships/customXml" Target="../ink/ink1800.xml"/><Relationship Id="rId169" Type="http://schemas.openxmlformats.org/officeDocument/2006/relationships/image" Target="../media/image1788.png"/><Relationship Id="rId185" Type="http://schemas.openxmlformats.org/officeDocument/2006/relationships/image" Target="../media/image1796.png"/><Relationship Id="rId334" Type="http://schemas.openxmlformats.org/officeDocument/2006/relationships/image" Target="../media/image1868.png"/><Relationship Id="rId350" Type="http://schemas.openxmlformats.org/officeDocument/2006/relationships/image" Target="../media/image1876.png"/><Relationship Id="rId355" Type="http://schemas.openxmlformats.org/officeDocument/2006/relationships/customXml" Target="../ink/ink1896.xml"/><Relationship Id="rId4" Type="http://schemas.openxmlformats.org/officeDocument/2006/relationships/customXml" Target="../ink/ink1720.xml"/><Relationship Id="rId9" Type="http://schemas.openxmlformats.org/officeDocument/2006/relationships/image" Target="../media/image1709.png"/><Relationship Id="rId180" Type="http://schemas.openxmlformats.org/officeDocument/2006/relationships/customXml" Target="../ink/ink1808.xml"/><Relationship Id="rId210" Type="http://schemas.openxmlformats.org/officeDocument/2006/relationships/image" Target="../media/image1807.png"/><Relationship Id="rId215" Type="http://schemas.openxmlformats.org/officeDocument/2006/relationships/customXml" Target="../ink/ink1826.xml"/><Relationship Id="rId236" Type="http://schemas.openxmlformats.org/officeDocument/2006/relationships/image" Target="../media/image1820.png"/><Relationship Id="rId257" Type="http://schemas.openxmlformats.org/officeDocument/2006/relationships/customXml" Target="../ink/ink1847.xml"/><Relationship Id="rId278" Type="http://schemas.openxmlformats.org/officeDocument/2006/relationships/image" Target="../media/image1841.png"/><Relationship Id="rId26" Type="http://schemas.openxmlformats.org/officeDocument/2006/relationships/customXml" Target="../ink/ink1731.xml"/><Relationship Id="rId231" Type="http://schemas.openxmlformats.org/officeDocument/2006/relationships/customXml" Target="../ink/ink1834.xml"/><Relationship Id="rId252" Type="http://schemas.openxmlformats.org/officeDocument/2006/relationships/image" Target="../media/image1828.png"/><Relationship Id="rId273" Type="http://schemas.openxmlformats.org/officeDocument/2006/relationships/customXml" Target="../ink/ink1855.xml"/><Relationship Id="rId294" Type="http://schemas.openxmlformats.org/officeDocument/2006/relationships/image" Target="../media/image1848.png"/><Relationship Id="rId308" Type="http://schemas.openxmlformats.org/officeDocument/2006/relationships/image" Target="../media/image1855.png"/><Relationship Id="rId329" Type="http://schemas.openxmlformats.org/officeDocument/2006/relationships/customXml" Target="../ink/ink1883.xml"/><Relationship Id="rId47" Type="http://schemas.openxmlformats.org/officeDocument/2006/relationships/image" Target="../media/image1728.png"/><Relationship Id="rId68" Type="http://schemas.openxmlformats.org/officeDocument/2006/relationships/customXml" Target="../ink/ink1752.xml"/><Relationship Id="rId89" Type="http://schemas.openxmlformats.org/officeDocument/2006/relationships/image" Target="../media/image1749.png"/><Relationship Id="rId112" Type="http://schemas.openxmlformats.org/officeDocument/2006/relationships/customXml" Target="../ink/ink1774.xml"/><Relationship Id="rId133" Type="http://schemas.openxmlformats.org/officeDocument/2006/relationships/image" Target="../media/image1771.png"/><Relationship Id="rId154" Type="http://schemas.openxmlformats.org/officeDocument/2006/relationships/customXml" Target="../ink/ink1795.xml"/><Relationship Id="rId175" Type="http://schemas.openxmlformats.org/officeDocument/2006/relationships/image" Target="../media/image1791.png"/><Relationship Id="rId340" Type="http://schemas.openxmlformats.org/officeDocument/2006/relationships/image" Target="../media/image1871.png"/><Relationship Id="rId196" Type="http://schemas.openxmlformats.org/officeDocument/2006/relationships/image" Target="../media/image1801.png"/><Relationship Id="rId200" Type="http://schemas.openxmlformats.org/officeDocument/2006/relationships/image" Target="../media/image1803.png"/><Relationship Id="rId16" Type="http://schemas.openxmlformats.org/officeDocument/2006/relationships/customXml" Target="../ink/ink1726.xml"/><Relationship Id="rId221" Type="http://schemas.openxmlformats.org/officeDocument/2006/relationships/customXml" Target="../ink/ink1829.xml"/><Relationship Id="rId242" Type="http://schemas.openxmlformats.org/officeDocument/2006/relationships/image" Target="../media/image1823.png"/><Relationship Id="rId263" Type="http://schemas.openxmlformats.org/officeDocument/2006/relationships/customXml" Target="../ink/ink1850.xml"/><Relationship Id="rId284" Type="http://schemas.openxmlformats.org/officeDocument/2006/relationships/image" Target="../media/image1844.png"/><Relationship Id="rId319" Type="http://schemas.openxmlformats.org/officeDocument/2006/relationships/customXml" Target="../ink/ink1878.xml"/><Relationship Id="rId37" Type="http://schemas.openxmlformats.org/officeDocument/2006/relationships/image" Target="../media/image1723.png"/><Relationship Id="rId58" Type="http://schemas.openxmlformats.org/officeDocument/2006/relationships/customXml" Target="../ink/ink1747.xml"/><Relationship Id="rId79" Type="http://schemas.openxmlformats.org/officeDocument/2006/relationships/image" Target="../media/image1744.png"/><Relationship Id="rId102" Type="http://schemas.openxmlformats.org/officeDocument/2006/relationships/customXml" Target="../ink/ink1769.xml"/><Relationship Id="rId123" Type="http://schemas.openxmlformats.org/officeDocument/2006/relationships/image" Target="../media/image1766.png"/><Relationship Id="rId144" Type="http://schemas.openxmlformats.org/officeDocument/2006/relationships/customXml" Target="../ink/ink1790.xml"/><Relationship Id="rId330" Type="http://schemas.openxmlformats.org/officeDocument/2006/relationships/image" Target="../media/image1866.png"/><Relationship Id="rId90" Type="http://schemas.openxmlformats.org/officeDocument/2006/relationships/customXml" Target="../ink/ink1763.xml"/><Relationship Id="rId165" Type="http://schemas.openxmlformats.org/officeDocument/2006/relationships/image" Target="../media/image1786.png"/><Relationship Id="rId186" Type="http://schemas.openxmlformats.org/officeDocument/2006/relationships/customXml" Target="../ink/ink1811.xml"/><Relationship Id="rId351" Type="http://schemas.openxmlformats.org/officeDocument/2006/relationships/customXml" Target="../ink/ink1894.xml"/><Relationship Id="rId211" Type="http://schemas.openxmlformats.org/officeDocument/2006/relationships/customXml" Target="../ink/ink1824.xml"/><Relationship Id="rId232" Type="http://schemas.openxmlformats.org/officeDocument/2006/relationships/image" Target="../media/image1818.png"/><Relationship Id="rId253" Type="http://schemas.openxmlformats.org/officeDocument/2006/relationships/customXml" Target="../ink/ink1845.xml"/><Relationship Id="rId274" Type="http://schemas.openxmlformats.org/officeDocument/2006/relationships/image" Target="../media/image1839.png"/><Relationship Id="rId295" Type="http://schemas.openxmlformats.org/officeDocument/2006/relationships/customXml" Target="../ink/ink1866.xml"/><Relationship Id="rId309" Type="http://schemas.openxmlformats.org/officeDocument/2006/relationships/customXml" Target="../ink/ink1873.xml"/><Relationship Id="rId27" Type="http://schemas.openxmlformats.org/officeDocument/2006/relationships/image" Target="../media/image1718.png"/><Relationship Id="rId48" Type="http://schemas.openxmlformats.org/officeDocument/2006/relationships/customXml" Target="../ink/ink1742.xml"/><Relationship Id="rId69" Type="http://schemas.openxmlformats.org/officeDocument/2006/relationships/image" Target="../media/image1739.png"/><Relationship Id="rId113" Type="http://schemas.openxmlformats.org/officeDocument/2006/relationships/image" Target="../media/image1761.png"/><Relationship Id="rId134" Type="http://schemas.openxmlformats.org/officeDocument/2006/relationships/customXml" Target="../ink/ink1785.xml"/><Relationship Id="rId320" Type="http://schemas.openxmlformats.org/officeDocument/2006/relationships/image" Target="../media/image1861.png"/><Relationship Id="rId80" Type="http://schemas.openxmlformats.org/officeDocument/2006/relationships/customXml" Target="../ink/ink1758.xml"/><Relationship Id="rId155" Type="http://schemas.openxmlformats.org/officeDocument/2006/relationships/image" Target="../media/image1781.png"/><Relationship Id="rId176" Type="http://schemas.openxmlformats.org/officeDocument/2006/relationships/customXml" Target="../ink/ink1806.xml"/><Relationship Id="rId197" Type="http://schemas.openxmlformats.org/officeDocument/2006/relationships/customXml" Target="../ink/ink1817.xml"/><Relationship Id="rId341" Type="http://schemas.openxmlformats.org/officeDocument/2006/relationships/customXml" Target="../ink/ink1889.xml"/><Relationship Id="rId201" Type="http://schemas.openxmlformats.org/officeDocument/2006/relationships/customXml" Target="../ink/ink1819.xml"/><Relationship Id="rId222" Type="http://schemas.openxmlformats.org/officeDocument/2006/relationships/image" Target="../media/image1813.png"/><Relationship Id="rId243" Type="http://schemas.openxmlformats.org/officeDocument/2006/relationships/customXml" Target="../ink/ink1840.xml"/><Relationship Id="rId264" Type="http://schemas.openxmlformats.org/officeDocument/2006/relationships/image" Target="../media/image1834.png"/><Relationship Id="rId285" Type="http://schemas.openxmlformats.org/officeDocument/2006/relationships/customXml" Target="../ink/ink1861.xml"/><Relationship Id="rId17" Type="http://schemas.openxmlformats.org/officeDocument/2006/relationships/image" Target="../media/image1713.png"/><Relationship Id="rId38" Type="http://schemas.openxmlformats.org/officeDocument/2006/relationships/customXml" Target="../ink/ink1737.xml"/><Relationship Id="rId59" Type="http://schemas.openxmlformats.org/officeDocument/2006/relationships/image" Target="../media/image1734.png"/><Relationship Id="rId103" Type="http://schemas.openxmlformats.org/officeDocument/2006/relationships/image" Target="../media/image1756.png"/><Relationship Id="rId124" Type="http://schemas.openxmlformats.org/officeDocument/2006/relationships/customXml" Target="../ink/ink1780.xml"/><Relationship Id="rId310" Type="http://schemas.openxmlformats.org/officeDocument/2006/relationships/image" Target="../media/image1856.png"/><Relationship Id="rId70" Type="http://schemas.openxmlformats.org/officeDocument/2006/relationships/customXml" Target="../ink/ink1753.xml"/><Relationship Id="rId91" Type="http://schemas.openxmlformats.org/officeDocument/2006/relationships/image" Target="../media/image1750.png"/><Relationship Id="rId145" Type="http://schemas.openxmlformats.org/officeDocument/2006/relationships/image" Target="../media/image1776.png"/><Relationship Id="rId166" Type="http://schemas.openxmlformats.org/officeDocument/2006/relationships/customXml" Target="../ink/ink1801.xml"/><Relationship Id="rId187" Type="http://schemas.openxmlformats.org/officeDocument/2006/relationships/image" Target="../media/image1797.png"/><Relationship Id="rId331" Type="http://schemas.openxmlformats.org/officeDocument/2006/relationships/customXml" Target="../ink/ink1884.xml"/><Relationship Id="rId352" Type="http://schemas.openxmlformats.org/officeDocument/2006/relationships/image" Target="../media/image1877.png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808.png"/><Relationship Id="rId233" Type="http://schemas.openxmlformats.org/officeDocument/2006/relationships/customXml" Target="../ink/ink1835.xml"/><Relationship Id="rId254" Type="http://schemas.openxmlformats.org/officeDocument/2006/relationships/image" Target="../media/image1829.png"/><Relationship Id="rId28" Type="http://schemas.openxmlformats.org/officeDocument/2006/relationships/customXml" Target="../ink/ink1732.xml"/><Relationship Id="rId49" Type="http://schemas.openxmlformats.org/officeDocument/2006/relationships/image" Target="../media/image1729.png"/><Relationship Id="rId114" Type="http://schemas.openxmlformats.org/officeDocument/2006/relationships/customXml" Target="../ink/ink1775.xml"/><Relationship Id="rId275" Type="http://schemas.openxmlformats.org/officeDocument/2006/relationships/customXml" Target="../ink/ink1856.xml"/><Relationship Id="rId296" Type="http://schemas.openxmlformats.org/officeDocument/2006/relationships/image" Target="../media/image1849.png"/><Relationship Id="rId300" Type="http://schemas.openxmlformats.org/officeDocument/2006/relationships/image" Target="../media/image1851.png"/><Relationship Id="rId60" Type="http://schemas.openxmlformats.org/officeDocument/2006/relationships/customXml" Target="../ink/ink1748.xml"/><Relationship Id="rId81" Type="http://schemas.openxmlformats.org/officeDocument/2006/relationships/image" Target="../media/image1745.png"/><Relationship Id="rId135" Type="http://schemas.openxmlformats.org/officeDocument/2006/relationships/image" Target="../media/image1772.png"/><Relationship Id="rId156" Type="http://schemas.openxmlformats.org/officeDocument/2006/relationships/customXml" Target="../ink/ink1796.xml"/><Relationship Id="rId177" Type="http://schemas.openxmlformats.org/officeDocument/2006/relationships/image" Target="../media/image1792.png"/><Relationship Id="rId198" Type="http://schemas.openxmlformats.org/officeDocument/2006/relationships/image" Target="../media/image1802.png"/><Relationship Id="rId321" Type="http://schemas.openxmlformats.org/officeDocument/2006/relationships/customXml" Target="../ink/ink1879.xml"/><Relationship Id="rId342" Type="http://schemas.openxmlformats.org/officeDocument/2006/relationships/image" Target="../media/image1872.png"/><Relationship Id="rId202" Type="http://schemas.openxmlformats.org/officeDocument/2006/relationships/image" Target="../media/image632.png"/><Relationship Id="rId223" Type="http://schemas.openxmlformats.org/officeDocument/2006/relationships/customXml" Target="../ink/ink1830.xml"/><Relationship Id="rId244" Type="http://schemas.openxmlformats.org/officeDocument/2006/relationships/image" Target="../media/image1824.png"/><Relationship Id="rId18" Type="http://schemas.openxmlformats.org/officeDocument/2006/relationships/customXml" Target="../ink/ink1727.xml"/><Relationship Id="rId39" Type="http://schemas.openxmlformats.org/officeDocument/2006/relationships/image" Target="../media/image1724.png"/><Relationship Id="rId265" Type="http://schemas.openxmlformats.org/officeDocument/2006/relationships/customXml" Target="../ink/ink1851.xml"/><Relationship Id="rId286" Type="http://schemas.openxmlformats.org/officeDocument/2006/relationships/image" Target="../media/image1845.png"/><Relationship Id="rId50" Type="http://schemas.openxmlformats.org/officeDocument/2006/relationships/customXml" Target="../ink/ink1743.xml"/><Relationship Id="rId104" Type="http://schemas.openxmlformats.org/officeDocument/2006/relationships/customXml" Target="../ink/ink1770.xml"/><Relationship Id="rId125" Type="http://schemas.openxmlformats.org/officeDocument/2006/relationships/image" Target="../media/image1767.png"/><Relationship Id="rId146" Type="http://schemas.openxmlformats.org/officeDocument/2006/relationships/customXml" Target="../ink/ink1791.xml"/><Relationship Id="rId167" Type="http://schemas.openxmlformats.org/officeDocument/2006/relationships/image" Target="../media/image1787.png"/><Relationship Id="rId188" Type="http://schemas.openxmlformats.org/officeDocument/2006/relationships/customXml" Target="../ink/ink1812.xml"/><Relationship Id="rId311" Type="http://schemas.openxmlformats.org/officeDocument/2006/relationships/customXml" Target="../ink/ink1874.xml"/><Relationship Id="rId332" Type="http://schemas.openxmlformats.org/officeDocument/2006/relationships/image" Target="../media/image1867.png"/><Relationship Id="rId353" Type="http://schemas.openxmlformats.org/officeDocument/2006/relationships/customXml" Target="../ink/ink1895.xml"/><Relationship Id="rId71" Type="http://schemas.openxmlformats.org/officeDocument/2006/relationships/image" Target="../media/image1740.png"/><Relationship Id="rId92" Type="http://schemas.openxmlformats.org/officeDocument/2006/relationships/customXml" Target="../ink/ink1764.xml"/><Relationship Id="rId213" Type="http://schemas.openxmlformats.org/officeDocument/2006/relationships/customXml" Target="../ink/ink1825.xml"/><Relationship Id="rId234" Type="http://schemas.openxmlformats.org/officeDocument/2006/relationships/image" Target="../media/image1819.png"/><Relationship Id="rId2" Type="http://schemas.openxmlformats.org/officeDocument/2006/relationships/customXml" Target="../ink/ink1719.xml"/><Relationship Id="rId29" Type="http://schemas.openxmlformats.org/officeDocument/2006/relationships/image" Target="../media/image1719.png"/><Relationship Id="rId255" Type="http://schemas.openxmlformats.org/officeDocument/2006/relationships/customXml" Target="../ink/ink1846.xml"/><Relationship Id="rId276" Type="http://schemas.openxmlformats.org/officeDocument/2006/relationships/image" Target="../media/image1840.png"/><Relationship Id="rId297" Type="http://schemas.openxmlformats.org/officeDocument/2006/relationships/customXml" Target="../ink/ink1867.xml"/><Relationship Id="rId40" Type="http://schemas.openxmlformats.org/officeDocument/2006/relationships/customXml" Target="../ink/ink1738.xml"/><Relationship Id="rId115" Type="http://schemas.openxmlformats.org/officeDocument/2006/relationships/image" Target="../media/image1762.png"/><Relationship Id="rId136" Type="http://schemas.openxmlformats.org/officeDocument/2006/relationships/customXml" Target="../ink/ink1786.xml"/><Relationship Id="rId157" Type="http://schemas.openxmlformats.org/officeDocument/2006/relationships/image" Target="../media/image1782.png"/><Relationship Id="rId178" Type="http://schemas.openxmlformats.org/officeDocument/2006/relationships/customXml" Target="../ink/ink1807.xml"/><Relationship Id="rId301" Type="http://schemas.openxmlformats.org/officeDocument/2006/relationships/customXml" Target="../ink/ink1869.xml"/><Relationship Id="rId322" Type="http://schemas.openxmlformats.org/officeDocument/2006/relationships/image" Target="../media/image1862.png"/><Relationship Id="rId343" Type="http://schemas.openxmlformats.org/officeDocument/2006/relationships/customXml" Target="../ink/ink1890.xml"/><Relationship Id="rId61" Type="http://schemas.openxmlformats.org/officeDocument/2006/relationships/image" Target="../media/image1735.png"/><Relationship Id="rId82" Type="http://schemas.openxmlformats.org/officeDocument/2006/relationships/customXml" Target="../ink/ink1759.xml"/><Relationship Id="rId199" Type="http://schemas.openxmlformats.org/officeDocument/2006/relationships/customXml" Target="../ink/ink1818.xml"/><Relationship Id="rId203" Type="http://schemas.openxmlformats.org/officeDocument/2006/relationships/customXml" Target="../ink/ink1820.xml"/><Relationship Id="rId19" Type="http://schemas.openxmlformats.org/officeDocument/2006/relationships/image" Target="../media/image1714.png"/><Relationship Id="rId224" Type="http://schemas.openxmlformats.org/officeDocument/2006/relationships/image" Target="../media/image1814.png"/><Relationship Id="rId245" Type="http://schemas.openxmlformats.org/officeDocument/2006/relationships/customXml" Target="../ink/ink1841.xml"/><Relationship Id="rId266" Type="http://schemas.openxmlformats.org/officeDocument/2006/relationships/image" Target="../media/image1835.png"/><Relationship Id="rId287" Type="http://schemas.openxmlformats.org/officeDocument/2006/relationships/customXml" Target="../ink/ink1862.xml"/><Relationship Id="rId30" Type="http://schemas.openxmlformats.org/officeDocument/2006/relationships/customXml" Target="../ink/ink1733.xml"/><Relationship Id="rId105" Type="http://schemas.openxmlformats.org/officeDocument/2006/relationships/image" Target="../media/image1757.png"/><Relationship Id="rId126" Type="http://schemas.openxmlformats.org/officeDocument/2006/relationships/customXml" Target="../ink/ink1781.xml"/><Relationship Id="rId147" Type="http://schemas.openxmlformats.org/officeDocument/2006/relationships/image" Target="../media/image1777.png"/><Relationship Id="rId168" Type="http://schemas.openxmlformats.org/officeDocument/2006/relationships/customXml" Target="../ink/ink1802.xml"/><Relationship Id="rId312" Type="http://schemas.openxmlformats.org/officeDocument/2006/relationships/image" Target="../media/image1857.png"/><Relationship Id="rId333" Type="http://schemas.openxmlformats.org/officeDocument/2006/relationships/customXml" Target="../ink/ink1885.xml"/><Relationship Id="rId354" Type="http://schemas.openxmlformats.org/officeDocument/2006/relationships/image" Target="../media/image1878.png"/><Relationship Id="rId51" Type="http://schemas.openxmlformats.org/officeDocument/2006/relationships/image" Target="../media/image1730.png"/><Relationship Id="rId72" Type="http://schemas.openxmlformats.org/officeDocument/2006/relationships/customXml" Target="../ink/ink1754.xml"/><Relationship Id="rId93" Type="http://schemas.openxmlformats.org/officeDocument/2006/relationships/image" Target="../media/image1751.png"/><Relationship Id="rId189" Type="http://schemas.openxmlformats.org/officeDocument/2006/relationships/image" Target="../media/image1798.png"/><Relationship Id="rId3" Type="http://schemas.openxmlformats.org/officeDocument/2006/relationships/image" Target="../media/image1706.png"/><Relationship Id="rId214" Type="http://schemas.openxmlformats.org/officeDocument/2006/relationships/image" Target="../media/image1809.png"/><Relationship Id="rId235" Type="http://schemas.openxmlformats.org/officeDocument/2006/relationships/customXml" Target="../ink/ink1836.xml"/><Relationship Id="rId256" Type="http://schemas.openxmlformats.org/officeDocument/2006/relationships/image" Target="../media/image1830.png"/><Relationship Id="rId277" Type="http://schemas.openxmlformats.org/officeDocument/2006/relationships/customXml" Target="../ink/ink1857.xml"/><Relationship Id="rId298" Type="http://schemas.openxmlformats.org/officeDocument/2006/relationships/image" Target="../media/image1850.png"/><Relationship Id="rId116" Type="http://schemas.openxmlformats.org/officeDocument/2006/relationships/customXml" Target="../ink/ink1776.xml"/><Relationship Id="rId137" Type="http://schemas.openxmlformats.org/officeDocument/2006/relationships/image" Target="../media/image1773.png"/><Relationship Id="rId158" Type="http://schemas.openxmlformats.org/officeDocument/2006/relationships/customXml" Target="../ink/ink1797.xml"/><Relationship Id="rId302" Type="http://schemas.openxmlformats.org/officeDocument/2006/relationships/image" Target="../media/image1852.png"/><Relationship Id="rId323" Type="http://schemas.openxmlformats.org/officeDocument/2006/relationships/customXml" Target="../ink/ink1880.xml"/><Relationship Id="rId344" Type="http://schemas.openxmlformats.org/officeDocument/2006/relationships/image" Target="../media/image1873.png"/><Relationship Id="rId20" Type="http://schemas.openxmlformats.org/officeDocument/2006/relationships/customXml" Target="../ink/ink1728.xml"/><Relationship Id="rId41" Type="http://schemas.openxmlformats.org/officeDocument/2006/relationships/image" Target="../media/image1725.png"/><Relationship Id="rId62" Type="http://schemas.openxmlformats.org/officeDocument/2006/relationships/customXml" Target="../ink/ink1749.xml"/><Relationship Id="rId83" Type="http://schemas.openxmlformats.org/officeDocument/2006/relationships/image" Target="../media/image1746.png"/><Relationship Id="rId179" Type="http://schemas.openxmlformats.org/officeDocument/2006/relationships/image" Target="../media/image1793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36.png"/><Relationship Id="rId299" Type="http://schemas.openxmlformats.org/officeDocument/2006/relationships/image" Target="../media/image2027.png"/><Relationship Id="rId303" Type="http://schemas.openxmlformats.org/officeDocument/2006/relationships/image" Target="../media/image2029.png"/><Relationship Id="rId21" Type="http://schemas.openxmlformats.org/officeDocument/2006/relationships/image" Target="../media/image1888.png"/><Relationship Id="rId42" Type="http://schemas.openxmlformats.org/officeDocument/2006/relationships/customXml" Target="../ink/ink1917.xml"/><Relationship Id="rId63" Type="http://schemas.openxmlformats.org/officeDocument/2006/relationships/image" Target="../media/image1909.png"/><Relationship Id="rId84" Type="http://schemas.openxmlformats.org/officeDocument/2006/relationships/customXml" Target="../ink/ink1938.xml"/><Relationship Id="rId138" Type="http://schemas.openxmlformats.org/officeDocument/2006/relationships/customXml" Target="../ink/ink1965.xml"/><Relationship Id="rId159" Type="http://schemas.openxmlformats.org/officeDocument/2006/relationships/image" Target="../media/image1957.png"/><Relationship Id="rId170" Type="http://schemas.openxmlformats.org/officeDocument/2006/relationships/customXml" Target="../ink/ink1981.xml"/><Relationship Id="rId191" Type="http://schemas.openxmlformats.org/officeDocument/2006/relationships/image" Target="../media/image1973.png"/><Relationship Id="rId205" Type="http://schemas.openxmlformats.org/officeDocument/2006/relationships/image" Target="../media/image1980.png"/><Relationship Id="rId226" Type="http://schemas.openxmlformats.org/officeDocument/2006/relationships/customXml" Target="../ink/ink2009.xml"/><Relationship Id="rId247" Type="http://schemas.openxmlformats.org/officeDocument/2006/relationships/image" Target="../media/image2001.png"/><Relationship Id="rId107" Type="http://schemas.openxmlformats.org/officeDocument/2006/relationships/image" Target="../media/image1931.png"/><Relationship Id="rId268" Type="http://schemas.openxmlformats.org/officeDocument/2006/relationships/customXml" Target="../ink/ink2030.xml"/><Relationship Id="rId289" Type="http://schemas.openxmlformats.org/officeDocument/2006/relationships/image" Target="../media/image2022.png"/><Relationship Id="rId11" Type="http://schemas.openxmlformats.org/officeDocument/2006/relationships/image" Target="../media/image1883.png"/><Relationship Id="rId32" Type="http://schemas.openxmlformats.org/officeDocument/2006/relationships/customXml" Target="../ink/ink1912.xml"/><Relationship Id="rId53" Type="http://schemas.openxmlformats.org/officeDocument/2006/relationships/image" Target="../media/image1904.png"/><Relationship Id="rId74" Type="http://schemas.openxmlformats.org/officeDocument/2006/relationships/customXml" Target="../ink/ink1933.xml"/><Relationship Id="rId128" Type="http://schemas.openxmlformats.org/officeDocument/2006/relationships/customXml" Target="../ink/ink1960.xml"/><Relationship Id="rId149" Type="http://schemas.openxmlformats.org/officeDocument/2006/relationships/image" Target="../media/image1952.png"/><Relationship Id="rId5" Type="http://schemas.openxmlformats.org/officeDocument/2006/relationships/image" Target="../media/image1881.png"/><Relationship Id="rId95" Type="http://schemas.openxmlformats.org/officeDocument/2006/relationships/image" Target="../media/image1925.png"/><Relationship Id="rId160" Type="http://schemas.openxmlformats.org/officeDocument/2006/relationships/customXml" Target="../ink/ink1976.xml"/><Relationship Id="rId181" Type="http://schemas.openxmlformats.org/officeDocument/2006/relationships/image" Target="../media/image1968.png"/><Relationship Id="rId216" Type="http://schemas.openxmlformats.org/officeDocument/2006/relationships/customXml" Target="../ink/ink2004.xml"/><Relationship Id="rId237" Type="http://schemas.openxmlformats.org/officeDocument/2006/relationships/image" Target="../media/image1996.png"/><Relationship Id="rId258" Type="http://schemas.openxmlformats.org/officeDocument/2006/relationships/customXml" Target="../ink/ink2025.xml"/><Relationship Id="rId279" Type="http://schemas.openxmlformats.org/officeDocument/2006/relationships/image" Target="../media/image2017.png"/><Relationship Id="rId22" Type="http://schemas.openxmlformats.org/officeDocument/2006/relationships/customXml" Target="../ink/ink1907.xml"/><Relationship Id="rId43" Type="http://schemas.openxmlformats.org/officeDocument/2006/relationships/image" Target="../media/image1899.png"/><Relationship Id="rId64" Type="http://schemas.openxmlformats.org/officeDocument/2006/relationships/customXml" Target="../ink/ink1928.xml"/><Relationship Id="rId118" Type="http://schemas.openxmlformats.org/officeDocument/2006/relationships/customXml" Target="../ink/ink1955.xml"/><Relationship Id="rId139" Type="http://schemas.openxmlformats.org/officeDocument/2006/relationships/image" Target="../media/image1947.png"/><Relationship Id="rId290" Type="http://schemas.openxmlformats.org/officeDocument/2006/relationships/customXml" Target="../ink/ink2041.xml"/><Relationship Id="rId304" Type="http://schemas.openxmlformats.org/officeDocument/2006/relationships/customXml" Target="../ink/ink2048.xml"/><Relationship Id="rId85" Type="http://schemas.openxmlformats.org/officeDocument/2006/relationships/image" Target="../media/image1920.png"/><Relationship Id="rId150" Type="http://schemas.openxmlformats.org/officeDocument/2006/relationships/customXml" Target="../ink/ink1971.xml"/><Relationship Id="rId171" Type="http://schemas.openxmlformats.org/officeDocument/2006/relationships/image" Target="../media/image1963.png"/><Relationship Id="rId192" Type="http://schemas.openxmlformats.org/officeDocument/2006/relationships/customXml" Target="../ink/ink1992.xml"/><Relationship Id="rId206" Type="http://schemas.openxmlformats.org/officeDocument/2006/relationships/customXml" Target="../ink/ink1999.xml"/><Relationship Id="rId227" Type="http://schemas.openxmlformats.org/officeDocument/2006/relationships/image" Target="../media/image1991.png"/><Relationship Id="rId248" Type="http://schemas.openxmlformats.org/officeDocument/2006/relationships/customXml" Target="../ink/ink2020.xml"/><Relationship Id="rId269" Type="http://schemas.openxmlformats.org/officeDocument/2006/relationships/image" Target="../media/image2012.png"/><Relationship Id="rId12" Type="http://schemas.openxmlformats.org/officeDocument/2006/relationships/customXml" Target="../ink/ink1902.xml"/><Relationship Id="rId33" Type="http://schemas.openxmlformats.org/officeDocument/2006/relationships/image" Target="../media/image1894.png"/><Relationship Id="rId108" Type="http://schemas.openxmlformats.org/officeDocument/2006/relationships/customXml" Target="../ink/ink1950.xml"/><Relationship Id="rId129" Type="http://schemas.openxmlformats.org/officeDocument/2006/relationships/image" Target="../media/image1942.png"/><Relationship Id="rId280" Type="http://schemas.openxmlformats.org/officeDocument/2006/relationships/customXml" Target="../ink/ink2036.xml"/><Relationship Id="rId54" Type="http://schemas.openxmlformats.org/officeDocument/2006/relationships/customXml" Target="../ink/ink1923.xml"/><Relationship Id="rId75" Type="http://schemas.openxmlformats.org/officeDocument/2006/relationships/image" Target="../media/image1915.png"/><Relationship Id="rId96" Type="http://schemas.openxmlformats.org/officeDocument/2006/relationships/customXml" Target="../ink/ink1944.xml"/><Relationship Id="rId140" Type="http://schemas.openxmlformats.org/officeDocument/2006/relationships/customXml" Target="../ink/ink1966.xml"/><Relationship Id="rId161" Type="http://schemas.openxmlformats.org/officeDocument/2006/relationships/image" Target="../media/image1958.png"/><Relationship Id="rId182" Type="http://schemas.openxmlformats.org/officeDocument/2006/relationships/customXml" Target="../ink/ink1987.xml"/><Relationship Id="rId217" Type="http://schemas.openxmlformats.org/officeDocument/2006/relationships/image" Target="../media/image1986.png"/><Relationship Id="rId6" Type="http://schemas.openxmlformats.org/officeDocument/2006/relationships/customXml" Target="../ink/ink1899.xml"/><Relationship Id="rId238" Type="http://schemas.openxmlformats.org/officeDocument/2006/relationships/customXml" Target="../ink/ink2015.xml"/><Relationship Id="rId259" Type="http://schemas.openxmlformats.org/officeDocument/2006/relationships/image" Target="../media/image2007.png"/><Relationship Id="rId23" Type="http://schemas.openxmlformats.org/officeDocument/2006/relationships/image" Target="../media/image1889.png"/><Relationship Id="rId119" Type="http://schemas.openxmlformats.org/officeDocument/2006/relationships/image" Target="../media/image1937.png"/><Relationship Id="rId270" Type="http://schemas.openxmlformats.org/officeDocument/2006/relationships/customXml" Target="../ink/ink2031.xml"/><Relationship Id="rId291" Type="http://schemas.openxmlformats.org/officeDocument/2006/relationships/image" Target="../media/image2023.png"/><Relationship Id="rId305" Type="http://schemas.openxmlformats.org/officeDocument/2006/relationships/image" Target="../media/image2030.png"/><Relationship Id="rId44" Type="http://schemas.openxmlformats.org/officeDocument/2006/relationships/customXml" Target="../ink/ink1918.xml"/><Relationship Id="rId65" Type="http://schemas.openxmlformats.org/officeDocument/2006/relationships/image" Target="../media/image1910.png"/><Relationship Id="rId86" Type="http://schemas.openxmlformats.org/officeDocument/2006/relationships/customXml" Target="../ink/ink1939.xml"/><Relationship Id="rId130" Type="http://schemas.openxmlformats.org/officeDocument/2006/relationships/customXml" Target="../ink/ink1961.xml"/><Relationship Id="rId151" Type="http://schemas.openxmlformats.org/officeDocument/2006/relationships/image" Target="../media/image1953.png"/><Relationship Id="rId172" Type="http://schemas.openxmlformats.org/officeDocument/2006/relationships/customXml" Target="../ink/ink1982.xml"/><Relationship Id="rId193" Type="http://schemas.openxmlformats.org/officeDocument/2006/relationships/image" Target="../media/image1974.png"/><Relationship Id="rId207" Type="http://schemas.openxmlformats.org/officeDocument/2006/relationships/image" Target="../media/image1981.png"/><Relationship Id="rId228" Type="http://schemas.openxmlformats.org/officeDocument/2006/relationships/customXml" Target="../ink/ink2010.xml"/><Relationship Id="rId249" Type="http://schemas.openxmlformats.org/officeDocument/2006/relationships/image" Target="../media/image2002.png"/><Relationship Id="rId13" Type="http://schemas.openxmlformats.org/officeDocument/2006/relationships/image" Target="../media/image1884.png"/><Relationship Id="rId109" Type="http://schemas.openxmlformats.org/officeDocument/2006/relationships/image" Target="../media/image1932.png"/><Relationship Id="rId260" Type="http://schemas.openxmlformats.org/officeDocument/2006/relationships/customXml" Target="../ink/ink2026.xml"/><Relationship Id="rId281" Type="http://schemas.openxmlformats.org/officeDocument/2006/relationships/image" Target="../media/image2018.png"/><Relationship Id="rId34" Type="http://schemas.openxmlformats.org/officeDocument/2006/relationships/customXml" Target="../ink/ink1913.xml"/><Relationship Id="rId55" Type="http://schemas.openxmlformats.org/officeDocument/2006/relationships/image" Target="../media/image1905.png"/><Relationship Id="rId76" Type="http://schemas.openxmlformats.org/officeDocument/2006/relationships/customXml" Target="../ink/ink1934.xml"/><Relationship Id="rId97" Type="http://schemas.openxmlformats.org/officeDocument/2006/relationships/image" Target="../media/image1926.png"/><Relationship Id="rId120" Type="http://schemas.openxmlformats.org/officeDocument/2006/relationships/customXml" Target="../ink/ink1956.xml"/><Relationship Id="rId141" Type="http://schemas.openxmlformats.org/officeDocument/2006/relationships/image" Target="../media/image1948.png"/><Relationship Id="rId7" Type="http://schemas.openxmlformats.org/officeDocument/2006/relationships/image" Target="../media/image164.png"/><Relationship Id="rId162" Type="http://schemas.openxmlformats.org/officeDocument/2006/relationships/customXml" Target="../ink/ink1977.xml"/><Relationship Id="rId183" Type="http://schemas.openxmlformats.org/officeDocument/2006/relationships/image" Target="../media/image1969.png"/><Relationship Id="rId218" Type="http://schemas.openxmlformats.org/officeDocument/2006/relationships/customXml" Target="../ink/ink2005.xml"/><Relationship Id="rId239" Type="http://schemas.openxmlformats.org/officeDocument/2006/relationships/image" Target="../media/image1997.png"/><Relationship Id="rId250" Type="http://schemas.openxmlformats.org/officeDocument/2006/relationships/customXml" Target="../ink/ink2021.xml"/><Relationship Id="rId271" Type="http://schemas.openxmlformats.org/officeDocument/2006/relationships/image" Target="../media/image2013.png"/><Relationship Id="rId292" Type="http://schemas.openxmlformats.org/officeDocument/2006/relationships/customXml" Target="../ink/ink2042.xml"/><Relationship Id="rId306" Type="http://schemas.openxmlformats.org/officeDocument/2006/relationships/customXml" Target="../ink/ink2049.xml"/><Relationship Id="rId24" Type="http://schemas.openxmlformats.org/officeDocument/2006/relationships/customXml" Target="../ink/ink1908.xml"/><Relationship Id="rId40" Type="http://schemas.openxmlformats.org/officeDocument/2006/relationships/customXml" Target="../ink/ink1916.xml"/><Relationship Id="rId45" Type="http://schemas.openxmlformats.org/officeDocument/2006/relationships/image" Target="../media/image1900.png"/><Relationship Id="rId66" Type="http://schemas.openxmlformats.org/officeDocument/2006/relationships/customXml" Target="../ink/ink1929.xml"/><Relationship Id="rId87" Type="http://schemas.openxmlformats.org/officeDocument/2006/relationships/image" Target="../media/image1921.png"/><Relationship Id="rId110" Type="http://schemas.openxmlformats.org/officeDocument/2006/relationships/customXml" Target="../ink/ink1951.xml"/><Relationship Id="rId115" Type="http://schemas.openxmlformats.org/officeDocument/2006/relationships/image" Target="../media/image1935.png"/><Relationship Id="rId131" Type="http://schemas.openxmlformats.org/officeDocument/2006/relationships/image" Target="../media/image1943.png"/><Relationship Id="rId136" Type="http://schemas.openxmlformats.org/officeDocument/2006/relationships/customXml" Target="../ink/ink1964.xml"/><Relationship Id="rId157" Type="http://schemas.openxmlformats.org/officeDocument/2006/relationships/image" Target="../media/image1956.png"/><Relationship Id="rId178" Type="http://schemas.openxmlformats.org/officeDocument/2006/relationships/customXml" Target="../ink/ink1985.xml"/><Relationship Id="rId301" Type="http://schemas.openxmlformats.org/officeDocument/2006/relationships/image" Target="../media/image2028.png"/><Relationship Id="rId61" Type="http://schemas.openxmlformats.org/officeDocument/2006/relationships/image" Target="../media/image1908.png"/><Relationship Id="rId82" Type="http://schemas.openxmlformats.org/officeDocument/2006/relationships/customXml" Target="../ink/ink1937.xml"/><Relationship Id="rId152" Type="http://schemas.openxmlformats.org/officeDocument/2006/relationships/customXml" Target="../ink/ink1972.xml"/><Relationship Id="rId173" Type="http://schemas.openxmlformats.org/officeDocument/2006/relationships/image" Target="../media/image1964.png"/><Relationship Id="rId194" Type="http://schemas.openxmlformats.org/officeDocument/2006/relationships/customXml" Target="../ink/ink1993.xml"/><Relationship Id="rId199" Type="http://schemas.openxmlformats.org/officeDocument/2006/relationships/image" Target="../media/image1977.png"/><Relationship Id="rId203" Type="http://schemas.openxmlformats.org/officeDocument/2006/relationships/image" Target="../media/image1979.png"/><Relationship Id="rId208" Type="http://schemas.openxmlformats.org/officeDocument/2006/relationships/customXml" Target="../ink/ink2000.xml"/><Relationship Id="rId229" Type="http://schemas.openxmlformats.org/officeDocument/2006/relationships/image" Target="../media/image1992.png"/><Relationship Id="rId19" Type="http://schemas.openxmlformats.org/officeDocument/2006/relationships/image" Target="../media/image1887.png"/><Relationship Id="rId224" Type="http://schemas.openxmlformats.org/officeDocument/2006/relationships/customXml" Target="../ink/ink2008.xml"/><Relationship Id="rId240" Type="http://schemas.openxmlformats.org/officeDocument/2006/relationships/customXml" Target="../ink/ink2016.xml"/><Relationship Id="rId245" Type="http://schemas.openxmlformats.org/officeDocument/2006/relationships/image" Target="../media/image2000.png"/><Relationship Id="rId261" Type="http://schemas.openxmlformats.org/officeDocument/2006/relationships/image" Target="../media/image2008.png"/><Relationship Id="rId266" Type="http://schemas.openxmlformats.org/officeDocument/2006/relationships/customXml" Target="../ink/ink2029.xml"/><Relationship Id="rId287" Type="http://schemas.openxmlformats.org/officeDocument/2006/relationships/image" Target="../media/image2021.png"/><Relationship Id="rId14" Type="http://schemas.openxmlformats.org/officeDocument/2006/relationships/customXml" Target="../ink/ink1903.xml"/><Relationship Id="rId30" Type="http://schemas.openxmlformats.org/officeDocument/2006/relationships/customXml" Target="../ink/ink1911.xml"/><Relationship Id="rId35" Type="http://schemas.openxmlformats.org/officeDocument/2006/relationships/image" Target="../media/image1895.png"/><Relationship Id="rId56" Type="http://schemas.openxmlformats.org/officeDocument/2006/relationships/customXml" Target="../ink/ink1924.xml"/><Relationship Id="rId77" Type="http://schemas.openxmlformats.org/officeDocument/2006/relationships/image" Target="../media/image1916.png"/><Relationship Id="rId100" Type="http://schemas.openxmlformats.org/officeDocument/2006/relationships/customXml" Target="../ink/ink1946.xml"/><Relationship Id="rId105" Type="http://schemas.openxmlformats.org/officeDocument/2006/relationships/image" Target="../media/image1930.png"/><Relationship Id="rId126" Type="http://schemas.openxmlformats.org/officeDocument/2006/relationships/customXml" Target="../ink/ink1959.xml"/><Relationship Id="rId147" Type="http://schemas.openxmlformats.org/officeDocument/2006/relationships/image" Target="../media/image1951.png"/><Relationship Id="rId168" Type="http://schemas.openxmlformats.org/officeDocument/2006/relationships/customXml" Target="../ink/ink1980.xml"/><Relationship Id="rId282" Type="http://schemas.openxmlformats.org/officeDocument/2006/relationships/customXml" Target="../ink/ink2037.xml"/><Relationship Id="rId8" Type="http://schemas.openxmlformats.org/officeDocument/2006/relationships/customXml" Target="../ink/ink1900.xml"/><Relationship Id="rId51" Type="http://schemas.openxmlformats.org/officeDocument/2006/relationships/image" Target="../media/image1903.png"/><Relationship Id="rId72" Type="http://schemas.openxmlformats.org/officeDocument/2006/relationships/customXml" Target="../ink/ink1932.xml"/><Relationship Id="rId93" Type="http://schemas.openxmlformats.org/officeDocument/2006/relationships/image" Target="../media/image1924.png"/><Relationship Id="rId98" Type="http://schemas.openxmlformats.org/officeDocument/2006/relationships/customXml" Target="../ink/ink1945.xml"/><Relationship Id="rId121" Type="http://schemas.openxmlformats.org/officeDocument/2006/relationships/image" Target="../media/image1938.png"/><Relationship Id="rId142" Type="http://schemas.openxmlformats.org/officeDocument/2006/relationships/customXml" Target="../ink/ink1967.xml"/><Relationship Id="rId163" Type="http://schemas.openxmlformats.org/officeDocument/2006/relationships/image" Target="../media/image1959.png"/><Relationship Id="rId184" Type="http://schemas.openxmlformats.org/officeDocument/2006/relationships/customXml" Target="../ink/ink1988.xml"/><Relationship Id="rId189" Type="http://schemas.openxmlformats.org/officeDocument/2006/relationships/image" Target="../media/image1972.png"/><Relationship Id="rId219" Type="http://schemas.openxmlformats.org/officeDocument/2006/relationships/image" Target="../media/image1987.png"/><Relationship Id="rId3" Type="http://schemas.openxmlformats.org/officeDocument/2006/relationships/image" Target="../media/image1880.png"/><Relationship Id="rId214" Type="http://schemas.openxmlformats.org/officeDocument/2006/relationships/customXml" Target="../ink/ink2003.xml"/><Relationship Id="rId230" Type="http://schemas.openxmlformats.org/officeDocument/2006/relationships/customXml" Target="../ink/ink2011.xml"/><Relationship Id="rId235" Type="http://schemas.openxmlformats.org/officeDocument/2006/relationships/image" Target="../media/image1995.png"/><Relationship Id="rId251" Type="http://schemas.openxmlformats.org/officeDocument/2006/relationships/image" Target="../media/image2003.png"/><Relationship Id="rId256" Type="http://schemas.openxmlformats.org/officeDocument/2006/relationships/customXml" Target="../ink/ink2024.xml"/><Relationship Id="rId277" Type="http://schemas.openxmlformats.org/officeDocument/2006/relationships/image" Target="../media/image2016.png"/><Relationship Id="rId298" Type="http://schemas.openxmlformats.org/officeDocument/2006/relationships/customXml" Target="../ink/ink2045.xml"/><Relationship Id="rId25" Type="http://schemas.openxmlformats.org/officeDocument/2006/relationships/image" Target="../media/image1890.png"/><Relationship Id="rId46" Type="http://schemas.openxmlformats.org/officeDocument/2006/relationships/customXml" Target="../ink/ink1919.xml"/><Relationship Id="rId67" Type="http://schemas.openxmlformats.org/officeDocument/2006/relationships/image" Target="../media/image1911.png"/><Relationship Id="rId116" Type="http://schemas.openxmlformats.org/officeDocument/2006/relationships/customXml" Target="../ink/ink1954.xml"/><Relationship Id="rId137" Type="http://schemas.openxmlformats.org/officeDocument/2006/relationships/image" Target="../media/image1946.png"/><Relationship Id="rId158" Type="http://schemas.openxmlformats.org/officeDocument/2006/relationships/customXml" Target="../ink/ink1975.xml"/><Relationship Id="rId272" Type="http://schemas.openxmlformats.org/officeDocument/2006/relationships/customXml" Target="../ink/ink2032.xml"/><Relationship Id="rId293" Type="http://schemas.openxmlformats.org/officeDocument/2006/relationships/image" Target="../media/image2024.png"/><Relationship Id="rId302" Type="http://schemas.openxmlformats.org/officeDocument/2006/relationships/customXml" Target="../ink/ink2047.xml"/><Relationship Id="rId307" Type="http://schemas.openxmlformats.org/officeDocument/2006/relationships/image" Target="../media/image2031.png"/><Relationship Id="rId20" Type="http://schemas.openxmlformats.org/officeDocument/2006/relationships/customXml" Target="../ink/ink1906.xml"/><Relationship Id="rId41" Type="http://schemas.openxmlformats.org/officeDocument/2006/relationships/image" Target="../media/image1898.png"/><Relationship Id="rId62" Type="http://schemas.openxmlformats.org/officeDocument/2006/relationships/customXml" Target="../ink/ink1927.xml"/><Relationship Id="rId83" Type="http://schemas.openxmlformats.org/officeDocument/2006/relationships/image" Target="../media/image1919.png"/><Relationship Id="rId88" Type="http://schemas.openxmlformats.org/officeDocument/2006/relationships/customXml" Target="../ink/ink1940.xml"/><Relationship Id="rId111" Type="http://schemas.openxmlformats.org/officeDocument/2006/relationships/image" Target="../media/image1933.png"/><Relationship Id="rId132" Type="http://schemas.openxmlformats.org/officeDocument/2006/relationships/customXml" Target="../ink/ink1962.xml"/><Relationship Id="rId153" Type="http://schemas.openxmlformats.org/officeDocument/2006/relationships/image" Target="../media/image1954.png"/><Relationship Id="rId174" Type="http://schemas.openxmlformats.org/officeDocument/2006/relationships/customXml" Target="../ink/ink1983.xml"/><Relationship Id="rId179" Type="http://schemas.openxmlformats.org/officeDocument/2006/relationships/image" Target="../media/image1967.png"/><Relationship Id="rId195" Type="http://schemas.openxmlformats.org/officeDocument/2006/relationships/image" Target="../media/image1975.png"/><Relationship Id="rId209" Type="http://schemas.openxmlformats.org/officeDocument/2006/relationships/image" Target="../media/image1982.png"/><Relationship Id="rId190" Type="http://schemas.openxmlformats.org/officeDocument/2006/relationships/customXml" Target="../ink/ink1991.xml"/><Relationship Id="rId204" Type="http://schemas.openxmlformats.org/officeDocument/2006/relationships/customXml" Target="../ink/ink1998.xml"/><Relationship Id="rId220" Type="http://schemas.openxmlformats.org/officeDocument/2006/relationships/customXml" Target="../ink/ink2006.xml"/><Relationship Id="rId225" Type="http://schemas.openxmlformats.org/officeDocument/2006/relationships/image" Target="../media/image1990.png"/><Relationship Id="rId241" Type="http://schemas.openxmlformats.org/officeDocument/2006/relationships/image" Target="../media/image1998.png"/><Relationship Id="rId246" Type="http://schemas.openxmlformats.org/officeDocument/2006/relationships/customXml" Target="../ink/ink2019.xml"/><Relationship Id="rId267" Type="http://schemas.openxmlformats.org/officeDocument/2006/relationships/image" Target="../media/image2011.png"/><Relationship Id="rId288" Type="http://schemas.openxmlformats.org/officeDocument/2006/relationships/customXml" Target="../ink/ink2040.xml"/><Relationship Id="rId15" Type="http://schemas.openxmlformats.org/officeDocument/2006/relationships/image" Target="../media/image1885.png"/><Relationship Id="rId36" Type="http://schemas.openxmlformats.org/officeDocument/2006/relationships/customXml" Target="../ink/ink1914.xml"/><Relationship Id="rId57" Type="http://schemas.openxmlformats.org/officeDocument/2006/relationships/image" Target="../media/image1906.png"/><Relationship Id="rId106" Type="http://schemas.openxmlformats.org/officeDocument/2006/relationships/customXml" Target="../ink/ink1949.xml"/><Relationship Id="rId127" Type="http://schemas.openxmlformats.org/officeDocument/2006/relationships/image" Target="../media/image1941.png"/><Relationship Id="rId262" Type="http://schemas.openxmlformats.org/officeDocument/2006/relationships/customXml" Target="../ink/ink2027.xml"/><Relationship Id="rId283" Type="http://schemas.openxmlformats.org/officeDocument/2006/relationships/image" Target="../media/image2019.png"/><Relationship Id="rId10" Type="http://schemas.openxmlformats.org/officeDocument/2006/relationships/customXml" Target="../ink/ink1901.xml"/><Relationship Id="rId31" Type="http://schemas.openxmlformats.org/officeDocument/2006/relationships/image" Target="../media/image1893.png"/><Relationship Id="rId52" Type="http://schemas.openxmlformats.org/officeDocument/2006/relationships/customXml" Target="../ink/ink1922.xml"/><Relationship Id="rId73" Type="http://schemas.openxmlformats.org/officeDocument/2006/relationships/image" Target="../media/image1914.png"/><Relationship Id="rId78" Type="http://schemas.openxmlformats.org/officeDocument/2006/relationships/customXml" Target="../ink/ink1935.xml"/><Relationship Id="rId94" Type="http://schemas.openxmlformats.org/officeDocument/2006/relationships/customXml" Target="../ink/ink1943.xml"/><Relationship Id="rId99" Type="http://schemas.openxmlformats.org/officeDocument/2006/relationships/image" Target="../media/image1927.png"/><Relationship Id="rId101" Type="http://schemas.openxmlformats.org/officeDocument/2006/relationships/image" Target="../media/image1928.png"/><Relationship Id="rId122" Type="http://schemas.openxmlformats.org/officeDocument/2006/relationships/customXml" Target="../ink/ink1957.xml"/><Relationship Id="rId143" Type="http://schemas.openxmlformats.org/officeDocument/2006/relationships/image" Target="../media/image1949.png"/><Relationship Id="rId148" Type="http://schemas.openxmlformats.org/officeDocument/2006/relationships/customXml" Target="../ink/ink1970.xml"/><Relationship Id="rId164" Type="http://schemas.openxmlformats.org/officeDocument/2006/relationships/customXml" Target="../ink/ink1978.xml"/><Relationship Id="rId169" Type="http://schemas.openxmlformats.org/officeDocument/2006/relationships/image" Target="../media/image1962.png"/><Relationship Id="rId185" Type="http://schemas.openxmlformats.org/officeDocument/2006/relationships/image" Target="../media/image1970.png"/><Relationship Id="rId4" Type="http://schemas.openxmlformats.org/officeDocument/2006/relationships/customXml" Target="../ink/ink1898.xml"/><Relationship Id="rId9" Type="http://schemas.openxmlformats.org/officeDocument/2006/relationships/image" Target="../media/image1882.png"/><Relationship Id="rId180" Type="http://schemas.openxmlformats.org/officeDocument/2006/relationships/customXml" Target="../ink/ink1986.xml"/><Relationship Id="rId210" Type="http://schemas.openxmlformats.org/officeDocument/2006/relationships/customXml" Target="../ink/ink2001.xml"/><Relationship Id="rId215" Type="http://schemas.openxmlformats.org/officeDocument/2006/relationships/image" Target="../media/image1985.png"/><Relationship Id="rId236" Type="http://schemas.openxmlformats.org/officeDocument/2006/relationships/customXml" Target="../ink/ink2014.xml"/><Relationship Id="rId257" Type="http://schemas.openxmlformats.org/officeDocument/2006/relationships/image" Target="../media/image2006.png"/><Relationship Id="rId278" Type="http://schemas.openxmlformats.org/officeDocument/2006/relationships/customXml" Target="../ink/ink2035.xml"/><Relationship Id="rId26" Type="http://schemas.openxmlformats.org/officeDocument/2006/relationships/customXml" Target="../ink/ink1909.xml"/><Relationship Id="rId231" Type="http://schemas.openxmlformats.org/officeDocument/2006/relationships/image" Target="../media/image1993.png"/><Relationship Id="rId252" Type="http://schemas.openxmlformats.org/officeDocument/2006/relationships/customXml" Target="../ink/ink2022.xml"/><Relationship Id="rId273" Type="http://schemas.openxmlformats.org/officeDocument/2006/relationships/image" Target="../media/image2014.png"/><Relationship Id="rId294" Type="http://schemas.openxmlformats.org/officeDocument/2006/relationships/customXml" Target="../ink/ink2043.xml"/><Relationship Id="rId308" Type="http://schemas.openxmlformats.org/officeDocument/2006/relationships/customXml" Target="../ink/ink2050.xml"/><Relationship Id="rId47" Type="http://schemas.openxmlformats.org/officeDocument/2006/relationships/image" Target="../media/image1901.png"/><Relationship Id="rId68" Type="http://schemas.openxmlformats.org/officeDocument/2006/relationships/customXml" Target="../ink/ink1930.xml"/><Relationship Id="rId89" Type="http://schemas.openxmlformats.org/officeDocument/2006/relationships/image" Target="../media/image1922.png"/><Relationship Id="rId112" Type="http://schemas.openxmlformats.org/officeDocument/2006/relationships/customXml" Target="../ink/ink1952.xml"/><Relationship Id="rId133" Type="http://schemas.openxmlformats.org/officeDocument/2006/relationships/image" Target="../media/image1944.png"/><Relationship Id="rId154" Type="http://schemas.openxmlformats.org/officeDocument/2006/relationships/customXml" Target="../ink/ink1973.xml"/><Relationship Id="rId175" Type="http://schemas.openxmlformats.org/officeDocument/2006/relationships/image" Target="../media/image1965.png"/><Relationship Id="rId196" Type="http://schemas.openxmlformats.org/officeDocument/2006/relationships/customXml" Target="../ink/ink1994.xml"/><Relationship Id="rId200" Type="http://schemas.openxmlformats.org/officeDocument/2006/relationships/customXml" Target="../ink/ink1996.xml"/><Relationship Id="rId16" Type="http://schemas.openxmlformats.org/officeDocument/2006/relationships/customXml" Target="../ink/ink1904.xml"/><Relationship Id="rId221" Type="http://schemas.openxmlformats.org/officeDocument/2006/relationships/image" Target="../media/image1988.png"/><Relationship Id="rId242" Type="http://schemas.openxmlformats.org/officeDocument/2006/relationships/customXml" Target="../ink/ink2017.xml"/><Relationship Id="rId263" Type="http://schemas.openxmlformats.org/officeDocument/2006/relationships/image" Target="../media/image2009.png"/><Relationship Id="rId284" Type="http://schemas.openxmlformats.org/officeDocument/2006/relationships/customXml" Target="../ink/ink2038.xml"/><Relationship Id="rId37" Type="http://schemas.openxmlformats.org/officeDocument/2006/relationships/image" Target="../media/image1896.png"/><Relationship Id="rId58" Type="http://schemas.openxmlformats.org/officeDocument/2006/relationships/customXml" Target="../ink/ink1925.xml"/><Relationship Id="rId79" Type="http://schemas.openxmlformats.org/officeDocument/2006/relationships/image" Target="../media/image1917.png"/><Relationship Id="rId102" Type="http://schemas.openxmlformats.org/officeDocument/2006/relationships/customXml" Target="../ink/ink1947.xml"/><Relationship Id="rId123" Type="http://schemas.openxmlformats.org/officeDocument/2006/relationships/image" Target="../media/image1939.png"/><Relationship Id="rId144" Type="http://schemas.openxmlformats.org/officeDocument/2006/relationships/customXml" Target="../ink/ink1968.xml"/><Relationship Id="rId90" Type="http://schemas.openxmlformats.org/officeDocument/2006/relationships/customXml" Target="../ink/ink1941.xml"/><Relationship Id="rId165" Type="http://schemas.openxmlformats.org/officeDocument/2006/relationships/image" Target="../media/image1960.png"/><Relationship Id="rId186" Type="http://schemas.openxmlformats.org/officeDocument/2006/relationships/customXml" Target="../ink/ink1989.xml"/><Relationship Id="rId211" Type="http://schemas.openxmlformats.org/officeDocument/2006/relationships/image" Target="../media/image1983.png"/><Relationship Id="rId232" Type="http://schemas.openxmlformats.org/officeDocument/2006/relationships/customXml" Target="../ink/ink2012.xml"/><Relationship Id="rId253" Type="http://schemas.openxmlformats.org/officeDocument/2006/relationships/image" Target="../media/image2004.png"/><Relationship Id="rId274" Type="http://schemas.openxmlformats.org/officeDocument/2006/relationships/customXml" Target="../ink/ink2033.xml"/><Relationship Id="rId295" Type="http://schemas.openxmlformats.org/officeDocument/2006/relationships/image" Target="../media/image2025.png"/><Relationship Id="rId309" Type="http://schemas.openxmlformats.org/officeDocument/2006/relationships/image" Target="../media/image2032.png"/><Relationship Id="rId27" Type="http://schemas.openxmlformats.org/officeDocument/2006/relationships/image" Target="../media/image1891.png"/><Relationship Id="rId48" Type="http://schemas.openxmlformats.org/officeDocument/2006/relationships/customXml" Target="../ink/ink1920.xml"/><Relationship Id="rId69" Type="http://schemas.openxmlformats.org/officeDocument/2006/relationships/image" Target="../media/image1912.png"/><Relationship Id="rId113" Type="http://schemas.openxmlformats.org/officeDocument/2006/relationships/image" Target="../media/image1934.png"/><Relationship Id="rId134" Type="http://schemas.openxmlformats.org/officeDocument/2006/relationships/customXml" Target="../ink/ink1963.xml"/><Relationship Id="rId80" Type="http://schemas.openxmlformats.org/officeDocument/2006/relationships/customXml" Target="../ink/ink1936.xml"/><Relationship Id="rId155" Type="http://schemas.openxmlformats.org/officeDocument/2006/relationships/image" Target="../media/image1955.png"/><Relationship Id="rId176" Type="http://schemas.openxmlformats.org/officeDocument/2006/relationships/customXml" Target="../ink/ink1984.xml"/><Relationship Id="rId197" Type="http://schemas.openxmlformats.org/officeDocument/2006/relationships/image" Target="../media/image1976.png"/><Relationship Id="rId201" Type="http://schemas.openxmlformats.org/officeDocument/2006/relationships/image" Target="../media/image1978.png"/><Relationship Id="rId222" Type="http://schemas.openxmlformats.org/officeDocument/2006/relationships/customXml" Target="../ink/ink2007.xml"/><Relationship Id="rId243" Type="http://schemas.openxmlformats.org/officeDocument/2006/relationships/image" Target="../media/image1999.png"/><Relationship Id="rId264" Type="http://schemas.openxmlformats.org/officeDocument/2006/relationships/customXml" Target="../ink/ink2028.xml"/><Relationship Id="rId285" Type="http://schemas.openxmlformats.org/officeDocument/2006/relationships/image" Target="../media/image2020.png"/><Relationship Id="rId17" Type="http://schemas.openxmlformats.org/officeDocument/2006/relationships/image" Target="../media/image1886.png"/><Relationship Id="rId38" Type="http://schemas.openxmlformats.org/officeDocument/2006/relationships/customXml" Target="../ink/ink1915.xml"/><Relationship Id="rId59" Type="http://schemas.openxmlformats.org/officeDocument/2006/relationships/image" Target="../media/image1907.png"/><Relationship Id="rId103" Type="http://schemas.openxmlformats.org/officeDocument/2006/relationships/image" Target="../media/image1929.png"/><Relationship Id="rId124" Type="http://schemas.openxmlformats.org/officeDocument/2006/relationships/customXml" Target="../ink/ink1958.xml"/><Relationship Id="rId310" Type="http://schemas.openxmlformats.org/officeDocument/2006/relationships/customXml" Target="../ink/ink2051.xml"/><Relationship Id="rId70" Type="http://schemas.openxmlformats.org/officeDocument/2006/relationships/customXml" Target="../ink/ink1931.xml"/><Relationship Id="rId91" Type="http://schemas.openxmlformats.org/officeDocument/2006/relationships/image" Target="../media/image1923.png"/><Relationship Id="rId145" Type="http://schemas.openxmlformats.org/officeDocument/2006/relationships/image" Target="../media/image1950.png"/><Relationship Id="rId166" Type="http://schemas.openxmlformats.org/officeDocument/2006/relationships/customXml" Target="../ink/ink1979.xml"/><Relationship Id="rId187" Type="http://schemas.openxmlformats.org/officeDocument/2006/relationships/image" Target="../media/image1971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002.xml"/><Relationship Id="rId233" Type="http://schemas.openxmlformats.org/officeDocument/2006/relationships/image" Target="../media/image1994.png"/><Relationship Id="rId254" Type="http://schemas.openxmlformats.org/officeDocument/2006/relationships/customXml" Target="../ink/ink2023.xml"/><Relationship Id="rId28" Type="http://schemas.openxmlformats.org/officeDocument/2006/relationships/customXml" Target="../ink/ink1910.xml"/><Relationship Id="rId49" Type="http://schemas.openxmlformats.org/officeDocument/2006/relationships/image" Target="../media/image1902.png"/><Relationship Id="rId114" Type="http://schemas.openxmlformats.org/officeDocument/2006/relationships/customXml" Target="../ink/ink1953.xml"/><Relationship Id="rId275" Type="http://schemas.openxmlformats.org/officeDocument/2006/relationships/image" Target="../media/image2015.png"/><Relationship Id="rId296" Type="http://schemas.openxmlformats.org/officeDocument/2006/relationships/customXml" Target="../ink/ink2044.xml"/><Relationship Id="rId300" Type="http://schemas.openxmlformats.org/officeDocument/2006/relationships/customXml" Target="../ink/ink2046.xml"/><Relationship Id="rId60" Type="http://schemas.openxmlformats.org/officeDocument/2006/relationships/customXml" Target="../ink/ink1926.xml"/><Relationship Id="rId81" Type="http://schemas.openxmlformats.org/officeDocument/2006/relationships/image" Target="../media/image1918.png"/><Relationship Id="rId135" Type="http://schemas.openxmlformats.org/officeDocument/2006/relationships/image" Target="../media/image1945.png"/><Relationship Id="rId156" Type="http://schemas.openxmlformats.org/officeDocument/2006/relationships/customXml" Target="../ink/ink1974.xml"/><Relationship Id="rId177" Type="http://schemas.openxmlformats.org/officeDocument/2006/relationships/image" Target="../media/image1966.png"/><Relationship Id="rId198" Type="http://schemas.openxmlformats.org/officeDocument/2006/relationships/customXml" Target="../ink/ink1995.xml"/><Relationship Id="rId202" Type="http://schemas.openxmlformats.org/officeDocument/2006/relationships/customXml" Target="../ink/ink1997.xml"/><Relationship Id="rId223" Type="http://schemas.openxmlformats.org/officeDocument/2006/relationships/image" Target="../media/image1989.png"/><Relationship Id="rId244" Type="http://schemas.openxmlformats.org/officeDocument/2006/relationships/customXml" Target="../ink/ink2018.xml"/><Relationship Id="rId18" Type="http://schemas.openxmlformats.org/officeDocument/2006/relationships/customXml" Target="../ink/ink1905.xml"/><Relationship Id="rId39" Type="http://schemas.openxmlformats.org/officeDocument/2006/relationships/image" Target="../media/image1897.png"/><Relationship Id="rId265" Type="http://schemas.openxmlformats.org/officeDocument/2006/relationships/image" Target="../media/image2010.png"/><Relationship Id="rId286" Type="http://schemas.openxmlformats.org/officeDocument/2006/relationships/customXml" Target="../ink/ink2039.xml"/><Relationship Id="rId50" Type="http://schemas.openxmlformats.org/officeDocument/2006/relationships/customXml" Target="../ink/ink1921.xml"/><Relationship Id="rId104" Type="http://schemas.openxmlformats.org/officeDocument/2006/relationships/customXml" Target="../ink/ink1948.xml"/><Relationship Id="rId125" Type="http://schemas.openxmlformats.org/officeDocument/2006/relationships/image" Target="../media/image1940.png"/><Relationship Id="rId146" Type="http://schemas.openxmlformats.org/officeDocument/2006/relationships/customXml" Target="../ink/ink1969.xml"/><Relationship Id="rId167" Type="http://schemas.openxmlformats.org/officeDocument/2006/relationships/image" Target="../media/image1961.png"/><Relationship Id="rId188" Type="http://schemas.openxmlformats.org/officeDocument/2006/relationships/customXml" Target="../ink/ink1990.xml"/><Relationship Id="rId311" Type="http://schemas.openxmlformats.org/officeDocument/2006/relationships/image" Target="../media/image2033.png"/><Relationship Id="rId71" Type="http://schemas.openxmlformats.org/officeDocument/2006/relationships/image" Target="../media/image1913.png"/><Relationship Id="rId92" Type="http://schemas.openxmlformats.org/officeDocument/2006/relationships/customXml" Target="../ink/ink1942.xml"/><Relationship Id="rId213" Type="http://schemas.openxmlformats.org/officeDocument/2006/relationships/image" Target="../media/image1984.png"/><Relationship Id="rId234" Type="http://schemas.openxmlformats.org/officeDocument/2006/relationships/customXml" Target="../ink/ink2013.xml"/><Relationship Id="rId2" Type="http://schemas.openxmlformats.org/officeDocument/2006/relationships/customXml" Target="../ink/ink1897.xml"/><Relationship Id="rId29" Type="http://schemas.openxmlformats.org/officeDocument/2006/relationships/image" Target="../media/image1892.png"/><Relationship Id="rId255" Type="http://schemas.openxmlformats.org/officeDocument/2006/relationships/image" Target="../media/image2005.png"/><Relationship Id="rId276" Type="http://schemas.openxmlformats.org/officeDocument/2006/relationships/customXml" Target="../ink/ink2034.xml"/><Relationship Id="rId297" Type="http://schemas.openxmlformats.org/officeDocument/2006/relationships/image" Target="../media/image2026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089.png"/><Relationship Id="rId299" Type="http://schemas.openxmlformats.org/officeDocument/2006/relationships/image" Target="../media/image2178.png"/><Relationship Id="rId21" Type="http://schemas.openxmlformats.org/officeDocument/2006/relationships/image" Target="../media/image2043.png"/><Relationship Id="rId63" Type="http://schemas.openxmlformats.org/officeDocument/2006/relationships/image" Target="../media/image2063.png"/><Relationship Id="rId159" Type="http://schemas.openxmlformats.org/officeDocument/2006/relationships/image" Target="../media/image2110.png"/><Relationship Id="rId324" Type="http://schemas.openxmlformats.org/officeDocument/2006/relationships/customXml" Target="../ink/ink2213.xml"/><Relationship Id="rId366" Type="http://schemas.openxmlformats.org/officeDocument/2006/relationships/customXml" Target="../ink/ink2234.xml"/><Relationship Id="rId170" Type="http://schemas.openxmlformats.org/officeDocument/2006/relationships/customXml" Target="../ink/ink2136.xml"/><Relationship Id="rId226" Type="http://schemas.openxmlformats.org/officeDocument/2006/relationships/customXml" Target="../ink/ink2164.xml"/><Relationship Id="rId268" Type="http://schemas.openxmlformats.org/officeDocument/2006/relationships/customXml" Target="../ink/ink2185.xml"/><Relationship Id="rId32" Type="http://schemas.openxmlformats.org/officeDocument/2006/relationships/customXml" Target="../ink/ink2067.xml"/><Relationship Id="rId74" Type="http://schemas.openxmlformats.org/officeDocument/2006/relationships/customXml" Target="../ink/ink2088.xml"/><Relationship Id="rId128" Type="http://schemas.openxmlformats.org/officeDocument/2006/relationships/customXml" Target="../ink/ink2115.xml"/><Relationship Id="rId335" Type="http://schemas.openxmlformats.org/officeDocument/2006/relationships/image" Target="../media/image2196.png"/><Relationship Id="rId377" Type="http://schemas.openxmlformats.org/officeDocument/2006/relationships/image" Target="../media/image2217.png"/><Relationship Id="rId5" Type="http://schemas.openxmlformats.org/officeDocument/2006/relationships/image" Target="../media/image2035.png"/><Relationship Id="rId181" Type="http://schemas.openxmlformats.org/officeDocument/2006/relationships/image" Target="../media/image1066.png"/><Relationship Id="rId237" Type="http://schemas.openxmlformats.org/officeDocument/2006/relationships/image" Target="../media/image2147.png"/><Relationship Id="rId402" Type="http://schemas.openxmlformats.org/officeDocument/2006/relationships/customXml" Target="../ink/ink2252.xml"/><Relationship Id="rId279" Type="http://schemas.openxmlformats.org/officeDocument/2006/relationships/image" Target="../media/image2168.png"/><Relationship Id="rId22" Type="http://schemas.openxmlformats.org/officeDocument/2006/relationships/customXml" Target="../ink/ink2062.xml"/><Relationship Id="rId43" Type="http://schemas.openxmlformats.org/officeDocument/2006/relationships/image" Target="../media/image537.png"/><Relationship Id="rId64" Type="http://schemas.openxmlformats.org/officeDocument/2006/relationships/customXml" Target="../ink/ink2083.xml"/><Relationship Id="rId118" Type="http://schemas.openxmlformats.org/officeDocument/2006/relationships/customXml" Target="../ink/ink2110.xml"/><Relationship Id="rId139" Type="http://schemas.openxmlformats.org/officeDocument/2006/relationships/image" Target="../media/image2100.png"/><Relationship Id="rId290" Type="http://schemas.openxmlformats.org/officeDocument/2006/relationships/customXml" Target="../ink/ink2196.xml"/><Relationship Id="rId304" Type="http://schemas.openxmlformats.org/officeDocument/2006/relationships/customXml" Target="../ink/ink2203.xml"/><Relationship Id="rId325" Type="http://schemas.openxmlformats.org/officeDocument/2006/relationships/image" Target="../media/image2191.png"/><Relationship Id="rId346" Type="http://schemas.openxmlformats.org/officeDocument/2006/relationships/customXml" Target="../ink/ink2224.xml"/><Relationship Id="rId367" Type="http://schemas.openxmlformats.org/officeDocument/2006/relationships/image" Target="../media/image2212.png"/><Relationship Id="rId388" Type="http://schemas.openxmlformats.org/officeDocument/2006/relationships/customXml" Target="../ink/ink2245.xml"/><Relationship Id="rId85" Type="http://schemas.openxmlformats.org/officeDocument/2006/relationships/image" Target="../media/image2073.png"/><Relationship Id="rId150" Type="http://schemas.openxmlformats.org/officeDocument/2006/relationships/customXml" Target="../ink/ink2126.xml"/><Relationship Id="rId171" Type="http://schemas.openxmlformats.org/officeDocument/2006/relationships/image" Target="../media/image2116.png"/><Relationship Id="rId192" Type="http://schemas.openxmlformats.org/officeDocument/2006/relationships/customXml" Target="../ink/ink2147.xml"/><Relationship Id="rId206" Type="http://schemas.openxmlformats.org/officeDocument/2006/relationships/customXml" Target="../ink/ink2154.xml"/><Relationship Id="rId227" Type="http://schemas.openxmlformats.org/officeDocument/2006/relationships/image" Target="../media/image2142.png"/><Relationship Id="rId413" Type="http://schemas.openxmlformats.org/officeDocument/2006/relationships/image" Target="../media/image2235.png"/><Relationship Id="rId248" Type="http://schemas.openxmlformats.org/officeDocument/2006/relationships/customXml" Target="../ink/ink2175.xml"/><Relationship Id="rId269" Type="http://schemas.openxmlformats.org/officeDocument/2006/relationships/image" Target="../media/image2163.png"/><Relationship Id="rId12" Type="http://schemas.openxmlformats.org/officeDocument/2006/relationships/customXml" Target="../ink/ink2057.xml"/><Relationship Id="rId33" Type="http://schemas.openxmlformats.org/officeDocument/2006/relationships/image" Target="../media/image2049.png"/><Relationship Id="rId108" Type="http://schemas.openxmlformats.org/officeDocument/2006/relationships/customXml" Target="../ink/ink2105.xml"/><Relationship Id="rId129" Type="http://schemas.openxmlformats.org/officeDocument/2006/relationships/image" Target="../media/image2095.png"/><Relationship Id="rId280" Type="http://schemas.openxmlformats.org/officeDocument/2006/relationships/customXml" Target="../ink/ink2191.xml"/><Relationship Id="rId315" Type="http://schemas.openxmlformats.org/officeDocument/2006/relationships/image" Target="../media/image2186.png"/><Relationship Id="rId336" Type="http://schemas.openxmlformats.org/officeDocument/2006/relationships/customXml" Target="../ink/ink2219.xml"/><Relationship Id="rId357" Type="http://schemas.openxmlformats.org/officeDocument/2006/relationships/image" Target="../media/image2207.png"/><Relationship Id="rId54" Type="http://schemas.openxmlformats.org/officeDocument/2006/relationships/customXml" Target="../ink/ink2078.xml"/><Relationship Id="rId75" Type="http://schemas.openxmlformats.org/officeDocument/2006/relationships/image" Target="../media/image2068.png"/><Relationship Id="rId96" Type="http://schemas.openxmlformats.org/officeDocument/2006/relationships/customXml" Target="../ink/ink2099.xml"/><Relationship Id="rId140" Type="http://schemas.openxmlformats.org/officeDocument/2006/relationships/customXml" Target="../ink/ink2121.xml"/><Relationship Id="rId161" Type="http://schemas.openxmlformats.org/officeDocument/2006/relationships/image" Target="../media/image2111.png"/><Relationship Id="rId182" Type="http://schemas.openxmlformats.org/officeDocument/2006/relationships/customXml" Target="../ink/ink2142.xml"/><Relationship Id="rId217" Type="http://schemas.openxmlformats.org/officeDocument/2006/relationships/image" Target="../media/image2137.png"/><Relationship Id="rId378" Type="http://schemas.openxmlformats.org/officeDocument/2006/relationships/customXml" Target="../ink/ink2240.xml"/><Relationship Id="rId399" Type="http://schemas.openxmlformats.org/officeDocument/2006/relationships/image" Target="../media/image2228.png"/><Relationship Id="rId403" Type="http://schemas.openxmlformats.org/officeDocument/2006/relationships/image" Target="../media/image2230.png"/><Relationship Id="rId6" Type="http://schemas.openxmlformats.org/officeDocument/2006/relationships/customXml" Target="../ink/ink2054.xml"/><Relationship Id="rId238" Type="http://schemas.openxmlformats.org/officeDocument/2006/relationships/customXml" Target="../ink/ink2170.xml"/><Relationship Id="rId259" Type="http://schemas.openxmlformats.org/officeDocument/2006/relationships/image" Target="../media/image2158.png"/><Relationship Id="rId23" Type="http://schemas.openxmlformats.org/officeDocument/2006/relationships/image" Target="../media/image2044.png"/><Relationship Id="rId119" Type="http://schemas.openxmlformats.org/officeDocument/2006/relationships/image" Target="../media/image2090.png"/><Relationship Id="rId270" Type="http://schemas.openxmlformats.org/officeDocument/2006/relationships/customXml" Target="../ink/ink2186.xml"/><Relationship Id="rId291" Type="http://schemas.openxmlformats.org/officeDocument/2006/relationships/image" Target="../media/image2174.png"/><Relationship Id="rId305" Type="http://schemas.openxmlformats.org/officeDocument/2006/relationships/image" Target="../media/image2181.png"/><Relationship Id="rId326" Type="http://schemas.openxmlformats.org/officeDocument/2006/relationships/customXml" Target="../ink/ink2214.xml"/><Relationship Id="rId347" Type="http://schemas.openxmlformats.org/officeDocument/2006/relationships/image" Target="../media/image2202.png"/><Relationship Id="rId44" Type="http://schemas.openxmlformats.org/officeDocument/2006/relationships/customXml" Target="../ink/ink2073.xml"/><Relationship Id="rId65" Type="http://schemas.openxmlformats.org/officeDocument/2006/relationships/image" Target="../media/image2064.png"/><Relationship Id="rId86" Type="http://schemas.openxmlformats.org/officeDocument/2006/relationships/customXml" Target="../ink/ink2094.xml"/><Relationship Id="rId130" Type="http://schemas.openxmlformats.org/officeDocument/2006/relationships/customXml" Target="../ink/ink2116.xml"/><Relationship Id="rId151" Type="http://schemas.openxmlformats.org/officeDocument/2006/relationships/image" Target="../media/image2106.png"/><Relationship Id="rId368" Type="http://schemas.openxmlformats.org/officeDocument/2006/relationships/customXml" Target="../ink/ink2235.xml"/><Relationship Id="rId389" Type="http://schemas.openxmlformats.org/officeDocument/2006/relationships/image" Target="../media/image2223.png"/><Relationship Id="rId172" Type="http://schemas.openxmlformats.org/officeDocument/2006/relationships/customXml" Target="../ink/ink2137.xml"/><Relationship Id="rId193" Type="http://schemas.openxmlformats.org/officeDocument/2006/relationships/image" Target="../media/image2125.png"/><Relationship Id="rId207" Type="http://schemas.openxmlformats.org/officeDocument/2006/relationships/image" Target="../media/image2132.png"/><Relationship Id="rId228" Type="http://schemas.openxmlformats.org/officeDocument/2006/relationships/customXml" Target="../ink/ink2165.xml"/><Relationship Id="rId249" Type="http://schemas.openxmlformats.org/officeDocument/2006/relationships/image" Target="../media/image2153.png"/><Relationship Id="rId414" Type="http://schemas.openxmlformats.org/officeDocument/2006/relationships/customXml" Target="../ink/ink2258.xml"/><Relationship Id="rId13" Type="http://schemas.openxmlformats.org/officeDocument/2006/relationships/image" Target="../media/image2039.png"/><Relationship Id="rId109" Type="http://schemas.openxmlformats.org/officeDocument/2006/relationships/image" Target="../media/image2085.png"/><Relationship Id="rId260" Type="http://schemas.openxmlformats.org/officeDocument/2006/relationships/customXml" Target="../ink/ink2181.xml"/><Relationship Id="rId281" Type="http://schemas.openxmlformats.org/officeDocument/2006/relationships/image" Target="../media/image2169.png"/><Relationship Id="rId316" Type="http://schemas.openxmlformats.org/officeDocument/2006/relationships/customXml" Target="../ink/ink2209.xml"/><Relationship Id="rId337" Type="http://schemas.openxmlformats.org/officeDocument/2006/relationships/image" Target="../media/image2197.png"/><Relationship Id="rId34" Type="http://schemas.openxmlformats.org/officeDocument/2006/relationships/customXml" Target="../ink/ink2068.xml"/><Relationship Id="rId55" Type="http://schemas.openxmlformats.org/officeDocument/2006/relationships/image" Target="../media/image2059.png"/><Relationship Id="rId76" Type="http://schemas.openxmlformats.org/officeDocument/2006/relationships/customXml" Target="../ink/ink2089.xml"/><Relationship Id="rId97" Type="http://schemas.openxmlformats.org/officeDocument/2006/relationships/image" Target="../media/image2079.png"/><Relationship Id="rId120" Type="http://schemas.openxmlformats.org/officeDocument/2006/relationships/customXml" Target="../ink/ink2111.xml"/><Relationship Id="rId141" Type="http://schemas.openxmlformats.org/officeDocument/2006/relationships/image" Target="../media/image2101.png"/><Relationship Id="rId358" Type="http://schemas.openxmlformats.org/officeDocument/2006/relationships/customXml" Target="../ink/ink2230.xml"/><Relationship Id="rId379" Type="http://schemas.openxmlformats.org/officeDocument/2006/relationships/image" Target="../media/image2218.png"/><Relationship Id="rId7" Type="http://schemas.openxmlformats.org/officeDocument/2006/relationships/image" Target="../media/image2036.png"/><Relationship Id="rId162" Type="http://schemas.openxmlformats.org/officeDocument/2006/relationships/customXml" Target="../ink/ink2132.xml"/><Relationship Id="rId183" Type="http://schemas.openxmlformats.org/officeDocument/2006/relationships/image" Target="../media/image2121.png"/><Relationship Id="rId218" Type="http://schemas.openxmlformats.org/officeDocument/2006/relationships/customXml" Target="../ink/ink2160.xml"/><Relationship Id="rId239" Type="http://schemas.openxmlformats.org/officeDocument/2006/relationships/image" Target="../media/image2148.png"/><Relationship Id="rId390" Type="http://schemas.openxmlformats.org/officeDocument/2006/relationships/customXml" Target="../ink/ink2246.xml"/><Relationship Id="rId404" Type="http://schemas.openxmlformats.org/officeDocument/2006/relationships/customXml" Target="../ink/ink2253.xml"/><Relationship Id="rId250" Type="http://schemas.openxmlformats.org/officeDocument/2006/relationships/customXml" Target="../ink/ink2176.xml"/><Relationship Id="rId271" Type="http://schemas.openxmlformats.org/officeDocument/2006/relationships/image" Target="../media/image2164.png"/><Relationship Id="rId292" Type="http://schemas.openxmlformats.org/officeDocument/2006/relationships/customXml" Target="../ink/ink2197.xml"/><Relationship Id="rId306" Type="http://schemas.openxmlformats.org/officeDocument/2006/relationships/customXml" Target="../ink/ink2204.xml"/><Relationship Id="rId24" Type="http://schemas.openxmlformats.org/officeDocument/2006/relationships/customXml" Target="../ink/ink2063.xml"/><Relationship Id="rId45" Type="http://schemas.openxmlformats.org/officeDocument/2006/relationships/image" Target="../media/image2054.png"/><Relationship Id="rId66" Type="http://schemas.openxmlformats.org/officeDocument/2006/relationships/customXml" Target="../ink/ink2084.xml"/><Relationship Id="rId87" Type="http://schemas.openxmlformats.org/officeDocument/2006/relationships/image" Target="../media/image2074.png"/><Relationship Id="rId110" Type="http://schemas.openxmlformats.org/officeDocument/2006/relationships/customXml" Target="../ink/ink2106.xml"/><Relationship Id="rId131" Type="http://schemas.openxmlformats.org/officeDocument/2006/relationships/image" Target="../media/image2096.png"/><Relationship Id="rId327" Type="http://schemas.openxmlformats.org/officeDocument/2006/relationships/image" Target="../media/image2192.png"/><Relationship Id="rId348" Type="http://schemas.openxmlformats.org/officeDocument/2006/relationships/customXml" Target="../ink/ink2225.xml"/><Relationship Id="rId369" Type="http://schemas.openxmlformats.org/officeDocument/2006/relationships/image" Target="../media/image2213.png"/><Relationship Id="rId152" Type="http://schemas.openxmlformats.org/officeDocument/2006/relationships/customXml" Target="../ink/ink2127.xml"/><Relationship Id="rId173" Type="http://schemas.openxmlformats.org/officeDocument/2006/relationships/image" Target="../media/image2117.png"/><Relationship Id="rId194" Type="http://schemas.openxmlformats.org/officeDocument/2006/relationships/customXml" Target="../ink/ink2148.xml"/><Relationship Id="rId208" Type="http://schemas.openxmlformats.org/officeDocument/2006/relationships/customXml" Target="../ink/ink2155.xml"/><Relationship Id="rId229" Type="http://schemas.openxmlformats.org/officeDocument/2006/relationships/image" Target="../media/image2143.png"/><Relationship Id="rId380" Type="http://schemas.openxmlformats.org/officeDocument/2006/relationships/customXml" Target="../ink/ink2241.xml"/><Relationship Id="rId415" Type="http://schemas.openxmlformats.org/officeDocument/2006/relationships/image" Target="../media/image2236.png"/><Relationship Id="rId240" Type="http://schemas.openxmlformats.org/officeDocument/2006/relationships/customXml" Target="../ink/ink2171.xml"/><Relationship Id="rId261" Type="http://schemas.openxmlformats.org/officeDocument/2006/relationships/image" Target="../media/image2159.png"/><Relationship Id="rId14" Type="http://schemas.openxmlformats.org/officeDocument/2006/relationships/customXml" Target="../ink/ink2058.xml"/><Relationship Id="rId35" Type="http://schemas.openxmlformats.org/officeDocument/2006/relationships/image" Target="../media/image2050.png"/><Relationship Id="rId56" Type="http://schemas.openxmlformats.org/officeDocument/2006/relationships/customXml" Target="../ink/ink2079.xml"/><Relationship Id="rId77" Type="http://schemas.openxmlformats.org/officeDocument/2006/relationships/image" Target="../media/image2069.png"/><Relationship Id="rId100" Type="http://schemas.openxmlformats.org/officeDocument/2006/relationships/customXml" Target="../ink/ink2101.xml"/><Relationship Id="rId282" Type="http://schemas.openxmlformats.org/officeDocument/2006/relationships/customXml" Target="../ink/ink2192.xml"/><Relationship Id="rId317" Type="http://schemas.openxmlformats.org/officeDocument/2006/relationships/image" Target="../media/image2187.png"/><Relationship Id="rId338" Type="http://schemas.openxmlformats.org/officeDocument/2006/relationships/customXml" Target="../ink/ink2220.xml"/><Relationship Id="rId359" Type="http://schemas.openxmlformats.org/officeDocument/2006/relationships/image" Target="../media/image2208.png"/><Relationship Id="rId8" Type="http://schemas.openxmlformats.org/officeDocument/2006/relationships/customXml" Target="../ink/ink2055.xml"/><Relationship Id="rId98" Type="http://schemas.openxmlformats.org/officeDocument/2006/relationships/customXml" Target="../ink/ink2100.xml"/><Relationship Id="rId121" Type="http://schemas.openxmlformats.org/officeDocument/2006/relationships/image" Target="../media/image2091.png"/><Relationship Id="rId142" Type="http://schemas.openxmlformats.org/officeDocument/2006/relationships/customXml" Target="../ink/ink2122.xml"/><Relationship Id="rId163" Type="http://schemas.openxmlformats.org/officeDocument/2006/relationships/image" Target="../media/image2112.png"/><Relationship Id="rId184" Type="http://schemas.openxmlformats.org/officeDocument/2006/relationships/customXml" Target="../ink/ink2143.xml"/><Relationship Id="rId219" Type="http://schemas.openxmlformats.org/officeDocument/2006/relationships/image" Target="../media/image2138.png"/><Relationship Id="rId370" Type="http://schemas.openxmlformats.org/officeDocument/2006/relationships/customXml" Target="../ink/ink2236.xml"/><Relationship Id="rId391" Type="http://schemas.openxmlformats.org/officeDocument/2006/relationships/image" Target="../media/image2224.png"/><Relationship Id="rId405" Type="http://schemas.openxmlformats.org/officeDocument/2006/relationships/image" Target="../media/image2231.png"/><Relationship Id="rId230" Type="http://schemas.openxmlformats.org/officeDocument/2006/relationships/customXml" Target="../ink/ink2166.xml"/><Relationship Id="rId251" Type="http://schemas.openxmlformats.org/officeDocument/2006/relationships/image" Target="../media/image2154.png"/><Relationship Id="rId25" Type="http://schemas.openxmlformats.org/officeDocument/2006/relationships/image" Target="../media/image2045.png"/><Relationship Id="rId46" Type="http://schemas.openxmlformats.org/officeDocument/2006/relationships/customXml" Target="../ink/ink2074.xml"/><Relationship Id="rId67" Type="http://schemas.openxmlformats.org/officeDocument/2006/relationships/image" Target="../media/image2065.png"/><Relationship Id="rId272" Type="http://schemas.openxmlformats.org/officeDocument/2006/relationships/customXml" Target="../ink/ink2187.xml"/><Relationship Id="rId293" Type="http://schemas.openxmlformats.org/officeDocument/2006/relationships/image" Target="../media/image2175.png"/><Relationship Id="rId307" Type="http://schemas.openxmlformats.org/officeDocument/2006/relationships/image" Target="../media/image2182.png"/><Relationship Id="rId328" Type="http://schemas.openxmlformats.org/officeDocument/2006/relationships/customXml" Target="../ink/ink2215.xml"/><Relationship Id="rId349" Type="http://schemas.openxmlformats.org/officeDocument/2006/relationships/image" Target="../media/image2203.png"/><Relationship Id="rId88" Type="http://schemas.openxmlformats.org/officeDocument/2006/relationships/customXml" Target="../ink/ink2095.xml"/><Relationship Id="rId111" Type="http://schemas.openxmlformats.org/officeDocument/2006/relationships/image" Target="../media/image2086.png"/><Relationship Id="rId132" Type="http://schemas.openxmlformats.org/officeDocument/2006/relationships/customXml" Target="../ink/ink2117.xml"/><Relationship Id="rId153" Type="http://schemas.openxmlformats.org/officeDocument/2006/relationships/image" Target="../media/image2107.png"/><Relationship Id="rId174" Type="http://schemas.openxmlformats.org/officeDocument/2006/relationships/customXml" Target="../ink/ink2138.xml"/><Relationship Id="rId195" Type="http://schemas.openxmlformats.org/officeDocument/2006/relationships/image" Target="../media/image2126.png"/><Relationship Id="rId209" Type="http://schemas.openxmlformats.org/officeDocument/2006/relationships/image" Target="../media/image2133.png"/><Relationship Id="rId360" Type="http://schemas.openxmlformats.org/officeDocument/2006/relationships/customXml" Target="../ink/ink2231.xml"/><Relationship Id="rId381" Type="http://schemas.openxmlformats.org/officeDocument/2006/relationships/image" Target="../media/image2219.png"/><Relationship Id="rId416" Type="http://schemas.openxmlformats.org/officeDocument/2006/relationships/customXml" Target="../ink/ink2259.xml"/><Relationship Id="rId220" Type="http://schemas.openxmlformats.org/officeDocument/2006/relationships/customXml" Target="../ink/ink2161.xml"/><Relationship Id="rId241" Type="http://schemas.openxmlformats.org/officeDocument/2006/relationships/image" Target="../media/image2149.png"/><Relationship Id="rId15" Type="http://schemas.openxmlformats.org/officeDocument/2006/relationships/image" Target="../media/image2040.png"/><Relationship Id="rId36" Type="http://schemas.openxmlformats.org/officeDocument/2006/relationships/customXml" Target="../ink/ink2069.xml"/><Relationship Id="rId57" Type="http://schemas.openxmlformats.org/officeDocument/2006/relationships/image" Target="../media/image2060.png"/><Relationship Id="rId262" Type="http://schemas.openxmlformats.org/officeDocument/2006/relationships/customXml" Target="../ink/ink2182.xml"/><Relationship Id="rId283" Type="http://schemas.openxmlformats.org/officeDocument/2006/relationships/image" Target="../media/image2170.png"/><Relationship Id="rId318" Type="http://schemas.openxmlformats.org/officeDocument/2006/relationships/customXml" Target="../ink/ink2210.xml"/><Relationship Id="rId339" Type="http://schemas.openxmlformats.org/officeDocument/2006/relationships/image" Target="../media/image2198.png"/><Relationship Id="rId78" Type="http://schemas.openxmlformats.org/officeDocument/2006/relationships/customXml" Target="../ink/ink2090.xml"/><Relationship Id="rId99" Type="http://schemas.openxmlformats.org/officeDocument/2006/relationships/image" Target="../media/image2080.png"/><Relationship Id="rId101" Type="http://schemas.openxmlformats.org/officeDocument/2006/relationships/image" Target="../media/image2081.png"/><Relationship Id="rId122" Type="http://schemas.openxmlformats.org/officeDocument/2006/relationships/customXml" Target="../ink/ink2112.xml"/><Relationship Id="rId143" Type="http://schemas.openxmlformats.org/officeDocument/2006/relationships/image" Target="../media/image2102.png"/><Relationship Id="rId164" Type="http://schemas.openxmlformats.org/officeDocument/2006/relationships/customXml" Target="../ink/ink2133.xml"/><Relationship Id="rId185" Type="http://schemas.openxmlformats.org/officeDocument/2006/relationships/image" Target="../media/image1533.png"/><Relationship Id="rId350" Type="http://schemas.openxmlformats.org/officeDocument/2006/relationships/customXml" Target="../ink/ink2226.xml"/><Relationship Id="rId371" Type="http://schemas.openxmlformats.org/officeDocument/2006/relationships/image" Target="../media/image2214.png"/><Relationship Id="rId406" Type="http://schemas.openxmlformats.org/officeDocument/2006/relationships/customXml" Target="../ink/ink2254.xml"/><Relationship Id="rId9" Type="http://schemas.openxmlformats.org/officeDocument/2006/relationships/image" Target="../media/image2037.png"/><Relationship Id="rId210" Type="http://schemas.openxmlformats.org/officeDocument/2006/relationships/customXml" Target="../ink/ink2156.xml"/><Relationship Id="rId392" Type="http://schemas.openxmlformats.org/officeDocument/2006/relationships/customXml" Target="../ink/ink2247.xml"/><Relationship Id="rId26" Type="http://schemas.openxmlformats.org/officeDocument/2006/relationships/customXml" Target="../ink/ink2064.xml"/><Relationship Id="rId231" Type="http://schemas.openxmlformats.org/officeDocument/2006/relationships/image" Target="../media/image2144.png"/><Relationship Id="rId252" Type="http://schemas.openxmlformats.org/officeDocument/2006/relationships/customXml" Target="../ink/ink2177.xml"/><Relationship Id="rId273" Type="http://schemas.openxmlformats.org/officeDocument/2006/relationships/image" Target="../media/image2165.png"/><Relationship Id="rId294" Type="http://schemas.openxmlformats.org/officeDocument/2006/relationships/customXml" Target="../ink/ink2198.xml"/><Relationship Id="rId308" Type="http://schemas.openxmlformats.org/officeDocument/2006/relationships/customXml" Target="../ink/ink2205.xml"/><Relationship Id="rId329" Type="http://schemas.openxmlformats.org/officeDocument/2006/relationships/image" Target="../media/image2193.png"/><Relationship Id="rId47" Type="http://schemas.openxmlformats.org/officeDocument/2006/relationships/image" Target="../media/image2055.png"/><Relationship Id="rId68" Type="http://schemas.openxmlformats.org/officeDocument/2006/relationships/customXml" Target="../ink/ink2085.xml"/><Relationship Id="rId89" Type="http://schemas.openxmlformats.org/officeDocument/2006/relationships/image" Target="../media/image2075.png"/><Relationship Id="rId112" Type="http://schemas.openxmlformats.org/officeDocument/2006/relationships/customXml" Target="../ink/ink2107.xml"/><Relationship Id="rId133" Type="http://schemas.openxmlformats.org/officeDocument/2006/relationships/image" Target="../media/image2097.png"/><Relationship Id="rId154" Type="http://schemas.openxmlformats.org/officeDocument/2006/relationships/customXml" Target="../ink/ink2128.xml"/><Relationship Id="rId175" Type="http://schemas.openxmlformats.org/officeDocument/2006/relationships/image" Target="../media/image2118.png"/><Relationship Id="rId340" Type="http://schemas.openxmlformats.org/officeDocument/2006/relationships/customXml" Target="../ink/ink2221.xml"/><Relationship Id="rId361" Type="http://schemas.openxmlformats.org/officeDocument/2006/relationships/image" Target="../media/image2209.png"/><Relationship Id="rId196" Type="http://schemas.openxmlformats.org/officeDocument/2006/relationships/customXml" Target="../ink/ink2149.xml"/><Relationship Id="rId200" Type="http://schemas.openxmlformats.org/officeDocument/2006/relationships/customXml" Target="../ink/ink2151.xml"/><Relationship Id="rId382" Type="http://schemas.openxmlformats.org/officeDocument/2006/relationships/customXml" Target="../ink/ink2242.xml"/><Relationship Id="rId417" Type="http://schemas.openxmlformats.org/officeDocument/2006/relationships/image" Target="../media/image2237.png"/><Relationship Id="rId16" Type="http://schemas.openxmlformats.org/officeDocument/2006/relationships/customXml" Target="../ink/ink2059.xml"/><Relationship Id="rId221" Type="http://schemas.openxmlformats.org/officeDocument/2006/relationships/image" Target="../media/image2139.png"/><Relationship Id="rId242" Type="http://schemas.openxmlformats.org/officeDocument/2006/relationships/customXml" Target="../ink/ink2172.xml"/><Relationship Id="rId263" Type="http://schemas.openxmlformats.org/officeDocument/2006/relationships/image" Target="../media/image2160.png"/><Relationship Id="rId284" Type="http://schemas.openxmlformats.org/officeDocument/2006/relationships/customXml" Target="../ink/ink2193.xml"/><Relationship Id="rId319" Type="http://schemas.openxmlformats.org/officeDocument/2006/relationships/image" Target="../media/image2188.png"/><Relationship Id="rId37" Type="http://schemas.openxmlformats.org/officeDocument/2006/relationships/image" Target="../media/image2051.png"/><Relationship Id="rId58" Type="http://schemas.openxmlformats.org/officeDocument/2006/relationships/customXml" Target="../ink/ink2080.xml"/><Relationship Id="rId79" Type="http://schemas.openxmlformats.org/officeDocument/2006/relationships/image" Target="../media/image2070.png"/><Relationship Id="rId102" Type="http://schemas.openxmlformats.org/officeDocument/2006/relationships/customXml" Target="../ink/ink2102.xml"/><Relationship Id="rId123" Type="http://schemas.openxmlformats.org/officeDocument/2006/relationships/image" Target="../media/image2092.png"/><Relationship Id="rId144" Type="http://schemas.openxmlformats.org/officeDocument/2006/relationships/customXml" Target="../ink/ink2123.xml"/><Relationship Id="rId330" Type="http://schemas.openxmlformats.org/officeDocument/2006/relationships/customXml" Target="../ink/ink2216.xml"/><Relationship Id="rId90" Type="http://schemas.openxmlformats.org/officeDocument/2006/relationships/customXml" Target="../ink/ink2096.xml"/><Relationship Id="rId165" Type="http://schemas.openxmlformats.org/officeDocument/2006/relationships/image" Target="../media/image2113.png"/><Relationship Id="rId186" Type="http://schemas.openxmlformats.org/officeDocument/2006/relationships/customXml" Target="../ink/ink2144.xml"/><Relationship Id="rId351" Type="http://schemas.openxmlformats.org/officeDocument/2006/relationships/image" Target="../media/image2204.png"/><Relationship Id="rId372" Type="http://schemas.openxmlformats.org/officeDocument/2006/relationships/customXml" Target="../ink/ink2237.xml"/><Relationship Id="rId393" Type="http://schemas.openxmlformats.org/officeDocument/2006/relationships/image" Target="../media/image2225.png"/><Relationship Id="rId407" Type="http://schemas.openxmlformats.org/officeDocument/2006/relationships/image" Target="../media/image2232.png"/><Relationship Id="rId211" Type="http://schemas.openxmlformats.org/officeDocument/2006/relationships/image" Target="../media/image2134.png"/><Relationship Id="rId232" Type="http://schemas.openxmlformats.org/officeDocument/2006/relationships/customXml" Target="../ink/ink2167.xml"/><Relationship Id="rId253" Type="http://schemas.openxmlformats.org/officeDocument/2006/relationships/image" Target="../media/image2155.png"/><Relationship Id="rId274" Type="http://schemas.openxmlformats.org/officeDocument/2006/relationships/customXml" Target="../ink/ink2188.xml"/><Relationship Id="rId295" Type="http://schemas.openxmlformats.org/officeDocument/2006/relationships/image" Target="../media/image2176.png"/><Relationship Id="rId309" Type="http://schemas.openxmlformats.org/officeDocument/2006/relationships/image" Target="../media/image2183.png"/><Relationship Id="rId27" Type="http://schemas.openxmlformats.org/officeDocument/2006/relationships/image" Target="../media/image2046.png"/><Relationship Id="rId48" Type="http://schemas.openxmlformats.org/officeDocument/2006/relationships/customXml" Target="../ink/ink2075.xml"/><Relationship Id="rId69" Type="http://schemas.openxmlformats.org/officeDocument/2006/relationships/image" Target="../media/image2066.png"/><Relationship Id="rId113" Type="http://schemas.openxmlformats.org/officeDocument/2006/relationships/image" Target="../media/image2087.png"/><Relationship Id="rId134" Type="http://schemas.openxmlformats.org/officeDocument/2006/relationships/customXml" Target="../ink/ink2118.xml"/><Relationship Id="rId320" Type="http://schemas.openxmlformats.org/officeDocument/2006/relationships/customXml" Target="../ink/ink2211.xml"/><Relationship Id="rId80" Type="http://schemas.openxmlformats.org/officeDocument/2006/relationships/customXml" Target="../ink/ink2091.xml"/><Relationship Id="rId155" Type="http://schemas.openxmlformats.org/officeDocument/2006/relationships/image" Target="../media/image2108.png"/><Relationship Id="rId176" Type="http://schemas.openxmlformats.org/officeDocument/2006/relationships/customXml" Target="../ink/ink2139.xml"/><Relationship Id="rId197" Type="http://schemas.openxmlformats.org/officeDocument/2006/relationships/image" Target="../media/image2127.png"/><Relationship Id="rId341" Type="http://schemas.openxmlformats.org/officeDocument/2006/relationships/image" Target="../media/image2199.png"/><Relationship Id="rId362" Type="http://schemas.openxmlformats.org/officeDocument/2006/relationships/customXml" Target="../ink/ink2232.xml"/><Relationship Id="rId383" Type="http://schemas.openxmlformats.org/officeDocument/2006/relationships/image" Target="../media/image2220.png"/><Relationship Id="rId418" Type="http://schemas.openxmlformats.org/officeDocument/2006/relationships/customXml" Target="../ink/ink2260.xml"/><Relationship Id="rId201" Type="http://schemas.openxmlformats.org/officeDocument/2006/relationships/image" Target="../media/image2129.png"/><Relationship Id="rId222" Type="http://schemas.openxmlformats.org/officeDocument/2006/relationships/customXml" Target="../ink/ink2162.xml"/><Relationship Id="rId243" Type="http://schemas.openxmlformats.org/officeDocument/2006/relationships/image" Target="../media/image2150.png"/><Relationship Id="rId264" Type="http://schemas.openxmlformats.org/officeDocument/2006/relationships/customXml" Target="../ink/ink2183.xml"/><Relationship Id="rId285" Type="http://schemas.openxmlformats.org/officeDocument/2006/relationships/image" Target="../media/image2171.png"/><Relationship Id="rId17" Type="http://schemas.openxmlformats.org/officeDocument/2006/relationships/image" Target="../media/image2041.png"/><Relationship Id="rId38" Type="http://schemas.openxmlformats.org/officeDocument/2006/relationships/customXml" Target="../ink/ink2070.xml"/><Relationship Id="rId59" Type="http://schemas.openxmlformats.org/officeDocument/2006/relationships/image" Target="../media/image2061.png"/><Relationship Id="rId103" Type="http://schemas.openxmlformats.org/officeDocument/2006/relationships/image" Target="../media/image2082.png"/><Relationship Id="rId124" Type="http://schemas.openxmlformats.org/officeDocument/2006/relationships/customXml" Target="../ink/ink2113.xml"/><Relationship Id="rId310" Type="http://schemas.openxmlformats.org/officeDocument/2006/relationships/customXml" Target="../ink/ink2206.xml"/><Relationship Id="rId70" Type="http://schemas.openxmlformats.org/officeDocument/2006/relationships/customXml" Target="../ink/ink2086.xml"/><Relationship Id="rId91" Type="http://schemas.openxmlformats.org/officeDocument/2006/relationships/image" Target="../media/image2076.png"/><Relationship Id="rId145" Type="http://schemas.openxmlformats.org/officeDocument/2006/relationships/image" Target="../media/image2103.png"/><Relationship Id="rId166" Type="http://schemas.openxmlformats.org/officeDocument/2006/relationships/customXml" Target="../ink/ink2134.xml"/><Relationship Id="rId187" Type="http://schemas.openxmlformats.org/officeDocument/2006/relationships/image" Target="../media/image2122.png"/><Relationship Id="rId331" Type="http://schemas.openxmlformats.org/officeDocument/2006/relationships/image" Target="../media/image2194.png"/><Relationship Id="rId352" Type="http://schemas.openxmlformats.org/officeDocument/2006/relationships/customXml" Target="../ink/ink2227.xml"/><Relationship Id="rId373" Type="http://schemas.openxmlformats.org/officeDocument/2006/relationships/image" Target="../media/image2215.png"/><Relationship Id="rId394" Type="http://schemas.openxmlformats.org/officeDocument/2006/relationships/customXml" Target="../ink/ink2248.xml"/><Relationship Id="rId408" Type="http://schemas.openxmlformats.org/officeDocument/2006/relationships/customXml" Target="../ink/ink2255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157.xml"/><Relationship Id="rId233" Type="http://schemas.openxmlformats.org/officeDocument/2006/relationships/image" Target="../media/image2145.png"/><Relationship Id="rId254" Type="http://schemas.openxmlformats.org/officeDocument/2006/relationships/customXml" Target="../ink/ink2178.xml"/><Relationship Id="rId28" Type="http://schemas.openxmlformats.org/officeDocument/2006/relationships/customXml" Target="../ink/ink2065.xml"/><Relationship Id="rId49" Type="http://schemas.openxmlformats.org/officeDocument/2006/relationships/image" Target="../media/image2056.png"/><Relationship Id="rId114" Type="http://schemas.openxmlformats.org/officeDocument/2006/relationships/customXml" Target="../ink/ink2108.xml"/><Relationship Id="rId275" Type="http://schemas.openxmlformats.org/officeDocument/2006/relationships/image" Target="../media/image2166.png"/><Relationship Id="rId296" Type="http://schemas.openxmlformats.org/officeDocument/2006/relationships/customXml" Target="../ink/ink2199.xml"/><Relationship Id="rId300" Type="http://schemas.openxmlformats.org/officeDocument/2006/relationships/customXml" Target="../ink/ink2201.xml"/><Relationship Id="rId60" Type="http://schemas.openxmlformats.org/officeDocument/2006/relationships/customXml" Target="../ink/ink2081.xml"/><Relationship Id="rId81" Type="http://schemas.openxmlformats.org/officeDocument/2006/relationships/image" Target="../media/image2071.png"/><Relationship Id="rId135" Type="http://schemas.openxmlformats.org/officeDocument/2006/relationships/image" Target="../media/image2098.png"/><Relationship Id="rId156" Type="http://schemas.openxmlformats.org/officeDocument/2006/relationships/customXml" Target="../ink/ink2129.xml"/><Relationship Id="rId177" Type="http://schemas.openxmlformats.org/officeDocument/2006/relationships/image" Target="../media/image2119.png"/><Relationship Id="rId198" Type="http://schemas.openxmlformats.org/officeDocument/2006/relationships/customXml" Target="../ink/ink2150.xml"/><Relationship Id="rId321" Type="http://schemas.openxmlformats.org/officeDocument/2006/relationships/image" Target="../media/image2189.png"/><Relationship Id="rId342" Type="http://schemas.openxmlformats.org/officeDocument/2006/relationships/customXml" Target="../ink/ink2222.xml"/><Relationship Id="rId363" Type="http://schemas.openxmlformats.org/officeDocument/2006/relationships/image" Target="../media/image2210.png"/><Relationship Id="rId384" Type="http://schemas.openxmlformats.org/officeDocument/2006/relationships/customXml" Target="../ink/ink2243.xml"/><Relationship Id="rId419" Type="http://schemas.openxmlformats.org/officeDocument/2006/relationships/image" Target="../media/image2238.png"/><Relationship Id="rId202" Type="http://schemas.openxmlformats.org/officeDocument/2006/relationships/customXml" Target="../ink/ink2152.xml"/><Relationship Id="rId223" Type="http://schemas.openxmlformats.org/officeDocument/2006/relationships/image" Target="../media/image2140.png"/><Relationship Id="rId244" Type="http://schemas.openxmlformats.org/officeDocument/2006/relationships/customXml" Target="../ink/ink2173.xml"/><Relationship Id="rId18" Type="http://schemas.openxmlformats.org/officeDocument/2006/relationships/customXml" Target="../ink/ink2060.xml"/><Relationship Id="rId39" Type="http://schemas.openxmlformats.org/officeDocument/2006/relationships/image" Target="../media/image2052.png"/><Relationship Id="rId265" Type="http://schemas.openxmlformats.org/officeDocument/2006/relationships/image" Target="../media/image2161.png"/><Relationship Id="rId286" Type="http://schemas.openxmlformats.org/officeDocument/2006/relationships/customXml" Target="../ink/ink2194.xml"/><Relationship Id="rId50" Type="http://schemas.openxmlformats.org/officeDocument/2006/relationships/customXml" Target="../ink/ink2076.xml"/><Relationship Id="rId104" Type="http://schemas.openxmlformats.org/officeDocument/2006/relationships/customXml" Target="../ink/ink2103.xml"/><Relationship Id="rId125" Type="http://schemas.openxmlformats.org/officeDocument/2006/relationships/image" Target="../media/image2093.png"/><Relationship Id="rId146" Type="http://schemas.openxmlformats.org/officeDocument/2006/relationships/customXml" Target="../ink/ink2124.xml"/><Relationship Id="rId167" Type="http://schemas.openxmlformats.org/officeDocument/2006/relationships/image" Target="../media/image2114.png"/><Relationship Id="rId188" Type="http://schemas.openxmlformats.org/officeDocument/2006/relationships/customXml" Target="../ink/ink2145.xml"/><Relationship Id="rId311" Type="http://schemas.openxmlformats.org/officeDocument/2006/relationships/image" Target="../media/image2184.png"/><Relationship Id="rId332" Type="http://schemas.openxmlformats.org/officeDocument/2006/relationships/customXml" Target="../ink/ink2217.xml"/><Relationship Id="rId353" Type="http://schemas.openxmlformats.org/officeDocument/2006/relationships/image" Target="../media/image2205.png"/><Relationship Id="rId374" Type="http://schemas.openxmlformats.org/officeDocument/2006/relationships/customXml" Target="../ink/ink2238.xml"/><Relationship Id="rId395" Type="http://schemas.openxmlformats.org/officeDocument/2006/relationships/image" Target="../media/image2226.png"/><Relationship Id="rId409" Type="http://schemas.openxmlformats.org/officeDocument/2006/relationships/image" Target="../media/image2233.png"/><Relationship Id="rId71" Type="http://schemas.openxmlformats.org/officeDocument/2006/relationships/image" Target="../media/image2067.png"/><Relationship Id="rId92" Type="http://schemas.openxmlformats.org/officeDocument/2006/relationships/customXml" Target="../ink/ink2097.xml"/><Relationship Id="rId213" Type="http://schemas.openxmlformats.org/officeDocument/2006/relationships/image" Target="../media/image2135.png"/><Relationship Id="rId234" Type="http://schemas.openxmlformats.org/officeDocument/2006/relationships/customXml" Target="../ink/ink2168.xml"/><Relationship Id="rId420" Type="http://schemas.openxmlformats.org/officeDocument/2006/relationships/customXml" Target="../ink/ink2261.xml"/><Relationship Id="rId2" Type="http://schemas.openxmlformats.org/officeDocument/2006/relationships/customXml" Target="../ink/ink2052.xml"/><Relationship Id="rId29" Type="http://schemas.openxmlformats.org/officeDocument/2006/relationships/image" Target="../media/image2047.png"/><Relationship Id="rId255" Type="http://schemas.openxmlformats.org/officeDocument/2006/relationships/image" Target="../media/image2156.png"/><Relationship Id="rId276" Type="http://schemas.openxmlformats.org/officeDocument/2006/relationships/customXml" Target="../ink/ink2189.xml"/><Relationship Id="rId297" Type="http://schemas.openxmlformats.org/officeDocument/2006/relationships/image" Target="../media/image2177.png"/><Relationship Id="rId40" Type="http://schemas.openxmlformats.org/officeDocument/2006/relationships/customXml" Target="../ink/ink2071.xml"/><Relationship Id="rId115" Type="http://schemas.openxmlformats.org/officeDocument/2006/relationships/image" Target="../media/image2088.png"/><Relationship Id="rId136" Type="http://schemas.openxmlformats.org/officeDocument/2006/relationships/customXml" Target="../ink/ink2119.xml"/><Relationship Id="rId157" Type="http://schemas.openxmlformats.org/officeDocument/2006/relationships/image" Target="../media/image2109.png"/><Relationship Id="rId178" Type="http://schemas.openxmlformats.org/officeDocument/2006/relationships/customXml" Target="../ink/ink2140.xml"/><Relationship Id="rId301" Type="http://schemas.openxmlformats.org/officeDocument/2006/relationships/image" Target="../media/image2179.png"/><Relationship Id="rId322" Type="http://schemas.openxmlformats.org/officeDocument/2006/relationships/customXml" Target="../ink/ink2212.xml"/><Relationship Id="rId343" Type="http://schemas.openxmlformats.org/officeDocument/2006/relationships/image" Target="../media/image2200.png"/><Relationship Id="rId364" Type="http://schemas.openxmlformats.org/officeDocument/2006/relationships/customXml" Target="../ink/ink2233.xml"/><Relationship Id="rId61" Type="http://schemas.openxmlformats.org/officeDocument/2006/relationships/image" Target="../media/image2062.png"/><Relationship Id="rId82" Type="http://schemas.openxmlformats.org/officeDocument/2006/relationships/customXml" Target="../ink/ink2092.xml"/><Relationship Id="rId199" Type="http://schemas.openxmlformats.org/officeDocument/2006/relationships/image" Target="../media/image2128.png"/><Relationship Id="rId203" Type="http://schemas.openxmlformats.org/officeDocument/2006/relationships/image" Target="../media/image2130.png"/><Relationship Id="rId385" Type="http://schemas.openxmlformats.org/officeDocument/2006/relationships/image" Target="../media/image2221.png"/><Relationship Id="rId19" Type="http://schemas.openxmlformats.org/officeDocument/2006/relationships/image" Target="../media/image2042.png"/><Relationship Id="rId224" Type="http://schemas.openxmlformats.org/officeDocument/2006/relationships/customXml" Target="../ink/ink2163.xml"/><Relationship Id="rId245" Type="http://schemas.openxmlformats.org/officeDocument/2006/relationships/image" Target="../media/image2151.png"/><Relationship Id="rId266" Type="http://schemas.openxmlformats.org/officeDocument/2006/relationships/customXml" Target="../ink/ink2184.xml"/><Relationship Id="rId287" Type="http://schemas.openxmlformats.org/officeDocument/2006/relationships/image" Target="../media/image2172.png"/><Relationship Id="rId410" Type="http://schemas.openxmlformats.org/officeDocument/2006/relationships/customXml" Target="../ink/ink2256.xml"/><Relationship Id="rId30" Type="http://schemas.openxmlformats.org/officeDocument/2006/relationships/customXml" Target="../ink/ink2066.xml"/><Relationship Id="rId105" Type="http://schemas.openxmlformats.org/officeDocument/2006/relationships/image" Target="../media/image2083.png"/><Relationship Id="rId126" Type="http://schemas.openxmlformats.org/officeDocument/2006/relationships/customXml" Target="../ink/ink2114.xml"/><Relationship Id="rId147" Type="http://schemas.openxmlformats.org/officeDocument/2006/relationships/image" Target="../media/image2104.png"/><Relationship Id="rId168" Type="http://schemas.openxmlformats.org/officeDocument/2006/relationships/customXml" Target="../ink/ink2135.xml"/><Relationship Id="rId312" Type="http://schemas.openxmlformats.org/officeDocument/2006/relationships/customXml" Target="../ink/ink2207.xml"/><Relationship Id="rId333" Type="http://schemas.openxmlformats.org/officeDocument/2006/relationships/image" Target="../media/image2195.png"/><Relationship Id="rId354" Type="http://schemas.openxmlformats.org/officeDocument/2006/relationships/customXml" Target="../ink/ink2228.xml"/><Relationship Id="rId51" Type="http://schemas.openxmlformats.org/officeDocument/2006/relationships/image" Target="../media/image2057.png"/><Relationship Id="rId72" Type="http://schemas.openxmlformats.org/officeDocument/2006/relationships/customXml" Target="../ink/ink2087.xml"/><Relationship Id="rId93" Type="http://schemas.openxmlformats.org/officeDocument/2006/relationships/image" Target="../media/image2077.png"/><Relationship Id="rId189" Type="http://schemas.openxmlformats.org/officeDocument/2006/relationships/image" Target="../media/image2123.png"/><Relationship Id="rId375" Type="http://schemas.openxmlformats.org/officeDocument/2006/relationships/image" Target="../media/image2216.png"/><Relationship Id="rId396" Type="http://schemas.openxmlformats.org/officeDocument/2006/relationships/customXml" Target="../ink/ink2249.xml"/><Relationship Id="rId3" Type="http://schemas.openxmlformats.org/officeDocument/2006/relationships/image" Target="../media/image2034.png"/><Relationship Id="rId214" Type="http://schemas.openxmlformats.org/officeDocument/2006/relationships/customXml" Target="../ink/ink2158.xml"/><Relationship Id="rId235" Type="http://schemas.openxmlformats.org/officeDocument/2006/relationships/image" Target="../media/image2146.png"/><Relationship Id="rId256" Type="http://schemas.openxmlformats.org/officeDocument/2006/relationships/customXml" Target="../ink/ink2179.xml"/><Relationship Id="rId277" Type="http://schemas.openxmlformats.org/officeDocument/2006/relationships/image" Target="../media/image2167.png"/><Relationship Id="rId298" Type="http://schemas.openxmlformats.org/officeDocument/2006/relationships/customXml" Target="../ink/ink2200.xml"/><Relationship Id="rId400" Type="http://schemas.openxmlformats.org/officeDocument/2006/relationships/customXml" Target="../ink/ink2251.xml"/><Relationship Id="rId421" Type="http://schemas.openxmlformats.org/officeDocument/2006/relationships/image" Target="../media/image2239.png"/><Relationship Id="rId116" Type="http://schemas.openxmlformats.org/officeDocument/2006/relationships/customXml" Target="../ink/ink2109.xml"/><Relationship Id="rId137" Type="http://schemas.openxmlformats.org/officeDocument/2006/relationships/image" Target="../media/image2099.png"/><Relationship Id="rId158" Type="http://schemas.openxmlformats.org/officeDocument/2006/relationships/customXml" Target="../ink/ink2130.xml"/><Relationship Id="rId302" Type="http://schemas.openxmlformats.org/officeDocument/2006/relationships/customXml" Target="../ink/ink2202.xml"/><Relationship Id="rId323" Type="http://schemas.openxmlformats.org/officeDocument/2006/relationships/image" Target="../media/image2190.png"/><Relationship Id="rId344" Type="http://schemas.openxmlformats.org/officeDocument/2006/relationships/customXml" Target="../ink/ink2223.xml"/><Relationship Id="rId20" Type="http://schemas.openxmlformats.org/officeDocument/2006/relationships/customXml" Target="../ink/ink2061.xml"/><Relationship Id="rId41" Type="http://schemas.openxmlformats.org/officeDocument/2006/relationships/image" Target="../media/image2053.png"/><Relationship Id="rId62" Type="http://schemas.openxmlformats.org/officeDocument/2006/relationships/customXml" Target="../ink/ink2082.xml"/><Relationship Id="rId83" Type="http://schemas.openxmlformats.org/officeDocument/2006/relationships/image" Target="../media/image2072.png"/><Relationship Id="rId179" Type="http://schemas.openxmlformats.org/officeDocument/2006/relationships/image" Target="../media/image2120.png"/><Relationship Id="rId365" Type="http://schemas.openxmlformats.org/officeDocument/2006/relationships/image" Target="../media/image2211.png"/><Relationship Id="rId386" Type="http://schemas.openxmlformats.org/officeDocument/2006/relationships/customXml" Target="../ink/ink2244.xml"/><Relationship Id="rId190" Type="http://schemas.openxmlformats.org/officeDocument/2006/relationships/customXml" Target="../ink/ink2146.xml"/><Relationship Id="rId204" Type="http://schemas.openxmlformats.org/officeDocument/2006/relationships/customXml" Target="../ink/ink2153.xml"/><Relationship Id="rId225" Type="http://schemas.openxmlformats.org/officeDocument/2006/relationships/image" Target="../media/image2141.png"/><Relationship Id="rId246" Type="http://schemas.openxmlformats.org/officeDocument/2006/relationships/customXml" Target="../ink/ink2174.xml"/><Relationship Id="rId267" Type="http://schemas.openxmlformats.org/officeDocument/2006/relationships/image" Target="../media/image2162.png"/><Relationship Id="rId288" Type="http://schemas.openxmlformats.org/officeDocument/2006/relationships/customXml" Target="../ink/ink2195.xml"/><Relationship Id="rId411" Type="http://schemas.openxmlformats.org/officeDocument/2006/relationships/image" Target="../media/image2234.png"/><Relationship Id="rId106" Type="http://schemas.openxmlformats.org/officeDocument/2006/relationships/customXml" Target="../ink/ink2104.xml"/><Relationship Id="rId127" Type="http://schemas.openxmlformats.org/officeDocument/2006/relationships/image" Target="../media/image2094.png"/><Relationship Id="rId313" Type="http://schemas.openxmlformats.org/officeDocument/2006/relationships/image" Target="../media/image2185.png"/><Relationship Id="rId10" Type="http://schemas.openxmlformats.org/officeDocument/2006/relationships/customXml" Target="../ink/ink2056.xml"/><Relationship Id="rId31" Type="http://schemas.openxmlformats.org/officeDocument/2006/relationships/image" Target="../media/image2048.png"/><Relationship Id="rId52" Type="http://schemas.openxmlformats.org/officeDocument/2006/relationships/customXml" Target="../ink/ink2077.xml"/><Relationship Id="rId73" Type="http://schemas.openxmlformats.org/officeDocument/2006/relationships/image" Target="../media/image73.png"/><Relationship Id="rId94" Type="http://schemas.openxmlformats.org/officeDocument/2006/relationships/customXml" Target="../ink/ink2098.xml"/><Relationship Id="rId148" Type="http://schemas.openxmlformats.org/officeDocument/2006/relationships/customXml" Target="../ink/ink2125.xml"/><Relationship Id="rId169" Type="http://schemas.openxmlformats.org/officeDocument/2006/relationships/image" Target="../media/image2115.png"/><Relationship Id="rId334" Type="http://schemas.openxmlformats.org/officeDocument/2006/relationships/customXml" Target="../ink/ink2218.xml"/><Relationship Id="rId355" Type="http://schemas.openxmlformats.org/officeDocument/2006/relationships/image" Target="../media/image2206.png"/><Relationship Id="rId376" Type="http://schemas.openxmlformats.org/officeDocument/2006/relationships/customXml" Target="../ink/ink2239.xml"/><Relationship Id="rId397" Type="http://schemas.openxmlformats.org/officeDocument/2006/relationships/image" Target="../media/image2227.png"/><Relationship Id="rId4" Type="http://schemas.openxmlformats.org/officeDocument/2006/relationships/customXml" Target="../ink/ink2053.xml"/><Relationship Id="rId180" Type="http://schemas.openxmlformats.org/officeDocument/2006/relationships/customXml" Target="../ink/ink2141.xml"/><Relationship Id="rId215" Type="http://schemas.openxmlformats.org/officeDocument/2006/relationships/image" Target="../media/image2136.png"/><Relationship Id="rId236" Type="http://schemas.openxmlformats.org/officeDocument/2006/relationships/customXml" Target="../ink/ink2169.xml"/><Relationship Id="rId257" Type="http://schemas.openxmlformats.org/officeDocument/2006/relationships/image" Target="../media/image2157.png"/><Relationship Id="rId278" Type="http://schemas.openxmlformats.org/officeDocument/2006/relationships/customXml" Target="../ink/ink2190.xml"/><Relationship Id="rId401" Type="http://schemas.openxmlformats.org/officeDocument/2006/relationships/image" Target="../media/image2229.png"/><Relationship Id="rId303" Type="http://schemas.openxmlformats.org/officeDocument/2006/relationships/image" Target="../media/image2180.png"/><Relationship Id="rId42" Type="http://schemas.openxmlformats.org/officeDocument/2006/relationships/customXml" Target="../ink/ink2072.xml"/><Relationship Id="rId84" Type="http://schemas.openxmlformats.org/officeDocument/2006/relationships/customXml" Target="../ink/ink2093.xml"/><Relationship Id="rId138" Type="http://schemas.openxmlformats.org/officeDocument/2006/relationships/customXml" Target="../ink/ink2120.xml"/><Relationship Id="rId345" Type="http://schemas.openxmlformats.org/officeDocument/2006/relationships/image" Target="../media/image2201.png"/><Relationship Id="rId387" Type="http://schemas.openxmlformats.org/officeDocument/2006/relationships/image" Target="../media/image2222.png"/><Relationship Id="rId191" Type="http://schemas.openxmlformats.org/officeDocument/2006/relationships/image" Target="../media/image2124.png"/><Relationship Id="rId205" Type="http://schemas.openxmlformats.org/officeDocument/2006/relationships/image" Target="../media/image2131.png"/><Relationship Id="rId247" Type="http://schemas.openxmlformats.org/officeDocument/2006/relationships/image" Target="../media/image2152.png"/><Relationship Id="rId412" Type="http://schemas.openxmlformats.org/officeDocument/2006/relationships/customXml" Target="../ink/ink2257.xml"/><Relationship Id="rId107" Type="http://schemas.openxmlformats.org/officeDocument/2006/relationships/image" Target="../media/image2084.png"/><Relationship Id="rId289" Type="http://schemas.openxmlformats.org/officeDocument/2006/relationships/image" Target="../media/image2173.png"/><Relationship Id="rId11" Type="http://schemas.openxmlformats.org/officeDocument/2006/relationships/image" Target="../media/image2038.png"/><Relationship Id="rId53" Type="http://schemas.openxmlformats.org/officeDocument/2006/relationships/image" Target="../media/image2058.png"/><Relationship Id="rId149" Type="http://schemas.openxmlformats.org/officeDocument/2006/relationships/image" Target="../media/image2105.png"/><Relationship Id="rId314" Type="http://schemas.openxmlformats.org/officeDocument/2006/relationships/customXml" Target="../ink/ink2208.xml"/><Relationship Id="rId356" Type="http://schemas.openxmlformats.org/officeDocument/2006/relationships/customXml" Target="../ink/ink2229.xml"/><Relationship Id="rId398" Type="http://schemas.openxmlformats.org/officeDocument/2006/relationships/customXml" Target="../ink/ink2250.xml"/><Relationship Id="rId95" Type="http://schemas.openxmlformats.org/officeDocument/2006/relationships/image" Target="../media/image2078.png"/><Relationship Id="rId160" Type="http://schemas.openxmlformats.org/officeDocument/2006/relationships/customXml" Target="../ink/ink2131.xml"/><Relationship Id="rId216" Type="http://schemas.openxmlformats.org/officeDocument/2006/relationships/customXml" Target="../ink/ink2159.xml"/><Relationship Id="rId258" Type="http://schemas.openxmlformats.org/officeDocument/2006/relationships/customXml" Target="../ink/ink2180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296.png"/><Relationship Id="rId299" Type="http://schemas.openxmlformats.org/officeDocument/2006/relationships/image" Target="../media/image2383.png"/><Relationship Id="rId303" Type="http://schemas.openxmlformats.org/officeDocument/2006/relationships/image" Target="../media/image2385.png"/><Relationship Id="rId21" Type="http://schemas.openxmlformats.org/officeDocument/2006/relationships/image" Target="../media/image2248.png"/><Relationship Id="rId42" Type="http://schemas.openxmlformats.org/officeDocument/2006/relationships/customXml" Target="../ink/ink2282.xml"/><Relationship Id="rId63" Type="http://schemas.openxmlformats.org/officeDocument/2006/relationships/image" Target="../media/image2269.png"/><Relationship Id="rId84" Type="http://schemas.openxmlformats.org/officeDocument/2006/relationships/customXml" Target="../ink/ink2303.xml"/><Relationship Id="rId138" Type="http://schemas.openxmlformats.org/officeDocument/2006/relationships/customXml" Target="../ink/ink2330.xml"/><Relationship Id="rId159" Type="http://schemas.openxmlformats.org/officeDocument/2006/relationships/image" Target="../media/image2317.png"/><Relationship Id="rId324" Type="http://schemas.openxmlformats.org/officeDocument/2006/relationships/customXml" Target="../ink/ink2423.xml"/><Relationship Id="rId170" Type="http://schemas.openxmlformats.org/officeDocument/2006/relationships/customXml" Target="../ink/ink2346.xml"/><Relationship Id="rId191" Type="http://schemas.openxmlformats.org/officeDocument/2006/relationships/image" Target="../media/image2332.png"/><Relationship Id="rId205" Type="http://schemas.openxmlformats.org/officeDocument/2006/relationships/image" Target="../media/image2339.png"/><Relationship Id="rId226" Type="http://schemas.openxmlformats.org/officeDocument/2006/relationships/customXml" Target="../ink/ink2374.xml"/><Relationship Id="rId247" Type="http://schemas.openxmlformats.org/officeDocument/2006/relationships/image" Target="../media/image2359.png"/><Relationship Id="rId107" Type="http://schemas.openxmlformats.org/officeDocument/2006/relationships/image" Target="../media/image2291.png"/><Relationship Id="rId268" Type="http://schemas.openxmlformats.org/officeDocument/2006/relationships/customXml" Target="../ink/ink2395.xml"/><Relationship Id="rId289" Type="http://schemas.openxmlformats.org/officeDocument/2006/relationships/image" Target="../media/image2378.png"/><Relationship Id="rId11" Type="http://schemas.openxmlformats.org/officeDocument/2006/relationships/image" Target="../media/image2244.png"/><Relationship Id="rId32" Type="http://schemas.openxmlformats.org/officeDocument/2006/relationships/customXml" Target="../ink/ink2277.xml"/><Relationship Id="rId53" Type="http://schemas.openxmlformats.org/officeDocument/2006/relationships/image" Target="../media/image2264.png"/><Relationship Id="rId74" Type="http://schemas.openxmlformats.org/officeDocument/2006/relationships/customXml" Target="../ink/ink2298.xml"/><Relationship Id="rId128" Type="http://schemas.openxmlformats.org/officeDocument/2006/relationships/customXml" Target="../ink/ink2325.xml"/><Relationship Id="rId149" Type="http://schemas.openxmlformats.org/officeDocument/2006/relationships/image" Target="../media/image2312.png"/><Relationship Id="rId314" Type="http://schemas.openxmlformats.org/officeDocument/2006/relationships/customXml" Target="../ink/ink2418.xml"/><Relationship Id="rId335" Type="http://schemas.openxmlformats.org/officeDocument/2006/relationships/image" Target="../media/image2400.png"/><Relationship Id="rId5" Type="http://schemas.openxmlformats.org/officeDocument/2006/relationships/image" Target="../media/image2241.png"/><Relationship Id="rId95" Type="http://schemas.openxmlformats.org/officeDocument/2006/relationships/image" Target="../media/image2285.png"/><Relationship Id="rId160" Type="http://schemas.openxmlformats.org/officeDocument/2006/relationships/customXml" Target="../ink/ink2341.xml"/><Relationship Id="rId181" Type="http://schemas.openxmlformats.org/officeDocument/2006/relationships/image" Target="../media/image2327.png"/><Relationship Id="rId216" Type="http://schemas.openxmlformats.org/officeDocument/2006/relationships/customXml" Target="../ink/ink2369.xml"/><Relationship Id="rId237" Type="http://schemas.openxmlformats.org/officeDocument/2006/relationships/image" Target="../media/image2354.png"/><Relationship Id="rId258" Type="http://schemas.openxmlformats.org/officeDocument/2006/relationships/customXml" Target="../ink/ink2390.xml"/><Relationship Id="rId279" Type="http://schemas.openxmlformats.org/officeDocument/2006/relationships/image" Target="../media/image2374.png"/><Relationship Id="rId22" Type="http://schemas.openxmlformats.org/officeDocument/2006/relationships/customXml" Target="../ink/ink2272.xml"/><Relationship Id="rId43" Type="http://schemas.openxmlformats.org/officeDocument/2006/relationships/image" Target="../media/image2259.png"/><Relationship Id="rId64" Type="http://schemas.openxmlformats.org/officeDocument/2006/relationships/customXml" Target="../ink/ink2293.xml"/><Relationship Id="rId118" Type="http://schemas.openxmlformats.org/officeDocument/2006/relationships/customXml" Target="../ink/ink2320.xml"/><Relationship Id="rId139" Type="http://schemas.openxmlformats.org/officeDocument/2006/relationships/image" Target="../media/image2307.png"/><Relationship Id="rId290" Type="http://schemas.openxmlformats.org/officeDocument/2006/relationships/customXml" Target="../ink/ink2406.xml"/><Relationship Id="rId304" Type="http://schemas.openxmlformats.org/officeDocument/2006/relationships/customXml" Target="../ink/ink2413.xml"/><Relationship Id="rId325" Type="http://schemas.openxmlformats.org/officeDocument/2006/relationships/image" Target="../media/image1533.png"/><Relationship Id="rId85" Type="http://schemas.openxmlformats.org/officeDocument/2006/relationships/image" Target="../media/image2280.png"/><Relationship Id="rId150" Type="http://schemas.openxmlformats.org/officeDocument/2006/relationships/customXml" Target="../ink/ink2336.xml"/><Relationship Id="rId171" Type="http://schemas.openxmlformats.org/officeDocument/2006/relationships/image" Target="../media/image2322.png"/><Relationship Id="rId192" Type="http://schemas.openxmlformats.org/officeDocument/2006/relationships/customXml" Target="../ink/ink2357.xml"/><Relationship Id="rId206" Type="http://schemas.openxmlformats.org/officeDocument/2006/relationships/customXml" Target="../ink/ink2364.xml"/><Relationship Id="rId227" Type="http://schemas.openxmlformats.org/officeDocument/2006/relationships/image" Target="../media/image2349.png"/><Relationship Id="rId248" Type="http://schemas.openxmlformats.org/officeDocument/2006/relationships/customXml" Target="../ink/ink2385.xml"/><Relationship Id="rId269" Type="http://schemas.openxmlformats.org/officeDocument/2006/relationships/image" Target="../media/image2369.png"/><Relationship Id="rId12" Type="http://schemas.openxmlformats.org/officeDocument/2006/relationships/customXml" Target="../ink/ink2267.xml"/><Relationship Id="rId33" Type="http://schemas.openxmlformats.org/officeDocument/2006/relationships/image" Target="../media/image2254.png"/><Relationship Id="rId108" Type="http://schemas.openxmlformats.org/officeDocument/2006/relationships/customXml" Target="../ink/ink2315.xml"/><Relationship Id="rId129" Type="http://schemas.openxmlformats.org/officeDocument/2006/relationships/image" Target="../media/image2302.png"/><Relationship Id="rId280" Type="http://schemas.openxmlformats.org/officeDocument/2006/relationships/customXml" Target="../ink/ink2401.xml"/><Relationship Id="rId315" Type="http://schemas.openxmlformats.org/officeDocument/2006/relationships/image" Target="../media/image2391.png"/><Relationship Id="rId336" Type="http://schemas.openxmlformats.org/officeDocument/2006/relationships/customXml" Target="../ink/ink2429.xml"/><Relationship Id="rId54" Type="http://schemas.openxmlformats.org/officeDocument/2006/relationships/customXml" Target="../ink/ink2288.xml"/><Relationship Id="rId75" Type="http://schemas.openxmlformats.org/officeDocument/2006/relationships/image" Target="../media/image2275.png"/><Relationship Id="rId96" Type="http://schemas.openxmlformats.org/officeDocument/2006/relationships/customXml" Target="../ink/ink2309.xml"/><Relationship Id="rId140" Type="http://schemas.openxmlformats.org/officeDocument/2006/relationships/customXml" Target="../ink/ink2331.xml"/><Relationship Id="rId161" Type="http://schemas.openxmlformats.org/officeDocument/2006/relationships/image" Target="../media/image2318.png"/><Relationship Id="rId182" Type="http://schemas.openxmlformats.org/officeDocument/2006/relationships/customXml" Target="../ink/ink2352.xml"/><Relationship Id="rId217" Type="http://schemas.openxmlformats.org/officeDocument/2006/relationships/image" Target="../media/image2345.png"/><Relationship Id="rId6" Type="http://schemas.openxmlformats.org/officeDocument/2006/relationships/customXml" Target="../ink/ink2264.xml"/><Relationship Id="rId238" Type="http://schemas.openxmlformats.org/officeDocument/2006/relationships/customXml" Target="../ink/ink2380.xml"/><Relationship Id="rId259" Type="http://schemas.openxmlformats.org/officeDocument/2006/relationships/image" Target="../media/image2365.png"/><Relationship Id="rId23" Type="http://schemas.openxmlformats.org/officeDocument/2006/relationships/image" Target="../media/image2249.png"/><Relationship Id="rId119" Type="http://schemas.openxmlformats.org/officeDocument/2006/relationships/image" Target="../media/image2297.png"/><Relationship Id="rId270" Type="http://schemas.openxmlformats.org/officeDocument/2006/relationships/customXml" Target="../ink/ink2396.xml"/><Relationship Id="rId291" Type="http://schemas.openxmlformats.org/officeDocument/2006/relationships/image" Target="../media/image2379.png"/><Relationship Id="rId305" Type="http://schemas.openxmlformats.org/officeDocument/2006/relationships/image" Target="../media/image2386.png"/><Relationship Id="rId326" Type="http://schemas.openxmlformats.org/officeDocument/2006/relationships/customXml" Target="../ink/ink2424.xml"/><Relationship Id="rId44" Type="http://schemas.openxmlformats.org/officeDocument/2006/relationships/customXml" Target="../ink/ink2283.xml"/><Relationship Id="rId65" Type="http://schemas.openxmlformats.org/officeDocument/2006/relationships/image" Target="../media/image2270.png"/><Relationship Id="rId86" Type="http://schemas.openxmlformats.org/officeDocument/2006/relationships/customXml" Target="../ink/ink2304.xml"/><Relationship Id="rId130" Type="http://schemas.openxmlformats.org/officeDocument/2006/relationships/customXml" Target="../ink/ink2326.xml"/><Relationship Id="rId151" Type="http://schemas.openxmlformats.org/officeDocument/2006/relationships/image" Target="../media/image2313.png"/><Relationship Id="rId172" Type="http://schemas.openxmlformats.org/officeDocument/2006/relationships/customXml" Target="../ink/ink2347.xml"/><Relationship Id="rId193" Type="http://schemas.openxmlformats.org/officeDocument/2006/relationships/image" Target="../media/image2333.png"/><Relationship Id="rId207" Type="http://schemas.openxmlformats.org/officeDocument/2006/relationships/image" Target="../media/image2340.png"/><Relationship Id="rId228" Type="http://schemas.openxmlformats.org/officeDocument/2006/relationships/customXml" Target="../ink/ink2375.xml"/><Relationship Id="rId249" Type="http://schemas.openxmlformats.org/officeDocument/2006/relationships/image" Target="../media/image2360.png"/><Relationship Id="rId13" Type="http://schemas.openxmlformats.org/officeDocument/2006/relationships/image" Target="../media/image2245.png"/><Relationship Id="rId109" Type="http://schemas.openxmlformats.org/officeDocument/2006/relationships/image" Target="../media/image2292.png"/><Relationship Id="rId260" Type="http://schemas.openxmlformats.org/officeDocument/2006/relationships/customXml" Target="../ink/ink2391.xml"/><Relationship Id="rId281" Type="http://schemas.openxmlformats.org/officeDocument/2006/relationships/image" Target="../media/image2375.png"/><Relationship Id="rId316" Type="http://schemas.openxmlformats.org/officeDocument/2006/relationships/customXml" Target="../ink/ink2419.xml"/><Relationship Id="rId337" Type="http://schemas.openxmlformats.org/officeDocument/2006/relationships/image" Target="../media/image2401.png"/><Relationship Id="rId34" Type="http://schemas.openxmlformats.org/officeDocument/2006/relationships/customXml" Target="../ink/ink2278.xml"/><Relationship Id="rId55" Type="http://schemas.openxmlformats.org/officeDocument/2006/relationships/image" Target="../media/image2265.png"/><Relationship Id="rId76" Type="http://schemas.openxmlformats.org/officeDocument/2006/relationships/customXml" Target="../ink/ink2299.xml"/><Relationship Id="rId97" Type="http://schemas.openxmlformats.org/officeDocument/2006/relationships/image" Target="../media/image2286.png"/><Relationship Id="rId120" Type="http://schemas.openxmlformats.org/officeDocument/2006/relationships/customXml" Target="../ink/ink2321.xml"/><Relationship Id="rId141" Type="http://schemas.openxmlformats.org/officeDocument/2006/relationships/image" Target="../media/image2308.png"/><Relationship Id="rId7" Type="http://schemas.openxmlformats.org/officeDocument/2006/relationships/image" Target="../media/image2242.png"/><Relationship Id="rId162" Type="http://schemas.openxmlformats.org/officeDocument/2006/relationships/customXml" Target="../ink/ink2342.xml"/><Relationship Id="rId183" Type="http://schemas.openxmlformats.org/officeDocument/2006/relationships/image" Target="../media/image2328.png"/><Relationship Id="rId218" Type="http://schemas.openxmlformats.org/officeDocument/2006/relationships/customXml" Target="../ink/ink2370.xml"/><Relationship Id="rId239" Type="http://schemas.openxmlformats.org/officeDocument/2006/relationships/image" Target="../media/image2355.png"/><Relationship Id="rId250" Type="http://schemas.openxmlformats.org/officeDocument/2006/relationships/customXml" Target="../ink/ink2386.xml"/><Relationship Id="rId271" Type="http://schemas.openxmlformats.org/officeDocument/2006/relationships/image" Target="../media/image2370.png"/><Relationship Id="rId292" Type="http://schemas.openxmlformats.org/officeDocument/2006/relationships/customXml" Target="../ink/ink2407.xml"/><Relationship Id="rId306" Type="http://schemas.openxmlformats.org/officeDocument/2006/relationships/customXml" Target="../ink/ink2414.xml"/><Relationship Id="rId24" Type="http://schemas.openxmlformats.org/officeDocument/2006/relationships/customXml" Target="../ink/ink2273.xml"/><Relationship Id="rId45" Type="http://schemas.openxmlformats.org/officeDocument/2006/relationships/image" Target="../media/image2260.png"/><Relationship Id="rId66" Type="http://schemas.openxmlformats.org/officeDocument/2006/relationships/customXml" Target="../ink/ink2294.xml"/><Relationship Id="rId87" Type="http://schemas.openxmlformats.org/officeDocument/2006/relationships/image" Target="../media/image2281.png"/><Relationship Id="rId110" Type="http://schemas.openxmlformats.org/officeDocument/2006/relationships/customXml" Target="../ink/ink2316.xml"/><Relationship Id="rId131" Type="http://schemas.openxmlformats.org/officeDocument/2006/relationships/image" Target="../media/image2303.png"/><Relationship Id="rId327" Type="http://schemas.openxmlformats.org/officeDocument/2006/relationships/image" Target="../media/image2396.png"/><Relationship Id="rId152" Type="http://schemas.openxmlformats.org/officeDocument/2006/relationships/customXml" Target="../ink/ink2337.xml"/><Relationship Id="rId173" Type="http://schemas.openxmlformats.org/officeDocument/2006/relationships/image" Target="../media/image2323.png"/><Relationship Id="rId194" Type="http://schemas.openxmlformats.org/officeDocument/2006/relationships/customXml" Target="../ink/ink2358.xml"/><Relationship Id="rId208" Type="http://schemas.openxmlformats.org/officeDocument/2006/relationships/customXml" Target="../ink/ink2365.xml"/><Relationship Id="rId229" Type="http://schemas.openxmlformats.org/officeDocument/2006/relationships/image" Target="../media/image2350.png"/><Relationship Id="rId240" Type="http://schemas.openxmlformats.org/officeDocument/2006/relationships/customXml" Target="../ink/ink2381.xml"/><Relationship Id="rId261" Type="http://schemas.openxmlformats.org/officeDocument/2006/relationships/image" Target="../media/image211.png"/><Relationship Id="rId14" Type="http://schemas.openxmlformats.org/officeDocument/2006/relationships/customXml" Target="../ink/ink2268.xml"/><Relationship Id="rId35" Type="http://schemas.openxmlformats.org/officeDocument/2006/relationships/image" Target="../media/image2255.png"/><Relationship Id="rId56" Type="http://schemas.openxmlformats.org/officeDocument/2006/relationships/customXml" Target="../ink/ink2289.xml"/><Relationship Id="rId77" Type="http://schemas.openxmlformats.org/officeDocument/2006/relationships/image" Target="../media/image2276.png"/><Relationship Id="rId100" Type="http://schemas.openxmlformats.org/officeDocument/2006/relationships/customXml" Target="../ink/ink2311.xml"/><Relationship Id="rId282" Type="http://schemas.openxmlformats.org/officeDocument/2006/relationships/customXml" Target="../ink/ink2402.xml"/><Relationship Id="rId317" Type="http://schemas.openxmlformats.org/officeDocument/2006/relationships/image" Target="../media/image2392.png"/><Relationship Id="rId338" Type="http://schemas.openxmlformats.org/officeDocument/2006/relationships/customXml" Target="../ink/ink2430.xml"/><Relationship Id="rId8" Type="http://schemas.openxmlformats.org/officeDocument/2006/relationships/customXml" Target="../ink/ink2265.xml"/><Relationship Id="rId98" Type="http://schemas.openxmlformats.org/officeDocument/2006/relationships/customXml" Target="../ink/ink2310.xml"/><Relationship Id="rId121" Type="http://schemas.openxmlformats.org/officeDocument/2006/relationships/image" Target="../media/image2298.png"/><Relationship Id="rId142" Type="http://schemas.openxmlformats.org/officeDocument/2006/relationships/customXml" Target="../ink/ink2332.xml"/><Relationship Id="rId163" Type="http://schemas.openxmlformats.org/officeDocument/2006/relationships/image" Target="../media/image249.png"/><Relationship Id="rId184" Type="http://schemas.openxmlformats.org/officeDocument/2006/relationships/customXml" Target="../ink/ink2353.xml"/><Relationship Id="rId219" Type="http://schemas.openxmlformats.org/officeDocument/2006/relationships/image" Target="../media/image2346.png"/><Relationship Id="rId3" Type="http://schemas.openxmlformats.org/officeDocument/2006/relationships/image" Target="../media/image2240.png"/><Relationship Id="rId214" Type="http://schemas.openxmlformats.org/officeDocument/2006/relationships/customXml" Target="../ink/ink2368.xml"/><Relationship Id="rId230" Type="http://schemas.openxmlformats.org/officeDocument/2006/relationships/customXml" Target="../ink/ink2376.xml"/><Relationship Id="rId235" Type="http://schemas.openxmlformats.org/officeDocument/2006/relationships/image" Target="../media/image2353.png"/><Relationship Id="rId251" Type="http://schemas.openxmlformats.org/officeDocument/2006/relationships/image" Target="../media/image2361.png"/><Relationship Id="rId256" Type="http://schemas.openxmlformats.org/officeDocument/2006/relationships/customXml" Target="../ink/ink2389.xml"/><Relationship Id="rId277" Type="http://schemas.openxmlformats.org/officeDocument/2006/relationships/image" Target="../media/image2373.png"/><Relationship Id="rId298" Type="http://schemas.openxmlformats.org/officeDocument/2006/relationships/customXml" Target="../ink/ink2410.xml"/><Relationship Id="rId25" Type="http://schemas.openxmlformats.org/officeDocument/2006/relationships/image" Target="../media/image2250.png"/><Relationship Id="rId46" Type="http://schemas.openxmlformats.org/officeDocument/2006/relationships/customXml" Target="../ink/ink2284.xml"/><Relationship Id="rId67" Type="http://schemas.openxmlformats.org/officeDocument/2006/relationships/image" Target="../media/image2271.png"/><Relationship Id="rId116" Type="http://schemas.openxmlformats.org/officeDocument/2006/relationships/customXml" Target="../ink/ink2319.xml"/><Relationship Id="rId137" Type="http://schemas.openxmlformats.org/officeDocument/2006/relationships/image" Target="../media/image2306.png"/><Relationship Id="rId158" Type="http://schemas.openxmlformats.org/officeDocument/2006/relationships/customXml" Target="../ink/ink2340.xml"/><Relationship Id="rId272" Type="http://schemas.openxmlformats.org/officeDocument/2006/relationships/customXml" Target="../ink/ink2397.xml"/><Relationship Id="rId293" Type="http://schemas.openxmlformats.org/officeDocument/2006/relationships/image" Target="../media/image2380.png"/><Relationship Id="rId302" Type="http://schemas.openxmlformats.org/officeDocument/2006/relationships/customXml" Target="../ink/ink2412.xml"/><Relationship Id="rId307" Type="http://schemas.openxmlformats.org/officeDocument/2006/relationships/image" Target="../media/image2387.png"/><Relationship Id="rId323" Type="http://schemas.openxmlformats.org/officeDocument/2006/relationships/image" Target="../media/image2395.png"/><Relationship Id="rId328" Type="http://schemas.openxmlformats.org/officeDocument/2006/relationships/customXml" Target="../ink/ink2425.xml"/><Relationship Id="rId20" Type="http://schemas.openxmlformats.org/officeDocument/2006/relationships/customXml" Target="../ink/ink2271.xml"/><Relationship Id="rId41" Type="http://schemas.openxmlformats.org/officeDocument/2006/relationships/image" Target="../media/image2258.png"/><Relationship Id="rId62" Type="http://schemas.openxmlformats.org/officeDocument/2006/relationships/customXml" Target="../ink/ink2292.xml"/><Relationship Id="rId83" Type="http://schemas.openxmlformats.org/officeDocument/2006/relationships/image" Target="../media/image2279.png"/><Relationship Id="rId88" Type="http://schemas.openxmlformats.org/officeDocument/2006/relationships/customXml" Target="../ink/ink2305.xml"/><Relationship Id="rId111" Type="http://schemas.openxmlformats.org/officeDocument/2006/relationships/image" Target="../media/image2293.png"/><Relationship Id="rId132" Type="http://schemas.openxmlformats.org/officeDocument/2006/relationships/customXml" Target="../ink/ink2327.xml"/><Relationship Id="rId153" Type="http://schemas.openxmlformats.org/officeDocument/2006/relationships/image" Target="../media/image2314.png"/><Relationship Id="rId174" Type="http://schemas.openxmlformats.org/officeDocument/2006/relationships/customXml" Target="../ink/ink2348.xml"/><Relationship Id="rId179" Type="http://schemas.openxmlformats.org/officeDocument/2006/relationships/image" Target="../media/image2326.png"/><Relationship Id="rId195" Type="http://schemas.openxmlformats.org/officeDocument/2006/relationships/image" Target="../media/image2334.png"/><Relationship Id="rId209" Type="http://schemas.openxmlformats.org/officeDocument/2006/relationships/image" Target="../media/image2341.png"/><Relationship Id="rId190" Type="http://schemas.openxmlformats.org/officeDocument/2006/relationships/customXml" Target="../ink/ink2356.xml"/><Relationship Id="rId204" Type="http://schemas.openxmlformats.org/officeDocument/2006/relationships/customXml" Target="../ink/ink2363.xml"/><Relationship Id="rId220" Type="http://schemas.openxmlformats.org/officeDocument/2006/relationships/customXml" Target="../ink/ink2371.xml"/><Relationship Id="rId225" Type="http://schemas.openxmlformats.org/officeDocument/2006/relationships/image" Target="../media/image2348.png"/><Relationship Id="rId241" Type="http://schemas.openxmlformats.org/officeDocument/2006/relationships/image" Target="../media/image2356.png"/><Relationship Id="rId246" Type="http://schemas.openxmlformats.org/officeDocument/2006/relationships/customXml" Target="../ink/ink2384.xml"/><Relationship Id="rId267" Type="http://schemas.openxmlformats.org/officeDocument/2006/relationships/image" Target="../media/image2368.png"/><Relationship Id="rId288" Type="http://schemas.openxmlformats.org/officeDocument/2006/relationships/customXml" Target="../ink/ink2405.xml"/><Relationship Id="rId15" Type="http://schemas.openxmlformats.org/officeDocument/2006/relationships/image" Target="../media/image109.png"/><Relationship Id="rId36" Type="http://schemas.openxmlformats.org/officeDocument/2006/relationships/customXml" Target="../ink/ink2279.xml"/><Relationship Id="rId57" Type="http://schemas.openxmlformats.org/officeDocument/2006/relationships/image" Target="../media/image2266.png"/><Relationship Id="rId106" Type="http://schemas.openxmlformats.org/officeDocument/2006/relationships/customXml" Target="../ink/ink2314.xml"/><Relationship Id="rId127" Type="http://schemas.openxmlformats.org/officeDocument/2006/relationships/image" Target="../media/image2301.png"/><Relationship Id="rId262" Type="http://schemas.openxmlformats.org/officeDocument/2006/relationships/customXml" Target="../ink/ink2392.xml"/><Relationship Id="rId283" Type="http://schemas.openxmlformats.org/officeDocument/2006/relationships/image" Target="../media/image1153.png"/><Relationship Id="rId313" Type="http://schemas.openxmlformats.org/officeDocument/2006/relationships/image" Target="../media/image2390.png"/><Relationship Id="rId318" Type="http://schemas.openxmlformats.org/officeDocument/2006/relationships/customXml" Target="../ink/ink2420.xml"/><Relationship Id="rId339" Type="http://schemas.openxmlformats.org/officeDocument/2006/relationships/image" Target="../media/image2402.png"/><Relationship Id="rId10" Type="http://schemas.openxmlformats.org/officeDocument/2006/relationships/customXml" Target="../ink/ink2266.xml"/><Relationship Id="rId31" Type="http://schemas.openxmlformats.org/officeDocument/2006/relationships/image" Target="../media/image2253.png"/><Relationship Id="rId52" Type="http://schemas.openxmlformats.org/officeDocument/2006/relationships/customXml" Target="../ink/ink2287.xml"/><Relationship Id="rId73" Type="http://schemas.openxmlformats.org/officeDocument/2006/relationships/image" Target="../media/image2274.png"/><Relationship Id="rId78" Type="http://schemas.openxmlformats.org/officeDocument/2006/relationships/customXml" Target="../ink/ink2300.xml"/><Relationship Id="rId94" Type="http://schemas.openxmlformats.org/officeDocument/2006/relationships/customXml" Target="../ink/ink2308.xml"/><Relationship Id="rId99" Type="http://schemas.openxmlformats.org/officeDocument/2006/relationships/image" Target="../media/image2287.png"/><Relationship Id="rId101" Type="http://schemas.openxmlformats.org/officeDocument/2006/relationships/image" Target="../media/image2288.png"/><Relationship Id="rId122" Type="http://schemas.openxmlformats.org/officeDocument/2006/relationships/customXml" Target="../ink/ink2322.xml"/><Relationship Id="rId143" Type="http://schemas.openxmlformats.org/officeDocument/2006/relationships/image" Target="../media/image2309.png"/><Relationship Id="rId148" Type="http://schemas.openxmlformats.org/officeDocument/2006/relationships/customXml" Target="../ink/ink2335.xml"/><Relationship Id="rId164" Type="http://schemas.openxmlformats.org/officeDocument/2006/relationships/customXml" Target="../ink/ink2343.xml"/><Relationship Id="rId169" Type="http://schemas.openxmlformats.org/officeDocument/2006/relationships/image" Target="../media/image2321.png"/><Relationship Id="rId185" Type="http://schemas.openxmlformats.org/officeDocument/2006/relationships/image" Target="../media/image2329.png"/><Relationship Id="rId334" Type="http://schemas.openxmlformats.org/officeDocument/2006/relationships/customXml" Target="../ink/ink2428.xml"/><Relationship Id="rId4" Type="http://schemas.openxmlformats.org/officeDocument/2006/relationships/customXml" Target="../ink/ink2263.xml"/><Relationship Id="rId9" Type="http://schemas.openxmlformats.org/officeDocument/2006/relationships/image" Target="../media/image2243.png"/><Relationship Id="rId180" Type="http://schemas.openxmlformats.org/officeDocument/2006/relationships/customXml" Target="../ink/ink2351.xml"/><Relationship Id="rId210" Type="http://schemas.openxmlformats.org/officeDocument/2006/relationships/customXml" Target="../ink/ink2366.xml"/><Relationship Id="rId215" Type="http://schemas.openxmlformats.org/officeDocument/2006/relationships/image" Target="../media/image2344.png"/><Relationship Id="rId236" Type="http://schemas.openxmlformats.org/officeDocument/2006/relationships/customXml" Target="../ink/ink2379.xml"/><Relationship Id="rId257" Type="http://schemas.openxmlformats.org/officeDocument/2006/relationships/image" Target="../media/image2364.png"/><Relationship Id="rId278" Type="http://schemas.openxmlformats.org/officeDocument/2006/relationships/customXml" Target="../ink/ink2400.xml"/><Relationship Id="rId26" Type="http://schemas.openxmlformats.org/officeDocument/2006/relationships/customXml" Target="../ink/ink2274.xml"/><Relationship Id="rId231" Type="http://schemas.openxmlformats.org/officeDocument/2006/relationships/image" Target="../media/image2351.png"/><Relationship Id="rId252" Type="http://schemas.openxmlformats.org/officeDocument/2006/relationships/customXml" Target="../ink/ink2387.xml"/><Relationship Id="rId273" Type="http://schemas.openxmlformats.org/officeDocument/2006/relationships/image" Target="../media/image2371.png"/><Relationship Id="rId294" Type="http://schemas.openxmlformats.org/officeDocument/2006/relationships/customXml" Target="../ink/ink2408.xml"/><Relationship Id="rId308" Type="http://schemas.openxmlformats.org/officeDocument/2006/relationships/customXml" Target="../ink/ink2415.xml"/><Relationship Id="rId329" Type="http://schemas.openxmlformats.org/officeDocument/2006/relationships/image" Target="../media/image2397.png"/><Relationship Id="rId47" Type="http://schemas.openxmlformats.org/officeDocument/2006/relationships/image" Target="../media/image2261.png"/><Relationship Id="rId68" Type="http://schemas.openxmlformats.org/officeDocument/2006/relationships/customXml" Target="../ink/ink2295.xml"/><Relationship Id="rId89" Type="http://schemas.openxmlformats.org/officeDocument/2006/relationships/image" Target="../media/image2282.png"/><Relationship Id="rId112" Type="http://schemas.openxmlformats.org/officeDocument/2006/relationships/customXml" Target="../ink/ink2317.xml"/><Relationship Id="rId133" Type="http://schemas.openxmlformats.org/officeDocument/2006/relationships/image" Target="../media/image2304.png"/><Relationship Id="rId154" Type="http://schemas.openxmlformats.org/officeDocument/2006/relationships/customXml" Target="../ink/ink2338.xml"/><Relationship Id="rId175" Type="http://schemas.openxmlformats.org/officeDocument/2006/relationships/image" Target="../media/image2324.png"/><Relationship Id="rId196" Type="http://schemas.openxmlformats.org/officeDocument/2006/relationships/customXml" Target="../ink/ink2359.xml"/><Relationship Id="rId200" Type="http://schemas.openxmlformats.org/officeDocument/2006/relationships/customXml" Target="../ink/ink2361.xml"/><Relationship Id="rId16" Type="http://schemas.openxmlformats.org/officeDocument/2006/relationships/customXml" Target="../ink/ink2269.xml"/><Relationship Id="rId221" Type="http://schemas.openxmlformats.org/officeDocument/2006/relationships/image" Target="../media/image1758.png"/><Relationship Id="rId242" Type="http://schemas.openxmlformats.org/officeDocument/2006/relationships/customXml" Target="../ink/ink2382.xml"/><Relationship Id="rId263" Type="http://schemas.openxmlformats.org/officeDocument/2006/relationships/image" Target="../media/image2366.png"/><Relationship Id="rId284" Type="http://schemas.openxmlformats.org/officeDocument/2006/relationships/customXml" Target="../ink/ink2403.xml"/><Relationship Id="rId319" Type="http://schemas.openxmlformats.org/officeDocument/2006/relationships/image" Target="../media/image2393.png"/><Relationship Id="rId37" Type="http://schemas.openxmlformats.org/officeDocument/2006/relationships/image" Target="../media/image2256.png"/><Relationship Id="rId58" Type="http://schemas.openxmlformats.org/officeDocument/2006/relationships/customXml" Target="../ink/ink2290.xml"/><Relationship Id="rId79" Type="http://schemas.openxmlformats.org/officeDocument/2006/relationships/image" Target="../media/image2277.png"/><Relationship Id="rId102" Type="http://schemas.openxmlformats.org/officeDocument/2006/relationships/customXml" Target="../ink/ink2312.xml"/><Relationship Id="rId123" Type="http://schemas.openxmlformats.org/officeDocument/2006/relationships/image" Target="../media/image2299.png"/><Relationship Id="rId144" Type="http://schemas.openxmlformats.org/officeDocument/2006/relationships/customXml" Target="../ink/ink2333.xml"/><Relationship Id="rId330" Type="http://schemas.openxmlformats.org/officeDocument/2006/relationships/customXml" Target="../ink/ink2426.xml"/><Relationship Id="rId90" Type="http://schemas.openxmlformats.org/officeDocument/2006/relationships/customXml" Target="../ink/ink2306.xml"/><Relationship Id="rId165" Type="http://schemas.openxmlformats.org/officeDocument/2006/relationships/image" Target="../media/image2319.png"/><Relationship Id="rId186" Type="http://schemas.openxmlformats.org/officeDocument/2006/relationships/customXml" Target="../ink/ink2354.xml"/><Relationship Id="rId211" Type="http://schemas.openxmlformats.org/officeDocument/2006/relationships/image" Target="../media/image2342.png"/><Relationship Id="rId232" Type="http://schemas.openxmlformats.org/officeDocument/2006/relationships/customXml" Target="../ink/ink2377.xml"/><Relationship Id="rId253" Type="http://schemas.openxmlformats.org/officeDocument/2006/relationships/image" Target="../media/image2362.png"/><Relationship Id="rId274" Type="http://schemas.openxmlformats.org/officeDocument/2006/relationships/customXml" Target="../ink/ink2398.xml"/><Relationship Id="rId295" Type="http://schemas.openxmlformats.org/officeDocument/2006/relationships/image" Target="../media/image2381.png"/><Relationship Id="rId309" Type="http://schemas.openxmlformats.org/officeDocument/2006/relationships/image" Target="../media/image2388.png"/><Relationship Id="rId27" Type="http://schemas.openxmlformats.org/officeDocument/2006/relationships/image" Target="../media/image2251.png"/><Relationship Id="rId48" Type="http://schemas.openxmlformats.org/officeDocument/2006/relationships/customXml" Target="../ink/ink2285.xml"/><Relationship Id="rId69" Type="http://schemas.openxmlformats.org/officeDocument/2006/relationships/image" Target="../media/image2272.png"/><Relationship Id="rId113" Type="http://schemas.openxmlformats.org/officeDocument/2006/relationships/image" Target="../media/image2294.png"/><Relationship Id="rId134" Type="http://schemas.openxmlformats.org/officeDocument/2006/relationships/customXml" Target="../ink/ink2328.xml"/><Relationship Id="rId320" Type="http://schemas.openxmlformats.org/officeDocument/2006/relationships/customXml" Target="../ink/ink2421.xml"/><Relationship Id="rId80" Type="http://schemas.openxmlformats.org/officeDocument/2006/relationships/customXml" Target="../ink/ink2301.xml"/><Relationship Id="rId155" Type="http://schemas.openxmlformats.org/officeDocument/2006/relationships/image" Target="../media/image2315.png"/><Relationship Id="rId176" Type="http://schemas.openxmlformats.org/officeDocument/2006/relationships/customXml" Target="../ink/ink2349.xml"/><Relationship Id="rId197" Type="http://schemas.openxmlformats.org/officeDocument/2006/relationships/image" Target="../media/image2335.png"/><Relationship Id="rId201" Type="http://schemas.openxmlformats.org/officeDocument/2006/relationships/image" Target="../media/image2337.png"/><Relationship Id="rId222" Type="http://schemas.openxmlformats.org/officeDocument/2006/relationships/customXml" Target="../ink/ink2372.xml"/><Relationship Id="rId243" Type="http://schemas.openxmlformats.org/officeDocument/2006/relationships/image" Target="../media/image2357.png"/><Relationship Id="rId264" Type="http://schemas.openxmlformats.org/officeDocument/2006/relationships/customXml" Target="../ink/ink2393.xml"/><Relationship Id="rId285" Type="http://schemas.openxmlformats.org/officeDocument/2006/relationships/image" Target="../media/image2376.png"/><Relationship Id="rId17" Type="http://schemas.openxmlformats.org/officeDocument/2006/relationships/image" Target="../media/image2246.png"/><Relationship Id="rId38" Type="http://schemas.openxmlformats.org/officeDocument/2006/relationships/customXml" Target="../ink/ink2280.xml"/><Relationship Id="rId59" Type="http://schemas.openxmlformats.org/officeDocument/2006/relationships/image" Target="../media/image2267.png"/><Relationship Id="rId103" Type="http://schemas.openxmlformats.org/officeDocument/2006/relationships/image" Target="../media/image2289.png"/><Relationship Id="rId124" Type="http://schemas.openxmlformats.org/officeDocument/2006/relationships/customXml" Target="../ink/ink2323.xml"/><Relationship Id="rId310" Type="http://schemas.openxmlformats.org/officeDocument/2006/relationships/customXml" Target="../ink/ink2416.xml"/><Relationship Id="rId70" Type="http://schemas.openxmlformats.org/officeDocument/2006/relationships/customXml" Target="../ink/ink2296.xml"/><Relationship Id="rId91" Type="http://schemas.openxmlformats.org/officeDocument/2006/relationships/image" Target="../media/image2283.png"/><Relationship Id="rId145" Type="http://schemas.openxmlformats.org/officeDocument/2006/relationships/image" Target="../media/image2310.png"/><Relationship Id="rId166" Type="http://schemas.openxmlformats.org/officeDocument/2006/relationships/customXml" Target="../ink/ink2344.xml"/><Relationship Id="rId187" Type="http://schemas.openxmlformats.org/officeDocument/2006/relationships/image" Target="../media/image2330.png"/><Relationship Id="rId331" Type="http://schemas.openxmlformats.org/officeDocument/2006/relationships/image" Target="../media/image2398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367.xml"/><Relationship Id="rId233" Type="http://schemas.openxmlformats.org/officeDocument/2006/relationships/image" Target="../media/image2352.png"/><Relationship Id="rId254" Type="http://schemas.openxmlformats.org/officeDocument/2006/relationships/customXml" Target="../ink/ink2388.xml"/><Relationship Id="rId28" Type="http://schemas.openxmlformats.org/officeDocument/2006/relationships/customXml" Target="../ink/ink2275.xml"/><Relationship Id="rId49" Type="http://schemas.openxmlformats.org/officeDocument/2006/relationships/image" Target="../media/image2262.png"/><Relationship Id="rId114" Type="http://schemas.openxmlformats.org/officeDocument/2006/relationships/customXml" Target="../ink/ink2318.xml"/><Relationship Id="rId275" Type="http://schemas.openxmlformats.org/officeDocument/2006/relationships/image" Target="../media/image2372.png"/><Relationship Id="rId296" Type="http://schemas.openxmlformats.org/officeDocument/2006/relationships/customXml" Target="../ink/ink2409.xml"/><Relationship Id="rId300" Type="http://schemas.openxmlformats.org/officeDocument/2006/relationships/customXml" Target="../ink/ink2411.xml"/><Relationship Id="rId60" Type="http://schemas.openxmlformats.org/officeDocument/2006/relationships/customXml" Target="../ink/ink2291.xml"/><Relationship Id="rId81" Type="http://schemas.openxmlformats.org/officeDocument/2006/relationships/image" Target="../media/image2278.png"/><Relationship Id="rId135" Type="http://schemas.openxmlformats.org/officeDocument/2006/relationships/image" Target="../media/image2305.png"/><Relationship Id="rId156" Type="http://schemas.openxmlformats.org/officeDocument/2006/relationships/customXml" Target="../ink/ink2339.xml"/><Relationship Id="rId177" Type="http://schemas.openxmlformats.org/officeDocument/2006/relationships/image" Target="../media/image2325.png"/><Relationship Id="rId198" Type="http://schemas.openxmlformats.org/officeDocument/2006/relationships/customXml" Target="../ink/ink2360.xml"/><Relationship Id="rId321" Type="http://schemas.openxmlformats.org/officeDocument/2006/relationships/image" Target="../media/image2394.png"/><Relationship Id="rId202" Type="http://schemas.openxmlformats.org/officeDocument/2006/relationships/customXml" Target="../ink/ink2362.xml"/><Relationship Id="rId223" Type="http://schemas.openxmlformats.org/officeDocument/2006/relationships/image" Target="../media/image2347.png"/><Relationship Id="rId244" Type="http://schemas.openxmlformats.org/officeDocument/2006/relationships/customXml" Target="../ink/ink2383.xml"/><Relationship Id="rId18" Type="http://schemas.openxmlformats.org/officeDocument/2006/relationships/customXml" Target="../ink/ink2270.xml"/><Relationship Id="rId39" Type="http://schemas.openxmlformats.org/officeDocument/2006/relationships/image" Target="../media/image2257.png"/><Relationship Id="rId265" Type="http://schemas.openxmlformats.org/officeDocument/2006/relationships/image" Target="../media/image2367.png"/><Relationship Id="rId286" Type="http://schemas.openxmlformats.org/officeDocument/2006/relationships/customXml" Target="../ink/ink2404.xml"/><Relationship Id="rId50" Type="http://schemas.openxmlformats.org/officeDocument/2006/relationships/customXml" Target="../ink/ink2286.xml"/><Relationship Id="rId104" Type="http://schemas.openxmlformats.org/officeDocument/2006/relationships/customXml" Target="../ink/ink2313.xml"/><Relationship Id="rId125" Type="http://schemas.openxmlformats.org/officeDocument/2006/relationships/image" Target="../media/image2300.png"/><Relationship Id="rId146" Type="http://schemas.openxmlformats.org/officeDocument/2006/relationships/customXml" Target="../ink/ink2334.xml"/><Relationship Id="rId167" Type="http://schemas.openxmlformats.org/officeDocument/2006/relationships/image" Target="../media/image2320.png"/><Relationship Id="rId188" Type="http://schemas.openxmlformats.org/officeDocument/2006/relationships/customXml" Target="../ink/ink2355.xml"/><Relationship Id="rId311" Type="http://schemas.openxmlformats.org/officeDocument/2006/relationships/image" Target="../media/image2389.png"/><Relationship Id="rId332" Type="http://schemas.openxmlformats.org/officeDocument/2006/relationships/customXml" Target="../ink/ink2427.xml"/><Relationship Id="rId71" Type="http://schemas.openxmlformats.org/officeDocument/2006/relationships/image" Target="../media/image2273.png"/><Relationship Id="rId92" Type="http://schemas.openxmlformats.org/officeDocument/2006/relationships/customXml" Target="../ink/ink2307.xml"/><Relationship Id="rId213" Type="http://schemas.openxmlformats.org/officeDocument/2006/relationships/image" Target="../media/image2343.png"/><Relationship Id="rId234" Type="http://schemas.openxmlformats.org/officeDocument/2006/relationships/customXml" Target="../ink/ink2378.xml"/><Relationship Id="rId2" Type="http://schemas.openxmlformats.org/officeDocument/2006/relationships/customXml" Target="../ink/ink2262.xml"/><Relationship Id="rId29" Type="http://schemas.openxmlformats.org/officeDocument/2006/relationships/image" Target="../media/image2252.png"/><Relationship Id="rId255" Type="http://schemas.openxmlformats.org/officeDocument/2006/relationships/image" Target="../media/image2363.png"/><Relationship Id="rId276" Type="http://schemas.openxmlformats.org/officeDocument/2006/relationships/customXml" Target="../ink/ink2399.xml"/><Relationship Id="rId297" Type="http://schemas.openxmlformats.org/officeDocument/2006/relationships/image" Target="../media/image2382.png"/><Relationship Id="rId40" Type="http://schemas.openxmlformats.org/officeDocument/2006/relationships/customXml" Target="../ink/ink2281.xml"/><Relationship Id="rId115" Type="http://schemas.openxmlformats.org/officeDocument/2006/relationships/image" Target="../media/image2295.png"/><Relationship Id="rId136" Type="http://schemas.openxmlformats.org/officeDocument/2006/relationships/customXml" Target="../ink/ink2329.xml"/><Relationship Id="rId157" Type="http://schemas.openxmlformats.org/officeDocument/2006/relationships/image" Target="../media/image2316.png"/><Relationship Id="rId178" Type="http://schemas.openxmlformats.org/officeDocument/2006/relationships/customXml" Target="../ink/ink2350.xml"/><Relationship Id="rId301" Type="http://schemas.openxmlformats.org/officeDocument/2006/relationships/image" Target="../media/image2384.png"/><Relationship Id="rId322" Type="http://schemas.openxmlformats.org/officeDocument/2006/relationships/customXml" Target="../ink/ink2422.xml"/><Relationship Id="rId61" Type="http://schemas.openxmlformats.org/officeDocument/2006/relationships/image" Target="../media/image2268.png"/><Relationship Id="rId82" Type="http://schemas.openxmlformats.org/officeDocument/2006/relationships/customXml" Target="../ink/ink2302.xml"/><Relationship Id="rId199" Type="http://schemas.openxmlformats.org/officeDocument/2006/relationships/image" Target="../media/image2336.png"/><Relationship Id="rId203" Type="http://schemas.openxmlformats.org/officeDocument/2006/relationships/image" Target="../media/image2338.png"/><Relationship Id="rId19" Type="http://schemas.openxmlformats.org/officeDocument/2006/relationships/image" Target="../media/image2247.png"/><Relationship Id="rId224" Type="http://schemas.openxmlformats.org/officeDocument/2006/relationships/customXml" Target="../ink/ink2373.xml"/><Relationship Id="rId245" Type="http://schemas.openxmlformats.org/officeDocument/2006/relationships/image" Target="../media/image2358.png"/><Relationship Id="rId266" Type="http://schemas.openxmlformats.org/officeDocument/2006/relationships/customXml" Target="../ink/ink2394.xml"/><Relationship Id="rId287" Type="http://schemas.openxmlformats.org/officeDocument/2006/relationships/image" Target="../media/image2377.png"/><Relationship Id="rId30" Type="http://schemas.openxmlformats.org/officeDocument/2006/relationships/customXml" Target="../ink/ink2276.xml"/><Relationship Id="rId105" Type="http://schemas.openxmlformats.org/officeDocument/2006/relationships/image" Target="../media/image2290.png"/><Relationship Id="rId126" Type="http://schemas.openxmlformats.org/officeDocument/2006/relationships/customXml" Target="../ink/ink2324.xml"/><Relationship Id="rId147" Type="http://schemas.openxmlformats.org/officeDocument/2006/relationships/image" Target="../media/image2311.png"/><Relationship Id="rId168" Type="http://schemas.openxmlformats.org/officeDocument/2006/relationships/customXml" Target="../ink/ink2345.xml"/><Relationship Id="rId312" Type="http://schemas.openxmlformats.org/officeDocument/2006/relationships/customXml" Target="../ink/ink2417.xml"/><Relationship Id="rId333" Type="http://schemas.openxmlformats.org/officeDocument/2006/relationships/image" Target="../media/image2399.png"/><Relationship Id="rId51" Type="http://schemas.openxmlformats.org/officeDocument/2006/relationships/image" Target="../media/image2263.png"/><Relationship Id="rId72" Type="http://schemas.openxmlformats.org/officeDocument/2006/relationships/customXml" Target="../ink/ink2297.xml"/><Relationship Id="rId93" Type="http://schemas.openxmlformats.org/officeDocument/2006/relationships/image" Target="../media/image2284.png"/><Relationship Id="rId189" Type="http://schemas.openxmlformats.org/officeDocument/2006/relationships/image" Target="../media/image2331.png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459.png"/><Relationship Id="rId299" Type="http://schemas.openxmlformats.org/officeDocument/2006/relationships/image" Target="../media/image2549.png"/><Relationship Id="rId21" Type="http://schemas.openxmlformats.org/officeDocument/2006/relationships/image" Target="../media/image2412.png"/><Relationship Id="rId63" Type="http://schemas.openxmlformats.org/officeDocument/2006/relationships/image" Target="../media/image2432.png"/><Relationship Id="rId159" Type="http://schemas.openxmlformats.org/officeDocument/2006/relationships/image" Target="../media/image2479.png"/><Relationship Id="rId324" Type="http://schemas.openxmlformats.org/officeDocument/2006/relationships/customXml" Target="../ink/ink2592.xml"/><Relationship Id="rId366" Type="http://schemas.openxmlformats.org/officeDocument/2006/relationships/customXml" Target="../ink/ink2613.xml"/><Relationship Id="rId170" Type="http://schemas.openxmlformats.org/officeDocument/2006/relationships/customXml" Target="../ink/ink2515.xml"/><Relationship Id="rId191" Type="http://schemas.openxmlformats.org/officeDocument/2006/relationships/image" Target="../media/image2495.png"/><Relationship Id="rId205" Type="http://schemas.openxmlformats.org/officeDocument/2006/relationships/image" Target="../media/image2502.png"/><Relationship Id="rId226" Type="http://schemas.openxmlformats.org/officeDocument/2006/relationships/customXml" Target="../ink/ink2543.xml"/><Relationship Id="rId247" Type="http://schemas.openxmlformats.org/officeDocument/2006/relationships/image" Target="../media/image2523.png"/><Relationship Id="rId107" Type="http://schemas.openxmlformats.org/officeDocument/2006/relationships/image" Target="../media/image2454.png"/><Relationship Id="rId268" Type="http://schemas.openxmlformats.org/officeDocument/2006/relationships/customXml" Target="../ink/ink2564.xml"/><Relationship Id="rId289" Type="http://schemas.openxmlformats.org/officeDocument/2006/relationships/image" Target="../media/image2544.png"/><Relationship Id="rId11" Type="http://schemas.openxmlformats.org/officeDocument/2006/relationships/image" Target="../media/image2407.png"/><Relationship Id="rId32" Type="http://schemas.openxmlformats.org/officeDocument/2006/relationships/customXml" Target="../ink/ink2446.xml"/><Relationship Id="rId53" Type="http://schemas.openxmlformats.org/officeDocument/2006/relationships/image" Target="../media/image2427.png"/><Relationship Id="rId74" Type="http://schemas.openxmlformats.org/officeDocument/2006/relationships/customXml" Target="../ink/ink2467.xml"/><Relationship Id="rId128" Type="http://schemas.openxmlformats.org/officeDocument/2006/relationships/customXml" Target="../ink/ink2494.xml"/><Relationship Id="rId149" Type="http://schemas.openxmlformats.org/officeDocument/2006/relationships/image" Target="../media/image2474.png"/><Relationship Id="rId314" Type="http://schemas.openxmlformats.org/officeDocument/2006/relationships/customXml" Target="../ink/ink2587.xml"/><Relationship Id="rId335" Type="http://schemas.openxmlformats.org/officeDocument/2006/relationships/image" Target="../media/image2567.png"/><Relationship Id="rId356" Type="http://schemas.openxmlformats.org/officeDocument/2006/relationships/customXml" Target="../ink/ink2608.xml"/><Relationship Id="rId377" Type="http://schemas.openxmlformats.org/officeDocument/2006/relationships/image" Target="../media/image2588.png"/><Relationship Id="rId5" Type="http://schemas.openxmlformats.org/officeDocument/2006/relationships/image" Target="../media/image2404.png"/><Relationship Id="rId95" Type="http://schemas.openxmlformats.org/officeDocument/2006/relationships/image" Target="../media/image2448.png"/><Relationship Id="rId160" Type="http://schemas.openxmlformats.org/officeDocument/2006/relationships/customXml" Target="../ink/ink2510.xml"/><Relationship Id="rId181" Type="http://schemas.openxmlformats.org/officeDocument/2006/relationships/image" Target="../media/image2490.png"/><Relationship Id="rId216" Type="http://schemas.openxmlformats.org/officeDocument/2006/relationships/customXml" Target="../ink/ink2538.xml"/><Relationship Id="rId237" Type="http://schemas.openxmlformats.org/officeDocument/2006/relationships/image" Target="../media/image2518.png"/><Relationship Id="rId258" Type="http://schemas.openxmlformats.org/officeDocument/2006/relationships/customXml" Target="../ink/ink2559.xml"/><Relationship Id="rId279" Type="http://schemas.openxmlformats.org/officeDocument/2006/relationships/image" Target="../media/image2539.png"/><Relationship Id="rId22" Type="http://schemas.openxmlformats.org/officeDocument/2006/relationships/customXml" Target="../ink/ink2441.xml"/><Relationship Id="rId43" Type="http://schemas.openxmlformats.org/officeDocument/2006/relationships/image" Target="../media/image2422.png"/><Relationship Id="rId64" Type="http://schemas.openxmlformats.org/officeDocument/2006/relationships/customXml" Target="../ink/ink2462.xml"/><Relationship Id="rId118" Type="http://schemas.openxmlformats.org/officeDocument/2006/relationships/customXml" Target="../ink/ink2489.xml"/><Relationship Id="rId139" Type="http://schemas.openxmlformats.org/officeDocument/2006/relationships/image" Target="../media/image2470.png"/><Relationship Id="rId290" Type="http://schemas.openxmlformats.org/officeDocument/2006/relationships/customXml" Target="../ink/ink2575.xml"/><Relationship Id="rId304" Type="http://schemas.openxmlformats.org/officeDocument/2006/relationships/customXml" Target="../ink/ink2582.xml"/><Relationship Id="rId325" Type="http://schemas.openxmlformats.org/officeDocument/2006/relationships/image" Target="../media/image2562.png"/><Relationship Id="rId346" Type="http://schemas.openxmlformats.org/officeDocument/2006/relationships/customXml" Target="../ink/ink2603.xml"/><Relationship Id="rId367" Type="http://schemas.openxmlformats.org/officeDocument/2006/relationships/image" Target="../media/image2583.png"/><Relationship Id="rId388" Type="http://schemas.openxmlformats.org/officeDocument/2006/relationships/customXml" Target="../ink/ink2624.xml"/><Relationship Id="rId85" Type="http://schemas.openxmlformats.org/officeDocument/2006/relationships/image" Target="../media/image2443.png"/><Relationship Id="rId150" Type="http://schemas.openxmlformats.org/officeDocument/2006/relationships/customXml" Target="../ink/ink2505.xml"/><Relationship Id="rId171" Type="http://schemas.openxmlformats.org/officeDocument/2006/relationships/image" Target="../media/image2485.png"/><Relationship Id="rId192" Type="http://schemas.openxmlformats.org/officeDocument/2006/relationships/customXml" Target="../ink/ink2526.xml"/><Relationship Id="rId206" Type="http://schemas.openxmlformats.org/officeDocument/2006/relationships/customXml" Target="../ink/ink2533.xml"/><Relationship Id="rId227" Type="http://schemas.openxmlformats.org/officeDocument/2006/relationships/image" Target="../media/image2513.png"/><Relationship Id="rId248" Type="http://schemas.openxmlformats.org/officeDocument/2006/relationships/customXml" Target="../ink/ink2554.xml"/><Relationship Id="rId269" Type="http://schemas.openxmlformats.org/officeDocument/2006/relationships/image" Target="../media/image2534.png"/><Relationship Id="rId12" Type="http://schemas.openxmlformats.org/officeDocument/2006/relationships/customXml" Target="../ink/ink2436.xml"/><Relationship Id="rId33" Type="http://schemas.openxmlformats.org/officeDocument/2006/relationships/image" Target="../media/image2417.png"/><Relationship Id="rId108" Type="http://schemas.openxmlformats.org/officeDocument/2006/relationships/customXml" Target="../ink/ink2484.xml"/><Relationship Id="rId129" Type="http://schemas.openxmlformats.org/officeDocument/2006/relationships/image" Target="../media/image2465.png"/><Relationship Id="rId280" Type="http://schemas.openxmlformats.org/officeDocument/2006/relationships/customXml" Target="../ink/ink2570.xml"/><Relationship Id="rId315" Type="http://schemas.openxmlformats.org/officeDocument/2006/relationships/image" Target="../media/image2557.png"/><Relationship Id="rId336" Type="http://schemas.openxmlformats.org/officeDocument/2006/relationships/customXml" Target="../ink/ink2598.xml"/><Relationship Id="rId357" Type="http://schemas.openxmlformats.org/officeDocument/2006/relationships/image" Target="../media/image2578.png"/><Relationship Id="rId54" Type="http://schemas.openxmlformats.org/officeDocument/2006/relationships/customXml" Target="../ink/ink2457.xml"/><Relationship Id="rId75" Type="http://schemas.openxmlformats.org/officeDocument/2006/relationships/image" Target="../media/image2438.png"/><Relationship Id="rId96" Type="http://schemas.openxmlformats.org/officeDocument/2006/relationships/customXml" Target="../ink/ink2478.xml"/><Relationship Id="rId140" Type="http://schemas.openxmlformats.org/officeDocument/2006/relationships/customXml" Target="../ink/ink2500.xml"/><Relationship Id="rId161" Type="http://schemas.openxmlformats.org/officeDocument/2006/relationships/image" Target="../media/image2480.png"/><Relationship Id="rId182" Type="http://schemas.openxmlformats.org/officeDocument/2006/relationships/customXml" Target="../ink/ink2521.xml"/><Relationship Id="rId217" Type="http://schemas.openxmlformats.org/officeDocument/2006/relationships/image" Target="../media/image2508.png"/><Relationship Id="rId378" Type="http://schemas.openxmlformats.org/officeDocument/2006/relationships/customXml" Target="../ink/ink2619.xml"/><Relationship Id="rId6" Type="http://schemas.openxmlformats.org/officeDocument/2006/relationships/customXml" Target="../ink/ink2433.xml"/><Relationship Id="rId238" Type="http://schemas.openxmlformats.org/officeDocument/2006/relationships/customXml" Target="../ink/ink2549.xml"/><Relationship Id="rId259" Type="http://schemas.openxmlformats.org/officeDocument/2006/relationships/image" Target="../media/image2529.png"/><Relationship Id="rId23" Type="http://schemas.openxmlformats.org/officeDocument/2006/relationships/image" Target="../media/image2413.png"/><Relationship Id="rId119" Type="http://schemas.openxmlformats.org/officeDocument/2006/relationships/image" Target="../media/image2460.png"/><Relationship Id="rId270" Type="http://schemas.openxmlformats.org/officeDocument/2006/relationships/customXml" Target="../ink/ink2565.xml"/><Relationship Id="rId291" Type="http://schemas.openxmlformats.org/officeDocument/2006/relationships/image" Target="../media/image2545.png"/><Relationship Id="rId305" Type="http://schemas.openxmlformats.org/officeDocument/2006/relationships/image" Target="../media/image2552.png"/><Relationship Id="rId326" Type="http://schemas.openxmlformats.org/officeDocument/2006/relationships/customXml" Target="../ink/ink2593.xml"/><Relationship Id="rId347" Type="http://schemas.openxmlformats.org/officeDocument/2006/relationships/image" Target="../media/image2573.png"/><Relationship Id="rId44" Type="http://schemas.openxmlformats.org/officeDocument/2006/relationships/customXml" Target="../ink/ink2452.xml"/><Relationship Id="rId65" Type="http://schemas.openxmlformats.org/officeDocument/2006/relationships/image" Target="../media/image2433.png"/><Relationship Id="rId86" Type="http://schemas.openxmlformats.org/officeDocument/2006/relationships/customXml" Target="../ink/ink2473.xml"/><Relationship Id="rId130" Type="http://schemas.openxmlformats.org/officeDocument/2006/relationships/customXml" Target="../ink/ink2495.xml"/><Relationship Id="rId151" Type="http://schemas.openxmlformats.org/officeDocument/2006/relationships/image" Target="../media/image2475.png"/><Relationship Id="rId368" Type="http://schemas.openxmlformats.org/officeDocument/2006/relationships/customXml" Target="../ink/ink2614.xml"/><Relationship Id="rId389" Type="http://schemas.openxmlformats.org/officeDocument/2006/relationships/image" Target="../media/image2594.png"/><Relationship Id="rId172" Type="http://schemas.openxmlformats.org/officeDocument/2006/relationships/customXml" Target="../ink/ink2516.xml"/><Relationship Id="rId193" Type="http://schemas.openxmlformats.org/officeDocument/2006/relationships/image" Target="../media/image2496.png"/><Relationship Id="rId207" Type="http://schemas.openxmlformats.org/officeDocument/2006/relationships/image" Target="../media/image2503.png"/><Relationship Id="rId228" Type="http://schemas.openxmlformats.org/officeDocument/2006/relationships/customXml" Target="../ink/ink2544.xml"/><Relationship Id="rId249" Type="http://schemas.openxmlformats.org/officeDocument/2006/relationships/image" Target="../media/image2524.png"/><Relationship Id="rId13" Type="http://schemas.openxmlformats.org/officeDocument/2006/relationships/image" Target="../media/image2408.png"/><Relationship Id="rId109" Type="http://schemas.openxmlformats.org/officeDocument/2006/relationships/image" Target="../media/image2455.png"/><Relationship Id="rId260" Type="http://schemas.openxmlformats.org/officeDocument/2006/relationships/customXml" Target="../ink/ink2560.xml"/><Relationship Id="rId281" Type="http://schemas.openxmlformats.org/officeDocument/2006/relationships/image" Target="../media/image2540.png"/><Relationship Id="rId316" Type="http://schemas.openxmlformats.org/officeDocument/2006/relationships/customXml" Target="../ink/ink2588.xml"/><Relationship Id="rId337" Type="http://schemas.openxmlformats.org/officeDocument/2006/relationships/image" Target="../media/image2568.png"/><Relationship Id="rId34" Type="http://schemas.openxmlformats.org/officeDocument/2006/relationships/customXml" Target="../ink/ink2447.xml"/><Relationship Id="rId55" Type="http://schemas.openxmlformats.org/officeDocument/2006/relationships/image" Target="../media/image2428.png"/><Relationship Id="rId76" Type="http://schemas.openxmlformats.org/officeDocument/2006/relationships/customXml" Target="../ink/ink2468.xml"/><Relationship Id="rId97" Type="http://schemas.openxmlformats.org/officeDocument/2006/relationships/image" Target="../media/image2449.png"/><Relationship Id="rId120" Type="http://schemas.openxmlformats.org/officeDocument/2006/relationships/customXml" Target="../ink/ink2490.xml"/><Relationship Id="rId141" Type="http://schemas.openxmlformats.org/officeDocument/2006/relationships/image" Target="../media/image2471.png"/><Relationship Id="rId358" Type="http://schemas.openxmlformats.org/officeDocument/2006/relationships/customXml" Target="../ink/ink2609.xml"/><Relationship Id="rId379" Type="http://schemas.openxmlformats.org/officeDocument/2006/relationships/image" Target="../media/image2589.png"/><Relationship Id="rId7" Type="http://schemas.openxmlformats.org/officeDocument/2006/relationships/image" Target="../media/image2405.png"/><Relationship Id="rId162" Type="http://schemas.openxmlformats.org/officeDocument/2006/relationships/customXml" Target="../ink/ink2511.xml"/><Relationship Id="rId183" Type="http://schemas.openxmlformats.org/officeDocument/2006/relationships/image" Target="../media/image2491.png"/><Relationship Id="rId218" Type="http://schemas.openxmlformats.org/officeDocument/2006/relationships/customXml" Target="../ink/ink2539.xml"/><Relationship Id="rId239" Type="http://schemas.openxmlformats.org/officeDocument/2006/relationships/image" Target="../media/image2519.png"/><Relationship Id="rId390" Type="http://schemas.openxmlformats.org/officeDocument/2006/relationships/customXml" Target="../ink/ink2625.xml"/><Relationship Id="rId250" Type="http://schemas.openxmlformats.org/officeDocument/2006/relationships/customXml" Target="../ink/ink2555.xml"/><Relationship Id="rId271" Type="http://schemas.openxmlformats.org/officeDocument/2006/relationships/image" Target="../media/image2535.png"/><Relationship Id="rId292" Type="http://schemas.openxmlformats.org/officeDocument/2006/relationships/customXml" Target="../ink/ink2576.xml"/><Relationship Id="rId306" Type="http://schemas.openxmlformats.org/officeDocument/2006/relationships/customXml" Target="../ink/ink2583.xml"/><Relationship Id="rId24" Type="http://schemas.openxmlformats.org/officeDocument/2006/relationships/customXml" Target="../ink/ink2442.xml"/><Relationship Id="rId45" Type="http://schemas.openxmlformats.org/officeDocument/2006/relationships/image" Target="../media/image2423.png"/><Relationship Id="rId66" Type="http://schemas.openxmlformats.org/officeDocument/2006/relationships/customXml" Target="../ink/ink2463.xml"/><Relationship Id="rId87" Type="http://schemas.openxmlformats.org/officeDocument/2006/relationships/image" Target="../media/image2444.png"/><Relationship Id="rId110" Type="http://schemas.openxmlformats.org/officeDocument/2006/relationships/customXml" Target="../ink/ink2485.xml"/><Relationship Id="rId131" Type="http://schemas.openxmlformats.org/officeDocument/2006/relationships/image" Target="../media/image2466.png"/><Relationship Id="rId327" Type="http://schemas.openxmlformats.org/officeDocument/2006/relationships/image" Target="../media/image2563.png"/><Relationship Id="rId348" Type="http://schemas.openxmlformats.org/officeDocument/2006/relationships/customXml" Target="../ink/ink2604.xml"/><Relationship Id="rId369" Type="http://schemas.openxmlformats.org/officeDocument/2006/relationships/image" Target="../media/image2584.png"/><Relationship Id="rId152" Type="http://schemas.openxmlformats.org/officeDocument/2006/relationships/customXml" Target="../ink/ink2506.xml"/><Relationship Id="rId173" Type="http://schemas.openxmlformats.org/officeDocument/2006/relationships/image" Target="../media/image2486.png"/><Relationship Id="rId194" Type="http://schemas.openxmlformats.org/officeDocument/2006/relationships/customXml" Target="../ink/ink2527.xml"/><Relationship Id="rId208" Type="http://schemas.openxmlformats.org/officeDocument/2006/relationships/customXml" Target="../ink/ink2534.xml"/><Relationship Id="rId229" Type="http://schemas.openxmlformats.org/officeDocument/2006/relationships/image" Target="../media/image2514.png"/><Relationship Id="rId380" Type="http://schemas.openxmlformats.org/officeDocument/2006/relationships/customXml" Target="../ink/ink2620.xml"/><Relationship Id="rId240" Type="http://schemas.openxmlformats.org/officeDocument/2006/relationships/customXml" Target="../ink/ink2550.xml"/><Relationship Id="rId261" Type="http://schemas.openxmlformats.org/officeDocument/2006/relationships/image" Target="../media/image2530.png"/><Relationship Id="rId14" Type="http://schemas.openxmlformats.org/officeDocument/2006/relationships/customXml" Target="../ink/ink2437.xml"/><Relationship Id="rId35" Type="http://schemas.openxmlformats.org/officeDocument/2006/relationships/image" Target="../media/image2418.png"/><Relationship Id="rId56" Type="http://schemas.openxmlformats.org/officeDocument/2006/relationships/customXml" Target="../ink/ink2458.xml"/><Relationship Id="rId77" Type="http://schemas.openxmlformats.org/officeDocument/2006/relationships/image" Target="../media/image2439.png"/><Relationship Id="rId100" Type="http://schemas.openxmlformats.org/officeDocument/2006/relationships/customXml" Target="../ink/ink2480.xml"/><Relationship Id="rId282" Type="http://schemas.openxmlformats.org/officeDocument/2006/relationships/customXml" Target="../ink/ink2571.xml"/><Relationship Id="rId317" Type="http://schemas.openxmlformats.org/officeDocument/2006/relationships/image" Target="../media/image2558.png"/><Relationship Id="rId338" Type="http://schemas.openxmlformats.org/officeDocument/2006/relationships/customXml" Target="../ink/ink2599.xml"/><Relationship Id="rId359" Type="http://schemas.openxmlformats.org/officeDocument/2006/relationships/image" Target="../media/image2579.png"/><Relationship Id="rId8" Type="http://schemas.openxmlformats.org/officeDocument/2006/relationships/customXml" Target="../ink/ink2434.xml"/><Relationship Id="rId98" Type="http://schemas.openxmlformats.org/officeDocument/2006/relationships/customXml" Target="../ink/ink2479.xml"/><Relationship Id="rId121" Type="http://schemas.openxmlformats.org/officeDocument/2006/relationships/image" Target="../media/image2461.png"/><Relationship Id="rId142" Type="http://schemas.openxmlformats.org/officeDocument/2006/relationships/customXml" Target="../ink/ink2501.xml"/><Relationship Id="rId163" Type="http://schemas.openxmlformats.org/officeDocument/2006/relationships/image" Target="../media/image2481.png"/><Relationship Id="rId184" Type="http://schemas.openxmlformats.org/officeDocument/2006/relationships/customXml" Target="../ink/ink2522.xml"/><Relationship Id="rId219" Type="http://schemas.openxmlformats.org/officeDocument/2006/relationships/image" Target="../media/image2509.png"/><Relationship Id="rId370" Type="http://schemas.openxmlformats.org/officeDocument/2006/relationships/customXml" Target="../ink/ink2615.xml"/><Relationship Id="rId391" Type="http://schemas.openxmlformats.org/officeDocument/2006/relationships/image" Target="../media/image2595.png"/><Relationship Id="rId230" Type="http://schemas.openxmlformats.org/officeDocument/2006/relationships/customXml" Target="../ink/ink2545.xml"/><Relationship Id="rId251" Type="http://schemas.openxmlformats.org/officeDocument/2006/relationships/image" Target="../media/image2525.png"/><Relationship Id="rId25" Type="http://schemas.openxmlformats.org/officeDocument/2006/relationships/image" Target="../media/image2414.png"/><Relationship Id="rId46" Type="http://schemas.openxmlformats.org/officeDocument/2006/relationships/customXml" Target="../ink/ink2453.xml"/><Relationship Id="rId67" Type="http://schemas.openxmlformats.org/officeDocument/2006/relationships/image" Target="../media/image2434.png"/><Relationship Id="rId272" Type="http://schemas.openxmlformats.org/officeDocument/2006/relationships/customXml" Target="../ink/ink2566.xml"/><Relationship Id="rId293" Type="http://schemas.openxmlformats.org/officeDocument/2006/relationships/image" Target="../media/image2546.png"/><Relationship Id="rId307" Type="http://schemas.openxmlformats.org/officeDocument/2006/relationships/image" Target="../media/image2553.png"/><Relationship Id="rId328" Type="http://schemas.openxmlformats.org/officeDocument/2006/relationships/customXml" Target="../ink/ink2594.xml"/><Relationship Id="rId349" Type="http://schemas.openxmlformats.org/officeDocument/2006/relationships/image" Target="../media/image2574.png"/><Relationship Id="rId88" Type="http://schemas.openxmlformats.org/officeDocument/2006/relationships/customXml" Target="../ink/ink2474.xml"/><Relationship Id="rId111" Type="http://schemas.openxmlformats.org/officeDocument/2006/relationships/image" Target="../media/image2456.png"/><Relationship Id="rId132" Type="http://schemas.openxmlformats.org/officeDocument/2006/relationships/customXml" Target="../ink/ink2496.xml"/><Relationship Id="rId153" Type="http://schemas.openxmlformats.org/officeDocument/2006/relationships/image" Target="../media/image2476.png"/><Relationship Id="rId174" Type="http://schemas.openxmlformats.org/officeDocument/2006/relationships/customXml" Target="../ink/ink2517.xml"/><Relationship Id="rId195" Type="http://schemas.openxmlformats.org/officeDocument/2006/relationships/image" Target="../media/image2497.png"/><Relationship Id="rId209" Type="http://schemas.openxmlformats.org/officeDocument/2006/relationships/image" Target="../media/image2504.png"/><Relationship Id="rId360" Type="http://schemas.openxmlformats.org/officeDocument/2006/relationships/customXml" Target="../ink/ink2610.xml"/><Relationship Id="rId381" Type="http://schemas.openxmlformats.org/officeDocument/2006/relationships/image" Target="../media/image2590.png"/><Relationship Id="rId220" Type="http://schemas.openxmlformats.org/officeDocument/2006/relationships/customXml" Target="../ink/ink2540.xml"/><Relationship Id="rId241" Type="http://schemas.openxmlformats.org/officeDocument/2006/relationships/image" Target="../media/image2520.png"/><Relationship Id="rId15" Type="http://schemas.openxmlformats.org/officeDocument/2006/relationships/image" Target="../media/image2409.png"/><Relationship Id="rId36" Type="http://schemas.openxmlformats.org/officeDocument/2006/relationships/customXml" Target="../ink/ink2448.xml"/><Relationship Id="rId57" Type="http://schemas.openxmlformats.org/officeDocument/2006/relationships/image" Target="../media/image2429.png"/><Relationship Id="rId262" Type="http://schemas.openxmlformats.org/officeDocument/2006/relationships/customXml" Target="../ink/ink2561.xml"/><Relationship Id="rId283" Type="http://schemas.openxmlformats.org/officeDocument/2006/relationships/image" Target="../media/image2541.png"/><Relationship Id="rId318" Type="http://schemas.openxmlformats.org/officeDocument/2006/relationships/customXml" Target="../ink/ink2589.xml"/><Relationship Id="rId339" Type="http://schemas.openxmlformats.org/officeDocument/2006/relationships/image" Target="../media/image2569.png"/><Relationship Id="rId78" Type="http://schemas.openxmlformats.org/officeDocument/2006/relationships/customXml" Target="../ink/ink2469.xml"/><Relationship Id="rId99" Type="http://schemas.openxmlformats.org/officeDocument/2006/relationships/image" Target="../media/image2450.png"/><Relationship Id="rId101" Type="http://schemas.openxmlformats.org/officeDocument/2006/relationships/image" Target="../media/image2451.png"/><Relationship Id="rId122" Type="http://schemas.openxmlformats.org/officeDocument/2006/relationships/customXml" Target="../ink/ink2491.xml"/><Relationship Id="rId143" Type="http://schemas.openxmlformats.org/officeDocument/2006/relationships/image" Target="../media/image2472.png"/><Relationship Id="rId164" Type="http://schemas.openxmlformats.org/officeDocument/2006/relationships/customXml" Target="../ink/ink2512.xml"/><Relationship Id="rId185" Type="http://schemas.openxmlformats.org/officeDocument/2006/relationships/image" Target="../media/image2492.png"/><Relationship Id="rId350" Type="http://schemas.openxmlformats.org/officeDocument/2006/relationships/customXml" Target="../ink/ink2605.xml"/><Relationship Id="rId371" Type="http://schemas.openxmlformats.org/officeDocument/2006/relationships/image" Target="../media/image2585.png"/><Relationship Id="rId9" Type="http://schemas.openxmlformats.org/officeDocument/2006/relationships/image" Target="../media/image2406.png"/><Relationship Id="rId210" Type="http://schemas.openxmlformats.org/officeDocument/2006/relationships/customXml" Target="../ink/ink2535.xml"/><Relationship Id="rId392" Type="http://schemas.openxmlformats.org/officeDocument/2006/relationships/customXml" Target="../ink/ink2626.xml"/><Relationship Id="rId26" Type="http://schemas.openxmlformats.org/officeDocument/2006/relationships/customXml" Target="../ink/ink2443.xml"/><Relationship Id="rId231" Type="http://schemas.openxmlformats.org/officeDocument/2006/relationships/image" Target="../media/image2515.png"/><Relationship Id="rId252" Type="http://schemas.openxmlformats.org/officeDocument/2006/relationships/customXml" Target="../ink/ink2556.xml"/><Relationship Id="rId273" Type="http://schemas.openxmlformats.org/officeDocument/2006/relationships/image" Target="../media/image2536.png"/><Relationship Id="rId294" Type="http://schemas.openxmlformats.org/officeDocument/2006/relationships/customXml" Target="../ink/ink2577.xml"/><Relationship Id="rId308" Type="http://schemas.openxmlformats.org/officeDocument/2006/relationships/customXml" Target="../ink/ink2584.xml"/><Relationship Id="rId329" Type="http://schemas.openxmlformats.org/officeDocument/2006/relationships/image" Target="../media/image2564.png"/><Relationship Id="rId47" Type="http://schemas.openxmlformats.org/officeDocument/2006/relationships/image" Target="../media/image2424.png"/><Relationship Id="rId68" Type="http://schemas.openxmlformats.org/officeDocument/2006/relationships/customXml" Target="../ink/ink2464.xml"/><Relationship Id="rId89" Type="http://schemas.openxmlformats.org/officeDocument/2006/relationships/image" Target="../media/image2445.png"/><Relationship Id="rId112" Type="http://schemas.openxmlformats.org/officeDocument/2006/relationships/customXml" Target="../ink/ink2486.xml"/><Relationship Id="rId133" Type="http://schemas.openxmlformats.org/officeDocument/2006/relationships/image" Target="../media/image2467.png"/><Relationship Id="rId154" Type="http://schemas.openxmlformats.org/officeDocument/2006/relationships/customXml" Target="../ink/ink2507.xml"/><Relationship Id="rId175" Type="http://schemas.openxmlformats.org/officeDocument/2006/relationships/image" Target="../media/image2487.png"/><Relationship Id="rId340" Type="http://schemas.openxmlformats.org/officeDocument/2006/relationships/customXml" Target="../ink/ink2600.xml"/><Relationship Id="rId361" Type="http://schemas.openxmlformats.org/officeDocument/2006/relationships/image" Target="../media/image2580.png"/><Relationship Id="rId196" Type="http://schemas.openxmlformats.org/officeDocument/2006/relationships/customXml" Target="../ink/ink2528.xml"/><Relationship Id="rId200" Type="http://schemas.openxmlformats.org/officeDocument/2006/relationships/customXml" Target="../ink/ink2530.xml"/><Relationship Id="rId382" Type="http://schemas.openxmlformats.org/officeDocument/2006/relationships/customXml" Target="../ink/ink2621.xml"/><Relationship Id="rId16" Type="http://schemas.openxmlformats.org/officeDocument/2006/relationships/customXml" Target="../ink/ink2438.xml"/><Relationship Id="rId221" Type="http://schemas.openxmlformats.org/officeDocument/2006/relationships/image" Target="../media/image2510.png"/><Relationship Id="rId242" Type="http://schemas.openxmlformats.org/officeDocument/2006/relationships/customXml" Target="../ink/ink2551.xml"/><Relationship Id="rId263" Type="http://schemas.openxmlformats.org/officeDocument/2006/relationships/image" Target="../media/image2531.png"/><Relationship Id="rId284" Type="http://schemas.openxmlformats.org/officeDocument/2006/relationships/customXml" Target="../ink/ink2572.xml"/><Relationship Id="rId319" Type="http://schemas.openxmlformats.org/officeDocument/2006/relationships/image" Target="../media/image2559.png"/><Relationship Id="rId37" Type="http://schemas.openxmlformats.org/officeDocument/2006/relationships/image" Target="../media/image2419.png"/><Relationship Id="rId58" Type="http://schemas.openxmlformats.org/officeDocument/2006/relationships/customXml" Target="../ink/ink2459.xml"/><Relationship Id="rId79" Type="http://schemas.openxmlformats.org/officeDocument/2006/relationships/image" Target="../media/image2440.png"/><Relationship Id="rId102" Type="http://schemas.openxmlformats.org/officeDocument/2006/relationships/customXml" Target="../ink/ink2481.xml"/><Relationship Id="rId123" Type="http://schemas.openxmlformats.org/officeDocument/2006/relationships/image" Target="../media/image2462.png"/><Relationship Id="rId144" Type="http://schemas.openxmlformats.org/officeDocument/2006/relationships/customXml" Target="../ink/ink2502.xml"/><Relationship Id="rId330" Type="http://schemas.openxmlformats.org/officeDocument/2006/relationships/customXml" Target="../ink/ink2595.xml"/><Relationship Id="rId90" Type="http://schemas.openxmlformats.org/officeDocument/2006/relationships/customXml" Target="../ink/ink2475.xml"/><Relationship Id="rId165" Type="http://schemas.openxmlformats.org/officeDocument/2006/relationships/image" Target="../media/image2482.png"/><Relationship Id="rId186" Type="http://schemas.openxmlformats.org/officeDocument/2006/relationships/customXml" Target="../ink/ink2523.xml"/><Relationship Id="rId351" Type="http://schemas.openxmlformats.org/officeDocument/2006/relationships/image" Target="../media/image2575.png"/><Relationship Id="rId372" Type="http://schemas.openxmlformats.org/officeDocument/2006/relationships/customXml" Target="../ink/ink2616.xml"/><Relationship Id="rId393" Type="http://schemas.openxmlformats.org/officeDocument/2006/relationships/image" Target="../media/image2596.png"/><Relationship Id="rId211" Type="http://schemas.openxmlformats.org/officeDocument/2006/relationships/image" Target="../media/image2505.png"/><Relationship Id="rId232" Type="http://schemas.openxmlformats.org/officeDocument/2006/relationships/customXml" Target="../ink/ink2546.xml"/><Relationship Id="rId253" Type="http://schemas.openxmlformats.org/officeDocument/2006/relationships/image" Target="../media/image2526.png"/><Relationship Id="rId274" Type="http://schemas.openxmlformats.org/officeDocument/2006/relationships/customXml" Target="../ink/ink2567.xml"/><Relationship Id="rId295" Type="http://schemas.openxmlformats.org/officeDocument/2006/relationships/image" Target="../media/image2547.png"/><Relationship Id="rId309" Type="http://schemas.openxmlformats.org/officeDocument/2006/relationships/image" Target="../media/image2554.png"/><Relationship Id="rId27" Type="http://schemas.openxmlformats.org/officeDocument/2006/relationships/image" Target="../media/image2415.png"/><Relationship Id="rId48" Type="http://schemas.openxmlformats.org/officeDocument/2006/relationships/customXml" Target="../ink/ink2454.xml"/><Relationship Id="rId69" Type="http://schemas.openxmlformats.org/officeDocument/2006/relationships/image" Target="../media/image2435.png"/><Relationship Id="rId113" Type="http://schemas.openxmlformats.org/officeDocument/2006/relationships/image" Target="../media/image2457.png"/><Relationship Id="rId134" Type="http://schemas.openxmlformats.org/officeDocument/2006/relationships/customXml" Target="../ink/ink2497.xml"/><Relationship Id="rId320" Type="http://schemas.openxmlformats.org/officeDocument/2006/relationships/customXml" Target="../ink/ink2590.xml"/><Relationship Id="rId80" Type="http://schemas.openxmlformats.org/officeDocument/2006/relationships/customXml" Target="../ink/ink2470.xml"/><Relationship Id="rId155" Type="http://schemas.openxmlformats.org/officeDocument/2006/relationships/image" Target="../media/image2477.png"/><Relationship Id="rId176" Type="http://schemas.openxmlformats.org/officeDocument/2006/relationships/customXml" Target="../ink/ink2518.xml"/><Relationship Id="rId197" Type="http://schemas.openxmlformats.org/officeDocument/2006/relationships/image" Target="../media/image2498.png"/><Relationship Id="rId341" Type="http://schemas.openxmlformats.org/officeDocument/2006/relationships/image" Target="../media/image2570.png"/><Relationship Id="rId362" Type="http://schemas.openxmlformats.org/officeDocument/2006/relationships/customXml" Target="../ink/ink2611.xml"/><Relationship Id="rId383" Type="http://schemas.openxmlformats.org/officeDocument/2006/relationships/image" Target="../media/image2591.png"/><Relationship Id="rId201" Type="http://schemas.openxmlformats.org/officeDocument/2006/relationships/image" Target="../media/image2500.png"/><Relationship Id="rId222" Type="http://schemas.openxmlformats.org/officeDocument/2006/relationships/customXml" Target="../ink/ink2541.xml"/><Relationship Id="rId243" Type="http://schemas.openxmlformats.org/officeDocument/2006/relationships/image" Target="../media/image2521.png"/><Relationship Id="rId264" Type="http://schemas.openxmlformats.org/officeDocument/2006/relationships/customXml" Target="../ink/ink2562.xml"/><Relationship Id="rId285" Type="http://schemas.openxmlformats.org/officeDocument/2006/relationships/image" Target="../media/image2542.png"/><Relationship Id="rId17" Type="http://schemas.openxmlformats.org/officeDocument/2006/relationships/image" Target="../media/image2410.png"/><Relationship Id="rId38" Type="http://schemas.openxmlformats.org/officeDocument/2006/relationships/customXml" Target="../ink/ink2449.xml"/><Relationship Id="rId59" Type="http://schemas.openxmlformats.org/officeDocument/2006/relationships/image" Target="../media/image2430.png"/><Relationship Id="rId103" Type="http://schemas.openxmlformats.org/officeDocument/2006/relationships/image" Target="../media/image2452.png"/><Relationship Id="rId124" Type="http://schemas.openxmlformats.org/officeDocument/2006/relationships/customXml" Target="../ink/ink2492.xml"/><Relationship Id="rId310" Type="http://schemas.openxmlformats.org/officeDocument/2006/relationships/customXml" Target="../ink/ink2585.xml"/><Relationship Id="rId70" Type="http://schemas.openxmlformats.org/officeDocument/2006/relationships/customXml" Target="../ink/ink2465.xml"/><Relationship Id="rId91" Type="http://schemas.openxmlformats.org/officeDocument/2006/relationships/image" Target="../media/image2446.png"/><Relationship Id="rId145" Type="http://schemas.openxmlformats.org/officeDocument/2006/relationships/image" Target="../media/image2473.png"/><Relationship Id="rId166" Type="http://schemas.openxmlformats.org/officeDocument/2006/relationships/customXml" Target="../ink/ink2513.xml"/><Relationship Id="rId187" Type="http://schemas.openxmlformats.org/officeDocument/2006/relationships/image" Target="../media/image2493.png"/><Relationship Id="rId331" Type="http://schemas.openxmlformats.org/officeDocument/2006/relationships/image" Target="../media/image2565.png"/><Relationship Id="rId352" Type="http://schemas.openxmlformats.org/officeDocument/2006/relationships/customXml" Target="../ink/ink2606.xml"/><Relationship Id="rId373" Type="http://schemas.openxmlformats.org/officeDocument/2006/relationships/image" Target="../media/image2586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536.xml"/><Relationship Id="rId233" Type="http://schemas.openxmlformats.org/officeDocument/2006/relationships/image" Target="../media/image2516.png"/><Relationship Id="rId254" Type="http://schemas.openxmlformats.org/officeDocument/2006/relationships/customXml" Target="../ink/ink2557.xml"/><Relationship Id="rId28" Type="http://schemas.openxmlformats.org/officeDocument/2006/relationships/customXml" Target="../ink/ink2444.xml"/><Relationship Id="rId49" Type="http://schemas.openxmlformats.org/officeDocument/2006/relationships/image" Target="../media/image2425.png"/><Relationship Id="rId114" Type="http://schemas.openxmlformats.org/officeDocument/2006/relationships/customXml" Target="../ink/ink2487.xml"/><Relationship Id="rId275" Type="http://schemas.openxmlformats.org/officeDocument/2006/relationships/image" Target="../media/image2537.png"/><Relationship Id="rId296" Type="http://schemas.openxmlformats.org/officeDocument/2006/relationships/customXml" Target="../ink/ink2578.xml"/><Relationship Id="rId300" Type="http://schemas.openxmlformats.org/officeDocument/2006/relationships/customXml" Target="../ink/ink2580.xml"/><Relationship Id="rId60" Type="http://schemas.openxmlformats.org/officeDocument/2006/relationships/customXml" Target="../ink/ink2460.xml"/><Relationship Id="rId81" Type="http://schemas.openxmlformats.org/officeDocument/2006/relationships/image" Target="../media/image2441.png"/><Relationship Id="rId135" Type="http://schemas.openxmlformats.org/officeDocument/2006/relationships/image" Target="../media/image2468.png"/><Relationship Id="rId156" Type="http://schemas.openxmlformats.org/officeDocument/2006/relationships/customXml" Target="../ink/ink2508.xml"/><Relationship Id="rId177" Type="http://schemas.openxmlformats.org/officeDocument/2006/relationships/image" Target="../media/image2488.png"/><Relationship Id="rId198" Type="http://schemas.openxmlformats.org/officeDocument/2006/relationships/customXml" Target="../ink/ink2529.xml"/><Relationship Id="rId321" Type="http://schemas.openxmlformats.org/officeDocument/2006/relationships/image" Target="../media/image2560.png"/><Relationship Id="rId342" Type="http://schemas.openxmlformats.org/officeDocument/2006/relationships/customXml" Target="../ink/ink2601.xml"/><Relationship Id="rId363" Type="http://schemas.openxmlformats.org/officeDocument/2006/relationships/image" Target="../media/image2581.png"/><Relationship Id="rId384" Type="http://schemas.openxmlformats.org/officeDocument/2006/relationships/customXml" Target="../ink/ink2622.xml"/><Relationship Id="rId202" Type="http://schemas.openxmlformats.org/officeDocument/2006/relationships/customXml" Target="../ink/ink2531.xml"/><Relationship Id="rId223" Type="http://schemas.openxmlformats.org/officeDocument/2006/relationships/image" Target="../media/image2511.png"/><Relationship Id="rId244" Type="http://schemas.openxmlformats.org/officeDocument/2006/relationships/customXml" Target="../ink/ink2552.xml"/><Relationship Id="rId18" Type="http://schemas.openxmlformats.org/officeDocument/2006/relationships/customXml" Target="../ink/ink2439.xml"/><Relationship Id="rId39" Type="http://schemas.openxmlformats.org/officeDocument/2006/relationships/image" Target="../media/image2420.png"/><Relationship Id="rId265" Type="http://schemas.openxmlformats.org/officeDocument/2006/relationships/image" Target="../media/image2532.png"/><Relationship Id="rId286" Type="http://schemas.openxmlformats.org/officeDocument/2006/relationships/customXml" Target="../ink/ink2573.xml"/><Relationship Id="rId50" Type="http://schemas.openxmlformats.org/officeDocument/2006/relationships/customXml" Target="../ink/ink2455.xml"/><Relationship Id="rId104" Type="http://schemas.openxmlformats.org/officeDocument/2006/relationships/customXml" Target="../ink/ink2482.xml"/><Relationship Id="rId125" Type="http://schemas.openxmlformats.org/officeDocument/2006/relationships/image" Target="../media/image2463.png"/><Relationship Id="rId146" Type="http://schemas.openxmlformats.org/officeDocument/2006/relationships/customXml" Target="../ink/ink2503.xml"/><Relationship Id="rId167" Type="http://schemas.openxmlformats.org/officeDocument/2006/relationships/image" Target="../media/image2483.png"/><Relationship Id="rId188" Type="http://schemas.openxmlformats.org/officeDocument/2006/relationships/customXml" Target="../ink/ink2524.xml"/><Relationship Id="rId311" Type="http://schemas.openxmlformats.org/officeDocument/2006/relationships/image" Target="../media/image2555.png"/><Relationship Id="rId332" Type="http://schemas.openxmlformats.org/officeDocument/2006/relationships/customXml" Target="../ink/ink2596.xml"/><Relationship Id="rId353" Type="http://schemas.openxmlformats.org/officeDocument/2006/relationships/image" Target="../media/image2576.png"/><Relationship Id="rId374" Type="http://schemas.openxmlformats.org/officeDocument/2006/relationships/customXml" Target="../ink/ink2617.xml"/><Relationship Id="rId71" Type="http://schemas.openxmlformats.org/officeDocument/2006/relationships/image" Target="../media/image2436.png"/><Relationship Id="rId92" Type="http://schemas.openxmlformats.org/officeDocument/2006/relationships/customXml" Target="../ink/ink2476.xml"/><Relationship Id="rId213" Type="http://schemas.openxmlformats.org/officeDocument/2006/relationships/image" Target="../media/image2506.png"/><Relationship Id="rId234" Type="http://schemas.openxmlformats.org/officeDocument/2006/relationships/customXml" Target="../ink/ink2547.xml"/><Relationship Id="rId2" Type="http://schemas.openxmlformats.org/officeDocument/2006/relationships/customXml" Target="../ink/ink2431.xml"/><Relationship Id="rId29" Type="http://schemas.openxmlformats.org/officeDocument/2006/relationships/image" Target="../media/image2416.png"/><Relationship Id="rId255" Type="http://schemas.openxmlformats.org/officeDocument/2006/relationships/image" Target="../media/image2527.png"/><Relationship Id="rId276" Type="http://schemas.openxmlformats.org/officeDocument/2006/relationships/customXml" Target="../ink/ink2568.xml"/><Relationship Id="rId297" Type="http://schemas.openxmlformats.org/officeDocument/2006/relationships/image" Target="../media/image2548.png"/><Relationship Id="rId40" Type="http://schemas.openxmlformats.org/officeDocument/2006/relationships/customXml" Target="../ink/ink2450.xml"/><Relationship Id="rId115" Type="http://schemas.openxmlformats.org/officeDocument/2006/relationships/image" Target="../media/image2458.png"/><Relationship Id="rId136" Type="http://schemas.openxmlformats.org/officeDocument/2006/relationships/customXml" Target="../ink/ink2498.xml"/><Relationship Id="rId157" Type="http://schemas.openxmlformats.org/officeDocument/2006/relationships/image" Target="../media/image2478.png"/><Relationship Id="rId178" Type="http://schemas.openxmlformats.org/officeDocument/2006/relationships/customXml" Target="../ink/ink2519.xml"/><Relationship Id="rId301" Type="http://schemas.openxmlformats.org/officeDocument/2006/relationships/image" Target="../media/image2550.png"/><Relationship Id="rId322" Type="http://schemas.openxmlformats.org/officeDocument/2006/relationships/customXml" Target="../ink/ink2591.xml"/><Relationship Id="rId343" Type="http://schemas.openxmlformats.org/officeDocument/2006/relationships/image" Target="../media/image2571.png"/><Relationship Id="rId364" Type="http://schemas.openxmlformats.org/officeDocument/2006/relationships/customXml" Target="../ink/ink2612.xml"/><Relationship Id="rId61" Type="http://schemas.openxmlformats.org/officeDocument/2006/relationships/image" Target="../media/image2431.png"/><Relationship Id="rId82" Type="http://schemas.openxmlformats.org/officeDocument/2006/relationships/customXml" Target="../ink/ink2471.xml"/><Relationship Id="rId199" Type="http://schemas.openxmlformats.org/officeDocument/2006/relationships/image" Target="../media/image2499.png"/><Relationship Id="rId203" Type="http://schemas.openxmlformats.org/officeDocument/2006/relationships/image" Target="../media/image2501.png"/><Relationship Id="rId385" Type="http://schemas.openxmlformats.org/officeDocument/2006/relationships/image" Target="../media/image2592.png"/><Relationship Id="rId19" Type="http://schemas.openxmlformats.org/officeDocument/2006/relationships/image" Target="../media/image2411.png"/><Relationship Id="rId224" Type="http://schemas.openxmlformats.org/officeDocument/2006/relationships/customXml" Target="../ink/ink2542.xml"/><Relationship Id="rId245" Type="http://schemas.openxmlformats.org/officeDocument/2006/relationships/image" Target="../media/image2522.png"/><Relationship Id="rId266" Type="http://schemas.openxmlformats.org/officeDocument/2006/relationships/customXml" Target="../ink/ink2563.xml"/><Relationship Id="rId287" Type="http://schemas.openxmlformats.org/officeDocument/2006/relationships/image" Target="../media/image2543.png"/><Relationship Id="rId30" Type="http://schemas.openxmlformats.org/officeDocument/2006/relationships/customXml" Target="../ink/ink2445.xml"/><Relationship Id="rId105" Type="http://schemas.openxmlformats.org/officeDocument/2006/relationships/image" Target="../media/image2453.png"/><Relationship Id="rId126" Type="http://schemas.openxmlformats.org/officeDocument/2006/relationships/customXml" Target="../ink/ink2493.xml"/><Relationship Id="rId147" Type="http://schemas.openxmlformats.org/officeDocument/2006/relationships/image" Target="../media/image1221.png"/><Relationship Id="rId168" Type="http://schemas.openxmlformats.org/officeDocument/2006/relationships/customXml" Target="../ink/ink2514.xml"/><Relationship Id="rId312" Type="http://schemas.openxmlformats.org/officeDocument/2006/relationships/customXml" Target="../ink/ink2586.xml"/><Relationship Id="rId333" Type="http://schemas.openxmlformats.org/officeDocument/2006/relationships/image" Target="../media/image2566.png"/><Relationship Id="rId354" Type="http://schemas.openxmlformats.org/officeDocument/2006/relationships/customXml" Target="../ink/ink2607.xml"/><Relationship Id="rId51" Type="http://schemas.openxmlformats.org/officeDocument/2006/relationships/image" Target="../media/image2426.png"/><Relationship Id="rId72" Type="http://schemas.openxmlformats.org/officeDocument/2006/relationships/customXml" Target="../ink/ink2466.xml"/><Relationship Id="rId93" Type="http://schemas.openxmlformats.org/officeDocument/2006/relationships/image" Target="../media/image2447.png"/><Relationship Id="rId189" Type="http://schemas.openxmlformats.org/officeDocument/2006/relationships/image" Target="../media/image2494.png"/><Relationship Id="rId375" Type="http://schemas.openxmlformats.org/officeDocument/2006/relationships/image" Target="../media/image2587.png"/><Relationship Id="rId3" Type="http://schemas.openxmlformats.org/officeDocument/2006/relationships/image" Target="../media/image2403.png"/><Relationship Id="rId214" Type="http://schemas.openxmlformats.org/officeDocument/2006/relationships/customXml" Target="../ink/ink2537.xml"/><Relationship Id="rId235" Type="http://schemas.openxmlformats.org/officeDocument/2006/relationships/image" Target="../media/image2517.png"/><Relationship Id="rId256" Type="http://schemas.openxmlformats.org/officeDocument/2006/relationships/customXml" Target="../ink/ink2558.xml"/><Relationship Id="rId277" Type="http://schemas.openxmlformats.org/officeDocument/2006/relationships/image" Target="../media/image2538.png"/><Relationship Id="rId298" Type="http://schemas.openxmlformats.org/officeDocument/2006/relationships/customXml" Target="../ink/ink2579.xml"/><Relationship Id="rId116" Type="http://schemas.openxmlformats.org/officeDocument/2006/relationships/customXml" Target="../ink/ink2488.xml"/><Relationship Id="rId137" Type="http://schemas.openxmlformats.org/officeDocument/2006/relationships/image" Target="../media/image2469.png"/><Relationship Id="rId158" Type="http://schemas.openxmlformats.org/officeDocument/2006/relationships/customXml" Target="../ink/ink2509.xml"/><Relationship Id="rId302" Type="http://schemas.openxmlformats.org/officeDocument/2006/relationships/customXml" Target="../ink/ink2581.xml"/><Relationship Id="rId323" Type="http://schemas.openxmlformats.org/officeDocument/2006/relationships/image" Target="../media/image2561.png"/><Relationship Id="rId344" Type="http://schemas.openxmlformats.org/officeDocument/2006/relationships/customXml" Target="../ink/ink2602.xml"/><Relationship Id="rId20" Type="http://schemas.openxmlformats.org/officeDocument/2006/relationships/customXml" Target="../ink/ink2440.xml"/><Relationship Id="rId41" Type="http://schemas.openxmlformats.org/officeDocument/2006/relationships/image" Target="../media/image2421.png"/><Relationship Id="rId62" Type="http://schemas.openxmlformats.org/officeDocument/2006/relationships/customXml" Target="../ink/ink2461.xml"/><Relationship Id="rId83" Type="http://schemas.openxmlformats.org/officeDocument/2006/relationships/image" Target="../media/image2442.png"/><Relationship Id="rId179" Type="http://schemas.openxmlformats.org/officeDocument/2006/relationships/image" Target="../media/image2489.png"/><Relationship Id="rId365" Type="http://schemas.openxmlformats.org/officeDocument/2006/relationships/image" Target="../media/image2582.png"/><Relationship Id="rId386" Type="http://schemas.openxmlformats.org/officeDocument/2006/relationships/customXml" Target="../ink/ink2623.xml"/><Relationship Id="rId190" Type="http://schemas.openxmlformats.org/officeDocument/2006/relationships/customXml" Target="../ink/ink2525.xml"/><Relationship Id="rId204" Type="http://schemas.openxmlformats.org/officeDocument/2006/relationships/customXml" Target="../ink/ink2532.xml"/><Relationship Id="rId225" Type="http://schemas.openxmlformats.org/officeDocument/2006/relationships/image" Target="../media/image2512.png"/><Relationship Id="rId246" Type="http://schemas.openxmlformats.org/officeDocument/2006/relationships/customXml" Target="../ink/ink2553.xml"/><Relationship Id="rId267" Type="http://schemas.openxmlformats.org/officeDocument/2006/relationships/image" Target="../media/image2533.png"/><Relationship Id="rId288" Type="http://schemas.openxmlformats.org/officeDocument/2006/relationships/customXml" Target="../ink/ink2574.xml"/><Relationship Id="rId106" Type="http://schemas.openxmlformats.org/officeDocument/2006/relationships/customXml" Target="../ink/ink2483.xml"/><Relationship Id="rId127" Type="http://schemas.openxmlformats.org/officeDocument/2006/relationships/image" Target="../media/image2464.png"/><Relationship Id="rId313" Type="http://schemas.openxmlformats.org/officeDocument/2006/relationships/image" Target="../media/image2556.png"/><Relationship Id="rId10" Type="http://schemas.openxmlformats.org/officeDocument/2006/relationships/customXml" Target="../ink/ink2435.xml"/><Relationship Id="rId31" Type="http://schemas.openxmlformats.org/officeDocument/2006/relationships/image" Target="../media/image2000.png"/><Relationship Id="rId52" Type="http://schemas.openxmlformats.org/officeDocument/2006/relationships/customXml" Target="../ink/ink2456.xml"/><Relationship Id="rId73" Type="http://schemas.openxmlformats.org/officeDocument/2006/relationships/image" Target="../media/image2437.png"/><Relationship Id="rId94" Type="http://schemas.openxmlformats.org/officeDocument/2006/relationships/customXml" Target="../ink/ink2477.xml"/><Relationship Id="rId148" Type="http://schemas.openxmlformats.org/officeDocument/2006/relationships/customXml" Target="../ink/ink2504.xml"/><Relationship Id="rId169" Type="http://schemas.openxmlformats.org/officeDocument/2006/relationships/image" Target="../media/image2484.png"/><Relationship Id="rId334" Type="http://schemas.openxmlformats.org/officeDocument/2006/relationships/customXml" Target="../ink/ink2597.xml"/><Relationship Id="rId355" Type="http://schemas.openxmlformats.org/officeDocument/2006/relationships/image" Target="../media/image2577.png"/><Relationship Id="rId376" Type="http://schemas.openxmlformats.org/officeDocument/2006/relationships/customXml" Target="../ink/ink2618.xml"/><Relationship Id="rId4" Type="http://schemas.openxmlformats.org/officeDocument/2006/relationships/customXml" Target="../ink/ink2432.xml"/><Relationship Id="rId180" Type="http://schemas.openxmlformats.org/officeDocument/2006/relationships/customXml" Target="../ink/ink2520.xml"/><Relationship Id="rId215" Type="http://schemas.openxmlformats.org/officeDocument/2006/relationships/image" Target="../media/image2507.png"/><Relationship Id="rId236" Type="http://schemas.openxmlformats.org/officeDocument/2006/relationships/customXml" Target="../ink/ink2548.xml"/><Relationship Id="rId257" Type="http://schemas.openxmlformats.org/officeDocument/2006/relationships/image" Target="../media/image2528.png"/><Relationship Id="rId278" Type="http://schemas.openxmlformats.org/officeDocument/2006/relationships/customXml" Target="../ink/ink2569.xml"/><Relationship Id="rId303" Type="http://schemas.openxmlformats.org/officeDocument/2006/relationships/image" Target="../media/image2551.png"/><Relationship Id="rId42" Type="http://schemas.openxmlformats.org/officeDocument/2006/relationships/customXml" Target="../ink/ink2451.xml"/><Relationship Id="rId84" Type="http://schemas.openxmlformats.org/officeDocument/2006/relationships/customXml" Target="../ink/ink2472.xml"/><Relationship Id="rId138" Type="http://schemas.openxmlformats.org/officeDocument/2006/relationships/customXml" Target="../ink/ink2499.xml"/><Relationship Id="rId345" Type="http://schemas.openxmlformats.org/officeDocument/2006/relationships/image" Target="../media/image2572.png"/><Relationship Id="rId387" Type="http://schemas.openxmlformats.org/officeDocument/2006/relationships/image" Target="../media/image2593.png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54.png"/><Relationship Id="rId21" Type="http://schemas.openxmlformats.org/officeDocument/2006/relationships/image" Target="../media/image2606.png"/><Relationship Id="rId42" Type="http://schemas.openxmlformats.org/officeDocument/2006/relationships/customXml" Target="../ink/ink2647.xml"/><Relationship Id="rId63" Type="http://schemas.openxmlformats.org/officeDocument/2006/relationships/image" Target="../media/image2627.png"/><Relationship Id="rId84" Type="http://schemas.openxmlformats.org/officeDocument/2006/relationships/customXml" Target="../ink/ink2668.xml"/><Relationship Id="rId138" Type="http://schemas.openxmlformats.org/officeDocument/2006/relationships/customXml" Target="../ink/ink2695.xml"/><Relationship Id="rId159" Type="http://schemas.openxmlformats.org/officeDocument/2006/relationships/image" Target="../media/image2675.png"/><Relationship Id="rId170" Type="http://schemas.openxmlformats.org/officeDocument/2006/relationships/customXml" Target="../ink/ink2711.xml"/><Relationship Id="rId191" Type="http://schemas.openxmlformats.org/officeDocument/2006/relationships/image" Target="../media/image2691.png"/><Relationship Id="rId205" Type="http://schemas.openxmlformats.org/officeDocument/2006/relationships/image" Target="../media/image2698.png"/><Relationship Id="rId226" Type="http://schemas.openxmlformats.org/officeDocument/2006/relationships/customXml" Target="../ink/ink2739.xml"/><Relationship Id="rId107" Type="http://schemas.openxmlformats.org/officeDocument/2006/relationships/image" Target="../media/image2649.png"/><Relationship Id="rId11" Type="http://schemas.openxmlformats.org/officeDocument/2006/relationships/image" Target="../media/image2601.png"/><Relationship Id="rId32" Type="http://schemas.openxmlformats.org/officeDocument/2006/relationships/customXml" Target="../ink/ink2642.xml"/><Relationship Id="rId53" Type="http://schemas.openxmlformats.org/officeDocument/2006/relationships/image" Target="../media/image2622.png"/><Relationship Id="rId74" Type="http://schemas.openxmlformats.org/officeDocument/2006/relationships/customXml" Target="../ink/ink2663.xml"/><Relationship Id="rId128" Type="http://schemas.openxmlformats.org/officeDocument/2006/relationships/customXml" Target="../ink/ink2690.xml"/><Relationship Id="rId149" Type="http://schemas.openxmlformats.org/officeDocument/2006/relationships/image" Target="../media/image2670.png"/><Relationship Id="rId5" Type="http://schemas.openxmlformats.org/officeDocument/2006/relationships/image" Target="../media/image2598.png"/><Relationship Id="rId95" Type="http://schemas.openxmlformats.org/officeDocument/2006/relationships/image" Target="../media/image2643.png"/><Relationship Id="rId160" Type="http://schemas.openxmlformats.org/officeDocument/2006/relationships/customXml" Target="../ink/ink2706.xml"/><Relationship Id="rId181" Type="http://schemas.openxmlformats.org/officeDocument/2006/relationships/image" Target="../media/image2686.png"/><Relationship Id="rId216" Type="http://schemas.openxmlformats.org/officeDocument/2006/relationships/customXml" Target="../ink/ink2734.xml"/><Relationship Id="rId237" Type="http://schemas.openxmlformats.org/officeDocument/2006/relationships/image" Target="../media/image2714.png"/><Relationship Id="rId22" Type="http://schemas.openxmlformats.org/officeDocument/2006/relationships/customXml" Target="../ink/ink2637.xml"/><Relationship Id="rId43" Type="http://schemas.openxmlformats.org/officeDocument/2006/relationships/image" Target="../media/image2617.png"/><Relationship Id="rId64" Type="http://schemas.openxmlformats.org/officeDocument/2006/relationships/customXml" Target="../ink/ink2658.xml"/><Relationship Id="rId118" Type="http://schemas.openxmlformats.org/officeDocument/2006/relationships/customXml" Target="../ink/ink2685.xml"/><Relationship Id="rId139" Type="http://schemas.openxmlformats.org/officeDocument/2006/relationships/image" Target="../media/image2665.png"/><Relationship Id="rId85" Type="http://schemas.openxmlformats.org/officeDocument/2006/relationships/image" Target="../media/image2638.png"/><Relationship Id="rId150" Type="http://schemas.openxmlformats.org/officeDocument/2006/relationships/customXml" Target="../ink/ink2701.xml"/><Relationship Id="rId171" Type="http://schemas.openxmlformats.org/officeDocument/2006/relationships/image" Target="../media/image2681.png"/><Relationship Id="rId192" Type="http://schemas.openxmlformats.org/officeDocument/2006/relationships/customXml" Target="../ink/ink2722.xml"/><Relationship Id="rId206" Type="http://schemas.openxmlformats.org/officeDocument/2006/relationships/customXml" Target="../ink/ink2729.xml"/><Relationship Id="rId227" Type="http://schemas.openxmlformats.org/officeDocument/2006/relationships/image" Target="../media/image2709.png"/><Relationship Id="rId201" Type="http://schemas.openxmlformats.org/officeDocument/2006/relationships/image" Target="../media/image2696.png"/><Relationship Id="rId222" Type="http://schemas.openxmlformats.org/officeDocument/2006/relationships/customXml" Target="../ink/ink2737.xml"/><Relationship Id="rId243" Type="http://schemas.openxmlformats.org/officeDocument/2006/relationships/image" Target="../media/image2717.png"/><Relationship Id="rId12" Type="http://schemas.openxmlformats.org/officeDocument/2006/relationships/customXml" Target="../ink/ink2632.xml"/><Relationship Id="rId17" Type="http://schemas.openxmlformats.org/officeDocument/2006/relationships/image" Target="../media/image2604.png"/><Relationship Id="rId33" Type="http://schemas.openxmlformats.org/officeDocument/2006/relationships/image" Target="../media/image2612.png"/><Relationship Id="rId38" Type="http://schemas.openxmlformats.org/officeDocument/2006/relationships/customXml" Target="../ink/ink2645.xml"/><Relationship Id="rId59" Type="http://schemas.openxmlformats.org/officeDocument/2006/relationships/image" Target="../media/image2625.png"/><Relationship Id="rId103" Type="http://schemas.openxmlformats.org/officeDocument/2006/relationships/image" Target="../media/image2647.png"/><Relationship Id="rId108" Type="http://schemas.openxmlformats.org/officeDocument/2006/relationships/customXml" Target="../ink/ink2680.xml"/><Relationship Id="rId124" Type="http://schemas.openxmlformats.org/officeDocument/2006/relationships/customXml" Target="../ink/ink2688.xml"/><Relationship Id="rId129" Type="http://schemas.openxmlformats.org/officeDocument/2006/relationships/image" Target="../media/image2660.png"/><Relationship Id="rId54" Type="http://schemas.openxmlformats.org/officeDocument/2006/relationships/customXml" Target="../ink/ink2653.xml"/><Relationship Id="rId70" Type="http://schemas.openxmlformats.org/officeDocument/2006/relationships/customXml" Target="../ink/ink2661.xml"/><Relationship Id="rId75" Type="http://schemas.openxmlformats.org/officeDocument/2006/relationships/image" Target="../media/image2633.png"/><Relationship Id="rId91" Type="http://schemas.openxmlformats.org/officeDocument/2006/relationships/image" Target="../media/image2641.png"/><Relationship Id="rId96" Type="http://schemas.openxmlformats.org/officeDocument/2006/relationships/customXml" Target="../ink/ink2674.xml"/><Relationship Id="rId140" Type="http://schemas.openxmlformats.org/officeDocument/2006/relationships/customXml" Target="../ink/ink2696.xml"/><Relationship Id="rId145" Type="http://schemas.openxmlformats.org/officeDocument/2006/relationships/image" Target="../media/image2668.png"/><Relationship Id="rId161" Type="http://schemas.openxmlformats.org/officeDocument/2006/relationships/image" Target="../media/image2676.png"/><Relationship Id="rId166" Type="http://schemas.openxmlformats.org/officeDocument/2006/relationships/customXml" Target="../ink/ink2709.xml"/><Relationship Id="rId182" Type="http://schemas.openxmlformats.org/officeDocument/2006/relationships/customXml" Target="../ink/ink2717.xml"/><Relationship Id="rId187" Type="http://schemas.openxmlformats.org/officeDocument/2006/relationships/image" Target="../media/image2689.png"/><Relationship Id="rId217" Type="http://schemas.openxmlformats.org/officeDocument/2006/relationships/image" Target="../media/image2704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629.xml"/><Relationship Id="rId212" Type="http://schemas.openxmlformats.org/officeDocument/2006/relationships/customXml" Target="../ink/ink2732.xml"/><Relationship Id="rId233" Type="http://schemas.openxmlformats.org/officeDocument/2006/relationships/image" Target="../media/image2712.png"/><Relationship Id="rId238" Type="http://schemas.openxmlformats.org/officeDocument/2006/relationships/customXml" Target="../ink/ink2745.xml"/><Relationship Id="rId23" Type="http://schemas.openxmlformats.org/officeDocument/2006/relationships/image" Target="../media/image2607.png"/><Relationship Id="rId28" Type="http://schemas.openxmlformats.org/officeDocument/2006/relationships/customXml" Target="../ink/ink2640.xml"/><Relationship Id="rId49" Type="http://schemas.openxmlformats.org/officeDocument/2006/relationships/image" Target="../media/image2620.png"/><Relationship Id="rId114" Type="http://schemas.openxmlformats.org/officeDocument/2006/relationships/customXml" Target="../ink/ink2683.xml"/><Relationship Id="rId119" Type="http://schemas.openxmlformats.org/officeDocument/2006/relationships/image" Target="../media/image2655.png"/><Relationship Id="rId44" Type="http://schemas.openxmlformats.org/officeDocument/2006/relationships/customXml" Target="../ink/ink2648.xml"/><Relationship Id="rId60" Type="http://schemas.openxmlformats.org/officeDocument/2006/relationships/customXml" Target="../ink/ink2656.xml"/><Relationship Id="rId65" Type="http://schemas.openxmlformats.org/officeDocument/2006/relationships/image" Target="../media/image2628.png"/><Relationship Id="rId81" Type="http://schemas.openxmlformats.org/officeDocument/2006/relationships/image" Target="../media/image2636.png"/><Relationship Id="rId86" Type="http://schemas.openxmlformats.org/officeDocument/2006/relationships/customXml" Target="../ink/ink2669.xml"/><Relationship Id="rId130" Type="http://schemas.openxmlformats.org/officeDocument/2006/relationships/customXml" Target="../ink/ink2691.xml"/><Relationship Id="rId135" Type="http://schemas.openxmlformats.org/officeDocument/2006/relationships/image" Target="../media/image2663.png"/><Relationship Id="rId151" Type="http://schemas.openxmlformats.org/officeDocument/2006/relationships/image" Target="../media/image2671.png"/><Relationship Id="rId156" Type="http://schemas.openxmlformats.org/officeDocument/2006/relationships/customXml" Target="../ink/ink2704.xml"/><Relationship Id="rId177" Type="http://schemas.openxmlformats.org/officeDocument/2006/relationships/image" Target="../media/image2684.png"/><Relationship Id="rId198" Type="http://schemas.openxmlformats.org/officeDocument/2006/relationships/customXml" Target="../ink/ink2725.xml"/><Relationship Id="rId172" Type="http://schemas.openxmlformats.org/officeDocument/2006/relationships/customXml" Target="../ink/ink2712.xml"/><Relationship Id="rId193" Type="http://schemas.openxmlformats.org/officeDocument/2006/relationships/image" Target="../media/image2692.png"/><Relationship Id="rId202" Type="http://schemas.openxmlformats.org/officeDocument/2006/relationships/customXml" Target="../ink/ink2727.xml"/><Relationship Id="rId207" Type="http://schemas.openxmlformats.org/officeDocument/2006/relationships/image" Target="../media/image2699.png"/><Relationship Id="rId223" Type="http://schemas.openxmlformats.org/officeDocument/2006/relationships/image" Target="../media/image2707.png"/><Relationship Id="rId228" Type="http://schemas.openxmlformats.org/officeDocument/2006/relationships/customXml" Target="../ink/ink2740.xml"/><Relationship Id="rId13" Type="http://schemas.openxmlformats.org/officeDocument/2006/relationships/image" Target="../media/image2602.png"/><Relationship Id="rId18" Type="http://schemas.openxmlformats.org/officeDocument/2006/relationships/customXml" Target="../ink/ink2635.xml"/><Relationship Id="rId39" Type="http://schemas.openxmlformats.org/officeDocument/2006/relationships/image" Target="../media/image2615.png"/><Relationship Id="rId109" Type="http://schemas.openxmlformats.org/officeDocument/2006/relationships/image" Target="../media/image2650.png"/><Relationship Id="rId34" Type="http://schemas.openxmlformats.org/officeDocument/2006/relationships/customXml" Target="../ink/ink2643.xml"/><Relationship Id="rId50" Type="http://schemas.openxmlformats.org/officeDocument/2006/relationships/customXml" Target="../ink/ink2651.xml"/><Relationship Id="rId55" Type="http://schemas.openxmlformats.org/officeDocument/2006/relationships/image" Target="../media/image2623.png"/><Relationship Id="rId76" Type="http://schemas.openxmlformats.org/officeDocument/2006/relationships/customXml" Target="../ink/ink2664.xml"/><Relationship Id="rId97" Type="http://schemas.openxmlformats.org/officeDocument/2006/relationships/image" Target="../media/image2644.png"/><Relationship Id="rId104" Type="http://schemas.openxmlformats.org/officeDocument/2006/relationships/customXml" Target="../ink/ink2678.xml"/><Relationship Id="rId120" Type="http://schemas.openxmlformats.org/officeDocument/2006/relationships/customXml" Target="../ink/ink2686.xml"/><Relationship Id="rId125" Type="http://schemas.openxmlformats.org/officeDocument/2006/relationships/image" Target="../media/image2658.png"/><Relationship Id="rId141" Type="http://schemas.openxmlformats.org/officeDocument/2006/relationships/image" Target="../media/image2666.png"/><Relationship Id="rId146" Type="http://schemas.openxmlformats.org/officeDocument/2006/relationships/customXml" Target="../ink/ink2699.xml"/><Relationship Id="rId167" Type="http://schemas.openxmlformats.org/officeDocument/2006/relationships/image" Target="../media/image2679.png"/><Relationship Id="rId188" Type="http://schemas.openxmlformats.org/officeDocument/2006/relationships/customXml" Target="../ink/ink2720.xml"/><Relationship Id="rId7" Type="http://schemas.openxmlformats.org/officeDocument/2006/relationships/image" Target="../media/image2599.png"/><Relationship Id="rId71" Type="http://schemas.openxmlformats.org/officeDocument/2006/relationships/image" Target="../media/image2631.png"/><Relationship Id="rId92" Type="http://schemas.openxmlformats.org/officeDocument/2006/relationships/customXml" Target="../ink/ink2672.xml"/><Relationship Id="rId162" Type="http://schemas.openxmlformats.org/officeDocument/2006/relationships/customXml" Target="../ink/ink2707.xml"/><Relationship Id="rId183" Type="http://schemas.openxmlformats.org/officeDocument/2006/relationships/image" Target="../media/image2687.png"/><Relationship Id="rId213" Type="http://schemas.openxmlformats.org/officeDocument/2006/relationships/image" Target="../media/image2702.png"/><Relationship Id="rId218" Type="http://schemas.openxmlformats.org/officeDocument/2006/relationships/customXml" Target="../ink/ink2735.xml"/><Relationship Id="rId234" Type="http://schemas.openxmlformats.org/officeDocument/2006/relationships/customXml" Target="../ink/ink2743.xml"/><Relationship Id="rId239" Type="http://schemas.openxmlformats.org/officeDocument/2006/relationships/image" Target="../media/image2715.png"/><Relationship Id="rId2" Type="http://schemas.openxmlformats.org/officeDocument/2006/relationships/customXml" Target="../ink/ink2627.xml"/><Relationship Id="rId29" Type="http://schemas.openxmlformats.org/officeDocument/2006/relationships/image" Target="../media/image2610.png"/><Relationship Id="rId24" Type="http://schemas.openxmlformats.org/officeDocument/2006/relationships/customXml" Target="../ink/ink2638.xml"/><Relationship Id="rId40" Type="http://schemas.openxmlformats.org/officeDocument/2006/relationships/customXml" Target="../ink/ink2646.xml"/><Relationship Id="rId45" Type="http://schemas.openxmlformats.org/officeDocument/2006/relationships/image" Target="../media/image2618.png"/><Relationship Id="rId66" Type="http://schemas.openxmlformats.org/officeDocument/2006/relationships/customXml" Target="../ink/ink2659.xml"/><Relationship Id="rId87" Type="http://schemas.openxmlformats.org/officeDocument/2006/relationships/image" Target="../media/image2639.png"/><Relationship Id="rId110" Type="http://schemas.openxmlformats.org/officeDocument/2006/relationships/customXml" Target="../ink/ink2681.xml"/><Relationship Id="rId115" Type="http://schemas.openxmlformats.org/officeDocument/2006/relationships/image" Target="../media/image2653.png"/><Relationship Id="rId131" Type="http://schemas.openxmlformats.org/officeDocument/2006/relationships/image" Target="../media/image2661.png"/><Relationship Id="rId136" Type="http://schemas.openxmlformats.org/officeDocument/2006/relationships/customXml" Target="../ink/ink2694.xml"/><Relationship Id="rId157" Type="http://schemas.openxmlformats.org/officeDocument/2006/relationships/image" Target="../media/image2674.png"/><Relationship Id="rId178" Type="http://schemas.openxmlformats.org/officeDocument/2006/relationships/customXml" Target="../ink/ink2715.xml"/><Relationship Id="rId61" Type="http://schemas.openxmlformats.org/officeDocument/2006/relationships/image" Target="../media/image2626.png"/><Relationship Id="rId82" Type="http://schemas.openxmlformats.org/officeDocument/2006/relationships/customXml" Target="../ink/ink2667.xml"/><Relationship Id="rId152" Type="http://schemas.openxmlformats.org/officeDocument/2006/relationships/customXml" Target="../ink/ink2702.xml"/><Relationship Id="rId173" Type="http://schemas.openxmlformats.org/officeDocument/2006/relationships/image" Target="../media/image2682.png"/><Relationship Id="rId194" Type="http://schemas.openxmlformats.org/officeDocument/2006/relationships/customXml" Target="../ink/ink2723.xml"/><Relationship Id="rId199" Type="http://schemas.openxmlformats.org/officeDocument/2006/relationships/image" Target="../media/image2695.png"/><Relationship Id="rId203" Type="http://schemas.openxmlformats.org/officeDocument/2006/relationships/image" Target="../media/image2697.png"/><Relationship Id="rId208" Type="http://schemas.openxmlformats.org/officeDocument/2006/relationships/customXml" Target="../ink/ink2730.xml"/><Relationship Id="rId229" Type="http://schemas.openxmlformats.org/officeDocument/2006/relationships/image" Target="../media/image2710.png"/><Relationship Id="rId19" Type="http://schemas.openxmlformats.org/officeDocument/2006/relationships/image" Target="../media/image2605.png"/><Relationship Id="rId224" Type="http://schemas.openxmlformats.org/officeDocument/2006/relationships/customXml" Target="../ink/ink2738.xml"/><Relationship Id="rId240" Type="http://schemas.openxmlformats.org/officeDocument/2006/relationships/customXml" Target="../ink/ink2746.xml"/><Relationship Id="rId14" Type="http://schemas.openxmlformats.org/officeDocument/2006/relationships/customXml" Target="../ink/ink2633.xml"/><Relationship Id="rId30" Type="http://schemas.openxmlformats.org/officeDocument/2006/relationships/customXml" Target="../ink/ink2641.xml"/><Relationship Id="rId35" Type="http://schemas.openxmlformats.org/officeDocument/2006/relationships/image" Target="../media/image2613.png"/><Relationship Id="rId56" Type="http://schemas.openxmlformats.org/officeDocument/2006/relationships/customXml" Target="../ink/ink2654.xml"/><Relationship Id="rId77" Type="http://schemas.openxmlformats.org/officeDocument/2006/relationships/image" Target="../media/image2634.png"/><Relationship Id="rId100" Type="http://schemas.openxmlformats.org/officeDocument/2006/relationships/customXml" Target="../ink/ink2676.xml"/><Relationship Id="rId105" Type="http://schemas.openxmlformats.org/officeDocument/2006/relationships/image" Target="../media/image2648.png"/><Relationship Id="rId126" Type="http://schemas.openxmlformats.org/officeDocument/2006/relationships/customXml" Target="../ink/ink2689.xml"/><Relationship Id="rId147" Type="http://schemas.openxmlformats.org/officeDocument/2006/relationships/image" Target="../media/image2669.png"/><Relationship Id="rId168" Type="http://schemas.openxmlformats.org/officeDocument/2006/relationships/customXml" Target="../ink/ink2710.xml"/><Relationship Id="rId8" Type="http://schemas.openxmlformats.org/officeDocument/2006/relationships/customXml" Target="../ink/ink2630.xml"/><Relationship Id="rId51" Type="http://schemas.openxmlformats.org/officeDocument/2006/relationships/image" Target="../media/image2621.png"/><Relationship Id="rId72" Type="http://schemas.openxmlformats.org/officeDocument/2006/relationships/customXml" Target="../ink/ink2662.xml"/><Relationship Id="rId93" Type="http://schemas.openxmlformats.org/officeDocument/2006/relationships/image" Target="../media/image2642.png"/><Relationship Id="rId98" Type="http://schemas.openxmlformats.org/officeDocument/2006/relationships/customXml" Target="../ink/ink2675.xml"/><Relationship Id="rId121" Type="http://schemas.openxmlformats.org/officeDocument/2006/relationships/image" Target="../media/image2656.png"/><Relationship Id="rId142" Type="http://schemas.openxmlformats.org/officeDocument/2006/relationships/customXml" Target="../ink/ink2697.xml"/><Relationship Id="rId163" Type="http://schemas.openxmlformats.org/officeDocument/2006/relationships/image" Target="../media/image2677.png"/><Relationship Id="rId184" Type="http://schemas.openxmlformats.org/officeDocument/2006/relationships/customXml" Target="../ink/ink2718.xml"/><Relationship Id="rId189" Type="http://schemas.openxmlformats.org/officeDocument/2006/relationships/image" Target="../media/image2690.png"/><Relationship Id="rId219" Type="http://schemas.openxmlformats.org/officeDocument/2006/relationships/image" Target="../media/image2705.png"/><Relationship Id="rId3" Type="http://schemas.openxmlformats.org/officeDocument/2006/relationships/image" Target="../media/image2597.png"/><Relationship Id="rId214" Type="http://schemas.openxmlformats.org/officeDocument/2006/relationships/customXml" Target="../ink/ink2733.xml"/><Relationship Id="rId230" Type="http://schemas.openxmlformats.org/officeDocument/2006/relationships/customXml" Target="../ink/ink2741.xml"/><Relationship Id="rId235" Type="http://schemas.openxmlformats.org/officeDocument/2006/relationships/image" Target="../media/image2713.png"/><Relationship Id="rId25" Type="http://schemas.openxmlformats.org/officeDocument/2006/relationships/image" Target="../media/image2608.png"/><Relationship Id="rId46" Type="http://schemas.openxmlformats.org/officeDocument/2006/relationships/customXml" Target="../ink/ink2649.xml"/><Relationship Id="rId67" Type="http://schemas.openxmlformats.org/officeDocument/2006/relationships/image" Target="../media/image2629.png"/><Relationship Id="rId116" Type="http://schemas.openxmlformats.org/officeDocument/2006/relationships/customXml" Target="../ink/ink2684.xml"/><Relationship Id="rId137" Type="http://schemas.openxmlformats.org/officeDocument/2006/relationships/image" Target="../media/image2664.png"/><Relationship Id="rId158" Type="http://schemas.openxmlformats.org/officeDocument/2006/relationships/customXml" Target="../ink/ink2705.xml"/><Relationship Id="rId20" Type="http://schemas.openxmlformats.org/officeDocument/2006/relationships/customXml" Target="../ink/ink2636.xml"/><Relationship Id="rId41" Type="http://schemas.openxmlformats.org/officeDocument/2006/relationships/image" Target="../media/image2616.png"/><Relationship Id="rId62" Type="http://schemas.openxmlformats.org/officeDocument/2006/relationships/customXml" Target="../ink/ink2657.xml"/><Relationship Id="rId83" Type="http://schemas.openxmlformats.org/officeDocument/2006/relationships/image" Target="../media/image2637.png"/><Relationship Id="rId88" Type="http://schemas.openxmlformats.org/officeDocument/2006/relationships/customXml" Target="../ink/ink2670.xml"/><Relationship Id="rId111" Type="http://schemas.openxmlformats.org/officeDocument/2006/relationships/image" Target="../media/image2651.png"/><Relationship Id="rId132" Type="http://schemas.openxmlformats.org/officeDocument/2006/relationships/customXml" Target="../ink/ink2692.xml"/><Relationship Id="rId153" Type="http://schemas.openxmlformats.org/officeDocument/2006/relationships/image" Target="../media/image2672.png"/><Relationship Id="rId174" Type="http://schemas.openxmlformats.org/officeDocument/2006/relationships/customXml" Target="../ink/ink2713.xml"/><Relationship Id="rId179" Type="http://schemas.openxmlformats.org/officeDocument/2006/relationships/image" Target="../media/image2685.png"/><Relationship Id="rId195" Type="http://schemas.openxmlformats.org/officeDocument/2006/relationships/image" Target="../media/image2693.png"/><Relationship Id="rId209" Type="http://schemas.openxmlformats.org/officeDocument/2006/relationships/image" Target="../media/image2700.png"/><Relationship Id="rId190" Type="http://schemas.openxmlformats.org/officeDocument/2006/relationships/customXml" Target="../ink/ink2721.xml"/><Relationship Id="rId204" Type="http://schemas.openxmlformats.org/officeDocument/2006/relationships/customXml" Target="../ink/ink2728.xml"/><Relationship Id="rId220" Type="http://schemas.openxmlformats.org/officeDocument/2006/relationships/customXml" Target="../ink/ink2736.xml"/><Relationship Id="rId225" Type="http://schemas.openxmlformats.org/officeDocument/2006/relationships/image" Target="../media/image2708.png"/><Relationship Id="rId241" Type="http://schemas.openxmlformats.org/officeDocument/2006/relationships/image" Target="../media/image2716.png"/><Relationship Id="rId15" Type="http://schemas.openxmlformats.org/officeDocument/2006/relationships/image" Target="../media/image2603.png"/><Relationship Id="rId36" Type="http://schemas.openxmlformats.org/officeDocument/2006/relationships/customXml" Target="../ink/ink2644.xml"/><Relationship Id="rId57" Type="http://schemas.openxmlformats.org/officeDocument/2006/relationships/image" Target="../media/image2624.png"/><Relationship Id="rId106" Type="http://schemas.openxmlformats.org/officeDocument/2006/relationships/customXml" Target="../ink/ink2679.xml"/><Relationship Id="rId127" Type="http://schemas.openxmlformats.org/officeDocument/2006/relationships/image" Target="../media/image2659.png"/><Relationship Id="rId10" Type="http://schemas.openxmlformats.org/officeDocument/2006/relationships/customXml" Target="../ink/ink2631.xml"/><Relationship Id="rId31" Type="http://schemas.openxmlformats.org/officeDocument/2006/relationships/image" Target="../media/image2611.png"/><Relationship Id="rId52" Type="http://schemas.openxmlformats.org/officeDocument/2006/relationships/customXml" Target="../ink/ink2652.xml"/><Relationship Id="rId73" Type="http://schemas.openxmlformats.org/officeDocument/2006/relationships/image" Target="../media/image2632.png"/><Relationship Id="rId78" Type="http://schemas.openxmlformats.org/officeDocument/2006/relationships/customXml" Target="../ink/ink2665.xml"/><Relationship Id="rId94" Type="http://schemas.openxmlformats.org/officeDocument/2006/relationships/customXml" Target="../ink/ink2673.xml"/><Relationship Id="rId99" Type="http://schemas.openxmlformats.org/officeDocument/2006/relationships/image" Target="../media/image2645.png"/><Relationship Id="rId101" Type="http://schemas.openxmlformats.org/officeDocument/2006/relationships/image" Target="../media/image2646.png"/><Relationship Id="rId122" Type="http://schemas.openxmlformats.org/officeDocument/2006/relationships/customXml" Target="../ink/ink2687.xml"/><Relationship Id="rId143" Type="http://schemas.openxmlformats.org/officeDocument/2006/relationships/image" Target="../media/image2667.png"/><Relationship Id="rId148" Type="http://schemas.openxmlformats.org/officeDocument/2006/relationships/customXml" Target="../ink/ink2700.xml"/><Relationship Id="rId164" Type="http://schemas.openxmlformats.org/officeDocument/2006/relationships/customXml" Target="../ink/ink2708.xml"/><Relationship Id="rId169" Type="http://schemas.openxmlformats.org/officeDocument/2006/relationships/image" Target="../media/image2680.png"/><Relationship Id="rId185" Type="http://schemas.openxmlformats.org/officeDocument/2006/relationships/image" Target="../media/image2688.png"/><Relationship Id="rId4" Type="http://schemas.openxmlformats.org/officeDocument/2006/relationships/customXml" Target="../ink/ink2628.xml"/><Relationship Id="rId9" Type="http://schemas.openxmlformats.org/officeDocument/2006/relationships/image" Target="../media/image2600.png"/><Relationship Id="rId180" Type="http://schemas.openxmlformats.org/officeDocument/2006/relationships/customXml" Target="../ink/ink2716.xml"/><Relationship Id="rId210" Type="http://schemas.openxmlformats.org/officeDocument/2006/relationships/customXml" Target="../ink/ink2731.xml"/><Relationship Id="rId215" Type="http://schemas.openxmlformats.org/officeDocument/2006/relationships/image" Target="../media/image2703.png"/><Relationship Id="rId236" Type="http://schemas.openxmlformats.org/officeDocument/2006/relationships/customXml" Target="../ink/ink2744.xml"/><Relationship Id="rId26" Type="http://schemas.openxmlformats.org/officeDocument/2006/relationships/customXml" Target="../ink/ink2639.xml"/><Relationship Id="rId231" Type="http://schemas.openxmlformats.org/officeDocument/2006/relationships/image" Target="../media/image2711.png"/><Relationship Id="rId47" Type="http://schemas.openxmlformats.org/officeDocument/2006/relationships/image" Target="../media/image2619.png"/><Relationship Id="rId68" Type="http://schemas.openxmlformats.org/officeDocument/2006/relationships/customXml" Target="../ink/ink2660.xml"/><Relationship Id="rId89" Type="http://schemas.openxmlformats.org/officeDocument/2006/relationships/image" Target="../media/image2640.png"/><Relationship Id="rId112" Type="http://schemas.openxmlformats.org/officeDocument/2006/relationships/customXml" Target="../ink/ink2682.xml"/><Relationship Id="rId133" Type="http://schemas.openxmlformats.org/officeDocument/2006/relationships/image" Target="../media/image2662.png"/><Relationship Id="rId154" Type="http://schemas.openxmlformats.org/officeDocument/2006/relationships/customXml" Target="../ink/ink2703.xml"/><Relationship Id="rId175" Type="http://schemas.openxmlformats.org/officeDocument/2006/relationships/image" Target="../media/image2683.png"/><Relationship Id="rId196" Type="http://schemas.openxmlformats.org/officeDocument/2006/relationships/customXml" Target="../ink/ink2724.xml"/><Relationship Id="rId200" Type="http://schemas.openxmlformats.org/officeDocument/2006/relationships/customXml" Target="../ink/ink2726.xml"/><Relationship Id="rId16" Type="http://schemas.openxmlformats.org/officeDocument/2006/relationships/customXml" Target="../ink/ink2634.xml"/><Relationship Id="rId221" Type="http://schemas.openxmlformats.org/officeDocument/2006/relationships/image" Target="../media/image2706.png"/><Relationship Id="rId242" Type="http://schemas.openxmlformats.org/officeDocument/2006/relationships/customXml" Target="../ink/ink2747.xml"/><Relationship Id="rId37" Type="http://schemas.openxmlformats.org/officeDocument/2006/relationships/image" Target="../media/image2614.png"/><Relationship Id="rId58" Type="http://schemas.openxmlformats.org/officeDocument/2006/relationships/customXml" Target="../ink/ink2655.xml"/><Relationship Id="rId79" Type="http://schemas.openxmlformats.org/officeDocument/2006/relationships/image" Target="../media/image2635.png"/><Relationship Id="rId102" Type="http://schemas.openxmlformats.org/officeDocument/2006/relationships/customXml" Target="../ink/ink2677.xml"/><Relationship Id="rId123" Type="http://schemas.openxmlformats.org/officeDocument/2006/relationships/image" Target="../media/image2657.png"/><Relationship Id="rId144" Type="http://schemas.openxmlformats.org/officeDocument/2006/relationships/customXml" Target="../ink/ink2698.xml"/><Relationship Id="rId90" Type="http://schemas.openxmlformats.org/officeDocument/2006/relationships/customXml" Target="../ink/ink2671.xml"/><Relationship Id="rId165" Type="http://schemas.openxmlformats.org/officeDocument/2006/relationships/image" Target="../media/image2678.png"/><Relationship Id="rId186" Type="http://schemas.openxmlformats.org/officeDocument/2006/relationships/customXml" Target="../ink/ink2719.xml"/><Relationship Id="rId211" Type="http://schemas.openxmlformats.org/officeDocument/2006/relationships/image" Target="../media/image2701.png"/><Relationship Id="rId232" Type="http://schemas.openxmlformats.org/officeDocument/2006/relationships/customXml" Target="../ink/ink2742.xml"/><Relationship Id="rId27" Type="http://schemas.openxmlformats.org/officeDocument/2006/relationships/image" Target="../media/image2609.png"/><Relationship Id="rId48" Type="http://schemas.openxmlformats.org/officeDocument/2006/relationships/customXml" Target="../ink/ink2650.xml"/><Relationship Id="rId69" Type="http://schemas.openxmlformats.org/officeDocument/2006/relationships/image" Target="../media/image2630.png"/><Relationship Id="rId113" Type="http://schemas.openxmlformats.org/officeDocument/2006/relationships/image" Target="../media/image2652.png"/><Relationship Id="rId134" Type="http://schemas.openxmlformats.org/officeDocument/2006/relationships/customXml" Target="../ink/ink2693.xml"/><Relationship Id="rId80" Type="http://schemas.openxmlformats.org/officeDocument/2006/relationships/customXml" Target="../ink/ink2666.xml"/><Relationship Id="rId155" Type="http://schemas.openxmlformats.org/officeDocument/2006/relationships/image" Target="../media/image2673.png"/><Relationship Id="rId176" Type="http://schemas.openxmlformats.org/officeDocument/2006/relationships/customXml" Target="../ink/ink2714.xml"/><Relationship Id="rId197" Type="http://schemas.openxmlformats.org/officeDocument/2006/relationships/image" Target="../media/image2694.png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773.png"/><Relationship Id="rId21" Type="http://schemas.openxmlformats.org/officeDocument/2006/relationships/image" Target="../media/image2726.png"/><Relationship Id="rId42" Type="http://schemas.openxmlformats.org/officeDocument/2006/relationships/customXml" Target="../ink/ink2768.xml"/><Relationship Id="rId63" Type="http://schemas.openxmlformats.org/officeDocument/2006/relationships/image" Target="../media/image2747.png"/><Relationship Id="rId84" Type="http://schemas.openxmlformats.org/officeDocument/2006/relationships/customXml" Target="../ink/ink2789.xml"/><Relationship Id="rId138" Type="http://schemas.openxmlformats.org/officeDocument/2006/relationships/customXml" Target="../ink/ink2816.xml"/><Relationship Id="rId159" Type="http://schemas.openxmlformats.org/officeDocument/2006/relationships/image" Target="../media/image2792.png"/><Relationship Id="rId170" Type="http://schemas.openxmlformats.org/officeDocument/2006/relationships/customXml" Target="../ink/ink2832.xml"/><Relationship Id="rId191" Type="http://schemas.openxmlformats.org/officeDocument/2006/relationships/image" Target="../media/image2808.png"/><Relationship Id="rId205" Type="http://schemas.openxmlformats.org/officeDocument/2006/relationships/image" Target="../media/image2815.png"/><Relationship Id="rId226" Type="http://schemas.openxmlformats.org/officeDocument/2006/relationships/customXml" Target="../ink/ink2860.xml"/><Relationship Id="rId247" Type="http://schemas.openxmlformats.org/officeDocument/2006/relationships/image" Target="../media/image2836.png"/><Relationship Id="rId107" Type="http://schemas.openxmlformats.org/officeDocument/2006/relationships/image" Target="../media/image2768.png"/><Relationship Id="rId268" Type="http://schemas.openxmlformats.org/officeDocument/2006/relationships/customXml" Target="../ink/ink2881.xml"/><Relationship Id="rId11" Type="http://schemas.openxmlformats.org/officeDocument/2006/relationships/image" Target="../media/image2721.png"/><Relationship Id="rId32" Type="http://schemas.openxmlformats.org/officeDocument/2006/relationships/customXml" Target="../ink/ink2763.xml"/><Relationship Id="rId53" Type="http://schemas.openxmlformats.org/officeDocument/2006/relationships/image" Target="../media/image2742.png"/><Relationship Id="rId74" Type="http://schemas.openxmlformats.org/officeDocument/2006/relationships/customXml" Target="../ink/ink2784.xml"/><Relationship Id="rId128" Type="http://schemas.openxmlformats.org/officeDocument/2006/relationships/customXml" Target="../ink/ink2811.xml"/><Relationship Id="rId149" Type="http://schemas.openxmlformats.org/officeDocument/2006/relationships/image" Target="../media/image2787.png"/><Relationship Id="rId5" Type="http://schemas.openxmlformats.org/officeDocument/2006/relationships/image" Target="../media/image2719.png"/><Relationship Id="rId95" Type="http://schemas.openxmlformats.org/officeDocument/2006/relationships/image" Target="../media/image2762.png"/><Relationship Id="rId160" Type="http://schemas.openxmlformats.org/officeDocument/2006/relationships/customXml" Target="../ink/ink2827.xml"/><Relationship Id="rId181" Type="http://schemas.openxmlformats.org/officeDocument/2006/relationships/image" Target="../media/image2803.png"/><Relationship Id="rId216" Type="http://schemas.openxmlformats.org/officeDocument/2006/relationships/customXml" Target="../ink/ink2855.xml"/><Relationship Id="rId237" Type="http://schemas.openxmlformats.org/officeDocument/2006/relationships/image" Target="../media/image2831.png"/><Relationship Id="rId258" Type="http://schemas.openxmlformats.org/officeDocument/2006/relationships/customXml" Target="../ink/ink2876.xml"/><Relationship Id="rId279" Type="http://schemas.openxmlformats.org/officeDocument/2006/relationships/image" Target="../media/image2852.png"/><Relationship Id="rId22" Type="http://schemas.openxmlformats.org/officeDocument/2006/relationships/customXml" Target="../ink/ink2758.xml"/><Relationship Id="rId43" Type="http://schemas.openxmlformats.org/officeDocument/2006/relationships/image" Target="../media/image2737.png"/><Relationship Id="rId64" Type="http://schemas.openxmlformats.org/officeDocument/2006/relationships/customXml" Target="../ink/ink2779.xml"/><Relationship Id="rId118" Type="http://schemas.openxmlformats.org/officeDocument/2006/relationships/customXml" Target="../ink/ink2806.xml"/><Relationship Id="rId139" Type="http://schemas.openxmlformats.org/officeDocument/2006/relationships/image" Target="../media/image2782.png"/><Relationship Id="rId85" Type="http://schemas.openxmlformats.org/officeDocument/2006/relationships/image" Target="../media/image2757.png"/><Relationship Id="rId150" Type="http://schemas.openxmlformats.org/officeDocument/2006/relationships/customXml" Target="../ink/ink2822.xml"/><Relationship Id="rId171" Type="http://schemas.openxmlformats.org/officeDocument/2006/relationships/image" Target="../media/image2798.png"/><Relationship Id="rId192" Type="http://schemas.openxmlformats.org/officeDocument/2006/relationships/customXml" Target="../ink/ink2843.xml"/><Relationship Id="rId206" Type="http://schemas.openxmlformats.org/officeDocument/2006/relationships/customXml" Target="../ink/ink2850.xml"/><Relationship Id="rId227" Type="http://schemas.openxmlformats.org/officeDocument/2006/relationships/image" Target="../media/image2826.png"/><Relationship Id="rId248" Type="http://schemas.openxmlformats.org/officeDocument/2006/relationships/customXml" Target="../ink/ink2871.xml"/><Relationship Id="rId269" Type="http://schemas.openxmlformats.org/officeDocument/2006/relationships/image" Target="../media/image2847.png"/><Relationship Id="rId12" Type="http://schemas.openxmlformats.org/officeDocument/2006/relationships/customXml" Target="../ink/ink2753.xml"/><Relationship Id="rId33" Type="http://schemas.openxmlformats.org/officeDocument/2006/relationships/image" Target="../media/image2732.png"/><Relationship Id="rId108" Type="http://schemas.openxmlformats.org/officeDocument/2006/relationships/customXml" Target="../ink/ink2801.xml"/><Relationship Id="rId129" Type="http://schemas.openxmlformats.org/officeDocument/2006/relationships/image" Target="../media/image2777.png"/><Relationship Id="rId280" Type="http://schemas.openxmlformats.org/officeDocument/2006/relationships/customXml" Target="../ink/ink2887.xml"/><Relationship Id="rId54" Type="http://schemas.openxmlformats.org/officeDocument/2006/relationships/customXml" Target="../ink/ink2774.xml"/><Relationship Id="rId75" Type="http://schemas.openxmlformats.org/officeDocument/2006/relationships/image" Target="../media/image1441.png"/><Relationship Id="rId96" Type="http://schemas.openxmlformats.org/officeDocument/2006/relationships/customXml" Target="../ink/ink2795.xml"/><Relationship Id="rId140" Type="http://schemas.openxmlformats.org/officeDocument/2006/relationships/customXml" Target="../ink/ink2817.xml"/><Relationship Id="rId161" Type="http://schemas.openxmlformats.org/officeDocument/2006/relationships/image" Target="../media/image2793.png"/><Relationship Id="rId182" Type="http://schemas.openxmlformats.org/officeDocument/2006/relationships/customXml" Target="../ink/ink2838.xml"/><Relationship Id="rId217" Type="http://schemas.openxmlformats.org/officeDocument/2006/relationships/image" Target="../media/image2821.png"/><Relationship Id="rId6" Type="http://schemas.openxmlformats.org/officeDocument/2006/relationships/customXml" Target="../ink/ink2750.xml"/><Relationship Id="rId238" Type="http://schemas.openxmlformats.org/officeDocument/2006/relationships/customXml" Target="../ink/ink2866.xml"/><Relationship Id="rId259" Type="http://schemas.openxmlformats.org/officeDocument/2006/relationships/image" Target="../media/image2842.png"/><Relationship Id="rId23" Type="http://schemas.openxmlformats.org/officeDocument/2006/relationships/image" Target="../media/image2727.png"/><Relationship Id="rId119" Type="http://schemas.openxmlformats.org/officeDocument/2006/relationships/image" Target="../media/image2774.png"/><Relationship Id="rId270" Type="http://schemas.openxmlformats.org/officeDocument/2006/relationships/customXml" Target="../ink/ink2882.xml"/><Relationship Id="rId44" Type="http://schemas.openxmlformats.org/officeDocument/2006/relationships/customXml" Target="../ink/ink2769.xml"/><Relationship Id="rId65" Type="http://schemas.openxmlformats.org/officeDocument/2006/relationships/image" Target="../media/image2748.png"/><Relationship Id="rId86" Type="http://schemas.openxmlformats.org/officeDocument/2006/relationships/customXml" Target="../ink/ink2790.xml"/><Relationship Id="rId130" Type="http://schemas.openxmlformats.org/officeDocument/2006/relationships/customXml" Target="../ink/ink2812.xml"/><Relationship Id="rId151" Type="http://schemas.openxmlformats.org/officeDocument/2006/relationships/image" Target="../media/image2788.png"/><Relationship Id="rId172" Type="http://schemas.openxmlformats.org/officeDocument/2006/relationships/customXml" Target="../ink/ink2833.xml"/><Relationship Id="rId193" Type="http://schemas.openxmlformats.org/officeDocument/2006/relationships/image" Target="../media/image2809.png"/><Relationship Id="rId207" Type="http://schemas.openxmlformats.org/officeDocument/2006/relationships/image" Target="../media/image2816.png"/><Relationship Id="rId228" Type="http://schemas.openxmlformats.org/officeDocument/2006/relationships/customXml" Target="../ink/ink2861.xml"/><Relationship Id="rId249" Type="http://schemas.openxmlformats.org/officeDocument/2006/relationships/image" Target="../media/image2837.png"/><Relationship Id="rId13" Type="http://schemas.openxmlformats.org/officeDocument/2006/relationships/image" Target="../media/image2722.png"/><Relationship Id="rId18" Type="http://schemas.openxmlformats.org/officeDocument/2006/relationships/customXml" Target="../ink/ink2756.xml"/><Relationship Id="rId39" Type="http://schemas.openxmlformats.org/officeDocument/2006/relationships/image" Target="../media/image2735.png"/><Relationship Id="rId109" Type="http://schemas.openxmlformats.org/officeDocument/2006/relationships/image" Target="../media/image2769.png"/><Relationship Id="rId260" Type="http://schemas.openxmlformats.org/officeDocument/2006/relationships/customXml" Target="../ink/ink2877.xml"/><Relationship Id="rId265" Type="http://schemas.openxmlformats.org/officeDocument/2006/relationships/image" Target="../media/image2845.png"/><Relationship Id="rId281" Type="http://schemas.openxmlformats.org/officeDocument/2006/relationships/image" Target="../media/image2853.png"/><Relationship Id="rId286" Type="http://schemas.openxmlformats.org/officeDocument/2006/relationships/customXml" Target="../ink/ink2890.xml"/><Relationship Id="rId34" Type="http://schemas.openxmlformats.org/officeDocument/2006/relationships/customXml" Target="../ink/ink2764.xml"/><Relationship Id="rId50" Type="http://schemas.openxmlformats.org/officeDocument/2006/relationships/customXml" Target="../ink/ink2772.xml"/><Relationship Id="rId55" Type="http://schemas.openxmlformats.org/officeDocument/2006/relationships/image" Target="../media/image2743.png"/><Relationship Id="rId76" Type="http://schemas.openxmlformats.org/officeDocument/2006/relationships/customXml" Target="../ink/ink2785.xml"/><Relationship Id="rId97" Type="http://schemas.openxmlformats.org/officeDocument/2006/relationships/image" Target="../media/image2763.png"/><Relationship Id="rId104" Type="http://schemas.openxmlformats.org/officeDocument/2006/relationships/customXml" Target="../ink/ink2799.xml"/><Relationship Id="rId120" Type="http://schemas.openxmlformats.org/officeDocument/2006/relationships/customXml" Target="../ink/ink2807.xml"/><Relationship Id="rId125" Type="http://schemas.openxmlformats.org/officeDocument/2006/relationships/image" Target="../media/image2775.png"/><Relationship Id="rId141" Type="http://schemas.openxmlformats.org/officeDocument/2006/relationships/image" Target="../media/image2783.png"/><Relationship Id="rId146" Type="http://schemas.openxmlformats.org/officeDocument/2006/relationships/customXml" Target="../ink/ink2820.xml"/><Relationship Id="rId167" Type="http://schemas.openxmlformats.org/officeDocument/2006/relationships/image" Target="../media/image2796.png"/><Relationship Id="rId188" Type="http://schemas.openxmlformats.org/officeDocument/2006/relationships/customXml" Target="../ink/ink2841.xml"/><Relationship Id="rId7" Type="http://schemas.openxmlformats.org/officeDocument/2006/relationships/image" Target="../media/image2137.png"/><Relationship Id="rId71" Type="http://schemas.openxmlformats.org/officeDocument/2006/relationships/image" Target="../media/image2751.png"/><Relationship Id="rId92" Type="http://schemas.openxmlformats.org/officeDocument/2006/relationships/customXml" Target="../ink/ink2793.xml"/><Relationship Id="rId162" Type="http://schemas.openxmlformats.org/officeDocument/2006/relationships/customXml" Target="../ink/ink2828.xml"/><Relationship Id="rId183" Type="http://schemas.openxmlformats.org/officeDocument/2006/relationships/image" Target="../media/image2804.png"/><Relationship Id="rId213" Type="http://schemas.openxmlformats.org/officeDocument/2006/relationships/image" Target="../media/image2819.png"/><Relationship Id="rId218" Type="http://schemas.openxmlformats.org/officeDocument/2006/relationships/customXml" Target="../ink/ink2856.xml"/><Relationship Id="rId234" Type="http://schemas.openxmlformats.org/officeDocument/2006/relationships/customXml" Target="../ink/ink2864.xml"/><Relationship Id="rId239" Type="http://schemas.openxmlformats.org/officeDocument/2006/relationships/image" Target="../media/image2832.png"/><Relationship Id="rId2" Type="http://schemas.openxmlformats.org/officeDocument/2006/relationships/customXml" Target="../ink/ink2748.xml"/><Relationship Id="rId29" Type="http://schemas.openxmlformats.org/officeDocument/2006/relationships/image" Target="../media/image2730.png"/><Relationship Id="rId250" Type="http://schemas.openxmlformats.org/officeDocument/2006/relationships/customXml" Target="../ink/ink2872.xml"/><Relationship Id="rId255" Type="http://schemas.openxmlformats.org/officeDocument/2006/relationships/image" Target="../media/image2840.png"/><Relationship Id="rId271" Type="http://schemas.openxmlformats.org/officeDocument/2006/relationships/image" Target="../media/image2848.png"/><Relationship Id="rId276" Type="http://schemas.openxmlformats.org/officeDocument/2006/relationships/customXml" Target="../ink/ink2885.xml"/><Relationship Id="rId24" Type="http://schemas.openxmlformats.org/officeDocument/2006/relationships/customXml" Target="../ink/ink2759.xml"/><Relationship Id="rId40" Type="http://schemas.openxmlformats.org/officeDocument/2006/relationships/customXml" Target="../ink/ink2767.xml"/><Relationship Id="rId45" Type="http://schemas.openxmlformats.org/officeDocument/2006/relationships/image" Target="../media/image2738.png"/><Relationship Id="rId66" Type="http://schemas.openxmlformats.org/officeDocument/2006/relationships/customXml" Target="../ink/ink2780.xml"/><Relationship Id="rId87" Type="http://schemas.openxmlformats.org/officeDocument/2006/relationships/image" Target="../media/image2758.png"/><Relationship Id="rId110" Type="http://schemas.openxmlformats.org/officeDocument/2006/relationships/customXml" Target="../ink/ink2802.xml"/><Relationship Id="rId115" Type="http://schemas.openxmlformats.org/officeDocument/2006/relationships/image" Target="../media/image2772.png"/><Relationship Id="rId131" Type="http://schemas.openxmlformats.org/officeDocument/2006/relationships/image" Target="../media/image2778.png"/><Relationship Id="rId136" Type="http://schemas.openxmlformats.org/officeDocument/2006/relationships/customXml" Target="../ink/ink2815.xml"/><Relationship Id="rId157" Type="http://schemas.openxmlformats.org/officeDocument/2006/relationships/image" Target="../media/image2791.png"/><Relationship Id="rId178" Type="http://schemas.openxmlformats.org/officeDocument/2006/relationships/customXml" Target="../ink/ink2836.xml"/><Relationship Id="rId61" Type="http://schemas.openxmlformats.org/officeDocument/2006/relationships/image" Target="../media/image2746.png"/><Relationship Id="rId82" Type="http://schemas.openxmlformats.org/officeDocument/2006/relationships/customXml" Target="../ink/ink2788.xml"/><Relationship Id="rId152" Type="http://schemas.openxmlformats.org/officeDocument/2006/relationships/customXml" Target="../ink/ink2823.xml"/><Relationship Id="rId173" Type="http://schemas.openxmlformats.org/officeDocument/2006/relationships/image" Target="../media/image2799.png"/><Relationship Id="rId194" Type="http://schemas.openxmlformats.org/officeDocument/2006/relationships/customXml" Target="../ink/ink2844.xml"/><Relationship Id="rId199" Type="http://schemas.openxmlformats.org/officeDocument/2006/relationships/image" Target="../media/image2812.png"/><Relationship Id="rId203" Type="http://schemas.openxmlformats.org/officeDocument/2006/relationships/image" Target="../media/image2814.png"/><Relationship Id="rId208" Type="http://schemas.openxmlformats.org/officeDocument/2006/relationships/customXml" Target="../ink/ink2851.xml"/><Relationship Id="rId229" Type="http://schemas.openxmlformats.org/officeDocument/2006/relationships/image" Target="../media/image2827.png"/><Relationship Id="rId19" Type="http://schemas.openxmlformats.org/officeDocument/2006/relationships/image" Target="../media/image2725.png"/><Relationship Id="rId224" Type="http://schemas.openxmlformats.org/officeDocument/2006/relationships/customXml" Target="../ink/ink2859.xml"/><Relationship Id="rId240" Type="http://schemas.openxmlformats.org/officeDocument/2006/relationships/customXml" Target="../ink/ink2867.xml"/><Relationship Id="rId245" Type="http://schemas.openxmlformats.org/officeDocument/2006/relationships/image" Target="../media/image2835.png"/><Relationship Id="rId261" Type="http://schemas.openxmlformats.org/officeDocument/2006/relationships/image" Target="../media/image2843.png"/><Relationship Id="rId266" Type="http://schemas.openxmlformats.org/officeDocument/2006/relationships/customXml" Target="../ink/ink2880.xml"/><Relationship Id="rId287" Type="http://schemas.openxmlformats.org/officeDocument/2006/relationships/image" Target="../media/image2856.png"/><Relationship Id="rId14" Type="http://schemas.openxmlformats.org/officeDocument/2006/relationships/customXml" Target="../ink/ink2754.xml"/><Relationship Id="rId30" Type="http://schemas.openxmlformats.org/officeDocument/2006/relationships/customXml" Target="../ink/ink2762.xml"/><Relationship Id="rId35" Type="http://schemas.openxmlformats.org/officeDocument/2006/relationships/image" Target="../media/image2733.png"/><Relationship Id="rId56" Type="http://schemas.openxmlformats.org/officeDocument/2006/relationships/customXml" Target="../ink/ink2775.xml"/><Relationship Id="rId77" Type="http://schemas.openxmlformats.org/officeDocument/2006/relationships/image" Target="../media/image2753.png"/><Relationship Id="rId100" Type="http://schemas.openxmlformats.org/officeDocument/2006/relationships/customXml" Target="../ink/ink2797.xml"/><Relationship Id="rId105" Type="http://schemas.openxmlformats.org/officeDocument/2006/relationships/image" Target="../media/image2767.png"/><Relationship Id="rId126" Type="http://schemas.openxmlformats.org/officeDocument/2006/relationships/customXml" Target="../ink/ink2810.xml"/><Relationship Id="rId147" Type="http://schemas.openxmlformats.org/officeDocument/2006/relationships/image" Target="../media/image2786.png"/><Relationship Id="rId168" Type="http://schemas.openxmlformats.org/officeDocument/2006/relationships/customXml" Target="../ink/ink2831.xml"/><Relationship Id="rId282" Type="http://schemas.openxmlformats.org/officeDocument/2006/relationships/customXml" Target="../ink/ink2888.xml"/><Relationship Id="rId8" Type="http://schemas.openxmlformats.org/officeDocument/2006/relationships/customXml" Target="../ink/ink2751.xml"/><Relationship Id="rId51" Type="http://schemas.openxmlformats.org/officeDocument/2006/relationships/image" Target="../media/image2741.png"/><Relationship Id="rId72" Type="http://schemas.openxmlformats.org/officeDocument/2006/relationships/customXml" Target="../ink/ink2783.xml"/><Relationship Id="rId93" Type="http://schemas.openxmlformats.org/officeDocument/2006/relationships/image" Target="../media/image2761.png"/><Relationship Id="rId98" Type="http://schemas.openxmlformats.org/officeDocument/2006/relationships/customXml" Target="../ink/ink2796.xml"/><Relationship Id="rId121" Type="http://schemas.openxmlformats.org/officeDocument/2006/relationships/image" Target="../media/image1082.png"/><Relationship Id="rId142" Type="http://schemas.openxmlformats.org/officeDocument/2006/relationships/customXml" Target="../ink/ink2818.xml"/><Relationship Id="rId163" Type="http://schemas.openxmlformats.org/officeDocument/2006/relationships/image" Target="../media/image2794.png"/><Relationship Id="rId184" Type="http://schemas.openxmlformats.org/officeDocument/2006/relationships/customXml" Target="../ink/ink2839.xml"/><Relationship Id="rId189" Type="http://schemas.openxmlformats.org/officeDocument/2006/relationships/image" Target="../media/image2807.png"/><Relationship Id="rId219" Type="http://schemas.openxmlformats.org/officeDocument/2006/relationships/image" Target="../media/image2822.png"/><Relationship Id="rId3" Type="http://schemas.openxmlformats.org/officeDocument/2006/relationships/image" Target="../media/image2718.png"/><Relationship Id="rId214" Type="http://schemas.openxmlformats.org/officeDocument/2006/relationships/customXml" Target="../ink/ink2854.xml"/><Relationship Id="rId230" Type="http://schemas.openxmlformats.org/officeDocument/2006/relationships/customXml" Target="../ink/ink2862.xml"/><Relationship Id="rId235" Type="http://schemas.openxmlformats.org/officeDocument/2006/relationships/image" Target="../media/image2830.png"/><Relationship Id="rId251" Type="http://schemas.openxmlformats.org/officeDocument/2006/relationships/image" Target="../media/image2838.png"/><Relationship Id="rId256" Type="http://schemas.openxmlformats.org/officeDocument/2006/relationships/customXml" Target="../ink/ink2875.xml"/><Relationship Id="rId277" Type="http://schemas.openxmlformats.org/officeDocument/2006/relationships/image" Target="../media/image2851.png"/><Relationship Id="rId25" Type="http://schemas.openxmlformats.org/officeDocument/2006/relationships/image" Target="../media/image2728.png"/><Relationship Id="rId46" Type="http://schemas.openxmlformats.org/officeDocument/2006/relationships/customXml" Target="../ink/ink2770.xml"/><Relationship Id="rId67" Type="http://schemas.openxmlformats.org/officeDocument/2006/relationships/image" Target="../media/image2749.png"/><Relationship Id="rId116" Type="http://schemas.openxmlformats.org/officeDocument/2006/relationships/customXml" Target="../ink/ink2805.xml"/><Relationship Id="rId137" Type="http://schemas.openxmlformats.org/officeDocument/2006/relationships/image" Target="../media/image2781.png"/><Relationship Id="rId158" Type="http://schemas.openxmlformats.org/officeDocument/2006/relationships/customXml" Target="../ink/ink2826.xml"/><Relationship Id="rId272" Type="http://schemas.openxmlformats.org/officeDocument/2006/relationships/customXml" Target="../ink/ink2883.xml"/><Relationship Id="rId20" Type="http://schemas.openxmlformats.org/officeDocument/2006/relationships/customXml" Target="../ink/ink2757.xml"/><Relationship Id="rId41" Type="http://schemas.openxmlformats.org/officeDocument/2006/relationships/image" Target="../media/image2736.png"/><Relationship Id="rId62" Type="http://schemas.openxmlformats.org/officeDocument/2006/relationships/customXml" Target="../ink/ink2778.xml"/><Relationship Id="rId83" Type="http://schemas.openxmlformats.org/officeDocument/2006/relationships/image" Target="../media/image2756.png"/><Relationship Id="rId88" Type="http://schemas.openxmlformats.org/officeDocument/2006/relationships/customXml" Target="../ink/ink2791.xml"/><Relationship Id="rId111" Type="http://schemas.openxmlformats.org/officeDocument/2006/relationships/image" Target="../media/image2770.png"/><Relationship Id="rId132" Type="http://schemas.openxmlformats.org/officeDocument/2006/relationships/customXml" Target="../ink/ink2813.xml"/><Relationship Id="rId153" Type="http://schemas.openxmlformats.org/officeDocument/2006/relationships/image" Target="../media/image2789.png"/><Relationship Id="rId174" Type="http://schemas.openxmlformats.org/officeDocument/2006/relationships/customXml" Target="../ink/ink2834.xml"/><Relationship Id="rId179" Type="http://schemas.openxmlformats.org/officeDocument/2006/relationships/image" Target="../media/image2802.png"/><Relationship Id="rId195" Type="http://schemas.openxmlformats.org/officeDocument/2006/relationships/image" Target="../media/image2810.png"/><Relationship Id="rId209" Type="http://schemas.openxmlformats.org/officeDocument/2006/relationships/image" Target="../media/image2817.png"/><Relationship Id="rId190" Type="http://schemas.openxmlformats.org/officeDocument/2006/relationships/customXml" Target="../ink/ink2842.xml"/><Relationship Id="rId204" Type="http://schemas.openxmlformats.org/officeDocument/2006/relationships/customXml" Target="../ink/ink2849.xml"/><Relationship Id="rId220" Type="http://schemas.openxmlformats.org/officeDocument/2006/relationships/customXml" Target="../ink/ink2857.xml"/><Relationship Id="rId225" Type="http://schemas.openxmlformats.org/officeDocument/2006/relationships/image" Target="../media/image2825.png"/><Relationship Id="rId241" Type="http://schemas.openxmlformats.org/officeDocument/2006/relationships/image" Target="../media/image2833.png"/><Relationship Id="rId246" Type="http://schemas.openxmlformats.org/officeDocument/2006/relationships/customXml" Target="../ink/ink2870.xml"/><Relationship Id="rId267" Type="http://schemas.openxmlformats.org/officeDocument/2006/relationships/image" Target="../media/image2846.png"/><Relationship Id="rId15" Type="http://schemas.openxmlformats.org/officeDocument/2006/relationships/image" Target="../media/image2723.png"/><Relationship Id="rId36" Type="http://schemas.openxmlformats.org/officeDocument/2006/relationships/customXml" Target="../ink/ink2765.xml"/><Relationship Id="rId57" Type="http://schemas.openxmlformats.org/officeDocument/2006/relationships/image" Target="../media/image2744.png"/><Relationship Id="rId106" Type="http://schemas.openxmlformats.org/officeDocument/2006/relationships/customXml" Target="../ink/ink2800.xml"/><Relationship Id="rId127" Type="http://schemas.openxmlformats.org/officeDocument/2006/relationships/image" Target="../media/image2776.png"/><Relationship Id="rId262" Type="http://schemas.openxmlformats.org/officeDocument/2006/relationships/customXml" Target="../ink/ink2878.xml"/><Relationship Id="rId283" Type="http://schemas.openxmlformats.org/officeDocument/2006/relationships/image" Target="../media/image2854.png"/><Relationship Id="rId10" Type="http://schemas.openxmlformats.org/officeDocument/2006/relationships/customXml" Target="../ink/ink2752.xml"/><Relationship Id="rId31" Type="http://schemas.openxmlformats.org/officeDocument/2006/relationships/image" Target="../media/image2731.png"/><Relationship Id="rId52" Type="http://schemas.openxmlformats.org/officeDocument/2006/relationships/customXml" Target="../ink/ink2773.xml"/><Relationship Id="rId73" Type="http://schemas.openxmlformats.org/officeDocument/2006/relationships/image" Target="../media/image2752.png"/><Relationship Id="rId78" Type="http://schemas.openxmlformats.org/officeDocument/2006/relationships/customXml" Target="../ink/ink2786.xml"/><Relationship Id="rId94" Type="http://schemas.openxmlformats.org/officeDocument/2006/relationships/customXml" Target="../ink/ink2794.xml"/><Relationship Id="rId99" Type="http://schemas.openxmlformats.org/officeDocument/2006/relationships/image" Target="../media/image2764.png"/><Relationship Id="rId101" Type="http://schemas.openxmlformats.org/officeDocument/2006/relationships/image" Target="../media/image2765.png"/><Relationship Id="rId122" Type="http://schemas.openxmlformats.org/officeDocument/2006/relationships/customXml" Target="../ink/ink2808.xml"/><Relationship Id="rId143" Type="http://schemas.openxmlformats.org/officeDocument/2006/relationships/image" Target="../media/image2784.png"/><Relationship Id="rId148" Type="http://schemas.openxmlformats.org/officeDocument/2006/relationships/customXml" Target="../ink/ink2821.xml"/><Relationship Id="rId164" Type="http://schemas.openxmlformats.org/officeDocument/2006/relationships/customXml" Target="../ink/ink2829.xml"/><Relationship Id="rId169" Type="http://schemas.openxmlformats.org/officeDocument/2006/relationships/image" Target="../media/image2797.png"/><Relationship Id="rId185" Type="http://schemas.openxmlformats.org/officeDocument/2006/relationships/image" Target="../media/image2805.png"/><Relationship Id="rId4" Type="http://schemas.openxmlformats.org/officeDocument/2006/relationships/customXml" Target="../ink/ink2749.xml"/><Relationship Id="rId9" Type="http://schemas.openxmlformats.org/officeDocument/2006/relationships/image" Target="../media/image2720.png"/><Relationship Id="rId180" Type="http://schemas.openxmlformats.org/officeDocument/2006/relationships/customXml" Target="../ink/ink2837.xml"/><Relationship Id="rId210" Type="http://schemas.openxmlformats.org/officeDocument/2006/relationships/customXml" Target="../ink/ink2852.xml"/><Relationship Id="rId215" Type="http://schemas.openxmlformats.org/officeDocument/2006/relationships/image" Target="../media/image2820.png"/><Relationship Id="rId236" Type="http://schemas.openxmlformats.org/officeDocument/2006/relationships/customXml" Target="../ink/ink2865.xml"/><Relationship Id="rId257" Type="http://schemas.openxmlformats.org/officeDocument/2006/relationships/image" Target="../media/image2841.png"/><Relationship Id="rId278" Type="http://schemas.openxmlformats.org/officeDocument/2006/relationships/customXml" Target="../ink/ink2886.xml"/><Relationship Id="rId26" Type="http://schemas.openxmlformats.org/officeDocument/2006/relationships/customXml" Target="../ink/ink2760.xml"/><Relationship Id="rId231" Type="http://schemas.openxmlformats.org/officeDocument/2006/relationships/image" Target="../media/image2828.png"/><Relationship Id="rId252" Type="http://schemas.openxmlformats.org/officeDocument/2006/relationships/customXml" Target="../ink/ink2873.xml"/><Relationship Id="rId273" Type="http://schemas.openxmlformats.org/officeDocument/2006/relationships/image" Target="../media/image2849.png"/><Relationship Id="rId47" Type="http://schemas.openxmlformats.org/officeDocument/2006/relationships/image" Target="../media/image2739.png"/><Relationship Id="rId68" Type="http://schemas.openxmlformats.org/officeDocument/2006/relationships/customXml" Target="../ink/ink2781.xml"/><Relationship Id="rId89" Type="http://schemas.openxmlformats.org/officeDocument/2006/relationships/image" Target="../media/image2759.png"/><Relationship Id="rId112" Type="http://schemas.openxmlformats.org/officeDocument/2006/relationships/customXml" Target="../ink/ink2803.xml"/><Relationship Id="rId133" Type="http://schemas.openxmlformats.org/officeDocument/2006/relationships/image" Target="../media/image2779.png"/><Relationship Id="rId154" Type="http://schemas.openxmlformats.org/officeDocument/2006/relationships/customXml" Target="../ink/ink2824.xml"/><Relationship Id="rId175" Type="http://schemas.openxmlformats.org/officeDocument/2006/relationships/image" Target="../media/image2800.png"/><Relationship Id="rId196" Type="http://schemas.openxmlformats.org/officeDocument/2006/relationships/customXml" Target="../ink/ink2845.xml"/><Relationship Id="rId200" Type="http://schemas.openxmlformats.org/officeDocument/2006/relationships/customXml" Target="../ink/ink2847.xml"/><Relationship Id="rId16" Type="http://schemas.openxmlformats.org/officeDocument/2006/relationships/customXml" Target="../ink/ink2755.xml"/><Relationship Id="rId221" Type="http://schemas.openxmlformats.org/officeDocument/2006/relationships/image" Target="../media/image2823.png"/><Relationship Id="rId242" Type="http://schemas.openxmlformats.org/officeDocument/2006/relationships/customXml" Target="../ink/ink2868.xml"/><Relationship Id="rId263" Type="http://schemas.openxmlformats.org/officeDocument/2006/relationships/image" Target="../media/image2844.png"/><Relationship Id="rId284" Type="http://schemas.openxmlformats.org/officeDocument/2006/relationships/customXml" Target="../ink/ink2889.xml"/><Relationship Id="rId37" Type="http://schemas.openxmlformats.org/officeDocument/2006/relationships/image" Target="../media/image2734.png"/><Relationship Id="rId58" Type="http://schemas.openxmlformats.org/officeDocument/2006/relationships/customXml" Target="../ink/ink2776.xml"/><Relationship Id="rId79" Type="http://schemas.openxmlformats.org/officeDocument/2006/relationships/image" Target="../media/image2754.png"/><Relationship Id="rId102" Type="http://schemas.openxmlformats.org/officeDocument/2006/relationships/customXml" Target="../ink/ink2798.xml"/><Relationship Id="rId123" Type="http://schemas.openxmlformats.org/officeDocument/2006/relationships/image" Target="../media/image296.png"/><Relationship Id="rId144" Type="http://schemas.openxmlformats.org/officeDocument/2006/relationships/customXml" Target="../ink/ink2819.xml"/><Relationship Id="rId90" Type="http://schemas.openxmlformats.org/officeDocument/2006/relationships/customXml" Target="../ink/ink2792.xml"/><Relationship Id="rId165" Type="http://schemas.openxmlformats.org/officeDocument/2006/relationships/image" Target="../media/image2795.png"/><Relationship Id="rId186" Type="http://schemas.openxmlformats.org/officeDocument/2006/relationships/customXml" Target="../ink/ink2840.xml"/><Relationship Id="rId211" Type="http://schemas.openxmlformats.org/officeDocument/2006/relationships/image" Target="../media/image2818.png"/><Relationship Id="rId232" Type="http://schemas.openxmlformats.org/officeDocument/2006/relationships/customXml" Target="../ink/ink2863.xml"/><Relationship Id="rId253" Type="http://schemas.openxmlformats.org/officeDocument/2006/relationships/image" Target="../media/image2839.png"/><Relationship Id="rId274" Type="http://schemas.openxmlformats.org/officeDocument/2006/relationships/customXml" Target="../ink/ink2884.xml"/><Relationship Id="rId27" Type="http://schemas.openxmlformats.org/officeDocument/2006/relationships/image" Target="../media/image2729.png"/><Relationship Id="rId48" Type="http://schemas.openxmlformats.org/officeDocument/2006/relationships/customXml" Target="../ink/ink2771.xml"/><Relationship Id="rId69" Type="http://schemas.openxmlformats.org/officeDocument/2006/relationships/image" Target="../media/image2750.png"/><Relationship Id="rId113" Type="http://schemas.openxmlformats.org/officeDocument/2006/relationships/image" Target="../media/image2771.png"/><Relationship Id="rId134" Type="http://schemas.openxmlformats.org/officeDocument/2006/relationships/customXml" Target="../ink/ink2814.xml"/><Relationship Id="rId80" Type="http://schemas.openxmlformats.org/officeDocument/2006/relationships/customXml" Target="../ink/ink2787.xml"/><Relationship Id="rId155" Type="http://schemas.openxmlformats.org/officeDocument/2006/relationships/image" Target="../media/image2790.png"/><Relationship Id="rId176" Type="http://schemas.openxmlformats.org/officeDocument/2006/relationships/customXml" Target="../ink/ink2835.xml"/><Relationship Id="rId197" Type="http://schemas.openxmlformats.org/officeDocument/2006/relationships/image" Target="../media/image2811.png"/><Relationship Id="rId201" Type="http://schemas.openxmlformats.org/officeDocument/2006/relationships/image" Target="../media/image2813.png"/><Relationship Id="rId222" Type="http://schemas.openxmlformats.org/officeDocument/2006/relationships/customXml" Target="../ink/ink2858.xml"/><Relationship Id="rId243" Type="http://schemas.openxmlformats.org/officeDocument/2006/relationships/image" Target="../media/image2834.png"/><Relationship Id="rId264" Type="http://schemas.openxmlformats.org/officeDocument/2006/relationships/customXml" Target="../ink/ink2879.xml"/><Relationship Id="rId285" Type="http://schemas.openxmlformats.org/officeDocument/2006/relationships/image" Target="../media/image2855.png"/><Relationship Id="rId17" Type="http://schemas.openxmlformats.org/officeDocument/2006/relationships/image" Target="../media/image2724.png"/><Relationship Id="rId38" Type="http://schemas.openxmlformats.org/officeDocument/2006/relationships/customXml" Target="../ink/ink2766.xml"/><Relationship Id="rId59" Type="http://schemas.openxmlformats.org/officeDocument/2006/relationships/image" Target="../media/image2745.png"/><Relationship Id="rId103" Type="http://schemas.openxmlformats.org/officeDocument/2006/relationships/image" Target="../media/image2766.png"/><Relationship Id="rId124" Type="http://schemas.openxmlformats.org/officeDocument/2006/relationships/customXml" Target="../ink/ink2809.xml"/><Relationship Id="rId70" Type="http://schemas.openxmlformats.org/officeDocument/2006/relationships/customXml" Target="../ink/ink2782.xml"/><Relationship Id="rId91" Type="http://schemas.openxmlformats.org/officeDocument/2006/relationships/image" Target="../media/image2760.png"/><Relationship Id="rId145" Type="http://schemas.openxmlformats.org/officeDocument/2006/relationships/image" Target="../media/image2785.png"/><Relationship Id="rId166" Type="http://schemas.openxmlformats.org/officeDocument/2006/relationships/customXml" Target="../ink/ink2830.xml"/><Relationship Id="rId187" Type="http://schemas.openxmlformats.org/officeDocument/2006/relationships/image" Target="../media/image2806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853.xml"/><Relationship Id="rId233" Type="http://schemas.openxmlformats.org/officeDocument/2006/relationships/image" Target="../media/image2829.png"/><Relationship Id="rId254" Type="http://schemas.openxmlformats.org/officeDocument/2006/relationships/customXml" Target="../ink/ink2874.xml"/><Relationship Id="rId28" Type="http://schemas.openxmlformats.org/officeDocument/2006/relationships/customXml" Target="../ink/ink2761.xml"/><Relationship Id="rId49" Type="http://schemas.openxmlformats.org/officeDocument/2006/relationships/image" Target="../media/image2740.png"/><Relationship Id="rId114" Type="http://schemas.openxmlformats.org/officeDocument/2006/relationships/customXml" Target="../ink/ink2804.xml"/><Relationship Id="rId275" Type="http://schemas.openxmlformats.org/officeDocument/2006/relationships/image" Target="../media/image2850.png"/><Relationship Id="rId60" Type="http://schemas.openxmlformats.org/officeDocument/2006/relationships/customXml" Target="../ink/ink2777.xml"/><Relationship Id="rId81" Type="http://schemas.openxmlformats.org/officeDocument/2006/relationships/image" Target="../media/image2755.png"/><Relationship Id="rId135" Type="http://schemas.openxmlformats.org/officeDocument/2006/relationships/image" Target="../media/image2780.png"/><Relationship Id="rId156" Type="http://schemas.openxmlformats.org/officeDocument/2006/relationships/customXml" Target="../ink/ink2825.xml"/><Relationship Id="rId177" Type="http://schemas.openxmlformats.org/officeDocument/2006/relationships/image" Target="../media/image2801.png"/><Relationship Id="rId198" Type="http://schemas.openxmlformats.org/officeDocument/2006/relationships/customXml" Target="../ink/ink2846.xml"/><Relationship Id="rId202" Type="http://schemas.openxmlformats.org/officeDocument/2006/relationships/customXml" Target="../ink/ink2848.xml"/><Relationship Id="rId223" Type="http://schemas.openxmlformats.org/officeDocument/2006/relationships/image" Target="../media/image2824.png"/><Relationship Id="rId244" Type="http://schemas.openxmlformats.org/officeDocument/2006/relationships/customXml" Target="../ink/ink286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5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3.png"/><Relationship Id="rId13" Type="http://schemas.openxmlformats.org/officeDocument/2006/relationships/customXml" Target="../ink/ink2891.xml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notesSlide" Target="../notesSlides/notesSlide1.xml"/><Relationship Id="rId21" Type="http://schemas.openxmlformats.org/officeDocument/2006/relationships/customXml" Target="../ink/ink2895.xml"/><Relationship Id="rId7" Type="http://schemas.openxmlformats.org/officeDocument/2006/relationships/image" Target="../media/image2862.png"/><Relationship Id="rId12" Type="http://schemas.openxmlformats.org/officeDocument/2006/relationships/image" Target="../media/image2858.wmf"/><Relationship Id="rId17" Type="http://schemas.openxmlformats.org/officeDocument/2006/relationships/customXml" Target="../ink/ink2893.xml"/><Relationship Id="rId25" Type="http://schemas.openxmlformats.org/officeDocument/2006/relationships/customXml" Target="../ink/ink2897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61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107.emf"/><Relationship Id="rId5" Type="http://schemas.openxmlformats.org/officeDocument/2006/relationships/image" Target="../media/image2860.png"/><Relationship Id="rId15" Type="http://schemas.openxmlformats.org/officeDocument/2006/relationships/customXml" Target="../ink/ink2892.xml"/><Relationship Id="rId23" Type="http://schemas.openxmlformats.org/officeDocument/2006/relationships/customXml" Target="../ink/ink2896.xml"/><Relationship Id="rId28" Type="http://schemas.openxmlformats.org/officeDocument/2006/relationships/image" Target="../media/image47.emf"/><Relationship Id="rId10" Type="http://schemas.openxmlformats.org/officeDocument/2006/relationships/image" Target="../media/image2865.png"/><Relationship Id="rId19" Type="http://schemas.openxmlformats.org/officeDocument/2006/relationships/customXml" Target="../ink/ink2894.xml"/><Relationship Id="rId4" Type="http://schemas.openxmlformats.org/officeDocument/2006/relationships/image" Target="../media/image2859.gif"/><Relationship Id="rId9" Type="http://schemas.openxmlformats.org/officeDocument/2006/relationships/image" Target="../media/image2864.png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Relationship Id="rId27" Type="http://schemas.openxmlformats.org/officeDocument/2006/relationships/customXml" Target="../ink/ink2898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99" Type="http://schemas.openxmlformats.org/officeDocument/2006/relationships/image" Target="../media/image149.png"/><Relationship Id="rId21" Type="http://schemas.openxmlformats.org/officeDocument/2006/relationships/image" Target="../media/image10.png"/><Relationship Id="rId63" Type="http://schemas.openxmlformats.org/officeDocument/2006/relationships/image" Target="../media/image31.png"/><Relationship Id="rId159" Type="http://schemas.openxmlformats.org/officeDocument/2006/relationships/image" Target="../media/image79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268" Type="http://schemas.openxmlformats.org/officeDocument/2006/relationships/customXml" Target="../ink/ink134.xml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167.png"/><Relationship Id="rId377" Type="http://schemas.openxmlformats.org/officeDocument/2006/relationships/image" Target="../media/image188.png"/><Relationship Id="rId5" Type="http://schemas.openxmlformats.org/officeDocument/2006/relationships/image" Target="../media/image2.png"/><Relationship Id="rId181" Type="http://schemas.openxmlformats.org/officeDocument/2006/relationships/image" Target="../media/image90.png"/><Relationship Id="rId237" Type="http://schemas.openxmlformats.org/officeDocument/2006/relationships/image" Target="../media/image118.png"/><Relationship Id="rId402" Type="http://schemas.openxmlformats.org/officeDocument/2006/relationships/customXml" Target="../ink/ink201.xml"/><Relationship Id="rId279" Type="http://schemas.openxmlformats.org/officeDocument/2006/relationships/image" Target="../media/image139.png"/><Relationship Id="rId22" Type="http://schemas.openxmlformats.org/officeDocument/2006/relationships/customXml" Target="../ink/ink11.xml"/><Relationship Id="rId43" Type="http://schemas.openxmlformats.org/officeDocument/2006/relationships/image" Target="../media/image21.png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39" Type="http://schemas.openxmlformats.org/officeDocument/2006/relationships/image" Target="../media/image69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25" Type="http://schemas.openxmlformats.org/officeDocument/2006/relationships/image" Target="../media/image162.png"/><Relationship Id="rId346" Type="http://schemas.openxmlformats.org/officeDocument/2006/relationships/customXml" Target="../ink/ink173.xml"/><Relationship Id="rId367" Type="http://schemas.openxmlformats.org/officeDocument/2006/relationships/image" Target="../media/image183.png"/><Relationship Id="rId388" Type="http://schemas.openxmlformats.org/officeDocument/2006/relationships/customXml" Target="../ink/ink194.xml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71" Type="http://schemas.openxmlformats.org/officeDocument/2006/relationships/image" Target="../media/image85.png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27" Type="http://schemas.openxmlformats.org/officeDocument/2006/relationships/image" Target="../media/image113.png"/><Relationship Id="rId413" Type="http://schemas.openxmlformats.org/officeDocument/2006/relationships/image" Target="../media/image206.png"/><Relationship Id="rId248" Type="http://schemas.openxmlformats.org/officeDocument/2006/relationships/customXml" Target="../ink/ink124.xml"/><Relationship Id="rId269" Type="http://schemas.openxmlformats.org/officeDocument/2006/relationships/image" Target="../media/image134.png"/><Relationship Id="rId12" Type="http://schemas.openxmlformats.org/officeDocument/2006/relationships/customXml" Target="../ink/ink6.xml"/><Relationship Id="rId33" Type="http://schemas.openxmlformats.org/officeDocument/2006/relationships/image" Target="../media/image16.png"/><Relationship Id="rId108" Type="http://schemas.openxmlformats.org/officeDocument/2006/relationships/customXml" Target="../ink/ink54.xml"/><Relationship Id="rId129" Type="http://schemas.openxmlformats.org/officeDocument/2006/relationships/image" Target="../media/image64.png"/><Relationship Id="rId280" Type="http://schemas.openxmlformats.org/officeDocument/2006/relationships/customXml" Target="../ink/ink140.xml"/><Relationship Id="rId315" Type="http://schemas.openxmlformats.org/officeDocument/2006/relationships/image" Target="../media/image157.png"/><Relationship Id="rId336" Type="http://schemas.openxmlformats.org/officeDocument/2006/relationships/customXml" Target="../ink/ink168.xml"/><Relationship Id="rId357" Type="http://schemas.openxmlformats.org/officeDocument/2006/relationships/image" Target="../media/image178.png"/><Relationship Id="rId54" Type="http://schemas.openxmlformats.org/officeDocument/2006/relationships/customXml" Target="../ink/ink27.xml"/><Relationship Id="rId75" Type="http://schemas.openxmlformats.org/officeDocument/2006/relationships/image" Target="../media/image37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80.png"/><Relationship Id="rId182" Type="http://schemas.openxmlformats.org/officeDocument/2006/relationships/customXml" Target="../ink/ink91.xml"/><Relationship Id="rId217" Type="http://schemas.openxmlformats.org/officeDocument/2006/relationships/image" Target="../media/image108.png"/><Relationship Id="rId378" Type="http://schemas.openxmlformats.org/officeDocument/2006/relationships/customXml" Target="../ink/ink189.xml"/><Relationship Id="rId399" Type="http://schemas.openxmlformats.org/officeDocument/2006/relationships/image" Target="../media/image199.png"/><Relationship Id="rId403" Type="http://schemas.openxmlformats.org/officeDocument/2006/relationships/image" Target="../media/image201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59" Type="http://schemas.openxmlformats.org/officeDocument/2006/relationships/image" Target="../media/image129.png"/><Relationship Id="rId424" Type="http://schemas.openxmlformats.org/officeDocument/2006/relationships/customXml" Target="../ink/ink212.xml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customXml" Target="../ink/ink135.xml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26" Type="http://schemas.openxmlformats.org/officeDocument/2006/relationships/customXml" Target="../ink/ink163.xml"/><Relationship Id="rId347" Type="http://schemas.openxmlformats.org/officeDocument/2006/relationships/image" Target="../media/image173.png"/><Relationship Id="rId44" Type="http://schemas.openxmlformats.org/officeDocument/2006/relationships/customXml" Target="../ink/ink22.xml"/><Relationship Id="rId65" Type="http://schemas.openxmlformats.org/officeDocument/2006/relationships/image" Target="../media/image32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75.png"/><Relationship Id="rId368" Type="http://schemas.openxmlformats.org/officeDocument/2006/relationships/customXml" Target="../ink/ink184.xml"/><Relationship Id="rId389" Type="http://schemas.openxmlformats.org/officeDocument/2006/relationships/image" Target="../media/image194.png"/><Relationship Id="rId172" Type="http://schemas.openxmlformats.org/officeDocument/2006/relationships/customXml" Target="../ink/ink86.xml"/><Relationship Id="rId193" Type="http://schemas.openxmlformats.org/officeDocument/2006/relationships/image" Target="../media/image96.png"/><Relationship Id="rId207" Type="http://schemas.openxmlformats.org/officeDocument/2006/relationships/image" Target="../media/image103.png"/><Relationship Id="rId228" Type="http://schemas.openxmlformats.org/officeDocument/2006/relationships/customXml" Target="../ink/ink114.xml"/><Relationship Id="rId249" Type="http://schemas.openxmlformats.org/officeDocument/2006/relationships/image" Target="../media/image124.png"/><Relationship Id="rId414" Type="http://schemas.openxmlformats.org/officeDocument/2006/relationships/customXml" Target="../ink/ink207.xml"/><Relationship Id="rId13" Type="http://schemas.openxmlformats.org/officeDocument/2006/relationships/image" Target="../media/image6.png"/><Relationship Id="rId109" Type="http://schemas.openxmlformats.org/officeDocument/2006/relationships/image" Target="../media/image54.png"/><Relationship Id="rId260" Type="http://schemas.openxmlformats.org/officeDocument/2006/relationships/customXml" Target="../ink/ink130.xml"/><Relationship Id="rId281" Type="http://schemas.openxmlformats.org/officeDocument/2006/relationships/image" Target="../media/image140.png"/><Relationship Id="rId316" Type="http://schemas.openxmlformats.org/officeDocument/2006/relationships/customXml" Target="../ink/ink158.xml"/><Relationship Id="rId337" Type="http://schemas.openxmlformats.org/officeDocument/2006/relationships/image" Target="../media/image168.png"/><Relationship Id="rId34" Type="http://schemas.openxmlformats.org/officeDocument/2006/relationships/customXml" Target="../ink/ink17.xml"/><Relationship Id="rId55" Type="http://schemas.openxmlformats.org/officeDocument/2006/relationships/image" Target="../media/image27.png"/><Relationship Id="rId76" Type="http://schemas.openxmlformats.org/officeDocument/2006/relationships/customXml" Target="../ink/ink38.xml"/><Relationship Id="rId97" Type="http://schemas.openxmlformats.org/officeDocument/2006/relationships/image" Target="../media/image48.png"/><Relationship Id="rId120" Type="http://schemas.openxmlformats.org/officeDocument/2006/relationships/customXml" Target="../ink/ink60.xml"/><Relationship Id="rId141" Type="http://schemas.openxmlformats.org/officeDocument/2006/relationships/image" Target="../media/image70.png"/><Relationship Id="rId358" Type="http://schemas.openxmlformats.org/officeDocument/2006/relationships/customXml" Target="../ink/ink179.xml"/><Relationship Id="rId379" Type="http://schemas.openxmlformats.org/officeDocument/2006/relationships/image" Target="../media/image189.png"/><Relationship Id="rId7" Type="http://schemas.openxmlformats.org/officeDocument/2006/relationships/image" Target="../media/image3.png"/><Relationship Id="rId162" Type="http://schemas.openxmlformats.org/officeDocument/2006/relationships/customXml" Target="../ink/ink81.xml"/><Relationship Id="rId183" Type="http://schemas.openxmlformats.org/officeDocument/2006/relationships/image" Target="../media/image91.png"/><Relationship Id="rId218" Type="http://schemas.openxmlformats.org/officeDocument/2006/relationships/customXml" Target="../ink/ink109.xml"/><Relationship Id="rId239" Type="http://schemas.openxmlformats.org/officeDocument/2006/relationships/image" Target="../media/image119.png"/><Relationship Id="rId390" Type="http://schemas.openxmlformats.org/officeDocument/2006/relationships/customXml" Target="../ink/ink195.xml"/><Relationship Id="rId404" Type="http://schemas.openxmlformats.org/officeDocument/2006/relationships/customXml" Target="../ink/ink202.xml"/><Relationship Id="rId425" Type="http://schemas.openxmlformats.org/officeDocument/2006/relationships/image" Target="../media/image212.png"/><Relationship Id="rId250" Type="http://schemas.openxmlformats.org/officeDocument/2006/relationships/customXml" Target="../ink/ink125.xml"/><Relationship Id="rId271" Type="http://schemas.openxmlformats.org/officeDocument/2006/relationships/image" Target="../media/image135.png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24" Type="http://schemas.openxmlformats.org/officeDocument/2006/relationships/customXml" Target="../ink/ink12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31" Type="http://schemas.openxmlformats.org/officeDocument/2006/relationships/image" Target="../media/image65.png"/><Relationship Id="rId327" Type="http://schemas.openxmlformats.org/officeDocument/2006/relationships/image" Target="../media/image163.png"/><Relationship Id="rId348" Type="http://schemas.openxmlformats.org/officeDocument/2006/relationships/customXml" Target="../ink/ink174.xml"/><Relationship Id="rId369" Type="http://schemas.openxmlformats.org/officeDocument/2006/relationships/image" Target="../media/image184.png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380" Type="http://schemas.openxmlformats.org/officeDocument/2006/relationships/customXml" Target="../ink/ink190.xml"/><Relationship Id="rId415" Type="http://schemas.openxmlformats.org/officeDocument/2006/relationships/image" Target="../media/image207.png"/><Relationship Id="rId240" Type="http://schemas.openxmlformats.org/officeDocument/2006/relationships/customXml" Target="../ink/ink120.xml"/><Relationship Id="rId261" Type="http://schemas.openxmlformats.org/officeDocument/2006/relationships/image" Target="../media/image130.png"/><Relationship Id="rId14" Type="http://schemas.openxmlformats.org/officeDocument/2006/relationships/customXml" Target="../ink/ink7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17" Type="http://schemas.openxmlformats.org/officeDocument/2006/relationships/image" Target="../media/image158.png"/><Relationship Id="rId338" Type="http://schemas.openxmlformats.org/officeDocument/2006/relationships/customXml" Target="../ink/ink169.xml"/><Relationship Id="rId359" Type="http://schemas.openxmlformats.org/officeDocument/2006/relationships/image" Target="../media/image179.png"/><Relationship Id="rId8" Type="http://schemas.openxmlformats.org/officeDocument/2006/relationships/customXml" Target="../ink/ink4.xml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219" Type="http://schemas.openxmlformats.org/officeDocument/2006/relationships/image" Target="../media/image109.png"/><Relationship Id="rId370" Type="http://schemas.openxmlformats.org/officeDocument/2006/relationships/customXml" Target="../ink/ink185.xml"/><Relationship Id="rId391" Type="http://schemas.openxmlformats.org/officeDocument/2006/relationships/image" Target="../media/image195.png"/><Relationship Id="rId405" Type="http://schemas.openxmlformats.org/officeDocument/2006/relationships/image" Target="../media/image202.png"/><Relationship Id="rId426" Type="http://schemas.openxmlformats.org/officeDocument/2006/relationships/customXml" Target="../ink/ink213.xml"/><Relationship Id="rId230" Type="http://schemas.openxmlformats.org/officeDocument/2006/relationships/customXml" Target="../ink/ink115.xml"/><Relationship Id="rId251" Type="http://schemas.openxmlformats.org/officeDocument/2006/relationships/image" Target="../media/image125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272" Type="http://schemas.openxmlformats.org/officeDocument/2006/relationships/customXml" Target="../ink/ink136.xml"/><Relationship Id="rId293" Type="http://schemas.openxmlformats.org/officeDocument/2006/relationships/image" Target="../media/image146.png"/><Relationship Id="rId307" Type="http://schemas.openxmlformats.org/officeDocument/2006/relationships/image" Target="../media/image153.png"/><Relationship Id="rId328" Type="http://schemas.openxmlformats.org/officeDocument/2006/relationships/customXml" Target="../ink/ink164.xml"/><Relationship Id="rId349" Type="http://schemas.openxmlformats.org/officeDocument/2006/relationships/image" Target="../media/image174.png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360" Type="http://schemas.openxmlformats.org/officeDocument/2006/relationships/customXml" Target="../ink/ink180.xml"/><Relationship Id="rId381" Type="http://schemas.openxmlformats.org/officeDocument/2006/relationships/image" Target="../media/image190.png"/><Relationship Id="rId416" Type="http://schemas.openxmlformats.org/officeDocument/2006/relationships/customXml" Target="../ink/ink208.xml"/><Relationship Id="rId220" Type="http://schemas.openxmlformats.org/officeDocument/2006/relationships/customXml" Target="../ink/ink110.xml"/><Relationship Id="rId241" Type="http://schemas.openxmlformats.org/officeDocument/2006/relationships/image" Target="../media/image120.png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262" Type="http://schemas.openxmlformats.org/officeDocument/2006/relationships/customXml" Target="../ink/ink131.xml"/><Relationship Id="rId283" Type="http://schemas.openxmlformats.org/officeDocument/2006/relationships/image" Target="../media/image141.png"/><Relationship Id="rId318" Type="http://schemas.openxmlformats.org/officeDocument/2006/relationships/customXml" Target="../ink/ink159.xml"/><Relationship Id="rId339" Type="http://schemas.openxmlformats.org/officeDocument/2006/relationships/image" Target="../media/image169.png"/><Relationship Id="rId78" Type="http://schemas.openxmlformats.org/officeDocument/2006/relationships/customXml" Target="../ink/ink39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64" Type="http://schemas.openxmlformats.org/officeDocument/2006/relationships/customXml" Target="../ink/ink82.xml"/><Relationship Id="rId185" Type="http://schemas.openxmlformats.org/officeDocument/2006/relationships/image" Target="../media/image92.png"/><Relationship Id="rId350" Type="http://schemas.openxmlformats.org/officeDocument/2006/relationships/customXml" Target="../ink/ink175.xml"/><Relationship Id="rId371" Type="http://schemas.openxmlformats.org/officeDocument/2006/relationships/image" Target="../media/image185.png"/><Relationship Id="rId406" Type="http://schemas.openxmlformats.org/officeDocument/2006/relationships/customXml" Target="../ink/ink203.xml"/><Relationship Id="rId9" Type="http://schemas.openxmlformats.org/officeDocument/2006/relationships/image" Target="../media/image4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customXml" Target="../ink/ink126.xml"/><Relationship Id="rId273" Type="http://schemas.openxmlformats.org/officeDocument/2006/relationships/image" Target="../media/image136.png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164.png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340" Type="http://schemas.openxmlformats.org/officeDocument/2006/relationships/customXml" Target="../ink/ink170.xml"/><Relationship Id="rId361" Type="http://schemas.openxmlformats.org/officeDocument/2006/relationships/image" Target="../media/image180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Relationship Id="rId417" Type="http://schemas.openxmlformats.org/officeDocument/2006/relationships/image" Target="../media/image208.png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263" Type="http://schemas.openxmlformats.org/officeDocument/2006/relationships/image" Target="../media/image131.png"/><Relationship Id="rId284" Type="http://schemas.openxmlformats.org/officeDocument/2006/relationships/customXml" Target="../ink/ink142.xml"/><Relationship Id="rId319" Type="http://schemas.openxmlformats.org/officeDocument/2006/relationships/image" Target="../media/image159.png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351" Type="http://schemas.openxmlformats.org/officeDocument/2006/relationships/image" Target="../media/image175.png"/><Relationship Id="rId372" Type="http://schemas.openxmlformats.org/officeDocument/2006/relationships/customXml" Target="../ink/ink186.xml"/><Relationship Id="rId393" Type="http://schemas.openxmlformats.org/officeDocument/2006/relationships/image" Target="../media/image196.png"/><Relationship Id="rId407" Type="http://schemas.openxmlformats.org/officeDocument/2006/relationships/image" Target="../media/image203.png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image" Target="../media/image126.png"/><Relationship Id="rId274" Type="http://schemas.openxmlformats.org/officeDocument/2006/relationships/customXml" Target="../ink/ink137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341" Type="http://schemas.openxmlformats.org/officeDocument/2006/relationships/image" Target="../media/image170.png"/><Relationship Id="rId362" Type="http://schemas.openxmlformats.org/officeDocument/2006/relationships/customXml" Target="../ink/ink181.xml"/><Relationship Id="rId383" Type="http://schemas.openxmlformats.org/officeDocument/2006/relationships/image" Target="../media/image191.png"/><Relationship Id="rId418" Type="http://schemas.openxmlformats.org/officeDocument/2006/relationships/customXml" Target="../ink/ink209.xml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264" Type="http://schemas.openxmlformats.org/officeDocument/2006/relationships/customXml" Target="../ink/ink132.xml"/><Relationship Id="rId285" Type="http://schemas.openxmlformats.org/officeDocument/2006/relationships/image" Target="../media/image142.png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70" Type="http://schemas.openxmlformats.org/officeDocument/2006/relationships/customXml" Target="../ink/ink35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3.xml"/><Relationship Id="rId187" Type="http://schemas.openxmlformats.org/officeDocument/2006/relationships/image" Target="../media/image93.png"/><Relationship Id="rId331" Type="http://schemas.openxmlformats.org/officeDocument/2006/relationships/image" Target="../media/image165.png"/><Relationship Id="rId352" Type="http://schemas.openxmlformats.org/officeDocument/2006/relationships/customXml" Target="../ink/ink176.xml"/><Relationship Id="rId373" Type="http://schemas.openxmlformats.org/officeDocument/2006/relationships/image" Target="../media/image186.png"/><Relationship Id="rId394" Type="http://schemas.openxmlformats.org/officeDocument/2006/relationships/customXml" Target="../ink/ink197.xml"/><Relationship Id="rId408" Type="http://schemas.openxmlformats.org/officeDocument/2006/relationships/customXml" Target="../ink/ink204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275" Type="http://schemas.openxmlformats.org/officeDocument/2006/relationships/image" Target="../media/image137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60" Type="http://schemas.openxmlformats.org/officeDocument/2006/relationships/customXml" Target="../ink/ink30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Relationship Id="rId321" Type="http://schemas.openxmlformats.org/officeDocument/2006/relationships/image" Target="../media/image160.png"/><Relationship Id="rId342" Type="http://schemas.openxmlformats.org/officeDocument/2006/relationships/customXml" Target="../ink/ink171.xml"/><Relationship Id="rId363" Type="http://schemas.openxmlformats.org/officeDocument/2006/relationships/image" Target="../media/image181.png"/><Relationship Id="rId384" Type="http://schemas.openxmlformats.org/officeDocument/2006/relationships/customXml" Target="../ink/ink192.xml"/><Relationship Id="rId419" Type="http://schemas.openxmlformats.org/officeDocument/2006/relationships/image" Target="../media/image209.png"/><Relationship Id="rId202" Type="http://schemas.openxmlformats.org/officeDocument/2006/relationships/customXml" Target="../ink/ink101.xml"/><Relationship Id="rId223" Type="http://schemas.openxmlformats.org/officeDocument/2006/relationships/image" Target="../media/image111.png"/><Relationship Id="rId244" Type="http://schemas.openxmlformats.org/officeDocument/2006/relationships/customXml" Target="../ink/ink122.xml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265" Type="http://schemas.openxmlformats.org/officeDocument/2006/relationships/image" Target="../media/image132.png"/><Relationship Id="rId286" Type="http://schemas.openxmlformats.org/officeDocument/2006/relationships/customXml" Target="../ink/ink143.xml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2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311" Type="http://schemas.openxmlformats.org/officeDocument/2006/relationships/image" Target="../media/image155.png"/><Relationship Id="rId332" Type="http://schemas.openxmlformats.org/officeDocument/2006/relationships/customXml" Target="../ink/ink166.xml"/><Relationship Id="rId353" Type="http://schemas.openxmlformats.org/officeDocument/2006/relationships/image" Target="../media/image176.png"/><Relationship Id="rId374" Type="http://schemas.openxmlformats.org/officeDocument/2006/relationships/customXml" Target="../ink/ink187.xml"/><Relationship Id="rId395" Type="http://schemas.openxmlformats.org/officeDocument/2006/relationships/image" Target="../media/image197.png"/><Relationship Id="rId409" Type="http://schemas.openxmlformats.org/officeDocument/2006/relationships/image" Target="../media/image204.png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213" Type="http://schemas.openxmlformats.org/officeDocument/2006/relationships/image" Target="../media/image106.png"/><Relationship Id="rId234" Type="http://schemas.openxmlformats.org/officeDocument/2006/relationships/customXml" Target="../ink/ink117.xml"/><Relationship Id="rId420" Type="http://schemas.openxmlformats.org/officeDocument/2006/relationships/customXml" Target="../ink/ink210.xml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5" Type="http://schemas.openxmlformats.org/officeDocument/2006/relationships/image" Target="../media/image127.png"/><Relationship Id="rId276" Type="http://schemas.openxmlformats.org/officeDocument/2006/relationships/customXml" Target="../ink/ink138.xml"/><Relationship Id="rId297" Type="http://schemas.openxmlformats.org/officeDocument/2006/relationships/image" Target="../media/image148.png"/><Relationship Id="rId40" Type="http://schemas.openxmlformats.org/officeDocument/2006/relationships/customXml" Target="../ink/ink20.xml"/><Relationship Id="rId115" Type="http://schemas.openxmlformats.org/officeDocument/2006/relationships/image" Target="../media/image57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301" Type="http://schemas.openxmlformats.org/officeDocument/2006/relationships/image" Target="../media/image150.png"/><Relationship Id="rId322" Type="http://schemas.openxmlformats.org/officeDocument/2006/relationships/customXml" Target="../ink/ink161.xml"/><Relationship Id="rId343" Type="http://schemas.openxmlformats.org/officeDocument/2006/relationships/image" Target="../media/image171.png"/><Relationship Id="rId364" Type="http://schemas.openxmlformats.org/officeDocument/2006/relationships/customXml" Target="../ink/ink182.xml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385" Type="http://schemas.openxmlformats.org/officeDocument/2006/relationships/image" Target="../media/image192.png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5" Type="http://schemas.openxmlformats.org/officeDocument/2006/relationships/image" Target="../media/image122.png"/><Relationship Id="rId266" Type="http://schemas.openxmlformats.org/officeDocument/2006/relationships/customXml" Target="../ink/ink133.xml"/><Relationship Id="rId287" Type="http://schemas.openxmlformats.org/officeDocument/2006/relationships/image" Target="../media/image143.png"/><Relationship Id="rId410" Type="http://schemas.openxmlformats.org/officeDocument/2006/relationships/customXml" Target="../ink/ink205.xml"/><Relationship Id="rId30" Type="http://schemas.openxmlformats.org/officeDocument/2006/relationships/customXml" Target="../ink/ink15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166.png"/><Relationship Id="rId354" Type="http://schemas.openxmlformats.org/officeDocument/2006/relationships/customXml" Target="../ink/ink177.xml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189" Type="http://schemas.openxmlformats.org/officeDocument/2006/relationships/image" Target="../media/image94.png"/><Relationship Id="rId375" Type="http://schemas.openxmlformats.org/officeDocument/2006/relationships/image" Target="../media/image187.png"/><Relationship Id="rId396" Type="http://schemas.openxmlformats.org/officeDocument/2006/relationships/customXml" Target="../ink/ink198.xml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5" Type="http://schemas.openxmlformats.org/officeDocument/2006/relationships/image" Target="../media/image117.png"/><Relationship Id="rId256" Type="http://schemas.openxmlformats.org/officeDocument/2006/relationships/customXml" Target="../ink/ink128.xml"/><Relationship Id="rId277" Type="http://schemas.openxmlformats.org/officeDocument/2006/relationships/image" Target="../media/image138.png"/><Relationship Id="rId298" Type="http://schemas.openxmlformats.org/officeDocument/2006/relationships/customXml" Target="../ink/ink149.xml"/><Relationship Id="rId400" Type="http://schemas.openxmlformats.org/officeDocument/2006/relationships/customXml" Target="../ink/ink200.xml"/><Relationship Id="rId421" Type="http://schemas.openxmlformats.org/officeDocument/2006/relationships/image" Target="../media/image210.png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161.png"/><Relationship Id="rId344" Type="http://schemas.openxmlformats.org/officeDocument/2006/relationships/customXml" Target="../ink/ink172.xml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179" Type="http://schemas.openxmlformats.org/officeDocument/2006/relationships/image" Target="../media/image89.png"/><Relationship Id="rId365" Type="http://schemas.openxmlformats.org/officeDocument/2006/relationships/image" Target="../media/image182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2.png"/><Relationship Id="rId246" Type="http://schemas.openxmlformats.org/officeDocument/2006/relationships/customXml" Target="../ink/ink123.xml"/><Relationship Id="rId267" Type="http://schemas.openxmlformats.org/officeDocument/2006/relationships/image" Target="../media/image133.png"/><Relationship Id="rId288" Type="http://schemas.openxmlformats.org/officeDocument/2006/relationships/customXml" Target="../ink/ink144.xml"/><Relationship Id="rId411" Type="http://schemas.openxmlformats.org/officeDocument/2006/relationships/image" Target="../media/image205.png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313" Type="http://schemas.openxmlformats.org/officeDocument/2006/relationships/image" Target="../media/image156.png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4.png"/><Relationship Id="rId334" Type="http://schemas.openxmlformats.org/officeDocument/2006/relationships/customXml" Target="../ink/ink167.xml"/><Relationship Id="rId355" Type="http://schemas.openxmlformats.org/officeDocument/2006/relationships/image" Target="../media/image177.png"/><Relationship Id="rId376" Type="http://schemas.openxmlformats.org/officeDocument/2006/relationships/customXml" Target="../ink/ink188.xml"/><Relationship Id="rId397" Type="http://schemas.openxmlformats.org/officeDocument/2006/relationships/image" Target="../media/image198.png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57" Type="http://schemas.openxmlformats.org/officeDocument/2006/relationships/image" Target="../media/image128.png"/><Relationship Id="rId278" Type="http://schemas.openxmlformats.org/officeDocument/2006/relationships/customXml" Target="../ink/ink139.xml"/><Relationship Id="rId401" Type="http://schemas.openxmlformats.org/officeDocument/2006/relationships/image" Target="../media/image200.png"/><Relationship Id="rId422" Type="http://schemas.openxmlformats.org/officeDocument/2006/relationships/customXml" Target="../ink/ink211.xml"/><Relationship Id="rId303" Type="http://schemas.openxmlformats.org/officeDocument/2006/relationships/image" Target="../media/image151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172.png"/><Relationship Id="rId387" Type="http://schemas.openxmlformats.org/officeDocument/2006/relationships/image" Target="../media/image193.png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47" Type="http://schemas.openxmlformats.org/officeDocument/2006/relationships/image" Target="../media/image123.png"/><Relationship Id="rId412" Type="http://schemas.openxmlformats.org/officeDocument/2006/relationships/customXml" Target="../ink/ink206.xml"/><Relationship Id="rId107" Type="http://schemas.openxmlformats.org/officeDocument/2006/relationships/image" Target="../media/image53.png"/><Relationship Id="rId289" Type="http://schemas.openxmlformats.org/officeDocument/2006/relationships/image" Target="../media/image144.png"/><Relationship Id="rId11" Type="http://schemas.openxmlformats.org/officeDocument/2006/relationships/image" Target="../media/image5.png"/><Relationship Id="rId53" Type="http://schemas.openxmlformats.org/officeDocument/2006/relationships/image" Target="../media/image26.png"/><Relationship Id="rId149" Type="http://schemas.openxmlformats.org/officeDocument/2006/relationships/image" Target="../media/image74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398" Type="http://schemas.openxmlformats.org/officeDocument/2006/relationships/customXml" Target="../ink/ink199.xml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423" Type="http://schemas.openxmlformats.org/officeDocument/2006/relationships/image" Target="../media/image211.png"/><Relationship Id="rId258" Type="http://schemas.openxmlformats.org/officeDocument/2006/relationships/customXml" Target="../ink/ink12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99.xml"/><Relationship Id="rId2" Type="http://schemas.openxmlformats.org/officeDocument/2006/relationships/image" Target="../media/image2866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31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2.png"/><Relationship Id="rId13" Type="http://schemas.openxmlformats.org/officeDocument/2006/relationships/customXml" Target="../ink/ink2901.xml"/><Relationship Id="rId18" Type="http://schemas.openxmlformats.org/officeDocument/2006/relationships/image" Target="../media/image158.emf"/><Relationship Id="rId3" Type="http://schemas.openxmlformats.org/officeDocument/2006/relationships/image" Target="../media/image2867.png"/><Relationship Id="rId7" Type="http://schemas.openxmlformats.org/officeDocument/2006/relationships/image" Target="../media/image2871.png"/><Relationship Id="rId12" Type="http://schemas.openxmlformats.org/officeDocument/2006/relationships/image" Target="../media/image156.emf"/><Relationship Id="rId17" Type="http://schemas.openxmlformats.org/officeDocument/2006/relationships/customXml" Target="../ink/ink2903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590.emf"/><Relationship Id="rId20" Type="http://schemas.openxmlformats.org/officeDocument/2006/relationships/image" Target="../media/image1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0.png"/><Relationship Id="rId5" Type="http://schemas.openxmlformats.org/officeDocument/2006/relationships/image" Target="../media/image2869.png"/><Relationship Id="rId15" Type="http://schemas.openxmlformats.org/officeDocument/2006/relationships/customXml" Target="../ink/ink2902.xml"/><Relationship Id="rId19" Type="http://schemas.openxmlformats.org/officeDocument/2006/relationships/customXml" Target="../ink/ink2904.xml"/><Relationship Id="rId4" Type="http://schemas.openxmlformats.org/officeDocument/2006/relationships/image" Target="../media/image2868.png"/><Relationship Id="rId9" Type="http://schemas.openxmlformats.org/officeDocument/2006/relationships/customXml" Target="../ink/ink2900.xml"/><Relationship Id="rId14" Type="http://schemas.openxmlformats.org/officeDocument/2006/relationships/image" Target="../media/image15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7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76.png"/><Relationship Id="rId4" Type="http://schemas.openxmlformats.org/officeDocument/2006/relationships/image" Target="../media/image28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8.png"/><Relationship Id="rId2" Type="http://schemas.openxmlformats.org/officeDocument/2006/relationships/image" Target="../media/image28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7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9.png"/><Relationship Id="rId299" Type="http://schemas.openxmlformats.org/officeDocument/2006/relationships/image" Target="../media/image359.png"/><Relationship Id="rId21" Type="http://schemas.openxmlformats.org/officeDocument/2006/relationships/image" Target="../media/image222.png"/><Relationship Id="rId63" Type="http://schemas.openxmlformats.org/officeDocument/2006/relationships/image" Target="../media/image243.png"/><Relationship Id="rId159" Type="http://schemas.openxmlformats.org/officeDocument/2006/relationships/image" Target="../media/image290.png"/><Relationship Id="rId324" Type="http://schemas.openxmlformats.org/officeDocument/2006/relationships/customXml" Target="../ink/ink375.xml"/><Relationship Id="rId366" Type="http://schemas.openxmlformats.org/officeDocument/2006/relationships/customXml" Target="../ink/ink396.xml"/><Relationship Id="rId170" Type="http://schemas.openxmlformats.org/officeDocument/2006/relationships/customXml" Target="../ink/ink298.xml"/><Relationship Id="rId226" Type="http://schemas.openxmlformats.org/officeDocument/2006/relationships/customXml" Target="../ink/ink326.xml"/><Relationship Id="rId433" Type="http://schemas.openxmlformats.org/officeDocument/2006/relationships/image" Target="../media/image426.png"/><Relationship Id="rId268" Type="http://schemas.openxmlformats.org/officeDocument/2006/relationships/customXml" Target="../ink/ink347.xml"/><Relationship Id="rId32" Type="http://schemas.openxmlformats.org/officeDocument/2006/relationships/customXml" Target="../ink/ink229.xml"/><Relationship Id="rId74" Type="http://schemas.openxmlformats.org/officeDocument/2006/relationships/customXml" Target="../ink/ink250.xml"/><Relationship Id="rId128" Type="http://schemas.openxmlformats.org/officeDocument/2006/relationships/customXml" Target="../ink/ink277.xml"/><Relationship Id="rId335" Type="http://schemas.openxmlformats.org/officeDocument/2006/relationships/image" Target="../media/image377.png"/><Relationship Id="rId377" Type="http://schemas.openxmlformats.org/officeDocument/2006/relationships/image" Target="../media/image398.png"/><Relationship Id="rId5" Type="http://schemas.openxmlformats.org/officeDocument/2006/relationships/image" Target="../media/image214.png"/><Relationship Id="rId181" Type="http://schemas.openxmlformats.org/officeDocument/2006/relationships/image" Target="../media/image301.png"/><Relationship Id="rId237" Type="http://schemas.openxmlformats.org/officeDocument/2006/relationships/image" Target="../media/image328.png"/><Relationship Id="rId402" Type="http://schemas.openxmlformats.org/officeDocument/2006/relationships/customXml" Target="../ink/ink414.xml"/><Relationship Id="rId279" Type="http://schemas.openxmlformats.org/officeDocument/2006/relationships/image" Target="../media/image349.png"/><Relationship Id="rId444" Type="http://schemas.openxmlformats.org/officeDocument/2006/relationships/customXml" Target="../ink/ink435.xml"/><Relationship Id="rId43" Type="http://schemas.openxmlformats.org/officeDocument/2006/relationships/image" Target="../media/image233.png"/><Relationship Id="rId139" Type="http://schemas.openxmlformats.org/officeDocument/2006/relationships/image" Target="../media/image280.png"/><Relationship Id="rId290" Type="http://schemas.openxmlformats.org/officeDocument/2006/relationships/customXml" Target="../ink/ink358.xml"/><Relationship Id="rId304" Type="http://schemas.openxmlformats.org/officeDocument/2006/relationships/customXml" Target="../ink/ink365.xml"/><Relationship Id="rId346" Type="http://schemas.openxmlformats.org/officeDocument/2006/relationships/customXml" Target="../ink/ink386.xml"/><Relationship Id="rId388" Type="http://schemas.openxmlformats.org/officeDocument/2006/relationships/customXml" Target="../ink/ink407.xml"/><Relationship Id="rId85" Type="http://schemas.openxmlformats.org/officeDocument/2006/relationships/image" Target="../media/image254.png"/><Relationship Id="rId150" Type="http://schemas.openxmlformats.org/officeDocument/2006/relationships/customXml" Target="../ink/ink288.xml"/><Relationship Id="rId192" Type="http://schemas.openxmlformats.org/officeDocument/2006/relationships/customXml" Target="../ink/ink309.xml"/><Relationship Id="rId206" Type="http://schemas.openxmlformats.org/officeDocument/2006/relationships/customXml" Target="../ink/ink316.xml"/><Relationship Id="rId413" Type="http://schemas.openxmlformats.org/officeDocument/2006/relationships/image" Target="../media/image416.png"/><Relationship Id="rId248" Type="http://schemas.openxmlformats.org/officeDocument/2006/relationships/customXml" Target="../ink/ink337.xml"/><Relationship Id="rId455" Type="http://schemas.openxmlformats.org/officeDocument/2006/relationships/image" Target="../media/image437.png"/><Relationship Id="rId12" Type="http://schemas.openxmlformats.org/officeDocument/2006/relationships/customXml" Target="../ink/ink219.xml"/><Relationship Id="rId108" Type="http://schemas.openxmlformats.org/officeDocument/2006/relationships/customXml" Target="../ink/ink267.xml"/><Relationship Id="rId315" Type="http://schemas.openxmlformats.org/officeDocument/2006/relationships/image" Target="../media/image367.png"/><Relationship Id="rId357" Type="http://schemas.openxmlformats.org/officeDocument/2006/relationships/image" Target="../media/image388.png"/><Relationship Id="rId54" Type="http://schemas.openxmlformats.org/officeDocument/2006/relationships/customXml" Target="../ink/ink240.xml"/><Relationship Id="rId96" Type="http://schemas.openxmlformats.org/officeDocument/2006/relationships/customXml" Target="../ink/ink261.xml"/><Relationship Id="rId161" Type="http://schemas.openxmlformats.org/officeDocument/2006/relationships/image" Target="../media/image291.png"/><Relationship Id="rId217" Type="http://schemas.openxmlformats.org/officeDocument/2006/relationships/image" Target="../media/image319.png"/><Relationship Id="rId399" Type="http://schemas.openxmlformats.org/officeDocument/2006/relationships/image" Target="../media/image409.png"/><Relationship Id="rId259" Type="http://schemas.openxmlformats.org/officeDocument/2006/relationships/image" Target="../media/image339.png"/><Relationship Id="rId424" Type="http://schemas.openxmlformats.org/officeDocument/2006/relationships/customXml" Target="../ink/ink425.xml"/><Relationship Id="rId23" Type="http://schemas.openxmlformats.org/officeDocument/2006/relationships/image" Target="../media/image223.png"/><Relationship Id="rId119" Type="http://schemas.openxmlformats.org/officeDocument/2006/relationships/image" Target="../media/image270.png"/><Relationship Id="rId270" Type="http://schemas.openxmlformats.org/officeDocument/2006/relationships/customXml" Target="../ink/ink348.xml"/><Relationship Id="rId291" Type="http://schemas.openxmlformats.org/officeDocument/2006/relationships/image" Target="../media/image355.png"/><Relationship Id="rId305" Type="http://schemas.openxmlformats.org/officeDocument/2006/relationships/image" Target="../media/image362.png"/><Relationship Id="rId326" Type="http://schemas.openxmlformats.org/officeDocument/2006/relationships/customXml" Target="../ink/ink376.xml"/><Relationship Id="rId347" Type="http://schemas.openxmlformats.org/officeDocument/2006/relationships/image" Target="../media/image383.png"/><Relationship Id="rId44" Type="http://schemas.openxmlformats.org/officeDocument/2006/relationships/customXml" Target="../ink/ink235.xml"/><Relationship Id="rId65" Type="http://schemas.openxmlformats.org/officeDocument/2006/relationships/image" Target="../media/image244.png"/><Relationship Id="rId86" Type="http://schemas.openxmlformats.org/officeDocument/2006/relationships/customXml" Target="../ink/ink256.xml"/><Relationship Id="rId130" Type="http://schemas.openxmlformats.org/officeDocument/2006/relationships/customXml" Target="../ink/ink278.xml"/><Relationship Id="rId151" Type="http://schemas.openxmlformats.org/officeDocument/2006/relationships/image" Target="../media/image286.png"/><Relationship Id="rId368" Type="http://schemas.openxmlformats.org/officeDocument/2006/relationships/customXml" Target="../ink/ink397.xml"/><Relationship Id="rId389" Type="http://schemas.openxmlformats.org/officeDocument/2006/relationships/image" Target="../media/image404.png"/><Relationship Id="rId172" Type="http://schemas.openxmlformats.org/officeDocument/2006/relationships/customXml" Target="../ink/ink299.xml"/><Relationship Id="rId193" Type="http://schemas.openxmlformats.org/officeDocument/2006/relationships/image" Target="../media/image307.png"/><Relationship Id="rId207" Type="http://schemas.openxmlformats.org/officeDocument/2006/relationships/image" Target="../media/image314.png"/><Relationship Id="rId228" Type="http://schemas.openxmlformats.org/officeDocument/2006/relationships/customXml" Target="../ink/ink327.xml"/><Relationship Id="rId249" Type="http://schemas.openxmlformats.org/officeDocument/2006/relationships/image" Target="../media/image334.png"/><Relationship Id="rId414" Type="http://schemas.openxmlformats.org/officeDocument/2006/relationships/customXml" Target="../ink/ink420.xml"/><Relationship Id="rId435" Type="http://schemas.openxmlformats.org/officeDocument/2006/relationships/image" Target="../media/image427.png"/><Relationship Id="rId456" Type="http://schemas.openxmlformats.org/officeDocument/2006/relationships/customXml" Target="../ink/ink441.xml"/><Relationship Id="rId13" Type="http://schemas.openxmlformats.org/officeDocument/2006/relationships/image" Target="../media/image218.png"/><Relationship Id="rId109" Type="http://schemas.openxmlformats.org/officeDocument/2006/relationships/image" Target="../media/image265.png"/><Relationship Id="rId260" Type="http://schemas.openxmlformats.org/officeDocument/2006/relationships/customXml" Target="../ink/ink343.xml"/><Relationship Id="rId281" Type="http://schemas.openxmlformats.org/officeDocument/2006/relationships/image" Target="../media/image350.png"/><Relationship Id="rId316" Type="http://schemas.openxmlformats.org/officeDocument/2006/relationships/customXml" Target="../ink/ink371.xml"/><Relationship Id="rId337" Type="http://schemas.openxmlformats.org/officeDocument/2006/relationships/image" Target="../media/image378.png"/><Relationship Id="rId34" Type="http://schemas.openxmlformats.org/officeDocument/2006/relationships/customXml" Target="../ink/ink230.xml"/><Relationship Id="rId55" Type="http://schemas.openxmlformats.org/officeDocument/2006/relationships/image" Target="../media/image239.png"/><Relationship Id="rId76" Type="http://schemas.openxmlformats.org/officeDocument/2006/relationships/customXml" Target="../ink/ink251.xml"/><Relationship Id="rId97" Type="http://schemas.openxmlformats.org/officeDocument/2006/relationships/image" Target="../media/image260.png"/><Relationship Id="rId120" Type="http://schemas.openxmlformats.org/officeDocument/2006/relationships/customXml" Target="../ink/ink273.xml"/><Relationship Id="rId141" Type="http://schemas.openxmlformats.org/officeDocument/2006/relationships/image" Target="../media/image281.png"/><Relationship Id="rId358" Type="http://schemas.openxmlformats.org/officeDocument/2006/relationships/customXml" Target="../ink/ink392.xml"/><Relationship Id="rId379" Type="http://schemas.openxmlformats.org/officeDocument/2006/relationships/image" Target="../media/image399.png"/><Relationship Id="rId7" Type="http://schemas.openxmlformats.org/officeDocument/2006/relationships/image" Target="../media/image215.png"/><Relationship Id="rId162" Type="http://schemas.openxmlformats.org/officeDocument/2006/relationships/customXml" Target="../ink/ink294.xml"/><Relationship Id="rId183" Type="http://schemas.openxmlformats.org/officeDocument/2006/relationships/image" Target="../media/image302.png"/><Relationship Id="rId218" Type="http://schemas.openxmlformats.org/officeDocument/2006/relationships/customXml" Target="../ink/ink322.xml"/><Relationship Id="rId239" Type="http://schemas.openxmlformats.org/officeDocument/2006/relationships/image" Target="../media/image329.png"/><Relationship Id="rId390" Type="http://schemas.openxmlformats.org/officeDocument/2006/relationships/customXml" Target="../ink/ink408.xml"/><Relationship Id="rId404" Type="http://schemas.openxmlformats.org/officeDocument/2006/relationships/customXml" Target="../ink/ink415.xml"/><Relationship Id="rId425" Type="http://schemas.openxmlformats.org/officeDocument/2006/relationships/image" Target="../media/image422.png"/><Relationship Id="rId446" Type="http://schemas.openxmlformats.org/officeDocument/2006/relationships/customXml" Target="../ink/ink436.xml"/><Relationship Id="rId250" Type="http://schemas.openxmlformats.org/officeDocument/2006/relationships/customXml" Target="../ink/ink338.xml"/><Relationship Id="rId271" Type="http://schemas.openxmlformats.org/officeDocument/2006/relationships/image" Target="../media/image345.png"/><Relationship Id="rId292" Type="http://schemas.openxmlformats.org/officeDocument/2006/relationships/customXml" Target="../ink/ink359.xml"/><Relationship Id="rId306" Type="http://schemas.openxmlformats.org/officeDocument/2006/relationships/customXml" Target="../ink/ink366.xml"/><Relationship Id="rId24" Type="http://schemas.openxmlformats.org/officeDocument/2006/relationships/customXml" Target="../ink/ink225.xml"/><Relationship Id="rId45" Type="http://schemas.openxmlformats.org/officeDocument/2006/relationships/image" Target="../media/image234.png"/><Relationship Id="rId66" Type="http://schemas.openxmlformats.org/officeDocument/2006/relationships/customXml" Target="../ink/ink246.xml"/><Relationship Id="rId87" Type="http://schemas.openxmlformats.org/officeDocument/2006/relationships/image" Target="../media/image255.png"/><Relationship Id="rId110" Type="http://schemas.openxmlformats.org/officeDocument/2006/relationships/customXml" Target="../ink/ink268.xml"/><Relationship Id="rId131" Type="http://schemas.openxmlformats.org/officeDocument/2006/relationships/image" Target="../media/image276.png"/><Relationship Id="rId327" Type="http://schemas.openxmlformats.org/officeDocument/2006/relationships/image" Target="../media/image373.png"/><Relationship Id="rId348" Type="http://schemas.openxmlformats.org/officeDocument/2006/relationships/customXml" Target="../ink/ink387.xml"/><Relationship Id="rId369" Type="http://schemas.openxmlformats.org/officeDocument/2006/relationships/image" Target="../media/image394.png"/><Relationship Id="rId152" Type="http://schemas.openxmlformats.org/officeDocument/2006/relationships/customXml" Target="../ink/ink289.xml"/><Relationship Id="rId173" Type="http://schemas.openxmlformats.org/officeDocument/2006/relationships/image" Target="../media/image297.png"/><Relationship Id="rId194" Type="http://schemas.openxmlformats.org/officeDocument/2006/relationships/customXml" Target="../ink/ink310.xml"/><Relationship Id="rId208" Type="http://schemas.openxmlformats.org/officeDocument/2006/relationships/customXml" Target="../ink/ink317.xml"/><Relationship Id="rId229" Type="http://schemas.openxmlformats.org/officeDocument/2006/relationships/image" Target="../media/image324.png"/><Relationship Id="rId380" Type="http://schemas.openxmlformats.org/officeDocument/2006/relationships/customXml" Target="../ink/ink403.xml"/><Relationship Id="rId415" Type="http://schemas.openxmlformats.org/officeDocument/2006/relationships/image" Target="../media/image417.png"/><Relationship Id="rId436" Type="http://schemas.openxmlformats.org/officeDocument/2006/relationships/customXml" Target="../ink/ink431.xml"/><Relationship Id="rId457" Type="http://schemas.openxmlformats.org/officeDocument/2006/relationships/image" Target="../media/image438.png"/><Relationship Id="rId240" Type="http://schemas.openxmlformats.org/officeDocument/2006/relationships/customXml" Target="../ink/ink333.xml"/><Relationship Id="rId261" Type="http://schemas.openxmlformats.org/officeDocument/2006/relationships/image" Target="../media/image340.png"/><Relationship Id="rId14" Type="http://schemas.openxmlformats.org/officeDocument/2006/relationships/customXml" Target="../ink/ink220.xml"/><Relationship Id="rId35" Type="http://schemas.openxmlformats.org/officeDocument/2006/relationships/image" Target="../media/image229.png"/><Relationship Id="rId56" Type="http://schemas.openxmlformats.org/officeDocument/2006/relationships/customXml" Target="../ink/ink241.xml"/><Relationship Id="rId77" Type="http://schemas.openxmlformats.org/officeDocument/2006/relationships/image" Target="../media/image250.png"/><Relationship Id="rId100" Type="http://schemas.openxmlformats.org/officeDocument/2006/relationships/customXml" Target="../ink/ink263.xml"/><Relationship Id="rId282" Type="http://schemas.openxmlformats.org/officeDocument/2006/relationships/customXml" Target="../ink/ink354.xml"/><Relationship Id="rId317" Type="http://schemas.openxmlformats.org/officeDocument/2006/relationships/image" Target="../media/image368.png"/><Relationship Id="rId338" Type="http://schemas.openxmlformats.org/officeDocument/2006/relationships/customXml" Target="../ink/ink382.xml"/><Relationship Id="rId359" Type="http://schemas.openxmlformats.org/officeDocument/2006/relationships/image" Target="../media/image389.png"/><Relationship Id="rId8" Type="http://schemas.openxmlformats.org/officeDocument/2006/relationships/customXml" Target="../ink/ink217.xml"/><Relationship Id="rId98" Type="http://schemas.openxmlformats.org/officeDocument/2006/relationships/customXml" Target="../ink/ink262.xml"/><Relationship Id="rId121" Type="http://schemas.openxmlformats.org/officeDocument/2006/relationships/image" Target="../media/image271.png"/><Relationship Id="rId142" Type="http://schemas.openxmlformats.org/officeDocument/2006/relationships/customXml" Target="../ink/ink284.xml"/><Relationship Id="rId163" Type="http://schemas.openxmlformats.org/officeDocument/2006/relationships/image" Target="../media/image292.png"/><Relationship Id="rId184" Type="http://schemas.openxmlformats.org/officeDocument/2006/relationships/customXml" Target="../ink/ink305.xml"/><Relationship Id="rId219" Type="http://schemas.openxmlformats.org/officeDocument/2006/relationships/image" Target="../media/image320.png"/><Relationship Id="rId370" Type="http://schemas.openxmlformats.org/officeDocument/2006/relationships/customXml" Target="../ink/ink398.xml"/><Relationship Id="rId391" Type="http://schemas.openxmlformats.org/officeDocument/2006/relationships/image" Target="../media/image405.png"/><Relationship Id="rId405" Type="http://schemas.openxmlformats.org/officeDocument/2006/relationships/image" Target="../media/image412.png"/><Relationship Id="rId426" Type="http://schemas.openxmlformats.org/officeDocument/2006/relationships/customXml" Target="../ink/ink426.xml"/><Relationship Id="rId447" Type="http://schemas.openxmlformats.org/officeDocument/2006/relationships/image" Target="../media/image433.png"/><Relationship Id="rId230" Type="http://schemas.openxmlformats.org/officeDocument/2006/relationships/customXml" Target="../ink/ink328.xml"/><Relationship Id="rId251" Type="http://schemas.openxmlformats.org/officeDocument/2006/relationships/image" Target="../media/image335.png"/><Relationship Id="rId25" Type="http://schemas.openxmlformats.org/officeDocument/2006/relationships/image" Target="../media/image224.png"/><Relationship Id="rId46" Type="http://schemas.openxmlformats.org/officeDocument/2006/relationships/customXml" Target="../ink/ink236.xml"/><Relationship Id="rId67" Type="http://schemas.openxmlformats.org/officeDocument/2006/relationships/image" Target="../media/image245.png"/><Relationship Id="rId272" Type="http://schemas.openxmlformats.org/officeDocument/2006/relationships/customXml" Target="../ink/ink349.xml"/><Relationship Id="rId293" Type="http://schemas.openxmlformats.org/officeDocument/2006/relationships/image" Target="../media/image356.png"/><Relationship Id="rId307" Type="http://schemas.openxmlformats.org/officeDocument/2006/relationships/image" Target="../media/image363.png"/><Relationship Id="rId328" Type="http://schemas.openxmlformats.org/officeDocument/2006/relationships/customXml" Target="../ink/ink377.xml"/><Relationship Id="rId349" Type="http://schemas.openxmlformats.org/officeDocument/2006/relationships/image" Target="../media/image384.png"/><Relationship Id="rId88" Type="http://schemas.openxmlformats.org/officeDocument/2006/relationships/customXml" Target="../ink/ink257.xml"/><Relationship Id="rId111" Type="http://schemas.openxmlformats.org/officeDocument/2006/relationships/image" Target="../media/image266.png"/><Relationship Id="rId132" Type="http://schemas.openxmlformats.org/officeDocument/2006/relationships/customXml" Target="../ink/ink279.xml"/><Relationship Id="rId153" Type="http://schemas.openxmlformats.org/officeDocument/2006/relationships/image" Target="../media/image287.png"/><Relationship Id="rId174" Type="http://schemas.openxmlformats.org/officeDocument/2006/relationships/customXml" Target="../ink/ink300.xml"/><Relationship Id="rId195" Type="http://schemas.openxmlformats.org/officeDocument/2006/relationships/image" Target="../media/image308.png"/><Relationship Id="rId209" Type="http://schemas.openxmlformats.org/officeDocument/2006/relationships/image" Target="../media/image315.png"/><Relationship Id="rId360" Type="http://schemas.openxmlformats.org/officeDocument/2006/relationships/customXml" Target="../ink/ink393.xml"/><Relationship Id="rId381" Type="http://schemas.openxmlformats.org/officeDocument/2006/relationships/image" Target="../media/image400.png"/><Relationship Id="rId416" Type="http://schemas.openxmlformats.org/officeDocument/2006/relationships/customXml" Target="../ink/ink421.xml"/><Relationship Id="rId220" Type="http://schemas.openxmlformats.org/officeDocument/2006/relationships/customXml" Target="../ink/ink323.xml"/><Relationship Id="rId241" Type="http://schemas.openxmlformats.org/officeDocument/2006/relationships/image" Target="../media/image330.png"/><Relationship Id="rId437" Type="http://schemas.openxmlformats.org/officeDocument/2006/relationships/image" Target="../media/image428.png"/><Relationship Id="rId458" Type="http://schemas.openxmlformats.org/officeDocument/2006/relationships/customXml" Target="../ink/ink442.xml"/><Relationship Id="rId15" Type="http://schemas.openxmlformats.org/officeDocument/2006/relationships/image" Target="../media/image219.png"/><Relationship Id="rId36" Type="http://schemas.openxmlformats.org/officeDocument/2006/relationships/customXml" Target="../ink/ink231.xml"/><Relationship Id="rId57" Type="http://schemas.openxmlformats.org/officeDocument/2006/relationships/image" Target="../media/image240.png"/><Relationship Id="rId262" Type="http://schemas.openxmlformats.org/officeDocument/2006/relationships/customXml" Target="../ink/ink344.xml"/><Relationship Id="rId283" Type="http://schemas.openxmlformats.org/officeDocument/2006/relationships/image" Target="../media/image351.png"/><Relationship Id="rId318" Type="http://schemas.openxmlformats.org/officeDocument/2006/relationships/customXml" Target="../ink/ink372.xml"/><Relationship Id="rId339" Type="http://schemas.openxmlformats.org/officeDocument/2006/relationships/image" Target="../media/image379.png"/><Relationship Id="rId78" Type="http://schemas.openxmlformats.org/officeDocument/2006/relationships/customXml" Target="../ink/ink252.xml"/><Relationship Id="rId99" Type="http://schemas.openxmlformats.org/officeDocument/2006/relationships/image" Target="../media/image261.png"/><Relationship Id="rId101" Type="http://schemas.openxmlformats.org/officeDocument/2006/relationships/image" Target="../media/image262.png"/><Relationship Id="rId122" Type="http://schemas.openxmlformats.org/officeDocument/2006/relationships/customXml" Target="../ink/ink274.xml"/><Relationship Id="rId143" Type="http://schemas.openxmlformats.org/officeDocument/2006/relationships/image" Target="../media/image282.png"/><Relationship Id="rId164" Type="http://schemas.openxmlformats.org/officeDocument/2006/relationships/customXml" Target="../ink/ink295.xml"/><Relationship Id="rId185" Type="http://schemas.openxmlformats.org/officeDocument/2006/relationships/image" Target="../media/image303.png"/><Relationship Id="rId350" Type="http://schemas.openxmlformats.org/officeDocument/2006/relationships/customXml" Target="../ink/ink388.xml"/><Relationship Id="rId371" Type="http://schemas.openxmlformats.org/officeDocument/2006/relationships/image" Target="../media/image395.png"/><Relationship Id="rId406" Type="http://schemas.openxmlformats.org/officeDocument/2006/relationships/customXml" Target="../ink/ink416.xml"/><Relationship Id="rId9" Type="http://schemas.openxmlformats.org/officeDocument/2006/relationships/image" Target="../media/image216.png"/><Relationship Id="rId210" Type="http://schemas.openxmlformats.org/officeDocument/2006/relationships/customXml" Target="../ink/ink318.xml"/><Relationship Id="rId392" Type="http://schemas.openxmlformats.org/officeDocument/2006/relationships/customXml" Target="../ink/ink409.xml"/><Relationship Id="rId427" Type="http://schemas.openxmlformats.org/officeDocument/2006/relationships/image" Target="../media/image423.png"/><Relationship Id="rId448" Type="http://schemas.openxmlformats.org/officeDocument/2006/relationships/customXml" Target="../ink/ink437.xml"/><Relationship Id="rId26" Type="http://schemas.openxmlformats.org/officeDocument/2006/relationships/customXml" Target="../ink/ink226.xml"/><Relationship Id="rId231" Type="http://schemas.openxmlformats.org/officeDocument/2006/relationships/image" Target="../media/image325.png"/><Relationship Id="rId252" Type="http://schemas.openxmlformats.org/officeDocument/2006/relationships/customXml" Target="../ink/ink339.xml"/><Relationship Id="rId273" Type="http://schemas.openxmlformats.org/officeDocument/2006/relationships/image" Target="../media/image346.png"/><Relationship Id="rId294" Type="http://schemas.openxmlformats.org/officeDocument/2006/relationships/customXml" Target="../ink/ink360.xml"/><Relationship Id="rId308" Type="http://schemas.openxmlformats.org/officeDocument/2006/relationships/customXml" Target="../ink/ink367.xml"/><Relationship Id="rId329" Type="http://schemas.openxmlformats.org/officeDocument/2006/relationships/image" Target="../media/image374.png"/><Relationship Id="rId47" Type="http://schemas.openxmlformats.org/officeDocument/2006/relationships/image" Target="../media/image235.png"/><Relationship Id="rId68" Type="http://schemas.openxmlformats.org/officeDocument/2006/relationships/customXml" Target="../ink/ink247.xml"/><Relationship Id="rId89" Type="http://schemas.openxmlformats.org/officeDocument/2006/relationships/image" Target="../media/image256.png"/><Relationship Id="rId112" Type="http://schemas.openxmlformats.org/officeDocument/2006/relationships/customXml" Target="../ink/ink269.xml"/><Relationship Id="rId133" Type="http://schemas.openxmlformats.org/officeDocument/2006/relationships/image" Target="../media/image277.png"/><Relationship Id="rId154" Type="http://schemas.openxmlformats.org/officeDocument/2006/relationships/customXml" Target="../ink/ink290.xml"/><Relationship Id="rId175" Type="http://schemas.openxmlformats.org/officeDocument/2006/relationships/image" Target="../media/image298.png"/><Relationship Id="rId340" Type="http://schemas.openxmlformats.org/officeDocument/2006/relationships/customXml" Target="../ink/ink383.xml"/><Relationship Id="rId361" Type="http://schemas.openxmlformats.org/officeDocument/2006/relationships/image" Target="../media/image390.png"/><Relationship Id="rId196" Type="http://schemas.openxmlformats.org/officeDocument/2006/relationships/customXml" Target="../ink/ink311.xml"/><Relationship Id="rId200" Type="http://schemas.openxmlformats.org/officeDocument/2006/relationships/customXml" Target="../ink/ink313.xml"/><Relationship Id="rId382" Type="http://schemas.openxmlformats.org/officeDocument/2006/relationships/customXml" Target="../ink/ink404.xml"/><Relationship Id="rId417" Type="http://schemas.openxmlformats.org/officeDocument/2006/relationships/image" Target="../media/image418.png"/><Relationship Id="rId438" Type="http://schemas.openxmlformats.org/officeDocument/2006/relationships/customXml" Target="../ink/ink432.xml"/><Relationship Id="rId459" Type="http://schemas.openxmlformats.org/officeDocument/2006/relationships/image" Target="../media/image439.png"/><Relationship Id="rId16" Type="http://schemas.openxmlformats.org/officeDocument/2006/relationships/customXml" Target="../ink/ink221.xml"/><Relationship Id="rId221" Type="http://schemas.openxmlformats.org/officeDocument/2006/relationships/image" Target="../media/image321.png"/><Relationship Id="rId242" Type="http://schemas.openxmlformats.org/officeDocument/2006/relationships/customXml" Target="../ink/ink334.xml"/><Relationship Id="rId263" Type="http://schemas.openxmlformats.org/officeDocument/2006/relationships/image" Target="../media/image341.png"/><Relationship Id="rId284" Type="http://schemas.openxmlformats.org/officeDocument/2006/relationships/customXml" Target="../ink/ink355.xml"/><Relationship Id="rId319" Type="http://schemas.openxmlformats.org/officeDocument/2006/relationships/image" Target="../media/image369.png"/><Relationship Id="rId37" Type="http://schemas.openxmlformats.org/officeDocument/2006/relationships/image" Target="../media/image230.png"/><Relationship Id="rId58" Type="http://schemas.openxmlformats.org/officeDocument/2006/relationships/customXml" Target="../ink/ink242.xml"/><Relationship Id="rId79" Type="http://schemas.openxmlformats.org/officeDocument/2006/relationships/image" Target="../media/image251.png"/><Relationship Id="rId102" Type="http://schemas.openxmlformats.org/officeDocument/2006/relationships/customXml" Target="../ink/ink264.xml"/><Relationship Id="rId123" Type="http://schemas.openxmlformats.org/officeDocument/2006/relationships/image" Target="../media/image272.png"/><Relationship Id="rId144" Type="http://schemas.openxmlformats.org/officeDocument/2006/relationships/customXml" Target="../ink/ink285.xml"/><Relationship Id="rId330" Type="http://schemas.openxmlformats.org/officeDocument/2006/relationships/customXml" Target="../ink/ink378.xml"/><Relationship Id="rId90" Type="http://schemas.openxmlformats.org/officeDocument/2006/relationships/customXml" Target="../ink/ink258.xml"/><Relationship Id="rId165" Type="http://schemas.openxmlformats.org/officeDocument/2006/relationships/image" Target="../media/image293.png"/><Relationship Id="rId186" Type="http://schemas.openxmlformats.org/officeDocument/2006/relationships/customXml" Target="../ink/ink306.xml"/><Relationship Id="rId351" Type="http://schemas.openxmlformats.org/officeDocument/2006/relationships/image" Target="../media/image385.png"/><Relationship Id="rId372" Type="http://schemas.openxmlformats.org/officeDocument/2006/relationships/customXml" Target="../ink/ink399.xml"/><Relationship Id="rId393" Type="http://schemas.openxmlformats.org/officeDocument/2006/relationships/image" Target="../media/image406.png"/><Relationship Id="rId407" Type="http://schemas.openxmlformats.org/officeDocument/2006/relationships/image" Target="../media/image413.png"/><Relationship Id="rId428" Type="http://schemas.openxmlformats.org/officeDocument/2006/relationships/customXml" Target="../ink/ink427.xml"/><Relationship Id="rId449" Type="http://schemas.openxmlformats.org/officeDocument/2006/relationships/image" Target="../media/image434.png"/><Relationship Id="rId211" Type="http://schemas.openxmlformats.org/officeDocument/2006/relationships/image" Target="../media/image316.png"/><Relationship Id="rId232" Type="http://schemas.openxmlformats.org/officeDocument/2006/relationships/customXml" Target="../ink/ink329.xml"/><Relationship Id="rId253" Type="http://schemas.openxmlformats.org/officeDocument/2006/relationships/image" Target="../media/image336.png"/><Relationship Id="rId274" Type="http://schemas.openxmlformats.org/officeDocument/2006/relationships/customXml" Target="../ink/ink350.xml"/><Relationship Id="rId295" Type="http://schemas.openxmlformats.org/officeDocument/2006/relationships/image" Target="../media/image357.png"/><Relationship Id="rId309" Type="http://schemas.openxmlformats.org/officeDocument/2006/relationships/image" Target="../media/image364.png"/><Relationship Id="rId27" Type="http://schemas.openxmlformats.org/officeDocument/2006/relationships/image" Target="../media/image225.png"/><Relationship Id="rId48" Type="http://schemas.openxmlformats.org/officeDocument/2006/relationships/customXml" Target="../ink/ink237.xml"/><Relationship Id="rId69" Type="http://schemas.openxmlformats.org/officeDocument/2006/relationships/image" Target="../media/image246.png"/><Relationship Id="rId113" Type="http://schemas.openxmlformats.org/officeDocument/2006/relationships/image" Target="../media/image267.png"/><Relationship Id="rId134" Type="http://schemas.openxmlformats.org/officeDocument/2006/relationships/customXml" Target="../ink/ink280.xml"/><Relationship Id="rId320" Type="http://schemas.openxmlformats.org/officeDocument/2006/relationships/customXml" Target="../ink/ink373.xml"/><Relationship Id="rId80" Type="http://schemas.openxmlformats.org/officeDocument/2006/relationships/customXml" Target="../ink/ink253.xml"/><Relationship Id="rId155" Type="http://schemas.openxmlformats.org/officeDocument/2006/relationships/image" Target="../media/image288.png"/><Relationship Id="rId176" Type="http://schemas.openxmlformats.org/officeDocument/2006/relationships/customXml" Target="../ink/ink301.xml"/><Relationship Id="rId197" Type="http://schemas.openxmlformats.org/officeDocument/2006/relationships/image" Target="../media/image309.png"/><Relationship Id="rId341" Type="http://schemas.openxmlformats.org/officeDocument/2006/relationships/image" Target="../media/image380.png"/><Relationship Id="rId362" Type="http://schemas.openxmlformats.org/officeDocument/2006/relationships/customXml" Target="../ink/ink394.xml"/><Relationship Id="rId383" Type="http://schemas.openxmlformats.org/officeDocument/2006/relationships/image" Target="../media/image401.png"/><Relationship Id="rId418" Type="http://schemas.openxmlformats.org/officeDocument/2006/relationships/customXml" Target="../ink/ink422.xml"/><Relationship Id="rId439" Type="http://schemas.openxmlformats.org/officeDocument/2006/relationships/image" Target="../media/image429.png"/><Relationship Id="rId201" Type="http://schemas.openxmlformats.org/officeDocument/2006/relationships/image" Target="../media/image311.png"/><Relationship Id="rId222" Type="http://schemas.openxmlformats.org/officeDocument/2006/relationships/customXml" Target="../ink/ink324.xml"/><Relationship Id="rId243" Type="http://schemas.openxmlformats.org/officeDocument/2006/relationships/image" Target="../media/image331.png"/><Relationship Id="rId264" Type="http://schemas.openxmlformats.org/officeDocument/2006/relationships/customXml" Target="../ink/ink345.xml"/><Relationship Id="rId285" Type="http://schemas.openxmlformats.org/officeDocument/2006/relationships/image" Target="../media/image352.png"/><Relationship Id="rId450" Type="http://schemas.openxmlformats.org/officeDocument/2006/relationships/customXml" Target="../ink/ink438.xml"/><Relationship Id="rId17" Type="http://schemas.openxmlformats.org/officeDocument/2006/relationships/image" Target="../media/image220.png"/><Relationship Id="rId38" Type="http://schemas.openxmlformats.org/officeDocument/2006/relationships/customXml" Target="../ink/ink232.xml"/><Relationship Id="rId59" Type="http://schemas.openxmlformats.org/officeDocument/2006/relationships/image" Target="../media/image241.png"/><Relationship Id="rId103" Type="http://schemas.openxmlformats.org/officeDocument/2006/relationships/image" Target="../media/image263.png"/><Relationship Id="rId124" Type="http://schemas.openxmlformats.org/officeDocument/2006/relationships/customXml" Target="../ink/ink275.xml"/><Relationship Id="rId310" Type="http://schemas.openxmlformats.org/officeDocument/2006/relationships/customXml" Target="../ink/ink368.xml"/><Relationship Id="rId70" Type="http://schemas.openxmlformats.org/officeDocument/2006/relationships/customXml" Target="../ink/ink248.xml"/><Relationship Id="rId91" Type="http://schemas.openxmlformats.org/officeDocument/2006/relationships/image" Target="../media/image257.png"/><Relationship Id="rId145" Type="http://schemas.openxmlformats.org/officeDocument/2006/relationships/image" Target="../media/image283.png"/><Relationship Id="rId166" Type="http://schemas.openxmlformats.org/officeDocument/2006/relationships/customXml" Target="../ink/ink296.xml"/><Relationship Id="rId187" Type="http://schemas.openxmlformats.org/officeDocument/2006/relationships/image" Target="../media/image304.png"/><Relationship Id="rId331" Type="http://schemas.openxmlformats.org/officeDocument/2006/relationships/image" Target="../media/image375.png"/><Relationship Id="rId352" Type="http://schemas.openxmlformats.org/officeDocument/2006/relationships/customXml" Target="../ink/ink389.xml"/><Relationship Id="rId373" Type="http://schemas.openxmlformats.org/officeDocument/2006/relationships/image" Target="../media/image396.png"/><Relationship Id="rId394" Type="http://schemas.openxmlformats.org/officeDocument/2006/relationships/customXml" Target="../ink/ink410.xml"/><Relationship Id="rId408" Type="http://schemas.openxmlformats.org/officeDocument/2006/relationships/customXml" Target="../ink/ink417.xml"/><Relationship Id="rId429" Type="http://schemas.openxmlformats.org/officeDocument/2006/relationships/image" Target="../media/image424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319.xml"/><Relationship Id="rId233" Type="http://schemas.openxmlformats.org/officeDocument/2006/relationships/image" Target="../media/image326.png"/><Relationship Id="rId254" Type="http://schemas.openxmlformats.org/officeDocument/2006/relationships/customXml" Target="../ink/ink340.xml"/><Relationship Id="rId440" Type="http://schemas.openxmlformats.org/officeDocument/2006/relationships/customXml" Target="../ink/ink433.xml"/><Relationship Id="rId28" Type="http://schemas.openxmlformats.org/officeDocument/2006/relationships/customXml" Target="../ink/ink227.xml"/><Relationship Id="rId49" Type="http://schemas.openxmlformats.org/officeDocument/2006/relationships/image" Target="../media/image236.png"/><Relationship Id="rId114" Type="http://schemas.openxmlformats.org/officeDocument/2006/relationships/customXml" Target="../ink/ink270.xml"/><Relationship Id="rId275" Type="http://schemas.openxmlformats.org/officeDocument/2006/relationships/image" Target="../media/image347.png"/><Relationship Id="rId296" Type="http://schemas.openxmlformats.org/officeDocument/2006/relationships/customXml" Target="../ink/ink361.xml"/><Relationship Id="rId300" Type="http://schemas.openxmlformats.org/officeDocument/2006/relationships/customXml" Target="../ink/ink363.xml"/><Relationship Id="rId60" Type="http://schemas.openxmlformats.org/officeDocument/2006/relationships/customXml" Target="../ink/ink243.xml"/><Relationship Id="rId81" Type="http://schemas.openxmlformats.org/officeDocument/2006/relationships/image" Target="../media/image252.png"/><Relationship Id="rId135" Type="http://schemas.openxmlformats.org/officeDocument/2006/relationships/image" Target="../media/image278.png"/><Relationship Id="rId156" Type="http://schemas.openxmlformats.org/officeDocument/2006/relationships/customXml" Target="../ink/ink291.xml"/><Relationship Id="rId177" Type="http://schemas.openxmlformats.org/officeDocument/2006/relationships/image" Target="../media/image299.png"/><Relationship Id="rId198" Type="http://schemas.openxmlformats.org/officeDocument/2006/relationships/customXml" Target="../ink/ink312.xml"/><Relationship Id="rId321" Type="http://schemas.openxmlformats.org/officeDocument/2006/relationships/image" Target="../media/image370.png"/><Relationship Id="rId342" Type="http://schemas.openxmlformats.org/officeDocument/2006/relationships/customXml" Target="../ink/ink384.xml"/><Relationship Id="rId363" Type="http://schemas.openxmlformats.org/officeDocument/2006/relationships/image" Target="../media/image391.png"/><Relationship Id="rId384" Type="http://schemas.openxmlformats.org/officeDocument/2006/relationships/customXml" Target="../ink/ink405.xml"/><Relationship Id="rId419" Type="http://schemas.openxmlformats.org/officeDocument/2006/relationships/image" Target="../media/image419.png"/><Relationship Id="rId202" Type="http://schemas.openxmlformats.org/officeDocument/2006/relationships/customXml" Target="../ink/ink314.xml"/><Relationship Id="rId223" Type="http://schemas.openxmlformats.org/officeDocument/2006/relationships/image" Target="../media/image186.png"/><Relationship Id="rId244" Type="http://schemas.openxmlformats.org/officeDocument/2006/relationships/customXml" Target="../ink/ink335.xml"/><Relationship Id="rId430" Type="http://schemas.openxmlformats.org/officeDocument/2006/relationships/customXml" Target="../ink/ink428.xml"/><Relationship Id="rId18" Type="http://schemas.openxmlformats.org/officeDocument/2006/relationships/customXml" Target="../ink/ink222.xml"/><Relationship Id="rId39" Type="http://schemas.openxmlformats.org/officeDocument/2006/relationships/image" Target="../media/image231.png"/><Relationship Id="rId265" Type="http://schemas.openxmlformats.org/officeDocument/2006/relationships/image" Target="../media/image342.png"/><Relationship Id="rId286" Type="http://schemas.openxmlformats.org/officeDocument/2006/relationships/customXml" Target="../ink/ink356.xml"/><Relationship Id="rId451" Type="http://schemas.openxmlformats.org/officeDocument/2006/relationships/image" Target="../media/image435.png"/><Relationship Id="rId50" Type="http://schemas.openxmlformats.org/officeDocument/2006/relationships/customXml" Target="../ink/ink238.xml"/><Relationship Id="rId104" Type="http://schemas.openxmlformats.org/officeDocument/2006/relationships/customXml" Target="../ink/ink265.xml"/><Relationship Id="rId125" Type="http://schemas.openxmlformats.org/officeDocument/2006/relationships/image" Target="../media/image273.png"/><Relationship Id="rId146" Type="http://schemas.openxmlformats.org/officeDocument/2006/relationships/customXml" Target="../ink/ink286.xml"/><Relationship Id="rId167" Type="http://schemas.openxmlformats.org/officeDocument/2006/relationships/image" Target="../media/image294.png"/><Relationship Id="rId188" Type="http://schemas.openxmlformats.org/officeDocument/2006/relationships/customXml" Target="../ink/ink307.xml"/><Relationship Id="rId311" Type="http://schemas.openxmlformats.org/officeDocument/2006/relationships/image" Target="../media/image365.png"/><Relationship Id="rId332" Type="http://schemas.openxmlformats.org/officeDocument/2006/relationships/customXml" Target="../ink/ink379.xml"/><Relationship Id="rId353" Type="http://schemas.openxmlformats.org/officeDocument/2006/relationships/image" Target="../media/image386.png"/><Relationship Id="rId374" Type="http://schemas.openxmlformats.org/officeDocument/2006/relationships/customXml" Target="../ink/ink400.xml"/><Relationship Id="rId395" Type="http://schemas.openxmlformats.org/officeDocument/2006/relationships/image" Target="../media/image407.png"/><Relationship Id="rId409" Type="http://schemas.openxmlformats.org/officeDocument/2006/relationships/image" Target="../media/image414.png"/><Relationship Id="rId71" Type="http://schemas.openxmlformats.org/officeDocument/2006/relationships/image" Target="../media/image247.png"/><Relationship Id="rId92" Type="http://schemas.openxmlformats.org/officeDocument/2006/relationships/customXml" Target="../ink/ink259.xml"/><Relationship Id="rId213" Type="http://schemas.openxmlformats.org/officeDocument/2006/relationships/image" Target="../media/image317.png"/><Relationship Id="rId234" Type="http://schemas.openxmlformats.org/officeDocument/2006/relationships/customXml" Target="../ink/ink330.xml"/><Relationship Id="rId420" Type="http://schemas.openxmlformats.org/officeDocument/2006/relationships/customXml" Target="../ink/ink423.xml"/><Relationship Id="rId2" Type="http://schemas.openxmlformats.org/officeDocument/2006/relationships/customXml" Target="../ink/ink214.xml"/><Relationship Id="rId29" Type="http://schemas.openxmlformats.org/officeDocument/2006/relationships/image" Target="../media/image226.png"/><Relationship Id="rId255" Type="http://schemas.openxmlformats.org/officeDocument/2006/relationships/image" Target="../media/image337.png"/><Relationship Id="rId276" Type="http://schemas.openxmlformats.org/officeDocument/2006/relationships/customXml" Target="../ink/ink351.xml"/><Relationship Id="rId297" Type="http://schemas.openxmlformats.org/officeDocument/2006/relationships/image" Target="../media/image358.png"/><Relationship Id="rId441" Type="http://schemas.openxmlformats.org/officeDocument/2006/relationships/image" Target="../media/image430.png"/><Relationship Id="rId40" Type="http://schemas.openxmlformats.org/officeDocument/2006/relationships/customXml" Target="../ink/ink233.xml"/><Relationship Id="rId115" Type="http://schemas.openxmlformats.org/officeDocument/2006/relationships/image" Target="../media/image268.png"/><Relationship Id="rId136" Type="http://schemas.openxmlformats.org/officeDocument/2006/relationships/customXml" Target="../ink/ink281.xml"/><Relationship Id="rId157" Type="http://schemas.openxmlformats.org/officeDocument/2006/relationships/image" Target="../media/image289.png"/><Relationship Id="rId178" Type="http://schemas.openxmlformats.org/officeDocument/2006/relationships/customXml" Target="../ink/ink302.xml"/><Relationship Id="rId301" Type="http://schemas.openxmlformats.org/officeDocument/2006/relationships/image" Target="../media/image360.png"/><Relationship Id="rId322" Type="http://schemas.openxmlformats.org/officeDocument/2006/relationships/customXml" Target="../ink/ink374.xml"/><Relationship Id="rId343" Type="http://schemas.openxmlformats.org/officeDocument/2006/relationships/image" Target="../media/image381.png"/><Relationship Id="rId364" Type="http://schemas.openxmlformats.org/officeDocument/2006/relationships/customXml" Target="../ink/ink395.xml"/><Relationship Id="rId61" Type="http://schemas.openxmlformats.org/officeDocument/2006/relationships/image" Target="../media/image242.png"/><Relationship Id="rId82" Type="http://schemas.openxmlformats.org/officeDocument/2006/relationships/customXml" Target="../ink/ink254.xml"/><Relationship Id="rId199" Type="http://schemas.openxmlformats.org/officeDocument/2006/relationships/image" Target="../media/image310.png"/><Relationship Id="rId203" Type="http://schemas.openxmlformats.org/officeDocument/2006/relationships/image" Target="../media/image312.png"/><Relationship Id="rId385" Type="http://schemas.openxmlformats.org/officeDocument/2006/relationships/image" Target="../media/image402.png"/><Relationship Id="rId19" Type="http://schemas.openxmlformats.org/officeDocument/2006/relationships/image" Target="../media/image221.png"/><Relationship Id="rId224" Type="http://schemas.openxmlformats.org/officeDocument/2006/relationships/customXml" Target="../ink/ink325.xml"/><Relationship Id="rId245" Type="http://schemas.openxmlformats.org/officeDocument/2006/relationships/image" Target="../media/image332.png"/><Relationship Id="rId266" Type="http://schemas.openxmlformats.org/officeDocument/2006/relationships/customXml" Target="../ink/ink346.xml"/><Relationship Id="rId287" Type="http://schemas.openxmlformats.org/officeDocument/2006/relationships/image" Target="../media/image353.png"/><Relationship Id="rId410" Type="http://schemas.openxmlformats.org/officeDocument/2006/relationships/customXml" Target="../ink/ink418.xml"/><Relationship Id="rId431" Type="http://schemas.openxmlformats.org/officeDocument/2006/relationships/image" Target="../media/image425.png"/><Relationship Id="rId452" Type="http://schemas.openxmlformats.org/officeDocument/2006/relationships/customXml" Target="../ink/ink439.xml"/><Relationship Id="rId30" Type="http://schemas.openxmlformats.org/officeDocument/2006/relationships/customXml" Target="../ink/ink228.xml"/><Relationship Id="rId105" Type="http://schemas.openxmlformats.org/officeDocument/2006/relationships/image" Target="../media/image211.png"/><Relationship Id="rId126" Type="http://schemas.openxmlformats.org/officeDocument/2006/relationships/customXml" Target="../ink/ink276.xml"/><Relationship Id="rId147" Type="http://schemas.openxmlformats.org/officeDocument/2006/relationships/image" Target="../media/image284.png"/><Relationship Id="rId168" Type="http://schemas.openxmlformats.org/officeDocument/2006/relationships/customXml" Target="../ink/ink297.xml"/><Relationship Id="rId312" Type="http://schemas.openxmlformats.org/officeDocument/2006/relationships/customXml" Target="../ink/ink369.xml"/><Relationship Id="rId333" Type="http://schemas.openxmlformats.org/officeDocument/2006/relationships/image" Target="../media/image376.png"/><Relationship Id="rId354" Type="http://schemas.openxmlformats.org/officeDocument/2006/relationships/customXml" Target="../ink/ink390.xml"/><Relationship Id="rId51" Type="http://schemas.openxmlformats.org/officeDocument/2006/relationships/image" Target="../media/image237.png"/><Relationship Id="rId72" Type="http://schemas.openxmlformats.org/officeDocument/2006/relationships/customXml" Target="../ink/ink249.xml"/><Relationship Id="rId93" Type="http://schemas.openxmlformats.org/officeDocument/2006/relationships/image" Target="../media/image258.png"/><Relationship Id="rId189" Type="http://schemas.openxmlformats.org/officeDocument/2006/relationships/image" Target="../media/image305.png"/><Relationship Id="rId375" Type="http://schemas.openxmlformats.org/officeDocument/2006/relationships/image" Target="../media/image397.png"/><Relationship Id="rId396" Type="http://schemas.openxmlformats.org/officeDocument/2006/relationships/customXml" Target="../ink/ink411.xml"/><Relationship Id="rId3" Type="http://schemas.openxmlformats.org/officeDocument/2006/relationships/image" Target="../media/image213.png"/><Relationship Id="rId214" Type="http://schemas.openxmlformats.org/officeDocument/2006/relationships/customXml" Target="../ink/ink320.xml"/><Relationship Id="rId235" Type="http://schemas.openxmlformats.org/officeDocument/2006/relationships/image" Target="../media/image327.png"/><Relationship Id="rId256" Type="http://schemas.openxmlformats.org/officeDocument/2006/relationships/customXml" Target="../ink/ink341.xml"/><Relationship Id="rId277" Type="http://schemas.openxmlformats.org/officeDocument/2006/relationships/image" Target="../media/image348.png"/><Relationship Id="rId298" Type="http://schemas.openxmlformats.org/officeDocument/2006/relationships/customXml" Target="../ink/ink362.xml"/><Relationship Id="rId400" Type="http://schemas.openxmlformats.org/officeDocument/2006/relationships/customXml" Target="../ink/ink413.xml"/><Relationship Id="rId421" Type="http://schemas.openxmlformats.org/officeDocument/2006/relationships/image" Target="../media/image420.png"/><Relationship Id="rId442" Type="http://schemas.openxmlformats.org/officeDocument/2006/relationships/customXml" Target="../ink/ink434.xml"/><Relationship Id="rId116" Type="http://schemas.openxmlformats.org/officeDocument/2006/relationships/customXml" Target="../ink/ink271.xml"/><Relationship Id="rId137" Type="http://schemas.openxmlformats.org/officeDocument/2006/relationships/image" Target="../media/image279.png"/><Relationship Id="rId158" Type="http://schemas.openxmlformats.org/officeDocument/2006/relationships/customXml" Target="../ink/ink292.xml"/><Relationship Id="rId302" Type="http://schemas.openxmlformats.org/officeDocument/2006/relationships/customXml" Target="../ink/ink364.xml"/><Relationship Id="rId323" Type="http://schemas.openxmlformats.org/officeDocument/2006/relationships/image" Target="../media/image371.png"/><Relationship Id="rId344" Type="http://schemas.openxmlformats.org/officeDocument/2006/relationships/customXml" Target="../ink/ink385.xml"/><Relationship Id="rId20" Type="http://schemas.openxmlformats.org/officeDocument/2006/relationships/customXml" Target="../ink/ink223.xml"/><Relationship Id="rId41" Type="http://schemas.openxmlformats.org/officeDocument/2006/relationships/image" Target="../media/image232.png"/><Relationship Id="rId62" Type="http://schemas.openxmlformats.org/officeDocument/2006/relationships/customXml" Target="../ink/ink244.xml"/><Relationship Id="rId83" Type="http://schemas.openxmlformats.org/officeDocument/2006/relationships/image" Target="../media/image253.png"/><Relationship Id="rId179" Type="http://schemas.openxmlformats.org/officeDocument/2006/relationships/image" Target="../media/image300.png"/><Relationship Id="rId365" Type="http://schemas.openxmlformats.org/officeDocument/2006/relationships/image" Target="../media/image392.png"/><Relationship Id="rId386" Type="http://schemas.openxmlformats.org/officeDocument/2006/relationships/customXml" Target="../ink/ink406.xml"/><Relationship Id="rId190" Type="http://schemas.openxmlformats.org/officeDocument/2006/relationships/customXml" Target="../ink/ink308.xml"/><Relationship Id="rId204" Type="http://schemas.openxmlformats.org/officeDocument/2006/relationships/customXml" Target="../ink/ink315.xml"/><Relationship Id="rId225" Type="http://schemas.openxmlformats.org/officeDocument/2006/relationships/image" Target="../media/image322.png"/><Relationship Id="rId246" Type="http://schemas.openxmlformats.org/officeDocument/2006/relationships/customXml" Target="../ink/ink336.xml"/><Relationship Id="rId267" Type="http://schemas.openxmlformats.org/officeDocument/2006/relationships/image" Target="../media/image343.png"/><Relationship Id="rId288" Type="http://schemas.openxmlformats.org/officeDocument/2006/relationships/customXml" Target="../ink/ink357.xml"/><Relationship Id="rId411" Type="http://schemas.openxmlformats.org/officeDocument/2006/relationships/image" Target="../media/image415.png"/><Relationship Id="rId432" Type="http://schemas.openxmlformats.org/officeDocument/2006/relationships/customXml" Target="../ink/ink429.xml"/><Relationship Id="rId453" Type="http://schemas.openxmlformats.org/officeDocument/2006/relationships/image" Target="../media/image436.png"/><Relationship Id="rId106" Type="http://schemas.openxmlformats.org/officeDocument/2006/relationships/customXml" Target="../ink/ink266.xml"/><Relationship Id="rId127" Type="http://schemas.openxmlformats.org/officeDocument/2006/relationships/image" Target="../media/image274.png"/><Relationship Id="rId313" Type="http://schemas.openxmlformats.org/officeDocument/2006/relationships/image" Target="../media/image366.png"/><Relationship Id="rId10" Type="http://schemas.openxmlformats.org/officeDocument/2006/relationships/customXml" Target="../ink/ink218.xml"/><Relationship Id="rId31" Type="http://schemas.openxmlformats.org/officeDocument/2006/relationships/image" Target="../media/image227.png"/><Relationship Id="rId52" Type="http://schemas.openxmlformats.org/officeDocument/2006/relationships/customXml" Target="../ink/ink239.xml"/><Relationship Id="rId73" Type="http://schemas.openxmlformats.org/officeDocument/2006/relationships/image" Target="../media/image248.png"/><Relationship Id="rId94" Type="http://schemas.openxmlformats.org/officeDocument/2006/relationships/customXml" Target="../ink/ink260.xml"/><Relationship Id="rId148" Type="http://schemas.openxmlformats.org/officeDocument/2006/relationships/customXml" Target="../ink/ink287.xml"/><Relationship Id="rId169" Type="http://schemas.openxmlformats.org/officeDocument/2006/relationships/image" Target="../media/image295.png"/><Relationship Id="rId334" Type="http://schemas.openxmlformats.org/officeDocument/2006/relationships/customXml" Target="../ink/ink380.xml"/><Relationship Id="rId355" Type="http://schemas.openxmlformats.org/officeDocument/2006/relationships/image" Target="../media/image387.png"/><Relationship Id="rId376" Type="http://schemas.openxmlformats.org/officeDocument/2006/relationships/customXml" Target="../ink/ink401.xml"/><Relationship Id="rId397" Type="http://schemas.openxmlformats.org/officeDocument/2006/relationships/image" Target="../media/image408.png"/><Relationship Id="rId4" Type="http://schemas.openxmlformats.org/officeDocument/2006/relationships/customXml" Target="../ink/ink215.xml"/><Relationship Id="rId180" Type="http://schemas.openxmlformats.org/officeDocument/2006/relationships/customXml" Target="../ink/ink303.xml"/><Relationship Id="rId215" Type="http://schemas.openxmlformats.org/officeDocument/2006/relationships/image" Target="../media/image318.png"/><Relationship Id="rId236" Type="http://schemas.openxmlformats.org/officeDocument/2006/relationships/customXml" Target="../ink/ink331.xml"/><Relationship Id="rId257" Type="http://schemas.openxmlformats.org/officeDocument/2006/relationships/image" Target="../media/image338.png"/><Relationship Id="rId278" Type="http://schemas.openxmlformats.org/officeDocument/2006/relationships/customXml" Target="../ink/ink352.xml"/><Relationship Id="rId401" Type="http://schemas.openxmlformats.org/officeDocument/2006/relationships/image" Target="../media/image410.png"/><Relationship Id="rId422" Type="http://schemas.openxmlformats.org/officeDocument/2006/relationships/customXml" Target="../ink/ink424.xml"/><Relationship Id="rId443" Type="http://schemas.openxmlformats.org/officeDocument/2006/relationships/image" Target="../media/image431.png"/><Relationship Id="rId303" Type="http://schemas.openxmlformats.org/officeDocument/2006/relationships/image" Target="../media/image361.png"/><Relationship Id="rId42" Type="http://schemas.openxmlformats.org/officeDocument/2006/relationships/customXml" Target="../ink/ink234.xml"/><Relationship Id="rId84" Type="http://schemas.openxmlformats.org/officeDocument/2006/relationships/customXml" Target="../ink/ink255.xml"/><Relationship Id="rId138" Type="http://schemas.openxmlformats.org/officeDocument/2006/relationships/customXml" Target="../ink/ink282.xml"/><Relationship Id="rId345" Type="http://schemas.openxmlformats.org/officeDocument/2006/relationships/image" Target="../media/image382.png"/><Relationship Id="rId387" Type="http://schemas.openxmlformats.org/officeDocument/2006/relationships/image" Target="../media/image403.png"/><Relationship Id="rId191" Type="http://schemas.openxmlformats.org/officeDocument/2006/relationships/image" Target="../media/image306.png"/><Relationship Id="rId205" Type="http://schemas.openxmlformats.org/officeDocument/2006/relationships/image" Target="../media/image313.png"/><Relationship Id="rId247" Type="http://schemas.openxmlformats.org/officeDocument/2006/relationships/image" Target="../media/image333.png"/><Relationship Id="rId412" Type="http://schemas.openxmlformats.org/officeDocument/2006/relationships/customXml" Target="../ink/ink419.xml"/><Relationship Id="rId107" Type="http://schemas.openxmlformats.org/officeDocument/2006/relationships/image" Target="../media/image264.png"/><Relationship Id="rId289" Type="http://schemas.openxmlformats.org/officeDocument/2006/relationships/image" Target="../media/image354.png"/><Relationship Id="rId454" Type="http://schemas.openxmlformats.org/officeDocument/2006/relationships/customXml" Target="../ink/ink440.xml"/><Relationship Id="rId11" Type="http://schemas.openxmlformats.org/officeDocument/2006/relationships/image" Target="../media/image217.png"/><Relationship Id="rId53" Type="http://schemas.openxmlformats.org/officeDocument/2006/relationships/image" Target="../media/image238.png"/><Relationship Id="rId149" Type="http://schemas.openxmlformats.org/officeDocument/2006/relationships/image" Target="../media/image285.png"/><Relationship Id="rId314" Type="http://schemas.openxmlformats.org/officeDocument/2006/relationships/customXml" Target="../ink/ink370.xml"/><Relationship Id="rId356" Type="http://schemas.openxmlformats.org/officeDocument/2006/relationships/customXml" Target="../ink/ink391.xml"/><Relationship Id="rId398" Type="http://schemas.openxmlformats.org/officeDocument/2006/relationships/customXml" Target="../ink/ink412.xml"/><Relationship Id="rId95" Type="http://schemas.openxmlformats.org/officeDocument/2006/relationships/image" Target="../media/image259.png"/><Relationship Id="rId160" Type="http://schemas.openxmlformats.org/officeDocument/2006/relationships/customXml" Target="../ink/ink293.xml"/><Relationship Id="rId216" Type="http://schemas.openxmlformats.org/officeDocument/2006/relationships/customXml" Target="../ink/ink321.xml"/><Relationship Id="rId423" Type="http://schemas.openxmlformats.org/officeDocument/2006/relationships/image" Target="../media/image421.png"/><Relationship Id="rId258" Type="http://schemas.openxmlformats.org/officeDocument/2006/relationships/customXml" Target="../ink/ink342.xml"/><Relationship Id="rId22" Type="http://schemas.openxmlformats.org/officeDocument/2006/relationships/customXml" Target="../ink/ink224.xml"/><Relationship Id="rId64" Type="http://schemas.openxmlformats.org/officeDocument/2006/relationships/customXml" Target="../ink/ink245.xml"/><Relationship Id="rId118" Type="http://schemas.openxmlformats.org/officeDocument/2006/relationships/customXml" Target="../ink/ink272.xml"/><Relationship Id="rId325" Type="http://schemas.openxmlformats.org/officeDocument/2006/relationships/image" Target="../media/image372.png"/><Relationship Id="rId367" Type="http://schemas.openxmlformats.org/officeDocument/2006/relationships/image" Target="../media/image393.png"/><Relationship Id="rId171" Type="http://schemas.openxmlformats.org/officeDocument/2006/relationships/image" Target="../media/image296.png"/><Relationship Id="rId227" Type="http://schemas.openxmlformats.org/officeDocument/2006/relationships/image" Target="../media/image323.png"/><Relationship Id="rId269" Type="http://schemas.openxmlformats.org/officeDocument/2006/relationships/image" Target="../media/image344.png"/><Relationship Id="rId434" Type="http://schemas.openxmlformats.org/officeDocument/2006/relationships/customXml" Target="../ink/ink430.xml"/><Relationship Id="rId33" Type="http://schemas.openxmlformats.org/officeDocument/2006/relationships/image" Target="../media/image228.png"/><Relationship Id="rId129" Type="http://schemas.openxmlformats.org/officeDocument/2006/relationships/image" Target="../media/image275.png"/><Relationship Id="rId280" Type="http://schemas.openxmlformats.org/officeDocument/2006/relationships/customXml" Target="../ink/ink353.xml"/><Relationship Id="rId336" Type="http://schemas.openxmlformats.org/officeDocument/2006/relationships/customXml" Target="../ink/ink381.xml"/><Relationship Id="rId75" Type="http://schemas.openxmlformats.org/officeDocument/2006/relationships/image" Target="../media/image249.png"/><Relationship Id="rId140" Type="http://schemas.openxmlformats.org/officeDocument/2006/relationships/customXml" Target="../ink/ink283.xml"/><Relationship Id="rId182" Type="http://schemas.openxmlformats.org/officeDocument/2006/relationships/customXml" Target="../ink/ink304.xml"/><Relationship Id="rId378" Type="http://schemas.openxmlformats.org/officeDocument/2006/relationships/customXml" Target="../ink/ink402.xml"/><Relationship Id="rId403" Type="http://schemas.openxmlformats.org/officeDocument/2006/relationships/image" Target="../media/image411.png"/><Relationship Id="rId6" Type="http://schemas.openxmlformats.org/officeDocument/2006/relationships/customXml" Target="../ink/ink216.xml"/><Relationship Id="rId238" Type="http://schemas.openxmlformats.org/officeDocument/2006/relationships/customXml" Target="../ink/ink332.xml"/><Relationship Id="rId445" Type="http://schemas.openxmlformats.org/officeDocument/2006/relationships/image" Target="../media/image432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96.png"/><Relationship Id="rId299" Type="http://schemas.openxmlformats.org/officeDocument/2006/relationships/image" Target="../media/image587.png"/><Relationship Id="rId21" Type="http://schemas.openxmlformats.org/officeDocument/2006/relationships/image" Target="../media/image449.png"/><Relationship Id="rId63" Type="http://schemas.openxmlformats.org/officeDocument/2006/relationships/image" Target="../media/image470.png"/><Relationship Id="rId159" Type="http://schemas.openxmlformats.org/officeDocument/2006/relationships/image" Target="../media/image517.png"/><Relationship Id="rId324" Type="http://schemas.openxmlformats.org/officeDocument/2006/relationships/customXml" Target="../ink/ink604.xml"/><Relationship Id="rId366" Type="http://schemas.openxmlformats.org/officeDocument/2006/relationships/customXml" Target="../ink/ink625.xml"/><Relationship Id="rId170" Type="http://schemas.openxmlformats.org/officeDocument/2006/relationships/customXml" Target="../ink/ink527.xml"/><Relationship Id="rId226" Type="http://schemas.openxmlformats.org/officeDocument/2006/relationships/customXml" Target="../ink/ink555.xml"/><Relationship Id="rId268" Type="http://schemas.openxmlformats.org/officeDocument/2006/relationships/customXml" Target="../ink/ink576.xml"/><Relationship Id="rId32" Type="http://schemas.openxmlformats.org/officeDocument/2006/relationships/customXml" Target="../ink/ink458.xml"/><Relationship Id="rId74" Type="http://schemas.openxmlformats.org/officeDocument/2006/relationships/customXml" Target="../ink/ink479.xml"/><Relationship Id="rId128" Type="http://schemas.openxmlformats.org/officeDocument/2006/relationships/customXml" Target="../ink/ink506.xml"/><Relationship Id="rId335" Type="http://schemas.openxmlformats.org/officeDocument/2006/relationships/image" Target="../media/image605.png"/><Relationship Id="rId377" Type="http://schemas.openxmlformats.org/officeDocument/2006/relationships/image" Target="../media/image626.png"/><Relationship Id="rId5" Type="http://schemas.openxmlformats.org/officeDocument/2006/relationships/image" Target="../media/image441.png"/><Relationship Id="rId181" Type="http://schemas.openxmlformats.org/officeDocument/2006/relationships/image" Target="../media/image528.png"/><Relationship Id="rId237" Type="http://schemas.openxmlformats.org/officeDocument/2006/relationships/image" Target="../media/image556.png"/><Relationship Id="rId402" Type="http://schemas.openxmlformats.org/officeDocument/2006/relationships/customXml" Target="../ink/ink643.xml"/><Relationship Id="rId279" Type="http://schemas.openxmlformats.org/officeDocument/2006/relationships/image" Target="../media/image577.png"/><Relationship Id="rId43" Type="http://schemas.openxmlformats.org/officeDocument/2006/relationships/image" Target="../media/image460.png"/><Relationship Id="rId139" Type="http://schemas.openxmlformats.org/officeDocument/2006/relationships/image" Target="../media/image507.png"/><Relationship Id="rId290" Type="http://schemas.openxmlformats.org/officeDocument/2006/relationships/customXml" Target="../ink/ink587.xml"/><Relationship Id="rId304" Type="http://schemas.openxmlformats.org/officeDocument/2006/relationships/customXml" Target="../ink/ink594.xml"/><Relationship Id="rId346" Type="http://schemas.openxmlformats.org/officeDocument/2006/relationships/customXml" Target="../ink/ink615.xml"/><Relationship Id="rId388" Type="http://schemas.openxmlformats.org/officeDocument/2006/relationships/customXml" Target="../ink/ink636.xml"/><Relationship Id="rId85" Type="http://schemas.openxmlformats.org/officeDocument/2006/relationships/image" Target="../media/image109.png"/><Relationship Id="rId150" Type="http://schemas.openxmlformats.org/officeDocument/2006/relationships/customXml" Target="../ink/ink517.xml"/><Relationship Id="rId171" Type="http://schemas.openxmlformats.org/officeDocument/2006/relationships/image" Target="../media/image523.png"/><Relationship Id="rId192" Type="http://schemas.openxmlformats.org/officeDocument/2006/relationships/customXml" Target="../ink/ink538.xml"/><Relationship Id="rId206" Type="http://schemas.openxmlformats.org/officeDocument/2006/relationships/customXml" Target="../ink/ink545.xml"/><Relationship Id="rId227" Type="http://schemas.openxmlformats.org/officeDocument/2006/relationships/image" Target="../media/image551.png"/><Relationship Id="rId413" Type="http://schemas.openxmlformats.org/officeDocument/2006/relationships/image" Target="../media/image644.png"/><Relationship Id="rId248" Type="http://schemas.openxmlformats.org/officeDocument/2006/relationships/customXml" Target="../ink/ink566.xml"/><Relationship Id="rId269" Type="http://schemas.openxmlformats.org/officeDocument/2006/relationships/image" Target="../media/image572.png"/><Relationship Id="rId12" Type="http://schemas.openxmlformats.org/officeDocument/2006/relationships/customXml" Target="../ink/ink448.xml"/><Relationship Id="rId33" Type="http://schemas.openxmlformats.org/officeDocument/2006/relationships/image" Target="../media/image455.png"/><Relationship Id="rId108" Type="http://schemas.openxmlformats.org/officeDocument/2006/relationships/customXml" Target="../ink/ink496.xml"/><Relationship Id="rId129" Type="http://schemas.openxmlformats.org/officeDocument/2006/relationships/image" Target="../media/image502.png"/><Relationship Id="rId280" Type="http://schemas.openxmlformats.org/officeDocument/2006/relationships/customXml" Target="../ink/ink582.xml"/><Relationship Id="rId315" Type="http://schemas.openxmlformats.org/officeDocument/2006/relationships/image" Target="../media/image595.png"/><Relationship Id="rId336" Type="http://schemas.openxmlformats.org/officeDocument/2006/relationships/customXml" Target="../ink/ink610.xml"/><Relationship Id="rId357" Type="http://schemas.openxmlformats.org/officeDocument/2006/relationships/image" Target="../media/image616.png"/><Relationship Id="rId54" Type="http://schemas.openxmlformats.org/officeDocument/2006/relationships/customXml" Target="../ink/ink469.xml"/><Relationship Id="rId75" Type="http://schemas.openxmlformats.org/officeDocument/2006/relationships/image" Target="../media/image476.png"/><Relationship Id="rId96" Type="http://schemas.openxmlformats.org/officeDocument/2006/relationships/customXml" Target="../ink/ink490.xml"/><Relationship Id="rId140" Type="http://schemas.openxmlformats.org/officeDocument/2006/relationships/customXml" Target="../ink/ink512.xml"/><Relationship Id="rId161" Type="http://schemas.openxmlformats.org/officeDocument/2006/relationships/image" Target="../media/image518.png"/><Relationship Id="rId182" Type="http://schemas.openxmlformats.org/officeDocument/2006/relationships/customXml" Target="../ink/ink533.xml"/><Relationship Id="rId217" Type="http://schemas.openxmlformats.org/officeDocument/2006/relationships/image" Target="../media/image546.png"/><Relationship Id="rId378" Type="http://schemas.openxmlformats.org/officeDocument/2006/relationships/customXml" Target="../ink/ink631.xml"/><Relationship Id="rId399" Type="http://schemas.openxmlformats.org/officeDocument/2006/relationships/image" Target="../media/image637.png"/><Relationship Id="rId403" Type="http://schemas.openxmlformats.org/officeDocument/2006/relationships/image" Target="../media/image639.png"/><Relationship Id="rId6" Type="http://schemas.openxmlformats.org/officeDocument/2006/relationships/customXml" Target="../ink/ink445.xml"/><Relationship Id="rId238" Type="http://schemas.openxmlformats.org/officeDocument/2006/relationships/customXml" Target="../ink/ink561.xml"/><Relationship Id="rId259" Type="http://schemas.openxmlformats.org/officeDocument/2006/relationships/image" Target="../media/image567.png"/><Relationship Id="rId424" Type="http://schemas.openxmlformats.org/officeDocument/2006/relationships/customXml" Target="../ink/ink654.xml"/><Relationship Id="rId23" Type="http://schemas.openxmlformats.org/officeDocument/2006/relationships/image" Target="../media/image450.png"/><Relationship Id="rId119" Type="http://schemas.openxmlformats.org/officeDocument/2006/relationships/image" Target="../media/image497.png"/><Relationship Id="rId270" Type="http://schemas.openxmlformats.org/officeDocument/2006/relationships/customXml" Target="../ink/ink577.xml"/><Relationship Id="rId291" Type="http://schemas.openxmlformats.org/officeDocument/2006/relationships/image" Target="../media/image583.png"/><Relationship Id="rId305" Type="http://schemas.openxmlformats.org/officeDocument/2006/relationships/image" Target="../media/image590.png"/><Relationship Id="rId326" Type="http://schemas.openxmlformats.org/officeDocument/2006/relationships/customXml" Target="../ink/ink605.xml"/><Relationship Id="rId347" Type="http://schemas.openxmlformats.org/officeDocument/2006/relationships/image" Target="../media/image611.png"/><Relationship Id="rId44" Type="http://schemas.openxmlformats.org/officeDocument/2006/relationships/customXml" Target="../ink/ink464.xml"/><Relationship Id="rId65" Type="http://schemas.openxmlformats.org/officeDocument/2006/relationships/image" Target="../media/image471.png"/><Relationship Id="rId86" Type="http://schemas.openxmlformats.org/officeDocument/2006/relationships/customXml" Target="../ink/ink485.xml"/><Relationship Id="rId130" Type="http://schemas.openxmlformats.org/officeDocument/2006/relationships/customXml" Target="../ink/ink507.xml"/><Relationship Id="rId151" Type="http://schemas.openxmlformats.org/officeDocument/2006/relationships/image" Target="../media/image513.png"/><Relationship Id="rId368" Type="http://schemas.openxmlformats.org/officeDocument/2006/relationships/customXml" Target="../ink/ink626.xml"/><Relationship Id="rId389" Type="http://schemas.openxmlformats.org/officeDocument/2006/relationships/image" Target="../media/image632.png"/><Relationship Id="rId172" Type="http://schemas.openxmlformats.org/officeDocument/2006/relationships/customXml" Target="../ink/ink528.xml"/><Relationship Id="rId193" Type="http://schemas.openxmlformats.org/officeDocument/2006/relationships/image" Target="../media/image534.png"/><Relationship Id="rId207" Type="http://schemas.openxmlformats.org/officeDocument/2006/relationships/image" Target="../media/image541.png"/><Relationship Id="rId228" Type="http://schemas.openxmlformats.org/officeDocument/2006/relationships/customXml" Target="../ink/ink556.xml"/><Relationship Id="rId249" Type="http://schemas.openxmlformats.org/officeDocument/2006/relationships/image" Target="../media/image562.png"/><Relationship Id="rId414" Type="http://schemas.openxmlformats.org/officeDocument/2006/relationships/customXml" Target="../ink/ink649.xml"/><Relationship Id="rId13" Type="http://schemas.openxmlformats.org/officeDocument/2006/relationships/image" Target="../media/image445.png"/><Relationship Id="rId109" Type="http://schemas.openxmlformats.org/officeDocument/2006/relationships/image" Target="../media/image492.png"/><Relationship Id="rId260" Type="http://schemas.openxmlformats.org/officeDocument/2006/relationships/customXml" Target="../ink/ink572.xml"/><Relationship Id="rId281" Type="http://schemas.openxmlformats.org/officeDocument/2006/relationships/image" Target="../media/image578.png"/><Relationship Id="rId316" Type="http://schemas.openxmlformats.org/officeDocument/2006/relationships/customXml" Target="../ink/ink600.xml"/><Relationship Id="rId337" Type="http://schemas.openxmlformats.org/officeDocument/2006/relationships/image" Target="../media/image606.png"/><Relationship Id="rId34" Type="http://schemas.openxmlformats.org/officeDocument/2006/relationships/customXml" Target="../ink/ink459.xml"/><Relationship Id="rId55" Type="http://schemas.openxmlformats.org/officeDocument/2006/relationships/image" Target="../media/image466.png"/><Relationship Id="rId76" Type="http://schemas.openxmlformats.org/officeDocument/2006/relationships/customXml" Target="../ink/ink480.xml"/><Relationship Id="rId97" Type="http://schemas.openxmlformats.org/officeDocument/2006/relationships/image" Target="../media/image486.png"/><Relationship Id="rId120" Type="http://schemas.openxmlformats.org/officeDocument/2006/relationships/customXml" Target="../ink/ink502.xml"/><Relationship Id="rId141" Type="http://schemas.openxmlformats.org/officeDocument/2006/relationships/image" Target="../media/image508.png"/><Relationship Id="rId358" Type="http://schemas.openxmlformats.org/officeDocument/2006/relationships/customXml" Target="../ink/ink621.xml"/><Relationship Id="rId379" Type="http://schemas.openxmlformats.org/officeDocument/2006/relationships/image" Target="../media/image627.png"/><Relationship Id="rId7" Type="http://schemas.openxmlformats.org/officeDocument/2006/relationships/image" Target="../media/image442.png"/><Relationship Id="rId162" Type="http://schemas.openxmlformats.org/officeDocument/2006/relationships/customXml" Target="../ink/ink523.xml"/><Relationship Id="rId183" Type="http://schemas.openxmlformats.org/officeDocument/2006/relationships/image" Target="../media/image529.png"/><Relationship Id="rId218" Type="http://schemas.openxmlformats.org/officeDocument/2006/relationships/customXml" Target="../ink/ink551.xml"/><Relationship Id="rId239" Type="http://schemas.openxmlformats.org/officeDocument/2006/relationships/image" Target="../media/image557.png"/><Relationship Id="rId390" Type="http://schemas.openxmlformats.org/officeDocument/2006/relationships/customXml" Target="../ink/ink637.xml"/><Relationship Id="rId404" Type="http://schemas.openxmlformats.org/officeDocument/2006/relationships/customXml" Target="../ink/ink644.xml"/><Relationship Id="rId425" Type="http://schemas.openxmlformats.org/officeDocument/2006/relationships/image" Target="../media/image650.png"/><Relationship Id="rId250" Type="http://schemas.openxmlformats.org/officeDocument/2006/relationships/customXml" Target="../ink/ink567.xml"/><Relationship Id="rId271" Type="http://schemas.openxmlformats.org/officeDocument/2006/relationships/image" Target="../media/image573.png"/><Relationship Id="rId292" Type="http://schemas.openxmlformats.org/officeDocument/2006/relationships/customXml" Target="../ink/ink588.xml"/><Relationship Id="rId306" Type="http://schemas.openxmlformats.org/officeDocument/2006/relationships/customXml" Target="../ink/ink595.xml"/><Relationship Id="rId24" Type="http://schemas.openxmlformats.org/officeDocument/2006/relationships/customXml" Target="../ink/ink454.xml"/><Relationship Id="rId45" Type="http://schemas.openxmlformats.org/officeDocument/2006/relationships/image" Target="../media/image461.png"/><Relationship Id="rId66" Type="http://schemas.openxmlformats.org/officeDocument/2006/relationships/customXml" Target="../ink/ink475.xml"/><Relationship Id="rId87" Type="http://schemas.openxmlformats.org/officeDocument/2006/relationships/image" Target="../media/image481.png"/><Relationship Id="rId110" Type="http://schemas.openxmlformats.org/officeDocument/2006/relationships/customXml" Target="../ink/ink497.xml"/><Relationship Id="rId131" Type="http://schemas.openxmlformats.org/officeDocument/2006/relationships/image" Target="../media/image503.png"/><Relationship Id="rId327" Type="http://schemas.openxmlformats.org/officeDocument/2006/relationships/image" Target="../media/image601.png"/><Relationship Id="rId348" Type="http://schemas.openxmlformats.org/officeDocument/2006/relationships/customXml" Target="../ink/ink616.xml"/><Relationship Id="rId369" Type="http://schemas.openxmlformats.org/officeDocument/2006/relationships/image" Target="../media/image622.png"/><Relationship Id="rId152" Type="http://schemas.openxmlformats.org/officeDocument/2006/relationships/customXml" Target="../ink/ink518.xml"/><Relationship Id="rId173" Type="http://schemas.openxmlformats.org/officeDocument/2006/relationships/image" Target="../media/image524.png"/><Relationship Id="rId194" Type="http://schemas.openxmlformats.org/officeDocument/2006/relationships/customXml" Target="../ink/ink539.xml"/><Relationship Id="rId208" Type="http://schemas.openxmlformats.org/officeDocument/2006/relationships/customXml" Target="../ink/ink546.xml"/><Relationship Id="rId229" Type="http://schemas.openxmlformats.org/officeDocument/2006/relationships/image" Target="../media/image552.png"/><Relationship Id="rId380" Type="http://schemas.openxmlformats.org/officeDocument/2006/relationships/customXml" Target="../ink/ink632.xml"/><Relationship Id="rId415" Type="http://schemas.openxmlformats.org/officeDocument/2006/relationships/image" Target="../media/image645.png"/><Relationship Id="rId240" Type="http://schemas.openxmlformats.org/officeDocument/2006/relationships/customXml" Target="../ink/ink562.xml"/><Relationship Id="rId261" Type="http://schemas.openxmlformats.org/officeDocument/2006/relationships/image" Target="../media/image568.png"/><Relationship Id="rId14" Type="http://schemas.openxmlformats.org/officeDocument/2006/relationships/customXml" Target="../ink/ink449.xml"/><Relationship Id="rId35" Type="http://schemas.openxmlformats.org/officeDocument/2006/relationships/image" Target="../media/image456.png"/><Relationship Id="rId56" Type="http://schemas.openxmlformats.org/officeDocument/2006/relationships/customXml" Target="../ink/ink470.xml"/><Relationship Id="rId77" Type="http://schemas.openxmlformats.org/officeDocument/2006/relationships/image" Target="../media/image477.png"/><Relationship Id="rId100" Type="http://schemas.openxmlformats.org/officeDocument/2006/relationships/customXml" Target="../ink/ink492.xml"/><Relationship Id="rId282" Type="http://schemas.openxmlformats.org/officeDocument/2006/relationships/customXml" Target="../ink/ink583.xml"/><Relationship Id="rId317" Type="http://schemas.openxmlformats.org/officeDocument/2006/relationships/image" Target="../media/image596.png"/><Relationship Id="rId338" Type="http://schemas.openxmlformats.org/officeDocument/2006/relationships/customXml" Target="../ink/ink611.xml"/><Relationship Id="rId359" Type="http://schemas.openxmlformats.org/officeDocument/2006/relationships/image" Target="../media/image617.png"/><Relationship Id="rId8" Type="http://schemas.openxmlformats.org/officeDocument/2006/relationships/customXml" Target="../ink/ink446.xml"/><Relationship Id="rId98" Type="http://schemas.openxmlformats.org/officeDocument/2006/relationships/customXml" Target="../ink/ink491.xml"/><Relationship Id="rId121" Type="http://schemas.openxmlformats.org/officeDocument/2006/relationships/image" Target="../media/image498.png"/><Relationship Id="rId142" Type="http://schemas.openxmlformats.org/officeDocument/2006/relationships/customXml" Target="../ink/ink513.xml"/><Relationship Id="rId163" Type="http://schemas.openxmlformats.org/officeDocument/2006/relationships/image" Target="../media/image519.png"/><Relationship Id="rId184" Type="http://schemas.openxmlformats.org/officeDocument/2006/relationships/customXml" Target="../ink/ink534.xml"/><Relationship Id="rId219" Type="http://schemas.openxmlformats.org/officeDocument/2006/relationships/image" Target="../media/image547.png"/><Relationship Id="rId370" Type="http://schemas.openxmlformats.org/officeDocument/2006/relationships/customXml" Target="../ink/ink627.xml"/><Relationship Id="rId391" Type="http://schemas.openxmlformats.org/officeDocument/2006/relationships/image" Target="../media/image633.png"/><Relationship Id="rId405" Type="http://schemas.openxmlformats.org/officeDocument/2006/relationships/image" Target="../media/image640.png"/><Relationship Id="rId426" Type="http://schemas.openxmlformats.org/officeDocument/2006/relationships/customXml" Target="../ink/ink655.xml"/><Relationship Id="rId230" Type="http://schemas.openxmlformats.org/officeDocument/2006/relationships/customXml" Target="../ink/ink557.xml"/><Relationship Id="rId251" Type="http://schemas.openxmlformats.org/officeDocument/2006/relationships/image" Target="../media/image563.png"/><Relationship Id="rId25" Type="http://schemas.openxmlformats.org/officeDocument/2006/relationships/image" Target="../media/image451.png"/><Relationship Id="rId46" Type="http://schemas.openxmlformats.org/officeDocument/2006/relationships/customXml" Target="../ink/ink465.xml"/><Relationship Id="rId67" Type="http://schemas.openxmlformats.org/officeDocument/2006/relationships/image" Target="../media/image472.png"/><Relationship Id="rId272" Type="http://schemas.openxmlformats.org/officeDocument/2006/relationships/customXml" Target="../ink/ink578.xml"/><Relationship Id="rId293" Type="http://schemas.openxmlformats.org/officeDocument/2006/relationships/image" Target="../media/image584.png"/><Relationship Id="rId307" Type="http://schemas.openxmlformats.org/officeDocument/2006/relationships/image" Target="../media/image591.png"/><Relationship Id="rId328" Type="http://schemas.openxmlformats.org/officeDocument/2006/relationships/customXml" Target="../ink/ink606.xml"/><Relationship Id="rId349" Type="http://schemas.openxmlformats.org/officeDocument/2006/relationships/image" Target="../media/image612.png"/><Relationship Id="rId88" Type="http://schemas.openxmlformats.org/officeDocument/2006/relationships/customXml" Target="../ink/ink486.xml"/><Relationship Id="rId111" Type="http://schemas.openxmlformats.org/officeDocument/2006/relationships/image" Target="../media/image493.png"/><Relationship Id="rId132" Type="http://schemas.openxmlformats.org/officeDocument/2006/relationships/customXml" Target="../ink/ink508.xml"/><Relationship Id="rId153" Type="http://schemas.openxmlformats.org/officeDocument/2006/relationships/image" Target="../media/image514.png"/><Relationship Id="rId174" Type="http://schemas.openxmlformats.org/officeDocument/2006/relationships/customXml" Target="../ink/ink529.xml"/><Relationship Id="rId195" Type="http://schemas.openxmlformats.org/officeDocument/2006/relationships/image" Target="../media/image535.png"/><Relationship Id="rId209" Type="http://schemas.openxmlformats.org/officeDocument/2006/relationships/image" Target="../media/image542.png"/><Relationship Id="rId360" Type="http://schemas.openxmlformats.org/officeDocument/2006/relationships/customXml" Target="../ink/ink622.xml"/><Relationship Id="rId381" Type="http://schemas.openxmlformats.org/officeDocument/2006/relationships/image" Target="../media/image628.png"/><Relationship Id="rId416" Type="http://schemas.openxmlformats.org/officeDocument/2006/relationships/customXml" Target="../ink/ink650.xml"/><Relationship Id="rId220" Type="http://schemas.openxmlformats.org/officeDocument/2006/relationships/customXml" Target="../ink/ink552.xml"/><Relationship Id="rId241" Type="http://schemas.openxmlformats.org/officeDocument/2006/relationships/image" Target="../media/image558.png"/><Relationship Id="rId15" Type="http://schemas.openxmlformats.org/officeDocument/2006/relationships/image" Target="../media/image446.png"/><Relationship Id="rId36" Type="http://schemas.openxmlformats.org/officeDocument/2006/relationships/customXml" Target="../ink/ink460.xml"/><Relationship Id="rId57" Type="http://schemas.openxmlformats.org/officeDocument/2006/relationships/image" Target="../media/image467.png"/><Relationship Id="rId262" Type="http://schemas.openxmlformats.org/officeDocument/2006/relationships/customXml" Target="../ink/ink573.xml"/><Relationship Id="rId283" Type="http://schemas.openxmlformats.org/officeDocument/2006/relationships/image" Target="../media/image579.png"/><Relationship Id="rId318" Type="http://schemas.openxmlformats.org/officeDocument/2006/relationships/customXml" Target="../ink/ink601.xml"/><Relationship Id="rId339" Type="http://schemas.openxmlformats.org/officeDocument/2006/relationships/image" Target="../media/image607.png"/><Relationship Id="rId78" Type="http://schemas.openxmlformats.org/officeDocument/2006/relationships/customXml" Target="../ink/ink481.xml"/><Relationship Id="rId99" Type="http://schemas.openxmlformats.org/officeDocument/2006/relationships/image" Target="../media/image487.png"/><Relationship Id="rId101" Type="http://schemas.openxmlformats.org/officeDocument/2006/relationships/image" Target="../media/image488.png"/><Relationship Id="rId122" Type="http://schemas.openxmlformats.org/officeDocument/2006/relationships/customXml" Target="../ink/ink503.xml"/><Relationship Id="rId143" Type="http://schemas.openxmlformats.org/officeDocument/2006/relationships/image" Target="../media/image509.png"/><Relationship Id="rId164" Type="http://schemas.openxmlformats.org/officeDocument/2006/relationships/customXml" Target="../ink/ink524.xml"/><Relationship Id="rId185" Type="http://schemas.openxmlformats.org/officeDocument/2006/relationships/image" Target="../media/image530.png"/><Relationship Id="rId350" Type="http://schemas.openxmlformats.org/officeDocument/2006/relationships/customXml" Target="../ink/ink617.xml"/><Relationship Id="rId371" Type="http://schemas.openxmlformats.org/officeDocument/2006/relationships/image" Target="../media/image623.png"/><Relationship Id="rId406" Type="http://schemas.openxmlformats.org/officeDocument/2006/relationships/customXml" Target="../ink/ink645.xml"/><Relationship Id="rId9" Type="http://schemas.openxmlformats.org/officeDocument/2006/relationships/image" Target="../media/image443.png"/><Relationship Id="rId210" Type="http://schemas.openxmlformats.org/officeDocument/2006/relationships/customXml" Target="../ink/ink547.xml"/><Relationship Id="rId392" Type="http://schemas.openxmlformats.org/officeDocument/2006/relationships/customXml" Target="../ink/ink638.xml"/><Relationship Id="rId427" Type="http://schemas.openxmlformats.org/officeDocument/2006/relationships/image" Target="../media/image651.png"/><Relationship Id="rId26" Type="http://schemas.openxmlformats.org/officeDocument/2006/relationships/customXml" Target="../ink/ink455.xml"/><Relationship Id="rId231" Type="http://schemas.openxmlformats.org/officeDocument/2006/relationships/image" Target="../media/image553.png"/><Relationship Id="rId252" Type="http://schemas.openxmlformats.org/officeDocument/2006/relationships/customXml" Target="../ink/ink568.xml"/><Relationship Id="rId273" Type="http://schemas.openxmlformats.org/officeDocument/2006/relationships/image" Target="../media/image574.png"/><Relationship Id="rId294" Type="http://schemas.openxmlformats.org/officeDocument/2006/relationships/customXml" Target="../ink/ink589.xml"/><Relationship Id="rId308" Type="http://schemas.openxmlformats.org/officeDocument/2006/relationships/customXml" Target="../ink/ink596.xml"/><Relationship Id="rId329" Type="http://schemas.openxmlformats.org/officeDocument/2006/relationships/image" Target="../media/image602.png"/><Relationship Id="rId47" Type="http://schemas.openxmlformats.org/officeDocument/2006/relationships/image" Target="../media/image462.png"/><Relationship Id="rId68" Type="http://schemas.openxmlformats.org/officeDocument/2006/relationships/customXml" Target="../ink/ink476.xml"/><Relationship Id="rId89" Type="http://schemas.openxmlformats.org/officeDocument/2006/relationships/image" Target="../media/image482.png"/><Relationship Id="rId112" Type="http://schemas.openxmlformats.org/officeDocument/2006/relationships/customXml" Target="../ink/ink498.xml"/><Relationship Id="rId133" Type="http://schemas.openxmlformats.org/officeDocument/2006/relationships/image" Target="../media/image504.png"/><Relationship Id="rId154" Type="http://schemas.openxmlformats.org/officeDocument/2006/relationships/customXml" Target="../ink/ink519.xml"/><Relationship Id="rId175" Type="http://schemas.openxmlformats.org/officeDocument/2006/relationships/image" Target="../media/image525.png"/><Relationship Id="rId340" Type="http://schemas.openxmlformats.org/officeDocument/2006/relationships/customXml" Target="../ink/ink612.xml"/><Relationship Id="rId361" Type="http://schemas.openxmlformats.org/officeDocument/2006/relationships/image" Target="../media/image618.png"/><Relationship Id="rId196" Type="http://schemas.openxmlformats.org/officeDocument/2006/relationships/customXml" Target="../ink/ink540.xml"/><Relationship Id="rId200" Type="http://schemas.openxmlformats.org/officeDocument/2006/relationships/customXml" Target="../ink/ink542.xml"/><Relationship Id="rId382" Type="http://schemas.openxmlformats.org/officeDocument/2006/relationships/customXml" Target="../ink/ink633.xml"/><Relationship Id="rId417" Type="http://schemas.openxmlformats.org/officeDocument/2006/relationships/image" Target="../media/image646.png"/><Relationship Id="rId16" Type="http://schemas.openxmlformats.org/officeDocument/2006/relationships/customXml" Target="../ink/ink450.xml"/><Relationship Id="rId221" Type="http://schemas.openxmlformats.org/officeDocument/2006/relationships/image" Target="../media/image548.png"/><Relationship Id="rId242" Type="http://schemas.openxmlformats.org/officeDocument/2006/relationships/customXml" Target="../ink/ink563.xml"/><Relationship Id="rId263" Type="http://schemas.openxmlformats.org/officeDocument/2006/relationships/image" Target="../media/image569.png"/><Relationship Id="rId284" Type="http://schemas.openxmlformats.org/officeDocument/2006/relationships/customXml" Target="../ink/ink584.xml"/><Relationship Id="rId319" Type="http://schemas.openxmlformats.org/officeDocument/2006/relationships/image" Target="../media/image597.png"/><Relationship Id="rId37" Type="http://schemas.openxmlformats.org/officeDocument/2006/relationships/image" Target="../media/image457.png"/><Relationship Id="rId58" Type="http://schemas.openxmlformats.org/officeDocument/2006/relationships/customXml" Target="../ink/ink471.xml"/><Relationship Id="rId79" Type="http://schemas.openxmlformats.org/officeDocument/2006/relationships/image" Target="../media/image478.png"/><Relationship Id="rId102" Type="http://schemas.openxmlformats.org/officeDocument/2006/relationships/customXml" Target="../ink/ink493.xml"/><Relationship Id="rId123" Type="http://schemas.openxmlformats.org/officeDocument/2006/relationships/image" Target="../media/image499.png"/><Relationship Id="rId144" Type="http://schemas.openxmlformats.org/officeDocument/2006/relationships/customXml" Target="../ink/ink514.xml"/><Relationship Id="rId330" Type="http://schemas.openxmlformats.org/officeDocument/2006/relationships/customXml" Target="../ink/ink607.xml"/><Relationship Id="rId90" Type="http://schemas.openxmlformats.org/officeDocument/2006/relationships/customXml" Target="../ink/ink487.xml"/><Relationship Id="rId165" Type="http://schemas.openxmlformats.org/officeDocument/2006/relationships/image" Target="../media/image520.png"/><Relationship Id="rId186" Type="http://schemas.openxmlformats.org/officeDocument/2006/relationships/customXml" Target="../ink/ink535.xml"/><Relationship Id="rId351" Type="http://schemas.openxmlformats.org/officeDocument/2006/relationships/image" Target="../media/image613.png"/><Relationship Id="rId372" Type="http://schemas.openxmlformats.org/officeDocument/2006/relationships/customXml" Target="../ink/ink628.xml"/><Relationship Id="rId393" Type="http://schemas.openxmlformats.org/officeDocument/2006/relationships/image" Target="../media/image634.png"/><Relationship Id="rId407" Type="http://schemas.openxmlformats.org/officeDocument/2006/relationships/image" Target="../media/image641.png"/><Relationship Id="rId428" Type="http://schemas.openxmlformats.org/officeDocument/2006/relationships/customXml" Target="../ink/ink656.xml"/><Relationship Id="rId211" Type="http://schemas.openxmlformats.org/officeDocument/2006/relationships/image" Target="../media/image543.png"/><Relationship Id="rId232" Type="http://schemas.openxmlformats.org/officeDocument/2006/relationships/customXml" Target="../ink/ink558.xml"/><Relationship Id="rId253" Type="http://schemas.openxmlformats.org/officeDocument/2006/relationships/image" Target="../media/image564.png"/><Relationship Id="rId274" Type="http://schemas.openxmlformats.org/officeDocument/2006/relationships/customXml" Target="../ink/ink579.xml"/><Relationship Id="rId295" Type="http://schemas.openxmlformats.org/officeDocument/2006/relationships/image" Target="../media/image585.png"/><Relationship Id="rId309" Type="http://schemas.openxmlformats.org/officeDocument/2006/relationships/image" Target="../media/image592.png"/><Relationship Id="rId27" Type="http://schemas.openxmlformats.org/officeDocument/2006/relationships/image" Target="../media/image452.png"/><Relationship Id="rId48" Type="http://schemas.openxmlformats.org/officeDocument/2006/relationships/customXml" Target="../ink/ink466.xml"/><Relationship Id="rId69" Type="http://schemas.openxmlformats.org/officeDocument/2006/relationships/image" Target="../media/image473.png"/><Relationship Id="rId113" Type="http://schemas.openxmlformats.org/officeDocument/2006/relationships/image" Target="../media/image494.png"/><Relationship Id="rId134" Type="http://schemas.openxmlformats.org/officeDocument/2006/relationships/customXml" Target="../ink/ink509.xml"/><Relationship Id="rId320" Type="http://schemas.openxmlformats.org/officeDocument/2006/relationships/customXml" Target="../ink/ink602.xml"/><Relationship Id="rId80" Type="http://schemas.openxmlformats.org/officeDocument/2006/relationships/customXml" Target="../ink/ink482.xml"/><Relationship Id="rId155" Type="http://schemas.openxmlformats.org/officeDocument/2006/relationships/image" Target="../media/image515.png"/><Relationship Id="rId176" Type="http://schemas.openxmlformats.org/officeDocument/2006/relationships/customXml" Target="../ink/ink530.xml"/><Relationship Id="rId197" Type="http://schemas.openxmlformats.org/officeDocument/2006/relationships/image" Target="../media/image536.png"/><Relationship Id="rId341" Type="http://schemas.openxmlformats.org/officeDocument/2006/relationships/image" Target="../media/image608.png"/><Relationship Id="rId362" Type="http://schemas.openxmlformats.org/officeDocument/2006/relationships/customXml" Target="../ink/ink623.xml"/><Relationship Id="rId383" Type="http://schemas.openxmlformats.org/officeDocument/2006/relationships/image" Target="../media/image629.png"/><Relationship Id="rId418" Type="http://schemas.openxmlformats.org/officeDocument/2006/relationships/customXml" Target="../ink/ink651.xml"/><Relationship Id="rId201" Type="http://schemas.openxmlformats.org/officeDocument/2006/relationships/image" Target="../media/image538.png"/><Relationship Id="rId222" Type="http://schemas.openxmlformats.org/officeDocument/2006/relationships/customXml" Target="../ink/ink553.xml"/><Relationship Id="rId243" Type="http://schemas.openxmlformats.org/officeDocument/2006/relationships/image" Target="../media/image559.png"/><Relationship Id="rId264" Type="http://schemas.openxmlformats.org/officeDocument/2006/relationships/customXml" Target="../ink/ink574.xml"/><Relationship Id="rId285" Type="http://schemas.openxmlformats.org/officeDocument/2006/relationships/image" Target="../media/image580.png"/><Relationship Id="rId17" Type="http://schemas.openxmlformats.org/officeDocument/2006/relationships/image" Target="../media/image447.png"/><Relationship Id="rId38" Type="http://schemas.openxmlformats.org/officeDocument/2006/relationships/customXml" Target="../ink/ink461.xml"/><Relationship Id="rId59" Type="http://schemas.openxmlformats.org/officeDocument/2006/relationships/image" Target="../media/image468.png"/><Relationship Id="rId103" Type="http://schemas.openxmlformats.org/officeDocument/2006/relationships/image" Target="../media/image489.png"/><Relationship Id="rId124" Type="http://schemas.openxmlformats.org/officeDocument/2006/relationships/customXml" Target="../ink/ink504.xml"/><Relationship Id="rId310" Type="http://schemas.openxmlformats.org/officeDocument/2006/relationships/customXml" Target="../ink/ink597.xml"/><Relationship Id="rId70" Type="http://schemas.openxmlformats.org/officeDocument/2006/relationships/customXml" Target="../ink/ink477.xml"/><Relationship Id="rId91" Type="http://schemas.openxmlformats.org/officeDocument/2006/relationships/image" Target="../media/image483.png"/><Relationship Id="rId145" Type="http://schemas.openxmlformats.org/officeDocument/2006/relationships/image" Target="../media/image510.png"/><Relationship Id="rId166" Type="http://schemas.openxmlformats.org/officeDocument/2006/relationships/customXml" Target="../ink/ink525.xml"/><Relationship Id="rId187" Type="http://schemas.openxmlformats.org/officeDocument/2006/relationships/image" Target="../media/image531.png"/><Relationship Id="rId331" Type="http://schemas.openxmlformats.org/officeDocument/2006/relationships/image" Target="../media/image603.png"/><Relationship Id="rId352" Type="http://schemas.openxmlformats.org/officeDocument/2006/relationships/customXml" Target="../ink/ink618.xml"/><Relationship Id="rId373" Type="http://schemas.openxmlformats.org/officeDocument/2006/relationships/image" Target="../media/image624.png"/><Relationship Id="rId394" Type="http://schemas.openxmlformats.org/officeDocument/2006/relationships/customXml" Target="../ink/ink639.xml"/><Relationship Id="rId408" Type="http://schemas.openxmlformats.org/officeDocument/2006/relationships/customXml" Target="../ink/ink646.xml"/><Relationship Id="rId429" Type="http://schemas.openxmlformats.org/officeDocument/2006/relationships/image" Target="../media/image652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548.xml"/><Relationship Id="rId233" Type="http://schemas.openxmlformats.org/officeDocument/2006/relationships/image" Target="../media/image554.png"/><Relationship Id="rId254" Type="http://schemas.openxmlformats.org/officeDocument/2006/relationships/customXml" Target="../ink/ink569.xml"/><Relationship Id="rId28" Type="http://schemas.openxmlformats.org/officeDocument/2006/relationships/customXml" Target="../ink/ink456.xml"/><Relationship Id="rId49" Type="http://schemas.openxmlformats.org/officeDocument/2006/relationships/image" Target="../media/image463.png"/><Relationship Id="rId114" Type="http://schemas.openxmlformats.org/officeDocument/2006/relationships/customXml" Target="../ink/ink499.xml"/><Relationship Id="rId275" Type="http://schemas.openxmlformats.org/officeDocument/2006/relationships/image" Target="../media/image575.png"/><Relationship Id="rId296" Type="http://schemas.openxmlformats.org/officeDocument/2006/relationships/customXml" Target="../ink/ink590.xml"/><Relationship Id="rId300" Type="http://schemas.openxmlformats.org/officeDocument/2006/relationships/customXml" Target="../ink/ink592.xml"/><Relationship Id="rId60" Type="http://schemas.openxmlformats.org/officeDocument/2006/relationships/customXml" Target="../ink/ink472.xml"/><Relationship Id="rId81" Type="http://schemas.openxmlformats.org/officeDocument/2006/relationships/image" Target="../media/image479.png"/><Relationship Id="rId135" Type="http://schemas.openxmlformats.org/officeDocument/2006/relationships/image" Target="../media/image505.png"/><Relationship Id="rId156" Type="http://schemas.openxmlformats.org/officeDocument/2006/relationships/customXml" Target="../ink/ink520.xml"/><Relationship Id="rId177" Type="http://schemas.openxmlformats.org/officeDocument/2006/relationships/image" Target="../media/image526.png"/><Relationship Id="rId198" Type="http://schemas.openxmlformats.org/officeDocument/2006/relationships/customXml" Target="../ink/ink541.xml"/><Relationship Id="rId321" Type="http://schemas.openxmlformats.org/officeDocument/2006/relationships/image" Target="../media/image598.png"/><Relationship Id="rId342" Type="http://schemas.openxmlformats.org/officeDocument/2006/relationships/customXml" Target="../ink/ink613.xml"/><Relationship Id="rId363" Type="http://schemas.openxmlformats.org/officeDocument/2006/relationships/image" Target="../media/image619.png"/><Relationship Id="rId384" Type="http://schemas.openxmlformats.org/officeDocument/2006/relationships/customXml" Target="../ink/ink634.xml"/><Relationship Id="rId419" Type="http://schemas.openxmlformats.org/officeDocument/2006/relationships/image" Target="../media/image647.png"/><Relationship Id="rId202" Type="http://schemas.openxmlformats.org/officeDocument/2006/relationships/customXml" Target="../ink/ink543.xml"/><Relationship Id="rId223" Type="http://schemas.openxmlformats.org/officeDocument/2006/relationships/image" Target="../media/image549.png"/><Relationship Id="rId244" Type="http://schemas.openxmlformats.org/officeDocument/2006/relationships/customXml" Target="../ink/ink564.xml"/><Relationship Id="rId430" Type="http://schemas.openxmlformats.org/officeDocument/2006/relationships/customXml" Target="../ink/ink657.xml"/><Relationship Id="rId18" Type="http://schemas.openxmlformats.org/officeDocument/2006/relationships/customXml" Target="../ink/ink451.xml"/><Relationship Id="rId39" Type="http://schemas.openxmlformats.org/officeDocument/2006/relationships/image" Target="../media/image458.png"/><Relationship Id="rId265" Type="http://schemas.openxmlformats.org/officeDocument/2006/relationships/image" Target="../media/image570.png"/><Relationship Id="rId286" Type="http://schemas.openxmlformats.org/officeDocument/2006/relationships/customXml" Target="../ink/ink585.xml"/><Relationship Id="rId50" Type="http://schemas.openxmlformats.org/officeDocument/2006/relationships/customXml" Target="../ink/ink467.xml"/><Relationship Id="rId104" Type="http://schemas.openxmlformats.org/officeDocument/2006/relationships/customXml" Target="../ink/ink494.xml"/><Relationship Id="rId125" Type="http://schemas.openxmlformats.org/officeDocument/2006/relationships/image" Target="../media/image500.png"/><Relationship Id="rId146" Type="http://schemas.openxmlformats.org/officeDocument/2006/relationships/customXml" Target="../ink/ink515.xml"/><Relationship Id="rId167" Type="http://schemas.openxmlformats.org/officeDocument/2006/relationships/image" Target="../media/image521.png"/><Relationship Id="rId188" Type="http://schemas.openxmlformats.org/officeDocument/2006/relationships/customXml" Target="../ink/ink536.xml"/><Relationship Id="rId311" Type="http://schemas.openxmlformats.org/officeDocument/2006/relationships/image" Target="../media/image593.png"/><Relationship Id="rId332" Type="http://schemas.openxmlformats.org/officeDocument/2006/relationships/customXml" Target="../ink/ink608.xml"/><Relationship Id="rId353" Type="http://schemas.openxmlformats.org/officeDocument/2006/relationships/image" Target="../media/image614.png"/><Relationship Id="rId374" Type="http://schemas.openxmlformats.org/officeDocument/2006/relationships/customXml" Target="../ink/ink629.xml"/><Relationship Id="rId395" Type="http://schemas.openxmlformats.org/officeDocument/2006/relationships/image" Target="../media/image635.png"/><Relationship Id="rId409" Type="http://schemas.openxmlformats.org/officeDocument/2006/relationships/image" Target="../media/image642.png"/><Relationship Id="rId71" Type="http://schemas.openxmlformats.org/officeDocument/2006/relationships/image" Target="../media/image474.png"/><Relationship Id="rId92" Type="http://schemas.openxmlformats.org/officeDocument/2006/relationships/customXml" Target="../ink/ink488.xml"/><Relationship Id="rId213" Type="http://schemas.openxmlformats.org/officeDocument/2006/relationships/image" Target="../media/image544.png"/><Relationship Id="rId234" Type="http://schemas.openxmlformats.org/officeDocument/2006/relationships/customXml" Target="../ink/ink559.xml"/><Relationship Id="rId420" Type="http://schemas.openxmlformats.org/officeDocument/2006/relationships/customXml" Target="../ink/ink652.xml"/><Relationship Id="rId2" Type="http://schemas.openxmlformats.org/officeDocument/2006/relationships/customXml" Target="../ink/ink443.xml"/><Relationship Id="rId29" Type="http://schemas.openxmlformats.org/officeDocument/2006/relationships/image" Target="../media/image453.png"/><Relationship Id="rId255" Type="http://schemas.openxmlformats.org/officeDocument/2006/relationships/image" Target="../media/image565.png"/><Relationship Id="rId276" Type="http://schemas.openxmlformats.org/officeDocument/2006/relationships/customXml" Target="../ink/ink580.xml"/><Relationship Id="rId297" Type="http://schemas.openxmlformats.org/officeDocument/2006/relationships/image" Target="../media/image586.png"/><Relationship Id="rId40" Type="http://schemas.openxmlformats.org/officeDocument/2006/relationships/customXml" Target="../ink/ink462.xml"/><Relationship Id="rId115" Type="http://schemas.openxmlformats.org/officeDocument/2006/relationships/image" Target="../media/image495.png"/><Relationship Id="rId136" Type="http://schemas.openxmlformats.org/officeDocument/2006/relationships/customXml" Target="../ink/ink510.xml"/><Relationship Id="rId157" Type="http://schemas.openxmlformats.org/officeDocument/2006/relationships/image" Target="../media/image516.png"/><Relationship Id="rId178" Type="http://schemas.openxmlformats.org/officeDocument/2006/relationships/customXml" Target="../ink/ink531.xml"/><Relationship Id="rId301" Type="http://schemas.openxmlformats.org/officeDocument/2006/relationships/image" Target="../media/image588.png"/><Relationship Id="rId322" Type="http://schemas.openxmlformats.org/officeDocument/2006/relationships/customXml" Target="../ink/ink603.xml"/><Relationship Id="rId343" Type="http://schemas.openxmlformats.org/officeDocument/2006/relationships/image" Target="../media/image609.png"/><Relationship Id="rId364" Type="http://schemas.openxmlformats.org/officeDocument/2006/relationships/customXml" Target="../ink/ink624.xml"/><Relationship Id="rId61" Type="http://schemas.openxmlformats.org/officeDocument/2006/relationships/image" Target="../media/image469.png"/><Relationship Id="rId82" Type="http://schemas.openxmlformats.org/officeDocument/2006/relationships/customXml" Target="../ink/ink483.xml"/><Relationship Id="rId199" Type="http://schemas.openxmlformats.org/officeDocument/2006/relationships/image" Target="../media/image537.png"/><Relationship Id="rId203" Type="http://schemas.openxmlformats.org/officeDocument/2006/relationships/image" Target="../media/image539.png"/><Relationship Id="rId385" Type="http://schemas.openxmlformats.org/officeDocument/2006/relationships/image" Target="../media/image630.png"/><Relationship Id="rId19" Type="http://schemas.openxmlformats.org/officeDocument/2006/relationships/image" Target="../media/image448.png"/><Relationship Id="rId224" Type="http://schemas.openxmlformats.org/officeDocument/2006/relationships/customXml" Target="../ink/ink554.xml"/><Relationship Id="rId245" Type="http://schemas.openxmlformats.org/officeDocument/2006/relationships/image" Target="../media/image560.png"/><Relationship Id="rId266" Type="http://schemas.openxmlformats.org/officeDocument/2006/relationships/customXml" Target="../ink/ink575.xml"/><Relationship Id="rId287" Type="http://schemas.openxmlformats.org/officeDocument/2006/relationships/image" Target="../media/image581.png"/><Relationship Id="rId410" Type="http://schemas.openxmlformats.org/officeDocument/2006/relationships/customXml" Target="../ink/ink647.xml"/><Relationship Id="rId431" Type="http://schemas.openxmlformats.org/officeDocument/2006/relationships/image" Target="../media/image653.png"/><Relationship Id="rId30" Type="http://schemas.openxmlformats.org/officeDocument/2006/relationships/customXml" Target="../ink/ink457.xml"/><Relationship Id="rId105" Type="http://schemas.openxmlformats.org/officeDocument/2006/relationships/image" Target="../media/image490.png"/><Relationship Id="rId126" Type="http://schemas.openxmlformats.org/officeDocument/2006/relationships/customXml" Target="../ink/ink505.xml"/><Relationship Id="rId147" Type="http://schemas.openxmlformats.org/officeDocument/2006/relationships/image" Target="../media/image511.png"/><Relationship Id="rId168" Type="http://schemas.openxmlformats.org/officeDocument/2006/relationships/customXml" Target="../ink/ink526.xml"/><Relationship Id="rId312" Type="http://schemas.openxmlformats.org/officeDocument/2006/relationships/customXml" Target="../ink/ink598.xml"/><Relationship Id="rId333" Type="http://schemas.openxmlformats.org/officeDocument/2006/relationships/image" Target="../media/image604.png"/><Relationship Id="rId354" Type="http://schemas.openxmlformats.org/officeDocument/2006/relationships/customXml" Target="../ink/ink619.xml"/><Relationship Id="rId51" Type="http://schemas.openxmlformats.org/officeDocument/2006/relationships/image" Target="../media/image464.png"/><Relationship Id="rId72" Type="http://schemas.openxmlformats.org/officeDocument/2006/relationships/customXml" Target="../ink/ink478.xml"/><Relationship Id="rId93" Type="http://schemas.openxmlformats.org/officeDocument/2006/relationships/image" Target="../media/image484.png"/><Relationship Id="rId189" Type="http://schemas.openxmlformats.org/officeDocument/2006/relationships/image" Target="../media/image532.png"/><Relationship Id="rId375" Type="http://schemas.openxmlformats.org/officeDocument/2006/relationships/image" Target="../media/image625.png"/><Relationship Id="rId396" Type="http://schemas.openxmlformats.org/officeDocument/2006/relationships/customXml" Target="../ink/ink640.xml"/><Relationship Id="rId3" Type="http://schemas.openxmlformats.org/officeDocument/2006/relationships/image" Target="../media/image440.png"/><Relationship Id="rId214" Type="http://schemas.openxmlformats.org/officeDocument/2006/relationships/customXml" Target="../ink/ink549.xml"/><Relationship Id="rId235" Type="http://schemas.openxmlformats.org/officeDocument/2006/relationships/image" Target="../media/image555.png"/><Relationship Id="rId256" Type="http://schemas.openxmlformats.org/officeDocument/2006/relationships/customXml" Target="../ink/ink570.xml"/><Relationship Id="rId277" Type="http://schemas.openxmlformats.org/officeDocument/2006/relationships/image" Target="../media/image576.png"/><Relationship Id="rId298" Type="http://schemas.openxmlformats.org/officeDocument/2006/relationships/customXml" Target="../ink/ink591.xml"/><Relationship Id="rId400" Type="http://schemas.openxmlformats.org/officeDocument/2006/relationships/customXml" Target="../ink/ink642.xml"/><Relationship Id="rId421" Type="http://schemas.openxmlformats.org/officeDocument/2006/relationships/image" Target="../media/image648.png"/><Relationship Id="rId116" Type="http://schemas.openxmlformats.org/officeDocument/2006/relationships/customXml" Target="../ink/ink500.xml"/><Relationship Id="rId137" Type="http://schemas.openxmlformats.org/officeDocument/2006/relationships/image" Target="../media/image506.png"/><Relationship Id="rId158" Type="http://schemas.openxmlformats.org/officeDocument/2006/relationships/customXml" Target="../ink/ink521.xml"/><Relationship Id="rId302" Type="http://schemas.openxmlformats.org/officeDocument/2006/relationships/customXml" Target="../ink/ink593.xml"/><Relationship Id="rId323" Type="http://schemas.openxmlformats.org/officeDocument/2006/relationships/image" Target="../media/image599.png"/><Relationship Id="rId344" Type="http://schemas.openxmlformats.org/officeDocument/2006/relationships/customXml" Target="../ink/ink614.xml"/><Relationship Id="rId20" Type="http://schemas.openxmlformats.org/officeDocument/2006/relationships/customXml" Target="../ink/ink452.xml"/><Relationship Id="rId41" Type="http://schemas.openxmlformats.org/officeDocument/2006/relationships/image" Target="../media/image459.png"/><Relationship Id="rId62" Type="http://schemas.openxmlformats.org/officeDocument/2006/relationships/customXml" Target="../ink/ink473.xml"/><Relationship Id="rId83" Type="http://schemas.openxmlformats.org/officeDocument/2006/relationships/image" Target="../media/image480.png"/><Relationship Id="rId179" Type="http://schemas.openxmlformats.org/officeDocument/2006/relationships/image" Target="../media/image527.png"/><Relationship Id="rId365" Type="http://schemas.openxmlformats.org/officeDocument/2006/relationships/image" Target="../media/image620.png"/><Relationship Id="rId386" Type="http://schemas.openxmlformats.org/officeDocument/2006/relationships/customXml" Target="../ink/ink635.xml"/><Relationship Id="rId190" Type="http://schemas.openxmlformats.org/officeDocument/2006/relationships/customXml" Target="../ink/ink537.xml"/><Relationship Id="rId204" Type="http://schemas.openxmlformats.org/officeDocument/2006/relationships/customXml" Target="../ink/ink544.xml"/><Relationship Id="rId225" Type="http://schemas.openxmlformats.org/officeDocument/2006/relationships/image" Target="../media/image550.png"/><Relationship Id="rId246" Type="http://schemas.openxmlformats.org/officeDocument/2006/relationships/customXml" Target="../ink/ink565.xml"/><Relationship Id="rId267" Type="http://schemas.openxmlformats.org/officeDocument/2006/relationships/image" Target="../media/image571.png"/><Relationship Id="rId288" Type="http://schemas.openxmlformats.org/officeDocument/2006/relationships/customXml" Target="../ink/ink586.xml"/><Relationship Id="rId411" Type="http://schemas.openxmlformats.org/officeDocument/2006/relationships/image" Target="../media/image643.png"/><Relationship Id="rId106" Type="http://schemas.openxmlformats.org/officeDocument/2006/relationships/customXml" Target="../ink/ink495.xml"/><Relationship Id="rId127" Type="http://schemas.openxmlformats.org/officeDocument/2006/relationships/image" Target="../media/image501.png"/><Relationship Id="rId313" Type="http://schemas.openxmlformats.org/officeDocument/2006/relationships/image" Target="../media/image594.png"/><Relationship Id="rId10" Type="http://schemas.openxmlformats.org/officeDocument/2006/relationships/customXml" Target="../ink/ink447.xml"/><Relationship Id="rId31" Type="http://schemas.openxmlformats.org/officeDocument/2006/relationships/image" Target="../media/image454.png"/><Relationship Id="rId52" Type="http://schemas.openxmlformats.org/officeDocument/2006/relationships/customXml" Target="../ink/ink468.xml"/><Relationship Id="rId73" Type="http://schemas.openxmlformats.org/officeDocument/2006/relationships/image" Target="../media/image475.png"/><Relationship Id="rId94" Type="http://schemas.openxmlformats.org/officeDocument/2006/relationships/customXml" Target="../ink/ink489.xml"/><Relationship Id="rId148" Type="http://schemas.openxmlformats.org/officeDocument/2006/relationships/customXml" Target="../ink/ink516.xml"/><Relationship Id="rId169" Type="http://schemas.openxmlformats.org/officeDocument/2006/relationships/image" Target="../media/image522.png"/><Relationship Id="rId334" Type="http://schemas.openxmlformats.org/officeDocument/2006/relationships/customXml" Target="../ink/ink609.xml"/><Relationship Id="rId355" Type="http://schemas.openxmlformats.org/officeDocument/2006/relationships/image" Target="../media/image615.png"/><Relationship Id="rId376" Type="http://schemas.openxmlformats.org/officeDocument/2006/relationships/customXml" Target="../ink/ink630.xml"/><Relationship Id="rId397" Type="http://schemas.openxmlformats.org/officeDocument/2006/relationships/image" Target="../media/image636.png"/><Relationship Id="rId4" Type="http://schemas.openxmlformats.org/officeDocument/2006/relationships/customXml" Target="../ink/ink444.xml"/><Relationship Id="rId180" Type="http://schemas.openxmlformats.org/officeDocument/2006/relationships/customXml" Target="../ink/ink532.xml"/><Relationship Id="rId215" Type="http://schemas.openxmlformats.org/officeDocument/2006/relationships/image" Target="../media/image545.png"/><Relationship Id="rId236" Type="http://schemas.openxmlformats.org/officeDocument/2006/relationships/customXml" Target="../ink/ink560.xml"/><Relationship Id="rId257" Type="http://schemas.openxmlformats.org/officeDocument/2006/relationships/image" Target="../media/image566.png"/><Relationship Id="rId278" Type="http://schemas.openxmlformats.org/officeDocument/2006/relationships/customXml" Target="../ink/ink581.xml"/><Relationship Id="rId401" Type="http://schemas.openxmlformats.org/officeDocument/2006/relationships/image" Target="../media/image638.png"/><Relationship Id="rId422" Type="http://schemas.openxmlformats.org/officeDocument/2006/relationships/customXml" Target="../ink/ink653.xml"/><Relationship Id="rId303" Type="http://schemas.openxmlformats.org/officeDocument/2006/relationships/image" Target="../media/image589.png"/><Relationship Id="rId42" Type="http://schemas.openxmlformats.org/officeDocument/2006/relationships/customXml" Target="../ink/ink463.xml"/><Relationship Id="rId84" Type="http://schemas.openxmlformats.org/officeDocument/2006/relationships/customXml" Target="../ink/ink484.xml"/><Relationship Id="rId138" Type="http://schemas.openxmlformats.org/officeDocument/2006/relationships/customXml" Target="../ink/ink511.xml"/><Relationship Id="rId345" Type="http://schemas.openxmlformats.org/officeDocument/2006/relationships/image" Target="../media/image610.png"/><Relationship Id="rId387" Type="http://schemas.openxmlformats.org/officeDocument/2006/relationships/image" Target="../media/image631.png"/><Relationship Id="rId191" Type="http://schemas.openxmlformats.org/officeDocument/2006/relationships/image" Target="../media/image533.png"/><Relationship Id="rId205" Type="http://schemas.openxmlformats.org/officeDocument/2006/relationships/image" Target="../media/image540.png"/><Relationship Id="rId247" Type="http://schemas.openxmlformats.org/officeDocument/2006/relationships/image" Target="../media/image561.png"/><Relationship Id="rId412" Type="http://schemas.openxmlformats.org/officeDocument/2006/relationships/customXml" Target="../ink/ink648.xml"/><Relationship Id="rId107" Type="http://schemas.openxmlformats.org/officeDocument/2006/relationships/image" Target="../media/image491.png"/><Relationship Id="rId289" Type="http://schemas.openxmlformats.org/officeDocument/2006/relationships/image" Target="../media/image582.png"/><Relationship Id="rId11" Type="http://schemas.openxmlformats.org/officeDocument/2006/relationships/image" Target="../media/image444.png"/><Relationship Id="rId53" Type="http://schemas.openxmlformats.org/officeDocument/2006/relationships/image" Target="../media/image465.png"/><Relationship Id="rId149" Type="http://schemas.openxmlformats.org/officeDocument/2006/relationships/image" Target="../media/image512.png"/><Relationship Id="rId314" Type="http://schemas.openxmlformats.org/officeDocument/2006/relationships/customXml" Target="../ink/ink599.xml"/><Relationship Id="rId356" Type="http://schemas.openxmlformats.org/officeDocument/2006/relationships/customXml" Target="../ink/ink620.xml"/><Relationship Id="rId398" Type="http://schemas.openxmlformats.org/officeDocument/2006/relationships/customXml" Target="../ink/ink641.xml"/><Relationship Id="rId95" Type="http://schemas.openxmlformats.org/officeDocument/2006/relationships/image" Target="../media/image485.png"/><Relationship Id="rId160" Type="http://schemas.openxmlformats.org/officeDocument/2006/relationships/customXml" Target="../ink/ink522.xml"/><Relationship Id="rId216" Type="http://schemas.openxmlformats.org/officeDocument/2006/relationships/customXml" Target="../ink/ink550.xml"/><Relationship Id="rId423" Type="http://schemas.openxmlformats.org/officeDocument/2006/relationships/image" Target="../media/image649.png"/><Relationship Id="rId258" Type="http://schemas.openxmlformats.org/officeDocument/2006/relationships/customXml" Target="../ink/ink571.xml"/><Relationship Id="rId22" Type="http://schemas.openxmlformats.org/officeDocument/2006/relationships/customXml" Target="../ink/ink453.xml"/><Relationship Id="rId64" Type="http://schemas.openxmlformats.org/officeDocument/2006/relationships/customXml" Target="../ink/ink474.xml"/><Relationship Id="rId118" Type="http://schemas.openxmlformats.org/officeDocument/2006/relationships/customXml" Target="../ink/ink501.xml"/><Relationship Id="rId325" Type="http://schemas.openxmlformats.org/officeDocument/2006/relationships/image" Target="../media/image600.png"/><Relationship Id="rId367" Type="http://schemas.openxmlformats.org/officeDocument/2006/relationships/image" Target="../media/image621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11.png"/><Relationship Id="rId299" Type="http://schemas.openxmlformats.org/officeDocument/2006/relationships/image" Target="../media/image800.png"/><Relationship Id="rId303" Type="http://schemas.openxmlformats.org/officeDocument/2006/relationships/image" Target="../media/image802.png"/><Relationship Id="rId21" Type="http://schemas.openxmlformats.org/officeDocument/2006/relationships/image" Target="../media/image663.png"/><Relationship Id="rId42" Type="http://schemas.openxmlformats.org/officeDocument/2006/relationships/customXml" Target="../ink/ink678.xml"/><Relationship Id="rId63" Type="http://schemas.openxmlformats.org/officeDocument/2006/relationships/image" Target="../media/image684.png"/><Relationship Id="rId84" Type="http://schemas.openxmlformats.org/officeDocument/2006/relationships/customXml" Target="../ink/ink699.xml"/><Relationship Id="rId138" Type="http://schemas.openxmlformats.org/officeDocument/2006/relationships/customXml" Target="../ink/ink726.xml"/><Relationship Id="rId159" Type="http://schemas.openxmlformats.org/officeDocument/2006/relationships/image" Target="../media/image731.png"/><Relationship Id="rId324" Type="http://schemas.openxmlformats.org/officeDocument/2006/relationships/customXml" Target="../ink/ink819.xml"/><Relationship Id="rId170" Type="http://schemas.openxmlformats.org/officeDocument/2006/relationships/customXml" Target="../ink/ink742.xml"/><Relationship Id="rId191" Type="http://schemas.openxmlformats.org/officeDocument/2006/relationships/image" Target="../media/image747.png"/><Relationship Id="rId205" Type="http://schemas.openxmlformats.org/officeDocument/2006/relationships/image" Target="../media/image754.png"/><Relationship Id="rId226" Type="http://schemas.openxmlformats.org/officeDocument/2006/relationships/customXml" Target="../ink/ink770.xml"/><Relationship Id="rId247" Type="http://schemas.openxmlformats.org/officeDocument/2006/relationships/image" Target="../media/image775.png"/><Relationship Id="rId107" Type="http://schemas.openxmlformats.org/officeDocument/2006/relationships/image" Target="../media/image706.png"/><Relationship Id="rId268" Type="http://schemas.openxmlformats.org/officeDocument/2006/relationships/customXml" Target="../ink/ink791.xml"/><Relationship Id="rId289" Type="http://schemas.openxmlformats.org/officeDocument/2006/relationships/image" Target="../media/image101.png"/><Relationship Id="rId11" Type="http://schemas.openxmlformats.org/officeDocument/2006/relationships/image" Target="../media/image658.png"/><Relationship Id="rId32" Type="http://schemas.openxmlformats.org/officeDocument/2006/relationships/customXml" Target="../ink/ink673.xml"/><Relationship Id="rId53" Type="http://schemas.openxmlformats.org/officeDocument/2006/relationships/image" Target="../media/image679.png"/><Relationship Id="rId74" Type="http://schemas.openxmlformats.org/officeDocument/2006/relationships/customXml" Target="../ink/ink694.xml"/><Relationship Id="rId128" Type="http://schemas.openxmlformats.org/officeDocument/2006/relationships/customXml" Target="../ink/ink721.xml"/><Relationship Id="rId149" Type="http://schemas.openxmlformats.org/officeDocument/2006/relationships/image" Target="../media/image726.png"/><Relationship Id="rId314" Type="http://schemas.openxmlformats.org/officeDocument/2006/relationships/customXml" Target="../ink/ink814.xml"/><Relationship Id="rId5" Type="http://schemas.openxmlformats.org/officeDocument/2006/relationships/image" Target="../media/image655.png"/><Relationship Id="rId95" Type="http://schemas.openxmlformats.org/officeDocument/2006/relationships/image" Target="../media/image700.png"/><Relationship Id="rId160" Type="http://schemas.openxmlformats.org/officeDocument/2006/relationships/customXml" Target="../ink/ink737.xml"/><Relationship Id="rId181" Type="http://schemas.openxmlformats.org/officeDocument/2006/relationships/image" Target="../media/image742.png"/><Relationship Id="rId216" Type="http://schemas.openxmlformats.org/officeDocument/2006/relationships/customXml" Target="../ink/ink765.xml"/><Relationship Id="rId237" Type="http://schemas.openxmlformats.org/officeDocument/2006/relationships/image" Target="../media/image770.png"/><Relationship Id="rId258" Type="http://schemas.openxmlformats.org/officeDocument/2006/relationships/customXml" Target="../ink/ink786.xml"/><Relationship Id="rId279" Type="http://schemas.openxmlformats.org/officeDocument/2006/relationships/image" Target="../media/image791.png"/><Relationship Id="rId22" Type="http://schemas.openxmlformats.org/officeDocument/2006/relationships/customXml" Target="../ink/ink668.xml"/><Relationship Id="rId43" Type="http://schemas.openxmlformats.org/officeDocument/2006/relationships/image" Target="../media/image674.png"/><Relationship Id="rId64" Type="http://schemas.openxmlformats.org/officeDocument/2006/relationships/customXml" Target="../ink/ink689.xml"/><Relationship Id="rId118" Type="http://schemas.openxmlformats.org/officeDocument/2006/relationships/customXml" Target="../ink/ink716.xml"/><Relationship Id="rId139" Type="http://schemas.openxmlformats.org/officeDocument/2006/relationships/image" Target="../media/image722.png"/><Relationship Id="rId290" Type="http://schemas.openxmlformats.org/officeDocument/2006/relationships/customXml" Target="../ink/ink802.xml"/><Relationship Id="rId304" Type="http://schemas.openxmlformats.org/officeDocument/2006/relationships/customXml" Target="../ink/ink809.xml"/><Relationship Id="rId325" Type="http://schemas.openxmlformats.org/officeDocument/2006/relationships/image" Target="../media/image812.png"/><Relationship Id="rId85" Type="http://schemas.openxmlformats.org/officeDocument/2006/relationships/image" Target="../media/image695.png"/><Relationship Id="rId150" Type="http://schemas.openxmlformats.org/officeDocument/2006/relationships/customXml" Target="../ink/ink732.xml"/><Relationship Id="rId171" Type="http://schemas.openxmlformats.org/officeDocument/2006/relationships/image" Target="../media/image737.png"/><Relationship Id="rId192" Type="http://schemas.openxmlformats.org/officeDocument/2006/relationships/customXml" Target="../ink/ink753.xml"/><Relationship Id="rId206" Type="http://schemas.openxmlformats.org/officeDocument/2006/relationships/customXml" Target="../ink/ink760.xml"/><Relationship Id="rId227" Type="http://schemas.openxmlformats.org/officeDocument/2006/relationships/image" Target="../media/image765.png"/><Relationship Id="rId248" Type="http://schemas.openxmlformats.org/officeDocument/2006/relationships/customXml" Target="../ink/ink781.xml"/><Relationship Id="rId269" Type="http://schemas.openxmlformats.org/officeDocument/2006/relationships/image" Target="../media/image786.png"/><Relationship Id="rId12" Type="http://schemas.openxmlformats.org/officeDocument/2006/relationships/customXml" Target="../ink/ink663.xml"/><Relationship Id="rId33" Type="http://schemas.openxmlformats.org/officeDocument/2006/relationships/image" Target="../media/image669.png"/><Relationship Id="rId108" Type="http://schemas.openxmlformats.org/officeDocument/2006/relationships/customXml" Target="../ink/ink711.xml"/><Relationship Id="rId129" Type="http://schemas.openxmlformats.org/officeDocument/2006/relationships/image" Target="../media/image717.png"/><Relationship Id="rId280" Type="http://schemas.openxmlformats.org/officeDocument/2006/relationships/customXml" Target="../ink/ink797.xml"/><Relationship Id="rId315" Type="http://schemas.openxmlformats.org/officeDocument/2006/relationships/image" Target="../media/image807.png"/><Relationship Id="rId54" Type="http://schemas.openxmlformats.org/officeDocument/2006/relationships/customXml" Target="../ink/ink684.xml"/><Relationship Id="rId75" Type="http://schemas.openxmlformats.org/officeDocument/2006/relationships/image" Target="../media/image690.png"/><Relationship Id="rId96" Type="http://schemas.openxmlformats.org/officeDocument/2006/relationships/customXml" Target="../ink/ink705.xml"/><Relationship Id="rId140" Type="http://schemas.openxmlformats.org/officeDocument/2006/relationships/customXml" Target="../ink/ink727.xml"/><Relationship Id="rId161" Type="http://schemas.openxmlformats.org/officeDocument/2006/relationships/image" Target="../media/image732.png"/><Relationship Id="rId182" Type="http://schemas.openxmlformats.org/officeDocument/2006/relationships/customXml" Target="../ink/ink748.xml"/><Relationship Id="rId217" Type="http://schemas.openxmlformats.org/officeDocument/2006/relationships/image" Target="../media/image760.png"/><Relationship Id="rId6" Type="http://schemas.openxmlformats.org/officeDocument/2006/relationships/customXml" Target="../ink/ink660.xml"/><Relationship Id="rId238" Type="http://schemas.openxmlformats.org/officeDocument/2006/relationships/customXml" Target="../ink/ink776.xml"/><Relationship Id="rId259" Type="http://schemas.openxmlformats.org/officeDocument/2006/relationships/image" Target="../media/image781.png"/><Relationship Id="rId23" Type="http://schemas.openxmlformats.org/officeDocument/2006/relationships/image" Target="../media/image664.png"/><Relationship Id="rId119" Type="http://schemas.openxmlformats.org/officeDocument/2006/relationships/image" Target="../media/image712.png"/><Relationship Id="rId270" Type="http://schemas.openxmlformats.org/officeDocument/2006/relationships/customXml" Target="../ink/ink792.xml"/><Relationship Id="rId291" Type="http://schemas.openxmlformats.org/officeDocument/2006/relationships/image" Target="../media/image796.png"/><Relationship Id="rId305" Type="http://schemas.openxmlformats.org/officeDocument/2006/relationships/image" Target="../media/image803.png"/><Relationship Id="rId44" Type="http://schemas.openxmlformats.org/officeDocument/2006/relationships/customXml" Target="../ink/ink679.xml"/><Relationship Id="rId65" Type="http://schemas.openxmlformats.org/officeDocument/2006/relationships/image" Target="../media/image685.png"/><Relationship Id="rId86" Type="http://schemas.openxmlformats.org/officeDocument/2006/relationships/customXml" Target="../ink/ink700.xml"/><Relationship Id="rId130" Type="http://schemas.openxmlformats.org/officeDocument/2006/relationships/customXml" Target="../ink/ink722.xml"/><Relationship Id="rId151" Type="http://schemas.openxmlformats.org/officeDocument/2006/relationships/image" Target="../media/image727.png"/><Relationship Id="rId172" Type="http://schemas.openxmlformats.org/officeDocument/2006/relationships/customXml" Target="../ink/ink743.xml"/><Relationship Id="rId193" Type="http://schemas.openxmlformats.org/officeDocument/2006/relationships/image" Target="../media/image748.png"/><Relationship Id="rId207" Type="http://schemas.openxmlformats.org/officeDocument/2006/relationships/image" Target="../media/image755.png"/><Relationship Id="rId228" Type="http://schemas.openxmlformats.org/officeDocument/2006/relationships/customXml" Target="../ink/ink771.xml"/><Relationship Id="rId249" Type="http://schemas.openxmlformats.org/officeDocument/2006/relationships/image" Target="../media/image776.png"/><Relationship Id="rId13" Type="http://schemas.openxmlformats.org/officeDocument/2006/relationships/image" Target="../media/image659.png"/><Relationship Id="rId109" Type="http://schemas.openxmlformats.org/officeDocument/2006/relationships/image" Target="../media/image707.png"/><Relationship Id="rId260" Type="http://schemas.openxmlformats.org/officeDocument/2006/relationships/customXml" Target="../ink/ink787.xml"/><Relationship Id="rId281" Type="http://schemas.openxmlformats.org/officeDocument/2006/relationships/image" Target="../media/image792.png"/><Relationship Id="rId316" Type="http://schemas.openxmlformats.org/officeDocument/2006/relationships/customXml" Target="../ink/ink815.xml"/><Relationship Id="rId34" Type="http://schemas.openxmlformats.org/officeDocument/2006/relationships/customXml" Target="../ink/ink674.xml"/><Relationship Id="rId55" Type="http://schemas.openxmlformats.org/officeDocument/2006/relationships/image" Target="../media/image680.png"/><Relationship Id="rId76" Type="http://schemas.openxmlformats.org/officeDocument/2006/relationships/customXml" Target="../ink/ink695.xml"/><Relationship Id="rId97" Type="http://schemas.openxmlformats.org/officeDocument/2006/relationships/image" Target="../media/image701.png"/><Relationship Id="rId120" Type="http://schemas.openxmlformats.org/officeDocument/2006/relationships/customXml" Target="../ink/ink717.xml"/><Relationship Id="rId141" Type="http://schemas.openxmlformats.org/officeDocument/2006/relationships/image" Target="../media/image723.png"/><Relationship Id="rId7" Type="http://schemas.openxmlformats.org/officeDocument/2006/relationships/image" Target="../media/image656.png"/><Relationship Id="rId162" Type="http://schemas.openxmlformats.org/officeDocument/2006/relationships/customXml" Target="../ink/ink738.xml"/><Relationship Id="rId183" Type="http://schemas.openxmlformats.org/officeDocument/2006/relationships/image" Target="../media/image743.png"/><Relationship Id="rId218" Type="http://schemas.openxmlformats.org/officeDocument/2006/relationships/customXml" Target="../ink/ink766.xml"/><Relationship Id="rId239" Type="http://schemas.openxmlformats.org/officeDocument/2006/relationships/image" Target="../media/image771.png"/><Relationship Id="rId250" Type="http://schemas.openxmlformats.org/officeDocument/2006/relationships/customXml" Target="../ink/ink782.xml"/><Relationship Id="rId271" Type="http://schemas.openxmlformats.org/officeDocument/2006/relationships/image" Target="../media/image787.png"/><Relationship Id="rId292" Type="http://schemas.openxmlformats.org/officeDocument/2006/relationships/customXml" Target="../ink/ink803.xml"/><Relationship Id="rId306" Type="http://schemas.openxmlformats.org/officeDocument/2006/relationships/customXml" Target="../ink/ink810.xml"/><Relationship Id="rId24" Type="http://schemas.openxmlformats.org/officeDocument/2006/relationships/customXml" Target="../ink/ink669.xml"/><Relationship Id="rId45" Type="http://schemas.openxmlformats.org/officeDocument/2006/relationships/image" Target="../media/image675.png"/><Relationship Id="rId66" Type="http://schemas.openxmlformats.org/officeDocument/2006/relationships/customXml" Target="../ink/ink690.xml"/><Relationship Id="rId87" Type="http://schemas.openxmlformats.org/officeDocument/2006/relationships/image" Target="../media/image696.png"/><Relationship Id="rId110" Type="http://schemas.openxmlformats.org/officeDocument/2006/relationships/customXml" Target="../ink/ink712.xml"/><Relationship Id="rId131" Type="http://schemas.openxmlformats.org/officeDocument/2006/relationships/image" Target="../media/image718.png"/><Relationship Id="rId152" Type="http://schemas.openxmlformats.org/officeDocument/2006/relationships/customXml" Target="../ink/ink733.xml"/><Relationship Id="rId173" Type="http://schemas.openxmlformats.org/officeDocument/2006/relationships/image" Target="../media/image738.png"/><Relationship Id="rId194" Type="http://schemas.openxmlformats.org/officeDocument/2006/relationships/customXml" Target="../ink/ink754.xml"/><Relationship Id="rId208" Type="http://schemas.openxmlformats.org/officeDocument/2006/relationships/customXml" Target="../ink/ink761.xml"/><Relationship Id="rId229" Type="http://schemas.openxmlformats.org/officeDocument/2006/relationships/image" Target="../media/image766.png"/><Relationship Id="rId240" Type="http://schemas.openxmlformats.org/officeDocument/2006/relationships/customXml" Target="../ink/ink777.xml"/><Relationship Id="rId261" Type="http://schemas.openxmlformats.org/officeDocument/2006/relationships/image" Target="../media/image782.png"/><Relationship Id="rId14" Type="http://schemas.openxmlformats.org/officeDocument/2006/relationships/customXml" Target="../ink/ink664.xml"/><Relationship Id="rId30" Type="http://schemas.openxmlformats.org/officeDocument/2006/relationships/customXml" Target="../ink/ink672.xml"/><Relationship Id="rId35" Type="http://schemas.openxmlformats.org/officeDocument/2006/relationships/image" Target="../media/image670.png"/><Relationship Id="rId56" Type="http://schemas.openxmlformats.org/officeDocument/2006/relationships/customXml" Target="../ink/ink685.xml"/><Relationship Id="rId77" Type="http://schemas.openxmlformats.org/officeDocument/2006/relationships/image" Target="../media/image691.png"/><Relationship Id="rId100" Type="http://schemas.openxmlformats.org/officeDocument/2006/relationships/customXml" Target="../ink/ink707.xml"/><Relationship Id="rId105" Type="http://schemas.openxmlformats.org/officeDocument/2006/relationships/image" Target="../media/image705.png"/><Relationship Id="rId126" Type="http://schemas.openxmlformats.org/officeDocument/2006/relationships/customXml" Target="../ink/ink720.xml"/><Relationship Id="rId147" Type="http://schemas.openxmlformats.org/officeDocument/2006/relationships/image" Target="../media/image725.png"/><Relationship Id="rId168" Type="http://schemas.openxmlformats.org/officeDocument/2006/relationships/customXml" Target="../ink/ink741.xml"/><Relationship Id="rId282" Type="http://schemas.openxmlformats.org/officeDocument/2006/relationships/customXml" Target="../ink/ink798.xml"/><Relationship Id="rId312" Type="http://schemas.openxmlformats.org/officeDocument/2006/relationships/customXml" Target="../ink/ink813.xml"/><Relationship Id="rId317" Type="http://schemas.openxmlformats.org/officeDocument/2006/relationships/image" Target="../media/image808.png"/><Relationship Id="rId8" Type="http://schemas.openxmlformats.org/officeDocument/2006/relationships/customXml" Target="../ink/ink661.xml"/><Relationship Id="rId51" Type="http://schemas.openxmlformats.org/officeDocument/2006/relationships/image" Target="../media/image678.png"/><Relationship Id="rId72" Type="http://schemas.openxmlformats.org/officeDocument/2006/relationships/customXml" Target="../ink/ink693.xml"/><Relationship Id="rId93" Type="http://schemas.openxmlformats.org/officeDocument/2006/relationships/image" Target="../media/image699.png"/><Relationship Id="rId98" Type="http://schemas.openxmlformats.org/officeDocument/2006/relationships/customXml" Target="../ink/ink706.xml"/><Relationship Id="rId121" Type="http://schemas.openxmlformats.org/officeDocument/2006/relationships/image" Target="../media/image713.png"/><Relationship Id="rId142" Type="http://schemas.openxmlformats.org/officeDocument/2006/relationships/customXml" Target="../ink/ink728.xml"/><Relationship Id="rId163" Type="http://schemas.openxmlformats.org/officeDocument/2006/relationships/image" Target="../media/image733.png"/><Relationship Id="rId184" Type="http://schemas.openxmlformats.org/officeDocument/2006/relationships/customXml" Target="../ink/ink749.xml"/><Relationship Id="rId189" Type="http://schemas.openxmlformats.org/officeDocument/2006/relationships/image" Target="../media/image746.png"/><Relationship Id="rId219" Type="http://schemas.openxmlformats.org/officeDocument/2006/relationships/image" Target="../media/image761.png"/><Relationship Id="rId3" Type="http://schemas.openxmlformats.org/officeDocument/2006/relationships/image" Target="../media/image654.png"/><Relationship Id="rId214" Type="http://schemas.openxmlformats.org/officeDocument/2006/relationships/customXml" Target="../ink/ink764.xml"/><Relationship Id="rId230" Type="http://schemas.openxmlformats.org/officeDocument/2006/relationships/customXml" Target="../ink/ink772.xml"/><Relationship Id="rId235" Type="http://schemas.openxmlformats.org/officeDocument/2006/relationships/image" Target="../media/image769.png"/><Relationship Id="rId251" Type="http://schemas.openxmlformats.org/officeDocument/2006/relationships/image" Target="../media/image777.png"/><Relationship Id="rId256" Type="http://schemas.openxmlformats.org/officeDocument/2006/relationships/customXml" Target="../ink/ink785.xml"/><Relationship Id="rId277" Type="http://schemas.openxmlformats.org/officeDocument/2006/relationships/image" Target="../media/image790.png"/><Relationship Id="rId298" Type="http://schemas.openxmlformats.org/officeDocument/2006/relationships/customXml" Target="../ink/ink806.xml"/><Relationship Id="rId25" Type="http://schemas.openxmlformats.org/officeDocument/2006/relationships/image" Target="../media/image665.png"/><Relationship Id="rId46" Type="http://schemas.openxmlformats.org/officeDocument/2006/relationships/customXml" Target="../ink/ink680.xml"/><Relationship Id="rId67" Type="http://schemas.openxmlformats.org/officeDocument/2006/relationships/image" Target="../media/image686.png"/><Relationship Id="rId116" Type="http://schemas.openxmlformats.org/officeDocument/2006/relationships/customXml" Target="../ink/ink715.xml"/><Relationship Id="rId137" Type="http://schemas.openxmlformats.org/officeDocument/2006/relationships/image" Target="../media/image721.png"/><Relationship Id="rId158" Type="http://schemas.openxmlformats.org/officeDocument/2006/relationships/customXml" Target="../ink/ink736.xml"/><Relationship Id="rId272" Type="http://schemas.openxmlformats.org/officeDocument/2006/relationships/customXml" Target="../ink/ink793.xml"/><Relationship Id="rId293" Type="http://schemas.openxmlformats.org/officeDocument/2006/relationships/image" Target="../media/image797.png"/><Relationship Id="rId302" Type="http://schemas.openxmlformats.org/officeDocument/2006/relationships/customXml" Target="../ink/ink808.xml"/><Relationship Id="rId307" Type="http://schemas.openxmlformats.org/officeDocument/2006/relationships/image" Target="../media/image804.png"/><Relationship Id="rId323" Type="http://schemas.openxmlformats.org/officeDocument/2006/relationships/image" Target="../media/image811.png"/><Relationship Id="rId20" Type="http://schemas.openxmlformats.org/officeDocument/2006/relationships/customXml" Target="../ink/ink667.xml"/><Relationship Id="rId41" Type="http://schemas.openxmlformats.org/officeDocument/2006/relationships/image" Target="../media/image673.png"/><Relationship Id="rId62" Type="http://schemas.openxmlformats.org/officeDocument/2006/relationships/customXml" Target="../ink/ink688.xml"/><Relationship Id="rId83" Type="http://schemas.openxmlformats.org/officeDocument/2006/relationships/image" Target="../media/image694.png"/><Relationship Id="rId88" Type="http://schemas.openxmlformats.org/officeDocument/2006/relationships/customXml" Target="../ink/ink701.xml"/><Relationship Id="rId111" Type="http://schemas.openxmlformats.org/officeDocument/2006/relationships/image" Target="../media/image708.png"/><Relationship Id="rId132" Type="http://schemas.openxmlformats.org/officeDocument/2006/relationships/customXml" Target="../ink/ink723.xml"/><Relationship Id="rId153" Type="http://schemas.openxmlformats.org/officeDocument/2006/relationships/image" Target="../media/image728.png"/><Relationship Id="rId174" Type="http://schemas.openxmlformats.org/officeDocument/2006/relationships/customXml" Target="../ink/ink744.xml"/><Relationship Id="rId179" Type="http://schemas.openxmlformats.org/officeDocument/2006/relationships/image" Target="../media/image741.png"/><Relationship Id="rId195" Type="http://schemas.openxmlformats.org/officeDocument/2006/relationships/image" Target="../media/image749.png"/><Relationship Id="rId209" Type="http://schemas.openxmlformats.org/officeDocument/2006/relationships/image" Target="../media/image756.png"/><Relationship Id="rId190" Type="http://schemas.openxmlformats.org/officeDocument/2006/relationships/customXml" Target="../ink/ink752.xml"/><Relationship Id="rId204" Type="http://schemas.openxmlformats.org/officeDocument/2006/relationships/customXml" Target="../ink/ink759.xml"/><Relationship Id="rId220" Type="http://schemas.openxmlformats.org/officeDocument/2006/relationships/customXml" Target="../ink/ink767.xml"/><Relationship Id="rId225" Type="http://schemas.openxmlformats.org/officeDocument/2006/relationships/image" Target="../media/image764.png"/><Relationship Id="rId241" Type="http://schemas.openxmlformats.org/officeDocument/2006/relationships/image" Target="../media/image772.png"/><Relationship Id="rId246" Type="http://schemas.openxmlformats.org/officeDocument/2006/relationships/customXml" Target="../ink/ink780.xml"/><Relationship Id="rId267" Type="http://schemas.openxmlformats.org/officeDocument/2006/relationships/image" Target="../media/image785.png"/><Relationship Id="rId288" Type="http://schemas.openxmlformats.org/officeDocument/2006/relationships/customXml" Target="../ink/ink801.xml"/><Relationship Id="rId15" Type="http://schemas.openxmlformats.org/officeDocument/2006/relationships/image" Target="../media/image660.png"/><Relationship Id="rId36" Type="http://schemas.openxmlformats.org/officeDocument/2006/relationships/customXml" Target="../ink/ink675.xml"/><Relationship Id="rId57" Type="http://schemas.openxmlformats.org/officeDocument/2006/relationships/image" Target="../media/image681.png"/><Relationship Id="rId106" Type="http://schemas.openxmlformats.org/officeDocument/2006/relationships/customXml" Target="../ink/ink710.xml"/><Relationship Id="rId127" Type="http://schemas.openxmlformats.org/officeDocument/2006/relationships/image" Target="../media/image716.png"/><Relationship Id="rId262" Type="http://schemas.openxmlformats.org/officeDocument/2006/relationships/customXml" Target="../ink/ink788.xml"/><Relationship Id="rId283" Type="http://schemas.openxmlformats.org/officeDocument/2006/relationships/image" Target="../media/image793.png"/><Relationship Id="rId313" Type="http://schemas.openxmlformats.org/officeDocument/2006/relationships/image" Target="../media/image92.png"/><Relationship Id="rId318" Type="http://schemas.openxmlformats.org/officeDocument/2006/relationships/customXml" Target="../ink/ink816.xml"/><Relationship Id="rId10" Type="http://schemas.openxmlformats.org/officeDocument/2006/relationships/customXml" Target="../ink/ink662.xml"/><Relationship Id="rId31" Type="http://schemas.openxmlformats.org/officeDocument/2006/relationships/image" Target="../media/image668.png"/><Relationship Id="rId52" Type="http://schemas.openxmlformats.org/officeDocument/2006/relationships/customXml" Target="../ink/ink683.xml"/><Relationship Id="rId73" Type="http://schemas.openxmlformats.org/officeDocument/2006/relationships/image" Target="../media/image689.png"/><Relationship Id="rId78" Type="http://schemas.openxmlformats.org/officeDocument/2006/relationships/customXml" Target="../ink/ink696.xml"/><Relationship Id="rId94" Type="http://schemas.openxmlformats.org/officeDocument/2006/relationships/customXml" Target="../ink/ink704.xml"/><Relationship Id="rId99" Type="http://schemas.openxmlformats.org/officeDocument/2006/relationships/image" Target="../media/image702.png"/><Relationship Id="rId101" Type="http://schemas.openxmlformats.org/officeDocument/2006/relationships/image" Target="../media/image703.png"/><Relationship Id="rId122" Type="http://schemas.openxmlformats.org/officeDocument/2006/relationships/customXml" Target="../ink/ink718.xml"/><Relationship Id="rId143" Type="http://schemas.openxmlformats.org/officeDocument/2006/relationships/image" Target="../media/image164.png"/><Relationship Id="rId148" Type="http://schemas.openxmlformats.org/officeDocument/2006/relationships/customXml" Target="../ink/ink731.xml"/><Relationship Id="rId164" Type="http://schemas.openxmlformats.org/officeDocument/2006/relationships/customXml" Target="../ink/ink739.xml"/><Relationship Id="rId169" Type="http://schemas.openxmlformats.org/officeDocument/2006/relationships/image" Target="../media/image736.png"/><Relationship Id="rId185" Type="http://schemas.openxmlformats.org/officeDocument/2006/relationships/image" Target="../media/image744.png"/><Relationship Id="rId4" Type="http://schemas.openxmlformats.org/officeDocument/2006/relationships/customXml" Target="../ink/ink659.xml"/><Relationship Id="rId9" Type="http://schemas.openxmlformats.org/officeDocument/2006/relationships/image" Target="../media/image657.png"/><Relationship Id="rId180" Type="http://schemas.openxmlformats.org/officeDocument/2006/relationships/customXml" Target="../ink/ink747.xml"/><Relationship Id="rId210" Type="http://schemas.openxmlformats.org/officeDocument/2006/relationships/customXml" Target="../ink/ink762.xml"/><Relationship Id="rId215" Type="http://schemas.openxmlformats.org/officeDocument/2006/relationships/image" Target="../media/image759.png"/><Relationship Id="rId236" Type="http://schemas.openxmlformats.org/officeDocument/2006/relationships/customXml" Target="../ink/ink775.xml"/><Relationship Id="rId257" Type="http://schemas.openxmlformats.org/officeDocument/2006/relationships/image" Target="../media/image780.png"/><Relationship Id="rId278" Type="http://schemas.openxmlformats.org/officeDocument/2006/relationships/customXml" Target="../ink/ink796.xml"/><Relationship Id="rId26" Type="http://schemas.openxmlformats.org/officeDocument/2006/relationships/customXml" Target="../ink/ink670.xml"/><Relationship Id="rId231" Type="http://schemas.openxmlformats.org/officeDocument/2006/relationships/image" Target="../media/image767.png"/><Relationship Id="rId252" Type="http://schemas.openxmlformats.org/officeDocument/2006/relationships/customXml" Target="../ink/ink783.xml"/><Relationship Id="rId273" Type="http://schemas.openxmlformats.org/officeDocument/2006/relationships/image" Target="../media/image788.png"/><Relationship Id="rId294" Type="http://schemas.openxmlformats.org/officeDocument/2006/relationships/customXml" Target="../ink/ink804.xml"/><Relationship Id="rId308" Type="http://schemas.openxmlformats.org/officeDocument/2006/relationships/customXml" Target="../ink/ink811.xml"/><Relationship Id="rId47" Type="http://schemas.openxmlformats.org/officeDocument/2006/relationships/image" Target="../media/image676.png"/><Relationship Id="rId68" Type="http://schemas.openxmlformats.org/officeDocument/2006/relationships/customXml" Target="../ink/ink691.xml"/><Relationship Id="rId89" Type="http://schemas.openxmlformats.org/officeDocument/2006/relationships/image" Target="../media/image697.png"/><Relationship Id="rId112" Type="http://schemas.openxmlformats.org/officeDocument/2006/relationships/customXml" Target="../ink/ink713.xml"/><Relationship Id="rId133" Type="http://schemas.openxmlformats.org/officeDocument/2006/relationships/image" Target="../media/image719.png"/><Relationship Id="rId154" Type="http://schemas.openxmlformats.org/officeDocument/2006/relationships/customXml" Target="../ink/ink734.xml"/><Relationship Id="rId175" Type="http://schemas.openxmlformats.org/officeDocument/2006/relationships/image" Target="../media/image739.png"/><Relationship Id="rId196" Type="http://schemas.openxmlformats.org/officeDocument/2006/relationships/customXml" Target="../ink/ink755.xml"/><Relationship Id="rId200" Type="http://schemas.openxmlformats.org/officeDocument/2006/relationships/customXml" Target="../ink/ink757.xml"/><Relationship Id="rId16" Type="http://schemas.openxmlformats.org/officeDocument/2006/relationships/customXml" Target="../ink/ink665.xml"/><Relationship Id="rId221" Type="http://schemas.openxmlformats.org/officeDocument/2006/relationships/image" Target="../media/image762.png"/><Relationship Id="rId242" Type="http://schemas.openxmlformats.org/officeDocument/2006/relationships/customXml" Target="../ink/ink778.xml"/><Relationship Id="rId263" Type="http://schemas.openxmlformats.org/officeDocument/2006/relationships/image" Target="../media/image783.png"/><Relationship Id="rId284" Type="http://schemas.openxmlformats.org/officeDocument/2006/relationships/customXml" Target="../ink/ink799.xml"/><Relationship Id="rId319" Type="http://schemas.openxmlformats.org/officeDocument/2006/relationships/image" Target="../media/image809.png"/><Relationship Id="rId37" Type="http://schemas.openxmlformats.org/officeDocument/2006/relationships/image" Target="../media/image671.png"/><Relationship Id="rId58" Type="http://schemas.openxmlformats.org/officeDocument/2006/relationships/customXml" Target="../ink/ink686.xml"/><Relationship Id="rId79" Type="http://schemas.openxmlformats.org/officeDocument/2006/relationships/image" Target="../media/image692.png"/><Relationship Id="rId102" Type="http://schemas.openxmlformats.org/officeDocument/2006/relationships/customXml" Target="../ink/ink708.xml"/><Relationship Id="rId123" Type="http://schemas.openxmlformats.org/officeDocument/2006/relationships/image" Target="../media/image714.png"/><Relationship Id="rId144" Type="http://schemas.openxmlformats.org/officeDocument/2006/relationships/customXml" Target="../ink/ink729.xml"/><Relationship Id="rId90" Type="http://schemas.openxmlformats.org/officeDocument/2006/relationships/customXml" Target="../ink/ink702.xml"/><Relationship Id="rId165" Type="http://schemas.openxmlformats.org/officeDocument/2006/relationships/image" Target="../media/image734.png"/><Relationship Id="rId186" Type="http://schemas.openxmlformats.org/officeDocument/2006/relationships/customXml" Target="../ink/ink750.xml"/><Relationship Id="rId211" Type="http://schemas.openxmlformats.org/officeDocument/2006/relationships/image" Target="../media/image757.png"/><Relationship Id="rId232" Type="http://schemas.openxmlformats.org/officeDocument/2006/relationships/customXml" Target="../ink/ink773.xml"/><Relationship Id="rId253" Type="http://schemas.openxmlformats.org/officeDocument/2006/relationships/image" Target="../media/image778.png"/><Relationship Id="rId274" Type="http://schemas.openxmlformats.org/officeDocument/2006/relationships/customXml" Target="../ink/ink794.xml"/><Relationship Id="rId295" Type="http://schemas.openxmlformats.org/officeDocument/2006/relationships/image" Target="../media/image798.png"/><Relationship Id="rId309" Type="http://schemas.openxmlformats.org/officeDocument/2006/relationships/image" Target="../media/image805.png"/><Relationship Id="rId27" Type="http://schemas.openxmlformats.org/officeDocument/2006/relationships/image" Target="../media/image666.png"/><Relationship Id="rId48" Type="http://schemas.openxmlformats.org/officeDocument/2006/relationships/customXml" Target="../ink/ink681.xml"/><Relationship Id="rId69" Type="http://schemas.openxmlformats.org/officeDocument/2006/relationships/image" Target="../media/image687.png"/><Relationship Id="rId113" Type="http://schemas.openxmlformats.org/officeDocument/2006/relationships/image" Target="../media/image709.png"/><Relationship Id="rId134" Type="http://schemas.openxmlformats.org/officeDocument/2006/relationships/customXml" Target="../ink/ink724.xml"/><Relationship Id="rId320" Type="http://schemas.openxmlformats.org/officeDocument/2006/relationships/customXml" Target="../ink/ink817.xml"/><Relationship Id="rId80" Type="http://schemas.openxmlformats.org/officeDocument/2006/relationships/customXml" Target="../ink/ink697.xml"/><Relationship Id="rId155" Type="http://schemas.openxmlformats.org/officeDocument/2006/relationships/image" Target="../media/image729.png"/><Relationship Id="rId176" Type="http://schemas.openxmlformats.org/officeDocument/2006/relationships/customXml" Target="../ink/ink745.xml"/><Relationship Id="rId197" Type="http://schemas.openxmlformats.org/officeDocument/2006/relationships/image" Target="../media/image750.png"/><Relationship Id="rId201" Type="http://schemas.openxmlformats.org/officeDocument/2006/relationships/image" Target="../media/image752.png"/><Relationship Id="rId222" Type="http://schemas.openxmlformats.org/officeDocument/2006/relationships/customXml" Target="../ink/ink768.xml"/><Relationship Id="rId243" Type="http://schemas.openxmlformats.org/officeDocument/2006/relationships/image" Target="../media/image773.png"/><Relationship Id="rId264" Type="http://schemas.openxmlformats.org/officeDocument/2006/relationships/customXml" Target="../ink/ink789.xml"/><Relationship Id="rId285" Type="http://schemas.openxmlformats.org/officeDocument/2006/relationships/image" Target="../media/image794.png"/><Relationship Id="rId17" Type="http://schemas.openxmlformats.org/officeDocument/2006/relationships/image" Target="../media/image661.png"/><Relationship Id="rId38" Type="http://schemas.openxmlformats.org/officeDocument/2006/relationships/customXml" Target="../ink/ink676.xml"/><Relationship Id="rId59" Type="http://schemas.openxmlformats.org/officeDocument/2006/relationships/image" Target="../media/image682.png"/><Relationship Id="rId103" Type="http://schemas.openxmlformats.org/officeDocument/2006/relationships/image" Target="../media/image704.png"/><Relationship Id="rId124" Type="http://schemas.openxmlformats.org/officeDocument/2006/relationships/customXml" Target="../ink/ink719.xml"/><Relationship Id="rId310" Type="http://schemas.openxmlformats.org/officeDocument/2006/relationships/customXml" Target="../ink/ink812.xml"/><Relationship Id="rId70" Type="http://schemas.openxmlformats.org/officeDocument/2006/relationships/customXml" Target="../ink/ink692.xml"/><Relationship Id="rId91" Type="http://schemas.openxmlformats.org/officeDocument/2006/relationships/image" Target="../media/image698.png"/><Relationship Id="rId145" Type="http://schemas.openxmlformats.org/officeDocument/2006/relationships/image" Target="../media/image724.png"/><Relationship Id="rId166" Type="http://schemas.openxmlformats.org/officeDocument/2006/relationships/customXml" Target="../ink/ink740.xml"/><Relationship Id="rId187" Type="http://schemas.openxmlformats.org/officeDocument/2006/relationships/image" Target="../media/image745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763.xml"/><Relationship Id="rId233" Type="http://schemas.openxmlformats.org/officeDocument/2006/relationships/image" Target="../media/image768.png"/><Relationship Id="rId254" Type="http://schemas.openxmlformats.org/officeDocument/2006/relationships/customXml" Target="../ink/ink784.xml"/><Relationship Id="rId28" Type="http://schemas.openxmlformats.org/officeDocument/2006/relationships/customXml" Target="../ink/ink671.xml"/><Relationship Id="rId49" Type="http://schemas.openxmlformats.org/officeDocument/2006/relationships/image" Target="../media/image677.png"/><Relationship Id="rId114" Type="http://schemas.openxmlformats.org/officeDocument/2006/relationships/customXml" Target="../ink/ink714.xml"/><Relationship Id="rId275" Type="http://schemas.openxmlformats.org/officeDocument/2006/relationships/image" Target="../media/image789.png"/><Relationship Id="rId296" Type="http://schemas.openxmlformats.org/officeDocument/2006/relationships/customXml" Target="../ink/ink805.xml"/><Relationship Id="rId300" Type="http://schemas.openxmlformats.org/officeDocument/2006/relationships/customXml" Target="../ink/ink807.xml"/><Relationship Id="rId60" Type="http://schemas.openxmlformats.org/officeDocument/2006/relationships/customXml" Target="../ink/ink687.xml"/><Relationship Id="rId81" Type="http://schemas.openxmlformats.org/officeDocument/2006/relationships/image" Target="../media/image693.png"/><Relationship Id="rId135" Type="http://schemas.openxmlformats.org/officeDocument/2006/relationships/image" Target="../media/image720.png"/><Relationship Id="rId156" Type="http://schemas.openxmlformats.org/officeDocument/2006/relationships/customXml" Target="../ink/ink735.xml"/><Relationship Id="rId177" Type="http://schemas.openxmlformats.org/officeDocument/2006/relationships/image" Target="../media/image740.png"/><Relationship Id="rId198" Type="http://schemas.openxmlformats.org/officeDocument/2006/relationships/customXml" Target="../ink/ink756.xml"/><Relationship Id="rId321" Type="http://schemas.openxmlformats.org/officeDocument/2006/relationships/image" Target="../media/image810.png"/><Relationship Id="rId202" Type="http://schemas.openxmlformats.org/officeDocument/2006/relationships/customXml" Target="../ink/ink758.xml"/><Relationship Id="rId223" Type="http://schemas.openxmlformats.org/officeDocument/2006/relationships/image" Target="../media/image763.png"/><Relationship Id="rId244" Type="http://schemas.openxmlformats.org/officeDocument/2006/relationships/customXml" Target="../ink/ink779.xml"/><Relationship Id="rId18" Type="http://schemas.openxmlformats.org/officeDocument/2006/relationships/customXml" Target="../ink/ink666.xml"/><Relationship Id="rId39" Type="http://schemas.openxmlformats.org/officeDocument/2006/relationships/image" Target="../media/image672.png"/><Relationship Id="rId265" Type="http://schemas.openxmlformats.org/officeDocument/2006/relationships/image" Target="../media/image784.png"/><Relationship Id="rId286" Type="http://schemas.openxmlformats.org/officeDocument/2006/relationships/customXml" Target="../ink/ink800.xml"/><Relationship Id="rId50" Type="http://schemas.openxmlformats.org/officeDocument/2006/relationships/customXml" Target="../ink/ink682.xml"/><Relationship Id="rId104" Type="http://schemas.openxmlformats.org/officeDocument/2006/relationships/customXml" Target="../ink/ink709.xml"/><Relationship Id="rId125" Type="http://schemas.openxmlformats.org/officeDocument/2006/relationships/image" Target="../media/image715.png"/><Relationship Id="rId146" Type="http://schemas.openxmlformats.org/officeDocument/2006/relationships/customXml" Target="../ink/ink730.xml"/><Relationship Id="rId167" Type="http://schemas.openxmlformats.org/officeDocument/2006/relationships/image" Target="../media/image735.png"/><Relationship Id="rId188" Type="http://schemas.openxmlformats.org/officeDocument/2006/relationships/customXml" Target="../ink/ink751.xml"/><Relationship Id="rId311" Type="http://schemas.openxmlformats.org/officeDocument/2006/relationships/image" Target="../media/image806.png"/><Relationship Id="rId71" Type="http://schemas.openxmlformats.org/officeDocument/2006/relationships/image" Target="../media/image688.png"/><Relationship Id="rId92" Type="http://schemas.openxmlformats.org/officeDocument/2006/relationships/customXml" Target="../ink/ink703.xml"/><Relationship Id="rId213" Type="http://schemas.openxmlformats.org/officeDocument/2006/relationships/image" Target="../media/image758.png"/><Relationship Id="rId234" Type="http://schemas.openxmlformats.org/officeDocument/2006/relationships/customXml" Target="../ink/ink774.xml"/><Relationship Id="rId2" Type="http://schemas.openxmlformats.org/officeDocument/2006/relationships/customXml" Target="../ink/ink658.xml"/><Relationship Id="rId29" Type="http://schemas.openxmlformats.org/officeDocument/2006/relationships/image" Target="../media/image667.png"/><Relationship Id="rId255" Type="http://schemas.openxmlformats.org/officeDocument/2006/relationships/image" Target="../media/image779.png"/><Relationship Id="rId276" Type="http://schemas.openxmlformats.org/officeDocument/2006/relationships/customXml" Target="../ink/ink795.xml"/><Relationship Id="rId297" Type="http://schemas.openxmlformats.org/officeDocument/2006/relationships/image" Target="../media/image799.png"/><Relationship Id="rId40" Type="http://schemas.openxmlformats.org/officeDocument/2006/relationships/customXml" Target="../ink/ink677.xml"/><Relationship Id="rId115" Type="http://schemas.openxmlformats.org/officeDocument/2006/relationships/image" Target="../media/image710.png"/><Relationship Id="rId136" Type="http://schemas.openxmlformats.org/officeDocument/2006/relationships/customXml" Target="../ink/ink725.xml"/><Relationship Id="rId157" Type="http://schemas.openxmlformats.org/officeDocument/2006/relationships/image" Target="../media/image730.png"/><Relationship Id="rId178" Type="http://schemas.openxmlformats.org/officeDocument/2006/relationships/customXml" Target="../ink/ink746.xml"/><Relationship Id="rId301" Type="http://schemas.openxmlformats.org/officeDocument/2006/relationships/image" Target="../media/image801.png"/><Relationship Id="rId322" Type="http://schemas.openxmlformats.org/officeDocument/2006/relationships/customXml" Target="../ink/ink818.xml"/><Relationship Id="rId61" Type="http://schemas.openxmlformats.org/officeDocument/2006/relationships/image" Target="../media/image683.png"/><Relationship Id="rId82" Type="http://schemas.openxmlformats.org/officeDocument/2006/relationships/customXml" Target="../ink/ink698.xml"/><Relationship Id="rId199" Type="http://schemas.openxmlformats.org/officeDocument/2006/relationships/image" Target="../media/image751.png"/><Relationship Id="rId203" Type="http://schemas.openxmlformats.org/officeDocument/2006/relationships/image" Target="../media/image753.png"/><Relationship Id="rId19" Type="http://schemas.openxmlformats.org/officeDocument/2006/relationships/image" Target="../media/image662.png"/><Relationship Id="rId224" Type="http://schemas.openxmlformats.org/officeDocument/2006/relationships/customXml" Target="../ink/ink769.xml"/><Relationship Id="rId245" Type="http://schemas.openxmlformats.org/officeDocument/2006/relationships/image" Target="../media/image774.png"/><Relationship Id="rId266" Type="http://schemas.openxmlformats.org/officeDocument/2006/relationships/customXml" Target="../ink/ink790.xml"/><Relationship Id="rId287" Type="http://schemas.openxmlformats.org/officeDocument/2006/relationships/image" Target="../media/image795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70.png"/><Relationship Id="rId299" Type="http://schemas.openxmlformats.org/officeDocument/2006/relationships/image" Target="../media/image961.png"/><Relationship Id="rId21" Type="http://schemas.openxmlformats.org/officeDocument/2006/relationships/image" Target="../media/image822.png"/><Relationship Id="rId63" Type="http://schemas.openxmlformats.org/officeDocument/2006/relationships/image" Target="../media/image843.png"/><Relationship Id="rId159" Type="http://schemas.openxmlformats.org/officeDocument/2006/relationships/image" Target="../media/image891.png"/><Relationship Id="rId324" Type="http://schemas.openxmlformats.org/officeDocument/2006/relationships/customXml" Target="../ink/ink981.xml"/><Relationship Id="rId366" Type="http://schemas.openxmlformats.org/officeDocument/2006/relationships/customXml" Target="../ink/ink1002.xml"/><Relationship Id="rId170" Type="http://schemas.openxmlformats.org/officeDocument/2006/relationships/customXml" Target="../ink/ink904.xml"/><Relationship Id="rId226" Type="http://schemas.openxmlformats.org/officeDocument/2006/relationships/customXml" Target="../ink/ink932.xml"/><Relationship Id="rId433" Type="http://schemas.openxmlformats.org/officeDocument/2006/relationships/image" Target="../media/image1027.png"/><Relationship Id="rId268" Type="http://schemas.openxmlformats.org/officeDocument/2006/relationships/customXml" Target="../ink/ink953.xml"/><Relationship Id="rId32" Type="http://schemas.openxmlformats.org/officeDocument/2006/relationships/customXml" Target="../ink/ink835.xml"/><Relationship Id="rId74" Type="http://schemas.openxmlformats.org/officeDocument/2006/relationships/customXml" Target="../ink/ink856.xml"/><Relationship Id="rId128" Type="http://schemas.openxmlformats.org/officeDocument/2006/relationships/customXml" Target="../ink/ink883.xml"/><Relationship Id="rId335" Type="http://schemas.openxmlformats.org/officeDocument/2006/relationships/image" Target="../media/image979.png"/><Relationship Id="rId377" Type="http://schemas.openxmlformats.org/officeDocument/2006/relationships/image" Target="../media/image999.png"/><Relationship Id="rId5" Type="http://schemas.openxmlformats.org/officeDocument/2006/relationships/image" Target="../media/image814.png"/><Relationship Id="rId181" Type="http://schemas.openxmlformats.org/officeDocument/2006/relationships/image" Target="../media/image902.png"/><Relationship Id="rId237" Type="http://schemas.openxmlformats.org/officeDocument/2006/relationships/image" Target="../media/image930.png"/><Relationship Id="rId402" Type="http://schemas.openxmlformats.org/officeDocument/2006/relationships/customXml" Target="../ink/ink1020.xml"/><Relationship Id="rId279" Type="http://schemas.openxmlformats.org/officeDocument/2006/relationships/image" Target="../media/image951.png"/><Relationship Id="rId444" Type="http://schemas.openxmlformats.org/officeDocument/2006/relationships/customXml" Target="../ink/ink1041.xml"/><Relationship Id="rId43" Type="http://schemas.openxmlformats.org/officeDocument/2006/relationships/image" Target="../media/image833.png"/><Relationship Id="rId139" Type="http://schemas.openxmlformats.org/officeDocument/2006/relationships/image" Target="../media/image881.png"/><Relationship Id="rId290" Type="http://schemas.openxmlformats.org/officeDocument/2006/relationships/customXml" Target="../ink/ink964.xml"/><Relationship Id="rId304" Type="http://schemas.openxmlformats.org/officeDocument/2006/relationships/customXml" Target="../ink/ink971.xml"/><Relationship Id="rId346" Type="http://schemas.openxmlformats.org/officeDocument/2006/relationships/customXml" Target="../ink/ink992.xml"/><Relationship Id="rId388" Type="http://schemas.openxmlformats.org/officeDocument/2006/relationships/customXml" Target="../ink/ink1013.xml"/><Relationship Id="rId85" Type="http://schemas.openxmlformats.org/officeDocument/2006/relationships/image" Target="../media/image854.png"/><Relationship Id="rId150" Type="http://schemas.openxmlformats.org/officeDocument/2006/relationships/customXml" Target="../ink/ink894.xml"/><Relationship Id="rId192" Type="http://schemas.openxmlformats.org/officeDocument/2006/relationships/customXml" Target="../ink/ink915.xml"/><Relationship Id="rId206" Type="http://schemas.openxmlformats.org/officeDocument/2006/relationships/customXml" Target="../ink/ink922.xml"/><Relationship Id="rId413" Type="http://schemas.openxmlformats.org/officeDocument/2006/relationships/image" Target="../media/image1017.png"/><Relationship Id="rId248" Type="http://schemas.openxmlformats.org/officeDocument/2006/relationships/customXml" Target="../ink/ink943.xml"/><Relationship Id="rId455" Type="http://schemas.openxmlformats.org/officeDocument/2006/relationships/image" Target="../media/image1038.png"/><Relationship Id="rId12" Type="http://schemas.openxmlformats.org/officeDocument/2006/relationships/customXml" Target="../ink/ink825.xml"/><Relationship Id="rId108" Type="http://schemas.openxmlformats.org/officeDocument/2006/relationships/customXml" Target="../ink/ink873.xml"/><Relationship Id="rId315" Type="http://schemas.openxmlformats.org/officeDocument/2006/relationships/image" Target="../media/image969.png"/><Relationship Id="rId357" Type="http://schemas.openxmlformats.org/officeDocument/2006/relationships/image" Target="../media/image990.png"/><Relationship Id="rId54" Type="http://schemas.openxmlformats.org/officeDocument/2006/relationships/customXml" Target="../ink/ink846.xml"/><Relationship Id="rId96" Type="http://schemas.openxmlformats.org/officeDocument/2006/relationships/customXml" Target="../ink/ink867.xml"/><Relationship Id="rId161" Type="http://schemas.openxmlformats.org/officeDocument/2006/relationships/image" Target="../media/image892.png"/><Relationship Id="rId217" Type="http://schemas.openxmlformats.org/officeDocument/2006/relationships/image" Target="../media/image920.png"/><Relationship Id="rId399" Type="http://schemas.openxmlformats.org/officeDocument/2006/relationships/image" Target="../media/image1010.png"/><Relationship Id="rId259" Type="http://schemas.openxmlformats.org/officeDocument/2006/relationships/image" Target="../media/image941.png"/><Relationship Id="rId424" Type="http://schemas.openxmlformats.org/officeDocument/2006/relationships/customXml" Target="../ink/ink1031.xml"/><Relationship Id="rId466" Type="http://schemas.openxmlformats.org/officeDocument/2006/relationships/customXml" Target="../ink/ink1052.xml"/><Relationship Id="rId23" Type="http://schemas.openxmlformats.org/officeDocument/2006/relationships/image" Target="../media/image823.png"/><Relationship Id="rId119" Type="http://schemas.openxmlformats.org/officeDocument/2006/relationships/image" Target="../media/image871.png"/><Relationship Id="rId270" Type="http://schemas.openxmlformats.org/officeDocument/2006/relationships/customXml" Target="../ink/ink954.xml"/><Relationship Id="rId326" Type="http://schemas.openxmlformats.org/officeDocument/2006/relationships/customXml" Target="../ink/ink982.xml"/><Relationship Id="rId65" Type="http://schemas.openxmlformats.org/officeDocument/2006/relationships/image" Target="../media/image844.png"/><Relationship Id="rId130" Type="http://schemas.openxmlformats.org/officeDocument/2006/relationships/customXml" Target="../ink/ink884.xml"/><Relationship Id="rId368" Type="http://schemas.openxmlformats.org/officeDocument/2006/relationships/customXml" Target="../ink/ink1003.xml"/><Relationship Id="rId172" Type="http://schemas.openxmlformats.org/officeDocument/2006/relationships/customXml" Target="../ink/ink905.xml"/><Relationship Id="rId193" Type="http://schemas.openxmlformats.org/officeDocument/2006/relationships/image" Target="../media/image908.png"/><Relationship Id="rId207" Type="http://schemas.openxmlformats.org/officeDocument/2006/relationships/image" Target="../media/image915.png"/><Relationship Id="rId228" Type="http://schemas.openxmlformats.org/officeDocument/2006/relationships/customXml" Target="../ink/ink933.xml"/><Relationship Id="rId249" Type="http://schemas.openxmlformats.org/officeDocument/2006/relationships/image" Target="../media/image936.png"/><Relationship Id="rId414" Type="http://schemas.openxmlformats.org/officeDocument/2006/relationships/customXml" Target="../ink/ink1026.xml"/><Relationship Id="rId435" Type="http://schemas.openxmlformats.org/officeDocument/2006/relationships/image" Target="../media/image1028.png"/><Relationship Id="rId456" Type="http://schemas.openxmlformats.org/officeDocument/2006/relationships/customXml" Target="../ink/ink1047.xml"/><Relationship Id="rId13" Type="http://schemas.openxmlformats.org/officeDocument/2006/relationships/image" Target="../media/image818.png"/><Relationship Id="rId109" Type="http://schemas.openxmlformats.org/officeDocument/2006/relationships/image" Target="../media/image866.png"/><Relationship Id="rId260" Type="http://schemas.openxmlformats.org/officeDocument/2006/relationships/customXml" Target="../ink/ink949.xml"/><Relationship Id="rId281" Type="http://schemas.openxmlformats.org/officeDocument/2006/relationships/image" Target="../media/image952.png"/><Relationship Id="rId316" Type="http://schemas.openxmlformats.org/officeDocument/2006/relationships/customXml" Target="../ink/ink977.xml"/><Relationship Id="rId337" Type="http://schemas.openxmlformats.org/officeDocument/2006/relationships/image" Target="../media/image980.png"/><Relationship Id="rId34" Type="http://schemas.openxmlformats.org/officeDocument/2006/relationships/customXml" Target="../ink/ink836.xml"/><Relationship Id="rId55" Type="http://schemas.openxmlformats.org/officeDocument/2006/relationships/image" Target="../media/image839.png"/><Relationship Id="rId76" Type="http://schemas.openxmlformats.org/officeDocument/2006/relationships/customXml" Target="../ink/ink857.xml"/><Relationship Id="rId97" Type="http://schemas.openxmlformats.org/officeDocument/2006/relationships/image" Target="../media/image860.png"/><Relationship Id="rId120" Type="http://schemas.openxmlformats.org/officeDocument/2006/relationships/customXml" Target="../ink/ink879.xml"/><Relationship Id="rId141" Type="http://schemas.openxmlformats.org/officeDocument/2006/relationships/image" Target="../media/image882.png"/><Relationship Id="rId358" Type="http://schemas.openxmlformats.org/officeDocument/2006/relationships/customXml" Target="../ink/ink998.xml"/><Relationship Id="rId379" Type="http://schemas.openxmlformats.org/officeDocument/2006/relationships/image" Target="../media/image1000.png"/><Relationship Id="rId7" Type="http://schemas.openxmlformats.org/officeDocument/2006/relationships/image" Target="../media/image815.png"/><Relationship Id="rId162" Type="http://schemas.openxmlformats.org/officeDocument/2006/relationships/customXml" Target="../ink/ink900.xml"/><Relationship Id="rId183" Type="http://schemas.openxmlformats.org/officeDocument/2006/relationships/image" Target="../media/image903.png"/><Relationship Id="rId218" Type="http://schemas.openxmlformats.org/officeDocument/2006/relationships/customXml" Target="../ink/ink928.xml"/><Relationship Id="rId239" Type="http://schemas.openxmlformats.org/officeDocument/2006/relationships/image" Target="../media/image931.png"/><Relationship Id="rId390" Type="http://schemas.openxmlformats.org/officeDocument/2006/relationships/customXml" Target="../ink/ink1014.xml"/><Relationship Id="rId404" Type="http://schemas.openxmlformats.org/officeDocument/2006/relationships/customXml" Target="../ink/ink1021.xml"/><Relationship Id="rId425" Type="http://schemas.openxmlformats.org/officeDocument/2006/relationships/image" Target="../media/image1023.png"/><Relationship Id="rId446" Type="http://schemas.openxmlformats.org/officeDocument/2006/relationships/customXml" Target="../ink/ink1042.xml"/><Relationship Id="rId467" Type="http://schemas.openxmlformats.org/officeDocument/2006/relationships/image" Target="../media/image1044.png"/><Relationship Id="rId250" Type="http://schemas.openxmlformats.org/officeDocument/2006/relationships/customXml" Target="../ink/ink944.xml"/><Relationship Id="rId271" Type="http://schemas.openxmlformats.org/officeDocument/2006/relationships/image" Target="../media/image947.png"/><Relationship Id="rId292" Type="http://schemas.openxmlformats.org/officeDocument/2006/relationships/customXml" Target="../ink/ink965.xml"/><Relationship Id="rId306" Type="http://schemas.openxmlformats.org/officeDocument/2006/relationships/customXml" Target="../ink/ink972.xml"/><Relationship Id="rId24" Type="http://schemas.openxmlformats.org/officeDocument/2006/relationships/customXml" Target="../ink/ink831.xml"/><Relationship Id="rId45" Type="http://schemas.openxmlformats.org/officeDocument/2006/relationships/image" Target="../media/image834.png"/><Relationship Id="rId66" Type="http://schemas.openxmlformats.org/officeDocument/2006/relationships/customXml" Target="../ink/ink852.xml"/><Relationship Id="rId87" Type="http://schemas.openxmlformats.org/officeDocument/2006/relationships/image" Target="../media/image855.png"/><Relationship Id="rId110" Type="http://schemas.openxmlformats.org/officeDocument/2006/relationships/customXml" Target="../ink/ink874.xml"/><Relationship Id="rId131" Type="http://schemas.openxmlformats.org/officeDocument/2006/relationships/image" Target="../media/image877.png"/><Relationship Id="rId327" Type="http://schemas.openxmlformats.org/officeDocument/2006/relationships/image" Target="../media/image975.png"/><Relationship Id="rId348" Type="http://schemas.openxmlformats.org/officeDocument/2006/relationships/customXml" Target="../ink/ink993.xml"/><Relationship Id="rId369" Type="http://schemas.openxmlformats.org/officeDocument/2006/relationships/image" Target="../media/image995.png"/><Relationship Id="rId152" Type="http://schemas.openxmlformats.org/officeDocument/2006/relationships/customXml" Target="../ink/ink895.xml"/><Relationship Id="rId173" Type="http://schemas.openxmlformats.org/officeDocument/2006/relationships/image" Target="../media/image898.png"/><Relationship Id="rId194" Type="http://schemas.openxmlformats.org/officeDocument/2006/relationships/customXml" Target="../ink/ink916.xml"/><Relationship Id="rId208" Type="http://schemas.openxmlformats.org/officeDocument/2006/relationships/customXml" Target="../ink/ink923.xml"/><Relationship Id="rId229" Type="http://schemas.openxmlformats.org/officeDocument/2006/relationships/image" Target="../media/image926.png"/><Relationship Id="rId380" Type="http://schemas.openxmlformats.org/officeDocument/2006/relationships/customXml" Target="../ink/ink1009.xml"/><Relationship Id="rId415" Type="http://schemas.openxmlformats.org/officeDocument/2006/relationships/image" Target="../media/image1018.png"/><Relationship Id="rId436" Type="http://schemas.openxmlformats.org/officeDocument/2006/relationships/customXml" Target="../ink/ink1037.xml"/><Relationship Id="rId457" Type="http://schemas.openxmlformats.org/officeDocument/2006/relationships/image" Target="../media/image1039.png"/><Relationship Id="rId240" Type="http://schemas.openxmlformats.org/officeDocument/2006/relationships/customXml" Target="../ink/ink939.xml"/><Relationship Id="rId261" Type="http://schemas.openxmlformats.org/officeDocument/2006/relationships/image" Target="../media/image942.png"/><Relationship Id="rId14" Type="http://schemas.openxmlformats.org/officeDocument/2006/relationships/customXml" Target="../ink/ink826.xml"/><Relationship Id="rId35" Type="http://schemas.openxmlformats.org/officeDocument/2006/relationships/image" Target="../media/image829.png"/><Relationship Id="rId56" Type="http://schemas.openxmlformats.org/officeDocument/2006/relationships/customXml" Target="../ink/ink847.xml"/><Relationship Id="rId77" Type="http://schemas.openxmlformats.org/officeDocument/2006/relationships/image" Target="../media/image850.png"/><Relationship Id="rId100" Type="http://schemas.openxmlformats.org/officeDocument/2006/relationships/customXml" Target="../ink/ink869.xml"/><Relationship Id="rId282" Type="http://schemas.openxmlformats.org/officeDocument/2006/relationships/customXml" Target="../ink/ink960.xml"/><Relationship Id="rId317" Type="http://schemas.openxmlformats.org/officeDocument/2006/relationships/image" Target="../media/image970.png"/><Relationship Id="rId338" Type="http://schemas.openxmlformats.org/officeDocument/2006/relationships/customXml" Target="../ink/ink988.xml"/><Relationship Id="rId359" Type="http://schemas.openxmlformats.org/officeDocument/2006/relationships/image" Target="../media/image991.png"/><Relationship Id="rId8" Type="http://schemas.openxmlformats.org/officeDocument/2006/relationships/customXml" Target="../ink/ink823.xml"/><Relationship Id="rId98" Type="http://schemas.openxmlformats.org/officeDocument/2006/relationships/customXml" Target="../ink/ink868.xml"/><Relationship Id="rId121" Type="http://schemas.openxmlformats.org/officeDocument/2006/relationships/image" Target="../media/image872.png"/><Relationship Id="rId142" Type="http://schemas.openxmlformats.org/officeDocument/2006/relationships/customXml" Target="../ink/ink890.xml"/><Relationship Id="rId163" Type="http://schemas.openxmlformats.org/officeDocument/2006/relationships/image" Target="../media/image893.png"/><Relationship Id="rId184" Type="http://schemas.openxmlformats.org/officeDocument/2006/relationships/customXml" Target="../ink/ink911.xml"/><Relationship Id="rId219" Type="http://schemas.openxmlformats.org/officeDocument/2006/relationships/image" Target="../media/image921.png"/><Relationship Id="rId370" Type="http://schemas.openxmlformats.org/officeDocument/2006/relationships/customXml" Target="../ink/ink1004.xml"/><Relationship Id="rId391" Type="http://schemas.openxmlformats.org/officeDocument/2006/relationships/image" Target="../media/image1006.png"/><Relationship Id="rId405" Type="http://schemas.openxmlformats.org/officeDocument/2006/relationships/image" Target="../media/image1013.png"/><Relationship Id="rId426" Type="http://schemas.openxmlformats.org/officeDocument/2006/relationships/customXml" Target="../ink/ink1032.xml"/><Relationship Id="rId447" Type="http://schemas.openxmlformats.org/officeDocument/2006/relationships/image" Target="../media/image1034.png"/><Relationship Id="rId230" Type="http://schemas.openxmlformats.org/officeDocument/2006/relationships/customXml" Target="../ink/ink934.xml"/><Relationship Id="rId251" Type="http://schemas.openxmlformats.org/officeDocument/2006/relationships/image" Target="../media/image937.png"/><Relationship Id="rId468" Type="http://schemas.openxmlformats.org/officeDocument/2006/relationships/customXml" Target="../ink/ink1053.xml"/><Relationship Id="rId25" Type="http://schemas.openxmlformats.org/officeDocument/2006/relationships/image" Target="../media/image824.png"/><Relationship Id="rId46" Type="http://schemas.openxmlformats.org/officeDocument/2006/relationships/customXml" Target="../ink/ink842.xml"/><Relationship Id="rId67" Type="http://schemas.openxmlformats.org/officeDocument/2006/relationships/image" Target="../media/image845.png"/><Relationship Id="rId272" Type="http://schemas.openxmlformats.org/officeDocument/2006/relationships/customXml" Target="../ink/ink955.xml"/><Relationship Id="rId293" Type="http://schemas.openxmlformats.org/officeDocument/2006/relationships/image" Target="../media/image958.png"/><Relationship Id="rId307" Type="http://schemas.openxmlformats.org/officeDocument/2006/relationships/image" Target="../media/image965.png"/><Relationship Id="rId328" Type="http://schemas.openxmlformats.org/officeDocument/2006/relationships/customXml" Target="../ink/ink983.xml"/><Relationship Id="rId349" Type="http://schemas.openxmlformats.org/officeDocument/2006/relationships/image" Target="../media/image986.png"/><Relationship Id="rId88" Type="http://schemas.openxmlformats.org/officeDocument/2006/relationships/customXml" Target="../ink/ink863.xml"/><Relationship Id="rId111" Type="http://schemas.openxmlformats.org/officeDocument/2006/relationships/image" Target="../media/image867.png"/><Relationship Id="rId132" Type="http://schemas.openxmlformats.org/officeDocument/2006/relationships/customXml" Target="../ink/ink885.xml"/><Relationship Id="rId153" Type="http://schemas.openxmlformats.org/officeDocument/2006/relationships/image" Target="../media/image888.png"/><Relationship Id="rId174" Type="http://schemas.openxmlformats.org/officeDocument/2006/relationships/customXml" Target="../ink/ink906.xml"/><Relationship Id="rId195" Type="http://schemas.openxmlformats.org/officeDocument/2006/relationships/image" Target="../media/image909.png"/><Relationship Id="rId209" Type="http://schemas.openxmlformats.org/officeDocument/2006/relationships/image" Target="../media/image916.png"/><Relationship Id="rId360" Type="http://schemas.openxmlformats.org/officeDocument/2006/relationships/customXml" Target="../ink/ink999.xml"/><Relationship Id="rId381" Type="http://schemas.openxmlformats.org/officeDocument/2006/relationships/image" Target="../media/image1001.png"/><Relationship Id="rId416" Type="http://schemas.openxmlformats.org/officeDocument/2006/relationships/customXml" Target="../ink/ink1027.xml"/><Relationship Id="rId220" Type="http://schemas.openxmlformats.org/officeDocument/2006/relationships/customXml" Target="../ink/ink929.xml"/><Relationship Id="rId241" Type="http://schemas.openxmlformats.org/officeDocument/2006/relationships/image" Target="../media/image932.png"/><Relationship Id="rId437" Type="http://schemas.openxmlformats.org/officeDocument/2006/relationships/image" Target="../media/image1029.png"/><Relationship Id="rId458" Type="http://schemas.openxmlformats.org/officeDocument/2006/relationships/customXml" Target="../ink/ink1048.xml"/><Relationship Id="rId15" Type="http://schemas.openxmlformats.org/officeDocument/2006/relationships/image" Target="../media/image819.png"/><Relationship Id="rId36" Type="http://schemas.openxmlformats.org/officeDocument/2006/relationships/customXml" Target="../ink/ink837.xml"/><Relationship Id="rId57" Type="http://schemas.openxmlformats.org/officeDocument/2006/relationships/image" Target="../media/image840.png"/><Relationship Id="rId262" Type="http://schemas.openxmlformats.org/officeDocument/2006/relationships/customXml" Target="../ink/ink950.xml"/><Relationship Id="rId283" Type="http://schemas.openxmlformats.org/officeDocument/2006/relationships/image" Target="../media/image953.png"/><Relationship Id="rId318" Type="http://schemas.openxmlformats.org/officeDocument/2006/relationships/customXml" Target="../ink/ink978.xml"/><Relationship Id="rId339" Type="http://schemas.openxmlformats.org/officeDocument/2006/relationships/image" Target="../media/image981.png"/><Relationship Id="rId78" Type="http://schemas.openxmlformats.org/officeDocument/2006/relationships/customXml" Target="../ink/ink858.xml"/><Relationship Id="rId99" Type="http://schemas.openxmlformats.org/officeDocument/2006/relationships/image" Target="../media/image861.png"/><Relationship Id="rId101" Type="http://schemas.openxmlformats.org/officeDocument/2006/relationships/image" Target="../media/image862.png"/><Relationship Id="rId122" Type="http://schemas.openxmlformats.org/officeDocument/2006/relationships/customXml" Target="../ink/ink880.xml"/><Relationship Id="rId143" Type="http://schemas.openxmlformats.org/officeDocument/2006/relationships/image" Target="../media/image883.png"/><Relationship Id="rId164" Type="http://schemas.openxmlformats.org/officeDocument/2006/relationships/customXml" Target="../ink/ink901.xml"/><Relationship Id="rId185" Type="http://schemas.openxmlformats.org/officeDocument/2006/relationships/image" Target="../media/image904.png"/><Relationship Id="rId350" Type="http://schemas.openxmlformats.org/officeDocument/2006/relationships/customXml" Target="../ink/ink994.xml"/><Relationship Id="rId371" Type="http://schemas.openxmlformats.org/officeDocument/2006/relationships/image" Target="../media/image996.png"/><Relationship Id="rId406" Type="http://schemas.openxmlformats.org/officeDocument/2006/relationships/customXml" Target="../ink/ink1022.xml"/><Relationship Id="rId9" Type="http://schemas.openxmlformats.org/officeDocument/2006/relationships/image" Target="../media/image816.png"/><Relationship Id="rId210" Type="http://schemas.openxmlformats.org/officeDocument/2006/relationships/customXml" Target="../ink/ink924.xml"/><Relationship Id="rId392" Type="http://schemas.openxmlformats.org/officeDocument/2006/relationships/customXml" Target="../ink/ink1015.xml"/><Relationship Id="rId427" Type="http://schemas.openxmlformats.org/officeDocument/2006/relationships/image" Target="../media/image1024.png"/><Relationship Id="rId448" Type="http://schemas.openxmlformats.org/officeDocument/2006/relationships/customXml" Target="../ink/ink1043.xml"/><Relationship Id="rId469" Type="http://schemas.openxmlformats.org/officeDocument/2006/relationships/image" Target="../media/image1045.png"/><Relationship Id="rId26" Type="http://schemas.openxmlformats.org/officeDocument/2006/relationships/customXml" Target="../ink/ink832.xml"/><Relationship Id="rId231" Type="http://schemas.openxmlformats.org/officeDocument/2006/relationships/image" Target="../media/image927.png"/><Relationship Id="rId252" Type="http://schemas.openxmlformats.org/officeDocument/2006/relationships/customXml" Target="../ink/ink945.xml"/><Relationship Id="rId273" Type="http://schemas.openxmlformats.org/officeDocument/2006/relationships/image" Target="../media/image948.png"/><Relationship Id="rId294" Type="http://schemas.openxmlformats.org/officeDocument/2006/relationships/customXml" Target="../ink/ink966.xml"/><Relationship Id="rId308" Type="http://schemas.openxmlformats.org/officeDocument/2006/relationships/customXml" Target="../ink/ink973.xml"/><Relationship Id="rId329" Type="http://schemas.openxmlformats.org/officeDocument/2006/relationships/image" Target="../media/image976.png"/><Relationship Id="rId47" Type="http://schemas.openxmlformats.org/officeDocument/2006/relationships/image" Target="../media/image835.png"/><Relationship Id="rId68" Type="http://schemas.openxmlformats.org/officeDocument/2006/relationships/customXml" Target="../ink/ink853.xml"/><Relationship Id="rId89" Type="http://schemas.openxmlformats.org/officeDocument/2006/relationships/image" Target="../media/image856.png"/><Relationship Id="rId112" Type="http://schemas.openxmlformats.org/officeDocument/2006/relationships/customXml" Target="../ink/ink875.xml"/><Relationship Id="rId133" Type="http://schemas.openxmlformats.org/officeDocument/2006/relationships/image" Target="../media/image878.png"/><Relationship Id="rId154" Type="http://schemas.openxmlformats.org/officeDocument/2006/relationships/customXml" Target="../ink/ink896.xml"/><Relationship Id="rId175" Type="http://schemas.openxmlformats.org/officeDocument/2006/relationships/image" Target="../media/image899.png"/><Relationship Id="rId340" Type="http://schemas.openxmlformats.org/officeDocument/2006/relationships/customXml" Target="../ink/ink989.xml"/><Relationship Id="rId361" Type="http://schemas.openxmlformats.org/officeDocument/2006/relationships/image" Target="../media/image211.png"/><Relationship Id="rId196" Type="http://schemas.openxmlformats.org/officeDocument/2006/relationships/customXml" Target="../ink/ink917.xml"/><Relationship Id="rId200" Type="http://schemas.openxmlformats.org/officeDocument/2006/relationships/customXml" Target="../ink/ink919.xml"/><Relationship Id="rId382" Type="http://schemas.openxmlformats.org/officeDocument/2006/relationships/customXml" Target="../ink/ink1010.xml"/><Relationship Id="rId417" Type="http://schemas.openxmlformats.org/officeDocument/2006/relationships/image" Target="../media/image1019.png"/><Relationship Id="rId438" Type="http://schemas.openxmlformats.org/officeDocument/2006/relationships/customXml" Target="../ink/ink1038.xml"/><Relationship Id="rId459" Type="http://schemas.openxmlformats.org/officeDocument/2006/relationships/image" Target="../media/image1040.png"/><Relationship Id="rId16" Type="http://schemas.openxmlformats.org/officeDocument/2006/relationships/customXml" Target="../ink/ink827.xml"/><Relationship Id="rId221" Type="http://schemas.openxmlformats.org/officeDocument/2006/relationships/image" Target="../media/image922.png"/><Relationship Id="rId242" Type="http://schemas.openxmlformats.org/officeDocument/2006/relationships/customXml" Target="../ink/ink940.xml"/><Relationship Id="rId263" Type="http://schemas.openxmlformats.org/officeDocument/2006/relationships/image" Target="../media/image943.png"/><Relationship Id="rId284" Type="http://schemas.openxmlformats.org/officeDocument/2006/relationships/customXml" Target="../ink/ink961.xml"/><Relationship Id="rId319" Type="http://schemas.openxmlformats.org/officeDocument/2006/relationships/image" Target="../media/image971.png"/><Relationship Id="rId470" Type="http://schemas.openxmlformats.org/officeDocument/2006/relationships/customXml" Target="../ink/ink1054.xml"/><Relationship Id="rId37" Type="http://schemas.openxmlformats.org/officeDocument/2006/relationships/image" Target="../media/image830.png"/><Relationship Id="rId58" Type="http://schemas.openxmlformats.org/officeDocument/2006/relationships/customXml" Target="../ink/ink848.xml"/><Relationship Id="rId79" Type="http://schemas.openxmlformats.org/officeDocument/2006/relationships/image" Target="../media/image851.png"/><Relationship Id="rId102" Type="http://schemas.openxmlformats.org/officeDocument/2006/relationships/customXml" Target="../ink/ink870.xml"/><Relationship Id="rId123" Type="http://schemas.openxmlformats.org/officeDocument/2006/relationships/image" Target="../media/image873.png"/><Relationship Id="rId144" Type="http://schemas.openxmlformats.org/officeDocument/2006/relationships/customXml" Target="../ink/ink891.xml"/><Relationship Id="rId330" Type="http://schemas.openxmlformats.org/officeDocument/2006/relationships/customXml" Target="../ink/ink984.xml"/><Relationship Id="rId90" Type="http://schemas.openxmlformats.org/officeDocument/2006/relationships/customXml" Target="../ink/ink864.xml"/><Relationship Id="rId165" Type="http://schemas.openxmlformats.org/officeDocument/2006/relationships/image" Target="../media/image894.png"/><Relationship Id="rId186" Type="http://schemas.openxmlformats.org/officeDocument/2006/relationships/customXml" Target="../ink/ink912.xml"/><Relationship Id="rId351" Type="http://schemas.openxmlformats.org/officeDocument/2006/relationships/image" Target="../media/image987.png"/><Relationship Id="rId372" Type="http://schemas.openxmlformats.org/officeDocument/2006/relationships/customXml" Target="../ink/ink1005.xml"/><Relationship Id="rId393" Type="http://schemas.openxmlformats.org/officeDocument/2006/relationships/image" Target="../media/image1007.png"/><Relationship Id="rId407" Type="http://schemas.openxmlformats.org/officeDocument/2006/relationships/image" Target="../media/image1014.png"/><Relationship Id="rId428" Type="http://schemas.openxmlformats.org/officeDocument/2006/relationships/customXml" Target="../ink/ink1033.xml"/><Relationship Id="rId449" Type="http://schemas.openxmlformats.org/officeDocument/2006/relationships/image" Target="../media/image1035.png"/><Relationship Id="rId211" Type="http://schemas.openxmlformats.org/officeDocument/2006/relationships/image" Target="../media/image917.png"/><Relationship Id="rId232" Type="http://schemas.openxmlformats.org/officeDocument/2006/relationships/customXml" Target="../ink/ink935.xml"/><Relationship Id="rId253" Type="http://schemas.openxmlformats.org/officeDocument/2006/relationships/image" Target="../media/image938.png"/><Relationship Id="rId274" Type="http://schemas.openxmlformats.org/officeDocument/2006/relationships/customXml" Target="../ink/ink956.xml"/><Relationship Id="rId295" Type="http://schemas.openxmlformats.org/officeDocument/2006/relationships/image" Target="../media/image959.png"/><Relationship Id="rId309" Type="http://schemas.openxmlformats.org/officeDocument/2006/relationships/image" Target="../media/image966.png"/><Relationship Id="rId460" Type="http://schemas.openxmlformats.org/officeDocument/2006/relationships/customXml" Target="../ink/ink1049.xml"/><Relationship Id="rId27" Type="http://schemas.openxmlformats.org/officeDocument/2006/relationships/image" Target="../media/image825.png"/><Relationship Id="rId48" Type="http://schemas.openxmlformats.org/officeDocument/2006/relationships/customXml" Target="../ink/ink843.xml"/><Relationship Id="rId69" Type="http://schemas.openxmlformats.org/officeDocument/2006/relationships/image" Target="../media/image846.png"/><Relationship Id="rId113" Type="http://schemas.openxmlformats.org/officeDocument/2006/relationships/image" Target="../media/image868.png"/><Relationship Id="rId134" Type="http://schemas.openxmlformats.org/officeDocument/2006/relationships/customXml" Target="../ink/ink886.xml"/><Relationship Id="rId320" Type="http://schemas.openxmlformats.org/officeDocument/2006/relationships/customXml" Target="../ink/ink979.xml"/><Relationship Id="rId80" Type="http://schemas.openxmlformats.org/officeDocument/2006/relationships/customXml" Target="../ink/ink859.xml"/><Relationship Id="rId155" Type="http://schemas.openxmlformats.org/officeDocument/2006/relationships/image" Target="../media/image889.png"/><Relationship Id="rId176" Type="http://schemas.openxmlformats.org/officeDocument/2006/relationships/customXml" Target="../ink/ink907.xml"/><Relationship Id="rId197" Type="http://schemas.openxmlformats.org/officeDocument/2006/relationships/image" Target="../media/image910.png"/><Relationship Id="rId341" Type="http://schemas.openxmlformats.org/officeDocument/2006/relationships/image" Target="../media/image982.png"/><Relationship Id="rId362" Type="http://schemas.openxmlformats.org/officeDocument/2006/relationships/customXml" Target="../ink/ink1000.xml"/><Relationship Id="rId383" Type="http://schemas.openxmlformats.org/officeDocument/2006/relationships/image" Target="../media/image1002.png"/><Relationship Id="rId418" Type="http://schemas.openxmlformats.org/officeDocument/2006/relationships/customXml" Target="../ink/ink1028.xml"/><Relationship Id="rId439" Type="http://schemas.openxmlformats.org/officeDocument/2006/relationships/image" Target="../media/image1030.png"/><Relationship Id="rId201" Type="http://schemas.openxmlformats.org/officeDocument/2006/relationships/image" Target="../media/image912.png"/><Relationship Id="rId222" Type="http://schemas.openxmlformats.org/officeDocument/2006/relationships/customXml" Target="../ink/ink930.xml"/><Relationship Id="rId243" Type="http://schemas.openxmlformats.org/officeDocument/2006/relationships/image" Target="../media/image933.png"/><Relationship Id="rId264" Type="http://schemas.openxmlformats.org/officeDocument/2006/relationships/customXml" Target="../ink/ink951.xml"/><Relationship Id="rId285" Type="http://schemas.openxmlformats.org/officeDocument/2006/relationships/image" Target="../media/image954.png"/><Relationship Id="rId450" Type="http://schemas.openxmlformats.org/officeDocument/2006/relationships/customXml" Target="../ink/ink1044.xml"/><Relationship Id="rId471" Type="http://schemas.openxmlformats.org/officeDocument/2006/relationships/image" Target="../media/image1046.png"/><Relationship Id="rId17" Type="http://schemas.openxmlformats.org/officeDocument/2006/relationships/image" Target="../media/image820.png"/><Relationship Id="rId38" Type="http://schemas.openxmlformats.org/officeDocument/2006/relationships/customXml" Target="../ink/ink838.xml"/><Relationship Id="rId59" Type="http://schemas.openxmlformats.org/officeDocument/2006/relationships/image" Target="../media/image841.png"/><Relationship Id="rId103" Type="http://schemas.openxmlformats.org/officeDocument/2006/relationships/image" Target="../media/image863.png"/><Relationship Id="rId124" Type="http://schemas.openxmlformats.org/officeDocument/2006/relationships/customXml" Target="../ink/ink881.xml"/><Relationship Id="rId310" Type="http://schemas.openxmlformats.org/officeDocument/2006/relationships/customXml" Target="../ink/ink974.xml"/><Relationship Id="rId70" Type="http://schemas.openxmlformats.org/officeDocument/2006/relationships/customXml" Target="../ink/ink854.xml"/><Relationship Id="rId91" Type="http://schemas.openxmlformats.org/officeDocument/2006/relationships/image" Target="../media/image857.png"/><Relationship Id="rId145" Type="http://schemas.openxmlformats.org/officeDocument/2006/relationships/image" Target="../media/image884.png"/><Relationship Id="rId166" Type="http://schemas.openxmlformats.org/officeDocument/2006/relationships/customXml" Target="../ink/ink902.xml"/><Relationship Id="rId187" Type="http://schemas.openxmlformats.org/officeDocument/2006/relationships/image" Target="../media/image905.png"/><Relationship Id="rId331" Type="http://schemas.openxmlformats.org/officeDocument/2006/relationships/image" Target="../media/image977.png"/><Relationship Id="rId352" Type="http://schemas.openxmlformats.org/officeDocument/2006/relationships/customXml" Target="../ink/ink995.xml"/><Relationship Id="rId373" Type="http://schemas.openxmlformats.org/officeDocument/2006/relationships/image" Target="../media/image997.png"/><Relationship Id="rId394" Type="http://schemas.openxmlformats.org/officeDocument/2006/relationships/customXml" Target="../ink/ink1016.xml"/><Relationship Id="rId408" Type="http://schemas.openxmlformats.org/officeDocument/2006/relationships/customXml" Target="../ink/ink1023.xml"/><Relationship Id="rId429" Type="http://schemas.openxmlformats.org/officeDocument/2006/relationships/image" Target="../media/image1025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925.xml"/><Relationship Id="rId233" Type="http://schemas.openxmlformats.org/officeDocument/2006/relationships/image" Target="../media/image928.png"/><Relationship Id="rId254" Type="http://schemas.openxmlformats.org/officeDocument/2006/relationships/customXml" Target="../ink/ink946.xml"/><Relationship Id="rId440" Type="http://schemas.openxmlformats.org/officeDocument/2006/relationships/customXml" Target="../ink/ink1039.xml"/><Relationship Id="rId28" Type="http://schemas.openxmlformats.org/officeDocument/2006/relationships/customXml" Target="../ink/ink833.xml"/><Relationship Id="rId49" Type="http://schemas.openxmlformats.org/officeDocument/2006/relationships/image" Target="../media/image836.png"/><Relationship Id="rId114" Type="http://schemas.openxmlformats.org/officeDocument/2006/relationships/customXml" Target="../ink/ink876.xml"/><Relationship Id="rId275" Type="http://schemas.openxmlformats.org/officeDocument/2006/relationships/image" Target="../media/image949.png"/><Relationship Id="rId296" Type="http://schemas.openxmlformats.org/officeDocument/2006/relationships/customXml" Target="../ink/ink967.xml"/><Relationship Id="rId300" Type="http://schemas.openxmlformats.org/officeDocument/2006/relationships/customXml" Target="../ink/ink969.xml"/><Relationship Id="rId461" Type="http://schemas.openxmlformats.org/officeDocument/2006/relationships/image" Target="../media/image1041.png"/><Relationship Id="rId60" Type="http://schemas.openxmlformats.org/officeDocument/2006/relationships/customXml" Target="../ink/ink849.xml"/><Relationship Id="rId81" Type="http://schemas.openxmlformats.org/officeDocument/2006/relationships/image" Target="../media/image852.png"/><Relationship Id="rId135" Type="http://schemas.openxmlformats.org/officeDocument/2006/relationships/image" Target="../media/image879.png"/><Relationship Id="rId156" Type="http://schemas.openxmlformats.org/officeDocument/2006/relationships/customXml" Target="../ink/ink897.xml"/><Relationship Id="rId177" Type="http://schemas.openxmlformats.org/officeDocument/2006/relationships/image" Target="../media/image900.png"/><Relationship Id="rId198" Type="http://schemas.openxmlformats.org/officeDocument/2006/relationships/customXml" Target="../ink/ink918.xml"/><Relationship Id="rId321" Type="http://schemas.openxmlformats.org/officeDocument/2006/relationships/image" Target="../media/image972.png"/><Relationship Id="rId342" Type="http://schemas.openxmlformats.org/officeDocument/2006/relationships/customXml" Target="../ink/ink990.xml"/><Relationship Id="rId363" Type="http://schemas.openxmlformats.org/officeDocument/2006/relationships/image" Target="../media/image992.png"/><Relationship Id="rId384" Type="http://schemas.openxmlformats.org/officeDocument/2006/relationships/customXml" Target="../ink/ink1011.xml"/><Relationship Id="rId419" Type="http://schemas.openxmlformats.org/officeDocument/2006/relationships/image" Target="../media/image1020.png"/><Relationship Id="rId202" Type="http://schemas.openxmlformats.org/officeDocument/2006/relationships/customXml" Target="../ink/ink920.xml"/><Relationship Id="rId223" Type="http://schemas.openxmlformats.org/officeDocument/2006/relationships/image" Target="../media/image923.png"/><Relationship Id="rId244" Type="http://schemas.openxmlformats.org/officeDocument/2006/relationships/customXml" Target="../ink/ink941.xml"/><Relationship Id="rId430" Type="http://schemas.openxmlformats.org/officeDocument/2006/relationships/customXml" Target="../ink/ink1034.xml"/><Relationship Id="rId18" Type="http://schemas.openxmlformats.org/officeDocument/2006/relationships/customXml" Target="../ink/ink828.xml"/><Relationship Id="rId39" Type="http://schemas.openxmlformats.org/officeDocument/2006/relationships/image" Target="../media/image831.png"/><Relationship Id="rId265" Type="http://schemas.openxmlformats.org/officeDocument/2006/relationships/image" Target="../media/image944.png"/><Relationship Id="rId286" Type="http://schemas.openxmlformats.org/officeDocument/2006/relationships/customXml" Target="../ink/ink962.xml"/><Relationship Id="rId451" Type="http://schemas.openxmlformats.org/officeDocument/2006/relationships/image" Target="../media/image1036.png"/><Relationship Id="rId50" Type="http://schemas.openxmlformats.org/officeDocument/2006/relationships/customXml" Target="../ink/ink844.xml"/><Relationship Id="rId104" Type="http://schemas.openxmlformats.org/officeDocument/2006/relationships/customXml" Target="../ink/ink871.xml"/><Relationship Id="rId125" Type="http://schemas.openxmlformats.org/officeDocument/2006/relationships/image" Target="../media/image874.png"/><Relationship Id="rId146" Type="http://schemas.openxmlformats.org/officeDocument/2006/relationships/customXml" Target="../ink/ink892.xml"/><Relationship Id="rId167" Type="http://schemas.openxmlformats.org/officeDocument/2006/relationships/image" Target="../media/image895.png"/><Relationship Id="rId188" Type="http://schemas.openxmlformats.org/officeDocument/2006/relationships/customXml" Target="../ink/ink913.xml"/><Relationship Id="rId311" Type="http://schemas.openxmlformats.org/officeDocument/2006/relationships/image" Target="../media/image967.png"/><Relationship Id="rId332" Type="http://schemas.openxmlformats.org/officeDocument/2006/relationships/customXml" Target="../ink/ink985.xml"/><Relationship Id="rId353" Type="http://schemas.openxmlformats.org/officeDocument/2006/relationships/image" Target="../media/image988.png"/><Relationship Id="rId374" Type="http://schemas.openxmlformats.org/officeDocument/2006/relationships/customXml" Target="../ink/ink1006.xml"/><Relationship Id="rId395" Type="http://schemas.openxmlformats.org/officeDocument/2006/relationships/image" Target="../media/image1008.png"/><Relationship Id="rId409" Type="http://schemas.openxmlformats.org/officeDocument/2006/relationships/image" Target="../media/image1015.png"/><Relationship Id="rId71" Type="http://schemas.openxmlformats.org/officeDocument/2006/relationships/image" Target="../media/image847.png"/><Relationship Id="rId92" Type="http://schemas.openxmlformats.org/officeDocument/2006/relationships/customXml" Target="../ink/ink865.xml"/><Relationship Id="rId213" Type="http://schemas.openxmlformats.org/officeDocument/2006/relationships/image" Target="../media/image918.png"/><Relationship Id="rId234" Type="http://schemas.openxmlformats.org/officeDocument/2006/relationships/customXml" Target="../ink/ink936.xml"/><Relationship Id="rId420" Type="http://schemas.openxmlformats.org/officeDocument/2006/relationships/customXml" Target="../ink/ink1029.xml"/><Relationship Id="rId2" Type="http://schemas.openxmlformats.org/officeDocument/2006/relationships/customXml" Target="../ink/ink820.xml"/><Relationship Id="rId29" Type="http://schemas.openxmlformats.org/officeDocument/2006/relationships/image" Target="../media/image826.png"/><Relationship Id="rId255" Type="http://schemas.openxmlformats.org/officeDocument/2006/relationships/image" Target="../media/image939.png"/><Relationship Id="rId276" Type="http://schemas.openxmlformats.org/officeDocument/2006/relationships/customXml" Target="../ink/ink957.xml"/><Relationship Id="rId297" Type="http://schemas.openxmlformats.org/officeDocument/2006/relationships/image" Target="../media/image960.png"/><Relationship Id="rId441" Type="http://schemas.openxmlformats.org/officeDocument/2006/relationships/image" Target="../media/image1031.png"/><Relationship Id="rId462" Type="http://schemas.openxmlformats.org/officeDocument/2006/relationships/customXml" Target="../ink/ink1050.xml"/><Relationship Id="rId40" Type="http://schemas.openxmlformats.org/officeDocument/2006/relationships/customXml" Target="../ink/ink839.xml"/><Relationship Id="rId115" Type="http://schemas.openxmlformats.org/officeDocument/2006/relationships/image" Target="../media/image869.png"/><Relationship Id="rId136" Type="http://schemas.openxmlformats.org/officeDocument/2006/relationships/customXml" Target="../ink/ink887.xml"/><Relationship Id="rId157" Type="http://schemas.openxmlformats.org/officeDocument/2006/relationships/image" Target="../media/image890.png"/><Relationship Id="rId178" Type="http://schemas.openxmlformats.org/officeDocument/2006/relationships/customXml" Target="../ink/ink908.xml"/><Relationship Id="rId301" Type="http://schemas.openxmlformats.org/officeDocument/2006/relationships/image" Target="../media/image962.png"/><Relationship Id="rId322" Type="http://schemas.openxmlformats.org/officeDocument/2006/relationships/customXml" Target="../ink/ink980.xml"/><Relationship Id="rId343" Type="http://schemas.openxmlformats.org/officeDocument/2006/relationships/image" Target="../media/image983.png"/><Relationship Id="rId364" Type="http://schemas.openxmlformats.org/officeDocument/2006/relationships/customXml" Target="../ink/ink1001.xml"/><Relationship Id="rId61" Type="http://schemas.openxmlformats.org/officeDocument/2006/relationships/image" Target="../media/image842.png"/><Relationship Id="rId82" Type="http://schemas.openxmlformats.org/officeDocument/2006/relationships/customXml" Target="../ink/ink860.xml"/><Relationship Id="rId199" Type="http://schemas.openxmlformats.org/officeDocument/2006/relationships/image" Target="../media/image911.png"/><Relationship Id="rId203" Type="http://schemas.openxmlformats.org/officeDocument/2006/relationships/image" Target="../media/image913.png"/><Relationship Id="rId385" Type="http://schemas.openxmlformats.org/officeDocument/2006/relationships/image" Target="../media/image1003.png"/><Relationship Id="rId19" Type="http://schemas.openxmlformats.org/officeDocument/2006/relationships/image" Target="../media/image821.png"/><Relationship Id="rId224" Type="http://schemas.openxmlformats.org/officeDocument/2006/relationships/customXml" Target="../ink/ink931.xml"/><Relationship Id="rId245" Type="http://schemas.openxmlformats.org/officeDocument/2006/relationships/image" Target="../media/image934.png"/><Relationship Id="rId266" Type="http://schemas.openxmlformats.org/officeDocument/2006/relationships/customXml" Target="../ink/ink952.xml"/><Relationship Id="rId287" Type="http://schemas.openxmlformats.org/officeDocument/2006/relationships/image" Target="../media/image955.png"/><Relationship Id="rId410" Type="http://schemas.openxmlformats.org/officeDocument/2006/relationships/customXml" Target="../ink/ink1024.xml"/><Relationship Id="rId431" Type="http://schemas.openxmlformats.org/officeDocument/2006/relationships/image" Target="../media/image1026.png"/><Relationship Id="rId452" Type="http://schemas.openxmlformats.org/officeDocument/2006/relationships/customXml" Target="../ink/ink1045.xml"/><Relationship Id="rId30" Type="http://schemas.openxmlformats.org/officeDocument/2006/relationships/customXml" Target="../ink/ink834.xml"/><Relationship Id="rId105" Type="http://schemas.openxmlformats.org/officeDocument/2006/relationships/image" Target="../media/image864.png"/><Relationship Id="rId126" Type="http://schemas.openxmlformats.org/officeDocument/2006/relationships/customXml" Target="../ink/ink882.xml"/><Relationship Id="rId147" Type="http://schemas.openxmlformats.org/officeDocument/2006/relationships/image" Target="../media/image885.png"/><Relationship Id="rId168" Type="http://schemas.openxmlformats.org/officeDocument/2006/relationships/customXml" Target="../ink/ink903.xml"/><Relationship Id="rId312" Type="http://schemas.openxmlformats.org/officeDocument/2006/relationships/customXml" Target="../ink/ink975.xml"/><Relationship Id="rId333" Type="http://schemas.openxmlformats.org/officeDocument/2006/relationships/image" Target="../media/image978.png"/><Relationship Id="rId354" Type="http://schemas.openxmlformats.org/officeDocument/2006/relationships/customXml" Target="../ink/ink996.xml"/><Relationship Id="rId51" Type="http://schemas.openxmlformats.org/officeDocument/2006/relationships/image" Target="../media/image837.png"/><Relationship Id="rId72" Type="http://schemas.openxmlformats.org/officeDocument/2006/relationships/customXml" Target="../ink/ink855.xml"/><Relationship Id="rId93" Type="http://schemas.openxmlformats.org/officeDocument/2006/relationships/image" Target="../media/image858.png"/><Relationship Id="rId189" Type="http://schemas.openxmlformats.org/officeDocument/2006/relationships/image" Target="../media/image906.png"/><Relationship Id="rId375" Type="http://schemas.openxmlformats.org/officeDocument/2006/relationships/image" Target="../media/image998.png"/><Relationship Id="rId396" Type="http://schemas.openxmlformats.org/officeDocument/2006/relationships/customXml" Target="../ink/ink1017.xml"/><Relationship Id="rId3" Type="http://schemas.openxmlformats.org/officeDocument/2006/relationships/image" Target="../media/image813.png"/><Relationship Id="rId214" Type="http://schemas.openxmlformats.org/officeDocument/2006/relationships/customXml" Target="../ink/ink926.xml"/><Relationship Id="rId235" Type="http://schemas.openxmlformats.org/officeDocument/2006/relationships/image" Target="../media/image929.png"/><Relationship Id="rId256" Type="http://schemas.openxmlformats.org/officeDocument/2006/relationships/customXml" Target="../ink/ink947.xml"/><Relationship Id="rId277" Type="http://schemas.openxmlformats.org/officeDocument/2006/relationships/image" Target="../media/image950.png"/><Relationship Id="rId298" Type="http://schemas.openxmlformats.org/officeDocument/2006/relationships/customXml" Target="../ink/ink968.xml"/><Relationship Id="rId400" Type="http://schemas.openxmlformats.org/officeDocument/2006/relationships/customXml" Target="../ink/ink1019.xml"/><Relationship Id="rId421" Type="http://schemas.openxmlformats.org/officeDocument/2006/relationships/image" Target="../media/image1021.png"/><Relationship Id="rId442" Type="http://schemas.openxmlformats.org/officeDocument/2006/relationships/customXml" Target="../ink/ink1040.xml"/><Relationship Id="rId463" Type="http://schemas.openxmlformats.org/officeDocument/2006/relationships/image" Target="../media/image1042.png"/><Relationship Id="rId116" Type="http://schemas.openxmlformats.org/officeDocument/2006/relationships/customXml" Target="../ink/ink877.xml"/><Relationship Id="rId137" Type="http://schemas.openxmlformats.org/officeDocument/2006/relationships/image" Target="../media/image880.png"/><Relationship Id="rId158" Type="http://schemas.openxmlformats.org/officeDocument/2006/relationships/customXml" Target="../ink/ink898.xml"/><Relationship Id="rId302" Type="http://schemas.openxmlformats.org/officeDocument/2006/relationships/customXml" Target="../ink/ink970.xml"/><Relationship Id="rId323" Type="http://schemas.openxmlformats.org/officeDocument/2006/relationships/image" Target="../media/image973.png"/><Relationship Id="rId344" Type="http://schemas.openxmlformats.org/officeDocument/2006/relationships/customXml" Target="../ink/ink991.xml"/><Relationship Id="rId20" Type="http://schemas.openxmlformats.org/officeDocument/2006/relationships/customXml" Target="../ink/ink829.xml"/><Relationship Id="rId41" Type="http://schemas.openxmlformats.org/officeDocument/2006/relationships/image" Target="../media/image832.png"/><Relationship Id="rId62" Type="http://schemas.openxmlformats.org/officeDocument/2006/relationships/customXml" Target="../ink/ink850.xml"/><Relationship Id="rId83" Type="http://schemas.openxmlformats.org/officeDocument/2006/relationships/image" Target="../media/image853.png"/><Relationship Id="rId179" Type="http://schemas.openxmlformats.org/officeDocument/2006/relationships/image" Target="../media/image901.png"/><Relationship Id="rId365" Type="http://schemas.openxmlformats.org/officeDocument/2006/relationships/image" Target="../media/image993.png"/><Relationship Id="rId386" Type="http://schemas.openxmlformats.org/officeDocument/2006/relationships/customXml" Target="../ink/ink1012.xml"/><Relationship Id="rId190" Type="http://schemas.openxmlformats.org/officeDocument/2006/relationships/customXml" Target="../ink/ink914.xml"/><Relationship Id="rId204" Type="http://schemas.openxmlformats.org/officeDocument/2006/relationships/customXml" Target="../ink/ink921.xml"/><Relationship Id="rId225" Type="http://schemas.openxmlformats.org/officeDocument/2006/relationships/image" Target="../media/image924.png"/><Relationship Id="rId246" Type="http://schemas.openxmlformats.org/officeDocument/2006/relationships/customXml" Target="../ink/ink942.xml"/><Relationship Id="rId267" Type="http://schemas.openxmlformats.org/officeDocument/2006/relationships/image" Target="../media/image945.png"/><Relationship Id="rId288" Type="http://schemas.openxmlformats.org/officeDocument/2006/relationships/customXml" Target="../ink/ink963.xml"/><Relationship Id="rId411" Type="http://schemas.openxmlformats.org/officeDocument/2006/relationships/image" Target="../media/image1016.png"/><Relationship Id="rId432" Type="http://schemas.openxmlformats.org/officeDocument/2006/relationships/customXml" Target="../ink/ink1035.xml"/><Relationship Id="rId453" Type="http://schemas.openxmlformats.org/officeDocument/2006/relationships/image" Target="../media/image1037.png"/><Relationship Id="rId106" Type="http://schemas.openxmlformats.org/officeDocument/2006/relationships/customXml" Target="../ink/ink872.xml"/><Relationship Id="rId127" Type="http://schemas.openxmlformats.org/officeDocument/2006/relationships/image" Target="../media/image875.png"/><Relationship Id="rId313" Type="http://schemas.openxmlformats.org/officeDocument/2006/relationships/image" Target="../media/image968.png"/><Relationship Id="rId10" Type="http://schemas.openxmlformats.org/officeDocument/2006/relationships/customXml" Target="../ink/ink824.xml"/><Relationship Id="rId31" Type="http://schemas.openxmlformats.org/officeDocument/2006/relationships/image" Target="../media/image827.png"/><Relationship Id="rId52" Type="http://schemas.openxmlformats.org/officeDocument/2006/relationships/customXml" Target="../ink/ink845.xml"/><Relationship Id="rId73" Type="http://schemas.openxmlformats.org/officeDocument/2006/relationships/image" Target="../media/image848.png"/><Relationship Id="rId94" Type="http://schemas.openxmlformats.org/officeDocument/2006/relationships/customXml" Target="../ink/ink866.xml"/><Relationship Id="rId148" Type="http://schemas.openxmlformats.org/officeDocument/2006/relationships/customXml" Target="../ink/ink893.xml"/><Relationship Id="rId169" Type="http://schemas.openxmlformats.org/officeDocument/2006/relationships/image" Target="../media/image896.png"/><Relationship Id="rId334" Type="http://schemas.openxmlformats.org/officeDocument/2006/relationships/customXml" Target="../ink/ink986.xml"/><Relationship Id="rId355" Type="http://schemas.openxmlformats.org/officeDocument/2006/relationships/image" Target="../media/image989.png"/><Relationship Id="rId376" Type="http://schemas.openxmlformats.org/officeDocument/2006/relationships/customXml" Target="../ink/ink1007.xml"/><Relationship Id="rId397" Type="http://schemas.openxmlformats.org/officeDocument/2006/relationships/image" Target="../media/image1009.png"/><Relationship Id="rId4" Type="http://schemas.openxmlformats.org/officeDocument/2006/relationships/customXml" Target="../ink/ink821.xml"/><Relationship Id="rId180" Type="http://schemas.openxmlformats.org/officeDocument/2006/relationships/customXml" Target="../ink/ink909.xml"/><Relationship Id="rId215" Type="http://schemas.openxmlformats.org/officeDocument/2006/relationships/image" Target="../media/image919.png"/><Relationship Id="rId236" Type="http://schemas.openxmlformats.org/officeDocument/2006/relationships/customXml" Target="../ink/ink937.xml"/><Relationship Id="rId257" Type="http://schemas.openxmlformats.org/officeDocument/2006/relationships/image" Target="../media/image940.png"/><Relationship Id="rId278" Type="http://schemas.openxmlformats.org/officeDocument/2006/relationships/customXml" Target="../ink/ink958.xml"/><Relationship Id="rId401" Type="http://schemas.openxmlformats.org/officeDocument/2006/relationships/image" Target="../media/image1011.png"/><Relationship Id="rId422" Type="http://schemas.openxmlformats.org/officeDocument/2006/relationships/customXml" Target="../ink/ink1030.xml"/><Relationship Id="rId443" Type="http://schemas.openxmlformats.org/officeDocument/2006/relationships/image" Target="../media/image1032.png"/><Relationship Id="rId464" Type="http://schemas.openxmlformats.org/officeDocument/2006/relationships/customXml" Target="../ink/ink1051.xml"/><Relationship Id="rId303" Type="http://schemas.openxmlformats.org/officeDocument/2006/relationships/image" Target="../media/image963.png"/><Relationship Id="rId42" Type="http://schemas.openxmlformats.org/officeDocument/2006/relationships/customXml" Target="../ink/ink840.xml"/><Relationship Id="rId84" Type="http://schemas.openxmlformats.org/officeDocument/2006/relationships/customXml" Target="../ink/ink861.xml"/><Relationship Id="rId138" Type="http://schemas.openxmlformats.org/officeDocument/2006/relationships/customXml" Target="../ink/ink888.xml"/><Relationship Id="rId345" Type="http://schemas.openxmlformats.org/officeDocument/2006/relationships/image" Target="../media/image984.png"/><Relationship Id="rId387" Type="http://schemas.openxmlformats.org/officeDocument/2006/relationships/image" Target="../media/image1004.png"/><Relationship Id="rId191" Type="http://schemas.openxmlformats.org/officeDocument/2006/relationships/image" Target="../media/image907.png"/><Relationship Id="rId205" Type="http://schemas.openxmlformats.org/officeDocument/2006/relationships/image" Target="../media/image914.png"/><Relationship Id="rId247" Type="http://schemas.openxmlformats.org/officeDocument/2006/relationships/image" Target="../media/image935.png"/><Relationship Id="rId412" Type="http://schemas.openxmlformats.org/officeDocument/2006/relationships/customXml" Target="../ink/ink1025.xml"/><Relationship Id="rId107" Type="http://schemas.openxmlformats.org/officeDocument/2006/relationships/image" Target="../media/image865.png"/><Relationship Id="rId289" Type="http://schemas.openxmlformats.org/officeDocument/2006/relationships/image" Target="../media/image956.png"/><Relationship Id="rId454" Type="http://schemas.openxmlformats.org/officeDocument/2006/relationships/customXml" Target="../ink/ink1046.xml"/><Relationship Id="rId11" Type="http://schemas.openxmlformats.org/officeDocument/2006/relationships/image" Target="../media/image817.png"/><Relationship Id="rId53" Type="http://schemas.openxmlformats.org/officeDocument/2006/relationships/image" Target="../media/image838.png"/><Relationship Id="rId149" Type="http://schemas.openxmlformats.org/officeDocument/2006/relationships/image" Target="../media/image886.png"/><Relationship Id="rId314" Type="http://schemas.openxmlformats.org/officeDocument/2006/relationships/customXml" Target="../ink/ink976.xml"/><Relationship Id="rId356" Type="http://schemas.openxmlformats.org/officeDocument/2006/relationships/customXml" Target="../ink/ink997.xml"/><Relationship Id="rId398" Type="http://schemas.openxmlformats.org/officeDocument/2006/relationships/customXml" Target="../ink/ink1018.xml"/><Relationship Id="rId95" Type="http://schemas.openxmlformats.org/officeDocument/2006/relationships/image" Target="../media/image859.png"/><Relationship Id="rId160" Type="http://schemas.openxmlformats.org/officeDocument/2006/relationships/customXml" Target="../ink/ink899.xml"/><Relationship Id="rId216" Type="http://schemas.openxmlformats.org/officeDocument/2006/relationships/customXml" Target="../ink/ink927.xml"/><Relationship Id="rId423" Type="http://schemas.openxmlformats.org/officeDocument/2006/relationships/image" Target="../media/image1022.png"/><Relationship Id="rId258" Type="http://schemas.openxmlformats.org/officeDocument/2006/relationships/customXml" Target="../ink/ink948.xml"/><Relationship Id="rId465" Type="http://schemas.openxmlformats.org/officeDocument/2006/relationships/image" Target="../media/image1043.png"/><Relationship Id="rId22" Type="http://schemas.openxmlformats.org/officeDocument/2006/relationships/customXml" Target="../ink/ink830.xml"/><Relationship Id="rId64" Type="http://schemas.openxmlformats.org/officeDocument/2006/relationships/customXml" Target="../ink/ink851.xml"/><Relationship Id="rId118" Type="http://schemas.openxmlformats.org/officeDocument/2006/relationships/customXml" Target="../ink/ink878.xml"/><Relationship Id="rId325" Type="http://schemas.openxmlformats.org/officeDocument/2006/relationships/image" Target="../media/image974.png"/><Relationship Id="rId367" Type="http://schemas.openxmlformats.org/officeDocument/2006/relationships/image" Target="../media/image994.png"/><Relationship Id="rId171" Type="http://schemas.openxmlformats.org/officeDocument/2006/relationships/image" Target="../media/image897.png"/><Relationship Id="rId227" Type="http://schemas.openxmlformats.org/officeDocument/2006/relationships/image" Target="../media/image925.png"/><Relationship Id="rId269" Type="http://schemas.openxmlformats.org/officeDocument/2006/relationships/image" Target="../media/image946.png"/><Relationship Id="rId434" Type="http://schemas.openxmlformats.org/officeDocument/2006/relationships/customXml" Target="../ink/ink1036.xml"/><Relationship Id="rId33" Type="http://schemas.openxmlformats.org/officeDocument/2006/relationships/image" Target="../media/image828.png"/><Relationship Id="rId129" Type="http://schemas.openxmlformats.org/officeDocument/2006/relationships/image" Target="../media/image876.png"/><Relationship Id="rId280" Type="http://schemas.openxmlformats.org/officeDocument/2006/relationships/customXml" Target="../ink/ink959.xml"/><Relationship Id="rId336" Type="http://schemas.openxmlformats.org/officeDocument/2006/relationships/customXml" Target="../ink/ink987.xml"/><Relationship Id="rId75" Type="http://schemas.openxmlformats.org/officeDocument/2006/relationships/image" Target="../media/image849.png"/><Relationship Id="rId140" Type="http://schemas.openxmlformats.org/officeDocument/2006/relationships/customXml" Target="../ink/ink889.xml"/><Relationship Id="rId182" Type="http://schemas.openxmlformats.org/officeDocument/2006/relationships/customXml" Target="../ink/ink910.xml"/><Relationship Id="rId378" Type="http://schemas.openxmlformats.org/officeDocument/2006/relationships/customXml" Target="../ink/ink1008.xml"/><Relationship Id="rId403" Type="http://schemas.openxmlformats.org/officeDocument/2006/relationships/image" Target="../media/image1012.png"/><Relationship Id="rId6" Type="http://schemas.openxmlformats.org/officeDocument/2006/relationships/customXml" Target="../ink/ink822.xml"/><Relationship Id="rId238" Type="http://schemas.openxmlformats.org/officeDocument/2006/relationships/customXml" Target="../ink/ink938.xml"/><Relationship Id="rId445" Type="http://schemas.openxmlformats.org/officeDocument/2006/relationships/image" Target="../media/image1033.png"/><Relationship Id="rId291" Type="http://schemas.openxmlformats.org/officeDocument/2006/relationships/image" Target="../media/image957.png"/><Relationship Id="rId305" Type="http://schemas.openxmlformats.org/officeDocument/2006/relationships/image" Target="../media/image964.png"/><Relationship Id="rId347" Type="http://schemas.openxmlformats.org/officeDocument/2006/relationships/image" Target="../media/image985.png"/><Relationship Id="rId44" Type="http://schemas.openxmlformats.org/officeDocument/2006/relationships/customXml" Target="../ink/ink841.xml"/><Relationship Id="rId86" Type="http://schemas.openxmlformats.org/officeDocument/2006/relationships/customXml" Target="../ink/ink862.xml"/><Relationship Id="rId151" Type="http://schemas.openxmlformats.org/officeDocument/2006/relationships/image" Target="../media/image887.png"/><Relationship Id="rId389" Type="http://schemas.openxmlformats.org/officeDocument/2006/relationships/image" Target="../media/image1005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3.png"/><Relationship Id="rId299" Type="http://schemas.openxmlformats.org/officeDocument/2006/relationships/customXml" Target="../ink/ink1204.xml"/><Relationship Id="rId21" Type="http://schemas.openxmlformats.org/officeDocument/2006/relationships/image" Target="../media/image1056.png"/><Relationship Id="rId63" Type="http://schemas.openxmlformats.org/officeDocument/2006/relationships/image" Target="../media/image1076.png"/><Relationship Id="rId159" Type="http://schemas.openxmlformats.org/officeDocument/2006/relationships/image" Target="../media/image1124.png"/><Relationship Id="rId324" Type="http://schemas.openxmlformats.org/officeDocument/2006/relationships/image" Target="../media/image1206.png"/><Relationship Id="rId366" Type="http://schemas.openxmlformats.org/officeDocument/2006/relationships/image" Target="../media/image1227.png"/><Relationship Id="rId170" Type="http://schemas.openxmlformats.org/officeDocument/2006/relationships/customXml" Target="../ink/ink1139.xml"/><Relationship Id="rId226" Type="http://schemas.openxmlformats.org/officeDocument/2006/relationships/image" Target="../media/image1157.png"/><Relationship Id="rId433" Type="http://schemas.openxmlformats.org/officeDocument/2006/relationships/customXml" Target="../ink/ink1271.xml"/><Relationship Id="rId268" Type="http://schemas.openxmlformats.org/officeDocument/2006/relationships/image" Target="../media/image1178.png"/><Relationship Id="rId32" Type="http://schemas.openxmlformats.org/officeDocument/2006/relationships/customXml" Target="../ink/ink1070.xml"/><Relationship Id="rId74" Type="http://schemas.openxmlformats.org/officeDocument/2006/relationships/customXml" Target="../ink/ink1091.xml"/><Relationship Id="rId128" Type="http://schemas.openxmlformats.org/officeDocument/2006/relationships/customXml" Target="../ink/ink1118.xml"/><Relationship Id="rId335" Type="http://schemas.openxmlformats.org/officeDocument/2006/relationships/customXml" Target="../ink/ink1222.xml"/><Relationship Id="rId377" Type="http://schemas.openxmlformats.org/officeDocument/2006/relationships/customXml" Target="../ink/ink1243.xml"/><Relationship Id="rId5" Type="http://schemas.openxmlformats.org/officeDocument/2006/relationships/image" Target="../media/image1048.png"/><Relationship Id="rId181" Type="http://schemas.openxmlformats.org/officeDocument/2006/relationships/image" Target="../media/image1135.png"/><Relationship Id="rId237" Type="http://schemas.openxmlformats.org/officeDocument/2006/relationships/customXml" Target="../ink/ink1173.xml"/><Relationship Id="rId402" Type="http://schemas.openxmlformats.org/officeDocument/2006/relationships/image" Target="../media/image1245.png"/><Relationship Id="rId279" Type="http://schemas.openxmlformats.org/officeDocument/2006/relationships/customXml" Target="../ink/ink1194.xml"/><Relationship Id="rId43" Type="http://schemas.openxmlformats.org/officeDocument/2006/relationships/image" Target="../media/image1066.png"/><Relationship Id="rId139" Type="http://schemas.openxmlformats.org/officeDocument/2006/relationships/image" Target="../media/image1114.png"/><Relationship Id="rId290" Type="http://schemas.openxmlformats.org/officeDocument/2006/relationships/image" Target="../media/image1189.png"/><Relationship Id="rId304" Type="http://schemas.openxmlformats.org/officeDocument/2006/relationships/image" Target="../media/image1196.png"/><Relationship Id="rId346" Type="http://schemas.openxmlformats.org/officeDocument/2006/relationships/image" Target="../media/image1217.png"/><Relationship Id="rId388" Type="http://schemas.openxmlformats.org/officeDocument/2006/relationships/image" Target="../media/image1238.png"/><Relationship Id="rId85" Type="http://schemas.openxmlformats.org/officeDocument/2006/relationships/image" Target="../media/image1087.png"/><Relationship Id="rId150" Type="http://schemas.openxmlformats.org/officeDocument/2006/relationships/customXml" Target="../ink/ink1129.xml"/><Relationship Id="rId192" Type="http://schemas.openxmlformats.org/officeDocument/2006/relationships/image" Target="../media/image1140.png"/><Relationship Id="rId206" Type="http://schemas.openxmlformats.org/officeDocument/2006/relationships/image" Target="../media/image1147.png"/><Relationship Id="rId413" Type="http://schemas.openxmlformats.org/officeDocument/2006/relationships/customXml" Target="../ink/ink1261.xml"/><Relationship Id="rId248" Type="http://schemas.openxmlformats.org/officeDocument/2006/relationships/image" Target="../media/image1168.png"/><Relationship Id="rId269" Type="http://schemas.openxmlformats.org/officeDocument/2006/relationships/customXml" Target="../ink/ink1189.xml"/><Relationship Id="rId434" Type="http://schemas.openxmlformats.org/officeDocument/2006/relationships/image" Target="../media/image1261.png"/><Relationship Id="rId12" Type="http://schemas.openxmlformats.org/officeDocument/2006/relationships/customXml" Target="../ink/ink1060.xml"/><Relationship Id="rId33" Type="http://schemas.openxmlformats.org/officeDocument/2006/relationships/image" Target="../media/image249.png"/><Relationship Id="rId108" Type="http://schemas.openxmlformats.org/officeDocument/2006/relationships/customXml" Target="../ink/ink1108.xml"/><Relationship Id="rId129" Type="http://schemas.openxmlformats.org/officeDocument/2006/relationships/image" Target="../media/image1109.png"/><Relationship Id="rId280" Type="http://schemas.openxmlformats.org/officeDocument/2006/relationships/image" Target="../media/image1184.png"/><Relationship Id="rId315" Type="http://schemas.openxmlformats.org/officeDocument/2006/relationships/customXml" Target="../ink/ink1212.xml"/><Relationship Id="rId336" Type="http://schemas.openxmlformats.org/officeDocument/2006/relationships/image" Target="../media/image1212.png"/><Relationship Id="rId357" Type="http://schemas.openxmlformats.org/officeDocument/2006/relationships/customXml" Target="../ink/ink1233.xml"/><Relationship Id="rId54" Type="http://schemas.openxmlformats.org/officeDocument/2006/relationships/customXml" Target="../ink/ink1081.xml"/><Relationship Id="rId75" Type="http://schemas.openxmlformats.org/officeDocument/2006/relationships/image" Target="../media/image1082.png"/><Relationship Id="rId96" Type="http://schemas.openxmlformats.org/officeDocument/2006/relationships/customXml" Target="../ink/ink1102.xml"/><Relationship Id="rId140" Type="http://schemas.openxmlformats.org/officeDocument/2006/relationships/customXml" Target="../ink/ink1124.xml"/><Relationship Id="rId161" Type="http://schemas.openxmlformats.org/officeDocument/2006/relationships/image" Target="../media/image1125.png"/><Relationship Id="rId182" Type="http://schemas.openxmlformats.org/officeDocument/2006/relationships/customXml" Target="../ink/ink1145.xml"/><Relationship Id="rId217" Type="http://schemas.openxmlformats.org/officeDocument/2006/relationships/customXml" Target="../ink/ink1163.xml"/><Relationship Id="rId378" Type="http://schemas.openxmlformats.org/officeDocument/2006/relationships/image" Target="../media/image1233.png"/><Relationship Id="rId399" Type="http://schemas.openxmlformats.org/officeDocument/2006/relationships/customXml" Target="../ink/ink1254.xml"/><Relationship Id="rId403" Type="http://schemas.openxmlformats.org/officeDocument/2006/relationships/customXml" Target="../ink/ink1256.xml"/><Relationship Id="rId6" Type="http://schemas.openxmlformats.org/officeDocument/2006/relationships/customXml" Target="../ink/ink1057.xml"/><Relationship Id="rId238" Type="http://schemas.openxmlformats.org/officeDocument/2006/relationships/image" Target="../media/image1163.png"/><Relationship Id="rId259" Type="http://schemas.openxmlformats.org/officeDocument/2006/relationships/customXml" Target="../ink/ink1184.xml"/><Relationship Id="rId424" Type="http://schemas.openxmlformats.org/officeDocument/2006/relationships/image" Target="../media/image1256.png"/><Relationship Id="rId23" Type="http://schemas.openxmlformats.org/officeDocument/2006/relationships/image" Target="../media/image1057.png"/><Relationship Id="rId119" Type="http://schemas.openxmlformats.org/officeDocument/2006/relationships/image" Target="../media/image1104.png"/><Relationship Id="rId270" Type="http://schemas.openxmlformats.org/officeDocument/2006/relationships/image" Target="../media/image1179.png"/><Relationship Id="rId291" Type="http://schemas.openxmlformats.org/officeDocument/2006/relationships/customXml" Target="../ink/ink1200.xml"/><Relationship Id="rId305" Type="http://schemas.openxmlformats.org/officeDocument/2006/relationships/customXml" Target="../ink/ink1207.xml"/><Relationship Id="rId326" Type="http://schemas.openxmlformats.org/officeDocument/2006/relationships/image" Target="../media/image1207.png"/><Relationship Id="rId347" Type="http://schemas.openxmlformats.org/officeDocument/2006/relationships/customXml" Target="../ink/ink1228.xml"/><Relationship Id="rId44" Type="http://schemas.openxmlformats.org/officeDocument/2006/relationships/customXml" Target="../ink/ink1076.xml"/><Relationship Id="rId65" Type="http://schemas.openxmlformats.org/officeDocument/2006/relationships/image" Target="../media/image1077.png"/><Relationship Id="rId86" Type="http://schemas.openxmlformats.org/officeDocument/2006/relationships/customXml" Target="../ink/ink1097.xml"/><Relationship Id="rId130" Type="http://schemas.openxmlformats.org/officeDocument/2006/relationships/customXml" Target="../ink/ink1119.xml"/><Relationship Id="rId151" Type="http://schemas.openxmlformats.org/officeDocument/2006/relationships/image" Target="../media/image1120.png"/><Relationship Id="rId368" Type="http://schemas.openxmlformats.org/officeDocument/2006/relationships/image" Target="../media/image1228.png"/><Relationship Id="rId389" Type="http://schemas.openxmlformats.org/officeDocument/2006/relationships/customXml" Target="../ink/ink1249.xml"/><Relationship Id="rId172" Type="http://schemas.openxmlformats.org/officeDocument/2006/relationships/customXml" Target="../ink/ink1140.xml"/><Relationship Id="rId193" Type="http://schemas.openxmlformats.org/officeDocument/2006/relationships/customXml" Target="../ink/ink1151.xml"/><Relationship Id="rId207" Type="http://schemas.openxmlformats.org/officeDocument/2006/relationships/customXml" Target="../ink/ink1158.xml"/><Relationship Id="rId228" Type="http://schemas.openxmlformats.org/officeDocument/2006/relationships/image" Target="../media/image1158.png"/><Relationship Id="rId249" Type="http://schemas.openxmlformats.org/officeDocument/2006/relationships/customXml" Target="../ink/ink1179.xml"/><Relationship Id="rId414" Type="http://schemas.openxmlformats.org/officeDocument/2006/relationships/image" Target="../media/image1251.png"/><Relationship Id="rId13" Type="http://schemas.openxmlformats.org/officeDocument/2006/relationships/image" Target="../media/image1052.png"/><Relationship Id="rId109" Type="http://schemas.openxmlformats.org/officeDocument/2006/relationships/image" Target="../media/image1099.png"/><Relationship Id="rId260" Type="http://schemas.openxmlformats.org/officeDocument/2006/relationships/image" Target="../media/image1174.png"/><Relationship Id="rId281" Type="http://schemas.openxmlformats.org/officeDocument/2006/relationships/customXml" Target="../ink/ink1195.xml"/><Relationship Id="rId316" Type="http://schemas.openxmlformats.org/officeDocument/2006/relationships/image" Target="../media/image1202.png"/><Relationship Id="rId337" Type="http://schemas.openxmlformats.org/officeDocument/2006/relationships/customXml" Target="../ink/ink1223.xml"/><Relationship Id="rId34" Type="http://schemas.openxmlformats.org/officeDocument/2006/relationships/customXml" Target="../ink/ink1071.xml"/><Relationship Id="rId55" Type="http://schemas.openxmlformats.org/officeDocument/2006/relationships/image" Target="../media/image1072.png"/><Relationship Id="rId76" Type="http://schemas.openxmlformats.org/officeDocument/2006/relationships/customXml" Target="../ink/ink1092.xml"/><Relationship Id="rId97" Type="http://schemas.openxmlformats.org/officeDocument/2006/relationships/image" Target="../media/image1093.png"/><Relationship Id="rId120" Type="http://schemas.openxmlformats.org/officeDocument/2006/relationships/customXml" Target="../ink/ink1114.xml"/><Relationship Id="rId141" Type="http://schemas.openxmlformats.org/officeDocument/2006/relationships/image" Target="../media/image1115.png"/><Relationship Id="rId358" Type="http://schemas.openxmlformats.org/officeDocument/2006/relationships/image" Target="../media/image1223.png"/><Relationship Id="rId379" Type="http://schemas.openxmlformats.org/officeDocument/2006/relationships/customXml" Target="../ink/ink1244.xml"/><Relationship Id="rId7" Type="http://schemas.openxmlformats.org/officeDocument/2006/relationships/image" Target="../media/image1049.png"/><Relationship Id="rId162" Type="http://schemas.openxmlformats.org/officeDocument/2006/relationships/customXml" Target="../ink/ink1135.xml"/><Relationship Id="rId183" Type="http://schemas.openxmlformats.org/officeDocument/2006/relationships/image" Target="../media/image1136.png"/><Relationship Id="rId218" Type="http://schemas.openxmlformats.org/officeDocument/2006/relationships/image" Target="../media/image1153.png"/><Relationship Id="rId239" Type="http://schemas.openxmlformats.org/officeDocument/2006/relationships/customXml" Target="../ink/ink1174.xml"/><Relationship Id="rId390" Type="http://schemas.openxmlformats.org/officeDocument/2006/relationships/image" Target="../media/image1239.png"/><Relationship Id="rId404" Type="http://schemas.openxmlformats.org/officeDocument/2006/relationships/image" Target="../media/image1246.png"/><Relationship Id="rId425" Type="http://schemas.openxmlformats.org/officeDocument/2006/relationships/customXml" Target="../ink/ink1267.xml"/><Relationship Id="rId250" Type="http://schemas.openxmlformats.org/officeDocument/2006/relationships/image" Target="../media/image1169.png"/><Relationship Id="rId271" Type="http://schemas.openxmlformats.org/officeDocument/2006/relationships/customXml" Target="../ink/ink1190.xml"/><Relationship Id="rId292" Type="http://schemas.openxmlformats.org/officeDocument/2006/relationships/image" Target="../media/image1190.png"/><Relationship Id="rId306" Type="http://schemas.openxmlformats.org/officeDocument/2006/relationships/image" Target="../media/image1197.png"/><Relationship Id="rId24" Type="http://schemas.openxmlformats.org/officeDocument/2006/relationships/customXml" Target="../ink/ink1066.xml"/><Relationship Id="rId45" Type="http://schemas.openxmlformats.org/officeDocument/2006/relationships/image" Target="../media/image1067.png"/><Relationship Id="rId66" Type="http://schemas.openxmlformats.org/officeDocument/2006/relationships/customXml" Target="../ink/ink1087.xml"/><Relationship Id="rId87" Type="http://schemas.openxmlformats.org/officeDocument/2006/relationships/image" Target="../media/image1088.png"/><Relationship Id="rId110" Type="http://schemas.openxmlformats.org/officeDocument/2006/relationships/customXml" Target="../ink/ink1109.xml"/><Relationship Id="rId131" Type="http://schemas.openxmlformats.org/officeDocument/2006/relationships/image" Target="../media/image1110.png"/><Relationship Id="rId327" Type="http://schemas.openxmlformats.org/officeDocument/2006/relationships/customXml" Target="../ink/ink1218.xml"/><Relationship Id="rId348" Type="http://schemas.openxmlformats.org/officeDocument/2006/relationships/image" Target="../media/image1218.png"/><Relationship Id="rId369" Type="http://schemas.openxmlformats.org/officeDocument/2006/relationships/customXml" Target="../ink/ink1239.xml"/><Relationship Id="rId152" Type="http://schemas.openxmlformats.org/officeDocument/2006/relationships/customXml" Target="../ink/ink1130.xml"/><Relationship Id="rId173" Type="http://schemas.openxmlformats.org/officeDocument/2006/relationships/image" Target="../media/image1131.png"/><Relationship Id="rId194" Type="http://schemas.openxmlformats.org/officeDocument/2006/relationships/image" Target="../media/image1141.png"/><Relationship Id="rId208" Type="http://schemas.openxmlformats.org/officeDocument/2006/relationships/image" Target="../media/image1148.png"/><Relationship Id="rId229" Type="http://schemas.openxmlformats.org/officeDocument/2006/relationships/customXml" Target="../ink/ink1169.xml"/><Relationship Id="rId380" Type="http://schemas.openxmlformats.org/officeDocument/2006/relationships/image" Target="../media/image1234.png"/><Relationship Id="rId415" Type="http://schemas.openxmlformats.org/officeDocument/2006/relationships/customXml" Target="../ink/ink1262.xml"/><Relationship Id="rId240" Type="http://schemas.openxmlformats.org/officeDocument/2006/relationships/image" Target="../media/image1164.png"/><Relationship Id="rId261" Type="http://schemas.openxmlformats.org/officeDocument/2006/relationships/customXml" Target="../ink/ink1185.xml"/><Relationship Id="rId14" Type="http://schemas.openxmlformats.org/officeDocument/2006/relationships/customXml" Target="../ink/ink1061.xml"/><Relationship Id="rId35" Type="http://schemas.openxmlformats.org/officeDocument/2006/relationships/image" Target="../media/image1062.png"/><Relationship Id="rId56" Type="http://schemas.openxmlformats.org/officeDocument/2006/relationships/customXml" Target="../ink/ink1082.xml"/><Relationship Id="rId77" Type="http://schemas.openxmlformats.org/officeDocument/2006/relationships/image" Target="../media/image1083.png"/><Relationship Id="rId100" Type="http://schemas.openxmlformats.org/officeDocument/2006/relationships/customXml" Target="../ink/ink1104.xml"/><Relationship Id="rId282" Type="http://schemas.openxmlformats.org/officeDocument/2006/relationships/image" Target="../media/image1185.png"/><Relationship Id="rId317" Type="http://schemas.openxmlformats.org/officeDocument/2006/relationships/customXml" Target="../ink/ink1213.xml"/><Relationship Id="rId338" Type="http://schemas.openxmlformats.org/officeDocument/2006/relationships/image" Target="../media/image1213.png"/><Relationship Id="rId359" Type="http://schemas.openxmlformats.org/officeDocument/2006/relationships/customXml" Target="../ink/ink1234.xml"/><Relationship Id="rId8" Type="http://schemas.openxmlformats.org/officeDocument/2006/relationships/customXml" Target="../ink/ink1058.xml"/><Relationship Id="rId98" Type="http://schemas.openxmlformats.org/officeDocument/2006/relationships/customXml" Target="../ink/ink1103.xml"/><Relationship Id="rId121" Type="http://schemas.openxmlformats.org/officeDocument/2006/relationships/image" Target="../media/image1105.png"/><Relationship Id="rId142" Type="http://schemas.openxmlformats.org/officeDocument/2006/relationships/customXml" Target="../ink/ink1125.xml"/><Relationship Id="rId163" Type="http://schemas.openxmlformats.org/officeDocument/2006/relationships/image" Target="../media/image1126.png"/><Relationship Id="rId184" Type="http://schemas.openxmlformats.org/officeDocument/2006/relationships/customXml" Target="../ink/ink1146.xml"/><Relationship Id="rId219" Type="http://schemas.openxmlformats.org/officeDocument/2006/relationships/customXml" Target="../ink/ink1164.xml"/><Relationship Id="rId370" Type="http://schemas.openxmlformats.org/officeDocument/2006/relationships/image" Target="../media/image1229.png"/><Relationship Id="rId391" Type="http://schemas.openxmlformats.org/officeDocument/2006/relationships/customXml" Target="../ink/ink1250.xml"/><Relationship Id="rId405" Type="http://schemas.openxmlformats.org/officeDocument/2006/relationships/customXml" Target="../ink/ink1257.xml"/><Relationship Id="rId426" Type="http://schemas.openxmlformats.org/officeDocument/2006/relationships/image" Target="../media/image1257.png"/><Relationship Id="rId230" Type="http://schemas.openxmlformats.org/officeDocument/2006/relationships/image" Target="../media/image1159.png"/><Relationship Id="rId251" Type="http://schemas.openxmlformats.org/officeDocument/2006/relationships/customXml" Target="../ink/ink1180.xml"/><Relationship Id="rId25" Type="http://schemas.openxmlformats.org/officeDocument/2006/relationships/image" Target="../media/image1058.png"/><Relationship Id="rId46" Type="http://schemas.openxmlformats.org/officeDocument/2006/relationships/customXml" Target="../ink/ink1077.xml"/><Relationship Id="rId67" Type="http://schemas.openxmlformats.org/officeDocument/2006/relationships/image" Target="../media/image1078.png"/><Relationship Id="rId272" Type="http://schemas.openxmlformats.org/officeDocument/2006/relationships/image" Target="../media/image1180.png"/><Relationship Id="rId293" Type="http://schemas.openxmlformats.org/officeDocument/2006/relationships/customXml" Target="../ink/ink1201.xml"/><Relationship Id="rId307" Type="http://schemas.openxmlformats.org/officeDocument/2006/relationships/customXml" Target="../ink/ink1208.xml"/><Relationship Id="rId328" Type="http://schemas.openxmlformats.org/officeDocument/2006/relationships/image" Target="../media/image1208.png"/><Relationship Id="rId349" Type="http://schemas.openxmlformats.org/officeDocument/2006/relationships/customXml" Target="../ink/ink1229.xml"/><Relationship Id="rId88" Type="http://schemas.openxmlformats.org/officeDocument/2006/relationships/customXml" Target="../ink/ink1098.xml"/><Relationship Id="rId111" Type="http://schemas.openxmlformats.org/officeDocument/2006/relationships/image" Target="../media/image1100.png"/><Relationship Id="rId132" Type="http://schemas.openxmlformats.org/officeDocument/2006/relationships/customXml" Target="../ink/ink1120.xml"/><Relationship Id="rId153" Type="http://schemas.openxmlformats.org/officeDocument/2006/relationships/image" Target="../media/image1121.png"/><Relationship Id="rId174" Type="http://schemas.openxmlformats.org/officeDocument/2006/relationships/customXml" Target="../ink/ink1141.xml"/><Relationship Id="rId195" Type="http://schemas.openxmlformats.org/officeDocument/2006/relationships/customXml" Target="../ink/ink1152.xml"/><Relationship Id="rId209" Type="http://schemas.openxmlformats.org/officeDocument/2006/relationships/customXml" Target="../ink/ink1159.xml"/><Relationship Id="rId360" Type="http://schemas.openxmlformats.org/officeDocument/2006/relationships/image" Target="../media/image1224.png"/><Relationship Id="rId381" Type="http://schemas.openxmlformats.org/officeDocument/2006/relationships/customXml" Target="../ink/ink1245.xml"/><Relationship Id="rId416" Type="http://schemas.openxmlformats.org/officeDocument/2006/relationships/image" Target="../media/image1252.png"/><Relationship Id="rId220" Type="http://schemas.openxmlformats.org/officeDocument/2006/relationships/image" Target="../media/image1154.png"/><Relationship Id="rId241" Type="http://schemas.openxmlformats.org/officeDocument/2006/relationships/customXml" Target="../ink/ink1175.xml"/><Relationship Id="rId15" Type="http://schemas.openxmlformats.org/officeDocument/2006/relationships/image" Target="../media/image1053.png"/><Relationship Id="rId36" Type="http://schemas.openxmlformats.org/officeDocument/2006/relationships/customXml" Target="../ink/ink1072.xml"/><Relationship Id="rId57" Type="http://schemas.openxmlformats.org/officeDocument/2006/relationships/image" Target="../media/image1073.png"/><Relationship Id="rId262" Type="http://schemas.openxmlformats.org/officeDocument/2006/relationships/image" Target="../media/image1175.png"/><Relationship Id="rId283" Type="http://schemas.openxmlformats.org/officeDocument/2006/relationships/customXml" Target="../ink/ink1196.xml"/><Relationship Id="rId318" Type="http://schemas.openxmlformats.org/officeDocument/2006/relationships/image" Target="../media/image1203.png"/><Relationship Id="rId339" Type="http://schemas.openxmlformats.org/officeDocument/2006/relationships/customXml" Target="../ink/ink1224.xml"/><Relationship Id="rId78" Type="http://schemas.openxmlformats.org/officeDocument/2006/relationships/customXml" Target="../ink/ink1093.xml"/><Relationship Id="rId99" Type="http://schemas.openxmlformats.org/officeDocument/2006/relationships/image" Target="../media/image1094.png"/><Relationship Id="rId101" Type="http://schemas.openxmlformats.org/officeDocument/2006/relationships/image" Target="../media/image1095.png"/><Relationship Id="rId122" Type="http://schemas.openxmlformats.org/officeDocument/2006/relationships/customXml" Target="../ink/ink1115.xml"/><Relationship Id="rId143" Type="http://schemas.openxmlformats.org/officeDocument/2006/relationships/image" Target="../media/image1116.png"/><Relationship Id="rId164" Type="http://schemas.openxmlformats.org/officeDocument/2006/relationships/customXml" Target="../ink/ink1136.xml"/><Relationship Id="rId185" Type="http://schemas.openxmlformats.org/officeDocument/2006/relationships/image" Target="../media/image1137.png"/><Relationship Id="rId350" Type="http://schemas.openxmlformats.org/officeDocument/2006/relationships/image" Target="../media/image1219.png"/><Relationship Id="rId371" Type="http://schemas.openxmlformats.org/officeDocument/2006/relationships/customXml" Target="../ink/ink1240.xml"/><Relationship Id="rId406" Type="http://schemas.openxmlformats.org/officeDocument/2006/relationships/image" Target="../media/image1247.png"/><Relationship Id="rId9" Type="http://schemas.openxmlformats.org/officeDocument/2006/relationships/image" Target="../media/image1050.png"/><Relationship Id="rId210" Type="http://schemas.openxmlformats.org/officeDocument/2006/relationships/image" Target="../media/image1149.png"/><Relationship Id="rId392" Type="http://schemas.openxmlformats.org/officeDocument/2006/relationships/image" Target="../media/image1240.png"/><Relationship Id="rId427" Type="http://schemas.openxmlformats.org/officeDocument/2006/relationships/customXml" Target="../ink/ink1268.xml"/><Relationship Id="rId26" Type="http://schemas.openxmlformats.org/officeDocument/2006/relationships/customXml" Target="../ink/ink1067.xml"/><Relationship Id="rId231" Type="http://schemas.openxmlformats.org/officeDocument/2006/relationships/customXml" Target="../ink/ink1170.xml"/><Relationship Id="rId252" Type="http://schemas.openxmlformats.org/officeDocument/2006/relationships/image" Target="../media/image1170.png"/><Relationship Id="rId273" Type="http://schemas.openxmlformats.org/officeDocument/2006/relationships/customXml" Target="../ink/ink1191.xml"/><Relationship Id="rId294" Type="http://schemas.openxmlformats.org/officeDocument/2006/relationships/image" Target="../media/image1191.png"/><Relationship Id="rId308" Type="http://schemas.openxmlformats.org/officeDocument/2006/relationships/image" Target="../media/image1198.png"/><Relationship Id="rId329" Type="http://schemas.openxmlformats.org/officeDocument/2006/relationships/customXml" Target="../ink/ink1219.xml"/><Relationship Id="rId47" Type="http://schemas.openxmlformats.org/officeDocument/2006/relationships/image" Target="../media/image1068.png"/><Relationship Id="rId68" Type="http://schemas.openxmlformats.org/officeDocument/2006/relationships/customXml" Target="../ink/ink1088.xml"/><Relationship Id="rId89" Type="http://schemas.openxmlformats.org/officeDocument/2006/relationships/image" Target="../media/image1089.png"/><Relationship Id="rId112" Type="http://schemas.openxmlformats.org/officeDocument/2006/relationships/customXml" Target="../ink/ink1110.xml"/><Relationship Id="rId133" Type="http://schemas.openxmlformats.org/officeDocument/2006/relationships/image" Target="../media/image1111.png"/><Relationship Id="rId154" Type="http://schemas.openxmlformats.org/officeDocument/2006/relationships/customXml" Target="../ink/ink1131.xml"/><Relationship Id="rId175" Type="http://schemas.openxmlformats.org/officeDocument/2006/relationships/image" Target="../media/image1132.png"/><Relationship Id="rId340" Type="http://schemas.openxmlformats.org/officeDocument/2006/relationships/image" Target="../media/image1214.png"/><Relationship Id="rId361" Type="http://schemas.openxmlformats.org/officeDocument/2006/relationships/customXml" Target="../ink/ink1235.xml"/><Relationship Id="rId196" Type="http://schemas.openxmlformats.org/officeDocument/2006/relationships/image" Target="../media/image1142.png"/><Relationship Id="rId200" Type="http://schemas.openxmlformats.org/officeDocument/2006/relationships/image" Target="../media/image1144.png"/><Relationship Id="rId382" Type="http://schemas.openxmlformats.org/officeDocument/2006/relationships/image" Target="../media/image1235.png"/><Relationship Id="rId417" Type="http://schemas.openxmlformats.org/officeDocument/2006/relationships/customXml" Target="../ink/ink1263.xml"/><Relationship Id="rId16" Type="http://schemas.openxmlformats.org/officeDocument/2006/relationships/customXml" Target="../ink/ink1062.xml"/><Relationship Id="rId221" Type="http://schemas.openxmlformats.org/officeDocument/2006/relationships/customXml" Target="../ink/ink1165.xml"/><Relationship Id="rId242" Type="http://schemas.openxmlformats.org/officeDocument/2006/relationships/image" Target="../media/image1165.png"/><Relationship Id="rId263" Type="http://schemas.openxmlformats.org/officeDocument/2006/relationships/customXml" Target="../ink/ink1186.xml"/><Relationship Id="rId284" Type="http://schemas.openxmlformats.org/officeDocument/2006/relationships/image" Target="../media/image1186.png"/><Relationship Id="rId319" Type="http://schemas.openxmlformats.org/officeDocument/2006/relationships/customXml" Target="../ink/ink1214.xml"/><Relationship Id="rId37" Type="http://schemas.openxmlformats.org/officeDocument/2006/relationships/image" Target="../media/image1063.png"/><Relationship Id="rId58" Type="http://schemas.openxmlformats.org/officeDocument/2006/relationships/customXml" Target="../ink/ink1083.xml"/><Relationship Id="rId79" Type="http://schemas.openxmlformats.org/officeDocument/2006/relationships/image" Target="../media/image1084.png"/><Relationship Id="rId102" Type="http://schemas.openxmlformats.org/officeDocument/2006/relationships/customXml" Target="../ink/ink1105.xml"/><Relationship Id="rId123" Type="http://schemas.openxmlformats.org/officeDocument/2006/relationships/image" Target="../media/image1106.png"/><Relationship Id="rId144" Type="http://schemas.openxmlformats.org/officeDocument/2006/relationships/customXml" Target="../ink/ink1126.xml"/><Relationship Id="rId330" Type="http://schemas.openxmlformats.org/officeDocument/2006/relationships/image" Target="../media/image1209.png"/><Relationship Id="rId90" Type="http://schemas.openxmlformats.org/officeDocument/2006/relationships/customXml" Target="../ink/ink1099.xml"/><Relationship Id="rId165" Type="http://schemas.openxmlformats.org/officeDocument/2006/relationships/image" Target="../media/image1127.png"/><Relationship Id="rId186" Type="http://schemas.openxmlformats.org/officeDocument/2006/relationships/customXml" Target="../ink/ink1147.xml"/><Relationship Id="rId351" Type="http://schemas.openxmlformats.org/officeDocument/2006/relationships/customXml" Target="../ink/ink1230.xml"/><Relationship Id="rId372" Type="http://schemas.openxmlformats.org/officeDocument/2006/relationships/image" Target="../media/image1230.png"/><Relationship Id="rId393" Type="http://schemas.openxmlformats.org/officeDocument/2006/relationships/customXml" Target="../ink/ink1251.xml"/><Relationship Id="rId407" Type="http://schemas.openxmlformats.org/officeDocument/2006/relationships/customXml" Target="../ink/ink1258.xml"/><Relationship Id="rId428" Type="http://schemas.openxmlformats.org/officeDocument/2006/relationships/image" Target="../media/image1258.png"/><Relationship Id="rId211" Type="http://schemas.openxmlformats.org/officeDocument/2006/relationships/customXml" Target="../ink/ink1160.xml"/><Relationship Id="rId232" Type="http://schemas.openxmlformats.org/officeDocument/2006/relationships/image" Target="../media/image1160.png"/><Relationship Id="rId253" Type="http://schemas.openxmlformats.org/officeDocument/2006/relationships/customXml" Target="../ink/ink1181.xml"/><Relationship Id="rId274" Type="http://schemas.openxmlformats.org/officeDocument/2006/relationships/image" Target="../media/image1181.png"/><Relationship Id="rId295" Type="http://schemas.openxmlformats.org/officeDocument/2006/relationships/customXml" Target="../ink/ink1202.xml"/><Relationship Id="rId309" Type="http://schemas.openxmlformats.org/officeDocument/2006/relationships/customXml" Target="../ink/ink1209.xml"/><Relationship Id="rId27" Type="http://schemas.openxmlformats.org/officeDocument/2006/relationships/image" Target="../media/image1059.png"/><Relationship Id="rId48" Type="http://schemas.openxmlformats.org/officeDocument/2006/relationships/customXml" Target="../ink/ink1078.xml"/><Relationship Id="rId69" Type="http://schemas.openxmlformats.org/officeDocument/2006/relationships/image" Target="../media/image1079.png"/><Relationship Id="rId113" Type="http://schemas.openxmlformats.org/officeDocument/2006/relationships/image" Target="../media/image1101.png"/><Relationship Id="rId134" Type="http://schemas.openxmlformats.org/officeDocument/2006/relationships/customXml" Target="../ink/ink1121.xml"/><Relationship Id="rId320" Type="http://schemas.openxmlformats.org/officeDocument/2006/relationships/image" Target="../media/image1204.png"/><Relationship Id="rId80" Type="http://schemas.openxmlformats.org/officeDocument/2006/relationships/customXml" Target="../ink/ink1094.xml"/><Relationship Id="rId155" Type="http://schemas.openxmlformats.org/officeDocument/2006/relationships/image" Target="../media/image1122.png"/><Relationship Id="rId176" Type="http://schemas.openxmlformats.org/officeDocument/2006/relationships/customXml" Target="../ink/ink1142.xml"/><Relationship Id="rId197" Type="http://schemas.openxmlformats.org/officeDocument/2006/relationships/customXml" Target="../ink/ink1153.xml"/><Relationship Id="rId341" Type="http://schemas.openxmlformats.org/officeDocument/2006/relationships/customXml" Target="../ink/ink1225.xml"/><Relationship Id="rId362" Type="http://schemas.openxmlformats.org/officeDocument/2006/relationships/image" Target="../media/image1225.png"/><Relationship Id="rId383" Type="http://schemas.openxmlformats.org/officeDocument/2006/relationships/customXml" Target="../ink/ink1246.xml"/><Relationship Id="rId418" Type="http://schemas.openxmlformats.org/officeDocument/2006/relationships/image" Target="../media/image1253.png"/><Relationship Id="rId201" Type="http://schemas.openxmlformats.org/officeDocument/2006/relationships/customXml" Target="../ink/ink1155.xml"/><Relationship Id="rId222" Type="http://schemas.openxmlformats.org/officeDocument/2006/relationships/image" Target="../media/image1155.png"/><Relationship Id="rId243" Type="http://schemas.openxmlformats.org/officeDocument/2006/relationships/customXml" Target="../ink/ink1176.xml"/><Relationship Id="rId264" Type="http://schemas.openxmlformats.org/officeDocument/2006/relationships/image" Target="../media/image1176.png"/><Relationship Id="rId285" Type="http://schemas.openxmlformats.org/officeDocument/2006/relationships/customXml" Target="../ink/ink1197.xml"/><Relationship Id="rId17" Type="http://schemas.openxmlformats.org/officeDocument/2006/relationships/image" Target="../media/image1054.png"/><Relationship Id="rId38" Type="http://schemas.openxmlformats.org/officeDocument/2006/relationships/customXml" Target="../ink/ink1073.xml"/><Relationship Id="rId59" Type="http://schemas.openxmlformats.org/officeDocument/2006/relationships/image" Target="../media/image1074.png"/><Relationship Id="rId103" Type="http://schemas.openxmlformats.org/officeDocument/2006/relationships/image" Target="../media/image1096.png"/><Relationship Id="rId124" Type="http://schemas.openxmlformats.org/officeDocument/2006/relationships/customXml" Target="../ink/ink1116.xml"/><Relationship Id="rId310" Type="http://schemas.openxmlformats.org/officeDocument/2006/relationships/image" Target="../media/image1199.png"/><Relationship Id="rId70" Type="http://schemas.openxmlformats.org/officeDocument/2006/relationships/customXml" Target="../ink/ink1089.xml"/><Relationship Id="rId91" Type="http://schemas.openxmlformats.org/officeDocument/2006/relationships/image" Target="../media/image1090.png"/><Relationship Id="rId145" Type="http://schemas.openxmlformats.org/officeDocument/2006/relationships/image" Target="../media/image1117.png"/><Relationship Id="rId166" Type="http://schemas.openxmlformats.org/officeDocument/2006/relationships/customXml" Target="../ink/ink1137.xml"/><Relationship Id="rId187" Type="http://schemas.openxmlformats.org/officeDocument/2006/relationships/image" Target="../media/image1138.png"/><Relationship Id="rId331" Type="http://schemas.openxmlformats.org/officeDocument/2006/relationships/customXml" Target="../ink/ink1220.xml"/><Relationship Id="rId352" Type="http://schemas.openxmlformats.org/officeDocument/2006/relationships/image" Target="../media/image1220.png"/><Relationship Id="rId373" Type="http://schemas.openxmlformats.org/officeDocument/2006/relationships/customXml" Target="../ink/ink1241.xml"/><Relationship Id="rId394" Type="http://schemas.openxmlformats.org/officeDocument/2006/relationships/image" Target="../media/image1241.png"/><Relationship Id="rId408" Type="http://schemas.openxmlformats.org/officeDocument/2006/relationships/image" Target="../media/image1248.png"/><Relationship Id="rId429" Type="http://schemas.openxmlformats.org/officeDocument/2006/relationships/customXml" Target="../ink/ink1269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150.png"/><Relationship Id="rId233" Type="http://schemas.openxmlformats.org/officeDocument/2006/relationships/customXml" Target="../ink/ink1171.xml"/><Relationship Id="rId254" Type="http://schemas.openxmlformats.org/officeDocument/2006/relationships/image" Target="../media/image1171.png"/><Relationship Id="rId28" Type="http://schemas.openxmlformats.org/officeDocument/2006/relationships/customXml" Target="../ink/ink1068.xml"/><Relationship Id="rId49" Type="http://schemas.openxmlformats.org/officeDocument/2006/relationships/image" Target="../media/image1069.png"/><Relationship Id="rId114" Type="http://schemas.openxmlformats.org/officeDocument/2006/relationships/customXml" Target="../ink/ink1111.xml"/><Relationship Id="rId275" Type="http://schemas.openxmlformats.org/officeDocument/2006/relationships/customXml" Target="../ink/ink1192.xml"/><Relationship Id="rId296" Type="http://schemas.openxmlformats.org/officeDocument/2006/relationships/image" Target="../media/image1192.png"/><Relationship Id="rId300" Type="http://schemas.openxmlformats.org/officeDocument/2006/relationships/image" Target="../media/image1194.png"/><Relationship Id="rId60" Type="http://schemas.openxmlformats.org/officeDocument/2006/relationships/customXml" Target="../ink/ink1084.xml"/><Relationship Id="rId81" Type="http://schemas.openxmlformats.org/officeDocument/2006/relationships/image" Target="../media/image1085.png"/><Relationship Id="rId135" Type="http://schemas.openxmlformats.org/officeDocument/2006/relationships/image" Target="../media/image1112.png"/><Relationship Id="rId156" Type="http://schemas.openxmlformats.org/officeDocument/2006/relationships/customXml" Target="../ink/ink1132.xml"/><Relationship Id="rId177" Type="http://schemas.openxmlformats.org/officeDocument/2006/relationships/image" Target="../media/image1133.png"/><Relationship Id="rId198" Type="http://schemas.openxmlformats.org/officeDocument/2006/relationships/image" Target="../media/image1143.png"/><Relationship Id="rId321" Type="http://schemas.openxmlformats.org/officeDocument/2006/relationships/customXml" Target="../ink/ink1215.xml"/><Relationship Id="rId342" Type="http://schemas.openxmlformats.org/officeDocument/2006/relationships/image" Target="../media/image1215.png"/><Relationship Id="rId363" Type="http://schemas.openxmlformats.org/officeDocument/2006/relationships/customXml" Target="../ink/ink1236.xml"/><Relationship Id="rId384" Type="http://schemas.openxmlformats.org/officeDocument/2006/relationships/image" Target="../media/image1236.png"/><Relationship Id="rId419" Type="http://schemas.openxmlformats.org/officeDocument/2006/relationships/customXml" Target="../ink/ink1264.xml"/><Relationship Id="rId202" Type="http://schemas.openxmlformats.org/officeDocument/2006/relationships/image" Target="../media/image1145.png"/><Relationship Id="rId223" Type="http://schemas.openxmlformats.org/officeDocument/2006/relationships/customXml" Target="../ink/ink1166.xml"/><Relationship Id="rId244" Type="http://schemas.openxmlformats.org/officeDocument/2006/relationships/image" Target="../media/image1166.png"/><Relationship Id="rId430" Type="http://schemas.openxmlformats.org/officeDocument/2006/relationships/image" Target="../media/image1259.png"/><Relationship Id="rId18" Type="http://schemas.openxmlformats.org/officeDocument/2006/relationships/customXml" Target="../ink/ink1063.xml"/><Relationship Id="rId39" Type="http://schemas.openxmlformats.org/officeDocument/2006/relationships/image" Target="../media/image1064.png"/><Relationship Id="rId265" Type="http://schemas.openxmlformats.org/officeDocument/2006/relationships/customXml" Target="../ink/ink1187.xml"/><Relationship Id="rId286" Type="http://schemas.openxmlformats.org/officeDocument/2006/relationships/image" Target="../media/image1187.png"/><Relationship Id="rId50" Type="http://schemas.openxmlformats.org/officeDocument/2006/relationships/customXml" Target="../ink/ink1079.xml"/><Relationship Id="rId104" Type="http://schemas.openxmlformats.org/officeDocument/2006/relationships/customXml" Target="../ink/ink1106.xml"/><Relationship Id="rId125" Type="http://schemas.openxmlformats.org/officeDocument/2006/relationships/image" Target="../media/image1107.png"/><Relationship Id="rId146" Type="http://schemas.openxmlformats.org/officeDocument/2006/relationships/customXml" Target="../ink/ink1127.xml"/><Relationship Id="rId167" Type="http://schemas.openxmlformats.org/officeDocument/2006/relationships/image" Target="../media/image1128.png"/><Relationship Id="rId188" Type="http://schemas.openxmlformats.org/officeDocument/2006/relationships/customXml" Target="../ink/ink1148.xml"/><Relationship Id="rId311" Type="http://schemas.openxmlformats.org/officeDocument/2006/relationships/customXml" Target="../ink/ink1210.xml"/><Relationship Id="rId332" Type="http://schemas.openxmlformats.org/officeDocument/2006/relationships/image" Target="../media/image1210.png"/><Relationship Id="rId353" Type="http://schemas.openxmlformats.org/officeDocument/2006/relationships/customXml" Target="../ink/ink1231.xml"/><Relationship Id="rId374" Type="http://schemas.openxmlformats.org/officeDocument/2006/relationships/image" Target="../media/image1231.png"/><Relationship Id="rId395" Type="http://schemas.openxmlformats.org/officeDocument/2006/relationships/customXml" Target="../ink/ink1252.xml"/><Relationship Id="rId409" Type="http://schemas.openxmlformats.org/officeDocument/2006/relationships/customXml" Target="../ink/ink1259.xml"/><Relationship Id="rId71" Type="http://schemas.openxmlformats.org/officeDocument/2006/relationships/image" Target="../media/image1080.png"/><Relationship Id="rId92" Type="http://schemas.openxmlformats.org/officeDocument/2006/relationships/customXml" Target="../ink/ink1100.xml"/><Relationship Id="rId213" Type="http://schemas.openxmlformats.org/officeDocument/2006/relationships/customXml" Target="../ink/ink1161.xml"/><Relationship Id="rId234" Type="http://schemas.openxmlformats.org/officeDocument/2006/relationships/image" Target="../media/image1161.png"/><Relationship Id="rId420" Type="http://schemas.openxmlformats.org/officeDocument/2006/relationships/image" Target="../media/image1254.png"/><Relationship Id="rId2" Type="http://schemas.openxmlformats.org/officeDocument/2006/relationships/customXml" Target="../ink/ink1055.xml"/><Relationship Id="rId29" Type="http://schemas.openxmlformats.org/officeDocument/2006/relationships/image" Target="../media/image1060.png"/><Relationship Id="rId255" Type="http://schemas.openxmlformats.org/officeDocument/2006/relationships/customXml" Target="../ink/ink1182.xml"/><Relationship Id="rId276" Type="http://schemas.openxmlformats.org/officeDocument/2006/relationships/image" Target="../media/image1182.png"/><Relationship Id="rId297" Type="http://schemas.openxmlformats.org/officeDocument/2006/relationships/customXml" Target="../ink/ink1203.xml"/><Relationship Id="rId40" Type="http://schemas.openxmlformats.org/officeDocument/2006/relationships/customXml" Target="../ink/ink1074.xml"/><Relationship Id="rId115" Type="http://schemas.openxmlformats.org/officeDocument/2006/relationships/image" Target="../media/image1102.png"/><Relationship Id="rId136" Type="http://schemas.openxmlformats.org/officeDocument/2006/relationships/customXml" Target="../ink/ink1122.xml"/><Relationship Id="rId157" Type="http://schemas.openxmlformats.org/officeDocument/2006/relationships/image" Target="../media/image1123.png"/><Relationship Id="rId178" Type="http://schemas.openxmlformats.org/officeDocument/2006/relationships/customXml" Target="../ink/ink1143.xml"/><Relationship Id="rId301" Type="http://schemas.openxmlformats.org/officeDocument/2006/relationships/customXml" Target="../ink/ink1205.xml"/><Relationship Id="rId322" Type="http://schemas.openxmlformats.org/officeDocument/2006/relationships/image" Target="../media/image1205.png"/><Relationship Id="rId343" Type="http://schemas.openxmlformats.org/officeDocument/2006/relationships/customXml" Target="../ink/ink1226.xml"/><Relationship Id="rId364" Type="http://schemas.openxmlformats.org/officeDocument/2006/relationships/image" Target="../media/image1226.png"/><Relationship Id="rId61" Type="http://schemas.openxmlformats.org/officeDocument/2006/relationships/image" Target="../media/image1075.png"/><Relationship Id="rId82" Type="http://schemas.openxmlformats.org/officeDocument/2006/relationships/customXml" Target="../ink/ink1095.xml"/><Relationship Id="rId199" Type="http://schemas.openxmlformats.org/officeDocument/2006/relationships/customXml" Target="../ink/ink1154.xml"/><Relationship Id="rId203" Type="http://schemas.openxmlformats.org/officeDocument/2006/relationships/customXml" Target="../ink/ink1156.xml"/><Relationship Id="rId385" Type="http://schemas.openxmlformats.org/officeDocument/2006/relationships/customXml" Target="../ink/ink1247.xml"/><Relationship Id="rId19" Type="http://schemas.openxmlformats.org/officeDocument/2006/relationships/image" Target="../media/image1055.png"/><Relationship Id="rId224" Type="http://schemas.openxmlformats.org/officeDocument/2006/relationships/image" Target="../media/image1156.png"/><Relationship Id="rId245" Type="http://schemas.openxmlformats.org/officeDocument/2006/relationships/customXml" Target="../ink/ink1177.xml"/><Relationship Id="rId266" Type="http://schemas.openxmlformats.org/officeDocument/2006/relationships/image" Target="../media/image1177.png"/><Relationship Id="rId287" Type="http://schemas.openxmlformats.org/officeDocument/2006/relationships/customXml" Target="../ink/ink1198.xml"/><Relationship Id="rId410" Type="http://schemas.openxmlformats.org/officeDocument/2006/relationships/image" Target="../media/image1249.png"/><Relationship Id="rId431" Type="http://schemas.openxmlformats.org/officeDocument/2006/relationships/customXml" Target="../ink/ink1270.xml"/><Relationship Id="rId30" Type="http://schemas.openxmlformats.org/officeDocument/2006/relationships/customXml" Target="../ink/ink1069.xml"/><Relationship Id="rId105" Type="http://schemas.openxmlformats.org/officeDocument/2006/relationships/image" Target="../media/image1097.png"/><Relationship Id="rId126" Type="http://schemas.openxmlformats.org/officeDocument/2006/relationships/customXml" Target="../ink/ink1117.xml"/><Relationship Id="rId147" Type="http://schemas.openxmlformats.org/officeDocument/2006/relationships/image" Target="../media/image1118.png"/><Relationship Id="rId168" Type="http://schemas.openxmlformats.org/officeDocument/2006/relationships/customXml" Target="../ink/ink1138.xml"/><Relationship Id="rId312" Type="http://schemas.openxmlformats.org/officeDocument/2006/relationships/image" Target="../media/image1200.png"/><Relationship Id="rId333" Type="http://schemas.openxmlformats.org/officeDocument/2006/relationships/customXml" Target="../ink/ink1221.xml"/><Relationship Id="rId354" Type="http://schemas.openxmlformats.org/officeDocument/2006/relationships/image" Target="../media/image1221.png"/><Relationship Id="rId51" Type="http://schemas.openxmlformats.org/officeDocument/2006/relationships/image" Target="../media/image1070.png"/><Relationship Id="rId72" Type="http://schemas.openxmlformats.org/officeDocument/2006/relationships/customXml" Target="../ink/ink1090.xml"/><Relationship Id="rId93" Type="http://schemas.openxmlformats.org/officeDocument/2006/relationships/image" Target="../media/image1091.png"/><Relationship Id="rId189" Type="http://schemas.openxmlformats.org/officeDocument/2006/relationships/image" Target="../media/image1139.png"/><Relationship Id="rId375" Type="http://schemas.openxmlformats.org/officeDocument/2006/relationships/customXml" Target="../ink/ink1242.xml"/><Relationship Id="rId396" Type="http://schemas.openxmlformats.org/officeDocument/2006/relationships/image" Target="../media/image1242.png"/><Relationship Id="rId3" Type="http://schemas.openxmlformats.org/officeDocument/2006/relationships/image" Target="../media/image1047.png"/><Relationship Id="rId214" Type="http://schemas.openxmlformats.org/officeDocument/2006/relationships/image" Target="../media/image1151.png"/><Relationship Id="rId235" Type="http://schemas.openxmlformats.org/officeDocument/2006/relationships/customXml" Target="../ink/ink1172.xml"/><Relationship Id="rId256" Type="http://schemas.openxmlformats.org/officeDocument/2006/relationships/image" Target="../media/image1172.png"/><Relationship Id="rId277" Type="http://schemas.openxmlformats.org/officeDocument/2006/relationships/customXml" Target="../ink/ink1193.xml"/><Relationship Id="rId298" Type="http://schemas.openxmlformats.org/officeDocument/2006/relationships/image" Target="../media/image1193.png"/><Relationship Id="rId400" Type="http://schemas.openxmlformats.org/officeDocument/2006/relationships/image" Target="../media/image1244.png"/><Relationship Id="rId421" Type="http://schemas.openxmlformats.org/officeDocument/2006/relationships/customXml" Target="../ink/ink1265.xml"/><Relationship Id="rId116" Type="http://schemas.openxmlformats.org/officeDocument/2006/relationships/customXml" Target="../ink/ink1112.xml"/><Relationship Id="rId137" Type="http://schemas.openxmlformats.org/officeDocument/2006/relationships/image" Target="../media/image1113.png"/><Relationship Id="rId158" Type="http://schemas.openxmlformats.org/officeDocument/2006/relationships/customXml" Target="../ink/ink1133.xml"/><Relationship Id="rId302" Type="http://schemas.openxmlformats.org/officeDocument/2006/relationships/image" Target="../media/image1195.png"/><Relationship Id="rId323" Type="http://schemas.openxmlformats.org/officeDocument/2006/relationships/customXml" Target="../ink/ink1216.xml"/><Relationship Id="rId344" Type="http://schemas.openxmlformats.org/officeDocument/2006/relationships/image" Target="../media/image1216.png"/><Relationship Id="rId20" Type="http://schemas.openxmlformats.org/officeDocument/2006/relationships/customXml" Target="../ink/ink1064.xml"/><Relationship Id="rId41" Type="http://schemas.openxmlformats.org/officeDocument/2006/relationships/image" Target="../media/image1065.png"/><Relationship Id="rId62" Type="http://schemas.openxmlformats.org/officeDocument/2006/relationships/customXml" Target="../ink/ink1085.xml"/><Relationship Id="rId83" Type="http://schemas.openxmlformats.org/officeDocument/2006/relationships/image" Target="../media/image1086.png"/><Relationship Id="rId179" Type="http://schemas.openxmlformats.org/officeDocument/2006/relationships/image" Target="../media/image1134.png"/><Relationship Id="rId365" Type="http://schemas.openxmlformats.org/officeDocument/2006/relationships/customXml" Target="../ink/ink1237.xml"/><Relationship Id="rId386" Type="http://schemas.openxmlformats.org/officeDocument/2006/relationships/image" Target="../media/image1237.png"/><Relationship Id="rId190" Type="http://schemas.openxmlformats.org/officeDocument/2006/relationships/customXml" Target="../ink/ink1149.xml"/><Relationship Id="rId204" Type="http://schemas.openxmlformats.org/officeDocument/2006/relationships/image" Target="../media/image1146.png"/><Relationship Id="rId225" Type="http://schemas.openxmlformats.org/officeDocument/2006/relationships/customXml" Target="../ink/ink1167.xml"/><Relationship Id="rId246" Type="http://schemas.openxmlformats.org/officeDocument/2006/relationships/image" Target="../media/image1167.png"/><Relationship Id="rId267" Type="http://schemas.openxmlformats.org/officeDocument/2006/relationships/customXml" Target="../ink/ink1188.xml"/><Relationship Id="rId288" Type="http://schemas.openxmlformats.org/officeDocument/2006/relationships/image" Target="../media/image1188.png"/><Relationship Id="rId411" Type="http://schemas.openxmlformats.org/officeDocument/2006/relationships/customXml" Target="../ink/ink1260.xml"/><Relationship Id="rId432" Type="http://schemas.openxmlformats.org/officeDocument/2006/relationships/image" Target="../media/image1260.png"/><Relationship Id="rId106" Type="http://schemas.openxmlformats.org/officeDocument/2006/relationships/customXml" Target="../ink/ink1107.xml"/><Relationship Id="rId127" Type="http://schemas.openxmlformats.org/officeDocument/2006/relationships/image" Target="../media/image1108.png"/><Relationship Id="rId313" Type="http://schemas.openxmlformats.org/officeDocument/2006/relationships/customXml" Target="../ink/ink1211.xml"/><Relationship Id="rId10" Type="http://schemas.openxmlformats.org/officeDocument/2006/relationships/customXml" Target="../ink/ink1059.xml"/><Relationship Id="rId31" Type="http://schemas.openxmlformats.org/officeDocument/2006/relationships/image" Target="../media/image1061.png"/><Relationship Id="rId52" Type="http://schemas.openxmlformats.org/officeDocument/2006/relationships/customXml" Target="../ink/ink1080.xml"/><Relationship Id="rId73" Type="http://schemas.openxmlformats.org/officeDocument/2006/relationships/image" Target="../media/image1081.png"/><Relationship Id="rId94" Type="http://schemas.openxmlformats.org/officeDocument/2006/relationships/customXml" Target="../ink/ink1101.xml"/><Relationship Id="rId148" Type="http://schemas.openxmlformats.org/officeDocument/2006/relationships/customXml" Target="../ink/ink1128.xml"/><Relationship Id="rId169" Type="http://schemas.openxmlformats.org/officeDocument/2006/relationships/image" Target="../media/image1129.png"/><Relationship Id="rId334" Type="http://schemas.openxmlformats.org/officeDocument/2006/relationships/image" Target="../media/image1211.png"/><Relationship Id="rId355" Type="http://schemas.openxmlformats.org/officeDocument/2006/relationships/customXml" Target="../ink/ink1232.xml"/><Relationship Id="rId376" Type="http://schemas.openxmlformats.org/officeDocument/2006/relationships/image" Target="../media/image1232.png"/><Relationship Id="rId397" Type="http://schemas.openxmlformats.org/officeDocument/2006/relationships/customXml" Target="../ink/ink1253.xml"/><Relationship Id="rId4" Type="http://schemas.openxmlformats.org/officeDocument/2006/relationships/customXml" Target="../ink/ink1056.xml"/><Relationship Id="rId180" Type="http://schemas.openxmlformats.org/officeDocument/2006/relationships/customXml" Target="../ink/ink1144.xml"/><Relationship Id="rId215" Type="http://schemas.openxmlformats.org/officeDocument/2006/relationships/customXml" Target="../ink/ink1162.xml"/><Relationship Id="rId236" Type="http://schemas.openxmlformats.org/officeDocument/2006/relationships/image" Target="../media/image1162.png"/><Relationship Id="rId257" Type="http://schemas.openxmlformats.org/officeDocument/2006/relationships/customXml" Target="../ink/ink1183.xml"/><Relationship Id="rId278" Type="http://schemas.openxmlformats.org/officeDocument/2006/relationships/image" Target="../media/image1183.png"/><Relationship Id="rId401" Type="http://schemas.openxmlformats.org/officeDocument/2006/relationships/customXml" Target="../ink/ink1255.xml"/><Relationship Id="rId422" Type="http://schemas.openxmlformats.org/officeDocument/2006/relationships/image" Target="../media/image1255.png"/><Relationship Id="rId303" Type="http://schemas.openxmlformats.org/officeDocument/2006/relationships/customXml" Target="../ink/ink1206.xml"/><Relationship Id="rId42" Type="http://schemas.openxmlformats.org/officeDocument/2006/relationships/customXml" Target="../ink/ink1075.xml"/><Relationship Id="rId84" Type="http://schemas.openxmlformats.org/officeDocument/2006/relationships/customXml" Target="../ink/ink1096.xml"/><Relationship Id="rId138" Type="http://schemas.openxmlformats.org/officeDocument/2006/relationships/customXml" Target="../ink/ink1123.xml"/><Relationship Id="rId345" Type="http://schemas.openxmlformats.org/officeDocument/2006/relationships/customXml" Target="../ink/ink1227.xml"/><Relationship Id="rId387" Type="http://schemas.openxmlformats.org/officeDocument/2006/relationships/customXml" Target="../ink/ink1248.xml"/><Relationship Id="rId191" Type="http://schemas.openxmlformats.org/officeDocument/2006/relationships/customXml" Target="../ink/ink1150.xml"/><Relationship Id="rId205" Type="http://schemas.openxmlformats.org/officeDocument/2006/relationships/customXml" Target="../ink/ink1157.xml"/><Relationship Id="rId247" Type="http://schemas.openxmlformats.org/officeDocument/2006/relationships/customXml" Target="../ink/ink1178.xml"/><Relationship Id="rId412" Type="http://schemas.openxmlformats.org/officeDocument/2006/relationships/image" Target="../media/image1250.png"/><Relationship Id="rId107" Type="http://schemas.openxmlformats.org/officeDocument/2006/relationships/image" Target="../media/image1098.png"/><Relationship Id="rId289" Type="http://schemas.openxmlformats.org/officeDocument/2006/relationships/customXml" Target="../ink/ink1199.xml"/><Relationship Id="rId11" Type="http://schemas.openxmlformats.org/officeDocument/2006/relationships/image" Target="../media/image1051.png"/><Relationship Id="rId53" Type="http://schemas.openxmlformats.org/officeDocument/2006/relationships/image" Target="../media/image1071.png"/><Relationship Id="rId149" Type="http://schemas.openxmlformats.org/officeDocument/2006/relationships/image" Target="../media/image1119.png"/><Relationship Id="rId314" Type="http://schemas.openxmlformats.org/officeDocument/2006/relationships/image" Target="../media/image1201.png"/><Relationship Id="rId356" Type="http://schemas.openxmlformats.org/officeDocument/2006/relationships/image" Target="../media/image1222.png"/><Relationship Id="rId398" Type="http://schemas.openxmlformats.org/officeDocument/2006/relationships/image" Target="../media/image1243.png"/><Relationship Id="rId95" Type="http://schemas.openxmlformats.org/officeDocument/2006/relationships/image" Target="../media/image1092.png"/><Relationship Id="rId160" Type="http://schemas.openxmlformats.org/officeDocument/2006/relationships/customXml" Target="../ink/ink1134.xml"/><Relationship Id="rId216" Type="http://schemas.openxmlformats.org/officeDocument/2006/relationships/image" Target="../media/image1152.png"/><Relationship Id="rId423" Type="http://schemas.openxmlformats.org/officeDocument/2006/relationships/customXml" Target="../ink/ink1266.xml"/><Relationship Id="rId258" Type="http://schemas.openxmlformats.org/officeDocument/2006/relationships/image" Target="../media/image1173.png"/><Relationship Id="rId22" Type="http://schemas.openxmlformats.org/officeDocument/2006/relationships/customXml" Target="../ink/ink1065.xml"/><Relationship Id="rId64" Type="http://schemas.openxmlformats.org/officeDocument/2006/relationships/customXml" Target="../ink/ink1086.xml"/><Relationship Id="rId118" Type="http://schemas.openxmlformats.org/officeDocument/2006/relationships/customXml" Target="../ink/ink1113.xml"/><Relationship Id="rId325" Type="http://schemas.openxmlformats.org/officeDocument/2006/relationships/customXml" Target="../ink/ink1217.xml"/><Relationship Id="rId367" Type="http://schemas.openxmlformats.org/officeDocument/2006/relationships/customXml" Target="../ink/ink1238.xml"/><Relationship Id="rId171" Type="http://schemas.openxmlformats.org/officeDocument/2006/relationships/image" Target="../media/image1130.png"/><Relationship Id="rId227" Type="http://schemas.openxmlformats.org/officeDocument/2006/relationships/customXml" Target="../ink/ink1168.xml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18.png"/><Relationship Id="rId21" Type="http://schemas.openxmlformats.org/officeDocument/2006/relationships/image" Target="../media/image1270.png"/><Relationship Id="rId42" Type="http://schemas.openxmlformats.org/officeDocument/2006/relationships/customXml" Target="../ink/ink1292.xml"/><Relationship Id="rId63" Type="http://schemas.openxmlformats.org/officeDocument/2006/relationships/image" Target="../media/image1291.png"/><Relationship Id="rId84" Type="http://schemas.openxmlformats.org/officeDocument/2006/relationships/customXml" Target="../ink/ink1313.xml"/><Relationship Id="rId138" Type="http://schemas.openxmlformats.org/officeDocument/2006/relationships/customXml" Target="../ink/ink1340.xml"/><Relationship Id="rId159" Type="http://schemas.openxmlformats.org/officeDocument/2006/relationships/image" Target="../media/image1339.png"/><Relationship Id="rId170" Type="http://schemas.openxmlformats.org/officeDocument/2006/relationships/customXml" Target="../ink/ink1356.xml"/><Relationship Id="rId191" Type="http://schemas.openxmlformats.org/officeDocument/2006/relationships/image" Target="../media/image1355.png"/><Relationship Id="rId205" Type="http://schemas.openxmlformats.org/officeDocument/2006/relationships/image" Target="../media/image1362.png"/><Relationship Id="rId226" Type="http://schemas.openxmlformats.org/officeDocument/2006/relationships/customXml" Target="../ink/ink1384.xml"/><Relationship Id="rId247" Type="http://schemas.openxmlformats.org/officeDocument/2006/relationships/image" Target="../media/image1383.png"/><Relationship Id="rId107" Type="http://schemas.openxmlformats.org/officeDocument/2006/relationships/image" Target="../media/image1313.png"/><Relationship Id="rId11" Type="http://schemas.openxmlformats.org/officeDocument/2006/relationships/image" Target="../media/image1266.png"/><Relationship Id="rId32" Type="http://schemas.openxmlformats.org/officeDocument/2006/relationships/customXml" Target="../ink/ink1287.xml"/><Relationship Id="rId53" Type="http://schemas.openxmlformats.org/officeDocument/2006/relationships/image" Target="../media/image1286.png"/><Relationship Id="rId74" Type="http://schemas.openxmlformats.org/officeDocument/2006/relationships/customXml" Target="../ink/ink1308.xml"/><Relationship Id="rId128" Type="http://schemas.openxmlformats.org/officeDocument/2006/relationships/customXml" Target="../ink/ink1335.xml"/><Relationship Id="rId149" Type="http://schemas.openxmlformats.org/officeDocument/2006/relationships/image" Target="../media/image1334.png"/><Relationship Id="rId5" Type="http://schemas.openxmlformats.org/officeDocument/2006/relationships/image" Target="../media/image1263.png"/><Relationship Id="rId95" Type="http://schemas.openxmlformats.org/officeDocument/2006/relationships/image" Target="../media/image1307.png"/><Relationship Id="rId160" Type="http://schemas.openxmlformats.org/officeDocument/2006/relationships/customXml" Target="../ink/ink1351.xml"/><Relationship Id="rId181" Type="http://schemas.openxmlformats.org/officeDocument/2006/relationships/image" Target="../media/image1350.png"/><Relationship Id="rId216" Type="http://schemas.openxmlformats.org/officeDocument/2006/relationships/customXml" Target="../ink/ink1379.xml"/><Relationship Id="rId237" Type="http://schemas.openxmlformats.org/officeDocument/2006/relationships/image" Target="../media/image1378.png"/><Relationship Id="rId258" Type="http://schemas.openxmlformats.org/officeDocument/2006/relationships/customXml" Target="../ink/ink1400.xml"/><Relationship Id="rId22" Type="http://schemas.openxmlformats.org/officeDocument/2006/relationships/customXml" Target="../ink/ink1282.xml"/><Relationship Id="rId43" Type="http://schemas.openxmlformats.org/officeDocument/2006/relationships/image" Target="../media/image1281.png"/><Relationship Id="rId64" Type="http://schemas.openxmlformats.org/officeDocument/2006/relationships/customXml" Target="../ink/ink1303.xml"/><Relationship Id="rId118" Type="http://schemas.openxmlformats.org/officeDocument/2006/relationships/customXml" Target="../ink/ink1330.xml"/><Relationship Id="rId139" Type="http://schemas.openxmlformats.org/officeDocument/2006/relationships/image" Target="../media/image1329.png"/><Relationship Id="rId85" Type="http://schemas.openxmlformats.org/officeDocument/2006/relationships/image" Target="../media/image1302.png"/><Relationship Id="rId150" Type="http://schemas.openxmlformats.org/officeDocument/2006/relationships/customXml" Target="../ink/ink1346.xml"/><Relationship Id="rId171" Type="http://schemas.openxmlformats.org/officeDocument/2006/relationships/image" Target="../media/image1345.png"/><Relationship Id="rId192" Type="http://schemas.openxmlformats.org/officeDocument/2006/relationships/customXml" Target="../ink/ink1367.xml"/><Relationship Id="rId206" Type="http://schemas.openxmlformats.org/officeDocument/2006/relationships/customXml" Target="../ink/ink1374.xml"/><Relationship Id="rId227" Type="http://schemas.openxmlformats.org/officeDocument/2006/relationships/image" Target="../media/image1373.png"/><Relationship Id="rId248" Type="http://schemas.openxmlformats.org/officeDocument/2006/relationships/customXml" Target="../ink/ink1395.xml"/><Relationship Id="rId12" Type="http://schemas.openxmlformats.org/officeDocument/2006/relationships/customXml" Target="../ink/ink1277.xml"/><Relationship Id="rId33" Type="http://schemas.openxmlformats.org/officeDocument/2006/relationships/image" Target="../media/image1276.png"/><Relationship Id="rId108" Type="http://schemas.openxmlformats.org/officeDocument/2006/relationships/customXml" Target="../ink/ink1325.xml"/><Relationship Id="rId129" Type="http://schemas.openxmlformats.org/officeDocument/2006/relationships/image" Target="../media/image1324.png"/><Relationship Id="rId54" Type="http://schemas.openxmlformats.org/officeDocument/2006/relationships/customXml" Target="../ink/ink1298.xml"/><Relationship Id="rId75" Type="http://schemas.openxmlformats.org/officeDocument/2006/relationships/image" Target="../media/image1297.png"/><Relationship Id="rId96" Type="http://schemas.openxmlformats.org/officeDocument/2006/relationships/customXml" Target="../ink/ink1319.xml"/><Relationship Id="rId140" Type="http://schemas.openxmlformats.org/officeDocument/2006/relationships/customXml" Target="../ink/ink1341.xml"/><Relationship Id="rId161" Type="http://schemas.openxmlformats.org/officeDocument/2006/relationships/image" Target="../media/image1340.png"/><Relationship Id="rId182" Type="http://schemas.openxmlformats.org/officeDocument/2006/relationships/customXml" Target="../ink/ink1362.xml"/><Relationship Id="rId217" Type="http://schemas.openxmlformats.org/officeDocument/2006/relationships/image" Target="../media/image136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274.xml"/><Relationship Id="rId212" Type="http://schemas.openxmlformats.org/officeDocument/2006/relationships/customXml" Target="../ink/ink1377.xml"/><Relationship Id="rId233" Type="http://schemas.openxmlformats.org/officeDocument/2006/relationships/image" Target="../media/image1376.png"/><Relationship Id="rId238" Type="http://schemas.openxmlformats.org/officeDocument/2006/relationships/customXml" Target="../ink/ink1390.xml"/><Relationship Id="rId254" Type="http://schemas.openxmlformats.org/officeDocument/2006/relationships/customXml" Target="../ink/ink1398.xml"/><Relationship Id="rId259" Type="http://schemas.openxmlformats.org/officeDocument/2006/relationships/image" Target="../media/image1389.png"/><Relationship Id="rId23" Type="http://schemas.openxmlformats.org/officeDocument/2006/relationships/image" Target="../media/image1271.png"/><Relationship Id="rId28" Type="http://schemas.openxmlformats.org/officeDocument/2006/relationships/customXml" Target="../ink/ink1285.xml"/><Relationship Id="rId49" Type="http://schemas.openxmlformats.org/officeDocument/2006/relationships/image" Target="../media/image1284.png"/><Relationship Id="rId114" Type="http://schemas.openxmlformats.org/officeDocument/2006/relationships/customXml" Target="../ink/ink1328.xml"/><Relationship Id="rId119" Type="http://schemas.openxmlformats.org/officeDocument/2006/relationships/image" Target="../media/image1319.png"/><Relationship Id="rId44" Type="http://schemas.openxmlformats.org/officeDocument/2006/relationships/customXml" Target="../ink/ink1293.xml"/><Relationship Id="rId60" Type="http://schemas.openxmlformats.org/officeDocument/2006/relationships/customXml" Target="../ink/ink1301.xml"/><Relationship Id="rId65" Type="http://schemas.openxmlformats.org/officeDocument/2006/relationships/image" Target="../media/image1292.png"/><Relationship Id="rId81" Type="http://schemas.openxmlformats.org/officeDocument/2006/relationships/image" Target="../media/image1300.png"/><Relationship Id="rId86" Type="http://schemas.openxmlformats.org/officeDocument/2006/relationships/customXml" Target="../ink/ink1314.xml"/><Relationship Id="rId130" Type="http://schemas.openxmlformats.org/officeDocument/2006/relationships/customXml" Target="../ink/ink1336.xml"/><Relationship Id="rId135" Type="http://schemas.openxmlformats.org/officeDocument/2006/relationships/image" Target="../media/image1327.png"/><Relationship Id="rId151" Type="http://schemas.openxmlformats.org/officeDocument/2006/relationships/image" Target="../media/image1335.png"/><Relationship Id="rId156" Type="http://schemas.openxmlformats.org/officeDocument/2006/relationships/customXml" Target="../ink/ink1349.xml"/><Relationship Id="rId177" Type="http://schemas.openxmlformats.org/officeDocument/2006/relationships/image" Target="../media/image1348.png"/><Relationship Id="rId198" Type="http://schemas.openxmlformats.org/officeDocument/2006/relationships/customXml" Target="../ink/ink1370.xml"/><Relationship Id="rId172" Type="http://schemas.openxmlformats.org/officeDocument/2006/relationships/customXml" Target="../ink/ink1357.xml"/><Relationship Id="rId193" Type="http://schemas.openxmlformats.org/officeDocument/2006/relationships/image" Target="../media/image1356.png"/><Relationship Id="rId202" Type="http://schemas.openxmlformats.org/officeDocument/2006/relationships/customXml" Target="../ink/ink1372.xml"/><Relationship Id="rId207" Type="http://schemas.openxmlformats.org/officeDocument/2006/relationships/image" Target="../media/image1363.png"/><Relationship Id="rId223" Type="http://schemas.openxmlformats.org/officeDocument/2006/relationships/image" Target="../media/image1371.png"/><Relationship Id="rId228" Type="http://schemas.openxmlformats.org/officeDocument/2006/relationships/customXml" Target="../ink/ink1385.xml"/><Relationship Id="rId244" Type="http://schemas.openxmlformats.org/officeDocument/2006/relationships/customXml" Target="../ink/ink1393.xml"/><Relationship Id="rId249" Type="http://schemas.openxmlformats.org/officeDocument/2006/relationships/image" Target="../media/image1384.png"/><Relationship Id="rId13" Type="http://schemas.openxmlformats.org/officeDocument/2006/relationships/image" Target="../media/image1267.png"/><Relationship Id="rId18" Type="http://schemas.openxmlformats.org/officeDocument/2006/relationships/customXml" Target="../ink/ink1280.xml"/><Relationship Id="rId39" Type="http://schemas.openxmlformats.org/officeDocument/2006/relationships/image" Target="../media/image1279.png"/><Relationship Id="rId109" Type="http://schemas.openxmlformats.org/officeDocument/2006/relationships/image" Target="../media/image1314.png"/><Relationship Id="rId34" Type="http://schemas.openxmlformats.org/officeDocument/2006/relationships/customXml" Target="../ink/ink1288.xml"/><Relationship Id="rId50" Type="http://schemas.openxmlformats.org/officeDocument/2006/relationships/customXml" Target="../ink/ink1296.xml"/><Relationship Id="rId55" Type="http://schemas.openxmlformats.org/officeDocument/2006/relationships/image" Target="../media/image1287.png"/><Relationship Id="rId76" Type="http://schemas.openxmlformats.org/officeDocument/2006/relationships/customXml" Target="../ink/ink1309.xml"/><Relationship Id="rId97" Type="http://schemas.openxmlformats.org/officeDocument/2006/relationships/image" Target="../media/image1308.png"/><Relationship Id="rId104" Type="http://schemas.openxmlformats.org/officeDocument/2006/relationships/customXml" Target="../ink/ink1323.xml"/><Relationship Id="rId120" Type="http://schemas.openxmlformats.org/officeDocument/2006/relationships/customXml" Target="../ink/ink1331.xml"/><Relationship Id="rId125" Type="http://schemas.openxmlformats.org/officeDocument/2006/relationships/image" Target="../media/image1322.png"/><Relationship Id="rId141" Type="http://schemas.openxmlformats.org/officeDocument/2006/relationships/image" Target="../media/image1330.png"/><Relationship Id="rId146" Type="http://schemas.openxmlformats.org/officeDocument/2006/relationships/customXml" Target="../ink/ink1344.xml"/><Relationship Id="rId167" Type="http://schemas.openxmlformats.org/officeDocument/2006/relationships/image" Target="../media/image1343.png"/><Relationship Id="rId188" Type="http://schemas.openxmlformats.org/officeDocument/2006/relationships/customXml" Target="../ink/ink1365.xml"/><Relationship Id="rId7" Type="http://schemas.openxmlformats.org/officeDocument/2006/relationships/image" Target="../media/image1264.png"/><Relationship Id="rId71" Type="http://schemas.openxmlformats.org/officeDocument/2006/relationships/image" Target="../media/image1295.png"/><Relationship Id="rId92" Type="http://schemas.openxmlformats.org/officeDocument/2006/relationships/customXml" Target="../ink/ink1317.xml"/><Relationship Id="rId162" Type="http://schemas.openxmlformats.org/officeDocument/2006/relationships/customXml" Target="../ink/ink1352.xml"/><Relationship Id="rId183" Type="http://schemas.openxmlformats.org/officeDocument/2006/relationships/image" Target="../media/image1351.png"/><Relationship Id="rId213" Type="http://schemas.openxmlformats.org/officeDocument/2006/relationships/image" Target="../media/image1366.png"/><Relationship Id="rId218" Type="http://schemas.openxmlformats.org/officeDocument/2006/relationships/customXml" Target="../ink/ink1380.xml"/><Relationship Id="rId234" Type="http://schemas.openxmlformats.org/officeDocument/2006/relationships/customXml" Target="../ink/ink1388.xml"/><Relationship Id="rId239" Type="http://schemas.openxmlformats.org/officeDocument/2006/relationships/image" Target="../media/image1379.png"/><Relationship Id="rId2" Type="http://schemas.openxmlformats.org/officeDocument/2006/relationships/customXml" Target="../ink/ink1272.xml"/><Relationship Id="rId29" Type="http://schemas.openxmlformats.org/officeDocument/2006/relationships/image" Target="../media/image1274.png"/><Relationship Id="rId250" Type="http://schemas.openxmlformats.org/officeDocument/2006/relationships/customXml" Target="../ink/ink1396.xml"/><Relationship Id="rId255" Type="http://schemas.openxmlformats.org/officeDocument/2006/relationships/image" Target="../media/image1387.png"/><Relationship Id="rId24" Type="http://schemas.openxmlformats.org/officeDocument/2006/relationships/customXml" Target="../ink/ink1283.xml"/><Relationship Id="rId40" Type="http://schemas.openxmlformats.org/officeDocument/2006/relationships/customXml" Target="../ink/ink1291.xml"/><Relationship Id="rId45" Type="http://schemas.openxmlformats.org/officeDocument/2006/relationships/image" Target="../media/image1282.png"/><Relationship Id="rId66" Type="http://schemas.openxmlformats.org/officeDocument/2006/relationships/customXml" Target="../ink/ink1304.xml"/><Relationship Id="rId87" Type="http://schemas.openxmlformats.org/officeDocument/2006/relationships/image" Target="../media/image1303.png"/><Relationship Id="rId110" Type="http://schemas.openxmlformats.org/officeDocument/2006/relationships/customXml" Target="../ink/ink1326.xml"/><Relationship Id="rId115" Type="http://schemas.openxmlformats.org/officeDocument/2006/relationships/image" Target="../media/image1317.png"/><Relationship Id="rId131" Type="http://schemas.openxmlformats.org/officeDocument/2006/relationships/image" Target="../media/image1325.png"/><Relationship Id="rId136" Type="http://schemas.openxmlformats.org/officeDocument/2006/relationships/customXml" Target="../ink/ink1339.xml"/><Relationship Id="rId157" Type="http://schemas.openxmlformats.org/officeDocument/2006/relationships/image" Target="../media/image1338.png"/><Relationship Id="rId178" Type="http://schemas.openxmlformats.org/officeDocument/2006/relationships/customXml" Target="../ink/ink1360.xml"/><Relationship Id="rId61" Type="http://schemas.openxmlformats.org/officeDocument/2006/relationships/image" Target="../media/image1290.png"/><Relationship Id="rId82" Type="http://schemas.openxmlformats.org/officeDocument/2006/relationships/customXml" Target="../ink/ink1312.xml"/><Relationship Id="rId152" Type="http://schemas.openxmlformats.org/officeDocument/2006/relationships/customXml" Target="../ink/ink1347.xml"/><Relationship Id="rId173" Type="http://schemas.openxmlformats.org/officeDocument/2006/relationships/image" Target="../media/image1346.png"/><Relationship Id="rId194" Type="http://schemas.openxmlformats.org/officeDocument/2006/relationships/customXml" Target="../ink/ink1368.xml"/><Relationship Id="rId199" Type="http://schemas.openxmlformats.org/officeDocument/2006/relationships/image" Target="../media/image1359.png"/><Relationship Id="rId203" Type="http://schemas.openxmlformats.org/officeDocument/2006/relationships/image" Target="../media/image1361.png"/><Relationship Id="rId208" Type="http://schemas.openxmlformats.org/officeDocument/2006/relationships/customXml" Target="../ink/ink1375.xml"/><Relationship Id="rId229" Type="http://schemas.openxmlformats.org/officeDocument/2006/relationships/image" Target="../media/image1374.png"/><Relationship Id="rId19" Type="http://schemas.openxmlformats.org/officeDocument/2006/relationships/image" Target="../media/image1082.png"/><Relationship Id="rId224" Type="http://schemas.openxmlformats.org/officeDocument/2006/relationships/customXml" Target="../ink/ink1383.xml"/><Relationship Id="rId240" Type="http://schemas.openxmlformats.org/officeDocument/2006/relationships/customXml" Target="../ink/ink1391.xml"/><Relationship Id="rId245" Type="http://schemas.openxmlformats.org/officeDocument/2006/relationships/image" Target="../media/image1382.png"/><Relationship Id="rId14" Type="http://schemas.openxmlformats.org/officeDocument/2006/relationships/customXml" Target="../ink/ink1278.xml"/><Relationship Id="rId30" Type="http://schemas.openxmlformats.org/officeDocument/2006/relationships/customXml" Target="../ink/ink1286.xml"/><Relationship Id="rId35" Type="http://schemas.openxmlformats.org/officeDocument/2006/relationships/image" Target="../media/image1277.png"/><Relationship Id="rId56" Type="http://schemas.openxmlformats.org/officeDocument/2006/relationships/customXml" Target="../ink/ink1299.xml"/><Relationship Id="rId77" Type="http://schemas.openxmlformats.org/officeDocument/2006/relationships/image" Target="../media/image1298.png"/><Relationship Id="rId100" Type="http://schemas.openxmlformats.org/officeDocument/2006/relationships/customXml" Target="../ink/ink1321.xml"/><Relationship Id="rId105" Type="http://schemas.openxmlformats.org/officeDocument/2006/relationships/image" Target="../media/image1312.png"/><Relationship Id="rId126" Type="http://schemas.openxmlformats.org/officeDocument/2006/relationships/customXml" Target="../ink/ink1334.xml"/><Relationship Id="rId147" Type="http://schemas.openxmlformats.org/officeDocument/2006/relationships/image" Target="../media/image1333.png"/><Relationship Id="rId168" Type="http://schemas.openxmlformats.org/officeDocument/2006/relationships/customXml" Target="../ink/ink1355.xml"/><Relationship Id="rId8" Type="http://schemas.openxmlformats.org/officeDocument/2006/relationships/customXml" Target="../ink/ink1275.xml"/><Relationship Id="rId51" Type="http://schemas.openxmlformats.org/officeDocument/2006/relationships/image" Target="../media/image1285.png"/><Relationship Id="rId72" Type="http://schemas.openxmlformats.org/officeDocument/2006/relationships/customXml" Target="../ink/ink1307.xml"/><Relationship Id="rId93" Type="http://schemas.openxmlformats.org/officeDocument/2006/relationships/image" Target="../media/image1306.png"/><Relationship Id="rId98" Type="http://schemas.openxmlformats.org/officeDocument/2006/relationships/customXml" Target="../ink/ink1320.xml"/><Relationship Id="rId121" Type="http://schemas.openxmlformats.org/officeDocument/2006/relationships/image" Target="../media/image1320.png"/><Relationship Id="rId142" Type="http://schemas.openxmlformats.org/officeDocument/2006/relationships/customXml" Target="../ink/ink1342.xml"/><Relationship Id="rId163" Type="http://schemas.openxmlformats.org/officeDocument/2006/relationships/image" Target="../media/image1341.png"/><Relationship Id="rId184" Type="http://schemas.openxmlformats.org/officeDocument/2006/relationships/customXml" Target="../ink/ink1363.xml"/><Relationship Id="rId189" Type="http://schemas.openxmlformats.org/officeDocument/2006/relationships/image" Target="../media/image1354.png"/><Relationship Id="rId219" Type="http://schemas.openxmlformats.org/officeDocument/2006/relationships/image" Target="../media/image1369.png"/><Relationship Id="rId3" Type="http://schemas.openxmlformats.org/officeDocument/2006/relationships/image" Target="../media/image1262.png"/><Relationship Id="rId214" Type="http://schemas.openxmlformats.org/officeDocument/2006/relationships/customXml" Target="../ink/ink1378.xml"/><Relationship Id="rId230" Type="http://schemas.openxmlformats.org/officeDocument/2006/relationships/customXml" Target="../ink/ink1386.xml"/><Relationship Id="rId235" Type="http://schemas.openxmlformats.org/officeDocument/2006/relationships/image" Target="../media/image1377.png"/><Relationship Id="rId251" Type="http://schemas.openxmlformats.org/officeDocument/2006/relationships/image" Target="../media/image1385.png"/><Relationship Id="rId256" Type="http://schemas.openxmlformats.org/officeDocument/2006/relationships/customXml" Target="../ink/ink1399.xml"/><Relationship Id="rId25" Type="http://schemas.openxmlformats.org/officeDocument/2006/relationships/image" Target="../media/image1272.png"/><Relationship Id="rId46" Type="http://schemas.openxmlformats.org/officeDocument/2006/relationships/customXml" Target="../ink/ink1294.xml"/><Relationship Id="rId67" Type="http://schemas.openxmlformats.org/officeDocument/2006/relationships/image" Target="../media/image1293.png"/><Relationship Id="rId116" Type="http://schemas.openxmlformats.org/officeDocument/2006/relationships/customXml" Target="../ink/ink1329.xml"/><Relationship Id="rId137" Type="http://schemas.openxmlformats.org/officeDocument/2006/relationships/image" Target="../media/image1328.png"/><Relationship Id="rId158" Type="http://schemas.openxmlformats.org/officeDocument/2006/relationships/customXml" Target="../ink/ink1350.xml"/><Relationship Id="rId20" Type="http://schemas.openxmlformats.org/officeDocument/2006/relationships/customXml" Target="../ink/ink1281.xml"/><Relationship Id="rId41" Type="http://schemas.openxmlformats.org/officeDocument/2006/relationships/image" Target="../media/image1280.png"/><Relationship Id="rId62" Type="http://schemas.openxmlformats.org/officeDocument/2006/relationships/customXml" Target="../ink/ink1302.xml"/><Relationship Id="rId83" Type="http://schemas.openxmlformats.org/officeDocument/2006/relationships/image" Target="../media/image1301.png"/><Relationship Id="rId88" Type="http://schemas.openxmlformats.org/officeDocument/2006/relationships/customXml" Target="../ink/ink1315.xml"/><Relationship Id="rId111" Type="http://schemas.openxmlformats.org/officeDocument/2006/relationships/image" Target="../media/image1315.png"/><Relationship Id="rId132" Type="http://schemas.openxmlformats.org/officeDocument/2006/relationships/customXml" Target="../ink/ink1337.xml"/><Relationship Id="rId153" Type="http://schemas.openxmlformats.org/officeDocument/2006/relationships/image" Target="../media/image1336.png"/><Relationship Id="rId174" Type="http://schemas.openxmlformats.org/officeDocument/2006/relationships/customXml" Target="../ink/ink1358.xml"/><Relationship Id="rId179" Type="http://schemas.openxmlformats.org/officeDocument/2006/relationships/image" Target="../media/image1349.png"/><Relationship Id="rId195" Type="http://schemas.openxmlformats.org/officeDocument/2006/relationships/image" Target="../media/image1357.png"/><Relationship Id="rId209" Type="http://schemas.openxmlformats.org/officeDocument/2006/relationships/image" Target="../media/image1364.png"/><Relationship Id="rId190" Type="http://schemas.openxmlformats.org/officeDocument/2006/relationships/customXml" Target="../ink/ink1366.xml"/><Relationship Id="rId204" Type="http://schemas.openxmlformats.org/officeDocument/2006/relationships/customXml" Target="../ink/ink1373.xml"/><Relationship Id="rId220" Type="http://schemas.openxmlformats.org/officeDocument/2006/relationships/customXml" Target="../ink/ink1381.xml"/><Relationship Id="rId225" Type="http://schemas.openxmlformats.org/officeDocument/2006/relationships/image" Target="../media/image1372.png"/><Relationship Id="rId241" Type="http://schemas.openxmlformats.org/officeDocument/2006/relationships/image" Target="../media/image1380.png"/><Relationship Id="rId246" Type="http://schemas.openxmlformats.org/officeDocument/2006/relationships/customXml" Target="../ink/ink1394.xml"/><Relationship Id="rId15" Type="http://schemas.openxmlformats.org/officeDocument/2006/relationships/image" Target="../media/image1268.png"/><Relationship Id="rId36" Type="http://schemas.openxmlformats.org/officeDocument/2006/relationships/customXml" Target="../ink/ink1289.xml"/><Relationship Id="rId57" Type="http://schemas.openxmlformats.org/officeDocument/2006/relationships/image" Target="../media/image1288.png"/><Relationship Id="rId106" Type="http://schemas.openxmlformats.org/officeDocument/2006/relationships/customXml" Target="../ink/ink1324.xml"/><Relationship Id="rId127" Type="http://schemas.openxmlformats.org/officeDocument/2006/relationships/image" Target="../media/image1323.png"/><Relationship Id="rId10" Type="http://schemas.openxmlformats.org/officeDocument/2006/relationships/customXml" Target="../ink/ink1276.xml"/><Relationship Id="rId31" Type="http://schemas.openxmlformats.org/officeDocument/2006/relationships/image" Target="../media/image1275.png"/><Relationship Id="rId52" Type="http://schemas.openxmlformats.org/officeDocument/2006/relationships/customXml" Target="../ink/ink1297.xml"/><Relationship Id="rId73" Type="http://schemas.openxmlformats.org/officeDocument/2006/relationships/image" Target="../media/image1296.png"/><Relationship Id="rId78" Type="http://schemas.openxmlformats.org/officeDocument/2006/relationships/customXml" Target="../ink/ink1310.xml"/><Relationship Id="rId94" Type="http://schemas.openxmlformats.org/officeDocument/2006/relationships/customXml" Target="../ink/ink1318.xml"/><Relationship Id="rId99" Type="http://schemas.openxmlformats.org/officeDocument/2006/relationships/image" Target="../media/image1309.png"/><Relationship Id="rId101" Type="http://schemas.openxmlformats.org/officeDocument/2006/relationships/image" Target="../media/image1310.png"/><Relationship Id="rId122" Type="http://schemas.openxmlformats.org/officeDocument/2006/relationships/customXml" Target="../ink/ink1332.xml"/><Relationship Id="rId143" Type="http://schemas.openxmlformats.org/officeDocument/2006/relationships/image" Target="../media/image1331.png"/><Relationship Id="rId148" Type="http://schemas.openxmlformats.org/officeDocument/2006/relationships/customXml" Target="../ink/ink1345.xml"/><Relationship Id="rId164" Type="http://schemas.openxmlformats.org/officeDocument/2006/relationships/customXml" Target="../ink/ink1353.xml"/><Relationship Id="rId169" Type="http://schemas.openxmlformats.org/officeDocument/2006/relationships/image" Target="../media/image1344.png"/><Relationship Id="rId185" Type="http://schemas.openxmlformats.org/officeDocument/2006/relationships/image" Target="../media/image1352.png"/><Relationship Id="rId4" Type="http://schemas.openxmlformats.org/officeDocument/2006/relationships/customXml" Target="../ink/ink1273.xml"/><Relationship Id="rId9" Type="http://schemas.openxmlformats.org/officeDocument/2006/relationships/image" Target="../media/image1265.png"/><Relationship Id="rId180" Type="http://schemas.openxmlformats.org/officeDocument/2006/relationships/customXml" Target="../ink/ink1361.xml"/><Relationship Id="rId210" Type="http://schemas.openxmlformats.org/officeDocument/2006/relationships/customXml" Target="../ink/ink1376.xml"/><Relationship Id="rId215" Type="http://schemas.openxmlformats.org/officeDocument/2006/relationships/image" Target="../media/image1367.png"/><Relationship Id="rId236" Type="http://schemas.openxmlformats.org/officeDocument/2006/relationships/customXml" Target="../ink/ink1389.xml"/><Relationship Id="rId257" Type="http://schemas.openxmlformats.org/officeDocument/2006/relationships/image" Target="../media/image1388.png"/><Relationship Id="rId26" Type="http://schemas.openxmlformats.org/officeDocument/2006/relationships/customXml" Target="../ink/ink1284.xml"/><Relationship Id="rId231" Type="http://schemas.openxmlformats.org/officeDocument/2006/relationships/image" Target="../media/image1375.png"/><Relationship Id="rId252" Type="http://schemas.openxmlformats.org/officeDocument/2006/relationships/customXml" Target="../ink/ink1397.xml"/><Relationship Id="rId47" Type="http://schemas.openxmlformats.org/officeDocument/2006/relationships/image" Target="../media/image1283.png"/><Relationship Id="rId68" Type="http://schemas.openxmlformats.org/officeDocument/2006/relationships/customXml" Target="../ink/ink1305.xml"/><Relationship Id="rId89" Type="http://schemas.openxmlformats.org/officeDocument/2006/relationships/image" Target="../media/image1304.png"/><Relationship Id="rId112" Type="http://schemas.openxmlformats.org/officeDocument/2006/relationships/customXml" Target="../ink/ink1327.xml"/><Relationship Id="rId133" Type="http://schemas.openxmlformats.org/officeDocument/2006/relationships/image" Target="../media/image1326.png"/><Relationship Id="rId154" Type="http://schemas.openxmlformats.org/officeDocument/2006/relationships/customXml" Target="../ink/ink1348.xml"/><Relationship Id="rId175" Type="http://schemas.openxmlformats.org/officeDocument/2006/relationships/image" Target="../media/image1347.png"/><Relationship Id="rId196" Type="http://schemas.openxmlformats.org/officeDocument/2006/relationships/customXml" Target="../ink/ink1369.xml"/><Relationship Id="rId200" Type="http://schemas.openxmlformats.org/officeDocument/2006/relationships/customXml" Target="../ink/ink1371.xml"/><Relationship Id="rId16" Type="http://schemas.openxmlformats.org/officeDocument/2006/relationships/customXml" Target="../ink/ink1279.xml"/><Relationship Id="rId221" Type="http://schemas.openxmlformats.org/officeDocument/2006/relationships/image" Target="../media/image1370.png"/><Relationship Id="rId242" Type="http://schemas.openxmlformats.org/officeDocument/2006/relationships/customXml" Target="../ink/ink1392.xml"/><Relationship Id="rId37" Type="http://schemas.openxmlformats.org/officeDocument/2006/relationships/image" Target="../media/image1278.png"/><Relationship Id="rId58" Type="http://schemas.openxmlformats.org/officeDocument/2006/relationships/customXml" Target="../ink/ink1300.xml"/><Relationship Id="rId79" Type="http://schemas.openxmlformats.org/officeDocument/2006/relationships/image" Target="../media/image1299.png"/><Relationship Id="rId102" Type="http://schemas.openxmlformats.org/officeDocument/2006/relationships/customXml" Target="../ink/ink1322.xml"/><Relationship Id="rId123" Type="http://schemas.openxmlformats.org/officeDocument/2006/relationships/image" Target="../media/image1321.png"/><Relationship Id="rId144" Type="http://schemas.openxmlformats.org/officeDocument/2006/relationships/customXml" Target="../ink/ink1343.xml"/><Relationship Id="rId90" Type="http://schemas.openxmlformats.org/officeDocument/2006/relationships/customXml" Target="../ink/ink1316.xml"/><Relationship Id="rId165" Type="http://schemas.openxmlformats.org/officeDocument/2006/relationships/image" Target="../media/image1342.png"/><Relationship Id="rId186" Type="http://schemas.openxmlformats.org/officeDocument/2006/relationships/customXml" Target="../ink/ink1364.xml"/><Relationship Id="rId211" Type="http://schemas.openxmlformats.org/officeDocument/2006/relationships/image" Target="../media/image1365.png"/><Relationship Id="rId232" Type="http://schemas.openxmlformats.org/officeDocument/2006/relationships/customXml" Target="../ink/ink1387.xml"/><Relationship Id="rId253" Type="http://schemas.openxmlformats.org/officeDocument/2006/relationships/image" Target="../media/image1386.png"/><Relationship Id="rId27" Type="http://schemas.openxmlformats.org/officeDocument/2006/relationships/image" Target="../media/image1273.png"/><Relationship Id="rId48" Type="http://schemas.openxmlformats.org/officeDocument/2006/relationships/customXml" Target="../ink/ink1295.xml"/><Relationship Id="rId69" Type="http://schemas.openxmlformats.org/officeDocument/2006/relationships/image" Target="../media/image1294.png"/><Relationship Id="rId113" Type="http://schemas.openxmlformats.org/officeDocument/2006/relationships/image" Target="../media/image1316.png"/><Relationship Id="rId134" Type="http://schemas.openxmlformats.org/officeDocument/2006/relationships/customXml" Target="../ink/ink1338.xml"/><Relationship Id="rId80" Type="http://schemas.openxmlformats.org/officeDocument/2006/relationships/customXml" Target="../ink/ink1311.xml"/><Relationship Id="rId155" Type="http://schemas.openxmlformats.org/officeDocument/2006/relationships/image" Target="../media/image1337.png"/><Relationship Id="rId176" Type="http://schemas.openxmlformats.org/officeDocument/2006/relationships/customXml" Target="../ink/ink1359.xml"/><Relationship Id="rId197" Type="http://schemas.openxmlformats.org/officeDocument/2006/relationships/image" Target="../media/image1358.png"/><Relationship Id="rId201" Type="http://schemas.openxmlformats.org/officeDocument/2006/relationships/image" Target="../media/image1360.png"/><Relationship Id="rId222" Type="http://schemas.openxmlformats.org/officeDocument/2006/relationships/customXml" Target="../ink/ink1382.xml"/><Relationship Id="rId243" Type="http://schemas.openxmlformats.org/officeDocument/2006/relationships/image" Target="../media/image1381.png"/><Relationship Id="rId17" Type="http://schemas.openxmlformats.org/officeDocument/2006/relationships/image" Target="../media/image1269.png"/><Relationship Id="rId38" Type="http://schemas.openxmlformats.org/officeDocument/2006/relationships/customXml" Target="../ink/ink1290.xml"/><Relationship Id="rId59" Type="http://schemas.openxmlformats.org/officeDocument/2006/relationships/image" Target="../media/image1289.png"/><Relationship Id="rId103" Type="http://schemas.openxmlformats.org/officeDocument/2006/relationships/image" Target="../media/image1311.png"/><Relationship Id="rId124" Type="http://schemas.openxmlformats.org/officeDocument/2006/relationships/customXml" Target="../ink/ink1333.xml"/><Relationship Id="rId70" Type="http://schemas.openxmlformats.org/officeDocument/2006/relationships/customXml" Target="../ink/ink1306.xml"/><Relationship Id="rId91" Type="http://schemas.openxmlformats.org/officeDocument/2006/relationships/image" Target="../media/image1305.png"/><Relationship Id="rId145" Type="http://schemas.openxmlformats.org/officeDocument/2006/relationships/image" Target="../media/image1332.png"/><Relationship Id="rId166" Type="http://schemas.openxmlformats.org/officeDocument/2006/relationships/customXml" Target="../ink/ink1354.xml"/><Relationship Id="rId187" Type="http://schemas.openxmlformats.org/officeDocument/2006/relationships/image" Target="../media/image1353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46.png"/><Relationship Id="rId299" Type="http://schemas.openxmlformats.org/officeDocument/2006/relationships/image" Target="../media/image1537.png"/><Relationship Id="rId21" Type="http://schemas.openxmlformats.org/officeDocument/2006/relationships/image" Target="../media/image1399.png"/><Relationship Id="rId63" Type="http://schemas.openxmlformats.org/officeDocument/2006/relationships/image" Target="../media/image1420.png"/><Relationship Id="rId159" Type="http://schemas.openxmlformats.org/officeDocument/2006/relationships/image" Target="../media/image1467.png"/><Relationship Id="rId324" Type="http://schemas.openxmlformats.org/officeDocument/2006/relationships/customXml" Target="../ink/ink1562.xml"/><Relationship Id="rId366" Type="http://schemas.openxmlformats.org/officeDocument/2006/relationships/customXml" Target="../ink/ink1583.xml"/><Relationship Id="rId170" Type="http://schemas.openxmlformats.org/officeDocument/2006/relationships/customXml" Target="../ink/ink1485.xml"/><Relationship Id="rId226" Type="http://schemas.openxmlformats.org/officeDocument/2006/relationships/customXml" Target="../ink/ink1513.xml"/><Relationship Id="rId433" Type="http://schemas.openxmlformats.org/officeDocument/2006/relationships/image" Target="../media/image1604.png"/><Relationship Id="rId268" Type="http://schemas.openxmlformats.org/officeDocument/2006/relationships/customXml" Target="../ink/ink1534.xml"/><Relationship Id="rId32" Type="http://schemas.openxmlformats.org/officeDocument/2006/relationships/customXml" Target="../ink/ink1416.xml"/><Relationship Id="rId74" Type="http://schemas.openxmlformats.org/officeDocument/2006/relationships/customXml" Target="../ink/ink1437.xml"/><Relationship Id="rId128" Type="http://schemas.openxmlformats.org/officeDocument/2006/relationships/customXml" Target="../ink/ink1464.xml"/><Relationship Id="rId335" Type="http://schemas.openxmlformats.org/officeDocument/2006/relationships/image" Target="../media/image1555.png"/><Relationship Id="rId377" Type="http://schemas.openxmlformats.org/officeDocument/2006/relationships/image" Target="../media/image1576.png"/><Relationship Id="rId5" Type="http://schemas.openxmlformats.org/officeDocument/2006/relationships/image" Target="../media/image1391.png"/><Relationship Id="rId181" Type="http://schemas.openxmlformats.org/officeDocument/2006/relationships/image" Target="../media/image1478.png"/><Relationship Id="rId237" Type="http://schemas.openxmlformats.org/officeDocument/2006/relationships/image" Target="../media/image1506.png"/><Relationship Id="rId402" Type="http://schemas.openxmlformats.org/officeDocument/2006/relationships/customXml" Target="../ink/ink1601.xml"/><Relationship Id="rId279" Type="http://schemas.openxmlformats.org/officeDocument/2006/relationships/image" Target="../media/image1527.png"/><Relationship Id="rId444" Type="http://schemas.openxmlformats.org/officeDocument/2006/relationships/customXml" Target="../ink/ink1622.xml"/><Relationship Id="rId43" Type="http://schemas.openxmlformats.org/officeDocument/2006/relationships/image" Target="../media/image1410.png"/><Relationship Id="rId139" Type="http://schemas.openxmlformats.org/officeDocument/2006/relationships/image" Target="../media/image1457.png"/><Relationship Id="rId290" Type="http://schemas.openxmlformats.org/officeDocument/2006/relationships/customXml" Target="../ink/ink1545.xml"/><Relationship Id="rId304" Type="http://schemas.openxmlformats.org/officeDocument/2006/relationships/customXml" Target="../ink/ink1552.xml"/><Relationship Id="rId346" Type="http://schemas.openxmlformats.org/officeDocument/2006/relationships/customXml" Target="../ink/ink1573.xml"/><Relationship Id="rId388" Type="http://schemas.openxmlformats.org/officeDocument/2006/relationships/customXml" Target="../ink/ink1594.xml"/><Relationship Id="rId85" Type="http://schemas.openxmlformats.org/officeDocument/2006/relationships/image" Target="../media/image1430.png"/><Relationship Id="rId150" Type="http://schemas.openxmlformats.org/officeDocument/2006/relationships/customXml" Target="../ink/ink1475.xml"/><Relationship Id="rId192" Type="http://schemas.openxmlformats.org/officeDocument/2006/relationships/customXml" Target="../ink/ink1496.xml"/><Relationship Id="rId206" Type="http://schemas.openxmlformats.org/officeDocument/2006/relationships/customXml" Target="../ink/ink1503.xml"/><Relationship Id="rId413" Type="http://schemas.openxmlformats.org/officeDocument/2006/relationships/image" Target="../media/image1594.png"/><Relationship Id="rId248" Type="http://schemas.openxmlformats.org/officeDocument/2006/relationships/customXml" Target="../ink/ink1524.xml"/><Relationship Id="rId455" Type="http://schemas.openxmlformats.org/officeDocument/2006/relationships/image" Target="../media/image1615.png"/><Relationship Id="rId12" Type="http://schemas.openxmlformats.org/officeDocument/2006/relationships/customXml" Target="../ink/ink1406.xml"/><Relationship Id="rId108" Type="http://schemas.openxmlformats.org/officeDocument/2006/relationships/customXml" Target="../ink/ink1454.xml"/><Relationship Id="rId315" Type="http://schemas.openxmlformats.org/officeDocument/2006/relationships/image" Target="../media/image1545.png"/><Relationship Id="rId357" Type="http://schemas.openxmlformats.org/officeDocument/2006/relationships/image" Target="../media/image1566.png"/><Relationship Id="rId54" Type="http://schemas.openxmlformats.org/officeDocument/2006/relationships/customXml" Target="../ink/ink1427.xml"/><Relationship Id="rId96" Type="http://schemas.openxmlformats.org/officeDocument/2006/relationships/customXml" Target="../ink/ink1448.xml"/><Relationship Id="rId161" Type="http://schemas.openxmlformats.org/officeDocument/2006/relationships/image" Target="../media/image1468.png"/><Relationship Id="rId217" Type="http://schemas.openxmlformats.org/officeDocument/2006/relationships/image" Target="../media/image1496.png"/><Relationship Id="rId399" Type="http://schemas.openxmlformats.org/officeDocument/2006/relationships/image" Target="../media/image1587.png"/><Relationship Id="rId259" Type="http://schemas.openxmlformats.org/officeDocument/2006/relationships/image" Target="../media/image1517.png"/><Relationship Id="rId424" Type="http://schemas.openxmlformats.org/officeDocument/2006/relationships/customXml" Target="../ink/ink1612.xml"/><Relationship Id="rId466" Type="http://schemas.openxmlformats.org/officeDocument/2006/relationships/customXml" Target="../ink/ink1633.xml"/><Relationship Id="rId23" Type="http://schemas.openxmlformats.org/officeDocument/2006/relationships/image" Target="../media/image1400.png"/><Relationship Id="rId119" Type="http://schemas.openxmlformats.org/officeDocument/2006/relationships/image" Target="../media/image1447.png"/><Relationship Id="rId270" Type="http://schemas.openxmlformats.org/officeDocument/2006/relationships/customXml" Target="../ink/ink1535.xml"/><Relationship Id="rId326" Type="http://schemas.openxmlformats.org/officeDocument/2006/relationships/customXml" Target="../ink/ink1563.xml"/><Relationship Id="rId65" Type="http://schemas.openxmlformats.org/officeDocument/2006/relationships/image" Target="../media/image1421.png"/><Relationship Id="rId130" Type="http://schemas.openxmlformats.org/officeDocument/2006/relationships/customXml" Target="../ink/ink1465.xml"/><Relationship Id="rId368" Type="http://schemas.openxmlformats.org/officeDocument/2006/relationships/customXml" Target="../ink/ink1584.xml"/><Relationship Id="rId172" Type="http://schemas.openxmlformats.org/officeDocument/2006/relationships/customXml" Target="../ink/ink1486.xml"/><Relationship Id="rId193" Type="http://schemas.openxmlformats.org/officeDocument/2006/relationships/image" Target="../media/image1484.png"/><Relationship Id="rId207" Type="http://schemas.openxmlformats.org/officeDocument/2006/relationships/image" Target="../media/image1491.png"/><Relationship Id="rId228" Type="http://schemas.openxmlformats.org/officeDocument/2006/relationships/customXml" Target="../ink/ink1514.xml"/><Relationship Id="rId249" Type="http://schemas.openxmlformats.org/officeDocument/2006/relationships/image" Target="../media/image1512.png"/><Relationship Id="rId414" Type="http://schemas.openxmlformats.org/officeDocument/2006/relationships/customXml" Target="../ink/ink1607.xml"/><Relationship Id="rId435" Type="http://schemas.openxmlformats.org/officeDocument/2006/relationships/image" Target="../media/image1605.png"/><Relationship Id="rId456" Type="http://schemas.openxmlformats.org/officeDocument/2006/relationships/customXml" Target="../ink/ink1628.xml"/><Relationship Id="rId13" Type="http://schemas.openxmlformats.org/officeDocument/2006/relationships/image" Target="../media/image1395.png"/><Relationship Id="rId109" Type="http://schemas.openxmlformats.org/officeDocument/2006/relationships/image" Target="../media/image1442.png"/><Relationship Id="rId260" Type="http://schemas.openxmlformats.org/officeDocument/2006/relationships/customXml" Target="../ink/ink1530.xml"/><Relationship Id="rId281" Type="http://schemas.openxmlformats.org/officeDocument/2006/relationships/image" Target="../media/image1528.png"/><Relationship Id="rId316" Type="http://schemas.openxmlformats.org/officeDocument/2006/relationships/customXml" Target="../ink/ink1558.xml"/><Relationship Id="rId337" Type="http://schemas.openxmlformats.org/officeDocument/2006/relationships/image" Target="../media/image1556.png"/><Relationship Id="rId34" Type="http://schemas.openxmlformats.org/officeDocument/2006/relationships/customXml" Target="../ink/ink1417.xml"/><Relationship Id="rId55" Type="http://schemas.openxmlformats.org/officeDocument/2006/relationships/image" Target="../media/image1416.png"/><Relationship Id="rId76" Type="http://schemas.openxmlformats.org/officeDocument/2006/relationships/customXml" Target="../ink/ink1438.xml"/><Relationship Id="rId97" Type="http://schemas.openxmlformats.org/officeDocument/2006/relationships/image" Target="../media/image1436.png"/><Relationship Id="rId120" Type="http://schemas.openxmlformats.org/officeDocument/2006/relationships/customXml" Target="../ink/ink1460.xml"/><Relationship Id="rId141" Type="http://schemas.openxmlformats.org/officeDocument/2006/relationships/image" Target="../media/image1458.png"/><Relationship Id="rId358" Type="http://schemas.openxmlformats.org/officeDocument/2006/relationships/customXml" Target="../ink/ink1579.xml"/><Relationship Id="rId379" Type="http://schemas.openxmlformats.org/officeDocument/2006/relationships/image" Target="../media/image1577.png"/><Relationship Id="rId7" Type="http://schemas.openxmlformats.org/officeDocument/2006/relationships/image" Target="../media/image1392.png"/><Relationship Id="rId162" Type="http://schemas.openxmlformats.org/officeDocument/2006/relationships/customXml" Target="../ink/ink1481.xml"/><Relationship Id="rId183" Type="http://schemas.openxmlformats.org/officeDocument/2006/relationships/image" Target="../media/image1479.png"/><Relationship Id="rId218" Type="http://schemas.openxmlformats.org/officeDocument/2006/relationships/customXml" Target="../ink/ink1509.xml"/><Relationship Id="rId239" Type="http://schemas.openxmlformats.org/officeDocument/2006/relationships/image" Target="../media/image1507.png"/><Relationship Id="rId390" Type="http://schemas.openxmlformats.org/officeDocument/2006/relationships/customXml" Target="../ink/ink1595.xml"/><Relationship Id="rId404" Type="http://schemas.openxmlformats.org/officeDocument/2006/relationships/customXml" Target="../ink/ink1602.xml"/><Relationship Id="rId425" Type="http://schemas.openxmlformats.org/officeDocument/2006/relationships/image" Target="../media/image1600.png"/><Relationship Id="rId446" Type="http://schemas.openxmlformats.org/officeDocument/2006/relationships/customXml" Target="../ink/ink1623.xml"/><Relationship Id="rId467" Type="http://schemas.openxmlformats.org/officeDocument/2006/relationships/image" Target="../media/image1620.png"/><Relationship Id="rId250" Type="http://schemas.openxmlformats.org/officeDocument/2006/relationships/customXml" Target="../ink/ink1525.xml"/><Relationship Id="rId271" Type="http://schemas.openxmlformats.org/officeDocument/2006/relationships/image" Target="../media/image1523.png"/><Relationship Id="rId292" Type="http://schemas.openxmlformats.org/officeDocument/2006/relationships/customXml" Target="../ink/ink1546.xml"/><Relationship Id="rId306" Type="http://schemas.openxmlformats.org/officeDocument/2006/relationships/customXml" Target="../ink/ink1553.xml"/><Relationship Id="rId24" Type="http://schemas.openxmlformats.org/officeDocument/2006/relationships/customXml" Target="../ink/ink1412.xml"/><Relationship Id="rId45" Type="http://schemas.openxmlformats.org/officeDocument/2006/relationships/image" Target="../media/image1411.png"/><Relationship Id="rId66" Type="http://schemas.openxmlformats.org/officeDocument/2006/relationships/customXml" Target="../ink/ink1433.xml"/><Relationship Id="rId87" Type="http://schemas.openxmlformats.org/officeDocument/2006/relationships/image" Target="../media/image1431.png"/><Relationship Id="rId110" Type="http://schemas.openxmlformats.org/officeDocument/2006/relationships/customXml" Target="../ink/ink1455.xml"/><Relationship Id="rId131" Type="http://schemas.openxmlformats.org/officeDocument/2006/relationships/image" Target="../media/image1453.png"/><Relationship Id="rId327" Type="http://schemas.openxmlformats.org/officeDocument/2006/relationships/image" Target="../media/image1551.png"/><Relationship Id="rId348" Type="http://schemas.openxmlformats.org/officeDocument/2006/relationships/customXml" Target="../ink/ink1574.xml"/><Relationship Id="rId369" Type="http://schemas.openxmlformats.org/officeDocument/2006/relationships/image" Target="../media/image1572.png"/><Relationship Id="rId152" Type="http://schemas.openxmlformats.org/officeDocument/2006/relationships/customXml" Target="../ink/ink1476.xml"/><Relationship Id="rId173" Type="http://schemas.openxmlformats.org/officeDocument/2006/relationships/image" Target="../media/image1474.png"/><Relationship Id="rId194" Type="http://schemas.openxmlformats.org/officeDocument/2006/relationships/customXml" Target="../ink/ink1497.xml"/><Relationship Id="rId208" Type="http://schemas.openxmlformats.org/officeDocument/2006/relationships/customXml" Target="../ink/ink1504.xml"/><Relationship Id="rId229" Type="http://schemas.openxmlformats.org/officeDocument/2006/relationships/image" Target="../media/image1502.png"/><Relationship Id="rId380" Type="http://schemas.openxmlformats.org/officeDocument/2006/relationships/customXml" Target="../ink/ink1590.xml"/><Relationship Id="rId415" Type="http://schemas.openxmlformats.org/officeDocument/2006/relationships/image" Target="../media/image1595.png"/><Relationship Id="rId436" Type="http://schemas.openxmlformats.org/officeDocument/2006/relationships/customXml" Target="../ink/ink1618.xml"/><Relationship Id="rId457" Type="http://schemas.openxmlformats.org/officeDocument/2006/relationships/image" Target="../media/image1616.png"/><Relationship Id="rId240" Type="http://schemas.openxmlformats.org/officeDocument/2006/relationships/customXml" Target="../ink/ink1520.xml"/><Relationship Id="rId261" Type="http://schemas.openxmlformats.org/officeDocument/2006/relationships/image" Target="../media/image1518.png"/><Relationship Id="rId14" Type="http://schemas.openxmlformats.org/officeDocument/2006/relationships/customXml" Target="../ink/ink1407.xml"/><Relationship Id="rId35" Type="http://schemas.openxmlformats.org/officeDocument/2006/relationships/image" Target="../media/image1406.png"/><Relationship Id="rId56" Type="http://schemas.openxmlformats.org/officeDocument/2006/relationships/customXml" Target="../ink/ink1428.xml"/><Relationship Id="rId77" Type="http://schemas.openxmlformats.org/officeDocument/2006/relationships/image" Target="../media/image1427.png"/><Relationship Id="rId100" Type="http://schemas.openxmlformats.org/officeDocument/2006/relationships/customXml" Target="../ink/ink1450.xml"/><Relationship Id="rId282" Type="http://schemas.openxmlformats.org/officeDocument/2006/relationships/customXml" Target="../ink/ink1541.xml"/><Relationship Id="rId317" Type="http://schemas.openxmlformats.org/officeDocument/2006/relationships/image" Target="../media/image1546.png"/><Relationship Id="rId338" Type="http://schemas.openxmlformats.org/officeDocument/2006/relationships/customXml" Target="../ink/ink1569.xml"/><Relationship Id="rId359" Type="http://schemas.openxmlformats.org/officeDocument/2006/relationships/image" Target="../media/image1567.png"/><Relationship Id="rId8" Type="http://schemas.openxmlformats.org/officeDocument/2006/relationships/customXml" Target="../ink/ink1404.xml"/><Relationship Id="rId98" Type="http://schemas.openxmlformats.org/officeDocument/2006/relationships/customXml" Target="../ink/ink1449.xml"/><Relationship Id="rId121" Type="http://schemas.openxmlformats.org/officeDocument/2006/relationships/image" Target="../media/image1448.png"/><Relationship Id="rId142" Type="http://schemas.openxmlformats.org/officeDocument/2006/relationships/customXml" Target="../ink/ink1471.xml"/><Relationship Id="rId163" Type="http://schemas.openxmlformats.org/officeDocument/2006/relationships/image" Target="../media/image1469.png"/><Relationship Id="rId184" Type="http://schemas.openxmlformats.org/officeDocument/2006/relationships/customXml" Target="../ink/ink1492.xml"/><Relationship Id="rId219" Type="http://schemas.openxmlformats.org/officeDocument/2006/relationships/image" Target="../media/image1497.png"/><Relationship Id="rId370" Type="http://schemas.openxmlformats.org/officeDocument/2006/relationships/customXml" Target="../ink/ink1585.xml"/><Relationship Id="rId391" Type="http://schemas.openxmlformats.org/officeDocument/2006/relationships/image" Target="../media/image1583.png"/><Relationship Id="rId405" Type="http://schemas.openxmlformats.org/officeDocument/2006/relationships/image" Target="../media/image1590.png"/><Relationship Id="rId426" Type="http://schemas.openxmlformats.org/officeDocument/2006/relationships/customXml" Target="../ink/ink1613.xml"/><Relationship Id="rId447" Type="http://schemas.openxmlformats.org/officeDocument/2006/relationships/image" Target="../media/image1611.png"/><Relationship Id="rId230" Type="http://schemas.openxmlformats.org/officeDocument/2006/relationships/customXml" Target="../ink/ink1515.xml"/><Relationship Id="rId251" Type="http://schemas.openxmlformats.org/officeDocument/2006/relationships/image" Target="../media/image1513.png"/><Relationship Id="rId468" Type="http://schemas.openxmlformats.org/officeDocument/2006/relationships/customXml" Target="../ink/ink1634.xml"/><Relationship Id="rId25" Type="http://schemas.openxmlformats.org/officeDocument/2006/relationships/image" Target="../media/image1401.png"/><Relationship Id="rId46" Type="http://schemas.openxmlformats.org/officeDocument/2006/relationships/customXml" Target="../ink/ink1423.xml"/><Relationship Id="rId67" Type="http://schemas.openxmlformats.org/officeDocument/2006/relationships/image" Target="../media/image1422.png"/><Relationship Id="rId272" Type="http://schemas.openxmlformats.org/officeDocument/2006/relationships/customXml" Target="../ink/ink1536.xml"/><Relationship Id="rId293" Type="http://schemas.openxmlformats.org/officeDocument/2006/relationships/image" Target="../media/image1534.png"/><Relationship Id="rId307" Type="http://schemas.openxmlformats.org/officeDocument/2006/relationships/image" Target="../media/image1541.png"/><Relationship Id="rId328" Type="http://schemas.openxmlformats.org/officeDocument/2006/relationships/customXml" Target="../ink/ink1564.xml"/><Relationship Id="rId349" Type="http://schemas.openxmlformats.org/officeDocument/2006/relationships/image" Target="../media/image1562.png"/><Relationship Id="rId88" Type="http://schemas.openxmlformats.org/officeDocument/2006/relationships/customXml" Target="../ink/ink1444.xml"/><Relationship Id="rId111" Type="http://schemas.openxmlformats.org/officeDocument/2006/relationships/image" Target="../media/image1443.png"/><Relationship Id="rId132" Type="http://schemas.openxmlformats.org/officeDocument/2006/relationships/customXml" Target="../ink/ink1466.xml"/><Relationship Id="rId153" Type="http://schemas.openxmlformats.org/officeDocument/2006/relationships/image" Target="../media/image1464.png"/><Relationship Id="rId174" Type="http://schemas.openxmlformats.org/officeDocument/2006/relationships/customXml" Target="../ink/ink1487.xml"/><Relationship Id="rId195" Type="http://schemas.openxmlformats.org/officeDocument/2006/relationships/image" Target="../media/image1485.png"/><Relationship Id="rId209" Type="http://schemas.openxmlformats.org/officeDocument/2006/relationships/image" Target="../media/image1492.png"/><Relationship Id="rId360" Type="http://schemas.openxmlformats.org/officeDocument/2006/relationships/customXml" Target="../ink/ink1580.xml"/><Relationship Id="rId381" Type="http://schemas.openxmlformats.org/officeDocument/2006/relationships/image" Target="../media/image1578.png"/><Relationship Id="rId416" Type="http://schemas.openxmlformats.org/officeDocument/2006/relationships/customXml" Target="../ink/ink1608.xml"/><Relationship Id="rId220" Type="http://schemas.openxmlformats.org/officeDocument/2006/relationships/customXml" Target="../ink/ink1510.xml"/><Relationship Id="rId241" Type="http://schemas.openxmlformats.org/officeDocument/2006/relationships/image" Target="../media/image1508.png"/><Relationship Id="rId437" Type="http://schemas.openxmlformats.org/officeDocument/2006/relationships/image" Target="../media/image1606.png"/><Relationship Id="rId458" Type="http://schemas.openxmlformats.org/officeDocument/2006/relationships/customXml" Target="../ink/ink1629.xml"/><Relationship Id="rId15" Type="http://schemas.openxmlformats.org/officeDocument/2006/relationships/image" Target="../media/image1396.png"/><Relationship Id="rId36" Type="http://schemas.openxmlformats.org/officeDocument/2006/relationships/customXml" Target="../ink/ink1418.xml"/><Relationship Id="rId57" Type="http://schemas.openxmlformats.org/officeDocument/2006/relationships/image" Target="../media/image1417.png"/><Relationship Id="rId262" Type="http://schemas.openxmlformats.org/officeDocument/2006/relationships/customXml" Target="../ink/ink1531.xml"/><Relationship Id="rId283" Type="http://schemas.openxmlformats.org/officeDocument/2006/relationships/image" Target="../media/image1529.png"/><Relationship Id="rId318" Type="http://schemas.openxmlformats.org/officeDocument/2006/relationships/customXml" Target="../ink/ink1559.xml"/><Relationship Id="rId339" Type="http://schemas.openxmlformats.org/officeDocument/2006/relationships/image" Target="../media/image1557.png"/><Relationship Id="rId78" Type="http://schemas.openxmlformats.org/officeDocument/2006/relationships/customXml" Target="../ink/ink1439.xml"/><Relationship Id="rId99" Type="http://schemas.openxmlformats.org/officeDocument/2006/relationships/image" Target="../media/image1437.png"/><Relationship Id="rId101" Type="http://schemas.openxmlformats.org/officeDocument/2006/relationships/image" Target="../media/image1438.png"/><Relationship Id="rId122" Type="http://schemas.openxmlformats.org/officeDocument/2006/relationships/customXml" Target="../ink/ink1461.xml"/><Relationship Id="rId143" Type="http://schemas.openxmlformats.org/officeDocument/2006/relationships/image" Target="../media/image1459.png"/><Relationship Id="rId164" Type="http://schemas.openxmlformats.org/officeDocument/2006/relationships/customXml" Target="../ink/ink1482.xml"/><Relationship Id="rId185" Type="http://schemas.openxmlformats.org/officeDocument/2006/relationships/image" Target="../media/image1480.png"/><Relationship Id="rId350" Type="http://schemas.openxmlformats.org/officeDocument/2006/relationships/customXml" Target="../ink/ink1575.xml"/><Relationship Id="rId371" Type="http://schemas.openxmlformats.org/officeDocument/2006/relationships/image" Target="../media/image1573.png"/><Relationship Id="rId406" Type="http://schemas.openxmlformats.org/officeDocument/2006/relationships/customXml" Target="../ink/ink1603.xml"/><Relationship Id="rId9" Type="http://schemas.openxmlformats.org/officeDocument/2006/relationships/image" Target="../media/image1393.png"/><Relationship Id="rId210" Type="http://schemas.openxmlformats.org/officeDocument/2006/relationships/customXml" Target="../ink/ink1505.xml"/><Relationship Id="rId392" Type="http://schemas.openxmlformats.org/officeDocument/2006/relationships/customXml" Target="../ink/ink1596.xml"/><Relationship Id="rId427" Type="http://schemas.openxmlformats.org/officeDocument/2006/relationships/image" Target="../media/image1601.png"/><Relationship Id="rId448" Type="http://schemas.openxmlformats.org/officeDocument/2006/relationships/customXml" Target="../ink/ink1624.xml"/><Relationship Id="rId469" Type="http://schemas.openxmlformats.org/officeDocument/2006/relationships/image" Target="../media/image1621.png"/><Relationship Id="rId26" Type="http://schemas.openxmlformats.org/officeDocument/2006/relationships/customXml" Target="../ink/ink1413.xml"/><Relationship Id="rId231" Type="http://schemas.openxmlformats.org/officeDocument/2006/relationships/image" Target="../media/image1503.png"/><Relationship Id="rId252" Type="http://schemas.openxmlformats.org/officeDocument/2006/relationships/customXml" Target="../ink/ink1526.xml"/><Relationship Id="rId273" Type="http://schemas.openxmlformats.org/officeDocument/2006/relationships/image" Target="../media/image1524.png"/><Relationship Id="rId294" Type="http://schemas.openxmlformats.org/officeDocument/2006/relationships/customXml" Target="../ink/ink1547.xml"/><Relationship Id="rId308" Type="http://schemas.openxmlformats.org/officeDocument/2006/relationships/customXml" Target="../ink/ink1554.xml"/><Relationship Id="rId329" Type="http://schemas.openxmlformats.org/officeDocument/2006/relationships/image" Target="../media/image1552.png"/><Relationship Id="rId47" Type="http://schemas.openxmlformats.org/officeDocument/2006/relationships/image" Target="../media/image1412.png"/><Relationship Id="rId68" Type="http://schemas.openxmlformats.org/officeDocument/2006/relationships/customXml" Target="../ink/ink1434.xml"/><Relationship Id="rId89" Type="http://schemas.openxmlformats.org/officeDocument/2006/relationships/image" Target="../media/image1432.png"/><Relationship Id="rId112" Type="http://schemas.openxmlformats.org/officeDocument/2006/relationships/customXml" Target="../ink/ink1456.xml"/><Relationship Id="rId133" Type="http://schemas.openxmlformats.org/officeDocument/2006/relationships/image" Target="../media/image1454.png"/><Relationship Id="rId154" Type="http://schemas.openxmlformats.org/officeDocument/2006/relationships/customXml" Target="../ink/ink1477.xml"/><Relationship Id="rId175" Type="http://schemas.openxmlformats.org/officeDocument/2006/relationships/image" Target="../media/image1475.png"/><Relationship Id="rId340" Type="http://schemas.openxmlformats.org/officeDocument/2006/relationships/customXml" Target="../ink/ink1570.xml"/><Relationship Id="rId361" Type="http://schemas.openxmlformats.org/officeDocument/2006/relationships/image" Target="../media/image1568.png"/><Relationship Id="rId196" Type="http://schemas.openxmlformats.org/officeDocument/2006/relationships/customXml" Target="../ink/ink1498.xml"/><Relationship Id="rId200" Type="http://schemas.openxmlformats.org/officeDocument/2006/relationships/customXml" Target="../ink/ink1500.xml"/><Relationship Id="rId382" Type="http://schemas.openxmlformats.org/officeDocument/2006/relationships/customXml" Target="../ink/ink1591.xml"/><Relationship Id="rId417" Type="http://schemas.openxmlformats.org/officeDocument/2006/relationships/image" Target="../media/image1596.png"/><Relationship Id="rId438" Type="http://schemas.openxmlformats.org/officeDocument/2006/relationships/customXml" Target="../ink/ink1619.xml"/><Relationship Id="rId459" Type="http://schemas.openxmlformats.org/officeDocument/2006/relationships/image" Target="../media/image1617.png"/><Relationship Id="rId16" Type="http://schemas.openxmlformats.org/officeDocument/2006/relationships/customXml" Target="../ink/ink1408.xml"/><Relationship Id="rId221" Type="http://schemas.openxmlformats.org/officeDocument/2006/relationships/image" Target="../media/image1498.png"/><Relationship Id="rId242" Type="http://schemas.openxmlformats.org/officeDocument/2006/relationships/customXml" Target="../ink/ink1521.xml"/><Relationship Id="rId263" Type="http://schemas.openxmlformats.org/officeDocument/2006/relationships/image" Target="../media/image1519.png"/><Relationship Id="rId284" Type="http://schemas.openxmlformats.org/officeDocument/2006/relationships/customXml" Target="../ink/ink1542.xml"/><Relationship Id="rId319" Type="http://schemas.openxmlformats.org/officeDocument/2006/relationships/image" Target="../media/image1547.png"/><Relationship Id="rId37" Type="http://schemas.openxmlformats.org/officeDocument/2006/relationships/image" Target="../media/image1407.png"/><Relationship Id="rId58" Type="http://schemas.openxmlformats.org/officeDocument/2006/relationships/customXml" Target="../ink/ink1429.xml"/><Relationship Id="rId79" Type="http://schemas.openxmlformats.org/officeDocument/2006/relationships/image" Target="../media/image1428.png"/><Relationship Id="rId102" Type="http://schemas.openxmlformats.org/officeDocument/2006/relationships/customXml" Target="../ink/ink1451.xml"/><Relationship Id="rId123" Type="http://schemas.openxmlformats.org/officeDocument/2006/relationships/image" Target="../media/image1449.png"/><Relationship Id="rId144" Type="http://schemas.openxmlformats.org/officeDocument/2006/relationships/customXml" Target="../ink/ink1472.xml"/><Relationship Id="rId330" Type="http://schemas.openxmlformats.org/officeDocument/2006/relationships/customXml" Target="../ink/ink1565.xml"/><Relationship Id="rId90" Type="http://schemas.openxmlformats.org/officeDocument/2006/relationships/customXml" Target="../ink/ink1445.xml"/><Relationship Id="rId165" Type="http://schemas.openxmlformats.org/officeDocument/2006/relationships/image" Target="../media/image1470.png"/><Relationship Id="rId186" Type="http://schemas.openxmlformats.org/officeDocument/2006/relationships/customXml" Target="../ink/ink1493.xml"/><Relationship Id="rId351" Type="http://schemas.openxmlformats.org/officeDocument/2006/relationships/image" Target="../media/image1563.png"/><Relationship Id="rId372" Type="http://schemas.openxmlformats.org/officeDocument/2006/relationships/customXml" Target="../ink/ink1586.xml"/><Relationship Id="rId393" Type="http://schemas.openxmlformats.org/officeDocument/2006/relationships/image" Target="../media/image1584.png"/><Relationship Id="rId407" Type="http://schemas.openxmlformats.org/officeDocument/2006/relationships/image" Target="../media/image1591.png"/><Relationship Id="rId428" Type="http://schemas.openxmlformats.org/officeDocument/2006/relationships/customXml" Target="../ink/ink1614.xml"/><Relationship Id="rId449" Type="http://schemas.openxmlformats.org/officeDocument/2006/relationships/image" Target="../media/image1612.png"/><Relationship Id="rId211" Type="http://schemas.openxmlformats.org/officeDocument/2006/relationships/image" Target="../media/image1493.png"/><Relationship Id="rId232" Type="http://schemas.openxmlformats.org/officeDocument/2006/relationships/customXml" Target="../ink/ink1516.xml"/><Relationship Id="rId253" Type="http://schemas.openxmlformats.org/officeDocument/2006/relationships/image" Target="../media/image1514.png"/><Relationship Id="rId274" Type="http://schemas.openxmlformats.org/officeDocument/2006/relationships/customXml" Target="../ink/ink1537.xml"/><Relationship Id="rId295" Type="http://schemas.openxmlformats.org/officeDocument/2006/relationships/image" Target="../media/image1535.png"/><Relationship Id="rId309" Type="http://schemas.openxmlformats.org/officeDocument/2006/relationships/image" Target="../media/image1542.png"/><Relationship Id="rId460" Type="http://schemas.openxmlformats.org/officeDocument/2006/relationships/customXml" Target="../ink/ink1630.xml"/><Relationship Id="rId27" Type="http://schemas.openxmlformats.org/officeDocument/2006/relationships/image" Target="../media/image1402.png"/><Relationship Id="rId48" Type="http://schemas.openxmlformats.org/officeDocument/2006/relationships/customXml" Target="../ink/ink1424.xml"/><Relationship Id="rId69" Type="http://schemas.openxmlformats.org/officeDocument/2006/relationships/image" Target="../media/image1423.png"/><Relationship Id="rId113" Type="http://schemas.openxmlformats.org/officeDocument/2006/relationships/image" Target="../media/image1444.png"/><Relationship Id="rId134" Type="http://schemas.openxmlformats.org/officeDocument/2006/relationships/customXml" Target="../ink/ink1467.xml"/><Relationship Id="rId320" Type="http://schemas.openxmlformats.org/officeDocument/2006/relationships/customXml" Target="../ink/ink1560.xml"/><Relationship Id="rId80" Type="http://schemas.openxmlformats.org/officeDocument/2006/relationships/customXml" Target="../ink/ink1440.xml"/><Relationship Id="rId155" Type="http://schemas.openxmlformats.org/officeDocument/2006/relationships/image" Target="../media/image1465.png"/><Relationship Id="rId176" Type="http://schemas.openxmlformats.org/officeDocument/2006/relationships/customXml" Target="../ink/ink1488.xml"/><Relationship Id="rId197" Type="http://schemas.openxmlformats.org/officeDocument/2006/relationships/image" Target="../media/image1486.png"/><Relationship Id="rId341" Type="http://schemas.openxmlformats.org/officeDocument/2006/relationships/image" Target="../media/image1558.png"/><Relationship Id="rId362" Type="http://schemas.openxmlformats.org/officeDocument/2006/relationships/customXml" Target="../ink/ink1581.xml"/><Relationship Id="rId383" Type="http://schemas.openxmlformats.org/officeDocument/2006/relationships/image" Target="../media/image1579.png"/><Relationship Id="rId418" Type="http://schemas.openxmlformats.org/officeDocument/2006/relationships/customXml" Target="../ink/ink1609.xml"/><Relationship Id="rId439" Type="http://schemas.openxmlformats.org/officeDocument/2006/relationships/image" Target="../media/image1607.png"/><Relationship Id="rId201" Type="http://schemas.openxmlformats.org/officeDocument/2006/relationships/image" Target="../media/image1488.png"/><Relationship Id="rId222" Type="http://schemas.openxmlformats.org/officeDocument/2006/relationships/customXml" Target="../ink/ink1511.xml"/><Relationship Id="rId243" Type="http://schemas.openxmlformats.org/officeDocument/2006/relationships/image" Target="../media/image1509.png"/><Relationship Id="rId264" Type="http://schemas.openxmlformats.org/officeDocument/2006/relationships/customXml" Target="../ink/ink1532.xml"/><Relationship Id="rId285" Type="http://schemas.openxmlformats.org/officeDocument/2006/relationships/image" Target="../media/image1530.png"/><Relationship Id="rId450" Type="http://schemas.openxmlformats.org/officeDocument/2006/relationships/customXml" Target="../ink/ink1625.xml"/><Relationship Id="rId17" Type="http://schemas.openxmlformats.org/officeDocument/2006/relationships/image" Target="../media/image1397.png"/><Relationship Id="rId38" Type="http://schemas.openxmlformats.org/officeDocument/2006/relationships/customXml" Target="../ink/ink1419.xml"/><Relationship Id="rId59" Type="http://schemas.openxmlformats.org/officeDocument/2006/relationships/image" Target="../media/image1418.png"/><Relationship Id="rId103" Type="http://schemas.openxmlformats.org/officeDocument/2006/relationships/image" Target="../media/image1439.png"/><Relationship Id="rId124" Type="http://schemas.openxmlformats.org/officeDocument/2006/relationships/customXml" Target="../ink/ink1462.xml"/><Relationship Id="rId310" Type="http://schemas.openxmlformats.org/officeDocument/2006/relationships/customXml" Target="../ink/ink1555.xml"/><Relationship Id="rId70" Type="http://schemas.openxmlformats.org/officeDocument/2006/relationships/customXml" Target="../ink/ink1435.xml"/><Relationship Id="rId91" Type="http://schemas.openxmlformats.org/officeDocument/2006/relationships/image" Target="../media/image1433.png"/><Relationship Id="rId145" Type="http://schemas.openxmlformats.org/officeDocument/2006/relationships/image" Target="../media/image1460.png"/><Relationship Id="rId166" Type="http://schemas.openxmlformats.org/officeDocument/2006/relationships/customXml" Target="../ink/ink1483.xml"/><Relationship Id="rId187" Type="http://schemas.openxmlformats.org/officeDocument/2006/relationships/image" Target="../media/image1481.png"/><Relationship Id="rId331" Type="http://schemas.openxmlformats.org/officeDocument/2006/relationships/image" Target="../media/image1553.png"/><Relationship Id="rId352" Type="http://schemas.openxmlformats.org/officeDocument/2006/relationships/customXml" Target="../ink/ink1576.xml"/><Relationship Id="rId373" Type="http://schemas.openxmlformats.org/officeDocument/2006/relationships/image" Target="../media/image1574.png"/><Relationship Id="rId394" Type="http://schemas.openxmlformats.org/officeDocument/2006/relationships/customXml" Target="../ink/ink1597.xml"/><Relationship Id="rId408" Type="http://schemas.openxmlformats.org/officeDocument/2006/relationships/customXml" Target="../ink/ink1604.xml"/><Relationship Id="rId429" Type="http://schemas.openxmlformats.org/officeDocument/2006/relationships/image" Target="../media/image1602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506.xml"/><Relationship Id="rId233" Type="http://schemas.openxmlformats.org/officeDocument/2006/relationships/image" Target="../media/image1504.png"/><Relationship Id="rId254" Type="http://schemas.openxmlformats.org/officeDocument/2006/relationships/customXml" Target="../ink/ink1527.xml"/><Relationship Id="rId440" Type="http://schemas.openxmlformats.org/officeDocument/2006/relationships/customXml" Target="../ink/ink1620.xml"/><Relationship Id="rId28" Type="http://schemas.openxmlformats.org/officeDocument/2006/relationships/customXml" Target="../ink/ink1414.xml"/><Relationship Id="rId49" Type="http://schemas.openxmlformats.org/officeDocument/2006/relationships/image" Target="../media/image1413.png"/><Relationship Id="rId114" Type="http://schemas.openxmlformats.org/officeDocument/2006/relationships/customXml" Target="../ink/ink1457.xml"/><Relationship Id="rId275" Type="http://schemas.openxmlformats.org/officeDocument/2006/relationships/image" Target="../media/image1525.png"/><Relationship Id="rId296" Type="http://schemas.openxmlformats.org/officeDocument/2006/relationships/customXml" Target="../ink/ink1548.xml"/><Relationship Id="rId300" Type="http://schemas.openxmlformats.org/officeDocument/2006/relationships/customXml" Target="../ink/ink1550.xml"/><Relationship Id="rId461" Type="http://schemas.openxmlformats.org/officeDocument/2006/relationships/image" Target="../media/image1618.png"/><Relationship Id="rId60" Type="http://schemas.openxmlformats.org/officeDocument/2006/relationships/customXml" Target="../ink/ink1430.xml"/><Relationship Id="rId81" Type="http://schemas.openxmlformats.org/officeDocument/2006/relationships/image" Target="../media/image109.png"/><Relationship Id="rId135" Type="http://schemas.openxmlformats.org/officeDocument/2006/relationships/image" Target="../media/image1455.png"/><Relationship Id="rId156" Type="http://schemas.openxmlformats.org/officeDocument/2006/relationships/customXml" Target="../ink/ink1478.xml"/><Relationship Id="rId177" Type="http://schemas.openxmlformats.org/officeDocument/2006/relationships/image" Target="../media/image1476.png"/><Relationship Id="rId198" Type="http://schemas.openxmlformats.org/officeDocument/2006/relationships/customXml" Target="../ink/ink1499.xml"/><Relationship Id="rId321" Type="http://schemas.openxmlformats.org/officeDocument/2006/relationships/image" Target="../media/image1548.png"/><Relationship Id="rId342" Type="http://schemas.openxmlformats.org/officeDocument/2006/relationships/customXml" Target="../ink/ink1571.xml"/><Relationship Id="rId363" Type="http://schemas.openxmlformats.org/officeDocument/2006/relationships/image" Target="../media/image1569.png"/><Relationship Id="rId384" Type="http://schemas.openxmlformats.org/officeDocument/2006/relationships/customXml" Target="../ink/ink1592.xml"/><Relationship Id="rId419" Type="http://schemas.openxmlformats.org/officeDocument/2006/relationships/image" Target="../media/image1597.png"/><Relationship Id="rId202" Type="http://schemas.openxmlformats.org/officeDocument/2006/relationships/customXml" Target="../ink/ink1501.xml"/><Relationship Id="rId223" Type="http://schemas.openxmlformats.org/officeDocument/2006/relationships/image" Target="../media/image1499.png"/><Relationship Id="rId244" Type="http://schemas.openxmlformats.org/officeDocument/2006/relationships/customXml" Target="../ink/ink1522.xml"/><Relationship Id="rId430" Type="http://schemas.openxmlformats.org/officeDocument/2006/relationships/customXml" Target="../ink/ink1615.xml"/><Relationship Id="rId18" Type="http://schemas.openxmlformats.org/officeDocument/2006/relationships/customXml" Target="../ink/ink1409.xml"/><Relationship Id="rId39" Type="http://schemas.openxmlformats.org/officeDocument/2006/relationships/image" Target="../media/image1408.png"/><Relationship Id="rId265" Type="http://schemas.openxmlformats.org/officeDocument/2006/relationships/image" Target="../media/image1520.png"/><Relationship Id="rId286" Type="http://schemas.openxmlformats.org/officeDocument/2006/relationships/customXml" Target="../ink/ink1543.xml"/><Relationship Id="rId451" Type="http://schemas.openxmlformats.org/officeDocument/2006/relationships/image" Target="../media/image1613.png"/><Relationship Id="rId50" Type="http://schemas.openxmlformats.org/officeDocument/2006/relationships/customXml" Target="../ink/ink1425.xml"/><Relationship Id="rId104" Type="http://schemas.openxmlformats.org/officeDocument/2006/relationships/customXml" Target="../ink/ink1452.xml"/><Relationship Id="rId125" Type="http://schemas.openxmlformats.org/officeDocument/2006/relationships/image" Target="../media/image1450.png"/><Relationship Id="rId146" Type="http://schemas.openxmlformats.org/officeDocument/2006/relationships/customXml" Target="../ink/ink1473.xml"/><Relationship Id="rId167" Type="http://schemas.openxmlformats.org/officeDocument/2006/relationships/image" Target="../media/image1471.png"/><Relationship Id="rId188" Type="http://schemas.openxmlformats.org/officeDocument/2006/relationships/customXml" Target="../ink/ink1494.xml"/><Relationship Id="rId311" Type="http://schemas.openxmlformats.org/officeDocument/2006/relationships/image" Target="../media/image1543.png"/><Relationship Id="rId332" Type="http://schemas.openxmlformats.org/officeDocument/2006/relationships/customXml" Target="../ink/ink1566.xml"/><Relationship Id="rId353" Type="http://schemas.openxmlformats.org/officeDocument/2006/relationships/image" Target="../media/image1564.png"/><Relationship Id="rId374" Type="http://schemas.openxmlformats.org/officeDocument/2006/relationships/customXml" Target="../ink/ink1587.xml"/><Relationship Id="rId395" Type="http://schemas.openxmlformats.org/officeDocument/2006/relationships/image" Target="../media/image1585.png"/><Relationship Id="rId409" Type="http://schemas.openxmlformats.org/officeDocument/2006/relationships/image" Target="../media/image1592.png"/><Relationship Id="rId71" Type="http://schemas.openxmlformats.org/officeDocument/2006/relationships/image" Target="../media/image1424.png"/><Relationship Id="rId92" Type="http://schemas.openxmlformats.org/officeDocument/2006/relationships/customXml" Target="../ink/ink1446.xml"/><Relationship Id="rId213" Type="http://schemas.openxmlformats.org/officeDocument/2006/relationships/image" Target="../media/image1494.png"/><Relationship Id="rId234" Type="http://schemas.openxmlformats.org/officeDocument/2006/relationships/customXml" Target="../ink/ink1517.xml"/><Relationship Id="rId420" Type="http://schemas.openxmlformats.org/officeDocument/2006/relationships/customXml" Target="../ink/ink1610.xml"/><Relationship Id="rId2" Type="http://schemas.openxmlformats.org/officeDocument/2006/relationships/customXml" Target="../ink/ink1401.xml"/><Relationship Id="rId29" Type="http://schemas.openxmlformats.org/officeDocument/2006/relationships/image" Target="../media/image1403.png"/><Relationship Id="rId255" Type="http://schemas.openxmlformats.org/officeDocument/2006/relationships/image" Target="../media/image1515.png"/><Relationship Id="rId276" Type="http://schemas.openxmlformats.org/officeDocument/2006/relationships/customXml" Target="../ink/ink1538.xml"/><Relationship Id="rId297" Type="http://schemas.openxmlformats.org/officeDocument/2006/relationships/image" Target="../media/image1536.png"/><Relationship Id="rId441" Type="http://schemas.openxmlformats.org/officeDocument/2006/relationships/image" Target="../media/image1608.png"/><Relationship Id="rId462" Type="http://schemas.openxmlformats.org/officeDocument/2006/relationships/customXml" Target="../ink/ink1631.xml"/><Relationship Id="rId40" Type="http://schemas.openxmlformats.org/officeDocument/2006/relationships/customXml" Target="../ink/ink1420.xml"/><Relationship Id="rId115" Type="http://schemas.openxmlformats.org/officeDocument/2006/relationships/image" Target="../media/image1445.png"/><Relationship Id="rId136" Type="http://schemas.openxmlformats.org/officeDocument/2006/relationships/customXml" Target="../ink/ink1468.xml"/><Relationship Id="rId157" Type="http://schemas.openxmlformats.org/officeDocument/2006/relationships/image" Target="../media/image1466.png"/><Relationship Id="rId178" Type="http://schemas.openxmlformats.org/officeDocument/2006/relationships/customXml" Target="../ink/ink1489.xml"/><Relationship Id="rId301" Type="http://schemas.openxmlformats.org/officeDocument/2006/relationships/image" Target="../media/image1538.png"/><Relationship Id="rId322" Type="http://schemas.openxmlformats.org/officeDocument/2006/relationships/customXml" Target="../ink/ink1561.xml"/><Relationship Id="rId343" Type="http://schemas.openxmlformats.org/officeDocument/2006/relationships/image" Target="../media/image1559.png"/><Relationship Id="rId364" Type="http://schemas.openxmlformats.org/officeDocument/2006/relationships/customXml" Target="../ink/ink1582.xml"/><Relationship Id="rId61" Type="http://schemas.openxmlformats.org/officeDocument/2006/relationships/image" Target="../media/image1419.png"/><Relationship Id="rId82" Type="http://schemas.openxmlformats.org/officeDocument/2006/relationships/customXml" Target="../ink/ink1441.xml"/><Relationship Id="rId199" Type="http://schemas.openxmlformats.org/officeDocument/2006/relationships/image" Target="../media/image1487.png"/><Relationship Id="rId203" Type="http://schemas.openxmlformats.org/officeDocument/2006/relationships/image" Target="../media/image1489.png"/><Relationship Id="rId385" Type="http://schemas.openxmlformats.org/officeDocument/2006/relationships/image" Target="../media/image1580.png"/><Relationship Id="rId19" Type="http://schemas.openxmlformats.org/officeDocument/2006/relationships/image" Target="../media/image1398.png"/><Relationship Id="rId224" Type="http://schemas.openxmlformats.org/officeDocument/2006/relationships/customXml" Target="../ink/ink1512.xml"/><Relationship Id="rId245" Type="http://schemas.openxmlformats.org/officeDocument/2006/relationships/image" Target="../media/image1510.png"/><Relationship Id="rId266" Type="http://schemas.openxmlformats.org/officeDocument/2006/relationships/customXml" Target="../ink/ink1533.xml"/><Relationship Id="rId287" Type="http://schemas.openxmlformats.org/officeDocument/2006/relationships/image" Target="../media/image1531.png"/><Relationship Id="rId410" Type="http://schemas.openxmlformats.org/officeDocument/2006/relationships/customXml" Target="../ink/ink1605.xml"/><Relationship Id="rId431" Type="http://schemas.openxmlformats.org/officeDocument/2006/relationships/image" Target="../media/image1603.png"/><Relationship Id="rId452" Type="http://schemas.openxmlformats.org/officeDocument/2006/relationships/customXml" Target="../ink/ink1626.xml"/><Relationship Id="rId30" Type="http://schemas.openxmlformats.org/officeDocument/2006/relationships/customXml" Target="../ink/ink1415.xml"/><Relationship Id="rId105" Type="http://schemas.openxmlformats.org/officeDocument/2006/relationships/image" Target="../media/image1440.png"/><Relationship Id="rId126" Type="http://schemas.openxmlformats.org/officeDocument/2006/relationships/customXml" Target="../ink/ink1463.xml"/><Relationship Id="rId147" Type="http://schemas.openxmlformats.org/officeDocument/2006/relationships/image" Target="../media/image1461.png"/><Relationship Id="rId168" Type="http://schemas.openxmlformats.org/officeDocument/2006/relationships/customXml" Target="../ink/ink1484.xml"/><Relationship Id="rId312" Type="http://schemas.openxmlformats.org/officeDocument/2006/relationships/customXml" Target="../ink/ink1556.xml"/><Relationship Id="rId333" Type="http://schemas.openxmlformats.org/officeDocument/2006/relationships/image" Target="../media/image1554.png"/><Relationship Id="rId354" Type="http://schemas.openxmlformats.org/officeDocument/2006/relationships/customXml" Target="../ink/ink1577.xml"/><Relationship Id="rId51" Type="http://schemas.openxmlformats.org/officeDocument/2006/relationships/image" Target="../media/image1414.png"/><Relationship Id="rId72" Type="http://schemas.openxmlformats.org/officeDocument/2006/relationships/customXml" Target="../ink/ink1436.xml"/><Relationship Id="rId93" Type="http://schemas.openxmlformats.org/officeDocument/2006/relationships/image" Target="../media/image1434.png"/><Relationship Id="rId189" Type="http://schemas.openxmlformats.org/officeDocument/2006/relationships/image" Target="../media/image1482.png"/><Relationship Id="rId375" Type="http://schemas.openxmlformats.org/officeDocument/2006/relationships/image" Target="../media/image1575.png"/><Relationship Id="rId396" Type="http://schemas.openxmlformats.org/officeDocument/2006/relationships/customXml" Target="../ink/ink1598.xml"/><Relationship Id="rId3" Type="http://schemas.openxmlformats.org/officeDocument/2006/relationships/image" Target="../media/image1390.png"/><Relationship Id="rId214" Type="http://schemas.openxmlformats.org/officeDocument/2006/relationships/customXml" Target="../ink/ink1507.xml"/><Relationship Id="rId235" Type="http://schemas.openxmlformats.org/officeDocument/2006/relationships/image" Target="../media/image1505.png"/><Relationship Id="rId256" Type="http://schemas.openxmlformats.org/officeDocument/2006/relationships/customXml" Target="../ink/ink1528.xml"/><Relationship Id="rId277" Type="http://schemas.openxmlformats.org/officeDocument/2006/relationships/image" Target="../media/image1526.png"/><Relationship Id="rId298" Type="http://schemas.openxmlformats.org/officeDocument/2006/relationships/customXml" Target="../ink/ink1549.xml"/><Relationship Id="rId400" Type="http://schemas.openxmlformats.org/officeDocument/2006/relationships/customXml" Target="../ink/ink1600.xml"/><Relationship Id="rId421" Type="http://schemas.openxmlformats.org/officeDocument/2006/relationships/image" Target="../media/image1598.png"/><Relationship Id="rId442" Type="http://schemas.openxmlformats.org/officeDocument/2006/relationships/customXml" Target="../ink/ink1621.xml"/><Relationship Id="rId463" Type="http://schemas.openxmlformats.org/officeDocument/2006/relationships/image" Target="../media/image1074.png"/><Relationship Id="rId116" Type="http://schemas.openxmlformats.org/officeDocument/2006/relationships/customXml" Target="../ink/ink1458.xml"/><Relationship Id="rId137" Type="http://schemas.openxmlformats.org/officeDocument/2006/relationships/image" Target="../media/image1456.png"/><Relationship Id="rId158" Type="http://schemas.openxmlformats.org/officeDocument/2006/relationships/customXml" Target="../ink/ink1479.xml"/><Relationship Id="rId302" Type="http://schemas.openxmlformats.org/officeDocument/2006/relationships/customXml" Target="../ink/ink1551.xml"/><Relationship Id="rId323" Type="http://schemas.openxmlformats.org/officeDocument/2006/relationships/image" Target="../media/image1549.png"/><Relationship Id="rId344" Type="http://schemas.openxmlformats.org/officeDocument/2006/relationships/customXml" Target="../ink/ink1572.xml"/><Relationship Id="rId20" Type="http://schemas.openxmlformats.org/officeDocument/2006/relationships/customXml" Target="../ink/ink1410.xml"/><Relationship Id="rId41" Type="http://schemas.openxmlformats.org/officeDocument/2006/relationships/image" Target="../media/image1409.png"/><Relationship Id="rId62" Type="http://schemas.openxmlformats.org/officeDocument/2006/relationships/customXml" Target="../ink/ink1431.xml"/><Relationship Id="rId83" Type="http://schemas.openxmlformats.org/officeDocument/2006/relationships/image" Target="../media/image1429.png"/><Relationship Id="rId179" Type="http://schemas.openxmlformats.org/officeDocument/2006/relationships/image" Target="../media/image1477.png"/><Relationship Id="rId365" Type="http://schemas.openxmlformats.org/officeDocument/2006/relationships/image" Target="../media/image1570.png"/><Relationship Id="rId386" Type="http://schemas.openxmlformats.org/officeDocument/2006/relationships/customXml" Target="../ink/ink1593.xml"/><Relationship Id="rId190" Type="http://schemas.openxmlformats.org/officeDocument/2006/relationships/customXml" Target="../ink/ink1495.xml"/><Relationship Id="rId204" Type="http://schemas.openxmlformats.org/officeDocument/2006/relationships/customXml" Target="../ink/ink1502.xml"/><Relationship Id="rId225" Type="http://schemas.openxmlformats.org/officeDocument/2006/relationships/image" Target="../media/image1500.png"/><Relationship Id="rId246" Type="http://schemas.openxmlformats.org/officeDocument/2006/relationships/customXml" Target="../ink/ink1523.xml"/><Relationship Id="rId267" Type="http://schemas.openxmlformats.org/officeDocument/2006/relationships/image" Target="../media/image1521.png"/><Relationship Id="rId288" Type="http://schemas.openxmlformats.org/officeDocument/2006/relationships/customXml" Target="../ink/ink1544.xml"/><Relationship Id="rId411" Type="http://schemas.openxmlformats.org/officeDocument/2006/relationships/image" Target="../media/image1593.png"/><Relationship Id="rId432" Type="http://schemas.openxmlformats.org/officeDocument/2006/relationships/customXml" Target="../ink/ink1616.xml"/><Relationship Id="rId453" Type="http://schemas.openxmlformats.org/officeDocument/2006/relationships/image" Target="../media/image1614.png"/><Relationship Id="rId106" Type="http://schemas.openxmlformats.org/officeDocument/2006/relationships/customXml" Target="../ink/ink1453.xml"/><Relationship Id="rId127" Type="http://schemas.openxmlformats.org/officeDocument/2006/relationships/image" Target="../media/image1451.png"/><Relationship Id="rId313" Type="http://schemas.openxmlformats.org/officeDocument/2006/relationships/image" Target="../media/image1544.png"/><Relationship Id="rId10" Type="http://schemas.openxmlformats.org/officeDocument/2006/relationships/customXml" Target="../ink/ink1405.xml"/><Relationship Id="rId31" Type="http://schemas.openxmlformats.org/officeDocument/2006/relationships/image" Target="../media/image1404.png"/><Relationship Id="rId52" Type="http://schemas.openxmlformats.org/officeDocument/2006/relationships/customXml" Target="../ink/ink1426.xml"/><Relationship Id="rId73" Type="http://schemas.openxmlformats.org/officeDocument/2006/relationships/image" Target="../media/image1425.png"/><Relationship Id="rId94" Type="http://schemas.openxmlformats.org/officeDocument/2006/relationships/customXml" Target="../ink/ink1447.xml"/><Relationship Id="rId148" Type="http://schemas.openxmlformats.org/officeDocument/2006/relationships/customXml" Target="../ink/ink1474.xml"/><Relationship Id="rId169" Type="http://schemas.openxmlformats.org/officeDocument/2006/relationships/image" Target="../media/image1472.png"/><Relationship Id="rId334" Type="http://schemas.openxmlformats.org/officeDocument/2006/relationships/customXml" Target="../ink/ink1567.xml"/><Relationship Id="rId355" Type="http://schemas.openxmlformats.org/officeDocument/2006/relationships/image" Target="../media/image1565.png"/><Relationship Id="rId376" Type="http://schemas.openxmlformats.org/officeDocument/2006/relationships/customXml" Target="../ink/ink1588.xml"/><Relationship Id="rId397" Type="http://schemas.openxmlformats.org/officeDocument/2006/relationships/image" Target="../media/image1586.png"/><Relationship Id="rId4" Type="http://schemas.openxmlformats.org/officeDocument/2006/relationships/customXml" Target="../ink/ink1402.xml"/><Relationship Id="rId180" Type="http://schemas.openxmlformats.org/officeDocument/2006/relationships/customXml" Target="../ink/ink1490.xml"/><Relationship Id="rId215" Type="http://schemas.openxmlformats.org/officeDocument/2006/relationships/image" Target="../media/image1495.png"/><Relationship Id="rId236" Type="http://schemas.openxmlformats.org/officeDocument/2006/relationships/customXml" Target="../ink/ink1518.xml"/><Relationship Id="rId257" Type="http://schemas.openxmlformats.org/officeDocument/2006/relationships/image" Target="../media/image1516.png"/><Relationship Id="rId278" Type="http://schemas.openxmlformats.org/officeDocument/2006/relationships/customXml" Target="../ink/ink1539.xml"/><Relationship Id="rId401" Type="http://schemas.openxmlformats.org/officeDocument/2006/relationships/image" Target="../media/image1588.png"/><Relationship Id="rId422" Type="http://schemas.openxmlformats.org/officeDocument/2006/relationships/customXml" Target="../ink/ink1611.xml"/><Relationship Id="rId443" Type="http://schemas.openxmlformats.org/officeDocument/2006/relationships/image" Target="../media/image1609.png"/><Relationship Id="rId464" Type="http://schemas.openxmlformats.org/officeDocument/2006/relationships/customXml" Target="../ink/ink1632.xml"/><Relationship Id="rId303" Type="http://schemas.openxmlformats.org/officeDocument/2006/relationships/image" Target="../media/image1539.png"/><Relationship Id="rId42" Type="http://schemas.openxmlformats.org/officeDocument/2006/relationships/customXml" Target="../ink/ink1421.xml"/><Relationship Id="rId84" Type="http://schemas.openxmlformats.org/officeDocument/2006/relationships/customXml" Target="../ink/ink1442.xml"/><Relationship Id="rId138" Type="http://schemas.openxmlformats.org/officeDocument/2006/relationships/customXml" Target="../ink/ink1469.xml"/><Relationship Id="rId345" Type="http://schemas.openxmlformats.org/officeDocument/2006/relationships/image" Target="../media/image1560.png"/><Relationship Id="rId387" Type="http://schemas.openxmlformats.org/officeDocument/2006/relationships/image" Target="../media/image1581.png"/><Relationship Id="rId191" Type="http://schemas.openxmlformats.org/officeDocument/2006/relationships/image" Target="../media/image1483.png"/><Relationship Id="rId205" Type="http://schemas.openxmlformats.org/officeDocument/2006/relationships/image" Target="../media/image1490.png"/><Relationship Id="rId247" Type="http://schemas.openxmlformats.org/officeDocument/2006/relationships/image" Target="../media/image1511.png"/><Relationship Id="rId412" Type="http://schemas.openxmlformats.org/officeDocument/2006/relationships/customXml" Target="../ink/ink1606.xml"/><Relationship Id="rId107" Type="http://schemas.openxmlformats.org/officeDocument/2006/relationships/image" Target="../media/image1441.png"/><Relationship Id="rId289" Type="http://schemas.openxmlformats.org/officeDocument/2006/relationships/image" Target="../media/image1532.png"/><Relationship Id="rId454" Type="http://schemas.openxmlformats.org/officeDocument/2006/relationships/customXml" Target="../ink/ink1627.xml"/><Relationship Id="rId11" Type="http://schemas.openxmlformats.org/officeDocument/2006/relationships/image" Target="../media/image1394.png"/><Relationship Id="rId53" Type="http://schemas.openxmlformats.org/officeDocument/2006/relationships/image" Target="../media/image1415.png"/><Relationship Id="rId149" Type="http://schemas.openxmlformats.org/officeDocument/2006/relationships/image" Target="../media/image1462.png"/><Relationship Id="rId314" Type="http://schemas.openxmlformats.org/officeDocument/2006/relationships/customXml" Target="../ink/ink1557.xml"/><Relationship Id="rId356" Type="http://schemas.openxmlformats.org/officeDocument/2006/relationships/customXml" Target="../ink/ink1578.xml"/><Relationship Id="rId398" Type="http://schemas.openxmlformats.org/officeDocument/2006/relationships/customXml" Target="../ink/ink1599.xml"/><Relationship Id="rId95" Type="http://schemas.openxmlformats.org/officeDocument/2006/relationships/image" Target="../media/image1435.png"/><Relationship Id="rId160" Type="http://schemas.openxmlformats.org/officeDocument/2006/relationships/customXml" Target="../ink/ink1480.xml"/><Relationship Id="rId216" Type="http://schemas.openxmlformats.org/officeDocument/2006/relationships/customXml" Target="../ink/ink1508.xml"/><Relationship Id="rId423" Type="http://schemas.openxmlformats.org/officeDocument/2006/relationships/image" Target="../media/image1599.png"/><Relationship Id="rId258" Type="http://schemas.openxmlformats.org/officeDocument/2006/relationships/customXml" Target="../ink/ink1529.xml"/><Relationship Id="rId465" Type="http://schemas.openxmlformats.org/officeDocument/2006/relationships/image" Target="../media/image1619.png"/><Relationship Id="rId22" Type="http://schemas.openxmlformats.org/officeDocument/2006/relationships/customXml" Target="../ink/ink1411.xml"/><Relationship Id="rId64" Type="http://schemas.openxmlformats.org/officeDocument/2006/relationships/customXml" Target="../ink/ink1432.xml"/><Relationship Id="rId118" Type="http://schemas.openxmlformats.org/officeDocument/2006/relationships/customXml" Target="../ink/ink1459.xml"/><Relationship Id="rId325" Type="http://schemas.openxmlformats.org/officeDocument/2006/relationships/image" Target="../media/image1550.png"/><Relationship Id="rId367" Type="http://schemas.openxmlformats.org/officeDocument/2006/relationships/image" Target="../media/image1571.png"/><Relationship Id="rId171" Type="http://schemas.openxmlformats.org/officeDocument/2006/relationships/image" Target="../media/image1473.png"/><Relationship Id="rId227" Type="http://schemas.openxmlformats.org/officeDocument/2006/relationships/image" Target="../media/image1501.png"/><Relationship Id="rId269" Type="http://schemas.openxmlformats.org/officeDocument/2006/relationships/image" Target="../media/image1522.png"/><Relationship Id="rId434" Type="http://schemas.openxmlformats.org/officeDocument/2006/relationships/customXml" Target="../ink/ink1617.xml"/><Relationship Id="rId33" Type="http://schemas.openxmlformats.org/officeDocument/2006/relationships/image" Target="../media/image1405.png"/><Relationship Id="rId129" Type="http://schemas.openxmlformats.org/officeDocument/2006/relationships/image" Target="../media/image1452.png"/><Relationship Id="rId280" Type="http://schemas.openxmlformats.org/officeDocument/2006/relationships/customXml" Target="../ink/ink1540.xml"/><Relationship Id="rId336" Type="http://schemas.openxmlformats.org/officeDocument/2006/relationships/customXml" Target="../ink/ink1568.xml"/><Relationship Id="rId75" Type="http://schemas.openxmlformats.org/officeDocument/2006/relationships/image" Target="../media/image1426.png"/><Relationship Id="rId140" Type="http://schemas.openxmlformats.org/officeDocument/2006/relationships/customXml" Target="../ink/ink1470.xml"/><Relationship Id="rId182" Type="http://schemas.openxmlformats.org/officeDocument/2006/relationships/customXml" Target="../ink/ink1491.xml"/><Relationship Id="rId378" Type="http://schemas.openxmlformats.org/officeDocument/2006/relationships/customXml" Target="../ink/ink1589.xml"/><Relationship Id="rId403" Type="http://schemas.openxmlformats.org/officeDocument/2006/relationships/image" Target="../media/image1589.png"/><Relationship Id="rId6" Type="http://schemas.openxmlformats.org/officeDocument/2006/relationships/customXml" Target="../ink/ink1403.xml"/><Relationship Id="rId238" Type="http://schemas.openxmlformats.org/officeDocument/2006/relationships/customXml" Target="../ink/ink1519.xml"/><Relationship Id="rId445" Type="http://schemas.openxmlformats.org/officeDocument/2006/relationships/image" Target="../media/image1610.png"/><Relationship Id="rId291" Type="http://schemas.openxmlformats.org/officeDocument/2006/relationships/image" Target="../media/image1533.png"/><Relationship Id="rId305" Type="http://schemas.openxmlformats.org/officeDocument/2006/relationships/image" Target="../media/image1540.png"/><Relationship Id="rId347" Type="http://schemas.openxmlformats.org/officeDocument/2006/relationships/image" Target="../media/image1561.png"/><Relationship Id="rId44" Type="http://schemas.openxmlformats.org/officeDocument/2006/relationships/customXml" Target="../ink/ink1422.xml"/><Relationship Id="rId86" Type="http://schemas.openxmlformats.org/officeDocument/2006/relationships/customXml" Target="../ink/ink1443.xml"/><Relationship Id="rId151" Type="http://schemas.openxmlformats.org/officeDocument/2006/relationships/image" Target="../media/image1463.png"/><Relationship Id="rId389" Type="http://schemas.openxmlformats.org/officeDocument/2006/relationships/image" Target="../media/image15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485128BF-A3DD-4878-AA60-CB6C5906ADE5}"/>
              </a:ext>
            </a:extLst>
          </p:cNvPr>
          <p:cNvSpPr txBox="1"/>
          <p:nvPr/>
        </p:nvSpPr>
        <p:spPr>
          <a:xfrm>
            <a:off x="2286000" y="1029818"/>
            <a:ext cx="4572000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MBX10"/>
              </a:rPr>
              <a:t>39 Quantum Coherent State of Light 403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1 The Quantum Coherent State . . . . . . . . . . . . . . . . . . . . . . . . . . . 403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1.1 Quantum Harmonic Oscillator Revisited . . . . . . . . . . . . . . . . . 404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2 Some Words on Quantum Randomness and Quantum Observables . . . . . . 406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3 Derivation of the Coherent States . . . . . . . . . . . . . . . . . . . . . . . . . 407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3.1 Time Evolution of a Quantum State . . . . . . . . . . . . . . . . . . . 409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4 More on the Creation and Annihilation Operator . . . . . . . . . . . . . . . . 410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4.1 Connecting Quantum Pendulum to Electromagnetic Oscillator . . . . 412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5 Epilogue . . . . . . . . . . . . . . . . . . . . . . . . . . . . . . . . . . . . . . . 4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09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86F467A1-790F-4D5A-9E70-A3CC53754D37}"/>
              </a:ext>
            </a:extLst>
          </p:cNvPr>
          <p:cNvGrpSpPr/>
          <p:nvPr/>
        </p:nvGrpSpPr>
        <p:grpSpPr>
          <a:xfrm>
            <a:off x="1800457" y="11043"/>
            <a:ext cx="4712760" cy="1189440"/>
            <a:chOff x="1800457" y="11043"/>
            <a:chExt cx="4712760" cy="118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5EC38BA-3E2C-452F-BA4A-127026BA1D9F}"/>
                    </a:ext>
                  </a:extLst>
                </p14:cNvPr>
                <p14:cNvContentPartPr/>
                <p14:nvPr/>
              </p14:nvContentPartPr>
              <p14:xfrm>
                <a:off x="3813937" y="225963"/>
                <a:ext cx="39960" cy="9410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5EC38BA-3E2C-452F-BA4A-127026BA1D9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805297" y="216963"/>
                  <a:ext cx="57600" cy="9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E02EFD1-5CFF-4755-8A95-D8E04E3FA2CF}"/>
                    </a:ext>
                  </a:extLst>
                </p14:cNvPr>
                <p14:cNvContentPartPr/>
                <p14:nvPr/>
              </p14:nvContentPartPr>
              <p14:xfrm>
                <a:off x="1800457" y="1009323"/>
                <a:ext cx="4712760" cy="1130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E02EFD1-5CFF-4755-8A95-D8E04E3FA2C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791817" y="1000323"/>
                  <a:ext cx="47304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B636D8E-752B-476A-B4DB-B5363AE515A5}"/>
                    </a:ext>
                  </a:extLst>
                </p14:cNvPr>
                <p14:cNvContentPartPr/>
                <p14:nvPr/>
              </p14:nvContentPartPr>
              <p14:xfrm>
                <a:off x="3724657" y="201483"/>
                <a:ext cx="119160" cy="96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B636D8E-752B-476A-B4DB-B5363AE515A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716017" y="192843"/>
                  <a:ext cx="1368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6787552-DBFD-4FF7-9E14-E639590A4925}"/>
                    </a:ext>
                  </a:extLst>
                </p14:cNvPr>
                <p14:cNvContentPartPr/>
                <p14:nvPr/>
              </p14:nvContentPartPr>
              <p14:xfrm>
                <a:off x="3988537" y="78363"/>
                <a:ext cx="174240" cy="928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6787552-DBFD-4FF7-9E14-E639590A492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979537" y="69363"/>
                  <a:ext cx="1918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B25A3B7-1333-4074-A866-32AD20384A58}"/>
                    </a:ext>
                  </a:extLst>
                </p14:cNvPr>
                <p14:cNvContentPartPr/>
                <p14:nvPr/>
              </p14:nvContentPartPr>
              <p14:xfrm>
                <a:off x="4055857" y="11043"/>
                <a:ext cx="11520" cy="2865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B25A3B7-1333-4074-A866-32AD20384A5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046857" y="2043"/>
                  <a:ext cx="291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77C08C9-7954-4484-9227-82D0C387BFDC}"/>
                    </a:ext>
                  </a:extLst>
                </p14:cNvPr>
                <p14:cNvContentPartPr/>
                <p14:nvPr/>
              </p14:nvContentPartPr>
              <p14:xfrm>
                <a:off x="4128577" y="224163"/>
                <a:ext cx="95760" cy="95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77C08C9-7954-4484-9227-82D0C387BFD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119577" y="215163"/>
                  <a:ext cx="1134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BD84A5-44F8-4D7E-912B-8F7DFED7FB64}"/>
                    </a:ext>
                  </a:extLst>
                </p14:cNvPr>
                <p14:cNvContentPartPr/>
                <p14:nvPr/>
              </p14:nvContentPartPr>
              <p14:xfrm>
                <a:off x="4312897" y="62523"/>
                <a:ext cx="68400" cy="1958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BD84A5-44F8-4D7E-912B-8F7DFED7FB6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304257" y="53523"/>
                  <a:ext cx="860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FFAB416-5864-49AE-8161-4C4C0A097FA7}"/>
                    </a:ext>
                  </a:extLst>
                </p14:cNvPr>
                <p14:cNvContentPartPr/>
                <p14:nvPr/>
              </p14:nvContentPartPr>
              <p14:xfrm>
                <a:off x="4420177" y="108963"/>
                <a:ext cx="67680" cy="1551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FFAB416-5864-49AE-8161-4C4C0A097FA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411537" y="99963"/>
                  <a:ext cx="853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228D6FD-2127-4029-98AC-8256B4CF0176}"/>
                    </a:ext>
                  </a:extLst>
                </p14:cNvPr>
                <p14:cNvContentPartPr/>
                <p14:nvPr/>
              </p14:nvContentPartPr>
              <p14:xfrm>
                <a:off x="4543657" y="78363"/>
                <a:ext cx="17280" cy="1461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228D6FD-2127-4029-98AC-8256B4CF017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535017" y="69363"/>
                  <a:ext cx="34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D412AC4-A9C3-4B9E-A112-983DCE9BB5C2}"/>
                    </a:ext>
                  </a:extLst>
                </p14:cNvPr>
                <p14:cNvContentPartPr/>
                <p14:nvPr/>
              </p14:nvContentPartPr>
              <p14:xfrm>
                <a:off x="3831217" y="773163"/>
                <a:ext cx="2524680" cy="3934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D412AC4-A9C3-4B9E-A112-983DCE9BB5C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22577" y="764163"/>
                  <a:ext cx="254232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BD0E248-BA9F-4FA3-8EC1-6D1F062AFB27}"/>
                    </a:ext>
                  </a:extLst>
                </p14:cNvPr>
                <p14:cNvContentPartPr/>
                <p14:nvPr/>
              </p14:nvContentPartPr>
              <p14:xfrm>
                <a:off x="2108977" y="813123"/>
                <a:ext cx="1767600" cy="387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BD0E248-BA9F-4FA3-8EC1-6D1F062AFB2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00337" y="804483"/>
                  <a:ext cx="1785240" cy="40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56816BD-DDF0-48EA-88B7-56D440EEF14B}"/>
              </a:ext>
            </a:extLst>
          </p:cNvPr>
          <p:cNvGrpSpPr/>
          <p:nvPr/>
        </p:nvGrpSpPr>
        <p:grpSpPr>
          <a:xfrm>
            <a:off x="2054617" y="1482363"/>
            <a:ext cx="4323960" cy="1104120"/>
            <a:chOff x="2054617" y="1482363"/>
            <a:chExt cx="4323960" cy="110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28C0E27-A76D-4C65-8472-6A3647D99A68}"/>
                    </a:ext>
                  </a:extLst>
                </p14:cNvPr>
                <p14:cNvContentPartPr/>
                <p14:nvPr/>
              </p14:nvContentPartPr>
              <p14:xfrm>
                <a:off x="3842377" y="1482363"/>
                <a:ext cx="28800" cy="913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28C0E27-A76D-4C65-8472-6A3647D99A6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33737" y="1473723"/>
                  <a:ext cx="46440" cy="9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6AB2218-864B-4FAF-8066-7C06A8921E6D}"/>
                    </a:ext>
                  </a:extLst>
                </p14:cNvPr>
                <p14:cNvContentPartPr/>
                <p14:nvPr/>
              </p14:nvContentPartPr>
              <p14:xfrm>
                <a:off x="2054617" y="2328723"/>
                <a:ext cx="4323960" cy="939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6AB2218-864B-4FAF-8066-7C06A8921E6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045617" y="2320083"/>
                  <a:ext cx="434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6C9D82A-9304-489B-BDB1-430BB386EFA8}"/>
                    </a:ext>
                  </a:extLst>
                </p14:cNvPr>
                <p14:cNvContentPartPr/>
                <p14:nvPr/>
              </p14:nvContentPartPr>
              <p14:xfrm>
                <a:off x="3617737" y="1997163"/>
                <a:ext cx="2485800" cy="5256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6C9D82A-9304-489B-BDB1-430BB386EFA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09097" y="1988163"/>
                  <a:ext cx="2503440" cy="54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BE34013-3989-49F4-921B-6805CB07D8AF}"/>
                    </a:ext>
                  </a:extLst>
                </p14:cNvPr>
                <p14:cNvContentPartPr/>
                <p14:nvPr/>
              </p14:nvContentPartPr>
              <p14:xfrm>
                <a:off x="2198977" y="2232963"/>
                <a:ext cx="1408320" cy="3535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BE34013-3989-49F4-921B-6805CB07D8A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190337" y="2223963"/>
                  <a:ext cx="1425960" cy="37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AFBF4C11-3D14-4BF1-8F9C-E01A678604D6}"/>
              </a:ext>
            </a:extLst>
          </p:cNvPr>
          <p:cNvGrpSpPr/>
          <p:nvPr/>
        </p:nvGrpSpPr>
        <p:grpSpPr>
          <a:xfrm>
            <a:off x="2080897" y="2754243"/>
            <a:ext cx="2984760" cy="887040"/>
            <a:chOff x="2080897" y="2754243"/>
            <a:chExt cx="2984760" cy="88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F1B8563-F94A-4E0B-9E5B-722AE7DEE112}"/>
                    </a:ext>
                  </a:extLst>
                </p14:cNvPr>
                <p14:cNvContentPartPr/>
                <p14:nvPr/>
              </p14:nvContentPartPr>
              <p14:xfrm>
                <a:off x="2972977" y="3063123"/>
                <a:ext cx="151560" cy="1684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F1B8563-F94A-4E0B-9E5B-722AE7DEE11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964337" y="3054123"/>
                  <a:ext cx="1692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A7C671B-3AD1-4FD6-8DAE-C7328B64BC66}"/>
                    </a:ext>
                  </a:extLst>
                </p14:cNvPr>
                <p14:cNvContentPartPr/>
                <p14:nvPr/>
              </p14:nvContentPartPr>
              <p14:xfrm>
                <a:off x="2963617" y="3079683"/>
                <a:ext cx="177840" cy="1576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A7C671B-3AD1-4FD6-8DAE-C7328B64BC6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954977" y="3070683"/>
                  <a:ext cx="195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2CF7A18-2FF4-4B07-9198-3F3927BD359B}"/>
                    </a:ext>
                  </a:extLst>
                </p14:cNvPr>
                <p14:cNvContentPartPr/>
                <p14:nvPr/>
              </p14:nvContentPartPr>
              <p14:xfrm>
                <a:off x="3303817" y="3085083"/>
                <a:ext cx="286560" cy="1101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2CF7A18-2FF4-4B07-9198-3F3927BD359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95177" y="3076443"/>
                  <a:ext cx="3042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F8F33DA-FC39-45A7-8378-A6AD9650BA59}"/>
                    </a:ext>
                  </a:extLst>
                </p14:cNvPr>
                <p14:cNvContentPartPr/>
                <p14:nvPr/>
              </p14:nvContentPartPr>
              <p14:xfrm>
                <a:off x="3416137" y="2989683"/>
                <a:ext cx="101160" cy="3650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F8F33DA-FC39-45A7-8378-A6AD9650BA5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407497" y="2981043"/>
                  <a:ext cx="11880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7BD2A2E-BF6B-4A9A-B9FC-15BE6BD83A6D}"/>
                    </a:ext>
                  </a:extLst>
                </p14:cNvPr>
                <p14:cNvContentPartPr/>
                <p14:nvPr/>
              </p14:nvContentPartPr>
              <p14:xfrm>
                <a:off x="3561937" y="3298203"/>
                <a:ext cx="70920" cy="1184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7BD2A2E-BF6B-4A9A-B9FC-15BE6BD83A6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552937" y="3289563"/>
                  <a:ext cx="885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3E7F3B8-B61E-404F-A27B-F5D75406B246}"/>
                    </a:ext>
                  </a:extLst>
                </p14:cNvPr>
                <p14:cNvContentPartPr/>
                <p14:nvPr/>
              </p14:nvContentPartPr>
              <p14:xfrm>
                <a:off x="3791977" y="3040443"/>
                <a:ext cx="90360" cy="2304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3E7F3B8-B61E-404F-A27B-F5D75406B24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782977" y="3031803"/>
                  <a:ext cx="1080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76B00D2-91CC-4E67-B615-C13C5034AE53}"/>
                    </a:ext>
                  </a:extLst>
                </p14:cNvPr>
                <p14:cNvContentPartPr/>
                <p14:nvPr/>
              </p14:nvContentPartPr>
              <p14:xfrm>
                <a:off x="3889537" y="3169323"/>
                <a:ext cx="82440" cy="676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76B00D2-91CC-4E67-B615-C13C5034AE5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80537" y="3160683"/>
                  <a:ext cx="1000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BB7EBB4-515C-42CC-B76A-7540E4766461}"/>
                    </a:ext>
                  </a:extLst>
                </p14:cNvPr>
                <p14:cNvContentPartPr/>
                <p14:nvPr/>
              </p14:nvContentPartPr>
              <p14:xfrm>
                <a:off x="3887377" y="3062763"/>
                <a:ext cx="258120" cy="2721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BB7EBB4-515C-42CC-B76A-7540E476646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878737" y="3054123"/>
                  <a:ext cx="27576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6F8FF84E-1909-4F37-896F-53578554BD6A}"/>
                    </a:ext>
                  </a:extLst>
                </p14:cNvPr>
                <p14:cNvContentPartPr/>
                <p14:nvPr/>
              </p14:nvContentPartPr>
              <p14:xfrm>
                <a:off x="3219937" y="2981043"/>
                <a:ext cx="101520" cy="5198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6F8FF84E-1909-4F37-896F-53578554BD6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210937" y="2972043"/>
                  <a:ext cx="119160" cy="53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4BBB1D0-A059-4715-9814-9AF52A46AA6F}"/>
                    </a:ext>
                  </a:extLst>
                </p14:cNvPr>
                <p14:cNvContentPartPr/>
                <p14:nvPr/>
              </p14:nvContentPartPr>
              <p14:xfrm>
                <a:off x="4234777" y="3008043"/>
                <a:ext cx="34200" cy="4341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4BBB1D0-A059-4715-9814-9AF52A46AA6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226137" y="2999403"/>
                  <a:ext cx="5184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84DDF89-EA67-4427-A003-00BDB2E86163}"/>
                    </a:ext>
                  </a:extLst>
                </p14:cNvPr>
                <p14:cNvContentPartPr/>
                <p14:nvPr/>
              </p14:nvContentPartPr>
              <p14:xfrm>
                <a:off x="4366177" y="2927403"/>
                <a:ext cx="99360" cy="626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84DDF89-EA67-4427-A003-00BDB2E8616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357177" y="2918763"/>
                  <a:ext cx="1170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8F12C72-3149-406B-A80C-E4C12AE45BA0}"/>
                    </a:ext>
                  </a:extLst>
                </p14:cNvPr>
                <p14:cNvContentPartPr/>
                <p14:nvPr/>
              </p14:nvContentPartPr>
              <p14:xfrm>
                <a:off x="4655257" y="3063123"/>
                <a:ext cx="146880" cy="2296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8F12C72-3149-406B-A80C-E4C12AE45BA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646257" y="3054123"/>
                  <a:ext cx="1645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CEFE69F-72E6-402B-90C1-C0029AEC099A}"/>
                    </a:ext>
                  </a:extLst>
                </p14:cNvPr>
                <p14:cNvContentPartPr/>
                <p14:nvPr/>
              </p14:nvContentPartPr>
              <p14:xfrm>
                <a:off x="4885297" y="3118923"/>
                <a:ext cx="146880" cy="1184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CEFE69F-72E6-402B-90C1-C0029AEC099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876657" y="3109923"/>
                  <a:ext cx="1645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7295ACB-4419-4FAA-929B-E97111202821}"/>
                    </a:ext>
                  </a:extLst>
                </p14:cNvPr>
                <p14:cNvContentPartPr/>
                <p14:nvPr/>
              </p14:nvContentPartPr>
              <p14:xfrm>
                <a:off x="4958737" y="3124323"/>
                <a:ext cx="106920" cy="1238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7295ACB-4419-4FAA-929B-E9711120282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50097" y="3115683"/>
                  <a:ext cx="124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18FE3D3-160E-4BA2-8FDD-AF4E905246B2}"/>
                    </a:ext>
                  </a:extLst>
                </p14:cNvPr>
                <p14:cNvContentPartPr/>
                <p14:nvPr/>
              </p14:nvContentPartPr>
              <p14:xfrm>
                <a:off x="2406337" y="2885643"/>
                <a:ext cx="415440" cy="5536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18FE3D3-160E-4BA2-8FDD-AF4E905246B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397697" y="2877003"/>
                  <a:ext cx="433080" cy="57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1B76F05-3B31-4660-8963-C08F10AF23E6}"/>
                    </a:ext>
                  </a:extLst>
                </p14:cNvPr>
                <p14:cNvContentPartPr/>
                <p14:nvPr/>
              </p14:nvContentPartPr>
              <p14:xfrm>
                <a:off x="2080897" y="3590163"/>
                <a:ext cx="129240" cy="284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1B76F05-3B31-4660-8963-C08F10AF23E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072257" y="3581163"/>
                  <a:ext cx="146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DE30D85-03AD-4492-BB7B-97CBAF89F502}"/>
                    </a:ext>
                  </a:extLst>
                </p14:cNvPr>
                <p14:cNvContentPartPr/>
                <p14:nvPr/>
              </p14:nvContentPartPr>
              <p14:xfrm>
                <a:off x="2282857" y="3494763"/>
                <a:ext cx="283680" cy="146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DE30D85-03AD-4492-BB7B-97CBAF89F50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274217" y="3485763"/>
                  <a:ext cx="3013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4D45366-40D8-488D-A6E1-4356BA083067}"/>
                    </a:ext>
                  </a:extLst>
                </p14:cNvPr>
                <p14:cNvContentPartPr/>
                <p14:nvPr/>
              </p14:nvContentPartPr>
              <p14:xfrm>
                <a:off x="2647177" y="2754243"/>
                <a:ext cx="169560" cy="1519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4D45366-40D8-488D-A6E1-4356BA08306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638537" y="2745243"/>
                  <a:ext cx="1872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56B14F4-81D1-4DC3-8313-AE12A81B956B}"/>
              </a:ext>
            </a:extLst>
          </p:cNvPr>
          <p:cNvGrpSpPr/>
          <p:nvPr/>
        </p:nvGrpSpPr>
        <p:grpSpPr>
          <a:xfrm>
            <a:off x="5671177" y="3000843"/>
            <a:ext cx="486720" cy="154440"/>
            <a:chOff x="5671177" y="3000843"/>
            <a:chExt cx="486720" cy="15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52487DA-FF57-4F3A-8C07-D140304A215D}"/>
                    </a:ext>
                  </a:extLst>
                </p14:cNvPr>
                <p14:cNvContentPartPr/>
                <p14:nvPr/>
              </p14:nvContentPartPr>
              <p14:xfrm>
                <a:off x="5671177" y="3029283"/>
                <a:ext cx="101160" cy="338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52487DA-FF57-4F3A-8C07-D140304A215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662537" y="3020283"/>
                  <a:ext cx="118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90B1C83-6007-425F-A8D4-AB178967BB2D}"/>
                    </a:ext>
                  </a:extLst>
                </p14:cNvPr>
                <p14:cNvContentPartPr/>
                <p14:nvPr/>
              </p14:nvContentPartPr>
              <p14:xfrm>
                <a:off x="5671177" y="3135843"/>
                <a:ext cx="129240" cy="11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90B1C83-6007-425F-A8D4-AB178967BB2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62537" y="312684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7725CEB-4D9F-4A1C-B88D-0909021B17BC}"/>
                    </a:ext>
                  </a:extLst>
                </p14:cNvPr>
                <p14:cNvContentPartPr/>
                <p14:nvPr/>
              </p14:nvContentPartPr>
              <p14:xfrm>
                <a:off x="6064297" y="3000843"/>
                <a:ext cx="93600" cy="1544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7725CEB-4D9F-4A1C-B88D-0909021B17B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055297" y="2992203"/>
                  <a:ext cx="11124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839E8E8-5A1A-4CE3-BADC-80D2D781278D}"/>
              </a:ext>
            </a:extLst>
          </p:cNvPr>
          <p:cNvGrpSpPr/>
          <p:nvPr/>
        </p:nvGrpSpPr>
        <p:grpSpPr>
          <a:xfrm>
            <a:off x="7321057" y="1172043"/>
            <a:ext cx="961920" cy="623880"/>
            <a:chOff x="7321057" y="1172043"/>
            <a:chExt cx="961920" cy="62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C0D0301-DCA1-41E8-B8AE-FE54BE73FFAA}"/>
                    </a:ext>
                  </a:extLst>
                </p14:cNvPr>
                <p14:cNvContentPartPr/>
                <p14:nvPr/>
              </p14:nvContentPartPr>
              <p14:xfrm>
                <a:off x="7400977" y="1323603"/>
                <a:ext cx="105120" cy="1407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C0D0301-DCA1-41E8-B8AE-FE54BE73FFA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92337" y="1314963"/>
                  <a:ext cx="122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7F1804A-6EE5-4B44-9047-5D09919C4840}"/>
                    </a:ext>
                  </a:extLst>
                </p14:cNvPr>
                <p14:cNvContentPartPr/>
                <p14:nvPr/>
              </p14:nvContentPartPr>
              <p14:xfrm>
                <a:off x="8156977" y="1200483"/>
                <a:ext cx="33480" cy="2228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7F1804A-6EE5-4B44-9047-5D09919C484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147977" y="1191483"/>
                  <a:ext cx="511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F182052-CF42-4EEA-9B9C-73823F502775}"/>
                    </a:ext>
                  </a:extLst>
                </p14:cNvPr>
                <p14:cNvContentPartPr/>
                <p14:nvPr/>
              </p14:nvContentPartPr>
              <p14:xfrm>
                <a:off x="8128537" y="1172043"/>
                <a:ext cx="154440" cy="1800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F182052-CF42-4EEA-9B9C-73823F50277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119537" y="1163403"/>
                  <a:ext cx="1720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E28F074-166C-4442-AF76-96B05E30880B}"/>
                    </a:ext>
                  </a:extLst>
                </p14:cNvPr>
                <p14:cNvContentPartPr/>
                <p14:nvPr/>
              </p14:nvContentPartPr>
              <p14:xfrm>
                <a:off x="7321057" y="1575963"/>
                <a:ext cx="190800" cy="2030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E28F074-166C-4442-AF76-96B05E30880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312057" y="1566963"/>
                  <a:ext cx="2084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19452C2-7F9D-4EBC-A6DA-8CD71A633DA9}"/>
                    </a:ext>
                  </a:extLst>
                </p14:cNvPr>
                <p14:cNvContentPartPr/>
                <p14:nvPr/>
              </p14:nvContentPartPr>
              <p14:xfrm>
                <a:off x="7421497" y="1626723"/>
                <a:ext cx="50760" cy="115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19452C2-7F9D-4EBC-A6DA-8CD71A633DA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412857" y="161772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1DCC594-9C68-4F30-A07B-3E47DE6B6084}"/>
                    </a:ext>
                  </a:extLst>
                </p14:cNvPr>
                <p14:cNvContentPartPr/>
                <p14:nvPr/>
              </p14:nvContentPartPr>
              <p14:xfrm>
                <a:off x="8029537" y="1604043"/>
                <a:ext cx="206640" cy="191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1DCC594-9C68-4F30-A07B-3E47DE6B608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8020897" y="1595403"/>
                  <a:ext cx="224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BCDC9E1-6FD0-4BC6-B049-9C0EEDC2F2FC}"/>
                    </a:ext>
                  </a:extLst>
                </p14:cNvPr>
                <p14:cNvContentPartPr/>
                <p14:nvPr/>
              </p14:nvContentPartPr>
              <p14:xfrm>
                <a:off x="8077777" y="1677123"/>
                <a:ext cx="106920" cy="226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BCDC9E1-6FD0-4BC6-B049-9C0EEDC2F2F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069137" y="1668483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ACAB2BF-52EE-430B-A5B6-37584B015294}"/>
                    </a:ext>
                  </a:extLst>
                </p14:cNvPr>
                <p14:cNvContentPartPr/>
                <p14:nvPr/>
              </p14:nvContentPartPr>
              <p14:xfrm>
                <a:off x="7499977" y="1606923"/>
                <a:ext cx="454680" cy="1080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ACAB2BF-52EE-430B-A5B6-37584B01529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91337" y="1597923"/>
                  <a:ext cx="47232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5DFE5C5C-E21A-4A30-9AB0-85B24D6FAA96}"/>
              </a:ext>
            </a:extLst>
          </p:cNvPr>
          <p:cNvGrpSpPr/>
          <p:nvPr/>
        </p:nvGrpSpPr>
        <p:grpSpPr>
          <a:xfrm>
            <a:off x="3954697" y="3589803"/>
            <a:ext cx="2221920" cy="286920"/>
            <a:chOff x="3954697" y="3589803"/>
            <a:chExt cx="2221920" cy="28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3991E55-19B2-4408-BAE8-5DF40E567841}"/>
                    </a:ext>
                  </a:extLst>
                </p14:cNvPr>
                <p14:cNvContentPartPr/>
                <p14:nvPr/>
              </p14:nvContentPartPr>
              <p14:xfrm>
                <a:off x="3954697" y="3733083"/>
                <a:ext cx="168840" cy="1436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3991E55-19B2-4408-BAE8-5DF40E56784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945697" y="3724083"/>
                  <a:ext cx="1864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6574F1C-0792-42F0-A28F-1C5F95B57145}"/>
                    </a:ext>
                  </a:extLst>
                </p14:cNvPr>
                <p14:cNvContentPartPr/>
                <p14:nvPr/>
              </p14:nvContentPartPr>
              <p14:xfrm>
                <a:off x="4207417" y="3710043"/>
                <a:ext cx="68040" cy="1540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6574F1C-0792-42F0-A28F-1C5F95B5714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98417" y="3701403"/>
                  <a:ext cx="856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0E70939-EF39-4C48-B517-275A4A7CF4B4}"/>
                    </a:ext>
                  </a:extLst>
                </p14:cNvPr>
                <p14:cNvContentPartPr/>
                <p14:nvPr/>
              </p14:nvContentPartPr>
              <p14:xfrm>
                <a:off x="4355017" y="3696723"/>
                <a:ext cx="127440" cy="1519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0E70939-EF39-4C48-B517-275A4A7CF4B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346017" y="3687723"/>
                  <a:ext cx="145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0D1E70C-831F-46B1-8EEC-85D4DCCED3F7}"/>
                    </a:ext>
                  </a:extLst>
                </p14:cNvPr>
                <p14:cNvContentPartPr/>
                <p14:nvPr/>
              </p14:nvContentPartPr>
              <p14:xfrm>
                <a:off x="4554817" y="3780963"/>
                <a:ext cx="50760" cy="172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0D1E70C-831F-46B1-8EEC-85D4DCCED3F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546177" y="3771963"/>
                  <a:ext cx="6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8C0BDF2-E9F6-4F9C-BACF-C7BB955C6DDA}"/>
                    </a:ext>
                  </a:extLst>
                </p14:cNvPr>
                <p14:cNvContentPartPr/>
                <p14:nvPr/>
              </p14:nvContentPartPr>
              <p14:xfrm>
                <a:off x="4750657" y="3609243"/>
                <a:ext cx="298080" cy="2336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8C0BDF2-E9F6-4F9C-BACF-C7BB955C6DD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42017" y="3600603"/>
                  <a:ext cx="3157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A2655F5-AAAE-4FC6-8014-0B4F0F9A6027}"/>
                    </a:ext>
                  </a:extLst>
                </p14:cNvPr>
                <p14:cNvContentPartPr/>
                <p14:nvPr/>
              </p14:nvContentPartPr>
              <p14:xfrm>
                <a:off x="5140177" y="3702843"/>
                <a:ext cx="82800" cy="1375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A2655F5-AAAE-4FC6-8014-0B4F0F9A602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131537" y="3694203"/>
                  <a:ext cx="1004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7F3B014-B662-41ED-917B-0D221B3ED0EE}"/>
                    </a:ext>
                  </a:extLst>
                </p14:cNvPr>
                <p14:cNvContentPartPr/>
                <p14:nvPr/>
              </p14:nvContentPartPr>
              <p14:xfrm>
                <a:off x="5309737" y="3669003"/>
                <a:ext cx="75960" cy="1688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7F3B014-B662-41ED-917B-0D221B3ED0E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300737" y="3660003"/>
                  <a:ext cx="936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029CB6B-9940-42A6-839B-34596EF7B29F}"/>
                    </a:ext>
                  </a:extLst>
                </p14:cNvPr>
                <p14:cNvContentPartPr/>
                <p14:nvPr/>
              </p14:nvContentPartPr>
              <p14:xfrm>
                <a:off x="5424937" y="3692763"/>
                <a:ext cx="33840" cy="1393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029CB6B-9940-42A6-839B-34596EF7B29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16297" y="3683763"/>
                  <a:ext cx="514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2895E68-971B-4707-9038-7154697C4E0F}"/>
                    </a:ext>
                  </a:extLst>
                </p14:cNvPr>
                <p14:cNvContentPartPr/>
                <p14:nvPr/>
              </p14:nvContentPartPr>
              <p14:xfrm>
                <a:off x="5558497" y="3589803"/>
                <a:ext cx="618120" cy="2174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2895E68-971B-4707-9038-7154697C4E0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549497" y="3580803"/>
                  <a:ext cx="635760" cy="23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50FBD5F8-7210-44E1-BA21-877ACEFDBAA5}"/>
              </a:ext>
            </a:extLst>
          </p:cNvPr>
          <p:cNvGrpSpPr/>
          <p:nvPr/>
        </p:nvGrpSpPr>
        <p:grpSpPr>
          <a:xfrm>
            <a:off x="2770657" y="4083723"/>
            <a:ext cx="5700240" cy="1391400"/>
            <a:chOff x="2770657" y="4083723"/>
            <a:chExt cx="5700240" cy="139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26472C0-71A2-4F68-A4BE-9E09EF1A9BFA}"/>
                    </a:ext>
                  </a:extLst>
                </p14:cNvPr>
                <p14:cNvContentPartPr/>
                <p14:nvPr/>
              </p14:nvContentPartPr>
              <p14:xfrm>
                <a:off x="2770657" y="4386123"/>
                <a:ext cx="584280" cy="8791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26472C0-71A2-4F68-A4BE-9E09EF1A9BF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762017" y="4377483"/>
                  <a:ext cx="601920" cy="89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8B3994B-8CCE-428A-9835-EAF5B6D51AB4}"/>
                    </a:ext>
                  </a:extLst>
                </p14:cNvPr>
                <p14:cNvContentPartPr/>
                <p14:nvPr/>
              </p14:nvContentPartPr>
              <p14:xfrm>
                <a:off x="2942737" y="4493403"/>
                <a:ext cx="378720" cy="3128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8B3994B-8CCE-428A-9835-EAF5B6D51AB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933737" y="4484403"/>
                  <a:ext cx="3963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F2DE44B-26FA-4450-8C64-5ADD77E3C3F5}"/>
                    </a:ext>
                  </a:extLst>
                </p14:cNvPr>
                <p14:cNvContentPartPr/>
                <p14:nvPr/>
              </p14:nvContentPartPr>
              <p14:xfrm>
                <a:off x="2911417" y="4667283"/>
                <a:ext cx="370440" cy="3427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F2DE44B-26FA-4450-8C64-5ADD77E3C3F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902417" y="4658283"/>
                  <a:ext cx="3880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A9843AA-5D1A-44C3-8911-FD1F97A85E46}"/>
                    </a:ext>
                  </a:extLst>
                </p14:cNvPr>
                <p14:cNvContentPartPr/>
                <p14:nvPr/>
              </p14:nvContentPartPr>
              <p14:xfrm>
                <a:off x="2936257" y="4818483"/>
                <a:ext cx="416520" cy="4266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A9843AA-5D1A-44C3-8911-FD1F97A85E4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927257" y="4809483"/>
                  <a:ext cx="43416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13FFF18-53CC-48EC-92A8-330DD09FC7B1}"/>
                    </a:ext>
                  </a:extLst>
                </p14:cNvPr>
                <p14:cNvContentPartPr/>
                <p14:nvPr/>
              </p14:nvContentPartPr>
              <p14:xfrm>
                <a:off x="3354577" y="4863483"/>
                <a:ext cx="626040" cy="511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13FFF18-53CC-48EC-92A8-330DD09FC7B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345577" y="4854843"/>
                  <a:ext cx="643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F260D42-7C0B-4DBD-9B6D-1B2D629E42BE}"/>
                    </a:ext>
                  </a:extLst>
                </p14:cNvPr>
                <p14:cNvContentPartPr/>
                <p14:nvPr/>
              </p14:nvContentPartPr>
              <p14:xfrm>
                <a:off x="3920857" y="4735323"/>
                <a:ext cx="1032840" cy="2073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F260D42-7C0B-4DBD-9B6D-1B2D629E42B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912217" y="4726323"/>
                  <a:ext cx="10504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85DC1A9-4A77-496A-AE6A-F808698AD90A}"/>
                    </a:ext>
                  </a:extLst>
                </p14:cNvPr>
                <p14:cNvContentPartPr/>
                <p14:nvPr/>
              </p14:nvContentPartPr>
              <p14:xfrm>
                <a:off x="4942177" y="4674843"/>
                <a:ext cx="17280" cy="2610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85DC1A9-4A77-496A-AE6A-F808698AD90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33177" y="4665843"/>
                  <a:ext cx="3492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DF93C2A-CDAC-4450-AF70-5AAB86D3AB06}"/>
                    </a:ext>
                  </a:extLst>
                </p14:cNvPr>
                <p14:cNvContentPartPr/>
                <p14:nvPr/>
              </p14:nvContentPartPr>
              <p14:xfrm>
                <a:off x="4942177" y="4658283"/>
                <a:ext cx="381960" cy="3463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DF93C2A-CDAC-4450-AF70-5AAB86D3AB0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933537" y="4649283"/>
                  <a:ext cx="39960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43C1D17-5727-480E-803D-82BA699EB2DC}"/>
                    </a:ext>
                  </a:extLst>
                </p14:cNvPr>
                <p14:cNvContentPartPr/>
                <p14:nvPr/>
              </p14:nvContentPartPr>
              <p14:xfrm>
                <a:off x="5026057" y="4795803"/>
                <a:ext cx="158040" cy="954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43C1D17-5727-480E-803D-82BA699EB2D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17417" y="4786803"/>
                  <a:ext cx="17568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A47A297-DC70-41EC-950E-37F625B363AF}"/>
                    </a:ext>
                  </a:extLst>
                </p14:cNvPr>
                <p14:cNvContentPartPr/>
                <p14:nvPr/>
              </p14:nvContentPartPr>
              <p14:xfrm>
                <a:off x="3376537" y="5261283"/>
                <a:ext cx="146520" cy="1692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A47A297-DC70-41EC-950E-37F625B363A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367897" y="5252643"/>
                  <a:ext cx="1641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3AB3737-F02B-4BA2-B580-935389D8660A}"/>
                    </a:ext>
                  </a:extLst>
                </p14:cNvPr>
                <p14:cNvContentPartPr/>
                <p14:nvPr/>
              </p14:nvContentPartPr>
              <p14:xfrm>
                <a:off x="3601177" y="5250483"/>
                <a:ext cx="980280" cy="457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3AB3737-F02B-4BA2-B580-935389D8660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592537" y="5241843"/>
                  <a:ext cx="9979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2888AB6-1CF8-4D5E-B146-CE7D166E90C4}"/>
                    </a:ext>
                  </a:extLst>
                </p14:cNvPr>
                <p14:cNvContentPartPr/>
                <p14:nvPr/>
              </p14:nvContentPartPr>
              <p14:xfrm>
                <a:off x="4515577" y="5185323"/>
                <a:ext cx="167040" cy="1501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2888AB6-1CF8-4D5E-B146-CE7D166E90C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506937" y="5176323"/>
                  <a:ext cx="1846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3C4728D-BF34-4C59-8BB8-27268D503EEB}"/>
                    </a:ext>
                  </a:extLst>
                </p14:cNvPr>
                <p14:cNvContentPartPr/>
                <p14:nvPr/>
              </p14:nvContentPartPr>
              <p14:xfrm>
                <a:off x="4151257" y="5424363"/>
                <a:ext cx="106920" cy="507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3C4728D-BF34-4C59-8BB8-27268D503EE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142257" y="5415723"/>
                  <a:ext cx="1245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4109CC7-67E3-4D96-9A1C-954BA00C661D}"/>
                    </a:ext>
                  </a:extLst>
                </p14:cNvPr>
                <p14:cNvContentPartPr/>
                <p14:nvPr/>
              </p14:nvContentPartPr>
              <p14:xfrm>
                <a:off x="4178977" y="5402043"/>
                <a:ext cx="78840" cy="619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4109CC7-67E3-4D96-9A1C-954BA00C661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170337" y="5393403"/>
                  <a:ext cx="964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83CA366-BDF5-499B-B048-2B1018678D31}"/>
                    </a:ext>
                  </a:extLst>
                </p14:cNvPr>
                <p14:cNvContentPartPr/>
                <p14:nvPr/>
              </p14:nvContentPartPr>
              <p14:xfrm>
                <a:off x="5671177" y="4841163"/>
                <a:ext cx="320040" cy="115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83CA366-BDF5-499B-B048-2B1018678D3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662537" y="4832163"/>
                  <a:ext cx="3376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D51FA45-2BD2-487A-BFA1-C6855A566BD1}"/>
                    </a:ext>
                  </a:extLst>
                </p14:cNvPr>
                <p14:cNvContentPartPr/>
                <p14:nvPr/>
              </p14:nvContentPartPr>
              <p14:xfrm>
                <a:off x="5878537" y="4779603"/>
                <a:ext cx="250200" cy="1684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D51FA45-2BD2-487A-BFA1-C6855A566BD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869897" y="4770963"/>
                  <a:ext cx="2678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FBE607E-72ED-45F3-AD98-08CC01FFBFF7}"/>
                    </a:ext>
                  </a:extLst>
                </p14:cNvPr>
                <p14:cNvContentPartPr/>
                <p14:nvPr/>
              </p14:nvContentPartPr>
              <p14:xfrm>
                <a:off x="6383617" y="4420323"/>
                <a:ext cx="62280" cy="6958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FBE607E-72ED-45F3-AD98-08CC01FFBFF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374977" y="4411683"/>
                  <a:ext cx="79920" cy="71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023A2F2-352B-4184-AB15-AFD2A8AF667C}"/>
                    </a:ext>
                  </a:extLst>
                </p14:cNvPr>
                <p14:cNvContentPartPr/>
                <p14:nvPr/>
              </p14:nvContentPartPr>
              <p14:xfrm>
                <a:off x="6260497" y="4927203"/>
                <a:ext cx="1889640" cy="601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023A2F2-352B-4184-AB15-AFD2A8AF667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51857" y="4918203"/>
                  <a:ext cx="19072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03EE984-613C-4A68-A8E7-E0BB0C47E999}"/>
                    </a:ext>
                  </a:extLst>
                </p14:cNvPr>
                <p14:cNvContentPartPr/>
                <p14:nvPr/>
              </p14:nvContentPartPr>
              <p14:xfrm>
                <a:off x="8028097" y="4818483"/>
                <a:ext cx="145440" cy="2080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03EE984-613C-4A68-A8E7-E0BB0C47E99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019457" y="4809843"/>
                  <a:ext cx="1630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B03D9E2-6096-401F-9691-0B45AD037182}"/>
                    </a:ext>
                  </a:extLst>
                </p14:cNvPr>
                <p14:cNvContentPartPr/>
                <p14:nvPr/>
              </p14:nvContentPartPr>
              <p14:xfrm>
                <a:off x="8313577" y="4885803"/>
                <a:ext cx="157320" cy="226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B03D9E2-6096-401F-9691-0B45AD03718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304577" y="4877163"/>
                  <a:ext cx="174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B19B091-1E46-41B2-AAD4-F2D53AADAC8F}"/>
                    </a:ext>
                  </a:extLst>
                </p14:cNvPr>
                <p14:cNvContentPartPr/>
                <p14:nvPr/>
              </p14:nvContentPartPr>
              <p14:xfrm>
                <a:off x="8375137" y="4814523"/>
                <a:ext cx="39600" cy="2073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B19B091-1E46-41B2-AAD4-F2D53AADAC8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366497" y="4805883"/>
                  <a:ext cx="572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E2EB3B0B-F9C2-4B3C-B5F6-13050677E1FE}"/>
                    </a:ext>
                  </a:extLst>
                </p14:cNvPr>
                <p14:cNvContentPartPr/>
                <p14:nvPr/>
              </p14:nvContentPartPr>
              <p14:xfrm>
                <a:off x="6367057" y="4179123"/>
                <a:ext cx="151920" cy="1350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E2EB3B0B-F9C2-4B3C-B5F6-13050677E1F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358057" y="4170483"/>
                  <a:ext cx="1695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D746B63-7D25-4A22-8E97-F28CF56B9F17}"/>
                    </a:ext>
                  </a:extLst>
                </p14:cNvPr>
                <p14:cNvContentPartPr/>
                <p14:nvPr/>
              </p14:nvContentPartPr>
              <p14:xfrm>
                <a:off x="6383617" y="4139883"/>
                <a:ext cx="61920" cy="1854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D746B63-7D25-4A22-8E97-F28CF56B9F1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374977" y="4130883"/>
                  <a:ext cx="795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2CFAA1C-914C-44BE-B709-159FC9631D2F}"/>
                    </a:ext>
                  </a:extLst>
                </p14:cNvPr>
                <p14:cNvContentPartPr/>
                <p14:nvPr/>
              </p14:nvContentPartPr>
              <p14:xfrm>
                <a:off x="6568297" y="4083723"/>
                <a:ext cx="51480" cy="2246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2CFAA1C-914C-44BE-B709-159FC9631D2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559297" y="4075083"/>
                  <a:ext cx="691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7DBD012-2688-410D-8246-326313BF846D}"/>
                    </a:ext>
                  </a:extLst>
                </p14:cNvPr>
                <p14:cNvContentPartPr/>
                <p14:nvPr/>
              </p14:nvContentPartPr>
              <p14:xfrm>
                <a:off x="6630577" y="4128723"/>
                <a:ext cx="112680" cy="172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7DBD012-2688-410D-8246-326313BF846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621937" y="411972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2429093-CCE4-4365-B907-A72F74758475}"/>
                    </a:ext>
                  </a:extLst>
                </p14:cNvPr>
                <p14:cNvContentPartPr/>
                <p14:nvPr/>
              </p14:nvContentPartPr>
              <p14:xfrm>
                <a:off x="6675577" y="4083723"/>
                <a:ext cx="325800" cy="2080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2429093-CCE4-4365-B907-A72F7475847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666577" y="4075083"/>
                  <a:ext cx="3434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6E7A038-8E4A-443D-B88D-D992928C0CC8}"/>
                    </a:ext>
                  </a:extLst>
                </p14:cNvPr>
                <p14:cNvContentPartPr/>
                <p14:nvPr/>
              </p14:nvContentPartPr>
              <p14:xfrm>
                <a:off x="6428617" y="4717683"/>
                <a:ext cx="1526400" cy="4042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6E7A038-8E4A-443D-B88D-D992928C0CC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419977" y="4708683"/>
                  <a:ext cx="1544040" cy="42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AFB426AF-EDC9-4D87-9EB5-C40AA3955E4A}"/>
                  </a:ext>
                </a:extLst>
              </p14:cNvPr>
              <p14:cNvContentPartPr/>
              <p14:nvPr/>
            </p14:nvContentPartPr>
            <p14:xfrm>
              <a:off x="1088017" y="1643643"/>
              <a:ext cx="522000" cy="465840"/>
            </p14:xfrm>
          </p:contentPart>
        </mc:Choice>
        <mc:Fallback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AFB426AF-EDC9-4D87-9EB5-C40AA3955E4A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079377" y="1634643"/>
                <a:ext cx="539640" cy="48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FDAFDC4-8CF1-4394-B66D-B8B658822AED}"/>
              </a:ext>
            </a:extLst>
          </p:cNvPr>
          <p:cNvGrpSpPr/>
          <p:nvPr/>
        </p:nvGrpSpPr>
        <p:grpSpPr>
          <a:xfrm>
            <a:off x="6333217" y="235323"/>
            <a:ext cx="628560" cy="280800"/>
            <a:chOff x="6333217" y="235323"/>
            <a:chExt cx="628560" cy="28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3A8D8DD-0011-494A-8F5F-E47F7CF0CC28}"/>
                    </a:ext>
                  </a:extLst>
                </p14:cNvPr>
                <p14:cNvContentPartPr/>
                <p14:nvPr/>
              </p14:nvContentPartPr>
              <p14:xfrm>
                <a:off x="6333217" y="235323"/>
                <a:ext cx="360" cy="2638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3A8D8DD-0011-494A-8F5F-E47F7CF0CC2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324577" y="226683"/>
                  <a:ext cx="180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6A9ED1B-642F-45B7-BEB6-93C458C8C449}"/>
                    </a:ext>
                  </a:extLst>
                </p14:cNvPr>
                <p14:cNvContentPartPr/>
                <p14:nvPr/>
              </p14:nvContentPartPr>
              <p14:xfrm>
                <a:off x="6445537" y="308043"/>
                <a:ext cx="146880" cy="1634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6A9ED1B-642F-45B7-BEB6-93C458C8C44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436537" y="299403"/>
                  <a:ext cx="1645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590FD32-5D7F-4BCE-A53D-693BCDBCBE5E}"/>
                    </a:ext>
                  </a:extLst>
                </p14:cNvPr>
                <p14:cNvContentPartPr/>
                <p14:nvPr/>
              </p14:nvContentPartPr>
              <p14:xfrm>
                <a:off x="6765217" y="252243"/>
                <a:ext cx="196560" cy="2638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590FD32-5D7F-4BCE-A53D-693BCDBCBE5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756577" y="243603"/>
                  <a:ext cx="214200" cy="281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746584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9C95DCED-1E2B-4C82-9D8F-E1804CDAE80B}"/>
              </a:ext>
            </a:extLst>
          </p:cNvPr>
          <p:cNvGrpSpPr/>
          <p:nvPr/>
        </p:nvGrpSpPr>
        <p:grpSpPr>
          <a:xfrm>
            <a:off x="842137" y="56043"/>
            <a:ext cx="3931920" cy="486360"/>
            <a:chOff x="842137" y="56043"/>
            <a:chExt cx="3931920" cy="48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3885227-B19B-444C-9B06-2A293AF7E75D}"/>
                    </a:ext>
                  </a:extLst>
                </p14:cNvPr>
                <p14:cNvContentPartPr/>
                <p14:nvPr/>
              </p14:nvContentPartPr>
              <p14:xfrm>
                <a:off x="947977" y="162243"/>
                <a:ext cx="505800" cy="2757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3885227-B19B-444C-9B06-2A293AF7E75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38977" y="153603"/>
                  <a:ext cx="5234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19CAB20-6F75-499B-ABF7-7E9DFED8A4F8}"/>
                    </a:ext>
                  </a:extLst>
                </p14:cNvPr>
                <p14:cNvContentPartPr/>
                <p14:nvPr/>
              </p14:nvContentPartPr>
              <p14:xfrm>
                <a:off x="1581577" y="173763"/>
                <a:ext cx="150120" cy="2239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19CAB20-6F75-499B-ABF7-7E9DFED8A4F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72577" y="164763"/>
                  <a:ext cx="1677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B1AA145-BC08-4BDA-9E04-F450DC06A4A4}"/>
                    </a:ext>
                  </a:extLst>
                </p14:cNvPr>
                <p14:cNvContentPartPr/>
                <p14:nvPr/>
              </p14:nvContentPartPr>
              <p14:xfrm>
                <a:off x="1795057" y="213003"/>
                <a:ext cx="864360" cy="1573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B1AA145-BC08-4BDA-9E04-F450DC06A4A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786057" y="204003"/>
                  <a:ext cx="8820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1845369-281C-4F4E-94AA-E0D0050CC375}"/>
                    </a:ext>
                  </a:extLst>
                </p14:cNvPr>
                <p14:cNvContentPartPr/>
                <p14:nvPr/>
              </p14:nvContentPartPr>
              <p14:xfrm>
                <a:off x="2569057" y="235323"/>
                <a:ext cx="140760" cy="115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1845369-281C-4F4E-94AA-E0D0050CC37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560417" y="22668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7141049-C677-4079-A70E-3EFA1930C178}"/>
                    </a:ext>
                  </a:extLst>
                </p14:cNvPr>
                <p14:cNvContentPartPr/>
                <p14:nvPr/>
              </p14:nvContentPartPr>
              <p14:xfrm>
                <a:off x="3242257" y="162963"/>
                <a:ext cx="138600" cy="1634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7141049-C677-4079-A70E-3EFA1930C17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233617" y="154323"/>
                  <a:ext cx="1562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244220E-F0FA-4A26-9134-3E852971EDC4}"/>
                    </a:ext>
                  </a:extLst>
                </p14:cNvPr>
                <p14:cNvContentPartPr/>
                <p14:nvPr/>
              </p14:nvContentPartPr>
              <p14:xfrm>
                <a:off x="3511537" y="56043"/>
                <a:ext cx="50760" cy="2415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244220E-F0FA-4A26-9134-3E852971EDC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502897" y="47043"/>
                  <a:ext cx="684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81A46FE-0402-49AA-96E7-88788059D0EB}"/>
                    </a:ext>
                  </a:extLst>
                </p14:cNvPr>
                <p14:cNvContentPartPr/>
                <p14:nvPr/>
              </p14:nvContentPartPr>
              <p14:xfrm>
                <a:off x="3388057" y="123003"/>
                <a:ext cx="504720" cy="1965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81A46FE-0402-49AA-96E7-88788059D0E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379417" y="114363"/>
                  <a:ext cx="5223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004384F-384F-4485-BAAB-03A1E3B203AE}"/>
                    </a:ext>
                  </a:extLst>
                </p14:cNvPr>
                <p14:cNvContentPartPr/>
                <p14:nvPr/>
              </p14:nvContentPartPr>
              <p14:xfrm>
                <a:off x="3803137" y="185283"/>
                <a:ext cx="269640" cy="1065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004384F-384F-4485-BAAB-03A1E3B203A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794497" y="176283"/>
                  <a:ext cx="2872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E2B0DE7-9B6A-4F50-9CD8-6697389D8F8B}"/>
                    </a:ext>
                  </a:extLst>
                </p14:cNvPr>
                <p14:cNvContentPartPr/>
                <p14:nvPr/>
              </p14:nvContentPartPr>
              <p14:xfrm>
                <a:off x="842137" y="394443"/>
                <a:ext cx="3931920" cy="1479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E2B0DE7-9B6A-4F50-9CD8-6697389D8F8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33497" y="385443"/>
                  <a:ext cx="3949560" cy="16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111CF50-1280-4A83-8338-279EE9C76A1E}"/>
              </a:ext>
            </a:extLst>
          </p:cNvPr>
          <p:cNvGrpSpPr/>
          <p:nvPr/>
        </p:nvGrpSpPr>
        <p:grpSpPr>
          <a:xfrm>
            <a:off x="1872817" y="1677123"/>
            <a:ext cx="2660400" cy="774720"/>
            <a:chOff x="1872817" y="1677123"/>
            <a:chExt cx="2660400" cy="77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D2D0F52-2ABE-4E6B-B3BD-EE8B4C3033D1}"/>
                    </a:ext>
                  </a:extLst>
                </p14:cNvPr>
                <p14:cNvContentPartPr/>
                <p14:nvPr/>
              </p14:nvContentPartPr>
              <p14:xfrm>
                <a:off x="1872817" y="1937043"/>
                <a:ext cx="186120" cy="1904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D2D0F52-2ABE-4E6B-B3BD-EE8B4C3033D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864177" y="1928403"/>
                  <a:ext cx="2037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43585A6-F49E-40B8-8C7D-F80378FC56F7}"/>
                    </a:ext>
                  </a:extLst>
                </p14:cNvPr>
                <p14:cNvContentPartPr/>
                <p14:nvPr/>
              </p14:nvContentPartPr>
              <p14:xfrm>
                <a:off x="1890457" y="1791243"/>
                <a:ext cx="122760" cy="810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43585A6-F49E-40B8-8C7D-F80378FC56F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881457" y="1782243"/>
                  <a:ext cx="1404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9F5C9F4-2753-4974-97E1-23248404DD4F}"/>
                    </a:ext>
                  </a:extLst>
                </p14:cNvPr>
                <p14:cNvContentPartPr/>
                <p14:nvPr/>
              </p14:nvContentPartPr>
              <p14:xfrm>
                <a:off x="2170897" y="1677123"/>
                <a:ext cx="67680" cy="6120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9F5C9F4-2753-4974-97E1-23248404DD4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161897" y="1668123"/>
                  <a:ext cx="85320" cy="62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33A6B47-DECD-49FA-9624-249FE7B11AC1}"/>
                    </a:ext>
                  </a:extLst>
                </p14:cNvPr>
                <p14:cNvContentPartPr/>
                <p14:nvPr/>
              </p14:nvContentPartPr>
              <p14:xfrm>
                <a:off x="2279257" y="1842003"/>
                <a:ext cx="245160" cy="2394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33A6B47-DECD-49FA-9624-249FE7B11AC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270617" y="1833003"/>
                  <a:ext cx="2628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98A0900-D08D-42AF-A755-C6646D475F3D}"/>
                    </a:ext>
                  </a:extLst>
                </p14:cNvPr>
                <p14:cNvContentPartPr/>
                <p14:nvPr/>
              </p14:nvContentPartPr>
              <p14:xfrm>
                <a:off x="2564377" y="1812843"/>
                <a:ext cx="184680" cy="4082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98A0900-D08D-42AF-A755-C6646D475F3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555737" y="1803843"/>
                  <a:ext cx="20232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D3999EE-BC4F-440B-AC69-DD2F38448DFB}"/>
                    </a:ext>
                  </a:extLst>
                </p14:cNvPr>
                <p14:cNvContentPartPr/>
                <p14:nvPr/>
              </p14:nvContentPartPr>
              <p14:xfrm>
                <a:off x="2950657" y="1929483"/>
                <a:ext cx="118080" cy="338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D3999EE-BC4F-440B-AC69-DD2F38448DF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41657" y="1920843"/>
                  <a:ext cx="1357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9667E35-483D-410E-9252-A4AC43FFDC6D}"/>
                    </a:ext>
                  </a:extLst>
                </p14:cNvPr>
                <p14:cNvContentPartPr/>
                <p14:nvPr/>
              </p14:nvContentPartPr>
              <p14:xfrm>
                <a:off x="2907457" y="2058723"/>
                <a:ext cx="160200" cy="230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9667E35-483D-410E-9252-A4AC43FFDC6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898817" y="2049723"/>
                  <a:ext cx="1778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4F98C3F-9AEA-4AA2-AB0B-761D30BBEEAC}"/>
                    </a:ext>
                  </a:extLst>
                </p14:cNvPr>
                <p14:cNvContentPartPr/>
                <p14:nvPr/>
              </p14:nvContentPartPr>
              <p14:xfrm>
                <a:off x="3463657" y="1819683"/>
                <a:ext cx="284040" cy="2336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4F98C3F-9AEA-4AA2-AB0B-761D30BBEEA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55017" y="1811043"/>
                  <a:ext cx="3016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846A366-428B-468D-945F-92630C43FBD5}"/>
                    </a:ext>
                  </a:extLst>
                </p14:cNvPr>
                <p14:cNvContentPartPr/>
                <p14:nvPr/>
              </p14:nvContentPartPr>
              <p14:xfrm>
                <a:off x="3870457" y="1738683"/>
                <a:ext cx="73440" cy="477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846A366-428B-468D-945F-92630C43FBD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861817" y="1730043"/>
                  <a:ext cx="9108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9212757-AA68-4F90-BD6F-6E0192FF5E0A}"/>
                    </a:ext>
                  </a:extLst>
                </p14:cNvPr>
                <p14:cNvContentPartPr/>
                <p14:nvPr/>
              </p14:nvContentPartPr>
              <p14:xfrm>
                <a:off x="4033177" y="1794843"/>
                <a:ext cx="202320" cy="1911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9212757-AA68-4F90-BD6F-6E0192FF5E0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024177" y="1786203"/>
                  <a:ext cx="2199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060F247-04A0-4F67-B527-0838DCA6C4B4}"/>
                    </a:ext>
                  </a:extLst>
                </p14:cNvPr>
                <p14:cNvContentPartPr/>
                <p14:nvPr/>
              </p14:nvContentPartPr>
              <p14:xfrm>
                <a:off x="4330537" y="1733283"/>
                <a:ext cx="202680" cy="3538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060F247-04A0-4F67-B527-0838DCA6C4B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321537" y="1724283"/>
                  <a:ext cx="22032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3A5A8E8-6A05-44F2-B9C4-6A93BE50FB46}"/>
                    </a:ext>
                  </a:extLst>
                </p14:cNvPr>
                <p14:cNvContentPartPr/>
                <p14:nvPr/>
              </p14:nvContentPartPr>
              <p14:xfrm>
                <a:off x="3393817" y="2254923"/>
                <a:ext cx="157680" cy="1969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3A5A8E8-6A05-44F2-B9C4-6A93BE50FB4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384817" y="2245923"/>
                  <a:ext cx="175320" cy="21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C103394C-5772-4BC0-95D3-0E91DCE081D7}"/>
                  </a:ext>
                </a:extLst>
              </p14:cNvPr>
              <p14:cNvContentPartPr/>
              <p14:nvPr/>
            </p14:nvContentPartPr>
            <p14:xfrm>
              <a:off x="4655977" y="2226843"/>
              <a:ext cx="78840" cy="14616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C103394C-5772-4BC0-95D3-0E91DCE081D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46977" y="2218203"/>
                <a:ext cx="96480" cy="16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F429B0E6-DF16-46BE-96E2-0B8A77EB5BEB}"/>
              </a:ext>
            </a:extLst>
          </p:cNvPr>
          <p:cNvGrpSpPr/>
          <p:nvPr/>
        </p:nvGrpSpPr>
        <p:grpSpPr>
          <a:xfrm>
            <a:off x="5453017" y="1643643"/>
            <a:ext cx="1351800" cy="553680"/>
            <a:chOff x="5453017" y="1643643"/>
            <a:chExt cx="1351800" cy="55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FFC5186-8BFC-489C-9A51-040A369A89DF}"/>
                    </a:ext>
                  </a:extLst>
                </p14:cNvPr>
                <p14:cNvContentPartPr/>
                <p14:nvPr/>
              </p14:nvContentPartPr>
              <p14:xfrm>
                <a:off x="5453017" y="1862163"/>
                <a:ext cx="207360" cy="1857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FFC5186-8BFC-489C-9A51-040A369A89D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444377" y="1853523"/>
                  <a:ext cx="2250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6B9D6F3-EFF5-4421-BBC5-9B13926CF442}"/>
                    </a:ext>
                  </a:extLst>
                </p14:cNvPr>
                <p14:cNvContentPartPr/>
                <p14:nvPr/>
              </p14:nvContentPartPr>
              <p14:xfrm>
                <a:off x="5514217" y="1665243"/>
                <a:ext cx="135000" cy="102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6B9D6F3-EFF5-4421-BBC5-9B13926CF44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505577" y="1656603"/>
                  <a:ext cx="152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ACFF241-35FA-448B-A176-6C10D8C98656}"/>
                    </a:ext>
                  </a:extLst>
                </p14:cNvPr>
                <p14:cNvContentPartPr/>
                <p14:nvPr/>
              </p14:nvContentPartPr>
              <p14:xfrm>
                <a:off x="5829937" y="1822923"/>
                <a:ext cx="266400" cy="288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ACFF241-35FA-448B-A176-6C10D8C9865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821297" y="1814283"/>
                  <a:ext cx="2840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7272813-43FE-4F60-81BA-B03942295740}"/>
                    </a:ext>
                  </a:extLst>
                </p14:cNvPr>
                <p14:cNvContentPartPr/>
                <p14:nvPr/>
              </p14:nvContentPartPr>
              <p14:xfrm>
                <a:off x="5796457" y="1643643"/>
                <a:ext cx="250920" cy="4489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7272813-43FE-4F60-81BA-B0394229574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87817" y="1635003"/>
                  <a:ext cx="26856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9329E28-5B15-4263-BC23-488FC433A16D}"/>
                    </a:ext>
                  </a:extLst>
                </p14:cNvPr>
                <p14:cNvContentPartPr/>
                <p14:nvPr/>
              </p14:nvContentPartPr>
              <p14:xfrm>
                <a:off x="5962417" y="2058723"/>
                <a:ext cx="146880" cy="1386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9329E28-5B15-4263-BC23-488FC433A16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53777" y="2049723"/>
                  <a:ext cx="1645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6E154E4-BCA3-45A9-A7C0-0CF3BE9DAC9E}"/>
                    </a:ext>
                  </a:extLst>
                </p14:cNvPr>
                <p14:cNvContentPartPr/>
                <p14:nvPr/>
              </p14:nvContentPartPr>
              <p14:xfrm>
                <a:off x="6194977" y="1677123"/>
                <a:ext cx="133560" cy="398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6E154E4-BCA3-45A9-A7C0-0CF3BE9DAC9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85977" y="1668123"/>
                  <a:ext cx="151200" cy="41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775FA1F-C0E2-41C2-AC14-47819E236A50}"/>
                    </a:ext>
                  </a:extLst>
                </p14:cNvPr>
                <p14:cNvContentPartPr/>
                <p14:nvPr/>
              </p14:nvContentPartPr>
              <p14:xfrm>
                <a:off x="6333937" y="1778283"/>
                <a:ext cx="84960" cy="28728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775FA1F-C0E2-41C2-AC14-47819E236A5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324937" y="1769283"/>
                  <a:ext cx="1026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E2D213B-B095-4702-8986-5398B70CCB3B}"/>
                    </a:ext>
                  </a:extLst>
                </p14:cNvPr>
                <p14:cNvContentPartPr/>
                <p14:nvPr/>
              </p14:nvContentPartPr>
              <p14:xfrm>
                <a:off x="6417457" y="1649043"/>
                <a:ext cx="144360" cy="4658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E2D213B-B095-4702-8986-5398B70CCB3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408457" y="1640403"/>
                  <a:ext cx="16200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B95DA6B-E636-400E-B5CC-5BFECF2E660A}"/>
                    </a:ext>
                  </a:extLst>
                </p14:cNvPr>
                <p14:cNvContentPartPr/>
                <p14:nvPr/>
              </p14:nvContentPartPr>
              <p14:xfrm>
                <a:off x="6703657" y="1856763"/>
                <a:ext cx="95760" cy="612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B95DA6B-E636-400E-B5CC-5BFECF2E660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694657" y="184776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289456D-F057-4FAD-A1B6-1E9B66FD83B5}"/>
                    </a:ext>
                  </a:extLst>
                </p14:cNvPr>
                <p14:cNvContentPartPr/>
                <p14:nvPr/>
              </p14:nvContentPartPr>
              <p14:xfrm>
                <a:off x="6652897" y="1907163"/>
                <a:ext cx="151920" cy="115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289456D-F057-4FAD-A1B6-1E9B66FD83B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644257" y="1898163"/>
                  <a:ext cx="1695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9FA5F178-5E26-46B6-B5C7-2FC68B18DFBD}"/>
              </a:ext>
            </a:extLst>
          </p:cNvPr>
          <p:cNvGrpSpPr/>
          <p:nvPr/>
        </p:nvGrpSpPr>
        <p:grpSpPr>
          <a:xfrm>
            <a:off x="7067977" y="1510443"/>
            <a:ext cx="1184400" cy="548280"/>
            <a:chOff x="7067977" y="1510443"/>
            <a:chExt cx="1184400" cy="548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542D841-EB7E-4114-A493-58A5FF0BA7B8}"/>
                    </a:ext>
                  </a:extLst>
                </p14:cNvPr>
                <p14:cNvContentPartPr/>
                <p14:nvPr/>
              </p14:nvContentPartPr>
              <p14:xfrm>
                <a:off x="7067977" y="1678563"/>
                <a:ext cx="202320" cy="1951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542D841-EB7E-4114-A493-58A5FF0BA7B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059337" y="1669923"/>
                  <a:ext cx="2199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DBA7318-7BF3-466F-9E3C-617F214BA15A}"/>
                    </a:ext>
                  </a:extLst>
                </p14:cNvPr>
                <p14:cNvContentPartPr/>
                <p14:nvPr/>
              </p14:nvContentPartPr>
              <p14:xfrm>
                <a:off x="7449577" y="1650843"/>
                <a:ext cx="241560" cy="100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DBA7318-7BF3-466F-9E3C-617F214BA15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40577" y="1641843"/>
                  <a:ext cx="2592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1E83960-8E32-4F02-A6D2-9B3CD83DE1A8}"/>
                    </a:ext>
                  </a:extLst>
                </p14:cNvPr>
                <p14:cNvContentPartPr/>
                <p14:nvPr/>
              </p14:nvContentPartPr>
              <p14:xfrm>
                <a:off x="7460737" y="1520523"/>
                <a:ext cx="235800" cy="3963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1E83960-8E32-4F02-A6D2-9B3CD83DE1A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452097" y="1511523"/>
                  <a:ext cx="25344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43FAF09-16B1-43C9-BEC9-54C9B72AB959}"/>
                    </a:ext>
                  </a:extLst>
                </p14:cNvPr>
                <p14:cNvContentPartPr/>
                <p14:nvPr/>
              </p14:nvContentPartPr>
              <p14:xfrm>
                <a:off x="7550737" y="1912563"/>
                <a:ext cx="163080" cy="1461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43FAF09-16B1-43C9-BEC9-54C9B72AB95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542097" y="1903923"/>
                  <a:ext cx="180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FDEC6B7-D136-4015-B67D-175B72664271}"/>
                    </a:ext>
                  </a:extLst>
                </p14:cNvPr>
                <p14:cNvContentPartPr/>
                <p14:nvPr/>
              </p14:nvContentPartPr>
              <p14:xfrm>
                <a:off x="7819657" y="1510443"/>
                <a:ext cx="146160" cy="4474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FDEC6B7-D136-4015-B67D-175B7266427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811017" y="1501443"/>
                  <a:ext cx="16380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260A4E4-F643-436B-A13C-B0E7BFC43C21}"/>
                    </a:ext>
                  </a:extLst>
                </p14:cNvPr>
                <p14:cNvContentPartPr/>
                <p14:nvPr/>
              </p14:nvContentPartPr>
              <p14:xfrm>
                <a:off x="7971217" y="1654443"/>
                <a:ext cx="56520" cy="3240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260A4E4-F643-436B-A13C-B0E7BFC43C2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62217" y="1645443"/>
                  <a:ext cx="741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9C0E3E5-075A-42C0-8C9C-8E3D0F24DEB8}"/>
                    </a:ext>
                  </a:extLst>
                </p14:cNvPr>
                <p14:cNvContentPartPr/>
                <p14:nvPr/>
              </p14:nvContentPartPr>
              <p14:xfrm>
                <a:off x="8195857" y="1537083"/>
                <a:ext cx="56520" cy="3146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9C0E3E5-075A-42C0-8C9C-8E3D0F24DEB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186857" y="1528083"/>
                  <a:ext cx="7416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1CADDF5F-436E-421B-AC8C-59601BC06577}"/>
              </a:ext>
            </a:extLst>
          </p:cNvPr>
          <p:cNvGrpSpPr/>
          <p:nvPr/>
        </p:nvGrpSpPr>
        <p:grpSpPr>
          <a:xfrm>
            <a:off x="2159737" y="2532123"/>
            <a:ext cx="1694520" cy="385200"/>
            <a:chOff x="2159737" y="2532123"/>
            <a:chExt cx="1694520" cy="385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3931190-6C48-4530-B260-9AAF24D4ADC7}"/>
                    </a:ext>
                  </a:extLst>
                </p14:cNvPr>
                <p14:cNvContentPartPr/>
                <p14:nvPr/>
              </p14:nvContentPartPr>
              <p14:xfrm>
                <a:off x="3051097" y="2532123"/>
                <a:ext cx="786240" cy="1983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3931190-6C48-4530-B260-9AAF24D4ADC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042097" y="2523123"/>
                  <a:ext cx="8038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802B54E-C347-43D2-944E-100B2F548566}"/>
                    </a:ext>
                  </a:extLst>
                </p14:cNvPr>
                <p14:cNvContentPartPr/>
                <p14:nvPr/>
              </p14:nvContentPartPr>
              <p14:xfrm>
                <a:off x="2221657" y="2558043"/>
                <a:ext cx="707040" cy="2584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802B54E-C347-43D2-944E-100B2F54856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213017" y="2549043"/>
                  <a:ext cx="7246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E859614-8D27-4BA0-9AEF-C4861081EA03}"/>
                    </a:ext>
                  </a:extLst>
                </p14:cNvPr>
                <p14:cNvContentPartPr/>
                <p14:nvPr/>
              </p14:nvContentPartPr>
              <p14:xfrm>
                <a:off x="2894497" y="2619603"/>
                <a:ext cx="28440" cy="734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E859614-8D27-4BA0-9AEF-C4861081EA0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885497" y="2610963"/>
                  <a:ext cx="460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2E91159-FAE0-4095-A567-0A8907EB4603}"/>
                    </a:ext>
                  </a:extLst>
                </p14:cNvPr>
                <p14:cNvContentPartPr/>
                <p14:nvPr/>
              </p14:nvContentPartPr>
              <p14:xfrm>
                <a:off x="2159737" y="2799243"/>
                <a:ext cx="1694520" cy="1180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2E91159-FAE0-4095-A567-0A8907EB460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150737" y="2790243"/>
                  <a:ext cx="171216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29E24E2C-200B-4CBC-84D0-A0C073913A72}"/>
              </a:ext>
            </a:extLst>
          </p:cNvPr>
          <p:cNvGrpSpPr/>
          <p:nvPr/>
        </p:nvGrpSpPr>
        <p:grpSpPr>
          <a:xfrm>
            <a:off x="725402" y="3045843"/>
            <a:ext cx="3409560" cy="840240"/>
            <a:chOff x="725402" y="3045843"/>
            <a:chExt cx="3409560" cy="840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DB59AC4-CB1C-4893-B689-9D5B111BA0B5}"/>
                    </a:ext>
                  </a:extLst>
                </p14:cNvPr>
                <p14:cNvContentPartPr/>
                <p14:nvPr/>
              </p14:nvContentPartPr>
              <p14:xfrm>
                <a:off x="725402" y="3415923"/>
                <a:ext cx="217440" cy="1688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DB59AC4-CB1C-4893-B689-9D5B111BA0B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16402" y="3407283"/>
                  <a:ext cx="2350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1F42DC3A-A1BD-4DCE-A153-57376F05ED62}"/>
                    </a:ext>
                  </a:extLst>
                </p14:cNvPr>
                <p14:cNvContentPartPr/>
                <p14:nvPr/>
              </p14:nvContentPartPr>
              <p14:xfrm>
                <a:off x="779402" y="3219723"/>
                <a:ext cx="354240" cy="4158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1F42DC3A-A1BD-4DCE-A153-57376F05ED6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0402" y="3210723"/>
                  <a:ext cx="37188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1CA82F5-423D-45F2-B899-CE7EBBB07BEF}"/>
                    </a:ext>
                  </a:extLst>
                </p14:cNvPr>
                <p14:cNvContentPartPr/>
                <p14:nvPr/>
              </p14:nvContentPartPr>
              <p14:xfrm>
                <a:off x="1189082" y="3303963"/>
                <a:ext cx="163440" cy="2566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1CA82F5-423D-45F2-B899-CE7EBBB07BE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180442" y="3295323"/>
                  <a:ext cx="1810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0DE650F-25A3-4908-9857-EC2B6352822E}"/>
                    </a:ext>
                  </a:extLst>
                </p14:cNvPr>
                <p14:cNvContentPartPr/>
                <p14:nvPr/>
              </p14:nvContentPartPr>
              <p14:xfrm>
                <a:off x="1419122" y="3230883"/>
                <a:ext cx="191160" cy="4658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0DE650F-25A3-4908-9857-EC2B6352822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410122" y="3222243"/>
                  <a:ext cx="20880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81AADB-7196-4760-9FF3-407B139E531F}"/>
                    </a:ext>
                  </a:extLst>
                </p14:cNvPr>
                <p14:cNvContentPartPr/>
                <p14:nvPr/>
              </p14:nvContentPartPr>
              <p14:xfrm>
                <a:off x="1823042" y="3423843"/>
                <a:ext cx="90360" cy="151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81AADB-7196-4760-9FF3-407B139E531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14042" y="3415203"/>
                  <a:ext cx="1080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2535FCE-98DA-4D6E-9279-E4D4DA6C19D4}"/>
                    </a:ext>
                  </a:extLst>
                </p14:cNvPr>
                <p14:cNvContentPartPr/>
                <p14:nvPr/>
              </p14:nvContentPartPr>
              <p14:xfrm>
                <a:off x="1818362" y="3511683"/>
                <a:ext cx="72360" cy="115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2535FCE-98DA-4D6E-9279-E4D4DA6C19D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809362" y="3502683"/>
                  <a:ext cx="90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03F38AA-5330-43E0-AE1A-74691D4D9BC1}"/>
                    </a:ext>
                  </a:extLst>
                </p14:cNvPr>
                <p14:cNvContentPartPr/>
                <p14:nvPr/>
              </p14:nvContentPartPr>
              <p14:xfrm>
                <a:off x="2066042" y="3247443"/>
                <a:ext cx="480960" cy="4136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03F38AA-5330-43E0-AE1A-74691D4D9BC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057402" y="3238803"/>
                  <a:ext cx="498600" cy="43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66960C7-2006-4B38-AE89-4426BEDD644A}"/>
                    </a:ext>
                  </a:extLst>
                </p14:cNvPr>
                <p14:cNvContentPartPr/>
                <p14:nvPr/>
              </p14:nvContentPartPr>
              <p14:xfrm>
                <a:off x="1980002" y="3797523"/>
                <a:ext cx="96480" cy="885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66960C7-2006-4B38-AE89-4426BEDD644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971002" y="3788883"/>
                  <a:ext cx="1141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0B5C361-F233-4C30-BDA3-BBB459512A52}"/>
                    </a:ext>
                  </a:extLst>
                </p14:cNvPr>
                <p14:cNvContentPartPr/>
                <p14:nvPr/>
              </p14:nvContentPartPr>
              <p14:xfrm>
                <a:off x="2165042" y="3775203"/>
                <a:ext cx="61920" cy="11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0B5C361-F233-4C30-BDA3-BBB459512A5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156402" y="376656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637B93B-CF9A-4F57-89DA-ED10643DC6CB}"/>
                    </a:ext>
                  </a:extLst>
                </p14:cNvPr>
                <p14:cNvContentPartPr/>
                <p14:nvPr/>
              </p14:nvContentPartPr>
              <p14:xfrm>
                <a:off x="2125802" y="3864843"/>
                <a:ext cx="56520" cy="3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637B93B-CF9A-4F57-89DA-ED10643DC6C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117162" y="3856203"/>
                  <a:ext cx="74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A7F3FC1-8617-4444-B5B7-6565D0CC5073}"/>
                    </a:ext>
                  </a:extLst>
                </p14:cNvPr>
                <p14:cNvContentPartPr/>
                <p14:nvPr/>
              </p14:nvContentPartPr>
              <p14:xfrm>
                <a:off x="2408402" y="3730203"/>
                <a:ext cx="32040" cy="172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A7F3FC1-8617-4444-B5B7-6565D0CC507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399762" y="3721563"/>
                  <a:ext cx="49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7073D7D-A64F-449B-B686-BAA6E89EC364}"/>
                    </a:ext>
                  </a:extLst>
                </p14:cNvPr>
                <p14:cNvContentPartPr/>
                <p14:nvPr/>
              </p14:nvContentPartPr>
              <p14:xfrm>
                <a:off x="2355842" y="3749283"/>
                <a:ext cx="113400" cy="1105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7073D7D-A64F-449B-B686-BAA6E89EC36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47202" y="3740283"/>
                  <a:ext cx="1310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F51CD6E-F5A5-4D31-A14A-10A780DC1C9B}"/>
                    </a:ext>
                  </a:extLst>
                </p14:cNvPr>
                <p14:cNvContentPartPr/>
                <p14:nvPr/>
              </p14:nvContentPartPr>
              <p14:xfrm>
                <a:off x="2346482" y="3045843"/>
                <a:ext cx="189360" cy="1018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F51CD6E-F5A5-4D31-A14A-10A780DC1C9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337842" y="3037203"/>
                  <a:ext cx="207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CFDCD38-68C7-4985-B39D-7663A0D395F6}"/>
                    </a:ext>
                  </a:extLst>
                </p14:cNvPr>
                <p14:cNvContentPartPr/>
                <p14:nvPr/>
              </p14:nvContentPartPr>
              <p14:xfrm>
                <a:off x="2771282" y="3354003"/>
                <a:ext cx="208080" cy="2142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CFDCD38-68C7-4985-B39D-7663A0D395F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762282" y="3345003"/>
                  <a:ext cx="2257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55D199C-1D90-4175-A078-AD9DAA209F3C}"/>
                    </a:ext>
                  </a:extLst>
                </p14:cNvPr>
                <p14:cNvContentPartPr/>
                <p14:nvPr/>
              </p14:nvContentPartPr>
              <p14:xfrm>
                <a:off x="3000962" y="3562083"/>
                <a:ext cx="73440" cy="1069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55D199C-1D90-4175-A078-AD9DAA209F3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991962" y="3553083"/>
                  <a:ext cx="91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9AF7D4A-C092-4363-947E-C8584C4DB417}"/>
                    </a:ext>
                  </a:extLst>
                </p14:cNvPr>
                <p14:cNvContentPartPr/>
                <p14:nvPr/>
              </p14:nvContentPartPr>
              <p14:xfrm>
                <a:off x="3371042" y="3359043"/>
                <a:ext cx="129600" cy="1522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9AF7D4A-C092-4363-947E-C8584C4DB41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362402" y="3350043"/>
                  <a:ext cx="1472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647D0F0-7928-41BD-BDAE-3268E774C00C}"/>
                    </a:ext>
                  </a:extLst>
                </p14:cNvPr>
                <p14:cNvContentPartPr/>
                <p14:nvPr/>
              </p14:nvContentPartPr>
              <p14:xfrm>
                <a:off x="3427562" y="3197403"/>
                <a:ext cx="78840" cy="453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647D0F0-7928-41BD-BDAE-3268E774C00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418562" y="3188403"/>
                  <a:ext cx="964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1D7B586-6CF6-4A69-9DA6-EA30C8E2D8A2}"/>
                    </a:ext>
                  </a:extLst>
                </p14:cNvPr>
                <p14:cNvContentPartPr/>
                <p14:nvPr/>
              </p14:nvContentPartPr>
              <p14:xfrm>
                <a:off x="3601442" y="3191643"/>
                <a:ext cx="45360" cy="4370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1D7B586-6CF6-4A69-9DA6-EA30C8E2D8A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592442" y="3183003"/>
                  <a:ext cx="6300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B53293F-C55A-44C3-9B1C-BAF5B401C1D5}"/>
                    </a:ext>
                  </a:extLst>
                </p14:cNvPr>
                <p14:cNvContentPartPr/>
                <p14:nvPr/>
              </p14:nvContentPartPr>
              <p14:xfrm>
                <a:off x="3758402" y="3247803"/>
                <a:ext cx="140760" cy="1630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B53293F-C55A-44C3-9B1C-BAF5B401C1D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749402" y="3239163"/>
                  <a:ext cx="158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BACF637-28A5-4C2F-A973-7922BF7BA39C}"/>
                    </a:ext>
                  </a:extLst>
                </p14:cNvPr>
                <p14:cNvContentPartPr/>
                <p14:nvPr/>
              </p14:nvContentPartPr>
              <p14:xfrm>
                <a:off x="3993842" y="3219723"/>
                <a:ext cx="141120" cy="2808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BACF637-28A5-4C2F-A973-7922BF7BA39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985202" y="3211083"/>
                  <a:ext cx="15876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168056B9-8E5A-4322-B8B0-6EC319ECD25B}"/>
              </a:ext>
            </a:extLst>
          </p:cNvPr>
          <p:cNvGrpSpPr/>
          <p:nvPr/>
        </p:nvGrpSpPr>
        <p:grpSpPr>
          <a:xfrm>
            <a:off x="4263122" y="3176883"/>
            <a:ext cx="752400" cy="330120"/>
            <a:chOff x="4263122" y="3176883"/>
            <a:chExt cx="752400" cy="33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8F214C9-43E3-42DA-BB6A-5BD5B193EE12}"/>
                    </a:ext>
                  </a:extLst>
                </p14:cNvPr>
                <p14:cNvContentPartPr/>
                <p14:nvPr/>
              </p14:nvContentPartPr>
              <p14:xfrm>
                <a:off x="4293722" y="3387843"/>
                <a:ext cx="99000" cy="230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8F214C9-43E3-42DA-BB6A-5BD5B193EE1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284722" y="3379203"/>
                  <a:ext cx="1166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A68D558-2C47-4536-81F3-9C340868C77E}"/>
                    </a:ext>
                  </a:extLst>
                </p14:cNvPr>
                <p14:cNvContentPartPr/>
                <p14:nvPr/>
              </p14:nvContentPartPr>
              <p14:xfrm>
                <a:off x="4263122" y="3466683"/>
                <a:ext cx="95760" cy="226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A68D558-2C47-4536-81F3-9C340868C77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254482" y="3458043"/>
                  <a:ext cx="113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A99A77E-D21F-42C5-B89B-EE827F44CBFA}"/>
                    </a:ext>
                  </a:extLst>
                </p14:cNvPr>
                <p14:cNvContentPartPr/>
                <p14:nvPr/>
              </p14:nvContentPartPr>
              <p14:xfrm>
                <a:off x="4601882" y="3176883"/>
                <a:ext cx="413640" cy="3301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A99A77E-D21F-42C5-B89B-EE827F44CBF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592882" y="3167883"/>
                  <a:ext cx="431280" cy="34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851298E-477A-436B-90CB-6D4862F0C094}"/>
              </a:ext>
            </a:extLst>
          </p:cNvPr>
          <p:cNvGrpSpPr/>
          <p:nvPr/>
        </p:nvGrpSpPr>
        <p:grpSpPr>
          <a:xfrm>
            <a:off x="4554722" y="3640563"/>
            <a:ext cx="354240" cy="129600"/>
            <a:chOff x="4554722" y="3640563"/>
            <a:chExt cx="354240" cy="12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200EC1D-F277-449D-893F-0C165AE03838}"/>
                    </a:ext>
                  </a:extLst>
                </p14:cNvPr>
                <p14:cNvContentPartPr/>
                <p14:nvPr/>
              </p14:nvContentPartPr>
              <p14:xfrm>
                <a:off x="4554722" y="3663243"/>
                <a:ext cx="51480" cy="1069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200EC1D-F277-449D-893F-0C165AE0383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545722" y="3654243"/>
                  <a:ext cx="691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BAD0D89-D2B1-4A53-8023-18BC03A576BF}"/>
                    </a:ext>
                  </a:extLst>
                </p14:cNvPr>
                <p14:cNvContentPartPr/>
                <p14:nvPr/>
              </p14:nvContentPartPr>
              <p14:xfrm>
                <a:off x="4706282" y="3657483"/>
                <a:ext cx="67680" cy="172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BAD0D89-D2B1-4A53-8023-18BC03A576B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697642" y="364848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9828F5E-994D-465C-91E9-70F1243D299B}"/>
                    </a:ext>
                  </a:extLst>
                </p14:cNvPr>
                <p14:cNvContentPartPr/>
                <p14:nvPr/>
              </p14:nvContentPartPr>
              <p14:xfrm>
                <a:off x="4712042" y="3702123"/>
                <a:ext cx="78840" cy="3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9828F5E-994D-465C-91E9-70F1243D299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703402" y="3693483"/>
                  <a:ext cx="964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B29C0E7-BB87-46B7-8872-290C2965FD5A}"/>
                    </a:ext>
                  </a:extLst>
                </p14:cNvPr>
                <p14:cNvContentPartPr/>
                <p14:nvPr/>
              </p14:nvContentPartPr>
              <p14:xfrm>
                <a:off x="4871522" y="3640563"/>
                <a:ext cx="37440" cy="788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B29C0E7-BB87-46B7-8872-290C2965FD5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862522" y="3631563"/>
                  <a:ext cx="55080" cy="9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634C9C35-82F0-49F1-B82B-BE17AEF76636}"/>
                  </a:ext>
                </a:extLst>
              </p14:cNvPr>
              <p14:cNvContentPartPr/>
              <p14:nvPr/>
            </p14:nvContentPartPr>
            <p14:xfrm>
              <a:off x="4757402" y="2984283"/>
              <a:ext cx="173880" cy="12708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634C9C35-82F0-49F1-B82B-BE17AEF76636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4748402" y="2975283"/>
                <a:ext cx="191520" cy="14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8BF8539D-1BF5-429D-982A-CDB3E07DE9D4}"/>
              </a:ext>
            </a:extLst>
          </p:cNvPr>
          <p:cNvGrpSpPr/>
          <p:nvPr/>
        </p:nvGrpSpPr>
        <p:grpSpPr>
          <a:xfrm>
            <a:off x="5109842" y="3286683"/>
            <a:ext cx="203040" cy="174600"/>
            <a:chOff x="5109842" y="3286683"/>
            <a:chExt cx="203040" cy="17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3294F73-9D67-4D52-B99D-077C2BDD23A2}"/>
                    </a:ext>
                  </a:extLst>
                </p14:cNvPr>
                <p14:cNvContentPartPr/>
                <p14:nvPr/>
              </p14:nvContentPartPr>
              <p14:xfrm>
                <a:off x="5109842" y="3286683"/>
                <a:ext cx="129960" cy="1414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3294F73-9D67-4D52-B99D-077C2BDD23A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101202" y="3278043"/>
                  <a:ext cx="1476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F21837B-CFE1-46B5-9810-DD7150E94E7F}"/>
                    </a:ext>
                  </a:extLst>
                </p14:cNvPr>
                <p14:cNvContentPartPr/>
                <p14:nvPr/>
              </p14:nvContentPartPr>
              <p14:xfrm>
                <a:off x="5261042" y="3382443"/>
                <a:ext cx="51840" cy="788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F21837B-CFE1-46B5-9810-DD7150E94E7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252402" y="3373803"/>
                  <a:ext cx="6948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F34125DE-858F-4270-AD52-254D2888855D}"/>
              </a:ext>
            </a:extLst>
          </p:cNvPr>
          <p:cNvGrpSpPr/>
          <p:nvPr/>
        </p:nvGrpSpPr>
        <p:grpSpPr>
          <a:xfrm>
            <a:off x="5492162" y="3085083"/>
            <a:ext cx="744480" cy="369000"/>
            <a:chOff x="5492162" y="3085083"/>
            <a:chExt cx="744480" cy="369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8E3EAF77-CD08-407F-80AA-7C6B31166438}"/>
                    </a:ext>
                  </a:extLst>
                </p14:cNvPr>
                <p14:cNvContentPartPr/>
                <p14:nvPr/>
              </p14:nvContentPartPr>
              <p14:xfrm>
                <a:off x="5492162" y="3281643"/>
                <a:ext cx="196560" cy="1724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8E3EAF77-CD08-407F-80AA-7C6B3116643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483522" y="3272643"/>
                  <a:ext cx="2142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8DED586-003A-4070-8828-F8F037C28724}"/>
                    </a:ext>
                  </a:extLst>
                </p14:cNvPr>
                <p14:cNvContentPartPr/>
                <p14:nvPr/>
              </p14:nvContentPartPr>
              <p14:xfrm>
                <a:off x="5564882" y="3158163"/>
                <a:ext cx="112680" cy="56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8DED586-003A-4070-8828-F8F037C2872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555882" y="3149163"/>
                  <a:ext cx="1303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526E894-F98B-4B57-A2C5-67E50264605B}"/>
                    </a:ext>
                  </a:extLst>
                </p14:cNvPr>
                <p14:cNvContentPartPr/>
                <p14:nvPr/>
              </p14:nvContentPartPr>
              <p14:xfrm>
                <a:off x="5778002" y="3085083"/>
                <a:ext cx="45360" cy="3650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526E894-F98B-4B57-A2C5-67E50264605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769002" y="3076443"/>
                  <a:ext cx="6300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A571F5D-DA86-4FE7-A052-374CDD020117}"/>
                    </a:ext>
                  </a:extLst>
                </p14:cNvPr>
                <p14:cNvContentPartPr/>
                <p14:nvPr/>
              </p14:nvContentPartPr>
              <p14:xfrm>
                <a:off x="5909042" y="3253203"/>
                <a:ext cx="87840" cy="1184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A571F5D-DA86-4FE7-A052-374CDD02011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900402" y="3244203"/>
                  <a:ext cx="105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BEE3564-31DA-43BC-A54C-97E2F941B2BD}"/>
                    </a:ext>
                  </a:extLst>
                </p14:cNvPr>
                <p14:cNvContentPartPr/>
                <p14:nvPr/>
              </p14:nvContentPartPr>
              <p14:xfrm>
                <a:off x="6108842" y="3186243"/>
                <a:ext cx="127800" cy="2304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BEE3564-31DA-43BC-A54C-97E2F941B2B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00202" y="3177243"/>
                  <a:ext cx="14544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5D2CB830-8046-4E12-81BE-D2D2064739F9}"/>
              </a:ext>
            </a:extLst>
          </p:cNvPr>
          <p:cNvGrpSpPr/>
          <p:nvPr/>
        </p:nvGrpSpPr>
        <p:grpSpPr>
          <a:xfrm>
            <a:off x="6338882" y="2737323"/>
            <a:ext cx="2343600" cy="1083240"/>
            <a:chOff x="6338882" y="2737323"/>
            <a:chExt cx="2343600" cy="1083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0624A72-465C-4550-92A6-DB256E0FA045}"/>
                    </a:ext>
                  </a:extLst>
                </p14:cNvPr>
                <p14:cNvContentPartPr/>
                <p14:nvPr/>
              </p14:nvContentPartPr>
              <p14:xfrm>
                <a:off x="6374882" y="3309363"/>
                <a:ext cx="115920" cy="288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0624A72-465C-4550-92A6-DB256E0FA04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365882" y="3300723"/>
                  <a:ext cx="1335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4C69B32-9FE4-47B9-9E07-DA0621D84FC4}"/>
                    </a:ext>
                  </a:extLst>
                </p14:cNvPr>
                <p14:cNvContentPartPr/>
                <p14:nvPr/>
              </p14:nvContentPartPr>
              <p14:xfrm>
                <a:off x="6338882" y="3421683"/>
                <a:ext cx="123840" cy="118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4C69B32-9FE4-47B9-9E07-DA0621D84FC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330242" y="3413043"/>
                  <a:ext cx="141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34DB8BA-1519-4A61-BB95-9C61DBD796D7}"/>
                    </a:ext>
                  </a:extLst>
                </p14:cNvPr>
                <p14:cNvContentPartPr/>
                <p14:nvPr/>
              </p14:nvContentPartPr>
              <p14:xfrm>
                <a:off x="6665762" y="3113163"/>
                <a:ext cx="419760" cy="4377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34DB8BA-1519-4A61-BB95-9C61DBD796D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656762" y="3104523"/>
                  <a:ext cx="43740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79CE526-ECFD-4374-A10B-791C55A385FB}"/>
                    </a:ext>
                  </a:extLst>
                </p14:cNvPr>
                <p14:cNvContentPartPr/>
                <p14:nvPr/>
              </p14:nvContentPartPr>
              <p14:xfrm>
                <a:off x="6495842" y="3667923"/>
                <a:ext cx="123840" cy="1526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79CE526-ECFD-4374-A10B-791C55A385F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487202" y="3658923"/>
                  <a:ext cx="1414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EE97B3A-B13C-47C8-A429-91547E02131F}"/>
                    </a:ext>
                  </a:extLst>
                </p14:cNvPr>
                <p14:cNvContentPartPr/>
                <p14:nvPr/>
              </p14:nvContentPartPr>
              <p14:xfrm>
                <a:off x="6686642" y="3657483"/>
                <a:ext cx="118080" cy="7344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EE97B3A-B13C-47C8-A429-91547E02131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678002" y="3648483"/>
                  <a:ext cx="1357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4D3AA5B-802C-4756-BEA3-F9922DCC9E19}"/>
                    </a:ext>
                  </a:extLst>
                </p14:cNvPr>
                <p14:cNvContentPartPr/>
                <p14:nvPr/>
              </p14:nvContentPartPr>
              <p14:xfrm>
                <a:off x="6888602" y="3662883"/>
                <a:ext cx="11520" cy="1180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4D3AA5B-802C-4756-BEA3-F9922DCC9E1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879962" y="3654243"/>
                  <a:ext cx="2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E1CAAEE-1D88-4A34-BF9D-D206E74AAECD}"/>
                    </a:ext>
                  </a:extLst>
                </p14:cNvPr>
                <p14:cNvContentPartPr/>
                <p14:nvPr/>
              </p14:nvContentPartPr>
              <p14:xfrm>
                <a:off x="6832442" y="2737323"/>
                <a:ext cx="157680" cy="11556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E1CAAEE-1D88-4A34-BF9D-D206E74AAEC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823802" y="2728683"/>
                  <a:ext cx="1753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A636428-E269-4B27-AA5B-074E96671AE8}"/>
                    </a:ext>
                  </a:extLst>
                </p14:cNvPr>
                <p14:cNvContentPartPr/>
                <p14:nvPr/>
              </p14:nvContentPartPr>
              <p14:xfrm>
                <a:off x="7157162" y="3174723"/>
                <a:ext cx="169920" cy="1414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A636428-E269-4B27-AA5B-074E96671AE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148162" y="3165723"/>
                  <a:ext cx="187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324767C-A2DC-49EF-8360-976EA68916B5}"/>
                    </a:ext>
                  </a:extLst>
                </p14:cNvPr>
                <p14:cNvContentPartPr/>
                <p14:nvPr/>
              </p14:nvContentPartPr>
              <p14:xfrm>
                <a:off x="7303322" y="3315123"/>
                <a:ext cx="68760" cy="788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324767C-A2DC-49EF-8360-976EA68916B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294682" y="3306483"/>
                  <a:ext cx="86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9145020-C481-4665-8C47-E779EE1FCA99}"/>
                    </a:ext>
                  </a:extLst>
                </p14:cNvPr>
                <p14:cNvContentPartPr/>
                <p14:nvPr/>
              </p14:nvContentPartPr>
              <p14:xfrm>
                <a:off x="7392962" y="3135123"/>
                <a:ext cx="376920" cy="2732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9145020-C481-4665-8C47-E779EE1FCA9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384322" y="3126483"/>
                  <a:ext cx="3945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0B30C09-F9F9-46C8-9A4E-EE1B8CD06034}"/>
                    </a:ext>
                  </a:extLst>
                </p14:cNvPr>
                <p14:cNvContentPartPr/>
                <p14:nvPr/>
              </p14:nvContentPartPr>
              <p14:xfrm>
                <a:off x="7629122" y="3199563"/>
                <a:ext cx="129240" cy="1026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0B30C09-F9F9-46C8-9A4E-EE1B8CD0603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620482" y="3190923"/>
                  <a:ext cx="1468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5A8745D-6D72-46D5-B063-0EE65CA79645}"/>
                    </a:ext>
                  </a:extLst>
                </p14:cNvPr>
                <p14:cNvContentPartPr/>
                <p14:nvPr/>
              </p14:nvContentPartPr>
              <p14:xfrm>
                <a:off x="7887242" y="2951523"/>
                <a:ext cx="62280" cy="4820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5A8745D-6D72-46D5-B063-0EE65CA7964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878242" y="2942523"/>
                  <a:ext cx="79920" cy="49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BCA233E-96B3-4067-B41D-CACD28EE32FC}"/>
                    </a:ext>
                  </a:extLst>
                </p14:cNvPr>
                <p14:cNvContentPartPr/>
                <p14:nvPr/>
              </p14:nvContentPartPr>
              <p14:xfrm>
                <a:off x="8004962" y="3169683"/>
                <a:ext cx="138960" cy="1461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BCA233E-96B3-4067-B41D-CACD28EE32FC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995962" y="3160683"/>
                  <a:ext cx="156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2B39F00-D22D-4620-9A11-3D3B9262FB73}"/>
                    </a:ext>
                  </a:extLst>
                </p14:cNvPr>
                <p14:cNvContentPartPr/>
                <p14:nvPr/>
              </p14:nvContentPartPr>
              <p14:xfrm>
                <a:off x="8268842" y="3191643"/>
                <a:ext cx="123840" cy="612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2B39F00-D22D-4620-9A11-3D3B9262FB73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259842" y="318300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D670727E-D7CA-4065-9DD6-7AB76F7627FF}"/>
                    </a:ext>
                  </a:extLst>
                </p14:cNvPr>
                <p14:cNvContentPartPr/>
                <p14:nvPr/>
              </p14:nvContentPartPr>
              <p14:xfrm>
                <a:off x="8425802" y="3102003"/>
                <a:ext cx="22680" cy="1238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D670727E-D7CA-4065-9DD6-7AB76F7627F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416802" y="3093363"/>
                  <a:ext cx="4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CDB38B4-425A-42A6-84E1-509F146D2784}"/>
                    </a:ext>
                  </a:extLst>
                </p14:cNvPr>
                <p14:cNvContentPartPr/>
                <p14:nvPr/>
              </p14:nvContentPartPr>
              <p14:xfrm>
                <a:off x="8481962" y="3017763"/>
                <a:ext cx="200520" cy="35388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CDB38B4-425A-42A6-84E1-509F146D278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472962" y="3009123"/>
                  <a:ext cx="218160" cy="37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23D95E69-475C-4FFA-B391-4C3254BA398D}"/>
              </a:ext>
            </a:extLst>
          </p:cNvPr>
          <p:cNvGrpSpPr/>
          <p:nvPr/>
        </p:nvGrpSpPr>
        <p:grpSpPr>
          <a:xfrm>
            <a:off x="7483322" y="2316843"/>
            <a:ext cx="1234440" cy="263520"/>
            <a:chOff x="7483322" y="2316843"/>
            <a:chExt cx="1234440" cy="26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56971B4-4C82-4142-92D5-CBF0D233CCF9}"/>
                    </a:ext>
                  </a:extLst>
                </p14:cNvPr>
                <p14:cNvContentPartPr/>
                <p14:nvPr/>
              </p14:nvContentPartPr>
              <p14:xfrm>
                <a:off x="7483322" y="2344563"/>
                <a:ext cx="39600" cy="2138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56971B4-4C82-4142-92D5-CBF0D233CCF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474322" y="2335563"/>
                  <a:ext cx="572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7A8866FA-A654-4849-86D3-5E3F3EFD28D9}"/>
                    </a:ext>
                  </a:extLst>
                </p14:cNvPr>
                <p14:cNvContentPartPr/>
                <p14:nvPr/>
              </p14:nvContentPartPr>
              <p14:xfrm>
                <a:off x="7522562" y="2440323"/>
                <a:ext cx="90720" cy="1123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7A8866FA-A654-4849-86D3-5E3F3EFD28D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513562" y="2431323"/>
                  <a:ext cx="1083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5D95EA9-2D83-4A50-8D55-AC0EB0F890AC}"/>
                    </a:ext>
                  </a:extLst>
                </p14:cNvPr>
                <p14:cNvContentPartPr/>
                <p14:nvPr/>
              </p14:nvContentPartPr>
              <p14:xfrm>
                <a:off x="7721282" y="2473803"/>
                <a:ext cx="76680" cy="36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5D95EA9-2D83-4A50-8D55-AC0EB0F890A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12642" y="2464803"/>
                  <a:ext cx="94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3851E11-DAC8-4BB9-90B3-7C1C025FA318}"/>
                    </a:ext>
                  </a:extLst>
                </p14:cNvPr>
                <p14:cNvContentPartPr/>
                <p14:nvPr/>
              </p14:nvContentPartPr>
              <p14:xfrm>
                <a:off x="7836842" y="2384163"/>
                <a:ext cx="28440" cy="14076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3851E11-DAC8-4BB9-90B3-7C1C025FA318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827842" y="2375163"/>
                  <a:ext cx="460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150CBC0-5815-4184-A151-054BF74E3360}"/>
                    </a:ext>
                  </a:extLst>
                </p14:cNvPr>
                <p14:cNvContentPartPr/>
                <p14:nvPr/>
              </p14:nvContentPartPr>
              <p14:xfrm>
                <a:off x="7916042" y="2333403"/>
                <a:ext cx="134280" cy="23508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150CBC0-5815-4184-A151-054BF74E3360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907402" y="2324763"/>
                  <a:ext cx="1519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619B387-4DF6-490D-86BE-7D6610C01EF0}"/>
                    </a:ext>
                  </a:extLst>
                </p14:cNvPr>
                <p14:cNvContentPartPr/>
                <p14:nvPr/>
              </p14:nvContentPartPr>
              <p14:xfrm>
                <a:off x="8100362" y="2439963"/>
                <a:ext cx="95760" cy="3384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619B387-4DF6-490D-86BE-7D6610C01EF0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091722" y="2431323"/>
                  <a:ext cx="1134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EF126E4-D37D-4B01-8EEF-FB66EB7E60B8}"/>
                    </a:ext>
                  </a:extLst>
                </p14:cNvPr>
                <p14:cNvContentPartPr/>
                <p14:nvPr/>
              </p14:nvContentPartPr>
              <p14:xfrm>
                <a:off x="8049962" y="2518803"/>
                <a:ext cx="146160" cy="61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EF126E4-D37D-4B01-8EEF-FB66EB7E60B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040962" y="2509803"/>
                  <a:ext cx="163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AC4B3E0-7FC8-428F-A343-B28B9BDF7C6F}"/>
                    </a:ext>
                  </a:extLst>
                </p14:cNvPr>
                <p14:cNvContentPartPr/>
                <p14:nvPr/>
              </p14:nvContentPartPr>
              <p14:xfrm>
                <a:off x="8280002" y="2328003"/>
                <a:ext cx="50760" cy="2246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AC4B3E0-7FC8-428F-A343-B28B9BDF7C6F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271002" y="2319003"/>
                  <a:ext cx="684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FF8604B-4A25-4202-92CC-BD9CE2E57F68}"/>
                    </a:ext>
                  </a:extLst>
                </p14:cNvPr>
                <p14:cNvContentPartPr/>
                <p14:nvPr/>
              </p14:nvContentPartPr>
              <p14:xfrm>
                <a:off x="8391962" y="2406483"/>
                <a:ext cx="101160" cy="1242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FF8604B-4A25-4202-92CC-BD9CE2E57F68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383322" y="2397483"/>
                  <a:ext cx="1188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E65EBD9-D657-4BDD-BC90-AC232FB23589}"/>
                    </a:ext>
                  </a:extLst>
                </p14:cNvPr>
                <p14:cNvContentPartPr/>
                <p14:nvPr/>
              </p14:nvContentPartPr>
              <p14:xfrm>
                <a:off x="8538122" y="2316843"/>
                <a:ext cx="17280" cy="846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E65EBD9-D657-4BDD-BC90-AC232FB2358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529122" y="2307843"/>
                  <a:ext cx="349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DCEAF93-DE90-483A-891B-0C8BC35D974A}"/>
                    </a:ext>
                  </a:extLst>
                </p14:cNvPr>
                <p14:cNvContentPartPr/>
                <p14:nvPr/>
              </p14:nvContentPartPr>
              <p14:xfrm>
                <a:off x="8599682" y="2344563"/>
                <a:ext cx="118080" cy="2358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DCEAF93-DE90-483A-891B-0C8BC35D974A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590682" y="2335923"/>
                  <a:ext cx="135720" cy="25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EA45AEC0-1FBA-443D-9B9E-04BEE7AE9505}"/>
              </a:ext>
            </a:extLst>
          </p:cNvPr>
          <p:cNvGrpSpPr/>
          <p:nvPr/>
        </p:nvGrpSpPr>
        <p:grpSpPr>
          <a:xfrm>
            <a:off x="5761082" y="5262003"/>
            <a:ext cx="539640" cy="415440"/>
            <a:chOff x="5761082" y="5262003"/>
            <a:chExt cx="539640" cy="41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CE7A0FAE-8544-4666-B9BB-61B5F446BDE6}"/>
                    </a:ext>
                  </a:extLst>
                </p14:cNvPr>
                <p14:cNvContentPartPr/>
                <p14:nvPr/>
              </p14:nvContentPartPr>
              <p14:xfrm>
                <a:off x="5761082" y="5262003"/>
                <a:ext cx="17280" cy="29772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CE7A0FAE-8544-4666-B9BB-61B5F446BDE6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752442" y="5253003"/>
                  <a:ext cx="3492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2992417-A1AC-4A67-85BF-9982EE064AB4}"/>
                    </a:ext>
                  </a:extLst>
                </p14:cNvPr>
                <p14:cNvContentPartPr/>
                <p14:nvPr/>
              </p14:nvContentPartPr>
              <p14:xfrm>
                <a:off x="5897522" y="5317803"/>
                <a:ext cx="133200" cy="1965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2992417-A1AC-4A67-85BF-9982EE064AB4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888882" y="5309163"/>
                  <a:ext cx="1508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ADEE5CC9-DDFB-42F7-936B-C6A267123942}"/>
                    </a:ext>
                  </a:extLst>
                </p14:cNvPr>
                <p14:cNvContentPartPr/>
                <p14:nvPr/>
              </p14:nvContentPartPr>
              <p14:xfrm>
                <a:off x="6108482" y="5301243"/>
                <a:ext cx="192240" cy="37620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ADEE5CC9-DDFB-42F7-936B-C6A267123942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099482" y="5292243"/>
                  <a:ext cx="209880" cy="39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0BFFCEE5-FC5B-45B5-8B99-C6093FF7CF99}"/>
              </a:ext>
            </a:extLst>
          </p:cNvPr>
          <p:cNvGrpSpPr/>
          <p:nvPr/>
        </p:nvGrpSpPr>
        <p:grpSpPr>
          <a:xfrm>
            <a:off x="5031722" y="5430123"/>
            <a:ext cx="191160" cy="90360"/>
            <a:chOff x="5031722" y="5430123"/>
            <a:chExt cx="191160" cy="9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09CC1CE-08A6-4F77-B1F0-3D2955127806}"/>
                    </a:ext>
                  </a:extLst>
                </p14:cNvPr>
                <p14:cNvContentPartPr/>
                <p14:nvPr/>
              </p14:nvContentPartPr>
              <p14:xfrm>
                <a:off x="5065562" y="5430123"/>
                <a:ext cx="157320" cy="172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09CC1CE-08A6-4F77-B1F0-3D295512780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5056562" y="5421483"/>
                  <a:ext cx="174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EE0AF5A-3EE0-4AC3-AD55-13EF006751E9}"/>
                    </a:ext>
                  </a:extLst>
                </p14:cNvPr>
                <p14:cNvContentPartPr/>
                <p14:nvPr/>
              </p14:nvContentPartPr>
              <p14:xfrm>
                <a:off x="5031722" y="5503203"/>
                <a:ext cx="168480" cy="172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EE0AF5A-3EE0-4AC3-AD55-13EF006751E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023082" y="5494203"/>
                  <a:ext cx="18612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1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DECBC138-C57B-4D55-900F-054E1648ED85}"/>
                  </a:ext>
                </a:extLst>
              </p14:cNvPr>
              <p14:cNvContentPartPr/>
              <p14:nvPr/>
            </p14:nvContentPartPr>
            <p14:xfrm>
              <a:off x="5458322" y="5258403"/>
              <a:ext cx="196920" cy="323640"/>
            </p14:xfrm>
          </p:contentPart>
        </mc:Choice>
        <mc:Fallback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DECBC138-C57B-4D55-900F-054E1648ED85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5449322" y="5249763"/>
                <a:ext cx="21456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3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23639C2C-60B8-4BC7-9A82-ED3864E6D904}"/>
                  </a:ext>
                </a:extLst>
              </p14:cNvPr>
              <p14:cNvContentPartPr/>
              <p14:nvPr/>
            </p14:nvContentPartPr>
            <p14:xfrm>
              <a:off x="3483722" y="2198763"/>
              <a:ext cx="929160" cy="56520"/>
            </p14:xfrm>
          </p:contentPart>
        </mc:Choice>
        <mc:Fallback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23639C2C-60B8-4BC7-9A82-ED3864E6D904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3474722" y="2189763"/>
                <a:ext cx="946800" cy="7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9" name="Group 208">
            <a:extLst>
              <a:ext uri="{FF2B5EF4-FFF2-40B4-BE49-F238E27FC236}">
                <a16:creationId xmlns:a16="http://schemas.microsoft.com/office/drawing/2014/main" id="{A97B1C62-A4EA-47A8-B506-14B6263A0FE9}"/>
              </a:ext>
            </a:extLst>
          </p:cNvPr>
          <p:cNvGrpSpPr/>
          <p:nvPr/>
        </p:nvGrpSpPr>
        <p:grpSpPr>
          <a:xfrm>
            <a:off x="1621082" y="543843"/>
            <a:ext cx="4218935" cy="925920"/>
            <a:chOff x="1621082" y="543843"/>
            <a:chExt cx="4218935" cy="925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4943B9D-8BAC-4F7A-89F2-63363ECB4908}"/>
                    </a:ext>
                  </a:extLst>
                </p14:cNvPr>
                <p14:cNvContentPartPr/>
                <p14:nvPr/>
              </p14:nvContentPartPr>
              <p14:xfrm>
                <a:off x="1735297" y="785043"/>
                <a:ext cx="26640" cy="3416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4943B9D-8BAC-4F7A-89F2-63363ECB490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726297" y="776403"/>
                  <a:ext cx="4428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2661954-B066-4039-96B6-8EC363A22C3C}"/>
                    </a:ext>
                  </a:extLst>
                </p14:cNvPr>
                <p14:cNvContentPartPr/>
                <p14:nvPr/>
              </p14:nvContentPartPr>
              <p14:xfrm>
                <a:off x="1879297" y="857763"/>
                <a:ext cx="233280" cy="2016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2661954-B066-4039-96B6-8EC363A22C3C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870657" y="849123"/>
                  <a:ext cx="2509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24A695E-25B9-4BFA-A58B-E7D403D9B026}"/>
                    </a:ext>
                  </a:extLst>
                </p14:cNvPr>
                <p14:cNvContentPartPr/>
                <p14:nvPr/>
              </p14:nvContentPartPr>
              <p14:xfrm>
                <a:off x="2148217" y="773883"/>
                <a:ext cx="264600" cy="393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24A695E-25B9-4BFA-A58B-E7D403D9B026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2139577" y="765243"/>
                  <a:ext cx="28224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08B9BE3-47A8-459E-94A0-9D9F6A5C3D50}"/>
                    </a:ext>
                  </a:extLst>
                </p14:cNvPr>
                <p14:cNvContentPartPr/>
                <p14:nvPr/>
              </p14:nvContentPartPr>
              <p14:xfrm>
                <a:off x="2821057" y="925443"/>
                <a:ext cx="90720" cy="11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08B9BE3-47A8-459E-94A0-9D9F6A5C3D50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812057" y="916443"/>
                  <a:ext cx="1083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198A8BC-CA2C-4E46-AEF3-D35C1A6580F7}"/>
                    </a:ext>
                  </a:extLst>
                </p14:cNvPr>
                <p14:cNvContentPartPr/>
                <p14:nvPr/>
              </p14:nvContentPartPr>
              <p14:xfrm>
                <a:off x="2765617" y="992763"/>
                <a:ext cx="185400" cy="61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198A8BC-CA2C-4E46-AEF3-D35C1A6580F7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756617" y="983763"/>
                  <a:ext cx="2030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10C60C0-6E43-4F56-982A-57EE713F7B57}"/>
                    </a:ext>
                  </a:extLst>
                </p14:cNvPr>
                <p14:cNvContentPartPr/>
                <p14:nvPr/>
              </p14:nvContentPartPr>
              <p14:xfrm>
                <a:off x="3181057" y="706563"/>
                <a:ext cx="774000" cy="476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10C60C0-6E43-4F56-982A-57EE713F7B57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3172417" y="697923"/>
                  <a:ext cx="79164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3A5899C-6325-403E-98A7-8996F331C94A}"/>
                    </a:ext>
                  </a:extLst>
                </p14:cNvPr>
                <p14:cNvContentPartPr/>
                <p14:nvPr/>
              </p14:nvContentPartPr>
              <p14:xfrm>
                <a:off x="4179697" y="751563"/>
                <a:ext cx="235800" cy="2073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3A5899C-6325-403E-98A7-8996F331C94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171057" y="742563"/>
                  <a:ext cx="2534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C4DEECC-F55A-4A06-BE89-E7E4F2C81A86}"/>
                    </a:ext>
                  </a:extLst>
                </p14:cNvPr>
                <p14:cNvContentPartPr/>
                <p14:nvPr/>
              </p14:nvContentPartPr>
              <p14:xfrm>
                <a:off x="4476337" y="908523"/>
                <a:ext cx="101520" cy="788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C4DEECC-F55A-4A06-BE89-E7E4F2C81A86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467337" y="899523"/>
                  <a:ext cx="119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07D2308-DECF-4FE0-996E-0B4535BD5B45}"/>
                    </a:ext>
                  </a:extLst>
                </p14:cNvPr>
                <p14:cNvContentPartPr/>
                <p14:nvPr/>
              </p14:nvContentPartPr>
              <p14:xfrm>
                <a:off x="4874857" y="612243"/>
                <a:ext cx="28440" cy="3790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07D2308-DECF-4FE0-996E-0B4535BD5B4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4865857" y="603243"/>
                  <a:ext cx="46080" cy="39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63A5FA7-AC63-4DC8-8E13-E48DAD46D8A6}"/>
                    </a:ext>
                  </a:extLst>
                </p14:cNvPr>
                <p14:cNvContentPartPr/>
                <p14:nvPr/>
              </p14:nvContentPartPr>
              <p14:xfrm>
                <a:off x="5003737" y="762723"/>
                <a:ext cx="157680" cy="1407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63A5FA7-AC63-4DC8-8E13-E48DAD46D8A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4994737" y="753723"/>
                  <a:ext cx="1753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BCE76B1-5572-4C06-A501-A92DB01F6427}"/>
                    </a:ext>
                  </a:extLst>
                </p14:cNvPr>
                <p14:cNvContentPartPr/>
                <p14:nvPr/>
              </p14:nvContentPartPr>
              <p14:xfrm>
                <a:off x="5256097" y="695403"/>
                <a:ext cx="180360" cy="2754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BCE76B1-5572-4C06-A501-A92DB01F642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5247457" y="686763"/>
                  <a:ext cx="1980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222539C-9B86-4FDF-9701-E8F5CA96E3C2}"/>
                    </a:ext>
                  </a:extLst>
                </p14:cNvPr>
                <p14:cNvContentPartPr/>
                <p14:nvPr/>
              </p14:nvContentPartPr>
              <p14:xfrm>
                <a:off x="3242617" y="1317843"/>
                <a:ext cx="134640" cy="1072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222539C-9B86-4FDF-9701-E8F5CA96E3C2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3233977" y="1309203"/>
                  <a:ext cx="1522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002DBA1-541B-4D32-955C-EF4D4E8EAAD7}"/>
                    </a:ext>
                  </a:extLst>
                </p14:cNvPr>
                <p14:cNvContentPartPr/>
                <p14:nvPr/>
              </p14:nvContentPartPr>
              <p14:xfrm>
                <a:off x="3505777" y="1323603"/>
                <a:ext cx="101160" cy="11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002DBA1-541B-4D32-955C-EF4D4E8EAAD7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3497137" y="131496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9E244EB-3255-4F78-8632-B7D7C8DDE4AF}"/>
                    </a:ext>
                  </a:extLst>
                </p14:cNvPr>
                <p14:cNvContentPartPr/>
                <p14:nvPr/>
              </p14:nvContentPartPr>
              <p14:xfrm>
                <a:off x="3505777" y="1385523"/>
                <a:ext cx="106920" cy="115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9E244EB-3255-4F78-8632-B7D7C8DDE4AF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3497137" y="1376523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E5F1E25-4FB6-41CA-95DD-F9AF63A18581}"/>
                    </a:ext>
                  </a:extLst>
                </p14:cNvPr>
                <p14:cNvContentPartPr/>
                <p14:nvPr/>
              </p14:nvContentPartPr>
              <p14:xfrm>
                <a:off x="3713857" y="1346283"/>
                <a:ext cx="67680" cy="62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E5F1E25-4FB6-41CA-95DD-F9AF63A18581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704857" y="1337283"/>
                  <a:ext cx="8532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D3DF996-EDE2-44D4-94EF-1F158092E471}"/>
                    </a:ext>
                  </a:extLst>
                </p14:cNvPr>
                <p14:cNvContentPartPr/>
                <p14:nvPr/>
              </p14:nvContentPartPr>
              <p14:xfrm>
                <a:off x="3578497" y="543843"/>
                <a:ext cx="144720" cy="95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D3DF996-EDE2-44D4-94EF-1F158092E471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569497" y="535203"/>
                  <a:ext cx="162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9556632-8585-4D8A-96A6-2FBFD75707F7}"/>
                    </a:ext>
                  </a:extLst>
                </p14:cNvPr>
                <p14:cNvContentPartPr/>
                <p14:nvPr/>
              </p14:nvContentPartPr>
              <p14:xfrm>
                <a:off x="5643457" y="1172403"/>
                <a:ext cx="196560" cy="2754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9556632-8585-4D8A-96A6-2FBFD75707F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634457" y="1163403"/>
                  <a:ext cx="2142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E137D62-7F83-4057-B30E-809E518007BA}"/>
                    </a:ext>
                  </a:extLst>
                </p14:cNvPr>
                <p14:cNvContentPartPr/>
                <p14:nvPr/>
              </p14:nvContentPartPr>
              <p14:xfrm>
                <a:off x="5615377" y="1379763"/>
                <a:ext cx="39600" cy="90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E137D62-7F83-4057-B30E-809E518007B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606377" y="1371123"/>
                  <a:ext cx="57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6D0FB24-C58B-4E4D-B6B9-08C7A68A9B8B}"/>
                    </a:ext>
                  </a:extLst>
                </p14:cNvPr>
                <p14:cNvContentPartPr/>
                <p14:nvPr/>
              </p14:nvContentPartPr>
              <p14:xfrm>
                <a:off x="1621082" y="1200123"/>
                <a:ext cx="4016880" cy="2138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6D0FB24-C58B-4E4D-B6B9-08C7A68A9B8B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612082" y="1191123"/>
                  <a:ext cx="4034520" cy="23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CF371EE5-F6BB-4CA5-A354-37A9DA7C61D1}"/>
              </a:ext>
            </a:extLst>
          </p:cNvPr>
          <p:cNvGrpSpPr/>
          <p:nvPr/>
        </p:nvGrpSpPr>
        <p:grpSpPr>
          <a:xfrm>
            <a:off x="6411602" y="5452443"/>
            <a:ext cx="152280" cy="108000"/>
            <a:chOff x="6411602" y="5452443"/>
            <a:chExt cx="152280" cy="10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5DE5C3F-0541-411A-8B03-00733E7CC87B}"/>
                    </a:ext>
                  </a:extLst>
                </p14:cNvPr>
                <p14:cNvContentPartPr/>
                <p14:nvPr/>
              </p14:nvContentPartPr>
              <p14:xfrm>
                <a:off x="6440042" y="5452443"/>
                <a:ext cx="123840" cy="1152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5DE5C3F-0541-411A-8B03-00733E7CC87B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431042" y="544380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2917CAB-5E06-4EE0-8607-646F8EB3CDAB}"/>
                    </a:ext>
                  </a:extLst>
                </p14:cNvPr>
                <p14:cNvContentPartPr/>
                <p14:nvPr/>
              </p14:nvContentPartPr>
              <p14:xfrm>
                <a:off x="6411602" y="5542443"/>
                <a:ext cx="140760" cy="1800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2917CAB-5E06-4EE0-8607-646F8EB3CDAB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402962" y="5533443"/>
                  <a:ext cx="15840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140D1B26-E1FD-46E2-9A45-7478C76DED19}"/>
              </a:ext>
            </a:extLst>
          </p:cNvPr>
          <p:cNvGrpSpPr/>
          <p:nvPr/>
        </p:nvGrpSpPr>
        <p:grpSpPr>
          <a:xfrm>
            <a:off x="6838562" y="5228163"/>
            <a:ext cx="664920" cy="381960"/>
            <a:chOff x="6838562" y="5228163"/>
            <a:chExt cx="664920" cy="38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710E941-25F1-4067-9C84-A8E3BB008882}"/>
                    </a:ext>
                  </a:extLst>
                </p14:cNvPr>
                <p14:cNvContentPartPr/>
                <p14:nvPr/>
              </p14:nvContentPartPr>
              <p14:xfrm>
                <a:off x="6838562" y="5324643"/>
                <a:ext cx="241560" cy="2073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710E941-25F1-4067-9C84-A8E3BB00888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829562" y="5315643"/>
                  <a:ext cx="2592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6A1C4682-0C4B-4AED-97E7-C23C59E8F1F3}"/>
                    </a:ext>
                  </a:extLst>
                </p14:cNvPr>
                <p14:cNvContentPartPr/>
                <p14:nvPr/>
              </p14:nvContentPartPr>
              <p14:xfrm>
                <a:off x="7165442" y="5228163"/>
                <a:ext cx="338040" cy="3819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6A1C4682-0C4B-4AED-97E7-C23C59E8F1F3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156802" y="5219523"/>
                  <a:ext cx="355680" cy="39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7014C74A-520E-4DF9-AA0E-16D959BA349D}"/>
              </a:ext>
            </a:extLst>
          </p:cNvPr>
          <p:cNvGrpSpPr/>
          <p:nvPr/>
        </p:nvGrpSpPr>
        <p:grpSpPr>
          <a:xfrm>
            <a:off x="7017482" y="5721723"/>
            <a:ext cx="387720" cy="151920"/>
            <a:chOff x="7017482" y="5721723"/>
            <a:chExt cx="387720" cy="15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69A99033-CF3B-448A-B8B1-C1283C80C1D0}"/>
                    </a:ext>
                  </a:extLst>
                </p14:cNvPr>
                <p14:cNvContentPartPr/>
                <p14:nvPr/>
              </p14:nvContentPartPr>
              <p14:xfrm>
                <a:off x="7017482" y="5735043"/>
                <a:ext cx="74160" cy="13860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69A99033-CF3B-448A-B8B1-C1283C80C1D0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008482" y="5726043"/>
                  <a:ext cx="918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A5A3E42-044B-4082-AA98-739FA726BDC3}"/>
                    </a:ext>
                  </a:extLst>
                </p14:cNvPr>
                <p14:cNvContentPartPr/>
                <p14:nvPr/>
              </p14:nvContentPartPr>
              <p14:xfrm>
                <a:off x="7180562" y="5721723"/>
                <a:ext cx="61920" cy="115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A5A3E42-044B-4082-AA98-739FA726BDC3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171562" y="571308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DF8D9A8-79D1-4146-AD66-8159D04B8DBA}"/>
                    </a:ext>
                  </a:extLst>
                </p14:cNvPr>
                <p14:cNvContentPartPr/>
                <p14:nvPr/>
              </p14:nvContentPartPr>
              <p14:xfrm>
                <a:off x="7140962" y="5817123"/>
                <a:ext cx="123840" cy="172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DF8D9A8-79D1-4146-AD66-8159D04B8DBA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132322" y="5808483"/>
                  <a:ext cx="141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BAF30A6-B429-4047-B4E8-86430C0A4410}"/>
                    </a:ext>
                  </a:extLst>
                </p14:cNvPr>
                <p14:cNvContentPartPr/>
                <p14:nvPr/>
              </p14:nvContentPartPr>
              <p14:xfrm>
                <a:off x="7348322" y="5721723"/>
                <a:ext cx="56880" cy="10692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BAF30A6-B429-4047-B4E8-86430C0A4410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339322" y="5713083"/>
                  <a:ext cx="74520" cy="12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9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00A611AA-89F1-4BD7-AC21-C783F345BC84}"/>
                  </a:ext>
                </a:extLst>
              </p14:cNvPr>
              <p14:cNvContentPartPr/>
              <p14:nvPr/>
            </p14:nvContentPartPr>
            <p14:xfrm>
              <a:off x="7298642" y="4975803"/>
              <a:ext cx="168840" cy="151920"/>
            </p14:xfrm>
          </p:contentPart>
        </mc:Choice>
        <mc:Fallback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00A611AA-89F1-4BD7-AC21-C783F345BC84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7290002" y="4966803"/>
                <a:ext cx="18648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id="{69F0691A-4677-439F-AC06-85A77617CE8B}"/>
              </a:ext>
            </a:extLst>
          </p:cNvPr>
          <p:cNvGrpSpPr/>
          <p:nvPr/>
        </p:nvGrpSpPr>
        <p:grpSpPr>
          <a:xfrm>
            <a:off x="8010722" y="5262003"/>
            <a:ext cx="488160" cy="331200"/>
            <a:chOff x="8010722" y="5262003"/>
            <a:chExt cx="488160" cy="33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D80FD73-2A3C-40C8-9902-84246731C67B}"/>
                    </a:ext>
                  </a:extLst>
                </p14:cNvPr>
                <p14:cNvContentPartPr/>
                <p14:nvPr/>
              </p14:nvContentPartPr>
              <p14:xfrm>
                <a:off x="8010722" y="5262003"/>
                <a:ext cx="62640" cy="31464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D80FD73-2A3C-40C8-9902-84246731C67B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001722" y="5253003"/>
                  <a:ext cx="8028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5F30BE4-A300-4108-8687-1EBD8278E466}"/>
                    </a:ext>
                  </a:extLst>
                </p14:cNvPr>
                <p14:cNvContentPartPr/>
                <p14:nvPr/>
              </p14:nvContentPartPr>
              <p14:xfrm>
                <a:off x="8089202" y="5420403"/>
                <a:ext cx="101520" cy="1054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5F30BE4-A300-4108-8687-1EBD8278E466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080202" y="5411763"/>
                  <a:ext cx="119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3982A46-FC39-49A6-867E-F33D804C0787}"/>
                    </a:ext>
                  </a:extLst>
                </p14:cNvPr>
                <p14:cNvContentPartPr/>
                <p14:nvPr/>
              </p14:nvContentPartPr>
              <p14:xfrm>
                <a:off x="8302322" y="5373963"/>
                <a:ext cx="196560" cy="21924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3982A46-FC39-49A6-867E-F33D804C0787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293682" y="5365323"/>
                  <a:ext cx="214200" cy="23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BD3627E9-1E54-40BB-BDA1-D7D75F52FAB5}"/>
              </a:ext>
            </a:extLst>
          </p:cNvPr>
          <p:cNvGrpSpPr/>
          <p:nvPr/>
        </p:nvGrpSpPr>
        <p:grpSpPr>
          <a:xfrm>
            <a:off x="7651442" y="5317443"/>
            <a:ext cx="231480" cy="326160"/>
            <a:chOff x="7651442" y="5317443"/>
            <a:chExt cx="231480" cy="32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08333AF-F63C-4648-A335-E0F4F6A7EC22}"/>
                    </a:ext>
                  </a:extLst>
                </p14:cNvPr>
                <p14:cNvContentPartPr/>
                <p14:nvPr/>
              </p14:nvContentPartPr>
              <p14:xfrm>
                <a:off x="7774922" y="5430123"/>
                <a:ext cx="360" cy="612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08333AF-F63C-4648-A335-E0F4F6A7EC22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766282" y="5421483"/>
                  <a:ext cx="18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5A432FE-B808-4AF1-AF94-D65A4C052039}"/>
                    </a:ext>
                  </a:extLst>
                </p14:cNvPr>
                <p14:cNvContentPartPr/>
                <p14:nvPr/>
              </p14:nvContentPartPr>
              <p14:xfrm>
                <a:off x="7651442" y="5317443"/>
                <a:ext cx="157680" cy="1753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5A432FE-B808-4AF1-AF94-D65A4C05203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7642802" y="5308803"/>
                  <a:ext cx="1753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5F26300-05A1-4547-A4CC-5D107882767D}"/>
                    </a:ext>
                  </a:extLst>
                </p14:cNvPr>
                <p14:cNvContentPartPr/>
                <p14:nvPr/>
              </p14:nvContentPartPr>
              <p14:xfrm>
                <a:off x="7797602" y="5536683"/>
                <a:ext cx="85320" cy="10692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5F26300-05A1-4547-A4CC-5D107882767D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7788602" y="5528043"/>
                  <a:ext cx="10296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64F05417-1675-46AA-9D06-035059F83C5D}"/>
              </a:ext>
            </a:extLst>
          </p:cNvPr>
          <p:cNvGrpSpPr/>
          <p:nvPr/>
        </p:nvGrpSpPr>
        <p:grpSpPr>
          <a:xfrm>
            <a:off x="5502962" y="4113243"/>
            <a:ext cx="2979000" cy="918720"/>
            <a:chOff x="5502962" y="4113243"/>
            <a:chExt cx="2979000" cy="91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7C22E0F-3AA8-491B-9E8A-549DFA767C5F}"/>
                    </a:ext>
                  </a:extLst>
                </p14:cNvPr>
                <p14:cNvContentPartPr/>
                <p14:nvPr/>
              </p14:nvContentPartPr>
              <p14:xfrm>
                <a:off x="5538962" y="4380723"/>
                <a:ext cx="143640" cy="64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7C22E0F-3AA8-491B-9E8A-549DFA767C5F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5530322" y="4371723"/>
                  <a:ext cx="161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B15643A-C78C-4127-8547-7BCB79A77009}"/>
                    </a:ext>
                  </a:extLst>
                </p14:cNvPr>
                <p14:cNvContentPartPr/>
                <p14:nvPr/>
              </p14:nvContentPartPr>
              <p14:xfrm>
                <a:off x="5502962" y="4509963"/>
                <a:ext cx="196560" cy="61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B15643A-C78C-4127-8547-7BCB79A77009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5494322" y="4501323"/>
                  <a:ext cx="214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C1B8804-5040-47ED-A9EC-77E68613E079}"/>
                    </a:ext>
                  </a:extLst>
                </p14:cNvPr>
                <p14:cNvContentPartPr/>
                <p14:nvPr/>
              </p14:nvContentPartPr>
              <p14:xfrm>
                <a:off x="5727602" y="4796163"/>
                <a:ext cx="151920" cy="1015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C1B8804-5040-47ED-A9EC-77E68613E079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718602" y="4787523"/>
                  <a:ext cx="169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9D0A9A9-B1C7-4CAD-8CBF-4C311986310D}"/>
                    </a:ext>
                  </a:extLst>
                </p14:cNvPr>
                <p14:cNvContentPartPr/>
                <p14:nvPr/>
              </p14:nvContentPartPr>
              <p14:xfrm>
                <a:off x="5951882" y="4790763"/>
                <a:ext cx="135000" cy="9576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9D0A9A9-B1C7-4CAD-8CBF-4C311986310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5942882" y="4781763"/>
                  <a:ext cx="1526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1CA95922-E06C-4384-928B-82E3B3141FBE}"/>
                    </a:ext>
                  </a:extLst>
                </p14:cNvPr>
                <p14:cNvContentPartPr/>
                <p14:nvPr/>
              </p14:nvContentPartPr>
              <p14:xfrm>
                <a:off x="6176882" y="4818483"/>
                <a:ext cx="70200" cy="1101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1CA95922-E06C-4384-928B-82E3B3141FB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167882" y="4809843"/>
                  <a:ext cx="87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9DCDE80-BE87-443A-A976-0DD1653ABA30}"/>
                    </a:ext>
                  </a:extLst>
                </p14:cNvPr>
                <p14:cNvContentPartPr/>
                <p14:nvPr/>
              </p14:nvContentPartPr>
              <p14:xfrm>
                <a:off x="5918402" y="4302243"/>
                <a:ext cx="482400" cy="34272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9DCDE80-BE87-443A-A976-0DD1653ABA30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5909762" y="4293243"/>
                  <a:ext cx="50004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77AD70B-CE02-4F45-B69D-ACCE13E3193F}"/>
                    </a:ext>
                  </a:extLst>
                </p14:cNvPr>
                <p14:cNvContentPartPr/>
                <p14:nvPr/>
              </p14:nvContentPartPr>
              <p14:xfrm>
                <a:off x="6114242" y="4113243"/>
                <a:ext cx="172800" cy="885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77AD70B-CE02-4F45-B69D-ACCE13E3193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105242" y="4104603"/>
                  <a:ext cx="1904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CA302B8-D127-44A1-A61F-A41051F6D70E}"/>
                    </a:ext>
                  </a:extLst>
                </p14:cNvPr>
                <p14:cNvContentPartPr/>
                <p14:nvPr/>
              </p14:nvContentPartPr>
              <p14:xfrm>
                <a:off x="6513122" y="4464963"/>
                <a:ext cx="277560" cy="1746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CA302B8-D127-44A1-A61F-A41051F6D70E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504482" y="4456323"/>
                  <a:ext cx="2952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0F35120-EDD7-4498-A033-5C09898CA576}"/>
                    </a:ext>
                  </a:extLst>
                </p14:cNvPr>
                <p14:cNvContentPartPr/>
                <p14:nvPr/>
              </p14:nvContentPartPr>
              <p14:xfrm>
                <a:off x="6742802" y="4667283"/>
                <a:ext cx="79200" cy="932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0F35120-EDD7-4498-A033-5C09898CA57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734162" y="4658283"/>
                  <a:ext cx="968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1AB74C2-57DB-435B-AC2E-717414BB48A2}"/>
                    </a:ext>
                  </a:extLst>
                </p14:cNvPr>
                <p14:cNvContentPartPr/>
                <p14:nvPr/>
              </p14:nvContentPartPr>
              <p14:xfrm>
                <a:off x="6843962" y="4700763"/>
                <a:ext cx="112680" cy="1728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1AB74C2-57DB-435B-AC2E-717414BB48A2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834962" y="469212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7B4B209-F320-4A0A-AB87-14F7FC7E302C}"/>
                    </a:ext>
                  </a:extLst>
                </p14:cNvPr>
                <p14:cNvContentPartPr/>
                <p14:nvPr/>
              </p14:nvContentPartPr>
              <p14:xfrm>
                <a:off x="6894362" y="4656123"/>
                <a:ext cx="157320" cy="11268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7B4B209-F320-4A0A-AB87-14F7FC7E302C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885362" y="4647123"/>
                  <a:ext cx="1749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3CA222C3-87EB-47AC-B8D4-AC2CC99A0863}"/>
                    </a:ext>
                  </a:extLst>
                </p14:cNvPr>
                <p14:cNvContentPartPr/>
                <p14:nvPr/>
              </p14:nvContentPartPr>
              <p14:xfrm>
                <a:off x="7129442" y="4347243"/>
                <a:ext cx="640440" cy="3740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3CA222C3-87EB-47AC-B8D4-AC2CC99A0863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120802" y="4338243"/>
                  <a:ext cx="658080" cy="39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773D99D-906E-42FE-92F2-404BE611BE22}"/>
                    </a:ext>
                  </a:extLst>
                </p14:cNvPr>
                <p14:cNvContentPartPr/>
                <p14:nvPr/>
              </p14:nvContentPartPr>
              <p14:xfrm>
                <a:off x="7320602" y="4548483"/>
                <a:ext cx="101520" cy="9108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773D99D-906E-42FE-92F2-404BE611BE22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311602" y="4539843"/>
                  <a:ext cx="11916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E31BBDB-E4CA-4A14-8CEA-469916F359EF}"/>
                    </a:ext>
                  </a:extLst>
                </p14:cNvPr>
                <p14:cNvContentPartPr/>
                <p14:nvPr/>
              </p14:nvContentPartPr>
              <p14:xfrm>
                <a:off x="7477562" y="4560723"/>
                <a:ext cx="101160" cy="115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E31BBDB-E4CA-4A14-8CEA-469916F359EF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468922" y="455172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C451691-0A1A-458A-8766-09D754BFBCEF}"/>
                    </a:ext>
                  </a:extLst>
                </p14:cNvPr>
                <p14:cNvContentPartPr/>
                <p14:nvPr/>
              </p14:nvContentPartPr>
              <p14:xfrm>
                <a:off x="7544882" y="4532643"/>
                <a:ext cx="157320" cy="1238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C451691-0A1A-458A-8766-09D754BFBCEF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536242" y="4523643"/>
                  <a:ext cx="1749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41977D25-73EB-48AB-B3DC-C8F9EF4CA7A9}"/>
                    </a:ext>
                  </a:extLst>
                </p14:cNvPr>
                <p14:cNvContentPartPr/>
                <p14:nvPr/>
              </p14:nvContentPartPr>
              <p14:xfrm>
                <a:off x="7881482" y="4280283"/>
                <a:ext cx="28440" cy="43596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41977D25-73EB-48AB-B3DC-C8F9EF4CA7A9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872842" y="4271283"/>
                  <a:ext cx="4608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B80B1215-4A98-41CD-BA73-4DA2C72911A3}"/>
                    </a:ext>
                  </a:extLst>
                </p14:cNvPr>
                <p14:cNvContentPartPr/>
                <p14:nvPr/>
              </p14:nvContentPartPr>
              <p14:xfrm>
                <a:off x="8022962" y="4453083"/>
                <a:ext cx="128520" cy="10764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B80B1215-4A98-41CD-BA73-4DA2C72911A3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8013962" y="4444443"/>
                  <a:ext cx="146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C18F4C62-2A73-425B-B17F-39446837A25E}"/>
                    </a:ext>
                  </a:extLst>
                </p14:cNvPr>
                <p14:cNvContentPartPr/>
                <p14:nvPr/>
              </p14:nvContentPartPr>
              <p14:xfrm>
                <a:off x="8257322" y="4380723"/>
                <a:ext cx="224640" cy="32580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C18F4C62-2A73-425B-B17F-39446837A25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8248682" y="4372083"/>
                  <a:ext cx="24228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9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2E0C195-AE1A-4C93-BE91-721C5F02D7EA}"/>
                    </a:ext>
                  </a:extLst>
                </p14:cNvPr>
                <p14:cNvContentPartPr/>
                <p14:nvPr/>
              </p14:nvContentPartPr>
              <p14:xfrm>
                <a:off x="5733002" y="4818483"/>
                <a:ext cx="2682000" cy="2134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2E0C195-AE1A-4C93-BE91-721C5F02D7E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724362" y="4809843"/>
                  <a:ext cx="2699640" cy="23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31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6A855E45-6DD1-44A0-A03E-6659C710970D}"/>
                  </a:ext>
                </a:extLst>
              </p14:cNvPr>
              <p14:cNvContentPartPr/>
              <p14:nvPr/>
            </p14:nvContentPartPr>
            <p14:xfrm>
              <a:off x="6798962" y="5962923"/>
              <a:ext cx="1672200" cy="101880"/>
            </p14:xfrm>
          </p:contentPart>
        </mc:Choice>
        <mc:Fallback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6A855E45-6DD1-44A0-A03E-6659C710970D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6789962" y="5954283"/>
                <a:ext cx="168984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9" name="Group 248">
            <a:extLst>
              <a:ext uri="{FF2B5EF4-FFF2-40B4-BE49-F238E27FC236}">
                <a16:creationId xmlns:a16="http://schemas.microsoft.com/office/drawing/2014/main" id="{76750B82-A2BE-448F-BB13-E9A5E6555102}"/>
              </a:ext>
            </a:extLst>
          </p:cNvPr>
          <p:cNvGrpSpPr/>
          <p:nvPr/>
        </p:nvGrpSpPr>
        <p:grpSpPr>
          <a:xfrm>
            <a:off x="1335242" y="4509963"/>
            <a:ext cx="1711080" cy="465840"/>
            <a:chOff x="1335242" y="4509963"/>
            <a:chExt cx="1711080" cy="46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3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99E65AD-3DB6-4E19-9708-CF8388C5F9EA}"/>
                    </a:ext>
                  </a:extLst>
                </p14:cNvPr>
                <p14:cNvContentPartPr/>
                <p14:nvPr/>
              </p14:nvContentPartPr>
              <p14:xfrm>
                <a:off x="1335242" y="4577283"/>
                <a:ext cx="263880" cy="38196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99E65AD-3DB6-4E19-9708-CF8388C5F9EA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326242" y="4568643"/>
                  <a:ext cx="28152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87BDA5D-4D90-4305-B411-DDAEC06EDD81}"/>
                    </a:ext>
                  </a:extLst>
                </p14:cNvPr>
                <p14:cNvContentPartPr/>
                <p14:nvPr/>
              </p14:nvContentPartPr>
              <p14:xfrm>
                <a:off x="1637642" y="4725243"/>
                <a:ext cx="196920" cy="1443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87BDA5D-4D90-4305-B411-DDAEC06EDD8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629002" y="4716243"/>
                  <a:ext cx="2145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BF4314CE-4AF5-4926-BE04-4E620A4E3FD2}"/>
                    </a:ext>
                  </a:extLst>
                </p14:cNvPr>
                <p14:cNvContentPartPr/>
                <p14:nvPr/>
              </p14:nvContentPartPr>
              <p14:xfrm>
                <a:off x="1991162" y="4549203"/>
                <a:ext cx="11520" cy="10116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BF4314CE-4AF5-4926-BE04-4E620A4E3FD2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982522" y="4540563"/>
                  <a:ext cx="291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9715C2E-8728-4E19-8CAB-9A916D2E0F7B}"/>
                    </a:ext>
                  </a:extLst>
                </p14:cNvPr>
                <p14:cNvContentPartPr/>
                <p14:nvPr/>
              </p14:nvContentPartPr>
              <p14:xfrm>
                <a:off x="2176562" y="4509963"/>
                <a:ext cx="28440" cy="4658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9715C2E-8728-4E19-8CAB-9A916D2E0F7B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2167562" y="4501323"/>
                  <a:ext cx="4608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F35BB662-840C-4A59-959F-EB3D5506B6AB}"/>
                    </a:ext>
                  </a:extLst>
                </p14:cNvPr>
                <p14:cNvContentPartPr/>
                <p14:nvPr/>
              </p14:nvContentPartPr>
              <p14:xfrm>
                <a:off x="2311202" y="4745763"/>
                <a:ext cx="180000" cy="1659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F35BB662-840C-4A59-959F-EB3D5506B6AB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2302202" y="4736763"/>
                  <a:ext cx="1976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B27A960-28E6-433C-96FA-3662A887FAFC}"/>
                    </a:ext>
                  </a:extLst>
                </p14:cNvPr>
                <p14:cNvContentPartPr/>
                <p14:nvPr/>
              </p14:nvContentPartPr>
              <p14:xfrm>
                <a:off x="2597042" y="4644603"/>
                <a:ext cx="156960" cy="27072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B27A960-28E6-433C-96FA-3662A887FAF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2588402" y="4635963"/>
                  <a:ext cx="1746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4513EBB-12DA-4288-8778-F5B894E451B6}"/>
                    </a:ext>
                  </a:extLst>
                </p14:cNvPr>
                <p14:cNvContentPartPr/>
                <p14:nvPr/>
              </p14:nvContentPartPr>
              <p14:xfrm>
                <a:off x="2883242" y="4706523"/>
                <a:ext cx="118080" cy="1152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4513EBB-12DA-4288-8778-F5B894E451B6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2874602" y="469752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DEDE6EB-1243-4D7C-97BA-5D4B0FE0CB62}"/>
                    </a:ext>
                  </a:extLst>
                </p14:cNvPr>
                <p14:cNvContentPartPr/>
                <p14:nvPr/>
              </p14:nvContentPartPr>
              <p14:xfrm>
                <a:off x="2872082" y="4779243"/>
                <a:ext cx="174240" cy="1152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DEDE6EB-1243-4D7C-97BA-5D4B0FE0CB62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2863082" y="4770603"/>
                  <a:ext cx="19188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F4DCC994-E182-447B-8F2D-E703FE715539}"/>
              </a:ext>
            </a:extLst>
          </p:cNvPr>
          <p:cNvGrpSpPr/>
          <p:nvPr/>
        </p:nvGrpSpPr>
        <p:grpSpPr>
          <a:xfrm>
            <a:off x="3421802" y="4358043"/>
            <a:ext cx="572400" cy="584640"/>
            <a:chOff x="3421802" y="4358043"/>
            <a:chExt cx="572400" cy="58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5761524-92A9-47DE-9F58-3697C32199F3}"/>
                    </a:ext>
                  </a:extLst>
                </p14:cNvPr>
                <p14:cNvContentPartPr/>
                <p14:nvPr/>
              </p14:nvContentPartPr>
              <p14:xfrm>
                <a:off x="3421802" y="4358043"/>
                <a:ext cx="297720" cy="45036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5761524-92A9-47DE-9F58-3697C32199F3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3412802" y="4349403"/>
                  <a:ext cx="315360" cy="46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9E07328F-C489-4AF2-A044-845A5ECBE3DD}"/>
                    </a:ext>
                  </a:extLst>
                </p14:cNvPr>
                <p14:cNvContentPartPr/>
                <p14:nvPr/>
              </p14:nvContentPartPr>
              <p14:xfrm>
                <a:off x="3651842" y="4812723"/>
                <a:ext cx="84600" cy="12996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9E07328F-C489-4AF2-A044-845A5ECBE3DD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3642842" y="4803723"/>
                  <a:ext cx="1022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B23E347-201B-4A4E-9DE6-F825AC60B7CB}"/>
                    </a:ext>
                  </a:extLst>
                </p14:cNvPr>
                <p14:cNvContentPartPr/>
                <p14:nvPr/>
              </p14:nvContentPartPr>
              <p14:xfrm>
                <a:off x="3825722" y="4740003"/>
                <a:ext cx="28440" cy="676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B23E347-201B-4A4E-9DE6-F825AC60B7CB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3816722" y="4731363"/>
                  <a:ext cx="460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D64F8F2-9A84-42E7-B418-3514112590F2}"/>
                    </a:ext>
                  </a:extLst>
                </p14:cNvPr>
                <p14:cNvContentPartPr/>
                <p14:nvPr/>
              </p14:nvContentPartPr>
              <p14:xfrm>
                <a:off x="3898802" y="4812723"/>
                <a:ext cx="95400" cy="1000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D64F8F2-9A84-42E7-B418-3514112590F2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3889802" y="4804083"/>
                  <a:ext cx="113040" cy="117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92307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9C5ADB1-EE55-4B44-8686-CDF6AB963690}"/>
              </a:ext>
            </a:extLst>
          </p:cNvPr>
          <p:cNvGrpSpPr/>
          <p:nvPr/>
        </p:nvGrpSpPr>
        <p:grpSpPr>
          <a:xfrm>
            <a:off x="2044442" y="251883"/>
            <a:ext cx="676440" cy="320400"/>
            <a:chOff x="2044442" y="251883"/>
            <a:chExt cx="676440" cy="32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0F85A3F-9617-4CD9-930B-88178B2A0E89}"/>
                    </a:ext>
                  </a:extLst>
                </p14:cNvPr>
                <p14:cNvContentPartPr/>
                <p14:nvPr/>
              </p14:nvContentPartPr>
              <p14:xfrm>
                <a:off x="2044442" y="251883"/>
                <a:ext cx="255960" cy="2196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0F85A3F-9617-4CD9-930B-88178B2A0E8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35442" y="242883"/>
                  <a:ext cx="2736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AC29130-5255-4217-BBE4-FAD31D81F336}"/>
                    </a:ext>
                  </a:extLst>
                </p14:cNvPr>
                <p14:cNvContentPartPr/>
                <p14:nvPr/>
              </p14:nvContentPartPr>
              <p14:xfrm>
                <a:off x="2299682" y="420723"/>
                <a:ext cx="57240" cy="1238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AC29130-5255-4217-BBE4-FAD31D81F33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91042" y="411723"/>
                  <a:ext cx="748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A729BC8-26E4-4DD2-A7A5-F1274C8DF86F}"/>
                    </a:ext>
                  </a:extLst>
                </p14:cNvPr>
                <p14:cNvContentPartPr/>
                <p14:nvPr/>
              </p14:nvContentPartPr>
              <p14:xfrm>
                <a:off x="2428922" y="488043"/>
                <a:ext cx="123840" cy="6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A729BC8-26E4-4DD2-A7A5-F1274C8DF86F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19922" y="47904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3F68227-CB0E-4C95-977F-75C879745C2D}"/>
                    </a:ext>
                  </a:extLst>
                </p14:cNvPr>
                <p14:cNvContentPartPr/>
                <p14:nvPr/>
              </p14:nvContentPartPr>
              <p14:xfrm>
                <a:off x="2507402" y="409203"/>
                <a:ext cx="213480" cy="1630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3F68227-CB0E-4C95-977F-75C879745C2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498762" y="400563"/>
                  <a:ext cx="231120" cy="18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633A651-EDE0-44F0-96F7-300D962C3D9F}"/>
                  </a:ext>
                </a:extLst>
              </p14:cNvPr>
              <p14:cNvContentPartPr/>
              <p14:nvPr/>
            </p14:nvContentPartPr>
            <p14:xfrm>
              <a:off x="3017882" y="308403"/>
              <a:ext cx="140760" cy="1011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633A651-EDE0-44F0-96F7-300D962C3D9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009242" y="299403"/>
                <a:ext cx="15840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E0F564C-C525-490B-B9D0-F71A06C31C94}"/>
                  </a:ext>
                </a:extLst>
              </p14:cNvPr>
              <p14:cNvContentPartPr/>
              <p14:nvPr/>
            </p14:nvContentPartPr>
            <p14:xfrm>
              <a:off x="3517562" y="190683"/>
              <a:ext cx="246960" cy="1965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E0F564C-C525-490B-B9D0-F71A06C31C9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08562" y="181683"/>
                <a:ext cx="264600" cy="21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AD75774A-D449-4119-B58E-9F7BC83CE951}"/>
              </a:ext>
            </a:extLst>
          </p:cNvPr>
          <p:cNvGrpSpPr/>
          <p:nvPr/>
        </p:nvGrpSpPr>
        <p:grpSpPr>
          <a:xfrm>
            <a:off x="3993842" y="67203"/>
            <a:ext cx="1375560" cy="424440"/>
            <a:chOff x="3993842" y="67203"/>
            <a:chExt cx="1375560" cy="42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D9C3F25-7D19-440C-A2CE-5B624003E945}"/>
                    </a:ext>
                  </a:extLst>
                </p14:cNvPr>
                <p14:cNvContentPartPr/>
                <p14:nvPr/>
              </p14:nvContentPartPr>
              <p14:xfrm>
                <a:off x="3993842" y="122643"/>
                <a:ext cx="258480" cy="2505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D9C3F25-7D19-440C-A2CE-5B624003E94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984842" y="114003"/>
                  <a:ext cx="27612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4F02EE7-68AF-4165-BF80-BF73F07CAAD4}"/>
                    </a:ext>
                  </a:extLst>
                </p14:cNvPr>
                <p14:cNvContentPartPr/>
                <p14:nvPr/>
              </p14:nvContentPartPr>
              <p14:xfrm>
                <a:off x="4232162" y="347643"/>
                <a:ext cx="98640" cy="123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4F02EE7-68AF-4165-BF80-BF73F07CAAD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223522" y="338643"/>
                  <a:ext cx="1162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FBC170C-2F22-4997-9C1B-221DAB385947}"/>
                    </a:ext>
                  </a:extLst>
                </p14:cNvPr>
                <p14:cNvContentPartPr/>
                <p14:nvPr/>
              </p14:nvContentPartPr>
              <p14:xfrm>
                <a:off x="4386602" y="67203"/>
                <a:ext cx="214200" cy="3762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FBC170C-2F22-4997-9C1B-221DAB38594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377962" y="58203"/>
                  <a:ext cx="2318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5E54D93-71A1-4854-8BF4-AD2C92E9A846}"/>
                    </a:ext>
                  </a:extLst>
                </p14:cNvPr>
                <p14:cNvContentPartPr/>
                <p14:nvPr/>
              </p14:nvContentPartPr>
              <p14:xfrm>
                <a:off x="4645082" y="92043"/>
                <a:ext cx="724320" cy="3996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5E54D93-71A1-4854-8BF4-AD2C92E9A84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636082" y="83403"/>
                  <a:ext cx="741960" cy="41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B0479A9-E724-453E-8869-702A545746BB}"/>
                    </a:ext>
                  </a:extLst>
                </p14:cNvPr>
                <p14:cNvContentPartPr/>
                <p14:nvPr/>
              </p14:nvContentPartPr>
              <p14:xfrm>
                <a:off x="4883042" y="280323"/>
                <a:ext cx="136080" cy="157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B0479A9-E724-453E-8869-702A545746B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874042" y="271323"/>
                  <a:ext cx="1537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5C7ECA6-6BBB-477D-B940-9F64267D98DE}"/>
                    </a:ext>
                  </a:extLst>
                </p14:cNvPr>
                <p14:cNvContentPartPr/>
                <p14:nvPr/>
              </p14:nvContentPartPr>
              <p14:xfrm>
                <a:off x="5076722" y="302643"/>
                <a:ext cx="157320" cy="172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5C7ECA6-6BBB-477D-B940-9F64267D98D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067722" y="294003"/>
                  <a:ext cx="174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D5E7052-5583-4471-95FF-E4D979148B0C}"/>
                    </a:ext>
                  </a:extLst>
                </p14:cNvPr>
                <p14:cNvContentPartPr/>
                <p14:nvPr/>
              </p14:nvContentPartPr>
              <p14:xfrm>
                <a:off x="5138282" y="235323"/>
                <a:ext cx="196560" cy="1742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D5E7052-5583-4471-95FF-E4D979148B0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129642" y="226683"/>
                  <a:ext cx="21420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40CC160-477B-4A17-872A-49F65E2ED6ED}"/>
              </a:ext>
            </a:extLst>
          </p:cNvPr>
          <p:cNvGrpSpPr/>
          <p:nvPr/>
        </p:nvGrpSpPr>
        <p:grpSpPr>
          <a:xfrm>
            <a:off x="1382042" y="919683"/>
            <a:ext cx="637560" cy="325800"/>
            <a:chOff x="1382042" y="919683"/>
            <a:chExt cx="637560" cy="32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8310966-16FF-4B95-9D69-5598A1BFBE9E}"/>
                    </a:ext>
                  </a:extLst>
                </p14:cNvPr>
                <p14:cNvContentPartPr/>
                <p14:nvPr/>
              </p14:nvContentPartPr>
              <p14:xfrm>
                <a:off x="1382042" y="919683"/>
                <a:ext cx="295560" cy="2678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8310966-16FF-4B95-9D69-5598A1BFBE9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373402" y="911043"/>
                  <a:ext cx="31320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E8DFF01-F871-4CDF-82B7-8B3E837CF3E9}"/>
                    </a:ext>
                  </a:extLst>
                </p14:cNvPr>
                <p14:cNvContentPartPr/>
                <p14:nvPr/>
              </p14:nvContentPartPr>
              <p14:xfrm>
                <a:off x="1665722" y="1160883"/>
                <a:ext cx="93240" cy="846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E8DFF01-F871-4CDF-82B7-8B3E837CF3E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656722" y="1152243"/>
                  <a:ext cx="1108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1D8F2E6-BC8C-45EB-8F5F-B6424CD2DE1C}"/>
                    </a:ext>
                  </a:extLst>
                </p14:cNvPr>
                <p14:cNvContentPartPr/>
                <p14:nvPr/>
              </p14:nvContentPartPr>
              <p14:xfrm>
                <a:off x="1901522" y="1071243"/>
                <a:ext cx="118080" cy="1011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1D8F2E6-BC8C-45EB-8F5F-B6424CD2DE1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892882" y="1062603"/>
                  <a:ext cx="13572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2BBA9EC-BA1F-4A59-85CC-92D543A94C53}"/>
              </a:ext>
            </a:extLst>
          </p:cNvPr>
          <p:cNvGrpSpPr/>
          <p:nvPr/>
        </p:nvGrpSpPr>
        <p:grpSpPr>
          <a:xfrm>
            <a:off x="2278442" y="975483"/>
            <a:ext cx="465120" cy="275760"/>
            <a:chOff x="2278442" y="975483"/>
            <a:chExt cx="465120" cy="27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2EE8F2F-E2D8-4C2C-9E7F-4AAD1EF12421}"/>
                    </a:ext>
                  </a:extLst>
                </p14:cNvPr>
                <p14:cNvContentPartPr/>
                <p14:nvPr/>
              </p14:nvContentPartPr>
              <p14:xfrm>
                <a:off x="2278442" y="975483"/>
                <a:ext cx="171360" cy="2084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2EE8F2F-E2D8-4C2C-9E7F-4AAD1EF1242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69442" y="966843"/>
                  <a:ext cx="1890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0EE1E73-B1B6-485A-B05B-AA87A79EB8CC}"/>
                    </a:ext>
                  </a:extLst>
                </p14:cNvPr>
                <p14:cNvContentPartPr/>
                <p14:nvPr/>
              </p14:nvContentPartPr>
              <p14:xfrm>
                <a:off x="2473922" y="1155123"/>
                <a:ext cx="45720" cy="777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0EE1E73-B1B6-485A-B05B-AA87A79EB8C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464922" y="1146483"/>
                  <a:ext cx="633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B4987FF-DC1F-46CA-B7B8-8B0EBF9E447D}"/>
                    </a:ext>
                  </a:extLst>
                </p14:cNvPr>
                <p14:cNvContentPartPr/>
                <p14:nvPr/>
              </p14:nvContentPartPr>
              <p14:xfrm>
                <a:off x="2574722" y="1183563"/>
                <a:ext cx="67680" cy="61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B4987FF-DC1F-46CA-B7B8-8B0EBF9E447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566082" y="1174563"/>
                  <a:ext cx="85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21F2F83-B9BA-41C4-A64B-97F528C5C60A}"/>
                    </a:ext>
                  </a:extLst>
                </p14:cNvPr>
                <p14:cNvContentPartPr/>
                <p14:nvPr/>
              </p14:nvContentPartPr>
              <p14:xfrm>
                <a:off x="2715122" y="1138563"/>
                <a:ext cx="28440" cy="1126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21F2F83-B9BA-41C4-A64B-97F528C5C60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706122" y="1129923"/>
                  <a:ext cx="4608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D2848DD-6DD6-4E5E-A994-391A66C3DE79}"/>
              </a:ext>
            </a:extLst>
          </p:cNvPr>
          <p:cNvGrpSpPr/>
          <p:nvPr/>
        </p:nvGrpSpPr>
        <p:grpSpPr>
          <a:xfrm>
            <a:off x="2961002" y="880443"/>
            <a:ext cx="988560" cy="335880"/>
            <a:chOff x="2961002" y="880443"/>
            <a:chExt cx="988560" cy="335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F54B944-03C3-4B88-A074-24F21861FABB}"/>
                    </a:ext>
                  </a:extLst>
                </p14:cNvPr>
                <p14:cNvContentPartPr/>
                <p14:nvPr/>
              </p14:nvContentPartPr>
              <p14:xfrm>
                <a:off x="2961002" y="966483"/>
                <a:ext cx="147240" cy="1440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F54B944-03C3-4B88-A074-24F21861FAB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952362" y="957483"/>
                  <a:ext cx="164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8673459-029A-447A-8FE6-7C0A7C86AABE}"/>
                    </a:ext>
                  </a:extLst>
                </p14:cNvPr>
                <p14:cNvContentPartPr/>
                <p14:nvPr/>
              </p14:nvContentPartPr>
              <p14:xfrm>
                <a:off x="3025442" y="880443"/>
                <a:ext cx="407880" cy="3358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8673459-029A-447A-8FE6-7C0A7C86AAB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016442" y="871803"/>
                  <a:ext cx="42552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94E4C52-4E95-4D27-A818-1036A5297714}"/>
                    </a:ext>
                  </a:extLst>
                </p14:cNvPr>
                <p14:cNvContentPartPr/>
                <p14:nvPr/>
              </p14:nvContentPartPr>
              <p14:xfrm>
                <a:off x="3348722" y="964683"/>
                <a:ext cx="314640" cy="2250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94E4C52-4E95-4D27-A818-1036A529771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40082" y="955683"/>
                  <a:ext cx="332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82FDF4D-1585-4FB1-83E4-A974CDF28F74}"/>
                    </a:ext>
                  </a:extLst>
                </p14:cNvPr>
                <p14:cNvContentPartPr/>
                <p14:nvPr/>
              </p14:nvContentPartPr>
              <p14:xfrm>
                <a:off x="3483362" y="1032003"/>
                <a:ext cx="118440" cy="157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82FDF4D-1585-4FB1-83E4-A974CDF28F7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74722" y="1023363"/>
                  <a:ext cx="1360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999F4FB-37B4-45B4-A78B-BC685AA197FF}"/>
                    </a:ext>
                  </a:extLst>
                </p14:cNvPr>
                <p14:cNvContentPartPr/>
                <p14:nvPr/>
              </p14:nvContentPartPr>
              <p14:xfrm>
                <a:off x="3853802" y="1009683"/>
                <a:ext cx="50760" cy="17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999F4FB-37B4-45B4-A78B-BC685AA197F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844802" y="1000683"/>
                  <a:ext cx="6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D2D9763-3B8A-4E2A-B63A-59735CBD6780}"/>
                    </a:ext>
                  </a:extLst>
                </p14:cNvPr>
                <p14:cNvContentPartPr/>
                <p14:nvPr/>
              </p14:nvContentPartPr>
              <p14:xfrm>
                <a:off x="3836882" y="1099323"/>
                <a:ext cx="112680" cy="115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D2D9763-3B8A-4E2A-B63A-59735CBD678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828242" y="109068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4C33E80-DBDC-43CD-996C-C9F2E6EA4B5B}"/>
              </a:ext>
            </a:extLst>
          </p:cNvPr>
          <p:cNvGrpSpPr/>
          <p:nvPr/>
        </p:nvGrpSpPr>
        <p:grpSpPr>
          <a:xfrm>
            <a:off x="4174202" y="785043"/>
            <a:ext cx="2050920" cy="432360"/>
            <a:chOff x="4174202" y="785043"/>
            <a:chExt cx="2050920" cy="43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F377AF0-0926-40EA-9DCD-0FB0BAF27BDD}"/>
                    </a:ext>
                  </a:extLst>
                </p14:cNvPr>
                <p14:cNvContentPartPr/>
                <p14:nvPr/>
              </p14:nvContentPartPr>
              <p14:xfrm>
                <a:off x="4174202" y="936963"/>
                <a:ext cx="229680" cy="2131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F377AF0-0926-40EA-9DCD-0FB0BAF27BD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165202" y="928323"/>
                  <a:ext cx="2473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1E7C147-5895-4ACA-B0C8-BADA8A362303}"/>
                    </a:ext>
                  </a:extLst>
                </p14:cNvPr>
                <p14:cNvContentPartPr/>
                <p14:nvPr/>
              </p14:nvContentPartPr>
              <p14:xfrm>
                <a:off x="4392362" y="1116243"/>
                <a:ext cx="93240" cy="903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1E7C147-5895-4ACA-B0C8-BADA8A36230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383362" y="1107243"/>
                  <a:ext cx="1108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E2FF374-A73C-4140-86C1-7FFEAFDF60D2}"/>
                    </a:ext>
                  </a:extLst>
                </p14:cNvPr>
                <p14:cNvContentPartPr/>
                <p14:nvPr/>
              </p14:nvContentPartPr>
              <p14:xfrm>
                <a:off x="4543922" y="1160883"/>
                <a:ext cx="61920" cy="115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E2FF374-A73C-4140-86C1-7FFEAFDF60D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34922" y="115224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DB4E2FF-6839-4EDD-8052-C129CB9DB01C}"/>
                    </a:ext>
                  </a:extLst>
                </p14:cNvPr>
                <p14:cNvContentPartPr/>
                <p14:nvPr/>
              </p14:nvContentPartPr>
              <p14:xfrm>
                <a:off x="4616642" y="1121643"/>
                <a:ext cx="67680" cy="900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DB4E2FF-6839-4EDD-8052-C129CB9DB01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08002" y="1113003"/>
                  <a:ext cx="85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3FFE227-5725-4604-BD30-8969EBBF187A}"/>
                    </a:ext>
                  </a:extLst>
                </p14:cNvPr>
                <p14:cNvContentPartPr/>
                <p14:nvPr/>
              </p14:nvContentPartPr>
              <p14:xfrm>
                <a:off x="4874402" y="866043"/>
                <a:ext cx="191880" cy="1890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3FFE227-5725-4604-BD30-8969EBBF187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865762" y="857043"/>
                  <a:ext cx="2095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50DDB72-9AE3-469D-9DAD-983C01302AFA}"/>
                    </a:ext>
                  </a:extLst>
                </p14:cNvPr>
                <p14:cNvContentPartPr/>
                <p14:nvPr/>
              </p14:nvContentPartPr>
              <p14:xfrm>
                <a:off x="5132882" y="785043"/>
                <a:ext cx="112680" cy="1180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50DDB72-9AE3-469D-9DAD-983C01302AF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23882" y="776043"/>
                  <a:ext cx="1303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D895ACC-1B36-4C7D-A9D5-E41E613D1D28}"/>
                    </a:ext>
                  </a:extLst>
                </p14:cNvPr>
                <p14:cNvContentPartPr/>
                <p14:nvPr/>
              </p14:nvContentPartPr>
              <p14:xfrm>
                <a:off x="5093642" y="793683"/>
                <a:ext cx="370440" cy="4237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D895ACC-1B36-4C7D-A9D5-E41E613D1D2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084642" y="785043"/>
                  <a:ext cx="38808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BC1E653-0C25-40F0-9E27-CB2BDA3597E1}"/>
                    </a:ext>
                  </a:extLst>
                </p14:cNvPr>
                <p14:cNvContentPartPr/>
                <p14:nvPr/>
              </p14:nvContentPartPr>
              <p14:xfrm>
                <a:off x="5284442" y="846963"/>
                <a:ext cx="886680" cy="3463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BC1E653-0C25-40F0-9E27-CB2BDA3597E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275442" y="837963"/>
                  <a:ext cx="90432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62EB2CB-8D49-4E02-8E0C-7170367824B6}"/>
                    </a:ext>
                  </a:extLst>
                </p14:cNvPr>
                <p14:cNvContentPartPr/>
                <p14:nvPr/>
              </p14:nvContentPartPr>
              <p14:xfrm>
                <a:off x="5615282" y="1003923"/>
                <a:ext cx="101160" cy="1238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62EB2CB-8D49-4E02-8E0C-7170367824B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06282" y="995283"/>
                  <a:ext cx="118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AB9B047-24EE-4E61-AC97-F666F349B247}"/>
                    </a:ext>
                  </a:extLst>
                </p14:cNvPr>
                <p14:cNvContentPartPr/>
                <p14:nvPr/>
              </p14:nvContentPartPr>
              <p14:xfrm>
                <a:off x="5796722" y="925083"/>
                <a:ext cx="122040" cy="2361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AB9B047-24EE-4E61-AC97-F666F349B24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787722" y="916443"/>
                  <a:ext cx="1396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0237907-FBB8-4564-AF09-E9775C423D1A}"/>
                    </a:ext>
                  </a:extLst>
                </p14:cNvPr>
                <p14:cNvContentPartPr/>
                <p14:nvPr/>
              </p14:nvContentPartPr>
              <p14:xfrm>
                <a:off x="5878802" y="998163"/>
                <a:ext cx="78840" cy="1184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0237907-FBB8-4564-AF09-E9775C423D1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870162" y="989523"/>
                  <a:ext cx="96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5F5C13F-0ECC-4E5A-A652-1BD894A86830}"/>
                    </a:ext>
                  </a:extLst>
                </p14:cNvPr>
                <p14:cNvContentPartPr/>
                <p14:nvPr/>
              </p14:nvContentPartPr>
              <p14:xfrm>
                <a:off x="5996882" y="958923"/>
                <a:ext cx="129600" cy="1162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5F5C13F-0ECC-4E5A-A652-1BD894A8683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987882" y="950283"/>
                  <a:ext cx="1472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E994C30-A532-4FBF-8738-A927975B24A6}"/>
                    </a:ext>
                  </a:extLst>
                </p14:cNvPr>
                <p14:cNvContentPartPr/>
                <p14:nvPr/>
              </p14:nvContentPartPr>
              <p14:xfrm>
                <a:off x="6080762" y="953523"/>
                <a:ext cx="144360" cy="2415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E994C30-A532-4FBF-8738-A927975B24A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072122" y="944523"/>
                  <a:ext cx="16200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D0C3C088-E612-443F-9608-9D67B020E1CD}"/>
              </a:ext>
            </a:extLst>
          </p:cNvPr>
          <p:cNvGrpSpPr/>
          <p:nvPr/>
        </p:nvGrpSpPr>
        <p:grpSpPr>
          <a:xfrm>
            <a:off x="6451202" y="958923"/>
            <a:ext cx="118080" cy="67680"/>
            <a:chOff x="6451202" y="958923"/>
            <a:chExt cx="118080" cy="6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D830F22-6A59-4A21-AB35-14687ED46BCA}"/>
                    </a:ext>
                  </a:extLst>
                </p14:cNvPr>
                <p14:cNvContentPartPr/>
                <p14:nvPr/>
              </p14:nvContentPartPr>
              <p14:xfrm>
                <a:off x="6473522" y="958923"/>
                <a:ext cx="95760" cy="61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D830F22-6A59-4A21-AB35-14687ED46BC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464882" y="95028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0D368B0-0435-4930-A705-FCB0AB2AEE5E}"/>
                    </a:ext>
                  </a:extLst>
                </p14:cNvPr>
                <p14:cNvContentPartPr/>
                <p14:nvPr/>
              </p14:nvContentPartPr>
              <p14:xfrm>
                <a:off x="6451202" y="1015083"/>
                <a:ext cx="95760" cy="115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0D368B0-0435-4930-A705-FCB0AB2AEE5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442202" y="100644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314BC5E4-AB25-40D4-BBFC-FB9FA4FFDF6D}"/>
              </a:ext>
            </a:extLst>
          </p:cNvPr>
          <p:cNvGrpSpPr/>
          <p:nvPr/>
        </p:nvGrpSpPr>
        <p:grpSpPr>
          <a:xfrm>
            <a:off x="6843962" y="633483"/>
            <a:ext cx="2109600" cy="498240"/>
            <a:chOff x="6843962" y="633483"/>
            <a:chExt cx="2109600" cy="49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B4FCAB7-7AC5-4DF8-914F-A1425A7AA397}"/>
                    </a:ext>
                  </a:extLst>
                </p14:cNvPr>
                <p14:cNvContentPartPr/>
                <p14:nvPr/>
              </p14:nvContentPartPr>
              <p14:xfrm>
                <a:off x="6843962" y="981603"/>
                <a:ext cx="39600" cy="392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B4FCAB7-7AC5-4DF8-914F-A1425A7AA39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35322" y="972603"/>
                  <a:ext cx="5724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21C3FA9-9B21-4E78-9A4B-786F8A5EA137}"/>
                    </a:ext>
                  </a:extLst>
                </p14:cNvPr>
                <p14:cNvContentPartPr/>
                <p14:nvPr/>
              </p14:nvContentPartPr>
              <p14:xfrm>
                <a:off x="7017842" y="958923"/>
                <a:ext cx="45360" cy="403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21C3FA9-9B21-4E78-9A4B-786F8A5EA13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08842" y="950283"/>
                  <a:ext cx="630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B462758-FB53-4B14-8EB2-3FB063406B61}"/>
                    </a:ext>
                  </a:extLst>
                </p14:cNvPr>
                <p14:cNvContentPartPr/>
                <p14:nvPr/>
              </p14:nvContentPartPr>
              <p14:xfrm>
                <a:off x="7241762" y="953163"/>
                <a:ext cx="45720" cy="34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B462758-FB53-4B14-8EB2-3FB063406B6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32762" y="944163"/>
                  <a:ext cx="633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BFDF0E7-06E7-472F-91BB-52D912C8AF42}"/>
                    </a:ext>
                  </a:extLst>
                </p14:cNvPr>
                <p14:cNvContentPartPr/>
                <p14:nvPr/>
              </p14:nvContentPartPr>
              <p14:xfrm>
                <a:off x="7393682" y="925443"/>
                <a:ext cx="123840" cy="61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BFDF0E7-06E7-472F-91BB-52D912C8AF4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84682" y="91644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FDACCDF-4B73-4D6D-9FF9-98F53FDF91B4}"/>
                    </a:ext>
                  </a:extLst>
                </p14:cNvPr>
                <p14:cNvContentPartPr/>
                <p14:nvPr/>
              </p14:nvContentPartPr>
              <p14:xfrm>
                <a:off x="7371002" y="964683"/>
                <a:ext cx="101160" cy="115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FDACCDF-4B73-4D6D-9FF9-98F53FDF91B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62362" y="95604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BCB1B77-E795-40DC-BB39-5DD3C28F597B}"/>
                    </a:ext>
                  </a:extLst>
                </p14:cNvPr>
                <p14:cNvContentPartPr/>
                <p14:nvPr/>
              </p14:nvContentPartPr>
              <p14:xfrm>
                <a:off x="7674842" y="859923"/>
                <a:ext cx="145440" cy="1443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BCB1B77-E795-40DC-BB39-5DD3C28F597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65842" y="851283"/>
                  <a:ext cx="163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071232A-90BD-4556-803B-7CD3515D45FC}"/>
                    </a:ext>
                  </a:extLst>
                </p14:cNvPr>
                <p14:cNvContentPartPr/>
                <p14:nvPr/>
              </p14:nvContentPartPr>
              <p14:xfrm>
                <a:off x="7785722" y="1026243"/>
                <a:ext cx="62280" cy="101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071232A-90BD-4556-803B-7CD3515D45F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76722" y="1017603"/>
                  <a:ext cx="799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E118BD5-59AA-409D-BF4D-9CEDFF31E7D7}"/>
                    </a:ext>
                  </a:extLst>
                </p14:cNvPr>
                <p14:cNvContentPartPr/>
                <p14:nvPr/>
              </p14:nvContentPartPr>
              <p14:xfrm>
                <a:off x="7959962" y="779643"/>
                <a:ext cx="191160" cy="1965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E118BD5-59AA-409D-BF4D-9CEDFF31E7D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51322" y="770643"/>
                  <a:ext cx="208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422FE88-C9A6-4CEC-9D11-0C890E9FC8AB}"/>
                    </a:ext>
                  </a:extLst>
                </p14:cNvPr>
                <p14:cNvContentPartPr/>
                <p14:nvPr/>
              </p14:nvContentPartPr>
              <p14:xfrm>
                <a:off x="8246162" y="676323"/>
                <a:ext cx="54000" cy="810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422FE88-C9A6-4CEC-9D11-0C890E9FC8A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237522" y="667683"/>
                  <a:ext cx="7164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9DE87B0-C496-439E-BEF9-8C594657D09E}"/>
                    </a:ext>
                  </a:extLst>
                </p14:cNvPr>
                <p14:cNvContentPartPr/>
                <p14:nvPr/>
              </p14:nvContentPartPr>
              <p14:xfrm>
                <a:off x="8251562" y="633483"/>
                <a:ext cx="241920" cy="4982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9DE87B0-C496-439E-BEF9-8C594657D09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242562" y="624843"/>
                  <a:ext cx="259560" cy="51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9B89662-7F6F-488E-BC52-33863474D564}"/>
                    </a:ext>
                  </a:extLst>
                </p14:cNvPr>
                <p14:cNvContentPartPr/>
                <p14:nvPr/>
              </p14:nvContentPartPr>
              <p14:xfrm>
                <a:off x="8465042" y="745443"/>
                <a:ext cx="488520" cy="3772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9B89662-7F6F-488E-BC52-33863474D56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456042" y="736803"/>
                  <a:ext cx="50616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55B4769-25E7-401F-A7EF-E5ED0D58869E}"/>
                    </a:ext>
                  </a:extLst>
                </p14:cNvPr>
                <p14:cNvContentPartPr/>
                <p14:nvPr/>
              </p14:nvContentPartPr>
              <p14:xfrm>
                <a:off x="8638922" y="919323"/>
                <a:ext cx="109800" cy="943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55B4769-25E7-401F-A7EF-E5ED0D58869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629922" y="910683"/>
                  <a:ext cx="1274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F71C7E0-4803-436E-B58B-7AB8A674A143}"/>
                    </a:ext>
                  </a:extLst>
                </p14:cNvPr>
                <p14:cNvContentPartPr/>
                <p14:nvPr/>
              </p14:nvContentPartPr>
              <p14:xfrm>
                <a:off x="8885882" y="830043"/>
                <a:ext cx="6120" cy="1350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F71C7E0-4803-436E-B58B-7AB8A674A14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876882" y="821403"/>
                  <a:ext cx="23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EE7BD36-A303-40DE-AF7B-2496B65E1BB5}"/>
                    </a:ext>
                  </a:extLst>
                </p14:cNvPr>
                <p14:cNvContentPartPr/>
                <p14:nvPr/>
              </p14:nvContentPartPr>
              <p14:xfrm>
                <a:off x="8863202" y="1065843"/>
                <a:ext cx="22680" cy="226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EE7BD36-A303-40DE-AF7B-2496B65E1BB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854562" y="1056843"/>
                  <a:ext cx="4032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A5B8EBC8-2DD5-4753-A09E-233FF65A79A8}"/>
              </a:ext>
            </a:extLst>
          </p:cNvPr>
          <p:cNvGrpSpPr/>
          <p:nvPr/>
        </p:nvGrpSpPr>
        <p:grpSpPr>
          <a:xfrm>
            <a:off x="2232362" y="1587483"/>
            <a:ext cx="712800" cy="521640"/>
            <a:chOff x="2232362" y="1587483"/>
            <a:chExt cx="712800" cy="52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6C944D3-7D10-44B3-93DB-8288D2D39E0A}"/>
                    </a:ext>
                  </a:extLst>
                </p14:cNvPr>
                <p14:cNvContentPartPr/>
                <p14:nvPr/>
              </p14:nvContentPartPr>
              <p14:xfrm>
                <a:off x="2232362" y="1615563"/>
                <a:ext cx="17640" cy="2754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6C944D3-7D10-44B3-93DB-8288D2D39E0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223362" y="1606563"/>
                  <a:ext cx="352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CA701E4-736B-48E8-AFA3-D4A0B43DDA0B}"/>
                    </a:ext>
                  </a:extLst>
                </p14:cNvPr>
                <p14:cNvContentPartPr/>
                <p14:nvPr/>
              </p14:nvContentPartPr>
              <p14:xfrm>
                <a:off x="2366642" y="1595043"/>
                <a:ext cx="202680" cy="2732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CA701E4-736B-48E8-AFA3-D4A0B43DDA0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358002" y="1586043"/>
                  <a:ext cx="2203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24E4335-46E1-4DCB-831E-63ACB2F352FB}"/>
                    </a:ext>
                  </a:extLst>
                </p14:cNvPr>
                <p14:cNvContentPartPr/>
                <p14:nvPr/>
              </p14:nvContentPartPr>
              <p14:xfrm>
                <a:off x="2570042" y="1587483"/>
                <a:ext cx="375120" cy="5216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24E4335-46E1-4DCB-831E-63ACB2F352F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561402" y="1578483"/>
                  <a:ext cx="392760" cy="53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9AAE1BF-FE1E-4437-B66D-AA8EF86C8262}"/>
              </a:ext>
            </a:extLst>
          </p:cNvPr>
          <p:cNvGrpSpPr/>
          <p:nvPr/>
        </p:nvGrpSpPr>
        <p:grpSpPr>
          <a:xfrm>
            <a:off x="3158282" y="1750203"/>
            <a:ext cx="180000" cy="112680"/>
            <a:chOff x="3158282" y="1750203"/>
            <a:chExt cx="180000" cy="11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64F9862-BDCB-45E8-A57E-BF9B9B3F13EA}"/>
                    </a:ext>
                  </a:extLst>
                </p14:cNvPr>
                <p14:cNvContentPartPr/>
                <p14:nvPr/>
              </p14:nvContentPartPr>
              <p14:xfrm>
                <a:off x="3158282" y="1750203"/>
                <a:ext cx="180000" cy="115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64F9862-BDCB-45E8-A57E-BF9B9B3F13E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149282" y="1741203"/>
                  <a:ext cx="19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6A94B10-87E6-405A-89C0-013DBD38975E}"/>
                    </a:ext>
                  </a:extLst>
                </p14:cNvPr>
                <p14:cNvContentPartPr/>
                <p14:nvPr/>
              </p14:nvContentPartPr>
              <p14:xfrm>
                <a:off x="3182042" y="1845243"/>
                <a:ext cx="99720" cy="176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6A94B10-87E6-405A-89C0-013DBD38975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173402" y="1836243"/>
                  <a:ext cx="1173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FCA9F6DB-1E64-4024-880A-3B55C77CB8B9}"/>
              </a:ext>
            </a:extLst>
          </p:cNvPr>
          <p:cNvGrpSpPr/>
          <p:nvPr/>
        </p:nvGrpSpPr>
        <p:grpSpPr>
          <a:xfrm>
            <a:off x="3625562" y="1687923"/>
            <a:ext cx="366120" cy="449640"/>
            <a:chOff x="3625562" y="1687923"/>
            <a:chExt cx="366120" cy="44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2ED86E91-26BD-4C78-8E98-AFD7302E3A68}"/>
                    </a:ext>
                  </a:extLst>
                </p14:cNvPr>
                <p14:cNvContentPartPr/>
                <p14:nvPr/>
              </p14:nvContentPartPr>
              <p14:xfrm>
                <a:off x="3625562" y="1687923"/>
                <a:ext cx="234720" cy="3254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2ED86E91-26BD-4C78-8E98-AFD7302E3A6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616922" y="1679283"/>
                  <a:ext cx="25236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5C6DF6A-1163-4C6A-BF86-BEE0704563E6}"/>
                    </a:ext>
                  </a:extLst>
                </p14:cNvPr>
                <p14:cNvContentPartPr/>
                <p14:nvPr/>
              </p14:nvContentPartPr>
              <p14:xfrm>
                <a:off x="3904202" y="2058723"/>
                <a:ext cx="87480" cy="788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5C6DF6A-1163-4C6A-BF86-BEE0704563E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895202" y="2049723"/>
                  <a:ext cx="105120" cy="9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9EA677E0-DF20-434A-8FE5-32C0E88BD84D}"/>
                  </a:ext>
                </a:extLst>
              </p14:cNvPr>
              <p14:cNvContentPartPr/>
              <p14:nvPr/>
            </p14:nvContentPartPr>
            <p14:xfrm>
              <a:off x="4411802" y="1587123"/>
              <a:ext cx="502560" cy="39924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9EA677E0-DF20-434A-8FE5-32C0E88BD84D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402802" y="1578483"/>
                <a:ext cx="520200" cy="41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5C044E4B-D534-45C5-B01C-7374F04F8C8F}"/>
              </a:ext>
            </a:extLst>
          </p:cNvPr>
          <p:cNvGrpSpPr/>
          <p:nvPr/>
        </p:nvGrpSpPr>
        <p:grpSpPr>
          <a:xfrm>
            <a:off x="4349882" y="2103363"/>
            <a:ext cx="462960" cy="163080"/>
            <a:chOff x="4349882" y="2103363"/>
            <a:chExt cx="462960" cy="16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F4C00FD-E5D5-4723-99D3-D40D1A0C61CD}"/>
                    </a:ext>
                  </a:extLst>
                </p14:cNvPr>
                <p14:cNvContentPartPr/>
                <p14:nvPr/>
              </p14:nvContentPartPr>
              <p14:xfrm>
                <a:off x="4349882" y="2154483"/>
                <a:ext cx="70920" cy="1119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F4C00FD-E5D5-4723-99D3-D40D1A0C61C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340882" y="2145843"/>
                  <a:ext cx="885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C1865A1-02B4-4D80-906A-9D111D7F3D39}"/>
                    </a:ext>
                  </a:extLst>
                </p14:cNvPr>
                <p14:cNvContentPartPr/>
                <p14:nvPr/>
              </p14:nvContentPartPr>
              <p14:xfrm>
                <a:off x="4538162" y="2148363"/>
                <a:ext cx="67680" cy="788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C1865A1-02B4-4D80-906A-9D111D7F3D3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529162" y="2139723"/>
                  <a:ext cx="85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D079EE6-C021-4B07-B96A-51F7E2997B4E}"/>
                    </a:ext>
                  </a:extLst>
                </p14:cNvPr>
                <p14:cNvContentPartPr/>
                <p14:nvPr/>
              </p14:nvContentPartPr>
              <p14:xfrm>
                <a:off x="4734002" y="2103363"/>
                <a:ext cx="78840" cy="1231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D079EE6-C021-4B07-B96A-51F7E2997B4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25362" y="2094723"/>
                  <a:ext cx="96480" cy="14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18B37402-C131-4B59-92DA-8C81D566AC7F}"/>
                  </a:ext>
                </a:extLst>
              </p14:cNvPr>
              <p14:cNvContentPartPr/>
              <p14:nvPr/>
            </p14:nvContentPartPr>
            <p14:xfrm>
              <a:off x="4577042" y="1396683"/>
              <a:ext cx="185760" cy="78480"/>
            </p14:xfrm>
          </p:contentPart>
        </mc:Choice>
        <mc:Fallback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18B37402-C131-4B59-92DA-8C81D566AC7F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568042" y="1387683"/>
                <a:ext cx="203400" cy="9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1E930266-EE65-4689-92CE-B8BF93D8700A}"/>
              </a:ext>
            </a:extLst>
          </p:cNvPr>
          <p:cNvGrpSpPr/>
          <p:nvPr/>
        </p:nvGrpSpPr>
        <p:grpSpPr>
          <a:xfrm>
            <a:off x="5261402" y="1419363"/>
            <a:ext cx="388080" cy="202320"/>
            <a:chOff x="5261402" y="1419363"/>
            <a:chExt cx="388080" cy="20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026F5CC-310C-4D56-9E3F-99E718EF794D}"/>
                    </a:ext>
                  </a:extLst>
                </p14:cNvPr>
                <p14:cNvContentPartPr/>
                <p14:nvPr/>
              </p14:nvContentPartPr>
              <p14:xfrm>
                <a:off x="5261402" y="1452843"/>
                <a:ext cx="208440" cy="1688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026F5CC-310C-4D56-9E3F-99E718EF794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52762" y="1443843"/>
                  <a:ext cx="2260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75B55F2-3E6E-4A0C-99C0-0D034F723361}"/>
                    </a:ext>
                  </a:extLst>
                </p14:cNvPr>
                <p14:cNvContentPartPr/>
                <p14:nvPr/>
              </p14:nvContentPartPr>
              <p14:xfrm>
                <a:off x="5559122" y="1419363"/>
                <a:ext cx="90360" cy="720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75B55F2-3E6E-4A0C-99C0-0D034F72336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550122" y="1410363"/>
                  <a:ext cx="10800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D956B7D7-1E10-4CFD-842F-F271C1F40CA6}"/>
              </a:ext>
            </a:extLst>
          </p:cNvPr>
          <p:cNvGrpSpPr/>
          <p:nvPr/>
        </p:nvGrpSpPr>
        <p:grpSpPr>
          <a:xfrm>
            <a:off x="5093642" y="1727523"/>
            <a:ext cx="684360" cy="415800"/>
            <a:chOff x="5093642" y="1727523"/>
            <a:chExt cx="684360" cy="41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DF523AC-5E6F-4318-AB50-0B4E1E091C1B}"/>
                    </a:ext>
                  </a:extLst>
                </p14:cNvPr>
                <p14:cNvContentPartPr/>
                <p14:nvPr/>
              </p14:nvContentPartPr>
              <p14:xfrm>
                <a:off x="5137922" y="1727523"/>
                <a:ext cx="640080" cy="78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DF523AC-5E6F-4318-AB50-0B4E1E091C1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129282" y="1718883"/>
                  <a:ext cx="6577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CD46F58-AD3E-4868-8832-AED5D4A14ED9}"/>
                    </a:ext>
                  </a:extLst>
                </p14:cNvPr>
                <p14:cNvContentPartPr/>
                <p14:nvPr/>
              </p14:nvContentPartPr>
              <p14:xfrm>
                <a:off x="5093642" y="1840923"/>
                <a:ext cx="645480" cy="3024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CD46F58-AD3E-4868-8832-AED5D4A14ED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084642" y="1831923"/>
                  <a:ext cx="66312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E82DD51-0A40-4385-8EBB-F6C5E5C0B4BF}"/>
                    </a:ext>
                  </a:extLst>
                </p14:cNvPr>
                <p14:cNvContentPartPr/>
                <p14:nvPr/>
              </p14:nvContentPartPr>
              <p14:xfrm>
                <a:off x="5345282" y="1974483"/>
                <a:ext cx="118800" cy="1069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E82DD51-0A40-4385-8EBB-F6C5E5C0B4B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336642" y="1965483"/>
                  <a:ext cx="1364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2FA5336-4375-489D-9BDA-2B5CB9F6DFE7}"/>
                    </a:ext>
                  </a:extLst>
                </p14:cNvPr>
                <p14:cNvContentPartPr/>
                <p14:nvPr/>
              </p14:nvContentPartPr>
              <p14:xfrm>
                <a:off x="5587202" y="1884843"/>
                <a:ext cx="39600" cy="2023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2FA5336-4375-489D-9BDA-2B5CB9F6DFE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578202" y="1875843"/>
                  <a:ext cx="57240" cy="21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D18EE8C2-83B5-466B-84CE-8ED14A9B4BA5}"/>
              </a:ext>
            </a:extLst>
          </p:cNvPr>
          <p:cNvGrpSpPr/>
          <p:nvPr/>
        </p:nvGrpSpPr>
        <p:grpSpPr>
          <a:xfrm>
            <a:off x="6047282" y="1469403"/>
            <a:ext cx="667800" cy="435960"/>
            <a:chOff x="6047282" y="1469403"/>
            <a:chExt cx="667800" cy="435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F490DFE-735E-468B-87EF-FD746E275391}"/>
                    </a:ext>
                  </a:extLst>
                </p14:cNvPr>
                <p14:cNvContentPartPr/>
                <p14:nvPr/>
              </p14:nvContentPartPr>
              <p14:xfrm>
                <a:off x="6047282" y="1593963"/>
                <a:ext cx="34560" cy="3114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F490DFE-735E-468B-87EF-FD746E27539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038282" y="1584963"/>
                  <a:ext cx="5220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C756156-F1A4-4FEF-98A6-1271514623AE}"/>
                    </a:ext>
                  </a:extLst>
                </p14:cNvPr>
                <p14:cNvContentPartPr/>
                <p14:nvPr/>
              </p14:nvContentPartPr>
              <p14:xfrm>
                <a:off x="6206402" y="1643643"/>
                <a:ext cx="172800" cy="1353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C756156-F1A4-4FEF-98A6-1271514623A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197762" y="1634643"/>
                  <a:ext cx="1904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B571B8A-FA9F-497D-9364-9DF27F01F28B}"/>
                    </a:ext>
                  </a:extLst>
                </p14:cNvPr>
                <p14:cNvContentPartPr/>
                <p14:nvPr/>
              </p14:nvContentPartPr>
              <p14:xfrm>
                <a:off x="6501602" y="1469403"/>
                <a:ext cx="213480" cy="3538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B571B8A-FA9F-497D-9364-9DF27F01F28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92602" y="1460763"/>
                  <a:ext cx="231120" cy="37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2D156CB4-B896-44AF-A281-F645D3AAAECA}"/>
              </a:ext>
            </a:extLst>
          </p:cNvPr>
          <p:cNvGrpSpPr/>
          <p:nvPr/>
        </p:nvGrpSpPr>
        <p:grpSpPr>
          <a:xfrm>
            <a:off x="3011762" y="2417643"/>
            <a:ext cx="988200" cy="297720"/>
            <a:chOff x="3011762" y="2417643"/>
            <a:chExt cx="988200" cy="29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FF54F29-5650-4620-BEDC-86A86E110FC4}"/>
                    </a:ext>
                  </a:extLst>
                </p14:cNvPr>
                <p14:cNvContentPartPr/>
                <p14:nvPr/>
              </p14:nvContentPartPr>
              <p14:xfrm>
                <a:off x="3011762" y="2569203"/>
                <a:ext cx="225360" cy="1436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FF54F29-5650-4620-BEDC-86A86E110FC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002762" y="2560203"/>
                  <a:ext cx="243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46D540B-424F-4CA8-B9E3-D2D5BD641F93}"/>
                    </a:ext>
                  </a:extLst>
                </p14:cNvPr>
                <p14:cNvContentPartPr/>
                <p14:nvPr/>
              </p14:nvContentPartPr>
              <p14:xfrm>
                <a:off x="3304442" y="2563443"/>
                <a:ext cx="123480" cy="1346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46D540B-424F-4CA8-B9E3-D2D5BD641F9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295442" y="2554803"/>
                  <a:ext cx="1411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4A21C6C-B38E-49AD-ACDA-D1A41E54EA6B}"/>
                    </a:ext>
                  </a:extLst>
                </p14:cNvPr>
                <p14:cNvContentPartPr/>
                <p14:nvPr/>
              </p14:nvContentPartPr>
              <p14:xfrm>
                <a:off x="3506042" y="2417643"/>
                <a:ext cx="95760" cy="2358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4A21C6C-B38E-49AD-ACDA-D1A41E54EA6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497042" y="2409003"/>
                  <a:ext cx="1134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290202B-D8E5-4B87-AD99-1A146EB1B880}"/>
                    </a:ext>
                  </a:extLst>
                </p14:cNvPr>
                <p14:cNvContentPartPr/>
                <p14:nvPr/>
              </p14:nvContentPartPr>
              <p14:xfrm>
                <a:off x="3623762" y="2468043"/>
                <a:ext cx="50760" cy="2080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290202B-D8E5-4B87-AD99-1A146EB1B88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614762" y="2459403"/>
                  <a:ext cx="684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67E2F2C-65C9-4AB1-BC68-1885E669882E}"/>
                    </a:ext>
                  </a:extLst>
                </p14:cNvPr>
                <p14:cNvContentPartPr/>
                <p14:nvPr/>
              </p14:nvContentPartPr>
              <p14:xfrm>
                <a:off x="3698642" y="2554083"/>
                <a:ext cx="301320" cy="1612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67E2F2C-65C9-4AB1-BC68-1885E669882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689642" y="2545443"/>
                  <a:ext cx="31896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6037CD8E-E8F7-4AC1-91CA-6077F70FB4C2}"/>
              </a:ext>
            </a:extLst>
          </p:cNvPr>
          <p:cNvGrpSpPr/>
          <p:nvPr/>
        </p:nvGrpSpPr>
        <p:grpSpPr>
          <a:xfrm>
            <a:off x="1739162" y="2871963"/>
            <a:ext cx="1571040" cy="536760"/>
            <a:chOff x="1739162" y="2871963"/>
            <a:chExt cx="1571040" cy="536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AE79DEA-7AA8-41EB-86E6-F1DE8B438570}"/>
                    </a:ext>
                  </a:extLst>
                </p14:cNvPr>
                <p14:cNvContentPartPr/>
                <p14:nvPr/>
              </p14:nvContentPartPr>
              <p14:xfrm>
                <a:off x="2243882" y="2871963"/>
                <a:ext cx="28440" cy="53676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AE79DEA-7AA8-41EB-86E6-F1DE8B43857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234882" y="2862963"/>
                  <a:ext cx="46080" cy="55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A94C9B9-5E3A-4A43-9C5C-9BECE1D60046}"/>
                    </a:ext>
                  </a:extLst>
                </p14:cNvPr>
                <p14:cNvContentPartPr/>
                <p14:nvPr/>
              </p14:nvContentPartPr>
              <p14:xfrm>
                <a:off x="2333522" y="3001203"/>
                <a:ext cx="180000" cy="2080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A94C9B9-5E3A-4A43-9C5C-9BECE1D6004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324522" y="2992203"/>
                  <a:ext cx="1976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84ECF525-20A4-414F-9E38-42C97B05E1B8}"/>
                    </a:ext>
                  </a:extLst>
                </p14:cNvPr>
                <p14:cNvContentPartPr/>
                <p14:nvPr/>
              </p14:nvContentPartPr>
              <p14:xfrm>
                <a:off x="2580482" y="2984283"/>
                <a:ext cx="191160" cy="3034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84ECF525-20A4-414F-9E38-42C97B05E1B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571482" y="2975283"/>
                  <a:ext cx="20880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325BAF6-D009-459B-96F9-29967F07C569}"/>
                    </a:ext>
                  </a:extLst>
                </p14:cNvPr>
                <p14:cNvContentPartPr/>
                <p14:nvPr/>
              </p14:nvContentPartPr>
              <p14:xfrm>
                <a:off x="1739162" y="2961963"/>
                <a:ext cx="255600" cy="4140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325BAF6-D009-459B-96F9-29967F07C56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730522" y="2952963"/>
                  <a:ext cx="27324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728DC9B-B114-47A0-88AB-0F4965C2573A}"/>
                    </a:ext>
                  </a:extLst>
                </p14:cNvPr>
                <p14:cNvContentPartPr/>
                <p14:nvPr/>
              </p14:nvContentPartPr>
              <p14:xfrm>
                <a:off x="1947962" y="3023523"/>
                <a:ext cx="183960" cy="2080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728DC9B-B114-47A0-88AB-0F4965C2573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939322" y="3014523"/>
                  <a:ext cx="2016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E049C72-0FF2-49BA-A071-F6192D6FEDDF}"/>
                    </a:ext>
                  </a:extLst>
                </p14:cNvPr>
                <p14:cNvContentPartPr/>
                <p14:nvPr/>
              </p14:nvContentPartPr>
              <p14:xfrm>
                <a:off x="2923562" y="3107763"/>
                <a:ext cx="157320" cy="2268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E049C72-0FF2-49BA-A071-F6192D6FEDD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14562" y="3098763"/>
                  <a:ext cx="174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585D76B-29EC-413B-8761-03C0092AFEC4}"/>
                    </a:ext>
                  </a:extLst>
                </p14:cNvPr>
                <p14:cNvContentPartPr/>
                <p14:nvPr/>
              </p14:nvContentPartPr>
              <p14:xfrm>
                <a:off x="2939402" y="3191643"/>
                <a:ext cx="129600" cy="1764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585D76B-29EC-413B-8761-03C0092AFEC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930402" y="3183003"/>
                  <a:ext cx="147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6D17512-FC35-44A4-A4B0-CA3D4526FFF3}"/>
                    </a:ext>
                  </a:extLst>
                </p14:cNvPr>
                <p14:cNvContentPartPr/>
                <p14:nvPr/>
              </p14:nvContentPartPr>
              <p14:xfrm>
                <a:off x="3276002" y="3000843"/>
                <a:ext cx="34200" cy="2473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6D17512-FC35-44A4-A4B0-CA3D4526FFF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267002" y="2992203"/>
                  <a:ext cx="51840" cy="26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A408C715-D9AC-4CA8-9B32-51EB14B15C01}"/>
                  </a:ext>
                </a:extLst>
              </p14:cNvPr>
              <p14:cNvContentPartPr/>
              <p14:nvPr/>
            </p14:nvContentPartPr>
            <p14:xfrm>
              <a:off x="3831482" y="3264723"/>
              <a:ext cx="45360" cy="174240"/>
            </p14:xfrm>
          </p:contentPart>
        </mc:Choice>
        <mc:Fallback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A408C715-D9AC-4CA8-9B32-51EB14B15C01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822482" y="3256083"/>
                <a:ext cx="63000" cy="19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97B4645D-13F0-4D09-9C03-7051B8D41C5F}"/>
              </a:ext>
            </a:extLst>
          </p:cNvPr>
          <p:cNvGrpSpPr/>
          <p:nvPr/>
        </p:nvGrpSpPr>
        <p:grpSpPr>
          <a:xfrm>
            <a:off x="4246562" y="2366883"/>
            <a:ext cx="2676240" cy="1257120"/>
            <a:chOff x="4246562" y="2366883"/>
            <a:chExt cx="2676240" cy="125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DCA2BD8-3C36-44B7-9E8A-22F89952A76C}"/>
                    </a:ext>
                  </a:extLst>
                </p14:cNvPr>
                <p14:cNvContentPartPr/>
                <p14:nvPr/>
              </p14:nvContentPartPr>
              <p14:xfrm>
                <a:off x="4496042" y="2541123"/>
                <a:ext cx="266760" cy="1018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DCA2BD8-3C36-44B7-9E8A-22F89952A76C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487402" y="2532483"/>
                  <a:ext cx="284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6C55893-B918-4B63-A091-41681BA1EC78}"/>
                    </a:ext>
                  </a:extLst>
                </p14:cNvPr>
                <p14:cNvContentPartPr/>
                <p14:nvPr/>
              </p14:nvContentPartPr>
              <p14:xfrm>
                <a:off x="4829402" y="2490723"/>
                <a:ext cx="84960" cy="1911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6C55893-B918-4B63-A091-41681BA1EC7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820762" y="2481723"/>
                  <a:ext cx="1026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19A6EB4-02D3-4FCF-A3F7-2FD5B543258D}"/>
                    </a:ext>
                  </a:extLst>
                </p14:cNvPr>
                <p14:cNvContentPartPr/>
                <p14:nvPr/>
              </p14:nvContentPartPr>
              <p14:xfrm>
                <a:off x="5003642" y="2461563"/>
                <a:ext cx="813960" cy="1807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19A6EB4-02D3-4FCF-A3F7-2FD5B543258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995002" y="2452563"/>
                  <a:ext cx="8316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F3A0F75-BCB3-4302-9359-BEEE486E7916}"/>
                    </a:ext>
                  </a:extLst>
                </p14:cNvPr>
                <p14:cNvContentPartPr/>
                <p14:nvPr/>
              </p14:nvContentPartPr>
              <p14:xfrm>
                <a:off x="6159602" y="2495763"/>
                <a:ext cx="50760" cy="1011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F3A0F75-BCB3-4302-9359-BEEE486E791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150962" y="2487123"/>
                  <a:ext cx="68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6DB6421-0DDE-47C6-AD71-4629EDA12865}"/>
                    </a:ext>
                  </a:extLst>
                </p14:cNvPr>
                <p14:cNvContentPartPr/>
                <p14:nvPr/>
              </p14:nvContentPartPr>
              <p14:xfrm>
                <a:off x="6243482" y="2366883"/>
                <a:ext cx="679320" cy="2340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6DB6421-0DDE-47C6-AD71-4629EDA12865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234842" y="2358243"/>
                  <a:ext cx="6969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46FDCC8D-6F61-4190-AF6C-838666017530}"/>
                    </a:ext>
                  </a:extLst>
                </p14:cNvPr>
                <p14:cNvContentPartPr/>
                <p14:nvPr/>
              </p14:nvContentPartPr>
              <p14:xfrm>
                <a:off x="5076722" y="3046203"/>
                <a:ext cx="336960" cy="392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46FDCC8D-6F61-4190-AF6C-83866601753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067722" y="3037563"/>
                  <a:ext cx="35460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B41C603-8024-45CA-BFEE-8E64D18AF192}"/>
                    </a:ext>
                  </a:extLst>
                </p14:cNvPr>
                <p14:cNvContentPartPr/>
                <p14:nvPr/>
              </p14:nvContentPartPr>
              <p14:xfrm>
                <a:off x="5070962" y="2911203"/>
                <a:ext cx="280800" cy="4554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B41C603-8024-45CA-BFEE-8E64D18AF19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062322" y="2902203"/>
                  <a:ext cx="298440" cy="47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4B1A055-0057-453A-B54D-E1A1573D34E4}"/>
                    </a:ext>
                  </a:extLst>
                </p14:cNvPr>
                <p14:cNvContentPartPr/>
                <p14:nvPr/>
              </p14:nvContentPartPr>
              <p14:xfrm>
                <a:off x="5295602" y="3219723"/>
                <a:ext cx="157320" cy="1609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4B1A055-0057-453A-B54D-E1A1573D34E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286602" y="3211083"/>
                  <a:ext cx="1749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7D8C97A-37E0-467F-835A-7B2BA51604D6}"/>
                    </a:ext>
                  </a:extLst>
                </p14:cNvPr>
                <p14:cNvContentPartPr/>
                <p14:nvPr/>
              </p14:nvContentPartPr>
              <p14:xfrm>
                <a:off x="5542202" y="2905443"/>
                <a:ext cx="151920" cy="36504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7D8C97A-37E0-467F-835A-7B2BA51604D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533562" y="2896803"/>
                  <a:ext cx="16956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887E822-2548-46CC-B811-1AA58B719FB3}"/>
                    </a:ext>
                  </a:extLst>
                </p14:cNvPr>
                <p14:cNvContentPartPr/>
                <p14:nvPr/>
              </p14:nvContentPartPr>
              <p14:xfrm>
                <a:off x="5690522" y="3017763"/>
                <a:ext cx="53640" cy="2800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887E822-2548-46CC-B811-1AA58B719FB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681882" y="3009123"/>
                  <a:ext cx="7128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E457DC3-EF5A-49C9-9872-7A383DA80562}"/>
                    </a:ext>
                  </a:extLst>
                </p14:cNvPr>
                <p14:cNvContentPartPr/>
                <p14:nvPr/>
              </p14:nvContentPartPr>
              <p14:xfrm>
                <a:off x="5744162" y="2939283"/>
                <a:ext cx="165960" cy="4662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E457DC3-EF5A-49C9-9872-7A383DA8056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735522" y="2930283"/>
                  <a:ext cx="18360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0D794124-C88F-4518-8EC2-DD836A32C61B}"/>
                    </a:ext>
                  </a:extLst>
                </p14:cNvPr>
                <p14:cNvContentPartPr/>
                <p14:nvPr/>
              </p14:nvContentPartPr>
              <p14:xfrm>
                <a:off x="6002282" y="3057003"/>
                <a:ext cx="196920" cy="118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0D794124-C88F-4518-8EC2-DD836A32C61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993282" y="3048363"/>
                  <a:ext cx="2145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9186BFA-3013-4D28-8C37-9A71071DA348}"/>
                    </a:ext>
                  </a:extLst>
                </p14:cNvPr>
                <p14:cNvContentPartPr/>
                <p14:nvPr/>
              </p14:nvContentPartPr>
              <p14:xfrm>
                <a:off x="5974202" y="2978163"/>
                <a:ext cx="191160" cy="4028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9186BFA-3013-4D28-8C37-9A71071DA348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965562" y="2969163"/>
                  <a:ext cx="20880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46A67EE-6231-48E7-A263-87A32FEF333F}"/>
                    </a:ext>
                  </a:extLst>
                </p14:cNvPr>
                <p14:cNvContentPartPr/>
                <p14:nvPr/>
              </p14:nvContentPartPr>
              <p14:xfrm>
                <a:off x="6148802" y="3253563"/>
                <a:ext cx="100440" cy="1630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46A67EE-6231-48E7-A263-87A32FEF333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140162" y="3244563"/>
                  <a:ext cx="118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0D7289C-E457-44D3-B9F2-DB4BF8528940}"/>
                    </a:ext>
                  </a:extLst>
                </p14:cNvPr>
                <p14:cNvContentPartPr/>
                <p14:nvPr/>
              </p14:nvContentPartPr>
              <p14:xfrm>
                <a:off x="6384242" y="2970243"/>
                <a:ext cx="95040" cy="3510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0D7289C-E457-44D3-B9F2-DB4BF852894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375602" y="2961603"/>
                  <a:ext cx="11268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C85608F-07DF-48E2-BD5B-6F7CA218160A}"/>
                    </a:ext>
                  </a:extLst>
                </p14:cNvPr>
                <p14:cNvContentPartPr/>
                <p14:nvPr/>
              </p14:nvContentPartPr>
              <p14:xfrm>
                <a:off x="6518522" y="3068523"/>
                <a:ext cx="61920" cy="3193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C85608F-07DF-48E2-BD5B-6F7CA218160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509522" y="3059523"/>
                  <a:ext cx="795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7792AF19-BBB7-4609-AAE9-07911699A8B9}"/>
                    </a:ext>
                  </a:extLst>
                </p14:cNvPr>
                <p14:cNvContentPartPr/>
                <p14:nvPr/>
              </p14:nvContentPartPr>
              <p14:xfrm>
                <a:off x="6697802" y="2989323"/>
                <a:ext cx="133200" cy="3880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7792AF19-BBB7-4609-AAE9-07911699A8B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689162" y="2980323"/>
                  <a:ext cx="15084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E5BC8BE-C16C-48EB-8FEB-E35580A8027F}"/>
                    </a:ext>
                  </a:extLst>
                </p14:cNvPr>
                <p14:cNvContentPartPr/>
                <p14:nvPr/>
              </p14:nvContentPartPr>
              <p14:xfrm>
                <a:off x="5430242" y="2799243"/>
                <a:ext cx="45360" cy="1630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E5BC8BE-C16C-48EB-8FEB-E35580A8027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421242" y="2790243"/>
                  <a:ext cx="63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6FDEC73-5309-4BCD-AE6A-DADC6A528CEC}"/>
                    </a:ext>
                  </a:extLst>
                </p14:cNvPr>
                <p14:cNvContentPartPr/>
                <p14:nvPr/>
              </p14:nvContentPartPr>
              <p14:xfrm>
                <a:off x="5402882" y="2815803"/>
                <a:ext cx="66600" cy="1288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6FDEC73-5309-4BCD-AE6A-DADC6A528CE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394242" y="2807163"/>
                  <a:ext cx="842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D14F7A5B-8A36-47A4-888D-797EA373A074}"/>
                    </a:ext>
                  </a:extLst>
                </p14:cNvPr>
                <p14:cNvContentPartPr/>
                <p14:nvPr/>
              </p14:nvContentPartPr>
              <p14:xfrm>
                <a:off x="4526282" y="2770443"/>
                <a:ext cx="270360" cy="6796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D14F7A5B-8A36-47A4-888D-797EA373A07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517642" y="2761443"/>
                  <a:ext cx="288000" cy="69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9896A57-7877-4015-AE1E-3E11965B414C}"/>
                    </a:ext>
                  </a:extLst>
                </p14:cNvPr>
                <p14:cNvContentPartPr/>
                <p14:nvPr/>
              </p14:nvContentPartPr>
              <p14:xfrm>
                <a:off x="4685042" y="3026403"/>
                <a:ext cx="126720" cy="23328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9896A57-7877-4015-AE1E-3E11965B414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676042" y="3017403"/>
                  <a:ext cx="1443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B00F833-73B7-4361-98C2-776CDA35686E}"/>
                    </a:ext>
                  </a:extLst>
                </p14:cNvPr>
                <p14:cNvContentPartPr/>
                <p14:nvPr/>
              </p14:nvContentPartPr>
              <p14:xfrm>
                <a:off x="4836242" y="3062763"/>
                <a:ext cx="100800" cy="2642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B00F833-73B7-4361-98C2-776CDA35686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827242" y="3053763"/>
                  <a:ext cx="1184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976941A-BC87-4EF5-99BC-C8EA1C9A8B95}"/>
                    </a:ext>
                  </a:extLst>
                </p14:cNvPr>
                <p14:cNvContentPartPr/>
                <p14:nvPr/>
              </p14:nvContentPartPr>
              <p14:xfrm>
                <a:off x="4246562" y="3612483"/>
                <a:ext cx="118080" cy="115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976941A-BC87-4EF5-99BC-C8EA1C9A8B9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237562" y="360384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DC5830D-0056-4AFD-99D9-4D245D506C0A}"/>
                    </a:ext>
                  </a:extLst>
                </p14:cNvPr>
                <p14:cNvContentPartPr/>
                <p14:nvPr/>
              </p14:nvContentPartPr>
              <p14:xfrm>
                <a:off x="4454282" y="3489003"/>
                <a:ext cx="140760" cy="1220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DC5830D-0056-4AFD-99D9-4D245D506C0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445642" y="3480363"/>
                  <a:ext cx="1584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71945C7-1058-4D4E-B2A5-38FA52FDBF59}"/>
                    </a:ext>
                  </a:extLst>
                </p14:cNvPr>
                <p14:cNvContentPartPr/>
                <p14:nvPr/>
              </p14:nvContentPartPr>
              <p14:xfrm>
                <a:off x="4801682" y="2743083"/>
                <a:ext cx="104760" cy="712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71945C7-1058-4D4E-B2A5-38FA52FDBF59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793042" y="2734083"/>
                  <a:ext cx="1224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18FAE8D-73CC-4F3B-98EA-7A2C3CC0A2A4}"/>
                    </a:ext>
                  </a:extLst>
                </p14:cNvPr>
                <p14:cNvContentPartPr/>
                <p14:nvPr/>
              </p14:nvContentPartPr>
              <p14:xfrm>
                <a:off x="5089682" y="3494763"/>
                <a:ext cx="1361880" cy="792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18FAE8D-73CC-4F3B-98EA-7A2C3CC0A2A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080682" y="3485763"/>
                  <a:ext cx="1379520" cy="9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09A8AA32-8D1B-47CC-ADE8-B6E680B9F2D1}"/>
              </a:ext>
            </a:extLst>
          </p:cNvPr>
          <p:cNvGrpSpPr/>
          <p:nvPr/>
        </p:nvGrpSpPr>
        <p:grpSpPr>
          <a:xfrm>
            <a:off x="7079402" y="3114963"/>
            <a:ext cx="151920" cy="93960"/>
            <a:chOff x="7079402" y="3114963"/>
            <a:chExt cx="151920" cy="9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E0E9C3D-11B1-40BF-9E08-C44132BE863B}"/>
                    </a:ext>
                  </a:extLst>
                </p14:cNvPr>
                <p14:cNvContentPartPr/>
                <p14:nvPr/>
              </p14:nvContentPartPr>
              <p14:xfrm>
                <a:off x="7086602" y="3114963"/>
                <a:ext cx="144720" cy="97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E0E9C3D-11B1-40BF-9E08-C44132BE863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077962" y="3106323"/>
                  <a:ext cx="1623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1274F4D-489D-4A99-9614-0F92805822BC}"/>
                    </a:ext>
                  </a:extLst>
                </p14:cNvPr>
                <p14:cNvContentPartPr/>
                <p14:nvPr/>
              </p14:nvContentPartPr>
              <p14:xfrm>
                <a:off x="7079402" y="3186243"/>
                <a:ext cx="151920" cy="226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1274F4D-489D-4A99-9614-0F92805822B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070762" y="3177243"/>
                  <a:ext cx="16956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8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D682FA2A-C74A-489F-9F63-87F61EB964A0}"/>
                  </a:ext>
                </a:extLst>
              </p14:cNvPr>
              <p14:cNvContentPartPr/>
              <p14:nvPr/>
            </p14:nvContentPartPr>
            <p14:xfrm>
              <a:off x="7702202" y="2956203"/>
              <a:ext cx="39600" cy="286560"/>
            </p14:xfrm>
          </p:contentPart>
        </mc:Choice>
        <mc:Fallback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D682FA2A-C74A-489F-9F63-87F61EB964A0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693202" y="2947203"/>
                <a:ext cx="57240" cy="30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6" name="Group 165">
            <a:extLst>
              <a:ext uri="{FF2B5EF4-FFF2-40B4-BE49-F238E27FC236}">
                <a16:creationId xmlns:a16="http://schemas.microsoft.com/office/drawing/2014/main" id="{AF1B5073-0760-4D2E-BB90-D853E0DB279D}"/>
              </a:ext>
            </a:extLst>
          </p:cNvPr>
          <p:cNvGrpSpPr/>
          <p:nvPr/>
        </p:nvGrpSpPr>
        <p:grpSpPr>
          <a:xfrm>
            <a:off x="2603162" y="4021803"/>
            <a:ext cx="378720" cy="285120"/>
            <a:chOff x="2603162" y="4021803"/>
            <a:chExt cx="378720" cy="28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5C578CB-0957-4FFD-A98B-9782B097E556}"/>
                    </a:ext>
                  </a:extLst>
                </p14:cNvPr>
                <p14:cNvContentPartPr/>
                <p14:nvPr/>
              </p14:nvContentPartPr>
              <p14:xfrm>
                <a:off x="2603162" y="4021803"/>
                <a:ext cx="223920" cy="2570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5C578CB-0957-4FFD-A98B-9782B097E55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594522" y="4012803"/>
                  <a:ext cx="24156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86C8D44-8E4F-4836-8C36-507DE78DF30C}"/>
                    </a:ext>
                  </a:extLst>
                </p14:cNvPr>
                <p14:cNvContentPartPr/>
                <p14:nvPr/>
              </p14:nvContentPartPr>
              <p14:xfrm>
                <a:off x="2940122" y="4212963"/>
                <a:ext cx="41760" cy="939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86C8D44-8E4F-4836-8C36-507DE78DF30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931122" y="4203963"/>
                  <a:ext cx="5940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195836C5-E7FB-4390-B3F5-5AE20E1A7C09}"/>
              </a:ext>
            </a:extLst>
          </p:cNvPr>
          <p:cNvGrpSpPr/>
          <p:nvPr/>
        </p:nvGrpSpPr>
        <p:grpSpPr>
          <a:xfrm>
            <a:off x="3270242" y="4111803"/>
            <a:ext cx="157320" cy="61920"/>
            <a:chOff x="3270242" y="4111803"/>
            <a:chExt cx="157320" cy="6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ECCAA74-9DEC-4561-8EF9-7EEF4FD9DBE3}"/>
                    </a:ext>
                  </a:extLst>
                </p14:cNvPr>
                <p14:cNvContentPartPr/>
                <p14:nvPr/>
              </p14:nvContentPartPr>
              <p14:xfrm>
                <a:off x="3292922" y="4111803"/>
                <a:ext cx="106920" cy="3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ECCAA74-9DEC-4561-8EF9-7EEF4FD9DBE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283922" y="4103163"/>
                  <a:ext cx="124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9DD0EE7-93B7-4835-8F03-8CFB72B19510}"/>
                    </a:ext>
                  </a:extLst>
                </p14:cNvPr>
                <p14:cNvContentPartPr/>
                <p14:nvPr/>
              </p14:nvContentPartPr>
              <p14:xfrm>
                <a:off x="3270242" y="4151043"/>
                <a:ext cx="157320" cy="226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9DD0EE7-93B7-4835-8F03-8CFB72B1951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261602" y="4142403"/>
                  <a:ext cx="17496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DA30F428-D944-4334-8D66-EC7CEB9E59A5}"/>
              </a:ext>
            </a:extLst>
          </p:cNvPr>
          <p:cNvGrpSpPr/>
          <p:nvPr/>
        </p:nvGrpSpPr>
        <p:grpSpPr>
          <a:xfrm>
            <a:off x="3719162" y="3735963"/>
            <a:ext cx="1346760" cy="532800"/>
            <a:chOff x="3719162" y="3735963"/>
            <a:chExt cx="1346760" cy="53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5F4D09A-BAD7-4656-8127-39FF8EB0FF6D}"/>
                    </a:ext>
                  </a:extLst>
                </p14:cNvPr>
                <p14:cNvContentPartPr/>
                <p14:nvPr/>
              </p14:nvContentPartPr>
              <p14:xfrm>
                <a:off x="3719162" y="4050603"/>
                <a:ext cx="210960" cy="218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5F4D09A-BAD7-4656-8127-39FF8EB0FF6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710162" y="4041963"/>
                  <a:ext cx="2286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D5ABD00-77F0-40C9-AF0B-0D71D0C511DC}"/>
                    </a:ext>
                  </a:extLst>
                </p14:cNvPr>
                <p14:cNvContentPartPr/>
                <p14:nvPr/>
              </p14:nvContentPartPr>
              <p14:xfrm>
                <a:off x="4038842" y="3937923"/>
                <a:ext cx="157320" cy="172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D5ABD00-77F0-40C9-AF0B-0D71D0C511D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030202" y="3928923"/>
                  <a:ext cx="174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A46DD20-4D79-4EAF-BFB6-998549E16F57}"/>
                    </a:ext>
                  </a:extLst>
                </p14:cNvPr>
                <p14:cNvContentPartPr/>
                <p14:nvPr/>
              </p14:nvContentPartPr>
              <p14:xfrm>
                <a:off x="4212722" y="3820203"/>
                <a:ext cx="22680" cy="15192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A46DD20-4D79-4EAF-BFB6-998549E16F57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204082" y="3811203"/>
                  <a:ext cx="40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27AF04B-A3E4-4C64-AF31-0C3C4902C798}"/>
                    </a:ext>
                  </a:extLst>
                </p14:cNvPr>
                <p14:cNvContentPartPr/>
                <p14:nvPr/>
              </p14:nvContentPartPr>
              <p14:xfrm>
                <a:off x="4312802" y="3775203"/>
                <a:ext cx="180720" cy="2188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27AF04B-A3E4-4C64-AF31-0C3C4902C79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304162" y="3766563"/>
                  <a:ext cx="1983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C3949C5-541C-40D2-97CA-987EF2ED5552}"/>
                    </a:ext>
                  </a:extLst>
                </p14:cNvPr>
                <p14:cNvContentPartPr/>
                <p14:nvPr/>
              </p14:nvContentPartPr>
              <p14:xfrm>
                <a:off x="4549322" y="3758283"/>
                <a:ext cx="11520" cy="26388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C3949C5-541C-40D2-97CA-987EF2ED555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540682" y="3749643"/>
                  <a:ext cx="291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254ED97-B6C3-4112-9A46-7235F681D6C8}"/>
                    </a:ext>
                  </a:extLst>
                </p14:cNvPr>
                <p14:cNvContentPartPr/>
                <p14:nvPr/>
              </p14:nvContentPartPr>
              <p14:xfrm>
                <a:off x="4594322" y="3735963"/>
                <a:ext cx="235800" cy="24732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254ED97-B6C3-4112-9A46-7235F681D6C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585322" y="3726963"/>
                  <a:ext cx="253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2BFE303-2830-4751-BC5E-C537324C26CC}"/>
                    </a:ext>
                  </a:extLst>
                </p14:cNvPr>
                <p14:cNvContentPartPr/>
                <p14:nvPr/>
              </p14:nvContentPartPr>
              <p14:xfrm>
                <a:off x="4851722" y="3802563"/>
                <a:ext cx="214200" cy="1526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2BFE303-2830-4751-BC5E-C537324C26C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843082" y="3793923"/>
                  <a:ext cx="2318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FA0DF53-CA62-4218-8CD9-E8D12FA8AE3C}"/>
                    </a:ext>
                  </a:extLst>
                </p14:cNvPr>
                <p14:cNvContentPartPr/>
                <p14:nvPr/>
              </p14:nvContentPartPr>
              <p14:xfrm>
                <a:off x="4200842" y="3831363"/>
                <a:ext cx="23400" cy="2358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FA0DF53-CA62-4218-8CD9-E8D12FA8AE3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192202" y="3822363"/>
                  <a:ext cx="41040" cy="25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B1B76F86-2B58-4E28-8350-2399E5777D4D}"/>
              </a:ext>
            </a:extLst>
          </p:cNvPr>
          <p:cNvGrpSpPr/>
          <p:nvPr/>
        </p:nvGrpSpPr>
        <p:grpSpPr>
          <a:xfrm>
            <a:off x="1267922" y="4916043"/>
            <a:ext cx="3242520" cy="576720"/>
            <a:chOff x="1267922" y="4916043"/>
            <a:chExt cx="3242520" cy="57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B6252B17-A7DE-446F-ACFF-010887AA88AB}"/>
                    </a:ext>
                  </a:extLst>
                </p14:cNvPr>
                <p14:cNvContentPartPr/>
                <p14:nvPr/>
              </p14:nvContentPartPr>
              <p14:xfrm>
                <a:off x="2114642" y="4916043"/>
                <a:ext cx="1818000" cy="57672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B6252B17-A7DE-446F-ACFF-010887AA88A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106002" y="4907043"/>
                  <a:ext cx="1835640" cy="59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46F6686-9D4C-45B8-8AF6-53AF935BC8CA}"/>
                    </a:ext>
                  </a:extLst>
                </p14:cNvPr>
                <p14:cNvContentPartPr/>
                <p14:nvPr/>
              </p14:nvContentPartPr>
              <p14:xfrm>
                <a:off x="1267922" y="5228523"/>
                <a:ext cx="875160" cy="2192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46F6686-9D4C-45B8-8AF6-53AF935BC8C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259282" y="5219523"/>
                  <a:ext cx="8928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4517EBF-37C0-4C8C-9E60-6223043D9957}"/>
                    </a:ext>
                  </a:extLst>
                </p14:cNvPr>
                <p14:cNvContentPartPr/>
                <p14:nvPr/>
              </p14:nvContentPartPr>
              <p14:xfrm>
                <a:off x="4330442" y="5132763"/>
                <a:ext cx="163080" cy="338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4517EBF-37C0-4C8C-9E60-6223043D995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321802" y="5124123"/>
                  <a:ext cx="1807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766450B-D8B6-4D4B-99BB-05F40B0FD3C2}"/>
                    </a:ext>
                  </a:extLst>
                </p14:cNvPr>
                <p14:cNvContentPartPr/>
                <p14:nvPr/>
              </p14:nvContentPartPr>
              <p14:xfrm>
                <a:off x="4465082" y="5060043"/>
                <a:ext cx="45360" cy="7884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766450B-D8B6-4D4B-99BB-05F40B0FD3C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456442" y="5051043"/>
                  <a:ext cx="63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D3CA1B3-6321-4ABA-A490-A6597128535E}"/>
                    </a:ext>
                  </a:extLst>
                </p14:cNvPr>
                <p14:cNvContentPartPr/>
                <p14:nvPr/>
              </p14:nvContentPartPr>
              <p14:xfrm>
                <a:off x="1609922" y="5312403"/>
                <a:ext cx="2765880" cy="676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D3CA1B3-6321-4ABA-A490-A6597128535E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600922" y="5303403"/>
                  <a:ext cx="27835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976FDE2-0FA2-45E2-BA8D-FD5ED16E26A9}"/>
                    </a:ext>
                  </a:extLst>
                </p14:cNvPr>
                <p14:cNvContentPartPr/>
                <p14:nvPr/>
              </p14:nvContentPartPr>
              <p14:xfrm>
                <a:off x="4353122" y="5211243"/>
                <a:ext cx="90000" cy="1800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976FDE2-0FA2-45E2-BA8D-FD5ED16E26A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344122" y="5202243"/>
                  <a:ext cx="107640" cy="19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6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E1026AB7-93B8-4470-B953-5CB61B6064B6}"/>
                  </a:ext>
                </a:extLst>
              </p14:cNvPr>
              <p14:cNvContentPartPr/>
              <p14:nvPr/>
            </p14:nvContentPartPr>
            <p14:xfrm>
              <a:off x="4005362" y="5620203"/>
              <a:ext cx="127440" cy="343080"/>
            </p14:xfrm>
          </p:contentPart>
        </mc:Choice>
        <mc:Fallback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E1026AB7-93B8-4470-B953-5CB61B6064B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3996362" y="5611563"/>
                <a:ext cx="145080" cy="36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FE42CD8-CD02-4400-B5E5-5F5F83AFD323}"/>
              </a:ext>
            </a:extLst>
          </p:cNvPr>
          <p:cNvGrpSpPr/>
          <p:nvPr/>
        </p:nvGrpSpPr>
        <p:grpSpPr>
          <a:xfrm>
            <a:off x="4938842" y="4500603"/>
            <a:ext cx="3484800" cy="1440360"/>
            <a:chOff x="4938842" y="4500603"/>
            <a:chExt cx="3484800" cy="144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A878B2AB-6419-4FD0-83B7-7BD8FFF4D344}"/>
                    </a:ext>
                  </a:extLst>
                </p14:cNvPr>
                <p14:cNvContentPartPr/>
                <p14:nvPr/>
              </p14:nvContentPartPr>
              <p14:xfrm>
                <a:off x="6411962" y="4500603"/>
                <a:ext cx="135000" cy="10476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A878B2AB-6419-4FD0-83B7-7BD8FFF4D34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402962" y="4491963"/>
                  <a:ext cx="152640" cy="10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7A790E0-F9D0-4D0F-9AC6-405607221756}"/>
                    </a:ext>
                  </a:extLst>
                </p14:cNvPr>
                <p14:cNvContentPartPr/>
                <p14:nvPr/>
              </p14:nvContentPartPr>
              <p14:xfrm>
                <a:off x="4938842" y="5188563"/>
                <a:ext cx="3100320" cy="2080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7A790E0-F9D0-4D0F-9AC6-40560722175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930202" y="5179923"/>
                  <a:ext cx="31179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5F8C665-F0BF-4247-B9EB-4A8C657365FA}"/>
                    </a:ext>
                  </a:extLst>
                </p14:cNvPr>
                <p14:cNvContentPartPr/>
                <p14:nvPr/>
              </p14:nvContentPartPr>
              <p14:xfrm>
                <a:off x="6636242" y="4548843"/>
                <a:ext cx="1390680" cy="6908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5F8C665-F0BF-4247-B9EB-4A8C657365F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627242" y="4540203"/>
                  <a:ext cx="1408320" cy="70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ED81985-47EA-4845-B4E4-8B7D8945D798}"/>
                    </a:ext>
                  </a:extLst>
                </p14:cNvPr>
                <p14:cNvContentPartPr/>
                <p14:nvPr/>
              </p14:nvContentPartPr>
              <p14:xfrm>
                <a:off x="7314842" y="5424363"/>
                <a:ext cx="208080" cy="21276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ED81985-47EA-4845-B4E4-8B7D8945D79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306202" y="5415723"/>
                  <a:ext cx="2257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7C37EB2-DF19-4891-AE89-FC2B4C32CEB4}"/>
                    </a:ext>
                  </a:extLst>
                </p14:cNvPr>
                <p14:cNvContentPartPr/>
                <p14:nvPr/>
              </p14:nvContentPartPr>
              <p14:xfrm>
                <a:off x="7197122" y="5723523"/>
                <a:ext cx="22680" cy="2174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7C37EB2-DF19-4891-AE89-FC2B4C32CEB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188482" y="5714883"/>
                  <a:ext cx="403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96A1534-2F0E-4086-ACCB-52B74F65F6E7}"/>
                    </a:ext>
                  </a:extLst>
                </p14:cNvPr>
                <p14:cNvContentPartPr/>
                <p14:nvPr/>
              </p14:nvContentPartPr>
              <p14:xfrm>
                <a:off x="7288922" y="5850603"/>
                <a:ext cx="49680" cy="680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96A1534-2F0E-4086-ACCB-52B74F65F6E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279922" y="5841963"/>
                  <a:ext cx="673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6773148-FE23-48B9-9DC0-7C5448D9D97B}"/>
                    </a:ext>
                  </a:extLst>
                </p14:cNvPr>
                <p14:cNvContentPartPr/>
                <p14:nvPr/>
              </p14:nvContentPartPr>
              <p14:xfrm>
                <a:off x="7421402" y="5727843"/>
                <a:ext cx="336600" cy="16812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6773148-FE23-48B9-9DC0-7C5448D9D97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412762" y="5718843"/>
                  <a:ext cx="3542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03E8C30-C6C8-4F95-BFC0-432576E701E3}"/>
                    </a:ext>
                  </a:extLst>
                </p14:cNvPr>
                <p14:cNvContentPartPr/>
                <p14:nvPr/>
              </p14:nvContentPartPr>
              <p14:xfrm>
                <a:off x="7791842" y="5727483"/>
                <a:ext cx="26640" cy="1353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03E8C30-C6C8-4F95-BFC0-432576E701E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782842" y="5718483"/>
                  <a:ext cx="442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B6D29A75-977D-481C-8A3C-B5BB39F8C4E6}"/>
                    </a:ext>
                  </a:extLst>
                </p14:cNvPr>
                <p14:cNvContentPartPr/>
                <p14:nvPr/>
              </p14:nvContentPartPr>
              <p14:xfrm>
                <a:off x="7898402" y="5690043"/>
                <a:ext cx="336960" cy="19476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B6D29A75-977D-481C-8A3C-B5BB39F8C4E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889762" y="5681403"/>
                  <a:ext cx="3546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780E8B0-C147-4EDA-AAA0-46AD710C0ABB}"/>
                    </a:ext>
                  </a:extLst>
                </p14:cNvPr>
                <p14:cNvContentPartPr/>
                <p14:nvPr/>
              </p14:nvContentPartPr>
              <p14:xfrm>
                <a:off x="8016122" y="5098923"/>
                <a:ext cx="150120" cy="1407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780E8B0-C147-4EDA-AAA0-46AD710C0AB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007482" y="5090283"/>
                  <a:ext cx="167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F9A639A-D750-49E1-91A6-AE02CC1093D0}"/>
                    </a:ext>
                  </a:extLst>
                </p14:cNvPr>
                <p14:cNvContentPartPr/>
                <p14:nvPr/>
              </p14:nvContentPartPr>
              <p14:xfrm>
                <a:off x="8354522" y="5300883"/>
                <a:ext cx="69120" cy="35964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F9A639A-D750-49E1-91A6-AE02CC1093D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345522" y="5292243"/>
                  <a:ext cx="86760" cy="37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38FA121F-6205-40D1-9723-D2CF6D9D0E7B}"/>
              </a:ext>
            </a:extLst>
          </p:cNvPr>
          <p:cNvGrpSpPr/>
          <p:nvPr/>
        </p:nvGrpSpPr>
        <p:grpSpPr>
          <a:xfrm>
            <a:off x="7124402" y="4055283"/>
            <a:ext cx="583200" cy="180360"/>
            <a:chOff x="7124402" y="4055283"/>
            <a:chExt cx="583200" cy="18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533D70C-84E1-4C49-8D02-2B85BD87121A}"/>
                    </a:ext>
                  </a:extLst>
                </p14:cNvPr>
                <p14:cNvContentPartPr/>
                <p14:nvPr/>
              </p14:nvContentPartPr>
              <p14:xfrm>
                <a:off x="7124402" y="4100643"/>
                <a:ext cx="174240" cy="1350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533D70C-84E1-4C49-8D02-2B85BD87121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115402" y="4091643"/>
                  <a:ext cx="1918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3A1AA3EB-B030-4C67-B72F-0BFAEC75831B}"/>
                    </a:ext>
                  </a:extLst>
                </p14:cNvPr>
                <p14:cNvContentPartPr/>
                <p14:nvPr/>
              </p14:nvContentPartPr>
              <p14:xfrm>
                <a:off x="7326002" y="4055283"/>
                <a:ext cx="381600" cy="1522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3A1AA3EB-B030-4C67-B72F-0BFAEC75831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317362" y="4046283"/>
                  <a:ext cx="399240" cy="16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4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6613A6E0-3BA1-4C06-8134-642409BDDBBC}"/>
                  </a:ext>
                </a:extLst>
              </p14:cNvPr>
              <p14:cNvContentPartPr/>
              <p14:nvPr/>
            </p14:nvContentPartPr>
            <p14:xfrm>
              <a:off x="2260442" y="5695803"/>
              <a:ext cx="67680" cy="475200"/>
            </p14:xfrm>
          </p:contentPart>
        </mc:Choice>
        <mc:Fallback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6613A6E0-3BA1-4C06-8134-642409BDDBBC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2251802" y="5686803"/>
                <a:ext cx="85320" cy="49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id="{3B875A83-8EE8-4AFB-9D0B-1CFDB2077A6A}"/>
              </a:ext>
            </a:extLst>
          </p:cNvPr>
          <p:cNvGrpSpPr/>
          <p:nvPr/>
        </p:nvGrpSpPr>
        <p:grpSpPr>
          <a:xfrm>
            <a:off x="7825682" y="3898683"/>
            <a:ext cx="903240" cy="454680"/>
            <a:chOff x="7825682" y="3898683"/>
            <a:chExt cx="903240" cy="45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10C433C-597F-4C5F-BD15-AB351FC98592}"/>
                    </a:ext>
                  </a:extLst>
                </p14:cNvPr>
                <p14:cNvContentPartPr/>
                <p14:nvPr/>
              </p14:nvContentPartPr>
              <p14:xfrm>
                <a:off x="7832882" y="3994083"/>
                <a:ext cx="87840" cy="3592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10C433C-597F-4C5F-BD15-AB351FC9859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824242" y="3985083"/>
                  <a:ext cx="10548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F237215-FCE0-4E26-A543-5BC627B20316}"/>
                    </a:ext>
                  </a:extLst>
                </p14:cNvPr>
                <p14:cNvContentPartPr/>
                <p14:nvPr/>
              </p14:nvContentPartPr>
              <p14:xfrm>
                <a:off x="7825682" y="3950883"/>
                <a:ext cx="477360" cy="25668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F237215-FCE0-4E26-A543-5BC627B20316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816682" y="3941883"/>
                  <a:ext cx="4950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FAD9FE4-9EA6-4883-84D2-5C6AC51D1E34}"/>
                    </a:ext>
                  </a:extLst>
                </p14:cNvPr>
                <p14:cNvContentPartPr/>
                <p14:nvPr/>
              </p14:nvContentPartPr>
              <p14:xfrm>
                <a:off x="8274962" y="3898683"/>
                <a:ext cx="453960" cy="18000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FAD9FE4-9EA6-4883-84D2-5C6AC51D1E3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265962" y="3889683"/>
                  <a:ext cx="471600" cy="197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25605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847E743-BEC7-492D-9E2D-199AA506A212}"/>
              </a:ext>
            </a:extLst>
          </p:cNvPr>
          <p:cNvGrpSpPr/>
          <p:nvPr/>
        </p:nvGrpSpPr>
        <p:grpSpPr>
          <a:xfrm>
            <a:off x="713162" y="84123"/>
            <a:ext cx="2910600" cy="387360"/>
            <a:chOff x="713162" y="84123"/>
            <a:chExt cx="2910600" cy="38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0C6F51D-EBCC-4366-B011-2BB52087B9FE}"/>
                    </a:ext>
                  </a:extLst>
                </p14:cNvPr>
                <p14:cNvContentPartPr/>
                <p14:nvPr/>
              </p14:nvContentPartPr>
              <p14:xfrm>
                <a:off x="902882" y="168003"/>
                <a:ext cx="56520" cy="2754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0C6F51D-EBCC-4366-B011-2BB52087B9F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94242" y="159363"/>
                  <a:ext cx="741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90EF182-D536-4C8D-802D-55103B3D2A5A}"/>
                    </a:ext>
                  </a:extLst>
                </p14:cNvPr>
                <p14:cNvContentPartPr/>
                <p14:nvPr/>
              </p14:nvContentPartPr>
              <p14:xfrm>
                <a:off x="713162" y="123003"/>
                <a:ext cx="459720" cy="396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90EF182-D536-4C8D-802D-55103B3D2A5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04162" y="114363"/>
                  <a:ext cx="4773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E20E3CF-D226-4B0B-BD62-D2CAF6DA38B0}"/>
                    </a:ext>
                  </a:extLst>
                </p14:cNvPr>
                <p14:cNvContentPartPr/>
                <p14:nvPr/>
              </p14:nvContentPartPr>
              <p14:xfrm>
                <a:off x="1116002" y="84123"/>
                <a:ext cx="146160" cy="3258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E20E3CF-D226-4B0B-BD62-D2CAF6DA38B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07362" y="75123"/>
                  <a:ext cx="16380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B1236C2-8F81-4BDE-AB31-2951B3D2DFDF}"/>
                    </a:ext>
                  </a:extLst>
                </p14:cNvPr>
                <p14:cNvContentPartPr/>
                <p14:nvPr/>
              </p14:nvContentPartPr>
              <p14:xfrm>
                <a:off x="1200242" y="285723"/>
                <a:ext cx="174600" cy="1461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B1236C2-8F81-4BDE-AB31-2951B3D2DFD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91242" y="277083"/>
                  <a:ext cx="1922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5EA63C8-42A7-49E5-B21A-F28FEA7F09CE}"/>
                    </a:ext>
                  </a:extLst>
                </p14:cNvPr>
                <p14:cNvContentPartPr/>
                <p14:nvPr/>
              </p14:nvContentPartPr>
              <p14:xfrm>
                <a:off x="1436042" y="330723"/>
                <a:ext cx="84960" cy="78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5EA63C8-42A7-49E5-B21A-F28FEA7F09C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27042" y="322083"/>
                  <a:ext cx="1026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28A3B4F-7D4B-4189-A5FB-14E321DDAD49}"/>
                    </a:ext>
                  </a:extLst>
                </p14:cNvPr>
                <p14:cNvContentPartPr/>
                <p14:nvPr/>
              </p14:nvContentPartPr>
              <p14:xfrm>
                <a:off x="2086562" y="162243"/>
                <a:ext cx="236160" cy="1864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28A3B4F-7D4B-4189-A5FB-14E321DDAD4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77922" y="153243"/>
                  <a:ext cx="2538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35CEE44-0CB1-40D3-91EE-23D5753FD540}"/>
                    </a:ext>
                  </a:extLst>
                </p14:cNvPr>
                <p14:cNvContentPartPr/>
                <p14:nvPr/>
              </p14:nvContentPartPr>
              <p14:xfrm>
                <a:off x="2072162" y="129843"/>
                <a:ext cx="996480" cy="2012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35CEE44-0CB1-40D3-91EE-23D5753FD54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63522" y="120843"/>
                  <a:ext cx="101412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F0685D3-7E89-4DB8-8F98-58D01A75430A}"/>
                    </a:ext>
                  </a:extLst>
                </p14:cNvPr>
                <p14:cNvContentPartPr/>
                <p14:nvPr/>
              </p14:nvContentPartPr>
              <p14:xfrm>
                <a:off x="2979722" y="139923"/>
                <a:ext cx="565920" cy="1519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F0685D3-7E89-4DB8-8F98-58D01A75430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70722" y="131283"/>
                  <a:ext cx="583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BFE6266-5F25-4C7D-9F00-DCF3207EECE4}"/>
                    </a:ext>
                  </a:extLst>
                </p14:cNvPr>
                <p14:cNvContentPartPr/>
                <p14:nvPr/>
              </p14:nvContentPartPr>
              <p14:xfrm>
                <a:off x="885962" y="319563"/>
                <a:ext cx="2737800" cy="1519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BFE6266-5F25-4C7D-9F00-DCF3207EECE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77322" y="310923"/>
                  <a:ext cx="2755440" cy="16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96F028E-5D04-4635-BDE6-E08407A3197F}"/>
                  </a:ext>
                </a:extLst>
              </p14:cNvPr>
              <p14:cNvContentPartPr/>
              <p14:nvPr/>
            </p14:nvContentPartPr>
            <p14:xfrm>
              <a:off x="1946162" y="762723"/>
              <a:ext cx="51120" cy="33120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96F028E-5D04-4635-BDE6-E08407A3197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37162" y="754083"/>
                <a:ext cx="68760" cy="34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F01A5D36-6DCB-45EA-957E-485869E731B5}"/>
                  </a:ext>
                </a:extLst>
              </p14:cNvPr>
              <p14:cNvContentPartPr/>
              <p14:nvPr/>
            </p14:nvContentPartPr>
            <p14:xfrm>
              <a:off x="2221202" y="757323"/>
              <a:ext cx="22680" cy="3146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F01A5D36-6DCB-45EA-957E-485869E731B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12562" y="748323"/>
                <a:ext cx="40320" cy="33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0B379C19-B8BE-4921-8872-F928672E289E}"/>
                  </a:ext>
                </a:extLst>
              </p14:cNvPr>
              <p14:cNvContentPartPr/>
              <p14:nvPr/>
            </p14:nvContentPartPr>
            <p14:xfrm>
              <a:off x="1937162" y="964683"/>
              <a:ext cx="276840" cy="115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0B379C19-B8BE-4921-8872-F928672E289E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928522" y="956043"/>
                <a:ext cx="2944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25B6B115-60EC-4E18-8C5F-FBABBEFDFA5B}"/>
                  </a:ext>
                </a:extLst>
              </p14:cNvPr>
              <p14:cNvContentPartPr/>
              <p14:nvPr/>
            </p14:nvContentPartPr>
            <p14:xfrm>
              <a:off x="2076482" y="588843"/>
              <a:ext cx="133920" cy="792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25B6B115-60EC-4E18-8C5F-FBABBEFDFA5B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067482" y="580203"/>
                <a:ext cx="15156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94445C1A-9EAD-4CB8-B3D5-38E7A80E4D92}"/>
              </a:ext>
            </a:extLst>
          </p:cNvPr>
          <p:cNvGrpSpPr/>
          <p:nvPr/>
        </p:nvGrpSpPr>
        <p:grpSpPr>
          <a:xfrm>
            <a:off x="2462402" y="517923"/>
            <a:ext cx="2833920" cy="613440"/>
            <a:chOff x="2462402" y="517923"/>
            <a:chExt cx="2833920" cy="61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114E553-9E50-41C6-8B5E-8CD7883BE1FB}"/>
                    </a:ext>
                  </a:extLst>
                </p14:cNvPr>
                <p14:cNvContentPartPr/>
                <p14:nvPr/>
              </p14:nvContentPartPr>
              <p14:xfrm>
                <a:off x="2462402" y="691443"/>
                <a:ext cx="23400" cy="4082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114E553-9E50-41C6-8B5E-8CD7883BE1F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453762" y="682443"/>
                  <a:ext cx="4104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66E5F52-17C1-46D9-B235-6877992D79C9}"/>
                    </a:ext>
                  </a:extLst>
                </p14:cNvPr>
                <p14:cNvContentPartPr/>
                <p14:nvPr/>
              </p14:nvContentPartPr>
              <p14:xfrm>
                <a:off x="2552402" y="773883"/>
                <a:ext cx="213480" cy="1778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66E5F52-17C1-46D9-B235-6877992D79C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543402" y="765243"/>
                  <a:ext cx="2311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79020C6-6660-4A70-8120-4E6B3E34E8ED}"/>
                    </a:ext>
                  </a:extLst>
                </p14:cNvPr>
                <p14:cNvContentPartPr/>
                <p14:nvPr/>
              </p14:nvContentPartPr>
              <p14:xfrm>
                <a:off x="2670122" y="790803"/>
                <a:ext cx="11520" cy="2919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79020C6-6660-4A70-8120-4E6B3E34E8E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661122" y="782163"/>
                  <a:ext cx="291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466B6FF-D3BF-4D01-818B-C48E7465EC92}"/>
                    </a:ext>
                  </a:extLst>
                </p14:cNvPr>
                <p14:cNvContentPartPr/>
                <p14:nvPr/>
              </p14:nvContentPartPr>
              <p14:xfrm>
                <a:off x="2871722" y="751563"/>
                <a:ext cx="236880" cy="3798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466B6FF-D3BF-4D01-818B-C48E7465EC9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862722" y="742563"/>
                  <a:ext cx="25452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483C9A3-813C-4AA5-A4E4-A6F45D8CE4B5}"/>
                    </a:ext>
                  </a:extLst>
                </p14:cNvPr>
                <p14:cNvContentPartPr/>
                <p14:nvPr/>
              </p14:nvContentPartPr>
              <p14:xfrm>
                <a:off x="3321002" y="785043"/>
                <a:ext cx="135000" cy="338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483C9A3-813C-4AA5-A4E4-A6F45D8CE4B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312002" y="776403"/>
                  <a:ext cx="1526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73A2AFA-1C8B-45A9-87B0-B628895A2893}"/>
                    </a:ext>
                  </a:extLst>
                </p14:cNvPr>
                <p14:cNvContentPartPr/>
                <p14:nvPr/>
              </p14:nvContentPartPr>
              <p14:xfrm>
                <a:off x="3292922" y="919683"/>
                <a:ext cx="157320" cy="172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73A2AFA-1C8B-45A9-87B0-B628895A289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83922" y="911043"/>
                  <a:ext cx="174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9F92FAB-63E8-47B9-A12D-D3134832E812}"/>
                    </a:ext>
                  </a:extLst>
                </p14:cNvPr>
                <p14:cNvContentPartPr/>
                <p14:nvPr/>
              </p14:nvContentPartPr>
              <p14:xfrm>
                <a:off x="3634922" y="801963"/>
                <a:ext cx="22680" cy="1292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9F92FAB-63E8-47B9-A12D-D3134832E81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626282" y="793323"/>
                  <a:ext cx="40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001DA4C-56AD-4EB5-B692-C7041400C5FA}"/>
                    </a:ext>
                  </a:extLst>
                </p14:cNvPr>
                <p14:cNvContentPartPr/>
                <p14:nvPr/>
              </p14:nvContentPartPr>
              <p14:xfrm>
                <a:off x="3668762" y="740403"/>
                <a:ext cx="11520" cy="3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001DA4C-56AD-4EB5-B692-C7041400C5F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659762" y="731403"/>
                  <a:ext cx="29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8C8197C-9BCB-40DA-86D1-D1873ADFD396}"/>
                    </a:ext>
                  </a:extLst>
                </p14:cNvPr>
                <p14:cNvContentPartPr/>
                <p14:nvPr/>
              </p14:nvContentPartPr>
              <p14:xfrm>
                <a:off x="3764162" y="667683"/>
                <a:ext cx="135000" cy="3196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8C8197C-9BCB-40DA-86D1-D1873ADFD39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755162" y="659043"/>
                  <a:ext cx="15264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B19F9FA-95D7-4D13-AD3D-92A05FC84FCE}"/>
                    </a:ext>
                  </a:extLst>
                </p14:cNvPr>
                <p14:cNvContentPartPr/>
                <p14:nvPr/>
              </p14:nvContentPartPr>
              <p14:xfrm>
                <a:off x="3708002" y="768483"/>
                <a:ext cx="174240" cy="565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B19F9FA-95D7-4D13-AD3D-92A05FC84FC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99002" y="759483"/>
                  <a:ext cx="191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4A921D8-5D07-4407-AF49-99FD3F796C1A}"/>
                    </a:ext>
                  </a:extLst>
                </p14:cNvPr>
                <p14:cNvContentPartPr/>
                <p14:nvPr/>
              </p14:nvContentPartPr>
              <p14:xfrm>
                <a:off x="4134242" y="517923"/>
                <a:ext cx="197280" cy="2286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4A921D8-5D07-4407-AF49-99FD3F796C1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125242" y="508923"/>
                  <a:ext cx="2149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CA0382D-5749-40C2-AE71-9F13DE49826B}"/>
                    </a:ext>
                  </a:extLst>
                </p14:cNvPr>
                <p14:cNvContentPartPr/>
                <p14:nvPr/>
              </p14:nvContentPartPr>
              <p14:xfrm>
                <a:off x="4044602" y="773883"/>
                <a:ext cx="465840" cy="572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CA0382D-5749-40C2-AE71-9F13DE49826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035602" y="765243"/>
                  <a:ext cx="4834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32885D7-F46C-49A4-9FA6-CAA4564EBF6D}"/>
                    </a:ext>
                  </a:extLst>
                </p14:cNvPr>
                <p14:cNvContentPartPr/>
                <p14:nvPr/>
              </p14:nvContentPartPr>
              <p14:xfrm>
                <a:off x="4013642" y="913563"/>
                <a:ext cx="379080" cy="196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32885D7-F46C-49A4-9FA6-CAA4564EBF6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05002" y="904923"/>
                  <a:ext cx="3967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E33954E-7D40-45B2-9EC3-4114315D456E}"/>
                    </a:ext>
                  </a:extLst>
                </p14:cNvPr>
                <p14:cNvContentPartPr/>
                <p14:nvPr/>
              </p14:nvContentPartPr>
              <p14:xfrm>
                <a:off x="4325402" y="908523"/>
                <a:ext cx="55800" cy="1684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E33954E-7D40-45B2-9EC3-4114315D456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316762" y="899883"/>
                  <a:ext cx="734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6522CD5-4CA8-4351-AA9D-F62FAA0031B9}"/>
                    </a:ext>
                  </a:extLst>
                </p14:cNvPr>
                <p14:cNvContentPartPr/>
                <p14:nvPr/>
              </p14:nvContentPartPr>
              <p14:xfrm>
                <a:off x="4672802" y="549603"/>
                <a:ext cx="78840" cy="4266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6522CD5-4CA8-4351-AA9D-F62FAA0031B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663802" y="540603"/>
                  <a:ext cx="9648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018AF60-230C-475B-BD28-3603231000FF}"/>
                    </a:ext>
                  </a:extLst>
                </p14:cNvPr>
                <p14:cNvContentPartPr/>
                <p14:nvPr/>
              </p14:nvContentPartPr>
              <p14:xfrm>
                <a:off x="4780082" y="690003"/>
                <a:ext cx="199080" cy="2865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018AF60-230C-475B-BD28-3603231000F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771082" y="681003"/>
                  <a:ext cx="21672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40322A9-1E9D-4EAB-A008-C2ED4063E993}"/>
                    </a:ext>
                  </a:extLst>
                </p14:cNvPr>
                <p14:cNvContentPartPr/>
                <p14:nvPr/>
              </p14:nvContentPartPr>
              <p14:xfrm>
                <a:off x="5031722" y="678483"/>
                <a:ext cx="264600" cy="4100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40322A9-1E9D-4EAB-A008-C2ED4063E99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22722" y="669843"/>
                  <a:ext cx="282240" cy="42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4519588-9814-4E3B-94A1-93B60FB0FB4F}"/>
              </a:ext>
            </a:extLst>
          </p:cNvPr>
          <p:cNvGrpSpPr/>
          <p:nvPr/>
        </p:nvGrpSpPr>
        <p:grpSpPr>
          <a:xfrm>
            <a:off x="1850762" y="1306683"/>
            <a:ext cx="2250000" cy="887040"/>
            <a:chOff x="1850762" y="1306683"/>
            <a:chExt cx="2250000" cy="88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2C2DFD3-448A-46F3-9DA9-AA98AC643CD7}"/>
                    </a:ext>
                  </a:extLst>
                </p14:cNvPr>
                <p14:cNvContentPartPr/>
                <p14:nvPr/>
              </p14:nvContentPartPr>
              <p14:xfrm>
                <a:off x="1858322" y="1306683"/>
                <a:ext cx="216720" cy="3146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2C2DFD3-448A-46F3-9DA9-AA98AC643CD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849322" y="1298043"/>
                  <a:ext cx="2343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857486F-177A-4F43-B8BB-5A4BE9A6C809}"/>
                    </a:ext>
                  </a:extLst>
                </p14:cNvPr>
                <p14:cNvContentPartPr/>
                <p14:nvPr/>
              </p14:nvContentPartPr>
              <p14:xfrm>
                <a:off x="1850762" y="1676763"/>
                <a:ext cx="393120" cy="1418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857486F-177A-4F43-B8BB-5A4BE9A6C80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842122" y="1667763"/>
                  <a:ext cx="41076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1D74E3E-F6DA-4F36-A314-17CDCB73E132}"/>
                    </a:ext>
                  </a:extLst>
                </p14:cNvPr>
                <p14:cNvContentPartPr/>
                <p14:nvPr/>
              </p14:nvContentPartPr>
              <p14:xfrm>
                <a:off x="2271962" y="1665963"/>
                <a:ext cx="61560" cy="961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1D74E3E-F6DA-4F36-A314-17CDCB73E13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262962" y="1656963"/>
                  <a:ext cx="792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729B7ED-AE41-467D-A1FB-D41E00B06DB8}"/>
                    </a:ext>
                  </a:extLst>
                </p14:cNvPr>
                <p14:cNvContentPartPr/>
                <p14:nvPr/>
              </p14:nvContentPartPr>
              <p14:xfrm>
                <a:off x="2367002" y="1587483"/>
                <a:ext cx="84600" cy="2228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729B7ED-AE41-467D-A1FB-D41E00B06DB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358362" y="1578483"/>
                  <a:ext cx="102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63A33C6-0C92-4F59-85D9-F91575F5331D}"/>
                    </a:ext>
                  </a:extLst>
                </p14:cNvPr>
                <p14:cNvContentPartPr/>
                <p14:nvPr/>
              </p14:nvContentPartPr>
              <p14:xfrm>
                <a:off x="2316602" y="1533483"/>
                <a:ext cx="441720" cy="2613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63A33C6-0C92-4F59-85D9-F91575F533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307962" y="1524843"/>
                  <a:ext cx="4593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DBF8E86-9DE8-47B7-B61F-F294C08607A8}"/>
                    </a:ext>
                  </a:extLst>
                </p14:cNvPr>
                <p14:cNvContentPartPr/>
                <p14:nvPr/>
              </p14:nvContentPartPr>
              <p14:xfrm>
                <a:off x="2703602" y="1637883"/>
                <a:ext cx="129240" cy="61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DBF8E86-9DE8-47B7-B61F-F294C08607A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94962" y="162924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52A0096-28DE-498F-A900-3AB98E841BAA}"/>
                    </a:ext>
                  </a:extLst>
                </p14:cNvPr>
                <p14:cNvContentPartPr/>
                <p14:nvPr/>
              </p14:nvContentPartPr>
              <p14:xfrm>
                <a:off x="3236762" y="1890603"/>
                <a:ext cx="284400" cy="1130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52A0096-28DE-498F-A900-3AB98E841BA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228122" y="1881603"/>
                  <a:ext cx="3020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5A78795-25E7-42D2-AEC9-A61BBE0D4948}"/>
                    </a:ext>
                  </a:extLst>
                </p14:cNvPr>
                <p14:cNvContentPartPr/>
                <p14:nvPr/>
              </p14:nvContentPartPr>
              <p14:xfrm>
                <a:off x="3343322" y="1839843"/>
                <a:ext cx="67680" cy="3369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5A78795-25E7-42D2-AEC9-A61BBE0D494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334322" y="1830843"/>
                  <a:ext cx="8532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421D14B-2B8F-42B8-B372-EDE1E653B97F}"/>
                    </a:ext>
                  </a:extLst>
                </p14:cNvPr>
                <p14:cNvContentPartPr/>
                <p14:nvPr/>
              </p14:nvContentPartPr>
              <p14:xfrm>
                <a:off x="3090602" y="1744443"/>
                <a:ext cx="78840" cy="4492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421D14B-2B8F-42B8-B372-EDE1E653B97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081962" y="1735803"/>
                  <a:ext cx="96480" cy="46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4AF426A-AF81-4AD9-BF2B-02C3FF31604F}"/>
                    </a:ext>
                  </a:extLst>
                </p14:cNvPr>
                <p14:cNvContentPartPr/>
                <p14:nvPr/>
              </p14:nvContentPartPr>
              <p14:xfrm>
                <a:off x="3539522" y="1772523"/>
                <a:ext cx="244440" cy="353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4AF426A-AF81-4AD9-BF2B-02C3FF31604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530882" y="1763523"/>
                  <a:ext cx="26208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42498D1-063A-4F76-AF17-09D5947824F4}"/>
                    </a:ext>
                  </a:extLst>
                </p14:cNvPr>
                <p14:cNvContentPartPr/>
                <p14:nvPr/>
              </p14:nvContentPartPr>
              <p14:xfrm>
                <a:off x="3971522" y="1879083"/>
                <a:ext cx="129240" cy="1728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42498D1-063A-4F76-AF17-09D5947824F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962882" y="187044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6907858-E278-47D5-924E-59F7A04CBF47}"/>
                    </a:ext>
                  </a:extLst>
                </p14:cNvPr>
                <p14:cNvContentPartPr/>
                <p14:nvPr/>
              </p14:nvContentPartPr>
              <p14:xfrm>
                <a:off x="3921122" y="2030643"/>
                <a:ext cx="140760" cy="115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6907858-E278-47D5-924E-59F7A04CBF4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12122" y="202164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F973B525-2880-4BAD-A01B-CA7962AA9451}"/>
                  </a:ext>
                </a:extLst>
              </p14:cNvPr>
              <p14:cNvContentPartPr/>
              <p14:nvPr/>
            </p14:nvContentPartPr>
            <p14:xfrm>
              <a:off x="4404962" y="1834803"/>
              <a:ext cx="251280" cy="2019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F973B525-2880-4BAD-A01B-CA7962AA945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4396322" y="1825803"/>
                <a:ext cx="26892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C5200185-64AD-4390-9FEF-DC3B51A8A24F}"/>
                  </a:ext>
                </a:extLst>
              </p14:cNvPr>
              <p14:cNvContentPartPr/>
              <p14:nvPr/>
            </p14:nvContentPartPr>
            <p14:xfrm>
              <a:off x="4588562" y="1592883"/>
              <a:ext cx="118080" cy="1728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5200185-64AD-4390-9FEF-DC3B51A8A24F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4579922" y="1584243"/>
                <a:ext cx="1357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530D1B28-FF63-4BD4-AC68-7BBA70B5C40F}"/>
                  </a:ext>
                </a:extLst>
              </p14:cNvPr>
              <p14:cNvContentPartPr/>
              <p14:nvPr/>
            </p14:nvContentPartPr>
            <p14:xfrm>
              <a:off x="4807442" y="1458243"/>
              <a:ext cx="22680" cy="16848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530D1B28-FF63-4BD4-AC68-7BBA70B5C40F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798442" y="1449603"/>
                <a:ext cx="40320" cy="18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9D1E9756-6662-415B-8D28-EE3AAB3FF506}"/>
              </a:ext>
            </a:extLst>
          </p:cNvPr>
          <p:cNvGrpSpPr/>
          <p:nvPr/>
        </p:nvGrpSpPr>
        <p:grpSpPr>
          <a:xfrm>
            <a:off x="5020562" y="1195803"/>
            <a:ext cx="2160360" cy="1042560"/>
            <a:chOff x="5020562" y="1195803"/>
            <a:chExt cx="2160360" cy="1042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73C05B7-C7CE-4167-BBD6-56B7FB2207C2}"/>
                    </a:ext>
                  </a:extLst>
                </p14:cNvPr>
                <p14:cNvContentPartPr/>
                <p14:nvPr/>
              </p14:nvContentPartPr>
              <p14:xfrm>
                <a:off x="5026322" y="1379763"/>
                <a:ext cx="185760" cy="2696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73C05B7-C7CE-4167-BBD6-56B7FB2207C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17322" y="1370763"/>
                  <a:ext cx="20340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C51EF48-B97F-4D07-AF26-B9ED5F21F059}"/>
                    </a:ext>
                  </a:extLst>
                </p14:cNvPr>
                <p14:cNvContentPartPr/>
                <p14:nvPr/>
              </p14:nvContentPartPr>
              <p14:xfrm>
                <a:off x="5020562" y="1520163"/>
                <a:ext cx="123840" cy="172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C51EF48-B97F-4D07-AF26-B9ED5F21F05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011922" y="1511163"/>
                  <a:ext cx="141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9D4ECD1-9253-42DF-AB3F-7735B4A21465}"/>
                    </a:ext>
                  </a:extLst>
                </p14:cNvPr>
                <p14:cNvContentPartPr/>
                <p14:nvPr/>
              </p14:nvContentPartPr>
              <p14:xfrm>
                <a:off x="5087522" y="1195803"/>
                <a:ext cx="151920" cy="781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9D4ECD1-9253-42DF-AB3F-7735B4A2146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78882" y="1186803"/>
                  <a:ext cx="1695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2C2E3ED-1765-49D3-ACFD-F4A785E72BB7}"/>
                    </a:ext>
                  </a:extLst>
                </p14:cNvPr>
                <p14:cNvContentPartPr/>
                <p14:nvPr/>
              </p14:nvContentPartPr>
              <p14:xfrm>
                <a:off x="5323682" y="1407843"/>
                <a:ext cx="129240" cy="172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2C2E3ED-1765-49D3-ACFD-F4A785E72BB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14682" y="139920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5E82926-D3A4-4EE9-BFCE-FAD548C68C4D}"/>
                    </a:ext>
                  </a:extLst>
                </p14:cNvPr>
                <p14:cNvContentPartPr/>
                <p14:nvPr/>
              </p14:nvContentPartPr>
              <p14:xfrm>
                <a:off x="5362562" y="1358883"/>
                <a:ext cx="101520" cy="1782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5E82926-D3A4-4EE9-BFCE-FAD548C68C4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353922" y="1350243"/>
                  <a:ext cx="1191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893845A-24CD-432B-BBC5-222C48C97880}"/>
                    </a:ext>
                  </a:extLst>
                </p14:cNvPr>
                <p14:cNvContentPartPr/>
                <p14:nvPr/>
              </p14:nvContentPartPr>
              <p14:xfrm>
                <a:off x="5474882" y="1228203"/>
                <a:ext cx="196560" cy="4154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893845A-24CD-432B-BBC5-222C48C9788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466242" y="1219563"/>
                  <a:ext cx="21420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E483AE3-4DDB-43F3-BD36-DDF307B0E459}"/>
                    </a:ext>
                  </a:extLst>
                </p14:cNvPr>
                <p14:cNvContentPartPr/>
                <p14:nvPr/>
              </p14:nvContentPartPr>
              <p14:xfrm>
                <a:off x="5716082" y="1385523"/>
                <a:ext cx="101880" cy="2527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E483AE3-4DDB-43F3-BD36-DDF307B0E45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707082" y="1376523"/>
                  <a:ext cx="1195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3F4CAEE-6DEC-4336-8EE8-397D0BAC73CC}"/>
                    </a:ext>
                  </a:extLst>
                </p14:cNvPr>
                <p14:cNvContentPartPr/>
                <p14:nvPr/>
              </p14:nvContentPartPr>
              <p14:xfrm>
                <a:off x="5682602" y="1458243"/>
                <a:ext cx="213480" cy="56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3F4CAEE-6DEC-4336-8EE8-397D0BAC73C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673602" y="1449603"/>
                  <a:ext cx="2311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258A422-06D9-49A5-BFFB-BE7AD2848CA6}"/>
                    </a:ext>
                  </a:extLst>
                </p14:cNvPr>
                <p14:cNvContentPartPr/>
                <p14:nvPr/>
              </p14:nvContentPartPr>
              <p14:xfrm>
                <a:off x="5996522" y="1637883"/>
                <a:ext cx="11520" cy="4323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258A422-06D9-49A5-BFFB-BE7AD2848CA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987882" y="1629243"/>
                  <a:ext cx="2916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87BC520-528F-4096-87A4-449333E7AA79}"/>
                    </a:ext>
                  </a:extLst>
                </p14:cNvPr>
                <p14:cNvContentPartPr/>
                <p14:nvPr/>
              </p14:nvContentPartPr>
              <p14:xfrm>
                <a:off x="6147362" y="1739403"/>
                <a:ext cx="253440" cy="1569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87BC520-528F-4096-87A4-449333E7AA7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138722" y="1730763"/>
                  <a:ext cx="2710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6D1B5C3-81D7-47D7-8574-BFE79DA49C29}"/>
                    </a:ext>
                  </a:extLst>
                </p14:cNvPr>
                <p14:cNvContentPartPr/>
                <p14:nvPr/>
              </p14:nvContentPartPr>
              <p14:xfrm>
                <a:off x="6249242" y="1710963"/>
                <a:ext cx="45360" cy="3592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6D1B5C3-81D7-47D7-8574-BFE79DA49C2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240242" y="1701963"/>
                  <a:ext cx="6300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3966B31-D365-41FD-9DA8-97D5D8F72468}"/>
                    </a:ext>
                  </a:extLst>
                </p14:cNvPr>
                <p14:cNvContentPartPr/>
                <p14:nvPr/>
              </p14:nvContentPartPr>
              <p14:xfrm>
                <a:off x="6451202" y="1671723"/>
                <a:ext cx="129240" cy="3258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3966B31-D365-41FD-9DA8-97D5D8F7246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442202" y="1662723"/>
                  <a:ext cx="14688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FB6ED4D-4BE4-4E47-BD3F-4D1288762708}"/>
                    </a:ext>
                  </a:extLst>
                </p14:cNvPr>
                <p14:cNvContentPartPr/>
                <p14:nvPr/>
              </p14:nvContentPartPr>
              <p14:xfrm>
                <a:off x="6591242" y="1822923"/>
                <a:ext cx="78480" cy="957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FB6ED4D-4BE4-4E47-BD3F-4D128876270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582602" y="1813923"/>
                  <a:ext cx="961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D94A5DF-161A-41BB-B80B-0A6300385113}"/>
                    </a:ext>
                  </a:extLst>
                </p14:cNvPr>
                <p14:cNvContentPartPr/>
                <p14:nvPr/>
              </p14:nvContentPartPr>
              <p14:xfrm>
                <a:off x="6703562" y="1750203"/>
                <a:ext cx="129600" cy="2523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D94A5DF-161A-41BB-B80B-0A630038511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694562" y="1741203"/>
                  <a:ext cx="14724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50CEC68-78C0-4EC4-A487-C9AA621AC890}"/>
                    </a:ext>
                  </a:extLst>
                </p14:cNvPr>
                <p14:cNvContentPartPr/>
                <p14:nvPr/>
              </p14:nvContentPartPr>
              <p14:xfrm>
                <a:off x="6804362" y="1643643"/>
                <a:ext cx="376560" cy="5947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50CEC68-78C0-4EC4-A487-C9AA621AC89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795722" y="1635003"/>
                  <a:ext cx="394200" cy="61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4F7C2E8-CF2A-48D6-BC8A-7C72C59812C9}"/>
              </a:ext>
            </a:extLst>
          </p:cNvPr>
          <p:cNvGrpSpPr/>
          <p:nvPr/>
        </p:nvGrpSpPr>
        <p:grpSpPr>
          <a:xfrm>
            <a:off x="768242" y="2541123"/>
            <a:ext cx="578160" cy="572400"/>
            <a:chOff x="768242" y="2541123"/>
            <a:chExt cx="578160" cy="57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E10391D-CD25-4B54-904A-2DF63355A7AD}"/>
                    </a:ext>
                  </a:extLst>
                </p14:cNvPr>
                <p14:cNvContentPartPr/>
                <p14:nvPr/>
              </p14:nvContentPartPr>
              <p14:xfrm>
                <a:off x="768242" y="2749563"/>
                <a:ext cx="28440" cy="2948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E10391D-CD25-4B54-904A-2DF63355A7A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59602" y="2740923"/>
                  <a:ext cx="4608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792DEA0-78B2-4E63-AF9B-0B80EC862F01}"/>
                    </a:ext>
                  </a:extLst>
                </p14:cNvPr>
                <p14:cNvContentPartPr/>
                <p14:nvPr/>
              </p14:nvContentPartPr>
              <p14:xfrm>
                <a:off x="970202" y="2726163"/>
                <a:ext cx="45360" cy="3873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792DEA0-78B2-4E63-AF9B-0B80EC862F0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61562" y="2717523"/>
                  <a:ext cx="6300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C8CC4DF-EC67-4966-9A3D-E5FCE4F123FB}"/>
                    </a:ext>
                  </a:extLst>
                </p14:cNvPr>
                <p14:cNvContentPartPr/>
                <p14:nvPr/>
              </p14:nvContentPartPr>
              <p14:xfrm>
                <a:off x="819002" y="2894643"/>
                <a:ext cx="129240" cy="734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C8CC4DF-EC67-4966-9A3D-E5FCE4F123F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10002" y="2885643"/>
                  <a:ext cx="1468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4168B8C-D27A-458E-9C45-76A69C0FEF3D}"/>
                    </a:ext>
                  </a:extLst>
                </p14:cNvPr>
                <p14:cNvContentPartPr/>
                <p14:nvPr/>
              </p14:nvContentPartPr>
              <p14:xfrm>
                <a:off x="905042" y="2541123"/>
                <a:ext cx="155520" cy="1180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4168B8C-D27A-458E-9C45-76A69C0FEF3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96042" y="2532123"/>
                  <a:ext cx="173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BC57047-53F9-4D90-803A-815AE97FE59D}"/>
                    </a:ext>
                  </a:extLst>
                </p14:cNvPr>
                <p14:cNvContentPartPr/>
                <p14:nvPr/>
              </p14:nvContentPartPr>
              <p14:xfrm>
                <a:off x="1250642" y="2945043"/>
                <a:ext cx="95760" cy="676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BC57047-53F9-4D90-803A-815AE97FE59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242002" y="2936043"/>
                  <a:ext cx="11340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6E06D9D-9564-4EE8-9F73-047A1BCDD607}"/>
              </a:ext>
            </a:extLst>
          </p:cNvPr>
          <p:cNvGrpSpPr/>
          <p:nvPr/>
        </p:nvGrpSpPr>
        <p:grpSpPr>
          <a:xfrm>
            <a:off x="1654562" y="2580723"/>
            <a:ext cx="2059200" cy="701280"/>
            <a:chOff x="1654562" y="2580723"/>
            <a:chExt cx="2059200" cy="701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3198BB4-7362-4559-8951-D58548C4F248}"/>
                    </a:ext>
                  </a:extLst>
                </p14:cNvPr>
                <p14:cNvContentPartPr/>
                <p14:nvPr/>
              </p14:nvContentPartPr>
              <p14:xfrm>
                <a:off x="1811882" y="2772603"/>
                <a:ext cx="26280" cy="2178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3198BB4-7362-4559-8951-D58548C4F24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802882" y="2763963"/>
                  <a:ext cx="439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2448E39-1E33-4D9B-AFC7-09BD5301EA96}"/>
                    </a:ext>
                  </a:extLst>
                </p14:cNvPr>
                <p14:cNvContentPartPr/>
                <p14:nvPr/>
              </p14:nvContentPartPr>
              <p14:xfrm>
                <a:off x="1817282" y="2798523"/>
                <a:ext cx="135360" cy="1076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2448E39-1E33-4D9B-AFC7-09BD5301EA9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808642" y="2789523"/>
                  <a:ext cx="153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7C58A33-28F1-4B25-8F58-AB564BA63E41}"/>
                    </a:ext>
                  </a:extLst>
                </p14:cNvPr>
                <p14:cNvContentPartPr/>
                <p14:nvPr/>
              </p14:nvContentPartPr>
              <p14:xfrm>
                <a:off x="1823402" y="2687643"/>
                <a:ext cx="78480" cy="612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7C58A33-28F1-4B25-8F58-AB564BA63E4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814402" y="2679003"/>
                  <a:ext cx="961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346A3E7-1D11-4A3F-845C-6C4057073AA1}"/>
                    </a:ext>
                  </a:extLst>
                </p14:cNvPr>
                <p14:cNvContentPartPr/>
                <p14:nvPr/>
              </p14:nvContentPartPr>
              <p14:xfrm>
                <a:off x="2058482" y="2580723"/>
                <a:ext cx="56520" cy="1346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346A3E7-1D11-4A3F-845C-6C4057073AA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049842" y="2571723"/>
                  <a:ext cx="741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45ADF0F-6FD7-468B-9770-8E4FC528A335}"/>
                    </a:ext>
                  </a:extLst>
                </p14:cNvPr>
                <p14:cNvContentPartPr/>
                <p14:nvPr/>
              </p14:nvContentPartPr>
              <p14:xfrm>
                <a:off x="1738802" y="3017763"/>
                <a:ext cx="336960" cy="648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45ADF0F-6FD7-468B-9770-8E4FC528A33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730162" y="3008763"/>
                  <a:ext cx="3546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5C1C560-EB05-43E3-B9EE-C6753271B5F7}"/>
                    </a:ext>
                  </a:extLst>
                </p14:cNvPr>
                <p14:cNvContentPartPr/>
                <p14:nvPr/>
              </p14:nvContentPartPr>
              <p14:xfrm>
                <a:off x="1654562" y="3124323"/>
                <a:ext cx="191160" cy="1576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5C1C560-EB05-43E3-B9EE-C6753271B5F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645922" y="3115683"/>
                  <a:ext cx="2088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40675E8-937A-4D4D-84DE-A678A5DE6204}"/>
                    </a:ext>
                  </a:extLst>
                </p14:cNvPr>
                <p14:cNvContentPartPr/>
                <p14:nvPr/>
              </p14:nvContentPartPr>
              <p14:xfrm>
                <a:off x="1940402" y="3147003"/>
                <a:ext cx="124200" cy="1069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40675E8-937A-4D4D-84DE-A678A5DE620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931402" y="3138003"/>
                  <a:ext cx="1418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0BA5F78-3E5E-4CA4-ADFC-F2F8BD29C886}"/>
                    </a:ext>
                  </a:extLst>
                </p14:cNvPr>
                <p14:cNvContentPartPr/>
                <p14:nvPr/>
              </p14:nvContentPartPr>
              <p14:xfrm>
                <a:off x="2266202" y="3045843"/>
                <a:ext cx="135000" cy="284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0BA5F78-3E5E-4CA4-ADFC-F2F8BD29C88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257202" y="3037203"/>
                  <a:ext cx="152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9AB2F5B-C423-47D0-868A-C53C8CA08136}"/>
                    </a:ext>
                  </a:extLst>
                </p14:cNvPr>
                <p14:cNvContentPartPr/>
                <p14:nvPr/>
              </p14:nvContentPartPr>
              <p14:xfrm>
                <a:off x="2327762" y="2984283"/>
                <a:ext cx="11520" cy="1742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9AB2F5B-C423-47D0-868A-C53C8CA0813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319122" y="2975283"/>
                  <a:ext cx="291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61CF4F0-0E46-4065-BCA3-348884665B93}"/>
                    </a:ext>
                  </a:extLst>
                </p14:cNvPr>
                <p14:cNvContentPartPr/>
                <p14:nvPr/>
              </p14:nvContentPartPr>
              <p14:xfrm>
                <a:off x="2507402" y="2883123"/>
                <a:ext cx="140760" cy="1630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61CF4F0-0E46-4065-BCA3-348884665B9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498762" y="2874483"/>
                  <a:ext cx="158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0486B35-1529-497C-84DB-3510CABAC37A}"/>
                    </a:ext>
                  </a:extLst>
                </p14:cNvPr>
                <p14:cNvContentPartPr/>
                <p14:nvPr/>
              </p14:nvContentPartPr>
              <p14:xfrm>
                <a:off x="2535482" y="3135843"/>
                <a:ext cx="112680" cy="910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0486B35-1529-497C-84DB-3510CABAC37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526482" y="3126843"/>
                  <a:ext cx="13032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CAC8690-BA41-4345-9A32-756D5156D87F}"/>
                    </a:ext>
                  </a:extLst>
                </p14:cNvPr>
                <p14:cNvContentPartPr/>
                <p14:nvPr/>
              </p14:nvContentPartPr>
              <p14:xfrm>
                <a:off x="2764442" y="2989323"/>
                <a:ext cx="139680" cy="1054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CAC8690-BA41-4345-9A32-756D5156D87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755802" y="2980323"/>
                  <a:ext cx="157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9C14FAE-05EB-4453-85D9-306A4D2A7DF6}"/>
                    </a:ext>
                  </a:extLst>
                </p14:cNvPr>
                <p14:cNvContentPartPr/>
                <p14:nvPr/>
              </p14:nvContentPartPr>
              <p14:xfrm>
                <a:off x="3006362" y="2990763"/>
                <a:ext cx="214200" cy="1202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9C14FAE-05EB-4453-85D9-306A4D2A7DF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997362" y="2982123"/>
                  <a:ext cx="2318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00151D3-7386-4774-8B69-4670EACBE609}"/>
                    </a:ext>
                  </a:extLst>
                </p14:cNvPr>
                <p14:cNvContentPartPr/>
                <p14:nvPr/>
              </p14:nvContentPartPr>
              <p14:xfrm>
                <a:off x="3247922" y="3073563"/>
                <a:ext cx="78480" cy="1065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00151D3-7386-4774-8B69-4670EACBE60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238922" y="3064923"/>
                  <a:ext cx="961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0A64D6F-DF62-4F52-A6B0-CC3F8522E1BA}"/>
                    </a:ext>
                  </a:extLst>
                </p14:cNvPr>
                <p14:cNvContentPartPr/>
                <p14:nvPr/>
              </p14:nvContentPartPr>
              <p14:xfrm>
                <a:off x="3242162" y="2815803"/>
                <a:ext cx="39600" cy="892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0A64D6F-DF62-4F52-A6B0-CC3F8522E1B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233522" y="2807163"/>
                  <a:ext cx="572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398726D-FF86-4C0B-A86E-9BD7A79600D9}"/>
                    </a:ext>
                  </a:extLst>
                </p14:cNvPr>
                <p14:cNvContentPartPr/>
                <p14:nvPr/>
              </p14:nvContentPartPr>
              <p14:xfrm>
                <a:off x="3427562" y="2928123"/>
                <a:ext cx="149760" cy="1184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398726D-FF86-4C0B-A86E-9BD7A79600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418562" y="2919483"/>
                  <a:ext cx="1674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92D55B3-6560-4BD8-B284-8BED593170D3}"/>
                    </a:ext>
                  </a:extLst>
                </p14:cNvPr>
                <p14:cNvContentPartPr/>
                <p14:nvPr/>
              </p14:nvContentPartPr>
              <p14:xfrm>
                <a:off x="3489122" y="2911203"/>
                <a:ext cx="78840" cy="13500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92D55B3-6560-4BD8-B284-8BED593170D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480482" y="2902563"/>
                  <a:ext cx="96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99F6760-526F-4BBA-AD13-8038F01FE44F}"/>
                    </a:ext>
                  </a:extLst>
                </p14:cNvPr>
                <p14:cNvContentPartPr/>
                <p14:nvPr/>
              </p14:nvContentPartPr>
              <p14:xfrm>
                <a:off x="3457082" y="2749203"/>
                <a:ext cx="60480" cy="504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99F6760-526F-4BBA-AD13-8038F01FE44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448082" y="2740203"/>
                  <a:ext cx="7812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94B93B7-68FE-450F-8F76-F7B7EC1A18B2}"/>
                    </a:ext>
                  </a:extLst>
                </p14:cNvPr>
                <p14:cNvContentPartPr/>
                <p14:nvPr/>
              </p14:nvContentPartPr>
              <p14:xfrm>
                <a:off x="3612602" y="2709243"/>
                <a:ext cx="101160" cy="684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94B93B7-68FE-450F-8F76-F7B7EC1A18B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603602" y="2700243"/>
                  <a:ext cx="118800" cy="86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5DF8A626-DFCD-4EB5-8BC3-31F0D60E63EB}"/>
                  </a:ext>
                </a:extLst>
              </p14:cNvPr>
              <p14:cNvContentPartPr/>
              <p14:nvPr/>
            </p14:nvContentPartPr>
            <p14:xfrm>
              <a:off x="4218482" y="3158163"/>
              <a:ext cx="101160" cy="9576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5DF8A626-DFCD-4EB5-8BC3-31F0D60E63E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209482" y="3149163"/>
                <a:ext cx="118800" cy="113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4DBE2D8A-EDA8-4E9F-8874-3F68F0BCDC52}"/>
              </a:ext>
            </a:extLst>
          </p:cNvPr>
          <p:cNvGrpSpPr/>
          <p:nvPr/>
        </p:nvGrpSpPr>
        <p:grpSpPr>
          <a:xfrm>
            <a:off x="4919762" y="2703843"/>
            <a:ext cx="1535400" cy="567000"/>
            <a:chOff x="4919762" y="2703843"/>
            <a:chExt cx="1535400" cy="56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D7F2E3F-1E93-4895-B354-23BD5320FF90}"/>
                    </a:ext>
                  </a:extLst>
                </p14:cNvPr>
                <p14:cNvContentPartPr/>
                <p14:nvPr/>
              </p14:nvContentPartPr>
              <p14:xfrm>
                <a:off x="4919762" y="2911203"/>
                <a:ext cx="50760" cy="3031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D7F2E3F-1E93-4895-B354-23BD5320FF9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910762" y="2902563"/>
                  <a:ext cx="684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468F06B-12FF-47B2-96F5-30AC52D18553}"/>
                    </a:ext>
                  </a:extLst>
                </p14:cNvPr>
                <p14:cNvContentPartPr/>
                <p14:nvPr/>
              </p14:nvContentPartPr>
              <p14:xfrm>
                <a:off x="5009402" y="2995443"/>
                <a:ext cx="50760" cy="1630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468F06B-12FF-47B2-96F5-30AC52D1855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000402" y="2986803"/>
                  <a:ext cx="68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7D079260-126E-469D-87CB-7D82546B9520}"/>
                    </a:ext>
                  </a:extLst>
                </p14:cNvPr>
                <p14:cNvContentPartPr/>
                <p14:nvPr/>
              </p14:nvContentPartPr>
              <p14:xfrm>
                <a:off x="5026322" y="2815803"/>
                <a:ext cx="291960" cy="16848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7D079260-126E-469D-87CB-7D82546B952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017322" y="2807163"/>
                  <a:ext cx="3096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7977B13-FF43-4811-9C78-E8E2EEB4A3A5}"/>
                    </a:ext>
                  </a:extLst>
                </p14:cNvPr>
                <p14:cNvContentPartPr/>
                <p14:nvPr/>
              </p14:nvContentPartPr>
              <p14:xfrm>
                <a:off x="5267522" y="3068523"/>
                <a:ext cx="78840" cy="115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7977B13-FF43-4811-9C78-E8E2EEB4A3A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258522" y="305952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CB5F953-C987-453F-ADC1-166AED03DBB8}"/>
                    </a:ext>
                  </a:extLst>
                </p14:cNvPr>
                <p14:cNvContentPartPr/>
                <p14:nvPr/>
              </p14:nvContentPartPr>
              <p14:xfrm>
                <a:off x="5525642" y="3012363"/>
                <a:ext cx="73440" cy="115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CB5F953-C987-453F-ADC1-166AED03DBB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516642" y="300336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E5BDAA6-6785-4E60-BEEA-E85AE4593C9A}"/>
                    </a:ext>
                  </a:extLst>
                </p14:cNvPr>
                <p14:cNvContentPartPr/>
                <p14:nvPr/>
              </p14:nvContentPartPr>
              <p14:xfrm>
                <a:off x="5761082" y="2939283"/>
                <a:ext cx="45360" cy="1292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E5BDAA6-6785-4E60-BEEA-E85AE4593C9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752442" y="2930643"/>
                  <a:ext cx="630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43B4400-B6C4-40E0-B28A-DF3A9B1A96D0}"/>
                    </a:ext>
                  </a:extLst>
                </p14:cNvPr>
                <p14:cNvContentPartPr/>
                <p14:nvPr/>
              </p14:nvContentPartPr>
              <p14:xfrm>
                <a:off x="5766842" y="2877723"/>
                <a:ext cx="17280" cy="61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43B4400-B6C4-40E0-B28A-DF3A9B1A96D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757842" y="2868723"/>
                  <a:ext cx="34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ADE4B7E-29FB-44B9-A6BC-A86254A67768}"/>
                    </a:ext>
                  </a:extLst>
                </p14:cNvPr>
                <p14:cNvContentPartPr/>
                <p14:nvPr/>
              </p14:nvContentPartPr>
              <p14:xfrm>
                <a:off x="5878802" y="2795283"/>
                <a:ext cx="101160" cy="3409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ADE4B7E-29FB-44B9-A6BC-A86254A6776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70162" y="2786283"/>
                  <a:ext cx="11880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D448E6C-B18C-4987-BCA1-FC38AB95C4C4}"/>
                    </a:ext>
                  </a:extLst>
                </p14:cNvPr>
                <p14:cNvContentPartPr/>
                <p14:nvPr/>
              </p14:nvContentPartPr>
              <p14:xfrm>
                <a:off x="6142322" y="2703843"/>
                <a:ext cx="99720" cy="2365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D448E6C-B18C-4987-BCA1-FC38AB95C4C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133682" y="2694843"/>
                  <a:ext cx="1173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AC99184-E1D8-416B-A338-A2D78D8FFE7D}"/>
                    </a:ext>
                  </a:extLst>
                </p14:cNvPr>
                <p14:cNvContentPartPr/>
                <p14:nvPr/>
              </p14:nvContentPartPr>
              <p14:xfrm>
                <a:off x="6114602" y="2984283"/>
                <a:ext cx="340560" cy="176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AC99184-E1D8-416B-A338-A2D78D8FFE7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05602" y="2975283"/>
                  <a:ext cx="3582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9B8E967-D9EB-4923-90EB-0F5DC0C935D0}"/>
                    </a:ext>
                  </a:extLst>
                </p14:cNvPr>
                <p14:cNvContentPartPr/>
                <p14:nvPr/>
              </p14:nvContentPartPr>
              <p14:xfrm>
                <a:off x="6081122" y="3068883"/>
                <a:ext cx="319680" cy="1904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9B8E967-D9EB-4923-90EB-0F5DC0C935D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072482" y="3059883"/>
                  <a:ext cx="3373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0727269-8D50-42A2-8CF3-16937EC783D9}"/>
                    </a:ext>
                  </a:extLst>
                </p14:cNvPr>
                <p14:cNvContentPartPr/>
                <p14:nvPr/>
              </p14:nvContentPartPr>
              <p14:xfrm>
                <a:off x="6310802" y="3118923"/>
                <a:ext cx="101160" cy="1519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0727269-8D50-42A2-8CF3-16937EC783D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302162" y="3109923"/>
                  <a:ext cx="1188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8841F91-97AA-4295-9245-6275C7D9D8B5}"/>
              </a:ext>
            </a:extLst>
          </p:cNvPr>
          <p:cNvGrpSpPr/>
          <p:nvPr/>
        </p:nvGrpSpPr>
        <p:grpSpPr>
          <a:xfrm>
            <a:off x="936002" y="3612123"/>
            <a:ext cx="556200" cy="668520"/>
            <a:chOff x="936002" y="3612123"/>
            <a:chExt cx="556200" cy="66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581D1D8-F509-40D7-89A5-965C9D8C8BB7}"/>
                    </a:ext>
                  </a:extLst>
                </p14:cNvPr>
                <p14:cNvContentPartPr/>
                <p14:nvPr/>
              </p14:nvContentPartPr>
              <p14:xfrm>
                <a:off x="936002" y="3976803"/>
                <a:ext cx="231480" cy="3038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581D1D8-F509-40D7-89A5-965C9D8C8BB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27002" y="3967803"/>
                  <a:ext cx="24912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30E47FD-C41F-45C3-B977-A8CEE7F529C8}"/>
                    </a:ext>
                  </a:extLst>
                </p14:cNvPr>
                <p14:cNvContentPartPr/>
                <p14:nvPr/>
              </p14:nvContentPartPr>
              <p14:xfrm>
                <a:off x="1199882" y="3707883"/>
                <a:ext cx="269640" cy="2754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30E47FD-C41F-45C3-B977-A8CEE7F529C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191242" y="3698883"/>
                  <a:ext cx="2872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7910ADF-E5F7-41A3-BBD3-F3FC71064E12}"/>
                    </a:ext>
                  </a:extLst>
                </p14:cNvPr>
                <p14:cNvContentPartPr/>
                <p14:nvPr/>
              </p14:nvContentPartPr>
              <p14:xfrm>
                <a:off x="1314002" y="3898683"/>
                <a:ext cx="105480" cy="208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7910ADF-E5F7-41A3-BBD3-F3FC71064E1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305002" y="3889683"/>
                  <a:ext cx="1231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6103EF2-01FE-471E-BB8D-032110D8BFA5}"/>
                    </a:ext>
                  </a:extLst>
                </p14:cNvPr>
                <p14:cNvContentPartPr/>
                <p14:nvPr/>
              </p14:nvContentPartPr>
              <p14:xfrm>
                <a:off x="1306802" y="3612123"/>
                <a:ext cx="118080" cy="122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6103EF2-01FE-471E-BB8D-032110D8BFA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298162" y="3603123"/>
                  <a:ext cx="135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9AB7369-895D-42A7-8016-3CCA5FD9BFD6}"/>
                    </a:ext>
                  </a:extLst>
                </p14:cNvPr>
                <p14:cNvContentPartPr/>
                <p14:nvPr/>
              </p14:nvContentPartPr>
              <p14:xfrm>
                <a:off x="1267562" y="3662883"/>
                <a:ext cx="224640" cy="118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9AB7369-895D-42A7-8016-3CCA5FD9BFD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258922" y="3654243"/>
                  <a:ext cx="24228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5CF7EF24-A691-4E5C-855F-4879BFF02138}"/>
                  </a:ext>
                </a:extLst>
              </p14:cNvPr>
              <p14:cNvContentPartPr/>
              <p14:nvPr/>
            </p14:nvContentPartPr>
            <p14:xfrm>
              <a:off x="1800722" y="4218363"/>
              <a:ext cx="50760" cy="8460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5CF7EF24-A691-4E5C-855F-4879BFF02138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791722" y="4209723"/>
                <a:ext cx="68400" cy="10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AD7F9DB7-315C-4247-8183-6B4E3B12B067}"/>
              </a:ext>
            </a:extLst>
          </p:cNvPr>
          <p:cNvGrpSpPr/>
          <p:nvPr/>
        </p:nvGrpSpPr>
        <p:grpSpPr>
          <a:xfrm>
            <a:off x="2711882" y="3853323"/>
            <a:ext cx="1022760" cy="505800"/>
            <a:chOff x="2711882" y="3853323"/>
            <a:chExt cx="1022760" cy="50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CDF98D2-802C-4C07-8CC0-DC52005D3DFE}"/>
                    </a:ext>
                  </a:extLst>
                </p14:cNvPr>
                <p14:cNvContentPartPr/>
                <p14:nvPr/>
              </p14:nvContentPartPr>
              <p14:xfrm>
                <a:off x="2765522" y="4016403"/>
                <a:ext cx="224640" cy="3960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CDF98D2-802C-4C07-8CC0-DC52005D3DF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756522" y="4007763"/>
                  <a:ext cx="2422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9842FFA-2864-4DC7-A650-562D9DA9937C}"/>
                    </a:ext>
                  </a:extLst>
                </p14:cNvPr>
                <p14:cNvContentPartPr/>
                <p14:nvPr/>
              </p14:nvContentPartPr>
              <p14:xfrm>
                <a:off x="2711882" y="3853323"/>
                <a:ext cx="300600" cy="471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9842FFA-2864-4DC7-A650-562D9DA9937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703242" y="3844323"/>
                  <a:ext cx="31824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DD4DB79-EAC0-49FA-A3BA-047286780836}"/>
                    </a:ext>
                  </a:extLst>
                </p14:cNvPr>
                <p14:cNvContentPartPr/>
                <p14:nvPr/>
              </p14:nvContentPartPr>
              <p14:xfrm>
                <a:off x="3054242" y="3892203"/>
                <a:ext cx="255960" cy="4442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DD4DB79-EAC0-49FA-A3BA-04728678083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045242" y="3883563"/>
                  <a:ext cx="27360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18A64E9-ED8A-4076-A19D-E22EDAC5E84E}"/>
                    </a:ext>
                  </a:extLst>
                </p14:cNvPr>
                <p14:cNvContentPartPr/>
                <p14:nvPr/>
              </p14:nvContentPartPr>
              <p14:xfrm>
                <a:off x="3222002" y="4004883"/>
                <a:ext cx="307080" cy="2563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18A64E9-ED8A-4076-A19D-E22EDAC5E84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213002" y="3996243"/>
                  <a:ext cx="32472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E6DE12C-D7A7-40B6-BEC9-66BAF926D1F4}"/>
                    </a:ext>
                  </a:extLst>
                </p14:cNvPr>
                <p14:cNvContentPartPr/>
                <p14:nvPr/>
              </p14:nvContentPartPr>
              <p14:xfrm>
                <a:off x="3355562" y="4162203"/>
                <a:ext cx="100440" cy="6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E6DE12C-D7A7-40B6-BEC9-66BAF926D1F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346562" y="4153563"/>
                  <a:ext cx="118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554D32C-D66F-43B5-9013-8530235C2F9B}"/>
                    </a:ext>
                  </a:extLst>
                </p14:cNvPr>
                <p14:cNvContentPartPr/>
                <p14:nvPr/>
              </p14:nvContentPartPr>
              <p14:xfrm>
                <a:off x="3399482" y="3898683"/>
                <a:ext cx="73440" cy="68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554D32C-D66F-43B5-9013-8530235C2F9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90482" y="3889683"/>
                  <a:ext cx="910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7ABE9C3-2BEF-40C1-B3A8-8CD2B8A9A99F}"/>
                    </a:ext>
                  </a:extLst>
                </p14:cNvPr>
                <p14:cNvContentPartPr/>
                <p14:nvPr/>
              </p14:nvContentPartPr>
              <p14:xfrm>
                <a:off x="3337562" y="3966003"/>
                <a:ext cx="135000" cy="151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7ABE9C3-2BEF-40C1-B3A8-8CD2B8A9A99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328922" y="3957003"/>
                  <a:ext cx="1526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C32C957-7845-48A8-9B35-87B6093F1468}"/>
                    </a:ext>
                  </a:extLst>
                </p14:cNvPr>
                <p14:cNvContentPartPr/>
                <p14:nvPr/>
              </p14:nvContentPartPr>
              <p14:xfrm>
                <a:off x="3597842" y="3898683"/>
                <a:ext cx="136800" cy="46044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C32C957-7845-48A8-9B35-87B6093F146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588842" y="3889683"/>
                  <a:ext cx="154440" cy="47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AE03845A-5AC3-45F6-8B93-C538D8BFE61B}"/>
              </a:ext>
            </a:extLst>
          </p:cNvPr>
          <p:cNvGrpSpPr/>
          <p:nvPr/>
        </p:nvGrpSpPr>
        <p:grpSpPr>
          <a:xfrm>
            <a:off x="2781722" y="4661523"/>
            <a:ext cx="1145160" cy="365400"/>
            <a:chOff x="2781722" y="4661523"/>
            <a:chExt cx="1145160" cy="36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9BA3E03-CEBF-4B57-A810-9A706981AD32}"/>
                    </a:ext>
                  </a:extLst>
                </p14:cNvPr>
                <p14:cNvContentPartPr/>
                <p14:nvPr/>
              </p14:nvContentPartPr>
              <p14:xfrm>
                <a:off x="2781722" y="4801563"/>
                <a:ext cx="348480" cy="345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9BA3E03-CEBF-4B57-A810-9A706981AD3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773082" y="4792563"/>
                  <a:ext cx="36612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CAD733D-B6D0-4814-BCF2-7999E43FABE3}"/>
                    </a:ext>
                  </a:extLst>
                </p14:cNvPr>
                <p14:cNvContentPartPr/>
                <p14:nvPr/>
              </p14:nvContentPartPr>
              <p14:xfrm>
                <a:off x="2855522" y="4700043"/>
                <a:ext cx="207720" cy="3265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CAD733D-B6D0-4814-BCF2-7999E43FABE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846522" y="4691403"/>
                  <a:ext cx="22536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A45FD16-BD81-47ED-882E-9E1E92CF10A2}"/>
                    </a:ext>
                  </a:extLst>
                </p14:cNvPr>
                <p14:cNvContentPartPr/>
                <p14:nvPr/>
              </p14:nvContentPartPr>
              <p14:xfrm>
                <a:off x="3188162" y="4678083"/>
                <a:ext cx="144360" cy="2570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A45FD16-BD81-47ED-882E-9E1E92CF10A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179162" y="4669083"/>
                  <a:ext cx="1620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AF9878B-DF99-4CAA-AF3B-E4982366A4EA}"/>
                    </a:ext>
                  </a:extLst>
                </p14:cNvPr>
                <p14:cNvContentPartPr/>
                <p14:nvPr/>
              </p14:nvContentPartPr>
              <p14:xfrm>
                <a:off x="3276002" y="4773843"/>
                <a:ext cx="101520" cy="734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AF9878B-DF99-4CAA-AF3B-E4982366A4E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267002" y="4764843"/>
                  <a:ext cx="1191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AE9A44C-7881-4DAA-8015-0A7275205118}"/>
                    </a:ext>
                  </a:extLst>
                </p14:cNvPr>
                <p14:cNvContentPartPr/>
                <p14:nvPr/>
              </p14:nvContentPartPr>
              <p14:xfrm>
                <a:off x="3292922" y="4773843"/>
                <a:ext cx="129240" cy="2530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AE9A44C-7881-4DAA-8015-0A727520511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283922" y="4764843"/>
                  <a:ext cx="14688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3C097FF-B0D9-44D1-9BA7-B3F577530C6F}"/>
                    </a:ext>
                  </a:extLst>
                </p14:cNvPr>
                <p14:cNvContentPartPr/>
                <p14:nvPr/>
              </p14:nvContentPartPr>
              <p14:xfrm>
                <a:off x="3445922" y="4661523"/>
                <a:ext cx="138600" cy="3632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3C097FF-B0D9-44D1-9BA7-B3F577530C6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436922" y="4652883"/>
                  <a:ext cx="15624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DF51BB4-37FD-493D-A699-72D5ED9902B6}"/>
                    </a:ext>
                  </a:extLst>
                </p14:cNvPr>
                <p14:cNvContentPartPr/>
                <p14:nvPr/>
              </p14:nvContentPartPr>
              <p14:xfrm>
                <a:off x="3821042" y="4768083"/>
                <a:ext cx="105840" cy="68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DF51BB4-37FD-493D-A699-72D5ED9902B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12042" y="4759443"/>
                  <a:ext cx="123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CD52CF6-5935-41CE-AAF6-E2250578E36A}"/>
                    </a:ext>
                  </a:extLst>
                </p14:cNvPr>
                <p14:cNvContentPartPr/>
                <p14:nvPr/>
              </p14:nvContentPartPr>
              <p14:xfrm>
                <a:off x="3763802" y="4818483"/>
                <a:ext cx="127440" cy="234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CD52CF6-5935-41CE-AAF6-E2250578E36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755162" y="4809843"/>
                  <a:ext cx="14508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2EB33BF8-4FD5-4938-86F9-275438AA5F30}"/>
              </a:ext>
            </a:extLst>
          </p:cNvPr>
          <p:cNvGrpSpPr/>
          <p:nvPr/>
        </p:nvGrpSpPr>
        <p:grpSpPr>
          <a:xfrm>
            <a:off x="4117322" y="4526523"/>
            <a:ext cx="892440" cy="437760"/>
            <a:chOff x="4117322" y="4526523"/>
            <a:chExt cx="892440" cy="43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8CB282A-79EB-4199-8ED5-423CD420BED4}"/>
                    </a:ext>
                  </a:extLst>
                </p14:cNvPr>
                <p14:cNvContentPartPr/>
                <p14:nvPr/>
              </p14:nvContentPartPr>
              <p14:xfrm>
                <a:off x="4152602" y="4689603"/>
                <a:ext cx="195120" cy="208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8CB282A-79EB-4199-8ED5-423CD420BED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143962" y="4680963"/>
                  <a:ext cx="2127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D9FAF4A-230B-4D1A-B813-CD8071242F7C}"/>
                    </a:ext>
                  </a:extLst>
                </p14:cNvPr>
                <p14:cNvContentPartPr/>
                <p14:nvPr/>
              </p14:nvContentPartPr>
              <p14:xfrm>
                <a:off x="4117322" y="4565763"/>
                <a:ext cx="208080" cy="3985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D9FAF4A-230B-4D1A-B813-CD8071242F7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108682" y="4557123"/>
                  <a:ext cx="22572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B14D991-5A6A-4772-8359-3BC60F1F47DC}"/>
                    </a:ext>
                  </a:extLst>
                </p14:cNvPr>
                <p14:cNvContentPartPr/>
                <p14:nvPr/>
              </p14:nvContentPartPr>
              <p14:xfrm>
                <a:off x="4380482" y="4526523"/>
                <a:ext cx="163800" cy="4161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B14D991-5A6A-4772-8359-3BC60F1F47D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371482" y="4517523"/>
                  <a:ext cx="18144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946D00C-C842-4CF3-BC85-DF9233C0D70D}"/>
                    </a:ext>
                  </a:extLst>
                </p14:cNvPr>
                <p14:cNvContentPartPr/>
                <p14:nvPr/>
              </p14:nvContentPartPr>
              <p14:xfrm>
                <a:off x="4548962" y="4680603"/>
                <a:ext cx="74160" cy="1051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946D00C-C842-4CF3-BC85-DF9233C0D70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540322" y="4671603"/>
                  <a:ext cx="918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CA3FAED-FD14-46E6-A9DB-262C4BBD922A}"/>
                    </a:ext>
                  </a:extLst>
                </p14:cNvPr>
                <p14:cNvContentPartPr/>
                <p14:nvPr/>
              </p14:nvContentPartPr>
              <p14:xfrm>
                <a:off x="4655882" y="4605363"/>
                <a:ext cx="89640" cy="3258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CA3FAED-FD14-46E6-A9DB-262C4BBD922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647242" y="4596723"/>
                  <a:ext cx="10728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85E858A-1B1F-4EAC-A86D-3B7C9FCDCED9}"/>
                    </a:ext>
                  </a:extLst>
                </p14:cNvPr>
                <p14:cNvContentPartPr/>
                <p14:nvPr/>
              </p14:nvContentPartPr>
              <p14:xfrm>
                <a:off x="4897082" y="4695363"/>
                <a:ext cx="112680" cy="172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85E858A-1B1F-4EAC-A86D-3B7C9FCDCED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888442" y="468636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2D4C62A-69CD-41F1-BF4F-F52E8849C559}"/>
                    </a:ext>
                  </a:extLst>
                </p14:cNvPr>
                <p14:cNvContentPartPr/>
                <p14:nvPr/>
              </p14:nvContentPartPr>
              <p14:xfrm>
                <a:off x="4947842" y="4605363"/>
                <a:ext cx="17280" cy="21348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2D4C62A-69CD-41F1-BF4F-F52E8849C55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938842" y="4596723"/>
                  <a:ext cx="34920" cy="2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83680716-243B-4132-B301-429B1756AC81}"/>
              </a:ext>
            </a:extLst>
          </p:cNvPr>
          <p:cNvGrpSpPr/>
          <p:nvPr/>
        </p:nvGrpSpPr>
        <p:grpSpPr>
          <a:xfrm>
            <a:off x="5212442" y="4381083"/>
            <a:ext cx="918720" cy="494280"/>
            <a:chOff x="5212442" y="4381083"/>
            <a:chExt cx="918720" cy="49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52E9499-D6F2-4AE6-81E1-04448A85C3D6}"/>
                    </a:ext>
                  </a:extLst>
                </p14:cNvPr>
                <p14:cNvContentPartPr/>
                <p14:nvPr/>
              </p14:nvContentPartPr>
              <p14:xfrm>
                <a:off x="5212442" y="4635963"/>
                <a:ext cx="223920" cy="259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52E9499-D6F2-4AE6-81E1-04448A85C3D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203442" y="4627323"/>
                  <a:ext cx="2415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1B5FFC0-F7A1-44BD-BC03-6CC7285A73F0}"/>
                    </a:ext>
                  </a:extLst>
                </p14:cNvPr>
                <p14:cNvContentPartPr/>
                <p14:nvPr/>
              </p14:nvContentPartPr>
              <p14:xfrm>
                <a:off x="5239442" y="4532643"/>
                <a:ext cx="180000" cy="34272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1B5FFC0-F7A1-44BD-BC03-6CC7285A73F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230442" y="4523643"/>
                  <a:ext cx="19764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9C32D02-A64A-4B7F-A657-CAE78B5113F6}"/>
                    </a:ext>
                  </a:extLst>
                </p14:cNvPr>
                <p14:cNvContentPartPr/>
                <p14:nvPr/>
              </p14:nvContentPartPr>
              <p14:xfrm>
                <a:off x="5491802" y="4381083"/>
                <a:ext cx="11520" cy="1180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9C32D02-A64A-4B7F-A657-CAE78B5113F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483162" y="4372443"/>
                  <a:ext cx="2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64B8BF4-6843-465A-9E70-37D3EE7A194F}"/>
                    </a:ext>
                  </a:extLst>
                </p14:cNvPr>
                <p14:cNvContentPartPr/>
                <p14:nvPr/>
              </p14:nvContentPartPr>
              <p14:xfrm>
                <a:off x="5559122" y="4543803"/>
                <a:ext cx="135000" cy="2415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64B8BF4-6843-465A-9E70-37D3EE7A194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550482" y="4534803"/>
                  <a:ext cx="1526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B9C91C7-A160-4843-95F1-FE08037F26D7}"/>
                    </a:ext>
                  </a:extLst>
                </p14:cNvPr>
                <p14:cNvContentPartPr/>
                <p14:nvPr/>
              </p14:nvContentPartPr>
              <p14:xfrm>
                <a:off x="5828402" y="4532643"/>
                <a:ext cx="112680" cy="33120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B9C91C7-A160-4843-95F1-FE08037F26D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819762" y="4523643"/>
                  <a:ext cx="13032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AA974A6-88CB-4439-80C7-5AE02820B6AF}"/>
                    </a:ext>
                  </a:extLst>
                </p14:cNvPr>
                <p14:cNvContentPartPr/>
                <p14:nvPr/>
              </p14:nvContentPartPr>
              <p14:xfrm>
                <a:off x="6048722" y="4582323"/>
                <a:ext cx="82440" cy="2311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AA974A6-88CB-4439-80C7-5AE02820B6A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039722" y="4573683"/>
                  <a:ext cx="1000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2DE55F06-BC3D-43EE-9804-DBC2215FD46F}"/>
                    </a:ext>
                  </a:extLst>
                </p14:cNvPr>
                <p14:cNvContentPartPr/>
                <p14:nvPr/>
              </p14:nvContentPartPr>
              <p14:xfrm>
                <a:off x="5666042" y="4616523"/>
                <a:ext cx="84960" cy="1486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2DE55F06-BC3D-43EE-9804-DBC2215FD46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657402" y="4607883"/>
                  <a:ext cx="10260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2502F793-C402-4633-932D-B82461A8DFFB}"/>
              </a:ext>
            </a:extLst>
          </p:cNvPr>
          <p:cNvGrpSpPr/>
          <p:nvPr/>
        </p:nvGrpSpPr>
        <p:grpSpPr>
          <a:xfrm>
            <a:off x="6361202" y="4257603"/>
            <a:ext cx="959760" cy="858960"/>
            <a:chOff x="6361202" y="4257603"/>
            <a:chExt cx="959760" cy="85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5E0C0B3-69BF-43F6-AB68-0938B5DCE124}"/>
                    </a:ext>
                  </a:extLst>
                </p14:cNvPr>
                <p14:cNvContentPartPr/>
                <p14:nvPr/>
              </p14:nvContentPartPr>
              <p14:xfrm>
                <a:off x="6361202" y="4700763"/>
                <a:ext cx="184680" cy="172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5E0C0B3-69BF-43F6-AB68-0938B5DCE12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352562" y="4692123"/>
                  <a:ext cx="202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9A9845F-1B7A-420A-B972-65B00CFA62F7}"/>
                    </a:ext>
                  </a:extLst>
                </p14:cNvPr>
                <p14:cNvContentPartPr/>
                <p14:nvPr/>
              </p14:nvContentPartPr>
              <p14:xfrm>
                <a:off x="6423122" y="4595283"/>
                <a:ext cx="12600" cy="19584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9A9845F-1B7A-420A-B972-65B00CFA62F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414122" y="4586283"/>
                  <a:ext cx="302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23E0B78-B2A3-4A58-873A-F07FA73A2DD2}"/>
                    </a:ext>
                  </a:extLst>
                </p14:cNvPr>
                <p14:cNvContentPartPr/>
                <p14:nvPr/>
              </p14:nvContentPartPr>
              <p14:xfrm>
                <a:off x="6811202" y="4515003"/>
                <a:ext cx="201240" cy="68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23E0B78-B2A3-4A58-873A-F07FA73A2DD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802202" y="4506003"/>
                  <a:ext cx="2188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82687EC-5644-472F-98AA-8FCF161C255D}"/>
                    </a:ext>
                  </a:extLst>
                </p14:cNvPr>
                <p14:cNvContentPartPr/>
                <p14:nvPr/>
              </p14:nvContentPartPr>
              <p14:xfrm>
                <a:off x="6821282" y="4420323"/>
                <a:ext cx="140760" cy="3182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82687EC-5644-472F-98AA-8FCF161C255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812642" y="4411683"/>
                  <a:ext cx="15840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12697764-8ECC-49B3-B0AC-463E2BFC50A8}"/>
                    </a:ext>
                  </a:extLst>
                </p14:cNvPr>
                <p14:cNvContentPartPr/>
                <p14:nvPr/>
              </p14:nvContentPartPr>
              <p14:xfrm>
                <a:off x="7023242" y="4257603"/>
                <a:ext cx="67680" cy="846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12697764-8ECC-49B3-B0AC-463E2BFC50A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014602" y="4248963"/>
                  <a:ext cx="85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1F9BB04-BA7B-4452-97D9-CA505DADF64B}"/>
                    </a:ext>
                  </a:extLst>
                </p14:cNvPr>
                <p14:cNvContentPartPr/>
                <p14:nvPr/>
              </p14:nvContentPartPr>
              <p14:xfrm>
                <a:off x="7096322" y="4476483"/>
                <a:ext cx="95760" cy="2473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1F9BB04-BA7B-4452-97D9-CA505DADF64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087322" y="4467483"/>
                  <a:ext cx="1134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EDF0DC9-A1AD-41EE-A4F1-84FD85E46DD6}"/>
                    </a:ext>
                  </a:extLst>
                </p14:cNvPr>
                <p14:cNvContentPartPr/>
                <p14:nvPr/>
              </p14:nvContentPartPr>
              <p14:xfrm>
                <a:off x="7167962" y="4521483"/>
                <a:ext cx="79560" cy="957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EDF0DC9-A1AD-41EE-A4F1-84FD85E46DD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159322" y="4512483"/>
                  <a:ext cx="972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0E1866C-F29C-45FF-9DBC-DB17724BC150}"/>
                    </a:ext>
                  </a:extLst>
                </p14:cNvPr>
                <p14:cNvContentPartPr/>
                <p14:nvPr/>
              </p14:nvContentPartPr>
              <p14:xfrm>
                <a:off x="7298282" y="4437243"/>
                <a:ext cx="22680" cy="2246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0E1866C-F29C-45FF-9DBC-DB17724BC15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289282" y="4428243"/>
                  <a:ext cx="403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034DB19-31AC-4DCA-B07E-6690FB4F9C00}"/>
                    </a:ext>
                  </a:extLst>
                </p14:cNvPr>
                <p14:cNvContentPartPr/>
                <p14:nvPr/>
              </p14:nvContentPartPr>
              <p14:xfrm>
                <a:off x="6703562" y="4790763"/>
                <a:ext cx="505080" cy="230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034DB19-31AC-4DCA-B07E-6690FB4F9C00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694562" y="4781763"/>
                  <a:ext cx="5227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55814FC-E954-4685-A640-76EED7C51882}"/>
                    </a:ext>
                  </a:extLst>
                </p14:cNvPr>
                <p14:cNvContentPartPr/>
                <p14:nvPr/>
              </p14:nvContentPartPr>
              <p14:xfrm>
                <a:off x="6806522" y="4801923"/>
                <a:ext cx="340560" cy="21924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55814FC-E954-4685-A640-76EED7C51882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797522" y="4792923"/>
                  <a:ext cx="3582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A1D47E1-7076-42BA-9506-0C2859CD4CD4}"/>
                    </a:ext>
                  </a:extLst>
                </p14:cNvPr>
                <p14:cNvContentPartPr/>
                <p14:nvPr/>
              </p14:nvContentPartPr>
              <p14:xfrm>
                <a:off x="7107482" y="5099283"/>
                <a:ext cx="6120" cy="1728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A1D47E1-7076-42BA-9506-0C2859CD4CD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098482" y="5090283"/>
                  <a:ext cx="237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E8D95FDD-3C52-48C0-9865-7E7DDFD6ED43}"/>
              </a:ext>
            </a:extLst>
          </p:cNvPr>
          <p:cNvGrpSpPr/>
          <p:nvPr/>
        </p:nvGrpSpPr>
        <p:grpSpPr>
          <a:xfrm>
            <a:off x="7581242" y="4330683"/>
            <a:ext cx="1355400" cy="1110960"/>
            <a:chOff x="7581242" y="4330683"/>
            <a:chExt cx="1355400" cy="1110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71FF9EE-1506-4553-AEBB-00BB28C120E9}"/>
                    </a:ext>
                  </a:extLst>
                </p14:cNvPr>
                <p14:cNvContentPartPr/>
                <p14:nvPr/>
              </p14:nvContentPartPr>
              <p14:xfrm>
                <a:off x="7581242" y="4644243"/>
                <a:ext cx="123840" cy="3376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71FF9EE-1506-4553-AEBB-00BB28C120E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572242" y="4635603"/>
                  <a:ext cx="14148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A57FA46-B029-4A7D-AA96-6D64E7706302}"/>
                    </a:ext>
                  </a:extLst>
                </p14:cNvPr>
                <p14:cNvContentPartPr/>
                <p14:nvPr/>
              </p14:nvContentPartPr>
              <p14:xfrm>
                <a:off x="7746842" y="4504563"/>
                <a:ext cx="39600" cy="788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A57FA46-B029-4A7D-AA96-6D64E7706302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738202" y="4495563"/>
                  <a:ext cx="572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41EAC13-46C8-4177-A776-C05B6115B2ED}"/>
                    </a:ext>
                  </a:extLst>
                </p14:cNvPr>
                <p14:cNvContentPartPr/>
                <p14:nvPr/>
              </p14:nvContentPartPr>
              <p14:xfrm>
                <a:off x="7920722" y="4756923"/>
                <a:ext cx="140760" cy="284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41EAC13-46C8-4177-A776-C05B6115B2ED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912082" y="4748283"/>
                  <a:ext cx="158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285B29F-EDE9-41A8-85E8-46DEF10693F5}"/>
                    </a:ext>
                  </a:extLst>
                </p14:cNvPr>
                <p14:cNvContentPartPr/>
                <p14:nvPr/>
              </p14:nvContentPartPr>
              <p14:xfrm>
                <a:off x="8010722" y="4644603"/>
                <a:ext cx="28440" cy="25848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285B29F-EDE9-41A8-85E8-46DEF10693F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001722" y="4635963"/>
                  <a:ext cx="460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B6C7D9A-609C-4DAD-9DD9-85B5AA0F2104}"/>
                    </a:ext>
                  </a:extLst>
                </p14:cNvPr>
                <p14:cNvContentPartPr/>
                <p14:nvPr/>
              </p14:nvContentPartPr>
              <p14:xfrm>
                <a:off x="8195762" y="4611123"/>
                <a:ext cx="202320" cy="284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B6C7D9A-609C-4DAD-9DD9-85B5AA0F210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187122" y="4602123"/>
                  <a:ext cx="219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63F582A-2ACA-410F-8111-76335B0B8328}"/>
                    </a:ext>
                  </a:extLst>
                </p14:cNvPr>
                <p14:cNvContentPartPr/>
                <p14:nvPr/>
              </p14:nvContentPartPr>
              <p14:xfrm>
                <a:off x="8184602" y="4549203"/>
                <a:ext cx="151920" cy="37080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63F582A-2ACA-410F-8111-76335B0B832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175602" y="4540563"/>
                  <a:ext cx="16956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457F369-E2A6-423F-930F-4908F0D900B3}"/>
                    </a:ext>
                  </a:extLst>
                </p14:cNvPr>
                <p14:cNvContentPartPr/>
                <p14:nvPr/>
              </p14:nvContentPartPr>
              <p14:xfrm>
                <a:off x="8408882" y="4336083"/>
                <a:ext cx="11520" cy="676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457F369-E2A6-423F-930F-4908F0D900B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400242" y="4327443"/>
                  <a:ext cx="291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28FE4C2-3F3C-40A4-BA75-BCC3436EDAFC}"/>
                    </a:ext>
                  </a:extLst>
                </p14:cNvPr>
                <p14:cNvContentPartPr/>
                <p14:nvPr/>
              </p14:nvContentPartPr>
              <p14:xfrm>
                <a:off x="8442722" y="4341843"/>
                <a:ext cx="11520" cy="734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28FE4C2-3F3C-40A4-BA75-BCC3436EDAFC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433722" y="4332843"/>
                  <a:ext cx="291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2DDD204C-CE44-45A8-8E85-E6CF8683521C}"/>
                    </a:ext>
                  </a:extLst>
                </p14:cNvPr>
                <p14:cNvContentPartPr/>
                <p14:nvPr/>
              </p14:nvContentPartPr>
              <p14:xfrm>
                <a:off x="8487362" y="4330683"/>
                <a:ext cx="11520" cy="1350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2DDD204C-CE44-45A8-8E85-E6CF8683521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478722" y="4321683"/>
                  <a:ext cx="29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A477570-9700-454E-BEDA-2EB853AB954E}"/>
                    </a:ext>
                  </a:extLst>
                </p14:cNvPr>
                <p14:cNvContentPartPr/>
                <p14:nvPr/>
              </p14:nvContentPartPr>
              <p14:xfrm>
                <a:off x="8044202" y="4869243"/>
                <a:ext cx="410040" cy="342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A477570-9700-454E-BEDA-2EB853AB954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035562" y="4860243"/>
                  <a:ext cx="427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946607C-4529-4B25-A250-0D0982FBA565}"/>
                    </a:ext>
                  </a:extLst>
                </p14:cNvPr>
                <p14:cNvContentPartPr/>
                <p14:nvPr/>
              </p14:nvContentPartPr>
              <p14:xfrm>
                <a:off x="8055362" y="5070843"/>
                <a:ext cx="126360" cy="1638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946607C-4529-4B25-A250-0D0982FBA56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046722" y="5061843"/>
                  <a:ext cx="1440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F56526A3-956B-4CF4-8124-581D946CAECD}"/>
                    </a:ext>
                  </a:extLst>
                </p14:cNvPr>
                <p14:cNvContentPartPr/>
                <p14:nvPr/>
              </p14:nvContentPartPr>
              <p14:xfrm>
                <a:off x="8268842" y="5043123"/>
                <a:ext cx="17280" cy="1407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F56526A3-956B-4CF4-8124-581D946CAEC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259842" y="5034123"/>
                  <a:ext cx="349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13675053-B9AF-4783-A350-E54444A1B99E}"/>
                    </a:ext>
                  </a:extLst>
                </p14:cNvPr>
                <p14:cNvContentPartPr/>
                <p14:nvPr/>
              </p14:nvContentPartPr>
              <p14:xfrm>
                <a:off x="8240762" y="5267403"/>
                <a:ext cx="28440" cy="115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13675053-B9AF-4783-A350-E54444A1B99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231762" y="5258763"/>
                  <a:ext cx="46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554B3C5-E2B2-400D-9FEB-60DBA9D7C7F3}"/>
                    </a:ext>
                  </a:extLst>
                </p14:cNvPr>
                <p14:cNvContentPartPr/>
                <p14:nvPr/>
              </p14:nvContentPartPr>
              <p14:xfrm>
                <a:off x="8358482" y="4577283"/>
                <a:ext cx="106920" cy="18000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554B3C5-E2B2-400D-9FEB-60DBA9D7C7F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349482" y="4568643"/>
                  <a:ext cx="1245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9A957B2-C4E6-49B7-AC7F-2C1A248E8785}"/>
                    </a:ext>
                  </a:extLst>
                </p14:cNvPr>
                <p14:cNvContentPartPr/>
                <p14:nvPr/>
              </p14:nvContentPartPr>
              <p14:xfrm>
                <a:off x="8453882" y="4683843"/>
                <a:ext cx="48960" cy="648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9A957B2-C4E6-49B7-AC7F-2C1A248E878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444882" y="4675203"/>
                  <a:ext cx="666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76DD5D2-776C-4308-82DF-C96A22D5E9B1}"/>
                    </a:ext>
                  </a:extLst>
                </p14:cNvPr>
                <p14:cNvContentPartPr/>
                <p14:nvPr/>
              </p14:nvContentPartPr>
              <p14:xfrm>
                <a:off x="8538122" y="4588803"/>
                <a:ext cx="61920" cy="2080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76DD5D2-776C-4308-82DF-C96A22D5E9B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529122" y="4579803"/>
                  <a:ext cx="795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DAC2BD5-1324-424F-9F2C-71DD13D3AA2A}"/>
                    </a:ext>
                  </a:extLst>
                </p14:cNvPr>
                <p14:cNvContentPartPr/>
                <p14:nvPr/>
              </p14:nvContentPartPr>
              <p14:xfrm>
                <a:off x="8646842" y="4803723"/>
                <a:ext cx="82440" cy="3110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DAC2BD5-1324-424F-9F2C-71DD13D3AA2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638202" y="4794723"/>
                  <a:ext cx="10008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C53B30D-E50D-4E32-8914-F244F3F9C713}"/>
                    </a:ext>
                  </a:extLst>
                </p14:cNvPr>
                <p14:cNvContentPartPr/>
                <p14:nvPr/>
              </p14:nvContentPartPr>
              <p14:xfrm>
                <a:off x="8829722" y="4560363"/>
                <a:ext cx="68400" cy="1915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C53B30D-E50D-4E32-8914-F244F3F9C71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820722" y="4551363"/>
                  <a:ext cx="860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CE7129C-D0BE-4CF4-9EE1-50E05D10C54A}"/>
                    </a:ext>
                  </a:extLst>
                </p14:cNvPr>
                <p14:cNvContentPartPr/>
                <p14:nvPr/>
              </p14:nvContentPartPr>
              <p14:xfrm>
                <a:off x="8605442" y="5396643"/>
                <a:ext cx="106920" cy="3960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CE7129C-D0BE-4CF4-9EE1-50E05D10C54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596442" y="5387643"/>
                  <a:ext cx="1245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C9A4CA9-2884-4B50-A8B0-8A9DC4281507}"/>
                    </a:ext>
                  </a:extLst>
                </p14:cNvPr>
                <p14:cNvContentPartPr/>
                <p14:nvPr/>
              </p14:nvContentPartPr>
              <p14:xfrm>
                <a:off x="8672762" y="5317803"/>
                <a:ext cx="22680" cy="12384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C9A4CA9-2884-4B50-A8B0-8A9DC428150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663762" y="5309163"/>
                  <a:ext cx="4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675F9A89-4C7A-4E8B-B1C1-EE8C8653944C}"/>
                    </a:ext>
                  </a:extLst>
                </p14:cNvPr>
                <p14:cNvContentPartPr/>
                <p14:nvPr/>
              </p14:nvContentPartPr>
              <p14:xfrm>
                <a:off x="8857802" y="5362803"/>
                <a:ext cx="78840" cy="2844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675F9A89-4C7A-4E8B-B1C1-EE8C8653944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848802" y="5354163"/>
                  <a:ext cx="964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4A277D77-1950-499E-91A1-B6E4E21C2031}"/>
              </a:ext>
            </a:extLst>
          </p:cNvPr>
          <p:cNvGrpSpPr/>
          <p:nvPr/>
        </p:nvGrpSpPr>
        <p:grpSpPr>
          <a:xfrm>
            <a:off x="1640522" y="5475123"/>
            <a:ext cx="1046520" cy="404280"/>
            <a:chOff x="1640522" y="5475123"/>
            <a:chExt cx="1046520" cy="40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FFD5178-3E62-4243-9EE4-1BE83392777E}"/>
                    </a:ext>
                  </a:extLst>
                </p14:cNvPr>
                <p14:cNvContentPartPr/>
                <p14:nvPr/>
              </p14:nvContentPartPr>
              <p14:xfrm>
                <a:off x="1654562" y="5626323"/>
                <a:ext cx="208080" cy="284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FFD5178-3E62-4243-9EE4-1BE83392777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645922" y="5617683"/>
                  <a:ext cx="225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F71D91D-EB2F-49AB-9D73-72AA27211619}"/>
                    </a:ext>
                  </a:extLst>
                </p14:cNvPr>
                <p14:cNvContentPartPr/>
                <p14:nvPr/>
              </p14:nvContentPartPr>
              <p14:xfrm>
                <a:off x="1640522" y="5530923"/>
                <a:ext cx="239040" cy="31176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F71D91D-EB2F-49AB-9D73-72AA27211619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631882" y="5522283"/>
                  <a:ext cx="25668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8B22701-C245-496C-B2E3-A879B6EC7CC5}"/>
                    </a:ext>
                  </a:extLst>
                </p14:cNvPr>
                <p14:cNvContentPartPr/>
                <p14:nvPr/>
              </p14:nvContentPartPr>
              <p14:xfrm>
                <a:off x="1963802" y="5508603"/>
                <a:ext cx="134640" cy="30348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8B22701-C245-496C-B2E3-A879B6EC7CC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954802" y="5499603"/>
                  <a:ext cx="1522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E96044A9-5646-4C51-AC6C-8E67FCAAACAB}"/>
                    </a:ext>
                  </a:extLst>
                </p14:cNvPr>
                <p14:cNvContentPartPr/>
                <p14:nvPr/>
              </p14:nvContentPartPr>
              <p14:xfrm>
                <a:off x="2016002" y="5615523"/>
                <a:ext cx="144000" cy="2188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E96044A9-5646-4C51-AC6C-8E67FCAAACAB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007362" y="5606523"/>
                  <a:ext cx="1616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90821608-2A99-4D79-94EB-6A94337E6AFE}"/>
                    </a:ext>
                  </a:extLst>
                </p14:cNvPr>
                <p14:cNvContentPartPr/>
                <p14:nvPr/>
              </p14:nvContentPartPr>
              <p14:xfrm>
                <a:off x="2030402" y="5710563"/>
                <a:ext cx="129240" cy="172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0821608-2A99-4D79-94EB-6A94337E6AFE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021762" y="570192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ECBCC95-98B6-47A3-A564-693282FDC667}"/>
                    </a:ext>
                  </a:extLst>
                </p14:cNvPr>
                <p14:cNvContentPartPr/>
                <p14:nvPr/>
              </p14:nvContentPartPr>
              <p14:xfrm>
                <a:off x="2081162" y="5514363"/>
                <a:ext cx="84600" cy="734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ECBCC95-98B6-47A3-A564-693282FDC667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2072162" y="5505363"/>
                  <a:ext cx="1022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6DB352D-DC4A-4B71-9B2C-E9646280886D}"/>
                    </a:ext>
                  </a:extLst>
                </p14:cNvPr>
                <p14:cNvContentPartPr/>
                <p14:nvPr/>
              </p14:nvContentPartPr>
              <p14:xfrm>
                <a:off x="2322362" y="5475123"/>
                <a:ext cx="112680" cy="4042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6DB352D-DC4A-4B71-9B2C-E9646280886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313362" y="5466123"/>
                  <a:ext cx="13032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5898C54-229E-47F7-A6E8-AB8B7D9A0934}"/>
                    </a:ext>
                  </a:extLst>
                </p14:cNvPr>
                <p14:cNvContentPartPr/>
                <p14:nvPr/>
              </p14:nvContentPartPr>
              <p14:xfrm>
                <a:off x="2585882" y="5688243"/>
                <a:ext cx="101160" cy="507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5898C54-229E-47F7-A6E8-AB8B7D9A093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2577242" y="5679243"/>
                  <a:ext cx="11880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9CAE8E49-92D4-4163-9E35-B87D463903C6}"/>
              </a:ext>
            </a:extLst>
          </p:cNvPr>
          <p:cNvGrpSpPr/>
          <p:nvPr/>
        </p:nvGrpSpPr>
        <p:grpSpPr>
          <a:xfrm>
            <a:off x="2821682" y="5413203"/>
            <a:ext cx="763200" cy="488880"/>
            <a:chOff x="2821682" y="5413203"/>
            <a:chExt cx="763200" cy="48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C4B336E6-2FD4-447A-8EFF-00873B275313}"/>
                    </a:ext>
                  </a:extLst>
                </p14:cNvPr>
                <p14:cNvContentPartPr/>
                <p14:nvPr/>
              </p14:nvContentPartPr>
              <p14:xfrm>
                <a:off x="2821682" y="5626323"/>
                <a:ext cx="160920" cy="25092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C4B336E6-2FD4-447A-8EFF-00873B275313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812682" y="5617683"/>
                  <a:ext cx="1785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716B8F0-3AF9-41B9-82EB-9FB7360459C5}"/>
                    </a:ext>
                  </a:extLst>
                </p14:cNvPr>
                <p14:cNvContentPartPr/>
                <p14:nvPr/>
              </p14:nvContentPartPr>
              <p14:xfrm>
                <a:off x="2889002" y="5413203"/>
                <a:ext cx="73440" cy="226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716B8F0-3AF9-41B9-82EB-9FB7360459C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880002" y="5404563"/>
                  <a:ext cx="91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1C8F85B-FD37-408E-90BD-548260892538}"/>
                    </a:ext>
                  </a:extLst>
                </p14:cNvPr>
                <p14:cNvContentPartPr/>
                <p14:nvPr/>
              </p14:nvContentPartPr>
              <p14:xfrm>
                <a:off x="2883242" y="5475123"/>
                <a:ext cx="56520" cy="1728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1C8F85B-FD37-408E-90BD-548260892538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874602" y="546612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87CFBE3-14CA-4759-934E-0D86435C8FF5}"/>
                    </a:ext>
                  </a:extLst>
                </p14:cNvPr>
                <p14:cNvContentPartPr/>
                <p14:nvPr/>
              </p14:nvContentPartPr>
              <p14:xfrm>
                <a:off x="3146762" y="5660163"/>
                <a:ext cx="129240" cy="61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87CFBE3-14CA-4759-934E-0D86435C8FF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138122" y="565116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6C4D433-8CC4-4E21-B8A2-517AFA37EB1F}"/>
                    </a:ext>
                  </a:extLst>
                </p14:cNvPr>
                <p14:cNvContentPartPr/>
                <p14:nvPr/>
              </p14:nvContentPartPr>
              <p14:xfrm>
                <a:off x="3107522" y="5530923"/>
                <a:ext cx="292320" cy="3711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6C4D433-8CC4-4E21-B8A2-517AFA37EB1F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098522" y="5522283"/>
                  <a:ext cx="30996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0571C0C-377B-46B4-B23E-46F1C63B83FA}"/>
                    </a:ext>
                  </a:extLst>
                </p14:cNvPr>
                <p14:cNvContentPartPr/>
                <p14:nvPr/>
              </p14:nvContentPartPr>
              <p14:xfrm>
                <a:off x="3399482" y="5688243"/>
                <a:ext cx="70560" cy="849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0571C0C-377B-46B4-B23E-46F1C63B83F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390842" y="5679243"/>
                  <a:ext cx="882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F37C490-CEFC-4E93-85AF-04CBD1558C2A}"/>
                    </a:ext>
                  </a:extLst>
                </p14:cNvPr>
                <p14:cNvContentPartPr/>
                <p14:nvPr/>
              </p14:nvContentPartPr>
              <p14:xfrm>
                <a:off x="3522962" y="5604003"/>
                <a:ext cx="61920" cy="2527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F37C490-CEFC-4E93-85AF-04CBD1558C2A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513962" y="5595363"/>
                  <a:ext cx="7956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2E49950F-49CC-401C-AE1F-62F22B754E63}"/>
              </a:ext>
            </a:extLst>
          </p:cNvPr>
          <p:cNvGrpSpPr/>
          <p:nvPr/>
        </p:nvGrpSpPr>
        <p:grpSpPr>
          <a:xfrm>
            <a:off x="3685322" y="5458203"/>
            <a:ext cx="1155960" cy="437760"/>
            <a:chOff x="3685322" y="5458203"/>
            <a:chExt cx="1155960" cy="43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4D2D6FC-0209-4B65-A3A3-7451BBD51DEB}"/>
                    </a:ext>
                  </a:extLst>
                </p14:cNvPr>
                <p14:cNvContentPartPr/>
                <p14:nvPr/>
              </p14:nvContentPartPr>
              <p14:xfrm>
                <a:off x="3685322" y="5705163"/>
                <a:ext cx="151920" cy="612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4D2D6FC-0209-4B65-A3A3-7451BBD51DE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676682" y="5696163"/>
                  <a:ext cx="16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09FBB13-46B8-408F-B555-BF611053928B}"/>
                    </a:ext>
                  </a:extLst>
                </p14:cNvPr>
                <p14:cNvContentPartPr/>
                <p14:nvPr/>
              </p14:nvContentPartPr>
              <p14:xfrm>
                <a:off x="3730322" y="5626323"/>
                <a:ext cx="50760" cy="18540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09FBB13-46B8-408F-B555-BF611053928B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721682" y="5617683"/>
                  <a:ext cx="68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3EAEDD0C-924B-41C4-BEFB-32C56441EAF3}"/>
                    </a:ext>
                  </a:extLst>
                </p14:cNvPr>
                <p14:cNvContentPartPr/>
                <p14:nvPr/>
              </p14:nvContentPartPr>
              <p14:xfrm>
                <a:off x="3999602" y="5643243"/>
                <a:ext cx="163080" cy="284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3EAEDD0C-924B-41C4-BEFB-32C56441EAF3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990962" y="5634603"/>
                  <a:ext cx="180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3B099CB-189C-4582-84EF-1A3A3EA661CE}"/>
                    </a:ext>
                  </a:extLst>
                </p14:cNvPr>
                <p14:cNvContentPartPr/>
                <p14:nvPr/>
              </p14:nvContentPartPr>
              <p14:xfrm>
                <a:off x="4005362" y="5575923"/>
                <a:ext cx="157320" cy="32004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3B099CB-189C-4582-84EF-1A3A3EA661C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996362" y="5566923"/>
                  <a:ext cx="1749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F37EEC6F-C5E3-4733-BC94-203BCD5A0CE3}"/>
                    </a:ext>
                  </a:extLst>
                </p14:cNvPr>
                <p14:cNvContentPartPr/>
                <p14:nvPr/>
              </p14:nvContentPartPr>
              <p14:xfrm>
                <a:off x="4218482" y="5458203"/>
                <a:ext cx="174240" cy="37044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F37EEC6F-C5E3-4733-BC94-203BCD5A0CE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4209482" y="5449203"/>
                  <a:ext cx="19188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27C9A586-98B0-45F1-8D34-E91CFEAF80F8}"/>
                    </a:ext>
                  </a:extLst>
                </p14:cNvPr>
                <p14:cNvContentPartPr/>
                <p14:nvPr/>
              </p14:nvContentPartPr>
              <p14:xfrm>
                <a:off x="4369322" y="5671323"/>
                <a:ext cx="68040" cy="7848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27C9A586-98B0-45F1-8D34-E91CFEAF80F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360682" y="5662683"/>
                  <a:ext cx="856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844A664-5675-4406-BD60-DED39E29BDFD}"/>
                    </a:ext>
                  </a:extLst>
                </p14:cNvPr>
                <p14:cNvContentPartPr/>
                <p14:nvPr/>
              </p14:nvContentPartPr>
              <p14:xfrm>
                <a:off x="4515842" y="5598243"/>
                <a:ext cx="33840" cy="20232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844A664-5675-4406-BD60-DED39E29BDFD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506842" y="5589603"/>
                  <a:ext cx="514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18FCF13D-2EB9-45BC-919B-C845100EE682}"/>
                    </a:ext>
                  </a:extLst>
                </p14:cNvPr>
                <p14:cNvContentPartPr/>
                <p14:nvPr/>
              </p14:nvContentPartPr>
              <p14:xfrm>
                <a:off x="4593962" y="5538843"/>
                <a:ext cx="213840" cy="33516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18FCF13D-2EB9-45BC-919B-C845100EE68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584962" y="5529843"/>
                  <a:ext cx="23148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FD245B5-7979-425B-9862-5E22C4A105CB}"/>
                    </a:ext>
                  </a:extLst>
                </p14:cNvPr>
                <p14:cNvContentPartPr/>
                <p14:nvPr/>
              </p14:nvContentPartPr>
              <p14:xfrm>
                <a:off x="4667042" y="5744403"/>
                <a:ext cx="84600" cy="2844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FD245B5-7979-425B-9862-5E22C4A105CB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658402" y="5735403"/>
                  <a:ext cx="1022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D343854-0ECF-40DF-B0B5-7010DBB7FA15}"/>
                    </a:ext>
                  </a:extLst>
                </p14:cNvPr>
                <p14:cNvContentPartPr/>
                <p14:nvPr/>
              </p14:nvContentPartPr>
              <p14:xfrm>
                <a:off x="4734362" y="5480523"/>
                <a:ext cx="106920" cy="900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D343854-0ECF-40DF-B0B5-7010DBB7FA1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725722" y="5471883"/>
                  <a:ext cx="12456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9FA0CA48-95DE-4744-AE2E-641C42AC33F0}"/>
              </a:ext>
            </a:extLst>
          </p:cNvPr>
          <p:cNvGrpSpPr/>
          <p:nvPr/>
        </p:nvGrpSpPr>
        <p:grpSpPr>
          <a:xfrm>
            <a:off x="5020562" y="5682483"/>
            <a:ext cx="174240" cy="185400"/>
            <a:chOff x="5020562" y="5682483"/>
            <a:chExt cx="174240" cy="18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2A4E9CA-703B-45EB-8D8F-A2CD05496FBD}"/>
                    </a:ext>
                  </a:extLst>
                </p14:cNvPr>
                <p14:cNvContentPartPr/>
                <p14:nvPr/>
              </p14:nvContentPartPr>
              <p14:xfrm>
                <a:off x="5020562" y="5721723"/>
                <a:ext cx="174240" cy="226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2A4E9CA-703B-45EB-8D8F-A2CD05496FBD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011922" y="5713083"/>
                  <a:ext cx="191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5790D4A-AFB5-4147-988D-A6B587C06A29}"/>
                    </a:ext>
                  </a:extLst>
                </p14:cNvPr>
                <p14:cNvContentPartPr/>
                <p14:nvPr/>
              </p14:nvContentPartPr>
              <p14:xfrm>
                <a:off x="5059802" y="5682483"/>
                <a:ext cx="39600" cy="18540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5790D4A-AFB5-4147-988D-A6B587C06A2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051162" y="5673843"/>
                  <a:ext cx="5724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4AD44634-12E2-460F-AEAD-9A0F66634486}"/>
              </a:ext>
            </a:extLst>
          </p:cNvPr>
          <p:cNvGrpSpPr/>
          <p:nvPr/>
        </p:nvGrpSpPr>
        <p:grpSpPr>
          <a:xfrm>
            <a:off x="5368322" y="5329323"/>
            <a:ext cx="1767600" cy="830520"/>
            <a:chOff x="5368322" y="5329323"/>
            <a:chExt cx="1767600" cy="83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6C9708E8-7C4C-4AA1-81AC-CD96429E71B4}"/>
                    </a:ext>
                  </a:extLst>
                </p14:cNvPr>
                <p14:cNvContentPartPr/>
                <p14:nvPr/>
              </p14:nvContentPartPr>
              <p14:xfrm>
                <a:off x="5435642" y="5480523"/>
                <a:ext cx="123840" cy="68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6C9708E8-7C4C-4AA1-81AC-CD96429E71B4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427002" y="5471883"/>
                  <a:ext cx="141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490B783-3C6A-4F4F-A622-2D010C517435}"/>
                    </a:ext>
                  </a:extLst>
                </p14:cNvPr>
                <p14:cNvContentPartPr/>
                <p14:nvPr/>
              </p14:nvContentPartPr>
              <p14:xfrm>
                <a:off x="5430242" y="5441283"/>
                <a:ext cx="151920" cy="29016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490B783-3C6A-4F4F-A622-2D010C517435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421242" y="5432643"/>
                  <a:ext cx="16956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061DF704-6196-4055-B6A7-D0300C49AD6B}"/>
                    </a:ext>
                  </a:extLst>
                </p14:cNvPr>
                <p14:cNvContentPartPr/>
                <p14:nvPr/>
              </p14:nvContentPartPr>
              <p14:xfrm>
                <a:off x="5559122" y="5329323"/>
                <a:ext cx="129240" cy="1126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61DF704-6196-4055-B6A7-D0300C49AD6B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550482" y="5320323"/>
                  <a:ext cx="146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295AF4B-0AB8-4FA4-A383-DAEF30993719}"/>
                    </a:ext>
                  </a:extLst>
                </p14:cNvPr>
                <p14:cNvContentPartPr/>
                <p14:nvPr/>
              </p14:nvContentPartPr>
              <p14:xfrm>
                <a:off x="5665682" y="5480523"/>
                <a:ext cx="61920" cy="16308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295AF4B-0AB8-4FA4-A383-DAEF30993719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657042" y="5471883"/>
                  <a:ext cx="795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706B5D0-AD10-4E5E-9C18-4250C7301E61}"/>
                    </a:ext>
                  </a:extLst>
                </p14:cNvPr>
                <p14:cNvContentPartPr/>
                <p14:nvPr/>
              </p14:nvContentPartPr>
              <p14:xfrm>
                <a:off x="5704922" y="5542443"/>
                <a:ext cx="56880" cy="8820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706B5D0-AD10-4E5E-9C18-4250C7301E6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695922" y="5533443"/>
                  <a:ext cx="745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04A3D57-0860-4E5D-8664-8FF5C618149F}"/>
                    </a:ext>
                  </a:extLst>
                </p14:cNvPr>
                <p14:cNvContentPartPr/>
                <p14:nvPr/>
              </p14:nvContentPartPr>
              <p14:xfrm>
                <a:off x="5817242" y="5469363"/>
                <a:ext cx="50760" cy="1800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04A3D57-0860-4E5D-8664-8FF5C618149F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808242" y="5460723"/>
                  <a:ext cx="684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A64071F2-B728-429A-B4CE-A6CAEC17303F}"/>
                    </a:ext>
                  </a:extLst>
                </p14:cNvPr>
                <p14:cNvContentPartPr/>
                <p14:nvPr/>
              </p14:nvContentPartPr>
              <p14:xfrm>
                <a:off x="5368322" y="5794803"/>
                <a:ext cx="538920" cy="2304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A64071F2-B728-429A-B4CE-A6CAEC17303F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359682" y="5785803"/>
                  <a:ext cx="5565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5C1DCE1-FE71-42ED-86BA-A162C077DEF7}"/>
                    </a:ext>
                  </a:extLst>
                </p14:cNvPr>
                <p14:cNvContentPartPr/>
                <p14:nvPr/>
              </p14:nvContentPartPr>
              <p14:xfrm>
                <a:off x="5419802" y="5879043"/>
                <a:ext cx="341640" cy="23040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5C1DCE1-FE71-42ED-86BA-A162C077DEF7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410802" y="5870043"/>
                  <a:ext cx="3592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B8BF656-6B4D-4637-B4EC-AA006AEA6ED4}"/>
                    </a:ext>
                  </a:extLst>
                </p14:cNvPr>
                <p14:cNvContentPartPr/>
                <p14:nvPr/>
              </p14:nvContentPartPr>
              <p14:xfrm>
                <a:off x="5699522" y="6142563"/>
                <a:ext cx="6120" cy="1728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B8BF656-6B4D-4637-B4EC-AA006AEA6ED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690522" y="6133923"/>
                  <a:ext cx="237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0A5E4C3-71A9-42CD-A7F5-55B2447C5A54}"/>
                    </a:ext>
                  </a:extLst>
                </p14:cNvPr>
                <p14:cNvContentPartPr/>
                <p14:nvPr/>
              </p14:nvContentPartPr>
              <p14:xfrm>
                <a:off x="6019202" y="5656563"/>
                <a:ext cx="163080" cy="23400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0A5E4C3-71A9-42CD-A7F5-55B2447C5A5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010202" y="5647563"/>
                  <a:ext cx="1807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1A364E15-6B79-43F6-AD40-ADA428381899}"/>
                    </a:ext>
                  </a:extLst>
                </p14:cNvPr>
                <p14:cNvContentPartPr/>
                <p14:nvPr/>
              </p14:nvContentPartPr>
              <p14:xfrm>
                <a:off x="6193082" y="5643243"/>
                <a:ext cx="11520" cy="28656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A364E15-6B79-43F6-AD40-ADA428381899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184082" y="5634603"/>
                  <a:ext cx="291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29FC792-CD6C-4B0D-8AE5-521E2C67A8DA}"/>
                    </a:ext>
                  </a:extLst>
                </p14:cNvPr>
                <p14:cNvContentPartPr/>
                <p14:nvPr/>
              </p14:nvContentPartPr>
              <p14:xfrm>
                <a:off x="6097682" y="5542443"/>
                <a:ext cx="140760" cy="30312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29FC792-CD6C-4B0D-8AE5-521E2C67A8D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089042" y="5533443"/>
                  <a:ext cx="1584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3BFA74B7-B5BF-4809-893E-54C3FF4048A7}"/>
                    </a:ext>
                  </a:extLst>
                </p14:cNvPr>
                <p14:cNvContentPartPr/>
                <p14:nvPr/>
              </p14:nvContentPartPr>
              <p14:xfrm>
                <a:off x="6153842" y="5615163"/>
                <a:ext cx="33840" cy="1152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3BFA74B7-B5BF-4809-893E-54C3FF4048A7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144842" y="5606523"/>
                  <a:ext cx="5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83FE3ECC-3E9C-4E6A-8857-4F4197BAC39D}"/>
                    </a:ext>
                  </a:extLst>
                </p14:cNvPr>
                <p14:cNvContentPartPr/>
                <p14:nvPr/>
              </p14:nvContentPartPr>
              <p14:xfrm>
                <a:off x="5906882" y="5620923"/>
                <a:ext cx="516600" cy="3650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83FE3ECC-3E9C-4E6A-8857-4F4197BAC39D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898242" y="5611923"/>
                  <a:ext cx="5342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F1B87284-44FF-4709-83FA-60010D1C1510}"/>
                    </a:ext>
                  </a:extLst>
                </p14:cNvPr>
                <p14:cNvContentPartPr/>
                <p14:nvPr/>
              </p14:nvContentPartPr>
              <p14:xfrm>
                <a:off x="6492602" y="5475123"/>
                <a:ext cx="104760" cy="14616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1B87284-44FF-4709-83FA-60010D1C151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483602" y="5466483"/>
                  <a:ext cx="122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0354B52-5040-47D9-B417-CC98127AA205}"/>
                    </a:ext>
                  </a:extLst>
                </p14:cNvPr>
                <p14:cNvContentPartPr/>
                <p14:nvPr/>
              </p14:nvContentPartPr>
              <p14:xfrm>
                <a:off x="6686642" y="5890203"/>
                <a:ext cx="157320" cy="1152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0354B52-5040-47D9-B417-CC98127AA205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678002" y="5881203"/>
                  <a:ext cx="1749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93E7A27-3172-4138-855D-81535276D3E0}"/>
                    </a:ext>
                  </a:extLst>
                </p14:cNvPr>
                <p14:cNvContentPartPr/>
                <p14:nvPr/>
              </p14:nvContentPartPr>
              <p14:xfrm>
                <a:off x="6748562" y="5856363"/>
                <a:ext cx="387360" cy="900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93E7A27-3172-4138-855D-81535276D3E0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739562" y="5847723"/>
                  <a:ext cx="40500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0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6CB3074C-B930-4349-8F91-A512CCACB361}"/>
                  </a:ext>
                </a:extLst>
              </p14:cNvPr>
              <p14:cNvContentPartPr/>
              <p14:nvPr/>
            </p14:nvContentPartPr>
            <p14:xfrm>
              <a:off x="7331762" y="5828283"/>
              <a:ext cx="376200" cy="33840"/>
            </p14:xfrm>
          </p:contentPart>
        </mc:Choice>
        <mc:Fallback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6CB3074C-B930-4349-8F91-A512CCACB361}"/>
                  </a:ext>
                </a:extLst>
              </p:cNvPr>
              <p:cNvPicPr/>
              <p:nvPr/>
            </p:nvPicPr>
            <p:blipFill>
              <a:blip r:embed="rId421"/>
              <a:stretch>
                <a:fillRect/>
              </a:stretch>
            </p:blipFill>
            <p:spPr>
              <a:xfrm>
                <a:off x="7323122" y="5819643"/>
                <a:ext cx="393840" cy="5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83357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AA2467AD-6796-4475-875C-0063C769AE96}"/>
              </a:ext>
            </a:extLst>
          </p:cNvPr>
          <p:cNvGrpSpPr/>
          <p:nvPr/>
        </p:nvGrpSpPr>
        <p:grpSpPr>
          <a:xfrm>
            <a:off x="992522" y="970083"/>
            <a:ext cx="1397520" cy="729720"/>
            <a:chOff x="992522" y="970083"/>
            <a:chExt cx="1397520" cy="729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93B7464-F756-4E89-9482-5E71B3D69876}"/>
                    </a:ext>
                  </a:extLst>
                </p14:cNvPr>
                <p14:cNvContentPartPr/>
                <p14:nvPr/>
              </p14:nvContentPartPr>
              <p14:xfrm>
                <a:off x="992522" y="1430523"/>
                <a:ext cx="284760" cy="2692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93B7464-F756-4E89-9482-5E71B3D6987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83882" y="1421883"/>
                  <a:ext cx="3024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F8FB0E5-EBC3-44B9-9FE1-A80D0859DC98}"/>
                    </a:ext>
                  </a:extLst>
                </p14:cNvPr>
                <p14:cNvContentPartPr/>
                <p14:nvPr/>
              </p14:nvContentPartPr>
              <p14:xfrm>
                <a:off x="1441442" y="1233963"/>
                <a:ext cx="73440" cy="115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F8FB0E5-EBC3-44B9-9FE1-A80D0859DC9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32802" y="122532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8EB5F04-2413-42FE-8179-379A40A8BFA8}"/>
                    </a:ext>
                  </a:extLst>
                </p14:cNvPr>
                <p14:cNvContentPartPr/>
                <p14:nvPr/>
              </p14:nvContentPartPr>
              <p14:xfrm>
                <a:off x="1604162" y="1144323"/>
                <a:ext cx="84600" cy="1573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8EB5F04-2413-42FE-8179-379A40A8BFA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95522" y="1135323"/>
                  <a:ext cx="1022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36DB7EF-9E11-47C2-89FF-37AE2C42C432}"/>
                    </a:ext>
                  </a:extLst>
                </p14:cNvPr>
                <p14:cNvContentPartPr/>
                <p14:nvPr/>
              </p14:nvContentPartPr>
              <p14:xfrm>
                <a:off x="1733402" y="1133163"/>
                <a:ext cx="78840" cy="2300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36DB7EF-9E11-47C2-89FF-37AE2C42C43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724402" y="1124163"/>
                  <a:ext cx="9648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68F428A-C52D-4DC3-8660-741259E4A9F0}"/>
                    </a:ext>
                  </a:extLst>
                </p14:cNvPr>
                <p14:cNvContentPartPr/>
                <p14:nvPr/>
              </p14:nvContentPartPr>
              <p14:xfrm>
                <a:off x="1733402" y="1149723"/>
                <a:ext cx="165960" cy="2865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68F428A-C52D-4DC3-8660-741259E4A9F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24402" y="1141083"/>
                  <a:ext cx="1836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017DE78-D538-415B-9E26-791722062B2B}"/>
                    </a:ext>
                  </a:extLst>
                </p14:cNvPr>
                <p14:cNvContentPartPr/>
                <p14:nvPr/>
              </p14:nvContentPartPr>
              <p14:xfrm>
                <a:off x="1828802" y="970083"/>
                <a:ext cx="157320" cy="903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017DE78-D538-415B-9E26-791722062B2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20162" y="961083"/>
                  <a:ext cx="1749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12087FC-7F88-41BB-82B8-8990F91A2FAA}"/>
                    </a:ext>
                  </a:extLst>
                </p14:cNvPr>
                <p14:cNvContentPartPr/>
                <p14:nvPr/>
              </p14:nvContentPartPr>
              <p14:xfrm>
                <a:off x="2025002" y="1222803"/>
                <a:ext cx="83520" cy="61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12087FC-7F88-41BB-82B8-8990F91A2FA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16002" y="1213803"/>
                  <a:ext cx="1011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CAFFFEC-D370-470C-90FB-526383B7089A}"/>
                    </a:ext>
                  </a:extLst>
                </p14:cNvPr>
                <p14:cNvContentPartPr/>
                <p14:nvPr/>
              </p14:nvContentPartPr>
              <p14:xfrm>
                <a:off x="2064602" y="1156923"/>
                <a:ext cx="33840" cy="1281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CAFFFEC-D370-470C-90FB-526383B7089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55602" y="1147923"/>
                  <a:ext cx="514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17C7926-FFA8-42BB-8729-417F81423567}"/>
                    </a:ext>
                  </a:extLst>
                </p14:cNvPr>
                <p14:cNvContentPartPr/>
                <p14:nvPr/>
              </p14:nvContentPartPr>
              <p14:xfrm>
                <a:off x="1980002" y="1121643"/>
                <a:ext cx="329400" cy="4212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17C7926-FFA8-42BB-8729-417F8142356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71362" y="1112643"/>
                  <a:ext cx="34704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EE805D5-3700-46D2-85BD-819E61E45DD8}"/>
                    </a:ext>
                  </a:extLst>
                </p14:cNvPr>
                <p14:cNvContentPartPr/>
                <p14:nvPr/>
              </p14:nvContentPartPr>
              <p14:xfrm>
                <a:off x="2305082" y="1233963"/>
                <a:ext cx="82800" cy="2304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EE805D5-3700-46D2-85BD-819E61E45DD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96442" y="1225323"/>
                  <a:ext cx="1004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D87CFCF-F3A4-4D6C-A714-7FB165517199}"/>
                    </a:ext>
                  </a:extLst>
                </p14:cNvPr>
                <p14:cNvContentPartPr/>
                <p14:nvPr/>
              </p14:nvContentPartPr>
              <p14:xfrm>
                <a:off x="2294282" y="1273203"/>
                <a:ext cx="95760" cy="676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D87CFCF-F3A4-4D6C-A714-7FB16551719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85282" y="1264563"/>
                  <a:ext cx="113400" cy="85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47D42EDC-1289-45DA-AA97-C7610EBB5C4F}"/>
                  </a:ext>
                </a:extLst>
              </p14:cNvPr>
              <p14:cNvContentPartPr/>
              <p14:nvPr/>
            </p14:nvContentPartPr>
            <p14:xfrm>
              <a:off x="2715122" y="1329723"/>
              <a:ext cx="45360" cy="32508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47D42EDC-1289-45DA-AA97-C7610EBB5C4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706122" y="1320723"/>
                <a:ext cx="63000" cy="34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443D59AF-F668-4A69-A2F6-DFD58299D9C5}"/>
              </a:ext>
            </a:extLst>
          </p:cNvPr>
          <p:cNvGrpSpPr/>
          <p:nvPr/>
        </p:nvGrpSpPr>
        <p:grpSpPr>
          <a:xfrm>
            <a:off x="2955962" y="1390923"/>
            <a:ext cx="414000" cy="196920"/>
            <a:chOff x="2955962" y="1390923"/>
            <a:chExt cx="414000" cy="19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C6878DB3-842B-4AC7-A8AE-2CCAFA2ECFF5}"/>
                    </a:ext>
                  </a:extLst>
                </p14:cNvPr>
                <p14:cNvContentPartPr/>
                <p14:nvPr/>
              </p14:nvContentPartPr>
              <p14:xfrm>
                <a:off x="2955962" y="1426203"/>
                <a:ext cx="68040" cy="1054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C6878DB3-842B-4AC7-A8AE-2CCAFA2ECFF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47322" y="1417563"/>
                  <a:ext cx="856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0B4F38E-E703-4FFA-81F8-CE06A7A2470B}"/>
                    </a:ext>
                  </a:extLst>
                </p14:cNvPr>
                <p14:cNvContentPartPr/>
                <p14:nvPr/>
              </p14:nvContentPartPr>
              <p14:xfrm>
                <a:off x="3180602" y="1390923"/>
                <a:ext cx="189360" cy="1969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0B4F38E-E703-4FFA-81F8-CE06A7A2470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171602" y="1382283"/>
                  <a:ext cx="207000" cy="21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C231061-D619-487D-8A77-7D4D8DE1DEFC}"/>
              </a:ext>
            </a:extLst>
          </p:cNvPr>
          <p:cNvGrpSpPr/>
          <p:nvPr/>
        </p:nvGrpSpPr>
        <p:grpSpPr>
          <a:xfrm>
            <a:off x="3595682" y="1390923"/>
            <a:ext cx="151920" cy="90360"/>
            <a:chOff x="3595682" y="1390923"/>
            <a:chExt cx="151920" cy="9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E258579-DB30-4BD3-91E9-81EFDB79BCEC}"/>
                    </a:ext>
                  </a:extLst>
                </p14:cNvPr>
                <p14:cNvContentPartPr/>
                <p14:nvPr/>
              </p14:nvContentPartPr>
              <p14:xfrm>
                <a:off x="3595682" y="1390923"/>
                <a:ext cx="123840" cy="115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E258579-DB30-4BD3-91E9-81EFDB79BCE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87042" y="138228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1CB78A7-9502-42BF-8C15-27E8F439C759}"/>
                    </a:ext>
                  </a:extLst>
                </p14:cNvPr>
                <p14:cNvContentPartPr/>
                <p14:nvPr/>
              </p14:nvContentPartPr>
              <p14:xfrm>
                <a:off x="3606842" y="1452843"/>
                <a:ext cx="140760" cy="284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1CB78A7-9502-42BF-8C15-27E8F439C75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598202" y="1443843"/>
                  <a:ext cx="15840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2A9A4627-C6C9-4E8B-8A3A-2D70BDA3B5D5}"/>
                  </a:ext>
                </a:extLst>
              </p14:cNvPr>
              <p14:cNvContentPartPr/>
              <p14:nvPr/>
            </p14:nvContentPartPr>
            <p14:xfrm>
              <a:off x="4106882" y="1369323"/>
              <a:ext cx="258120" cy="23544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2A9A4627-C6C9-4E8B-8A3A-2D70BDA3B5D5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097882" y="1360323"/>
                <a:ext cx="275760" cy="25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A2C1ADF7-211B-4182-8D20-41095BE6A759}"/>
              </a:ext>
            </a:extLst>
          </p:cNvPr>
          <p:cNvGrpSpPr/>
          <p:nvPr/>
        </p:nvGrpSpPr>
        <p:grpSpPr>
          <a:xfrm>
            <a:off x="4251962" y="981603"/>
            <a:ext cx="864360" cy="241560"/>
            <a:chOff x="4251962" y="981603"/>
            <a:chExt cx="864360" cy="24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87C8FA4-BF83-4698-8CF3-8D40BBB6028C}"/>
                    </a:ext>
                  </a:extLst>
                </p14:cNvPr>
                <p14:cNvContentPartPr/>
                <p14:nvPr/>
              </p14:nvContentPartPr>
              <p14:xfrm>
                <a:off x="4251962" y="1144323"/>
                <a:ext cx="123840" cy="61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87C8FA4-BF83-4698-8CF3-8D40BBB6028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43322" y="113532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8B6C543-C647-469C-9DD7-7AFECD88E492}"/>
                    </a:ext>
                  </a:extLst>
                </p14:cNvPr>
                <p14:cNvContentPartPr/>
                <p14:nvPr/>
              </p14:nvContentPartPr>
              <p14:xfrm>
                <a:off x="4470842" y="992763"/>
                <a:ext cx="112680" cy="1911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8B6C543-C647-469C-9DD7-7AFECD88E49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62202" y="983763"/>
                  <a:ext cx="1303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583B22A-6AA9-444A-8499-2F2FB23696F3}"/>
                    </a:ext>
                  </a:extLst>
                </p14:cNvPr>
                <p14:cNvContentPartPr/>
                <p14:nvPr/>
              </p14:nvContentPartPr>
              <p14:xfrm>
                <a:off x="4633562" y="1009323"/>
                <a:ext cx="191880" cy="1638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583B22A-6AA9-444A-8499-2F2FB23696F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24562" y="1000683"/>
                  <a:ext cx="2095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17CFD90-B6DF-423E-BF37-045B027B847B}"/>
                    </a:ext>
                  </a:extLst>
                </p14:cNvPr>
                <p14:cNvContentPartPr/>
                <p14:nvPr/>
              </p14:nvContentPartPr>
              <p14:xfrm>
                <a:off x="4854602" y="1155483"/>
                <a:ext cx="88200" cy="676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17CFD90-B6DF-423E-BF37-045B027B847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845602" y="1146483"/>
                  <a:ext cx="1058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DE0A7D3-3598-4DB6-9525-11E8CBBDADE1}"/>
                    </a:ext>
                  </a:extLst>
                </p14:cNvPr>
                <p14:cNvContentPartPr/>
                <p14:nvPr/>
              </p14:nvContentPartPr>
              <p14:xfrm>
                <a:off x="5005442" y="1020483"/>
                <a:ext cx="110880" cy="237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DE0A7D3-3598-4DB6-9525-11E8CBBDADE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996442" y="1011483"/>
                  <a:ext cx="1285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F752189-E7A2-4DD0-9ECC-C33C3718C4CB}"/>
                    </a:ext>
                  </a:extLst>
                </p14:cNvPr>
                <p14:cNvContentPartPr/>
                <p14:nvPr/>
              </p14:nvContentPartPr>
              <p14:xfrm>
                <a:off x="5065562" y="981603"/>
                <a:ext cx="17280" cy="1800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F752189-E7A2-4DD0-9ECC-C33C3718C4C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056562" y="972603"/>
                  <a:ext cx="3492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ED2A13E6-FE30-4B0D-AB52-949FDCE31039}"/>
              </a:ext>
            </a:extLst>
          </p:cNvPr>
          <p:cNvGrpSpPr/>
          <p:nvPr/>
        </p:nvGrpSpPr>
        <p:grpSpPr>
          <a:xfrm>
            <a:off x="5454362" y="1168803"/>
            <a:ext cx="509400" cy="430200"/>
            <a:chOff x="5454362" y="1168803"/>
            <a:chExt cx="509400" cy="430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F098DF3-7BA9-47DF-BD6F-8FE8EB205FAF}"/>
                    </a:ext>
                  </a:extLst>
                </p14:cNvPr>
                <p14:cNvContentPartPr/>
                <p14:nvPr/>
              </p14:nvContentPartPr>
              <p14:xfrm>
                <a:off x="5454362" y="1168803"/>
                <a:ext cx="71280" cy="4017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F098DF3-7BA9-47DF-BD6F-8FE8EB205FA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445722" y="1159803"/>
                  <a:ext cx="8892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2BDE26F-39CE-49B8-940B-188D8919B9B4}"/>
                    </a:ext>
                  </a:extLst>
                </p14:cNvPr>
                <p14:cNvContentPartPr/>
                <p14:nvPr/>
              </p14:nvContentPartPr>
              <p14:xfrm>
                <a:off x="5576402" y="1251243"/>
                <a:ext cx="123480" cy="1796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2BDE26F-39CE-49B8-940B-188D8919B9B4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567762" y="1242243"/>
                  <a:ext cx="1411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1309CF1-90B3-497F-BA27-508945097310}"/>
                    </a:ext>
                  </a:extLst>
                </p14:cNvPr>
                <p14:cNvContentPartPr/>
                <p14:nvPr/>
              </p14:nvContentPartPr>
              <p14:xfrm>
                <a:off x="5766842" y="1239363"/>
                <a:ext cx="196920" cy="3596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1309CF1-90B3-497F-BA27-50894509731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57842" y="1230723"/>
                  <a:ext cx="214560" cy="37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6953CCC-6331-41B2-8342-9FAA057A5549}"/>
                  </a:ext>
                </a:extLst>
              </p14:cNvPr>
              <p14:cNvContentPartPr/>
              <p14:nvPr/>
            </p14:nvContentPartPr>
            <p14:xfrm>
              <a:off x="1413722" y="392643"/>
              <a:ext cx="90000" cy="290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6953CCC-6331-41B2-8342-9FAA057A5549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404722" y="383643"/>
                <a:ext cx="107640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F55A6B0-8661-470A-950A-471AB9102687}"/>
                  </a:ext>
                </a:extLst>
              </p14:cNvPr>
              <p14:cNvContentPartPr/>
              <p14:nvPr/>
            </p14:nvContentPartPr>
            <p14:xfrm>
              <a:off x="1654562" y="330723"/>
              <a:ext cx="67680" cy="398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F55A6B0-8661-470A-950A-471AB910268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645922" y="322083"/>
                <a:ext cx="85320" cy="41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619CEA7-1324-4093-9320-B47122FF1C82}"/>
                  </a:ext>
                </a:extLst>
              </p14:cNvPr>
              <p14:cNvContentPartPr/>
              <p14:nvPr/>
            </p14:nvContentPartPr>
            <p14:xfrm>
              <a:off x="1497602" y="555363"/>
              <a:ext cx="174240" cy="11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619CEA7-1324-4093-9320-B47122FF1C8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488962" y="546363"/>
                <a:ext cx="1918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2608881-31E6-4104-8B4A-1C220C5A8610}"/>
                  </a:ext>
                </a:extLst>
              </p14:cNvPr>
              <p14:cNvContentPartPr/>
              <p14:nvPr/>
            </p14:nvContentPartPr>
            <p14:xfrm>
              <a:off x="1592642" y="196443"/>
              <a:ext cx="141120" cy="12924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2608881-31E6-4104-8B4A-1C220C5A8610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583642" y="187803"/>
                <a:ext cx="15876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75D4BC6-EAC0-4BAE-BC50-7A145364EFFF}"/>
                  </a:ext>
                </a:extLst>
              </p14:cNvPr>
              <p14:cNvContentPartPr/>
              <p14:nvPr/>
            </p14:nvContentPartPr>
            <p14:xfrm>
              <a:off x="1895762" y="308403"/>
              <a:ext cx="112680" cy="4546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75D4BC6-EAC0-4BAE-BC50-7A145364EFFF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887122" y="299403"/>
                <a:ext cx="130320" cy="4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CB2B6B4E-EF0C-4F7A-B223-0420931972C3}"/>
                  </a:ext>
                </a:extLst>
              </p14:cNvPr>
              <p14:cNvContentPartPr/>
              <p14:nvPr/>
            </p14:nvContentPartPr>
            <p14:xfrm>
              <a:off x="2069642" y="448443"/>
              <a:ext cx="130320" cy="14616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CB2B6B4E-EF0C-4F7A-B223-0420931972C3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061002" y="439803"/>
                <a:ext cx="14796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CF7609FC-BCD3-4B4C-A07A-BD8BC30D1432}"/>
                  </a:ext>
                </a:extLst>
              </p14:cNvPr>
              <p14:cNvContentPartPr/>
              <p14:nvPr/>
            </p14:nvContentPartPr>
            <p14:xfrm>
              <a:off x="2349362" y="392643"/>
              <a:ext cx="223200" cy="307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CF7609FC-BCD3-4B4C-A07A-BD8BC30D1432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340362" y="383643"/>
                <a:ext cx="240840" cy="32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0B8A2B5-CB8C-484B-8050-FB6F76B55AC9}"/>
                  </a:ext>
                </a:extLst>
              </p14:cNvPr>
              <p14:cNvContentPartPr/>
              <p14:nvPr/>
            </p14:nvContentPartPr>
            <p14:xfrm>
              <a:off x="2922482" y="431883"/>
              <a:ext cx="78840" cy="172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0B8A2B5-CB8C-484B-8050-FB6F76B55AC9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913842" y="422883"/>
                <a:ext cx="964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59B88E0-CB69-47B9-856C-6283270182E0}"/>
                  </a:ext>
                </a:extLst>
              </p14:cNvPr>
              <p14:cNvContentPartPr/>
              <p14:nvPr/>
            </p14:nvContentPartPr>
            <p14:xfrm>
              <a:off x="2872082" y="532683"/>
              <a:ext cx="112680" cy="115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59B88E0-CB69-47B9-856C-6283270182E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863082" y="524043"/>
                <a:ext cx="13032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D025EF42-4276-429B-9D65-4BA8EA2EBDAB}"/>
                  </a:ext>
                </a:extLst>
              </p14:cNvPr>
              <p14:cNvContentPartPr/>
              <p14:nvPr/>
            </p14:nvContentPartPr>
            <p14:xfrm>
              <a:off x="1385282" y="635643"/>
              <a:ext cx="6653520" cy="22860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D025EF42-4276-429B-9D65-4BA8EA2EBDA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76642" y="626643"/>
                <a:ext cx="6671160" cy="24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54E313F6-AB40-40EA-9D90-928DF4EB7DE4}"/>
              </a:ext>
            </a:extLst>
          </p:cNvPr>
          <p:cNvGrpSpPr/>
          <p:nvPr/>
        </p:nvGrpSpPr>
        <p:grpSpPr>
          <a:xfrm>
            <a:off x="1037162" y="1991403"/>
            <a:ext cx="836640" cy="493920"/>
            <a:chOff x="1037162" y="1991403"/>
            <a:chExt cx="836640" cy="493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511E4A1-55B1-4E2D-BADB-602E48CD65E1}"/>
                    </a:ext>
                  </a:extLst>
                </p14:cNvPr>
                <p14:cNvContentPartPr/>
                <p14:nvPr/>
              </p14:nvContentPartPr>
              <p14:xfrm>
                <a:off x="1188362" y="2064123"/>
                <a:ext cx="270360" cy="2304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511E4A1-55B1-4E2D-BADB-602E48CD65E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179722" y="2055483"/>
                  <a:ext cx="2880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9CD6D2F-CFBC-4B17-8D43-49810972382F}"/>
                    </a:ext>
                  </a:extLst>
                </p14:cNvPr>
                <p14:cNvContentPartPr/>
                <p14:nvPr/>
              </p14:nvContentPartPr>
              <p14:xfrm>
                <a:off x="1447202" y="2260683"/>
                <a:ext cx="50760" cy="90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9CD6D2F-CFBC-4B17-8D43-49810972382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438202" y="2251683"/>
                  <a:ext cx="684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54893E4-E195-423A-899F-2C35D5E4D87D}"/>
                    </a:ext>
                  </a:extLst>
                </p14:cNvPr>
                <p14:cNvContentPartPr/>
                <p14:nvPr/>
              </p14:nvContentPartPr>
              <p14:xfrm>
                <a:off x="1564922" y="2109123"/>
                <a:ext cx="90000" cy="172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54893E4-E195-423A-899F-2C35D5E4D87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556282" y="210012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AAADBB3-1773-4F7D-9BFA-7633C628C4C7}"/>
                    </a:ext>
                  </a:extLst>
                </p14:cNvPr>
                <p14:cNvContentPartPr/>
                <p14:nvPr/>
              </p14:nvContentPartPr>
              <p14:xfrm>
                <a:off x="1615322" y="2064123"/>
                <a:ext cx="45360" cy="1962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AAADBB3-1773-4F7D-9BFA-7633C628C4C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606682" y="2055483"/>
                  <a:ext cx="6300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99AC9FE-4C0A-4E03-AFA3-8AF561508050}"/>
                    </a:ext>
                  </a:extLst>
                </p14:cNvPr>
                <p14:cNvContentPartPr/>
                <p14:nvPr/>
              </p14:nvContentPartPr>
              <p14:xfrm>
                <a:off x="1749962" y="1991403"/>
                <a:ext cx="123840" cy="3535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99AC9FE-4C0A-4E03-AFA3-8AF56150805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741322" y="1982403"/>
                  <a:ext cx="14148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1669B6F-9977-4777-A788-7D4297EBB495}"/>
                    </a:ext>
                  </a:extLst>
                </p14:cNvPr>
                <p14:cNvContentPartPr/>
                <p14:nvPr/>
              </p14:nvContentPartPr>
              <p14:xfrm>
                <a:off x="1037162" y="2007963"/>
                <a:ext cx="73800" cy="4773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1669B6F-9977-4777-A788-7D4297EBB49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28522" y="1999323"/>
                  <a:ext cx="91440" cy="49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0991A3D2-20F5-4781-99AF-44283F2EF6E1}"/>
              </a:ext>
            </a:extLst>
          </p:cNvPr>
          <p:cNvGrpSpPr/>
          <p:nvPr/>
        </p:nvGrpSpPr>
        <p:grpSpPr>
          <a:xfrm>
            <a:off x="2070002" y="2249163"/>
            <a:ext cx="123480" cy="79200"/>
            <a:chOff x="2070002" y="2249163"/>
            <a:chExt cx="123480" cy="79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AFE1C7C-19F2-46C7-ABCE-8202E3A0A087}"/>
                    </a:ext>
                  </a:extLst>
                </p14:cNvPr>
                <p14:cNvContentPartPr/>
                <p14:nvPr/>
              </p14:nvContentPartPr>
              <p14:xfrm>
                <a:off x="2097722" y="2249163"/>
                <a:ext cx="95760" cy="64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AFE1C7C-19F2-46C7-ABCE-8202E3A0A08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89082" y="2240523"/>
                  <a:ext cx="1134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B627EE2-027E-45A4-9695-4F8760620EFA}"/>
                    </a:ext>
                  </a:extLst>
                </p14:cNvPr>
                <p14:cNvContentPartPr/>
                <p14:nvPr/>
              </p14:nvContentPartPr>
              <p14:xfrm>
                <a:off x="2070002" y="2316843"/>
                <a:ext cx="118080" cy="115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B627EE2-027E-45A4-9695-4F8760620EF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061002" y="230784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E90C1FC0-8200-499E-99B2-3271BFB55BF3}"/>
              </a:ext>
            </a:extLst>
          </p:cNvPr>
          <p:cNvGrpSpPr/>
          <p:nvPr/>
        </p:nvGrpSpPr>
        <p:grpSpPr>
          <a:xfrm>
            <a:off x="2535122" y="1710963"/>
            <a:ext cx="1150920" cy="671760"/>
            <a:chOff x="2535122" y="1710963"/>
            <a:chExt cx="1150920" cy="67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F523CF9-9675-463C-AD4E-EDCFE29425F0}"/>
                    </a:ext>
                  </a:extLst>
                </p14:cNvPr>
                <p14:cNvContentPartPr/>
                <p14:nvPr/>
              </p14:nvContentPartPr>
              <p14:xfrm>
                <a:off x="2535122" y="2181483"/>
                <a:ext cx="196920" cy="2012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F523CF9-9675-463C-AD4E-EDCFE29425F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526482" y="2172483"/>
                  <a:ext cx="2145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A8EF8EE-462A-48DD-A166-B8A39900D6A4}"/>
                    </a:ext>
                  </a:extLst>
                </p14:cNvPr>
                <p14:cNvContentPartPr/>
                <p14:nvPr/>
              </p14:nvContentPartPr>
              <p14:xfrm>
                <a:off x="2715122" y="1985643"/>
                <a:ext cx="151920" cy="226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A8EF8EE-462A-48DD-A166-B8A39900D6A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706122" y="1977003"/>
                  <a:ext cx="169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8F7582E-AEB9-47D0-953F-F633974FCAA6}"/>
                    </a:ext>
                  </a:extLst>
                </p14:cNvPr>
                <p14:cNvContentPartPr/>
                <p14:nvPr/>
              </p14:nvContentPartPr>
              <p14:xfrm>
                <a:off x="2911322" y="1890243"/>
                <a:ext cx="56520" cy="1684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8F7582E-AEB9-47D0-953F-F633974FCAA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902322" y="1881603"/>
                  <a:ext cx="74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31605D3-E6A8-4C41-9BDE-BE807952126A}"/>
                    </a:ext>
                  </a:extLst>
                </p14:cNvPr>
                <p14:cNvContentPartPr/>
                <p14:nvPr/>
              </p14:nvContentPartPr>
              <p14:xfrm>
                <a:off x="3051362" y="1852803"/>
                <a:ext cx="51480" cy="200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31605D3-E6A8-4C41-9BDE-BE807952126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042722" y="1844163"/>
                  <a:ext cx="691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9E51914-7A22-417B-B9D6-E2EDBB2D322A}"/>
                    </a:ext>
                  </a:extLst>
                </p14:cNvPr>
                <p14:cNvContentPartPr/>
                <p14:nvPr/>
              </p14:nvContentPartPr>
              <p14:xfrm>
                <a:off x="3208682" y="1811763"/>
                <a:ext cx="68040" cy="2865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9E51914-7A22-417B-B9D6-E2EDBB2D322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99682" y="1803123"/>
                  <a:ext cx="856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D0C760E-83C9-4B91-A9DE-8C6868D3AF02}"/>
                    </a:ext>
                  </a:extLst>
                </p14:cNvPr>
                <p14:cNvContentPartPr/>
                <p14:nvPr/>
              </p14:nvContentPartPr>
              <p14:xfrm>
                <a:off x="3017882" y="1968723"/>
                <a:ext cx="191160" cy="115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D0C760E-83C9-4B91-A9DE-8C6868D3AF0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09242" y="1960083"/>
                  <a:ext cx="20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8F8AC2B-0C58-4A4E-9EEB-FBEB8B82407D}"/>
                    </a:ext>
                  </a:extLst>
                </p14:cNvPr>
                <p14:cNvContentPartPr/>
                <p14:nvPr/>
              </p14:nvContentPartPr>
              <p14:xfrm>
                <a:off x="3119042" y="1710963"/>
                <a:ext cx="101160" cy="1180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8F8AC2B-0C58-4A4E-9EEB-FBEB8B82407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110042" y="1701963"/>
                  <a:ext cx="1188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F0FB373-38CB-4FA5-A352-66F7F5F2D478}"/>
                    </a:ext>
                  </a:extLst>
                </p14:cNvPr>
                <p14:cNvContentPartPr/>
                <p14:nvPr/>
              </p14:nvContentPartPr>
              <p14:xfrm>
                <a:off x="3365642" y="1896003"/>
                <a:ext cx="84600" cy="61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F0FB373-38CB-4FA5-A352-66F7F5F2D47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357002" y="188700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04CB4F3-96E6-4161-A53F-4813C2876462}"/>
                    </a:ext>
                  </a:extLst>
                </p14:cNvPr>
                <p14:cNvContentPartPr/>
                <p14:nvPr/>
              </p14:nvContentPartPr>
              <p14:xfrm>
                <a:off x="3332522" y="1828683"/>
                <a:ext cx="330840" cy="3463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04CB4F3-96E6-4161-A53F-4813C287646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323882" y="1819683"/>
                  <a:ext cx="3484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F3498E0-FD35-46D5-B468-E45BBBE2DC39}"/>
                    </a:ext>
                  </a:extLst>
                </p14:cNvPr>
                <p14:cNvContentPartPr/>
                <p14:nvPr/>
              </p14:nvContentPartPr>
              <p14:xfrm>
                <a:off x="3617642" y="1929483"/>
                <a:ext cx="68400" cy="1857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F3498E0-FD35-46D5-B468-E45BBBE2DC3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608642" y="1920843"/>
                  <a:ext cx="860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1D412B0-2D82-47E1-B5AD-BDF32902FC04}"/>
                    </a:ext>
                  </a:extLst>
                </p14:cNvPr>
                <p14:cNvContentPartPr/>
                <p14:nvPr/>
              </p14:nvContentPartPr>
              <p14:xfrm>
                <a:off x="3584522" y="1985643"/>
                <a:ext cx="101160" cy="507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1D412B0-2D82-47E1-B5AD-BDF32902FC0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75522" y="1977003"/>
                  <a:ext cx="11880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9E019FA-58A5-4ED3-8125-761AAD09AAA3}"/>
              </a:ext>
            </a:extLst>
          </p:cNvPr>
          <p:cNvGrpSpPr/>
          <p:nvPr/>
        </p:nvGrpSpPr>
        <p:grpSpPr>
          <a:xfrm>
            <a:off x="3875402" y="2043963"/>
            <a:ext cx="472320" cy="445320"/>
            <a:chOff x="3875402" y="2043963"/>
            <a:chExt cx="472320" cy="44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55DEB75-0D40-4635-AD84-6F38FB098443}"/>
                    </a:ext>
                  </a:extLst>
                </p14:cNvPr>
                <p14:cNvContentPartPr/>
                <p14:nvPr/>
              </p14:nvContentPartPr>
              <p14:xfrm>
                <a:off x="3875402" y="2043963"/>
                <a:ext cx="34920" cy="3124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55DEB75-0D40-4635-AD84-6F38FB09844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866402" y="2034963"/>
                  <a:ext cx="5256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B5B7838-E551-46D9-838D-F405BA261F1E}"/>
                    </a:ext>
                  </a:extLst>
                </p14:cNvPr>
                <p14:cNvContentPartPr/>
                <p14:nvPr/>
              </p14:nvContentPartPr>
              <p14:xfrm>
                <a:off x="3971882" y="2114883"/>
                <a:ext cx="168480" cy="2023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B5B7838-E551-46D9-838D-F405BA261F1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962882" y="2105883"/>
                  <a:ext cx="1861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EBEDC34-9CEC-4CCB-9653-D86B2F5C805C}"/>
                    </a:ext>
                  </a:extLst>
                </p14:cNvPr>
                <p14:cNvContentPartPr/>
                <p14:nvPr/>
              </p14:nvContentPartPr>
              <p14:xfrm>
                <a:off x="4078442" y="2069883"/>
                <a:ext cx="269280" cy="4194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EBEDC34-9CEC-4CCB-9653-D86B2F5C805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069442" y="2060883"/>
                  <a:ext cx="286920" cy="43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3975C2FE-3D3A-40FB-AC27-79DFBF408E77}"/>
              </a:ext>
            </a:extLst>
          </p:cNvPr>
          <p:cNvGrpSpPr/>
          <p:nvPr/>
        </p:nvGrpSpPr>
        <p:grpSpPr>
          <a:xfrm>
            <a:off x="4506122" y="2248803"/>
            <a:ext cx="144720" cy="108000"/>
            <a:chOff x="4506122" y="2248803"/>
            <a:chExt cx="144720" cy="10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1024574-7B41-4196-A0C0-DDA701000B73}"/>
                    </a:ext>
                  </a:extLst>
                </p14:cNvPr>
                <p14:cNvContentPartPr/>
                <p14:nvPr/>
              </p14:nvContentPartPr>
              <p14:xfrm>
                <a:off x="4538162" y="2248803"/>
                <a:ext cx="112680" cy="23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1024574-7B41-4196-A0C0-DDA701000B7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529162" y="2239803"/>
                  <a:ext cx="1303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7E881FA-80E9-4D37-BE23-F9A385EEED0E}"/>
                    </a:ext>
                  </a:extLst>
                </p14:cNvPr>
                <p14:cNvContentPartPr/>
                <p14:nvPr/>
              </p14:nvContentPartPr>
              <p14:xfrm>
                <a:off x="4506122" y="2344563"/>
                <a:ext cx="105480" cy="122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7E881FA-80E9-4D37-BE23-F9A385EEED0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97122" y="2335923"/>
                  <a:ext cx="1231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A720924B-3430-4DB9-8BBF-E1FF4633C3C4}"/>
              </a:ext>
            </a:extLst>
          </p:cNvPr>
          <p:cNvGrpSpPr/>
          <p:nvPr/>
        </p:nvGrpSpPr>
        <p:grpSpPr>
          <a:xfrm>
            <a:off x="4857842" y="1828683"/>
            <a:ext cx="1514160" cy="696240"/>
            <a:chOff x="4857842" y="1828683"/>
            <a:chExt cx="1514160" cy="69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977DD01-3BB7-42EE-97BB-76614BC90987}"/>
                    </a:ext>
                  </a:extLst>
                </p14:cNvPr>
                <p14:cNvContentPartPr/>
                <p14:nvPr/>
              </p14:nvContentPartPr>
              <p14:xfrm>
                <a:off x="4857842" y="2277603"/>
                <a:ext cx="196560" cy="2386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977DD01-3BB7-42EE-97BB-76614BC9098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849202" y="2268963"/>
                  <a:ext cx="2142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8A3B946-E45A-4B4E-9358-494079C419DC}"/>
                    </a:ext>
                  </a:extLst>
                </p14:cNvPr>
                <p14:cNvContentPartPr/>
                <p14:nvPr/>
              </p14:nvContentPartPr>
              <p14:xfrm>
                <a:off x="5054402" y="2047563"/>
                <a:ext cx="146160" cy="115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8A3B946-E45A-4B4E-9358-494079C419D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45402" y="203856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BD5C382-0EBB-4FE5-A3DF-783F3CAAEE56}"/>
                    </a:ext>
                  </a:extLst>
                </p14:cNvPr>
                <p14:cNvContentPartPr/>
                <p14:nvPr/>
              </p14:nvContentPartPr>
              <p14:xfrm>
                <a:off x="5239442" y="1901403"/>
                <a:ext cx="18000" cy="1911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BD5C382-0EBB-4FE5-A3DF-783F3CAAEE5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230442" y="1892763"/>
                  <a:ext cx="35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1778805-3E82-4786-B9FF-88EA4CE563D7}"/>
                    </a:ext>
                  </a:extLst>
                </p14:cNvPr>
                <p14:cNvContentPartPr/>
                <p14:nvPr/>
              </p14:nvContentPartPr>
              <p14:xfrm>
                <a:off x="5289842" y="1884843"/>
                <a:ext cx="146520" cy="1854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1778805-3E82-4786-B9FF-88EA4CE563D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280842" y="1875843"/>
                  <a:ext cx="1641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8BC1013-2C0B-4642-A1C4-911DD9C9122D}"/>
                    </a:ext>
                  </a:extLst>
                </p14:cNvPr>
                <p14:cNvContentPartPr/>
                <p14:nvPr/>
              </p14:nvContentPartPr>
              <p14:xfrm>
                <a:off x="5486042" y="1884843"/>
                <a:ext cx="17280" cy="2080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8BC1013-2C0B-4642-A1C4-911DD9C9122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477402" y="1875843"/>
                  <a:ext cx="349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FF69A55-0ACA-469C-96EF-BB4E45FFA8AE}"/>
                    </a:ext>
                  </a:extLst>
                </p14:cNvPr>
                <p14:cNvContentPartPr/>
                <p14:nvPr/>
              </p14:nvContentPartPr>
              <p14:xfrm>
                <a:off x="5508722" y="1839123"/>
                <a:ext cx="67680" cy="576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FF69A55-0ACA-469C-96EF-BB4E45FFA8A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499722" y="1830123"/>
                  <a:ext cx="853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74C2570-6660-4F61-9CB0-0F1C8AAE70F3}"/>
                    </a:ext>
                  </a:extLst>
                </p14:cNvPr>
                <p14:cNvContentPartPr/>
                <p14:nvPr/>
              </p14:nvContentPartPr>
              <p14:xfrm>
                <a:off x="5553362" y="1828683"/>
                <a:ext cx="185760" cy="3013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74C2570-6660-4F61-9CB0-0F1C8AAE70F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544722" y="1819683"/>
                  <a:ext cx="20340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72637B0-8B2E-462A-80E9-3186F6965B88}"/>
                    </a:ext>
                  </a:extLst>
                </p14:cNvPr>
                <p14:cNvContentPartPr/>
                <p14:nvPr/>
              </p14:nvContentPartPr>
              <p14:xfrm>
                <a:off x="5676482" y="1957923"/>
                <a:ext cx="118440" cy="1519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72637B0-8B2E-462A-80E9-3186F6965B8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667842" y="1948923"/>
                  <a:ext cx="136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CD995C9-5FCE-4DF7-B407-919BF30A1212}"/>
                    </a:ext>
                  </a:extLst>
                </p14:cNvPr>
                <p14:cNvContentPartPr/>
                <p14:nvPr/>
              </p14:nvContentPartPr>
              <p14:xfrm>
                <a:off x="5754242" y="2075283"/>
                <a:ext cx="617760" cy="4496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CD995C9-5FCE-4DF7-B407-919BF30A121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745242" y="2066283"/>
                  <a:ext cx="635400" cy="46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CA2F2AB9-F388-4C50-9049-6A412982EBCB}"/>
              </a:ext>
            </a:extLst>
          </p:cNvPr>
          <p:cNvGrpSpPr/>
          <p:nvPr/>
        </p:nvGrpSpPr>
        <p:grpSpPr>
          <a:xfrm>
            <a:off x="5609522" y="2692683"/>
            <a:ext cx="370800" cy="95760"/>
            <a:chOff x="5609522" y="2692683"/>
            <a:chExt cx="370800" cy="9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0F3D201-A303-4041-8D9D-728742692D52}"/>
                    </a:ext>
                  </a:extLst>
                </p14:cNvPr>
                <p14:cNvContentPartPr/>
                <p14:nvPr/>
              </p14:nvContentPartPr>
              <p14:xfrm>
                <a:off x="5609522" y="2712483"/>
                <a:ext cx="129960" cy="759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0F3D201-A303-4041-8D9D-728742692D5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600882" y="2703483"/>
                  <a:ext cx="1476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8D832E6-AA45-4328-A530-03F1C6049FDA}"/>
                    </a:ext>
                  </a:extLst>
                </p14:cNvPr>
                <p14:cNvContentPartPr/>
                <p14:nvPr/>
              </p14:nvContentPartPr>
              <p14:xfrm>
                <a:off x="5856482" y="2692683"/>
                <a:ext cx="123840" cy="619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8D832E6-AA45-4328-A530-03F1C6049FD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847482" y="2683683"/>
                  <a:ext cx="141480" cy="7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82B4F68F-4626-4A9F-A1E1-07845F56F4A3}"/>
                  </a:ext>
                </a:extLst>
              </p14:cNvPr>
              <p14:cNvContentPartPr/>
              <p14:nvPr/>
            </p14:nvContentPartPr>
            <p14:xfrm>
              <a:off x="6170402" y="2698083"/>
              <a:ext cx="51480" cy="65160"/>
            </p14:xfrm>
          </p:contentPart>
        </mc:Choice>
        <mc:Fallback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82B4F68F-4626-4A9F-A1E1-07845F56F4A3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161402" y="2689443"/>
                <a:ext cx="6912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4CF19FE7-F1CF-4371-B340-F829FCA3AD82}"/>
                  </a:ext>
                </a:extLst>
              </p14:cNvPr>
              <p14:cNvContentPartPr/>
              <p14:nvPr/>
            </p14:nvContentPartPr>
            <p14:xfrm>
              <a:off x="6136922" y="1735443"/>
              <a:ext cx="214200" cy="15480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4CF19FE7-F1CF-4371-B340-F829FCA3AD82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6128282" y="1726803"/>
                <a:ext cx="231840" cy="17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28263ADC-2FFF-4E40-82D8-6DBE0624237B}"/>
              </a:ext>
            </a:extLst>
          </p:cNvPr>
          <p:cNvGrpSpPr/>
          <p:nvPr/>
        </p:nvGrpSpPr>
        <p:grpSpPr>
          <a:xfrm>
            <a:off x="6573962" y="1637883"/>
            <a:ext cx="1414800" cy="612360"/>
            <a:chOff x="6573962" y="1637883"/>
            <a:chExt cx="1414800" cy="61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ACF64F9-3C95-43D1-92BF-28F00D75C562}"/>
                    </a:ext>
                  </a:extLst>
                </p14:cNvPr>
                <p14:cNvContentPartPr/>
                <p14:nvPr/>
              </p14:nvContentPartPr>
              <p14:xfrm>
                <a:off x="6573962" y="1999323"/>
                <a:ext cx="276120" cy="2509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ACF64F9-3C95-43D1-92BF-28F00D75C56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564962" y="1990323"/>
                  <a:ext cx="2937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CFEDB65-9996-4772-89E0-A1C8009E9BA9}"/>
                    </a:ext>
                  </a:extLst>
                </p14:cNvPr>
                <p14:cNvContentPartPr/>
                <p14:nvPr/>
              </p14:nvContentPartPr>
              <p14:xfrm>
                <a:off x="6899762" y="1867923"/>
                <a:ext cx="107640" cy="846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CFEDB65-9996-4772-89E0-A1C8009E9BA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891122" y="1858923"/>
                  <a:ext cx="1252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B9BAAB5-2CED-40CC-9302-0EC8328FBA37}"/>
                    </a:ext>
                  </a:extLst>
                </p14:cNvPr>
                <p14:cNvContentPartPr/>
                <p14:nvPr/>
              </p14:nvContentPartPr>
              <p14:xfrm>
                <a:off x="7079042" y="2030283"/>
                <a:ext cx="96120" cy="1519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B9BAAB5-2CED-40CC-9302-0EC8328FBA3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070402" y="2021643"/>
                  <a:ext cx="1137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31476CE-2BAE-4DB4-82EB-E9B933143E71}"/>
                    </a:ext>
                  </a:extLst>
                </p14:cNvPr>
                <p14:cNvContentPartPr/>
                <p14:nvPr/>
              </p14:nvContentPartPr>
              <p14:xfrm>
                <a:off x="7185962" y="1811763"/>
                <a:ext cx="129240" cy="115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31476CE-2BAE-4DB4-82EB-E9B933143E7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177322" y="180312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5211A01-7102-44EF-B266-2E2D3269FD15}"/>
                    </a:ext>
                  </a:extLst>
                </p14:cNvPr>
                <p14:cNvContentPartPr/>
                <p14:nvPr/>
              </p14:nvContentPartPr>
              <p14:xfrm>
                <a:off x="7387922" y="1649043"/>
                <a:ext cx="78840" cy="1911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5211A01-7102-44EF-B266-2E2D3269FD1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379282" y="1640403"/>
                  <a:ext cx="964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6F7E3B5-5DA3-4CE1-B92A-4C4EEF8CC202}"/>
                    </a:ext>
                  </a:extLst>
                </p14:cNvPr>
                <p14:cNvContentPartPr/>
                <p14:nvPr/>
              </p14:nvContentPartPr>
              <p14:xfrm>
                <a:off x="7539482" y="1699443"/>
                <a:ext cx="167760" cy="13536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6F7E3B5-5DA3-4CE1-B92A-4C4EEF8CC20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530482" y="1690803"/>
                  <a:ext cx="1854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3FF6C3C-535C-4B48-A663-F115D46350A3}"/>
                    </a:ext>
                  </a:extLst>
                </p14:cNvPr>
                <p14:cNvContentPartPr/>
                <p14:nvPr/>
              </p14:nvContentPartPr>
              <p14:xfrm>
                <a:off x="7741082" y="1794843"/>
                <a:ext cx="45720" cy="957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3FF6C3C-535C-4B48-A663-F115D46350A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32442" y="1786203"/>
                  <a:ext cx="63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9128D8E-8DC3-4F41-8B5C-5AA3F4CB4973}"/>
                    </a:ext>
                  </a:extLst>
                </p14:cNvPr>
                <p14:cNvContentPartPr/>
                <p14:nvPr/>
              </p14:nvContentPartPr>
              <p14:xfrm>
                <a:off x="7808762" y="1733283"/>
                <a:ext cx="118080" cy="3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9128D8E-8DC3-4F41-8B5C-5AA3F4CB497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799762" y="1724283"/>
                  <a:ext cx="135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DDE9E29-F91A-4FDC-9620-481CA9A2CE9E}"/>
                    </a:ext>
                  </a:extLst>
                </p14:cNvPr>
                <p14:cNvContentPartPr/>
                <p14:nvPr/>
              </p14:nvContentPartPr>
              <p14:xfrm>
                <a:off x="7942682" y="1637883"/>
                <a:ext cx="46080" cy="1861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DDE9E29-F91A-4FDC-9620-481CA9A2CE9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934042" y="1629243"/>
                  <a:ext cx="63720" cy="20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AD4584B6-F90C-44C2-97EB-6E9FF70CF320}"/>
                  </a:ext>
                </a:extLst>
              </p14:cNvPr>
              <p14:cNvContentPartPr/>
              <p14:nvPr/>
            </p14:nvContentPartPr>
            <p14:xfrm>
              <a:off x="6368402" y="2316843"/>
              <a:ext cx="1445760" cy="2268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AD4584B6-F90C-44C2-97EB-6E9FF70CF32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6359762" y="2307843"/>
                <a:ext cx="1463400" cy="4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8F68A6A-6F0F-4017-A66A-04CA473346B3}"/>
              </a:ext>
            </a:extLst>
          </p:cNvPr>
          <p:cNvGrpSpPr/>
          <p:nvPr/>
        </p:nvGrpSpPr>
        <p:grpSpPr>
          <a:xfrm>
            <a:off x="6725882" y="2467323"/>
            <a:ext cx="662400" cy="248040"/>
            <a:chOff x="6725882" y="2467323"/>
            <a:chExt cx="662400" cy="248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B62603A-47A7-4CC1-9D65-93598721DDB9}"/>
                    </a:ext>
                  </a:extLst>
                </p14:cNvPr>
                <p14:cNvContentPartPr/>
                <p14:nvPr/>
              </p14:nvContentPartPr>
              <p14:xfrm>
                <a:off x="6725882" y="2467323"/>
                <a:ext cx="662400" cy="2192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B62603A-47A7-4CC1-9D65-93598721DDB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716882" y="2458683"/>
                  <a:ext cx="6800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171A5D0-7A85-4695-85AD-AB436FB9B993}"/>
                    </a:ext>
                  </a:extLst>
                </p14:cNvPr>
                <p14:cNvContentPartPr/>
                <p14:nvPr/>
              </p14:nvContentPartPr>
              <p14:xfrm>
                <a:off x="7050962" y="2535363"/>
                <a:ext cx="82800" cy="1684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171A5D0-7A85-4695-85AD-AB436FB9B99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042322" y="2526723"/>
                  <a:ext cx="1004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A2F18F0-9A71-4420-907C-EFB9ECF4E1BF}"/>
                    </a:ext>
                  </a:extLst>
                </p14:cNvPr>
                <p14:cNvContentPartPr/>
                <p14:nvPr/>
              </p14:nvContentPartPr>
              <p14:xfrm>
                <a:off x="7270202" y="2524203"/>
                <a:ext cx="22680" cy="1911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A2F18F0-9A71-4420-907C-EFB9ECF4E1B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261202" y="2515563"/>
                  <a:ext cx="4032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742FF56-21CC-476F-9381-6B45B484CC37}"/>
              </a:ext>
            </a:extLst>
          </p:cNvPr>
          <p:cNvGrpSpPr/>
          <p:nvPr/>
        </p:nvGrpSpPr>
        <p:grpSpPr>
          <a:xfrm>
            <a:off x="8066522" y="2131443"/>
            <a:ext cx="533520" cy="348120"/>
            <a:chOff x="8066522" y="2131443"/>
            <a:chExt cx="53352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D19AF41-262C-4A71-908A-BA2941E7DF38}"/>
                    </a:ext>
                  </a:extLst>
                </p14:cNvPr>
                <p14:cNvContentPartPr/>
                <p14:nvPr/>
              </p14:nvContentPartPr>
              <p14:xfrm>
                <a:off x="8066522" y="2131443"/>
                <a:ext cx="45360" cy="3481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D19AF41-262C-4A71-908A-BA2941E7DF3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057882" y="2122803"/>
                  <a:ext cx="6300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A78E3FE-389F-4574-BCA2-F726DC123862}"/>
                    </a:ext>
                  </a:extLst>
                </p14:cNvPr>
                <p14:cNvContentPartPr/>
                <p14:nvPr/>
              </p14:nvContentPartPr>
              <p14:xfrm>
                <a:off x="8206922" y="2268603"/>
                <a:ext cx="124200" cy="910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A78E3FE-389F-4574-BCA2-F726DC12386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198282" y="2259963"/>
                  <a:ext cx="1418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B03ABF2-08A7-4B86-8A71-C292F6461751}"/>
                    </a:ext>
                  </a:extLst>
                </p14:cNvPr>
                <p14:cNvContentPartPr/>
                <p14:nvPr/>
              </p14:nvContentPartPr>
              <p14:xfrm>
                <a:off x="8425802" y="2215323"/>
                <a:ext cx="174240" cy="2196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B03ABF2-08A7-4B86-8A71-C292F6461751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416802" y="2206683"/>
                  <a:ext cx="19188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C54A79CE-D941-4163-809F-138BCD041A12}"/>
              </a:ext>
            </a:extLst>
          </p:cNvPr>
          <p:cNvGrpSpPr/>
          <p:nvPr/>
        </p:nvGrpSpPr>
        <p:grpSpPr>
          <a:xfrm>
            <a:off x="1766522" y="2967003"/>
            <a:ext cx="769320" cy="228600"/>
            <a:chOff x="1766522" y="2967003"/>
            <a:chExt cx="769320" cy="22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1B39336-1038-41A8-B220-32CB035DB7B7}"/>
                    </a:ext>
                  </a:extLst>
                </p14:cNvPr>
                <p14:cNvContentPartPr/>
                <p14:nvPr/>
              </p14:nvContentPartPr>
              <p14:xfrm>
                <a:off x="1766522" y="2967003"/>
                <a:ext cx="354240" cy="1303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1B39336-1038-41A8-B220-32CB035DB7B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757882" y="2958003"/>
                  <a:ext cx="3718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AD12AC5-5EB7-4554-9578-962E6142EB21}"/>
                    </a:ext>
                  </a:extLst>
                </p14:cNvPr>
                <p14:cNvContentPartPr/>
                <p14:nvPr/>
              </p14:nvContentPartPr>
              <p14:xfrm>
                <a:off x="2165042" y="3034683"/>
                <a:ext cx="95760" cy="1609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AD12AC5-5EB7-4554-9578-962E6142EB2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156402" y="3026043"/>
                  <a:ext cx="1134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93CB25A-3659-4ADC-8394-0BAA346B2793}"/>
                    </a:ext>
                  </a:extLst>
                </p14:cNvPr>
                <p14:cNvContentPartPr/>
                <p14:nvPr/>
              </p14:nvContentPartPr>
              <p14:xfrm>
                <a:off x="2457002" y="2989683"/>
                <a:ext cx="78840" cy="115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93CB25A-3659-4ADC-8394-0BAA346B2793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448002" y="298104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B90D8EC-3FD1-4119-91A0-DFD4125F8A9A}"/>
                    </a:ext>
                  </a:extLst>
                </p14:cNvPr>
                <p14:cNvContentPartPr/>
                <p14:nvPr/>
              </p14:nvContentPartPr>
              <p14:xfrm>
                <a:off x="2417762" y="3051603"/>
                <a:ext cx="95760" cy="1728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B90D8EC-3FD1-4119-91A0-DFD4125F8A9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408762" y="304260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DB64AC7F-C752-433C-BAE8-07112E1C7DA5}"/>
              </a:ext>
            </a:extLst>
          </p:cNvPr>
          <p:cNvGrpSpPr/>
          <p:nvPr/>
        </p:nvGrpSpPr>
        <p:grpSpPr>
          <a:xfrm>
            <a:off x="2787122" y="2810403"/>
            <a:ext cx="1294200" cy="387360"/>
            <a:chOff x="2787122" y="2810403"/>
            <a:chExt cx="1294200" cy="38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6F2A061-CCED-49FE-AD3A-1AA53E9E54BA}"/>
                    </a:ext>
                  </a:extLst>
                </p14:cNvPr>
                <p14:cNvContentPartPr/>
                <p14:nvPr/>
              </p14:nvContentPartPr>
              <p14:xfrm>
                <a:off x="2787122" y="2905083"/>
                <a:ext cx="281520" cy="10224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6F2A061-CCED-49FE-AD3A-1AA53E9E54B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778482" y="2896443"/>
                  <a:ext cx="2991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AD5A261-A2B5-4E15-969A-0E1C8CD69136}"/>
                    </a:ext>
                  </a:extLst>
                </p14:cNvPr>
                <p14:cNvContentPartPr/>
                <p14:nvPr/>
              </p14:nvContentPartPr>
              <p14:xfrm>
                <a:off x="3107162" y="3025323"/>
                <a:ext cx="85320" cy="1166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AD5A261-A2B5-4E15-969A-0E1C8CD6913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098522" y="3016683"/>
                  <a:ext cx="1029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B5BBAC8-B7EB-48D6-83CD-8BEF7CF832F0}"/>
                    </a:ext>
                  </a:extLst>
                </p14:cNvPr>
                <p14:cNvContentPartPr/>
                <p14:nvPr/>
              </p14:nvContentPartPr>
              <p14:xfrm>
                <a:off x="3343682" y="2810403"/>
                <a:ext cx="123480" cy="2692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B5BBAC8-B7EB-48D6-83CD-8BEF7CF832F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334682" y="2801403"/>
                  <a:ext cx="14112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AD8F1BB-C343-43B5-B0CF-425302D42D8F}"/>
                    </a:ext>
                  </a:extLst>
                </p14:cNvPr>
                <p14:cNvContentPartPr/>
                <p14:nvPr/>
              </p14:nvContentPartPr>
              <p14:xfrm>
                <a:off x="3451682" y="2901843"/>
                <a:ext cx="100080" cy="1386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AD8F1BB-C343-43B5-B0CF-425302D42D8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443042" y="2893203"/>
                  <a:ext cx="1177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FFB4E96-B05B-45E0-B4B0-41D149999DEA}"/>
                    </a:ext>
                  </a:extLst>
                </p14:cNvPr>
                <p14:cNvContentPartPr/>
                <p14:nvPr/>
              </p14:nvContentPartPr>
              <p14:xfrm>
                <a:off x="3634922" y="2973123"/>
                <a:ext cx="78840" cy="61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FFB4E96-B05B-45E0-B4B0-41D149999DE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626282" y="296412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359B131-F4CA-4CE6-82F5-2750459DC84F}"/>
                    </a:ext>
                  </a:extLst>
                </p14:cNvPr>
                <p14:cNvContentPartPr/>
                <p14:nvPr/>
              </p14:nvContentPartPr>
              <p14:xfrm>
                <a:off x="3657242" y="2916963"/>
                <a:ext cx="28440" cy="1180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359B131-F4CA-4CE6-82F5-2750459DC84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648602" y="2907963"/>
                  <a:ext cx="46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4BFEE9E-ED4F-41DA-8AD8-0989E9612F6F}"/>
                    </a:ext>
                  </a:extLst>
                </p14:cNvPr>
                <p14:cNvContentPartPr/>
                <p14:nvPr/>
              </p14:nvContentPartPr>
              <p14:xfrm>
                <a:off x="3758402" y="2841003"/>
                <a:ext cx="135000" cy="15480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4BFEE9E-ED4F-41DA-8AD8-0989E9612F6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749402" y="2832003"/>
                  <a:ext cx="1526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EE0012C-EA5A-43EE-87A5-B058F008F3D2}"/>
                    </a:ext>
                  </a:extLst>
                </p14:cNvPr>
                <p14:cNvContentPartPr/>
                <p14:nvPr/>
              </p14:nvContentPartPr>
              <p14:xfrm>
                <a:off x="3771002" y="3034683"/>
                <a:ext cx="138960" cy="1076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EE0012C-EA5A-43EE-87A5-B058F008F3D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762362" y="3026043"/>
                  <a:ext cx="156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5F9AFEE-CC96-4057-9745-184607406F3F}"/>
                    </a:ext>
                  </a:extLst>
                </p14:cNvPr>
                <p14:cNvContentPartPr/>
                <p14:nvPr/>
              </p14:nvContentPartPr>
              <p14:xfrm>
                <a:off x="3943442" y="2860803"/>
                <a:ext cx="137880" cy="3369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5F9AFEE-CC96-4057-9745-184607406F3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934802" y="2852163"/>
                  <a:ext cx="155520" cy="35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4EB98B1D-48C6-4409-8318-0AAF23E03F61}"/>
              </a:ext>
            </a:extLst>
          </p:cNvPr>
          <p:cNvGrpSpPr/>
          <p:nvPr/>
        </p:nvGrpSpPr>
        <p:grpSpPr>
          <a:xfrm>
            <a:off x="3253682" y="173763"/>
            <a:ext cx="4084200" cy="538920"/>
            <a:chOff x="3253682" y="173763"/>
            <a:chExt cx="4084200" cy="53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E00BE36-CA69-4470-B05C-B88699626C8E}"/>
                    </a:ext>
                  </a:extLst>
                </p14:cNvPr>
                <p14:cNvContentPartPr/>
                <p14:nvPr/>
              </p14:nvContentPartPr>
              <p14:xfrm>
                <a:off x="3270242" y="310203"/>
                <a:ext cx="157320" cy="3070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E00BE36-CA69-4470-B05C-B88699626C8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261602" y="301563"/>
                  <a:ext cx="17496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6F752A7-2A99-4FD3-BE4F-D09E2EAEDA10}"/>
                    </a:ext>
                  </a:extLst>
                </p14:cNvPr>
                <p14:cNvContentPartPr/>
                <p14:nvPr/>
              </p14:nvContentPartPr>
              <p14:xfrm>
                <a:off x="3253682" y="375723"/>
                <a:ext cx="168480" cy="284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6F752A7-2A99-4FD3-BE4F-D09E2EAEDA1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244682" y="366723"/>
                  <a:ext cx="186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2144CDE-3A55-45D3-8912-27F487CA4768}"/>
                    </a:ext>
                  </a:extLst>
                </p14:cNvPr>
                <p14:cNvContentPartPr/>
                <p14:nvPr/>
              </p14:nvContentPartPr>
              <p14:xfrm>
                <a:off x="3544922" y="454203"/>
                <a:ext cx="298080" cy="1360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2144CDE-3A55-45D3-8912-27F487CA476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535922" y="445563"/>
                  <a:ext cx="3157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71D4AB0-0E62-4080-80B2-FCFD1110EB70}"/>
                    </a:ext>
                  </a:extLst>
                </p14:cNvPr>
                <p14:cNvContentPartPr/>
                <p14:nvPr/>
              </p14:nvContentPartPr>
              <p14:xfrm>
                <a:off x="3898802" y="566163"/>
                <a:ext cx="67680" cy="1238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71D4AB0-0E62-4080-80B2-FCFD1110EB7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889802" y="557523"/>
                  <a:ext cx="85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E9633E2-F618-4B4E-848C-22C9C9D7929C}"/>
                    </a:ext>
                  </a:extLst>
                </p14:cNvPr>
                <p14:cNvContentPartPr/>
                <p14:nvPr/>
              </p14:nvContentPartPr>
              <p14:xfrm>
                <a:off x="4145402" y="285723"/>
                <a:ext cx="62280" cy="4014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E9633E2-F618-4B4E-848C-22C9C9D7929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136402" y="277083"/>
                  <a:ext cx="7992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0992CC2-E1AF-436B-BB85-FAC59F0B85F5}"/>
                    </a:ext>
                  </a:extLst>
                </p14:cNvPr>
                <p14:cNvContentPartPr/>
                <p14:nvPr/>
              </p14:nvContentPartPr>
              <p14:xfrm>
                <a:off x="4307762" y="431883"/>
                <a:ext cx="73440" cy="1216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0992CC2-E1AF-436B-BB85-FAC59F0B85F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299122" y="422883"/>
                  <a:ext cx="910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3601033-2487-4994-86CE-5F3632EDBE31}"/>
                    </a:ext>
                  </a:extLst>
                </p14:cNvPr>
                <p14:cNvContentPartPr/>
                <p14:nvPr/>
              </p14:nvContentPartPr>
              <p14:xfrm>
                <a:off x="4487762" y="308403"/>
                <a:ext cx="135000" cy="3092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3601033-2487-4994-86CE-5F3632EDBE3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478762" y="299403"/>
                  <a:ext cx="15264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95CB153-C87E-4318-9AC2-CDE3D001F249}"/>
                    </a:ext>
                  </a:extLst>
                </p14:cNvPr>
                <p14:cNvContentPartPr/>
                <p14:nvPr/>
              </p14:nvContentPartPr>
              <p14:xfrm>
                <a:off x="4857842" y="409203"/>
                <a:ext cx="56520" cy="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95CB153-C87E-4318-9AC2-CDE3D001F24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849202" y="400563"/>
                  <a:ext cx="74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CBDB1D7-C27F-4CAD-B7AC-AF6AE242BEE4}"/>
                    </a:ext>
                  </a:extLst>
                </p14:cNvPr>
                <p14:cNvContentPartPr/>
                <p14:nvPr/>
              </p14:nvContentPartPr>
              <p14:xfrm>
                <a:off x="4813202" y="510363"/>
                <a:ext cx="73440" cy="61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CBDB1D7-C27F-4CAD-B7AC-AF6AE242BEE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804202" y="50136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0329A78-5403-4AD0-96E9-0DD22387F010}"/>
                    </a:ext>
                  </a:extLst>
                </p14:cNvPr>
                <p14:cNvContentPartPr/>
                <p14:nvPr/>
              </p14:nvContentPartPr>
              <p14:xfrm>
                <a:off x="5104082" y="252243"/>
                <a:ext cx="124560" cy="2620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0329A78-5403-4AD0-96E9-0DD22387F01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095442" y="243603"/>
                  <a:ext cx="1422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62A3488-62B5-48F6-81B8-671C5CE844B0}"/>
                    </a:ext>
                  </a:extLst>
                </p14:cNvPr>
                <p14:cNvContentPartPr/>
                <p14:nvPr/>
              </p14:nvContentPartPr>
              <p14:xfrm>
                <a:off x="5082482" y="263403"/>
                <a:ext cx="247320" cy="396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62A3488-62B5-48F6-81B8-671C5CE844B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073482" y="254763"/>
                  <a:ext cx="2649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6C809D6-8F7D-4A22-8390-03323652A83D}"/>
                    </a:ext>
                  </a:extLst>
                </p14:cNvPr>
                <p14:cNvContentPartPr/>
                <p14:nvPr/>
              </p14:nvContentPartPr>
              <p14:xfrm>
                <a:off x="5351042" y="291483"/>
                <a:ext cx="219600" cy="1472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6C809D6-8F7D-4A22-8390-03323652A83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342042" y="282483"/>
                  <a:ext cx="2372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47112E8-2927-4DAA-B101-1E71A0ED1C20}"/>
                    </a:ext>
                  </a:extLst>
                </p14:cNvPr>
                <p14:cNvContentPartPr/>
                <p14:nvPr/>
              </p14:nvContentPartPr>
              <p14:xfrm>
                <a:off x="5587202" y="493443"/>
                <a:ext cx="67680" cy="738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47112E8-2927-4DAA-B101-1E71A0ED1C2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578562" y="484443"/>
                  <a:ext cx="853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26A679F-C0E1-4B04-97DE-3C2559DB987D}"/>
                    </a:ext>
                  </a:extLst>
                </p14:cNvPr>
                <p14:cNvContentPartPr/>
                <p14:nvPr/>
              </p14:nvContentPartPr>
              <p14:xfrm>
                <a:off x="5766122" y="184203"/>
                <a:ext cx="214200" cy="3938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26A679F-C0E1-4B04-97DE-3C2559DB987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757482" y="175203"/>
                  <a:ext cx="23184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7C90488-3EAF-47D4-9EAC-B57938B3D670}"/>
                    </a:ext>
                  </a:extLst>
                </p14:cNvPr>
                <p14:cNvContentPartPr/>
                <p14:nvPr/>
              </p14:nvContentPartPr>
              <p14:xfrm>
                <a:off x="5940002" y="291483"/>
                <a:ext cx="68760" cy="1911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7C90488-3EAF-47D4-9EAC-B57938B3D67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931362" y="282843"/>
                  <a:ext cx="864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EC80E04-2721-4E49-84A0-AF9433884624}"/>
                    </a:ext>
                  </a:extLst>
                </p14:cNvPr>
                <p14:cNvContentPartPr/>
                <p14:nvPr/>
              </p14:nvContentPartPr>
              <p14:xfrm>
                <a:off x="6114602" y="353043"/>
                <a:ext cx="135000" cy="172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EC80E04-2721-4E49-84A0-AF943388462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105602" y="344403"/>
                  <a:ext cx="152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430456D-7C20-4E83-982F-62DA633F20CC}"/>
                    </a:ext>
                  </a:extLst>
                </p14:cNvPr>
                <p14:cNvContentPartPr/>
                <p14:nvPr/>
              </p14:nvContentPartPr>
              <p14:xfrm>
                <a:off x="6159242" y="308403"/>
                <a:ext cx="28440" cy="1461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430456D-7C20-4E83-982F-62DA633F20C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150602" y="299403"/>
                  <a:ext cx="46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FE68EB0-1A94-4E1B-A998-0058488CA0FD}"/>
                    </a:ext>
                  </a:extLst>
                </p14:cNvPr>
                <p14:cNvContentPartPr/>
                <p14:nvPr/>
              </p14:nvContentPartPr>
              <p14:xfrm>
                <a:off x="6321962" y="173763"/>
                <a:ext cx="123840" cy="1573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FE68EB0-1A94-4E1B-A998-0058488CA0F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313322" y="164763"/>
                  <a:ext cx="1414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85BD145-B5D3-4221-AA00-C842A1B963FE}"/>
                    </a:ext>
                  </a:extLst>
                </p14:cNvPr>
                <p14:cNvContentPartPr/>
                <p14:nvPr/>
              </p14:nvContentPartPr>
              <p14:xfrm>
                <a:off x="6350042" y="414963"/>
                <a:ext cx="95760" cy="903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85BD145-B5D3-4221-AA00-C842A1B963F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41402" y="405963"/>
                  <a:ext cx="113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77FC058-69F6-425A-A418-E870FF06FA77}"/>
                    </a:ext>
                  </a:extLst>
                </p14:cNvPr>
                <p14:cNvContentPartPr/>
                <p14:nvPr/>
              </p14:nvContentPartPr>
              <p14:xfrm>
                <a:off x="6467762" y="174123"/>
                <a:ext cx="208440" cy="3981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77FC058-69F6-425A-A418-E870FF06FA7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459122" y="165123"/>
                  <a:ext cx="22608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9952E7E-C541-4AFA-8DBA-90ED3999F3F8}"/>
                    </a:ext>
                  </a:extLst>
                </p14:cNvPr>
                <p14:cNvContentPartPr/>
                <p14:nvPr/>
              </p14:nvContentPartPr>
              <p14:xfrm>
                <a:off x="6860522" y="234963"/>
                <a:ext cx="12240" cy="2534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9952E7E-C541-4AFA-8DBA-90ED3999F3F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851522" y="226323"/>
                  <a:ext cx="298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350E314-5456-4CDE-BA75-5E90B907283B}"/>
                    </a:ext>
                  </a:extLst>
                </p14:cNvPr>
                <p14:cNvContentPartPr/>
                <p14:nvPr/>
              </p14:nvContentPartPr>
              <p14:xfrm>
                <a:off x="6910922" y="291483"/>
                <a:ext cx="152280" cy="1389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350E314-5456-4CDE-BA75-5E90B907283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901922" y="282483"/>
                  <a:ext cx="169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D321C77-D7B3-4E1C-A312-A813320979F3}"/>
                    </a:ext>
                  </a:extLst>
                </p14:cNvPr>
                <p14:cNvContentPartPr/>
                <p14:nvPr/>
              </p14:nvContentPartPr>
              <p14:xfrm>
                <a:off x="7146722" y="241083"/>
                <a:ext cx="191160" cy="2473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D321C77-D7B3-4E1C-A312-A813320979F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138082" y="232083"/>
                  <a:ext cx="2088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0E47CC0-C778-4EB1-B84F-DBFE8F26EF29}"/>
                    </a:ext>
                  </a:extLst>
                </p14:cNvPr>
                <p14:cNvContentPartPr/>
                <p14:nvPr/>
              </p14:nvContentPartPr>
              <p14:xfrm>
                <a:off x="5194442" y="600003"/>
                <a:ext cx="1431000" cy="1126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0E47CC0-C778-4EB1-B84F-DBFE8F26EF2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185802" y="591003"/>
                  <a:ext cx="144864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2DC93F6A-32C5-4E43-8305-7D1C037A3C1B}"/>
              </a:ext>
            </a:extLst>
          </p:cNvPr>
          <p:cNvGrpSpPr/>
          <p:nvPr/>
        </p:nvGrpSpPr>
        <p:grpSpPr>
          <a:xfrm>
            <a:off x="3062882" y="3769803"/>
            <a:ext cx="245160" cy="135000"/>
            <a:chOff x="3062882" y="3769803"/>
            <a:chExt cx="245160" cy="13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951AD2C-EB7E-4200-95D2-A10CC063E16B}"/>
                    </a:ext>
                  </a:extLst>
                </p14:cNvPr>
                <p14:cNvContentPartPr/>
                <p14:nvPr/>
              </p14:nvContentPartPr>
              <p14:xfrm>
                <a:off x="3062882" y="3769803"/>
                <a:ext cx="245160" cy="230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951AD2C-EB7E-4200-95D2-A10CC063E16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053882" y="3761163"/>
                  <a:ext cx="2628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2998870-4E61-4913-86D6-69626632893D}"/>
                    </a:ext>
                  </a:extLst>
                </p14:cNvPr>
                <p14:cNvContentPartPr/>
                <p14:nvPr/>
              </p14:nvContentPartPr>
              <p14:xfrm>
                <a:off x="3079442" y="3876003"/>
                <a:ext cx="180360" cy="288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2998870-4E61-4913-86D6-69626632893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070802" y="3867003"/>
                  <a:ext cx="19800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8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1D377C15-8762-4357-A95D-AC6272C956B3}"/>
                  </a:ext>
                </a:extLst>
              </p14:cNvPr>
              <p14:cNvContentPartPr/>
              <p14:nvPr/>
            </p14:nvContentPartPr>
            <p14:xfrm>
              <a:off x="4902842" y="2619603"/>
              <a:ext cx="365040" cy="17280"/>
            </p14:xfrm>
          </p:contentPart>
        </mc:Choice>
        <mc:Fallback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1D377C15-8762-4357-A95D-AC6272C956B3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4893842" y="2610963"/>
                <a:ext cx="3826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0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F988B3DA-C2DF-4849-A37E-BA72B27B0474}"/>
                  </a:ext>
                </a:extLst>
              </p14:cNvPr>
              <p14:cNvContentPartPr/>
              <p14:nvPr/>
            </p14:nvContentPartPr>
            <p14:xfrm>
              <a:off x="3438722" y="3225483"/>
              <a:ext cx="360" cy="6120"/>
            </p14:xfrm>
          </p:contentPart>
        </mc:Choice>
        <mc:Fallback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F988B3DA-C2DF-4849-A37E-BA72B27B0474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3429722" y="3216483"/>
                <a:ext cx="180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2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97D4E1B-06F9-41E0-B762-429F120C91D0}"/>
                  </a:ext>
                </a:extLst>
              </p14:cNvPr>
              <p14:cNvContentPartPr/>
              <p14:nvPr/>
            </p14:nvContentPartPr>
            <p14:xfrm>
              <a:off x="3707282" y="3741723"/>
              <a:ext cx="315000" cy="195840"/>
            </p14:xfrm>
          </p:contentPart>
        </mc:Choice>
        <mc:Fallback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97D4E1B-06F9-41E0-B762-429F120C91D0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3698642" y="3732723"/>
                <a:ext cx="33264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4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15E50898-4127-47CC-822D-08B3190E78E7}"/>
                  </a:ext>
                </a:extLst>
              </p14:cNvPr>
              <p14:cNvContentPartPr/>
              <p14:nvPr/>
            </p14:nvContentPartPr>
            <p14:xfrm>
              <a:off x="4027682" y="3483603"/>
              <a:ext cx="84600" cy="23400"/>
            </p14:xfrm>
          </p:contentPart>
        </mc:Choice>
        <mc:Fallback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15E50898-4127-47CC-822D-08B3190E78E7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4018682" y="3474603"/>
                <a:ext cx="10224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6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3BF8789A-E2FA-416C-86A6-F649BC0A9AD6}"/>
                  </a:ext>
                </a:extLst>
              </p14:cNvPr>
              <p14:cNvContentPartPr/>
              <p14:nvPr/>
            </p14:nvContentPartPr>
            <p14:xfrm>
              <a:off x="4123082" y="3405123"/>
              <a:ext cx="112680" cy="174240"/>
            </p14:xfrm>
          </p:contentPart>
        </mc:Choice>
        <mc:Fallback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3BF8789A-E2FA-416C-86A6-F649BC0A9AD6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4114082" y="3396123"/>
                <a:ext cx="13032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8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1A2C5AD4-4EDF-4F8E-AE62-D59EE58C1CBD}"/>
                  </a:ext>
                </a:extLst>
              </p14:cNvPr>
              <p14:cNvContentPartPr/>
              <p14:nvPr/>
            </p14:nvContentPartPr>
            <p14:xfrm>
              <a:off x="4285442" y="3433203"/>
              <a:ext cx="191880" cy="112680"/>
            </p14:xfrm>
          </p:contentPart>
        </mc:Choice>
        <mc:Fallback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1A2C5AD4-4EDF-4F8E-AE62-D59EE58C1CBD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4276802" y="3424203"/>
                <a:ext cx="2095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0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AEEE0933-B4F6-47E4-8DB5-A0A01D4CD0ED}"/>
                  </a:ext>
                </a:extLst>
              </p14:cNvPr>
              <p14:cNvContentPartPr/>
              <p14:nvPr/>
            </p14:nvContentPartPr>
            <p14:xfrm>
              <a:off x="4538162" y="3494763"/>
              <a:ext cx="51480" cy="129240"/>
            </p14:xfrm>
          </p:contentPart>
        </mc:Choice>
        <mc:Fallback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AEEE0933-B4F6-47E4-8DB5-A0A01D4CD0ED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4529162" y="3485763"/>
                <a:ext cx="6912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2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EAD2FC2A-ED86-4F58-9DC6-0FC6E78EF036}"/>
                  </a:ext>
                </a:extLst>
              </p14:cNvPr>
              <p14:cNvContentPartPr/>
              <p14:nvPr/>
            </p14:nvContentPartPr>
            <p14:xfrm>
              <a:off x="4599722" y="3393603"/>
              <a:ext cx="163080" cy="6120"/>
            </p14:xfrm>
          </p:contentPart>
        </mc:Choice>
        <mc:Fallback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EAD2FC2A-ED86-4F58-9DC6-0FC6E78EF036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4591082" y="3384963"/>
                <a:ext cx="1807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4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249E66C4-64E2-4BDB-B7A2-D78532035F92}"/>
                  </a:ext>
                </a:extLst>
              </p14:cNvPr>
              <p14:cNvContentPartPr/>
              <p14:nvPr/>
            </p14:nvContentPartPr>
            <p14:xfrm>
              <a:off x="4677842" y="3287043"/>
              <a:ext cx="45720" cy="152280"/>
            </p14:xfrm>
          </p:contentPart>
        </mc:Choice>
        <mc:Fallback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249E66C4-64E2-4BDB-B7A2-D78532035F92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4668842" y="3278043"/>
                <a:ext cx="6336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6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214ACAC8-E831-4342-A702-7729AB6FBB46}"/>
                  </a:ext>
                </a:extLst>
              </p14:cNvPr>
              <p14:cNvContentPartPr/>
              <p14:nvPr/>
            </p14:nvContentPartPr>
            <p14:xfrm>
              <a:off x="4627802" y="3494043"/>
              <a:ext cx="174240" cy="18360"/>
            </p14:xfrm>
          </p:contentPart>
        </mc:Choice>
        <mc:Fallback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214ACAC8-E831-4342-A702-7729AB6FBB4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4619162" y="3485403"/>
                <a:ext cx="19188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EC85C232-7C74-48B9-AFB9-6243B191876C}"/>
                  </a:ext>
                </a:extLst>
              </p14:cNvPr>
              <p14:cNvContentPartPr/>
              <p14:nvPr/>
            </p14:nvContentPartPr>
            <p14:xfrm>
              <a:off x="4645082" y="3573243"/>
              <a:ext cx="121320" cy="101520"/>
            </p14:xfrm>
          </p:contentPart>
        </mc:Choice>
        <mc:Fallback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EC85C232-7C74-48B9-AFB9-6243B191876C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4636082" y="3564603"/>
                <a:ext cx="13896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0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C4E522D9-5A19-49E6-A3B2-29D920C2E2A6}"/>
                  </a:ext>
                </a:extLst>
              </p14:cNvPr>
              <p14:cNvContentPartPr/>
              <p14:nvPr/>
            </p14:nvContentPartPr>
            <p14:xfrm>
              <a:off x="4823642" y="3878163"/>
              <a:ext cx="231120" cy="195120"/>
            </p14:xfrm>
          </p:contentPart>
        </mc:Choice>
        <mc:Fallback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C4E522D9-5A19-49E6-A3B2-29D920C2E2A6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4815002" y="3869163"/>
                <a:ext cx="24876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9DD4F67F-7E65-4D4C-8620-3203B0548FC9}"/>
                  </a:ext>
                </a:extLst>
              </p14:cNvPr>
              <p14:cNvContentPartPr/>
              <p14:nvPr/>
            </p14:nvContentPartPr>
            <p14:xfrm>
              <a:off x="5054402" y="3696723"/>
              <a:ext cx="180000" cy="6120"/>
            </p14:xfrm>
          </p:contentPart>
        </mc:Choice>
        <mc:Fallback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9DD4F67F-7E65-4D4C-8620-3203B0548FC9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5045402" y="3687723"/>
                <a:ext cx="19764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FFEF97A3-B19D-470E-94A1-C0B71FB0BD1B}"/>
                  </a:ext>
                </a:extLst>
              </p14:cNvPr>
              <p14:cNvContentPartPr/>
              <p14:nvPr/>
            </p14:nvContentPartPr>
            <p14:xfrm>
              <a:off x="5250602" y="3517083"/>
              <a:ext cx="360" cy="180000"/>
            </p14:xfrm>
          </p:contentPart>
        </mc:Choice>
        <mc:Fallback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FFEF97A3-B19D-470E-94A1-C0B71FB0BD1B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5241962" y="3508443"/>
                <a:ext cx="1800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91E2F13F-F9CB-4116-A8F5-D44FB6B584FB}"/>
                  </a:ext>
                </a:extLst>
              </p14:cNvPr>
              <p14:cNvContentPartPr/>
              <p14:nvPr/>
            </p14:nvContentPartPr>
            <p14:xfrm>
              <a:off x="5280482" y="3461643"/>
              <a:ext cx="172440" cy="189000"/>
            </p14:xfrm>
          </p:contentPart>
        </mc:Choice>
        <mc:Fallback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91E2F13F-F9CB-4116-A8F5-D44FB6B584FB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5271842" y="3453003"/>
                <a:ext cx="19008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EF0B63B8-ABF1-447E-B7C1-DAB1887E58EC}"/>
                  </a:ext>
                </a:extLst>
              </p14:cNvPr>
              <p14:cNvContentPartPr/>
              <p14:nvPr/>
            </p14:nvContentPartPr>
            <p14:xfrm>
              <a:off x="5497202" y="3432843"/>
              <a:ext cx="163080" cy="252720"/>
            </p14:xfrm>
          </p:contentPart>
        </mc:Choice>
        <mc:Fallback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EF0B63B8-ABF1-447E-B7C1-DAB1887E58EC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488562" y="3424203"/>
                <a:ext cx="180720" cy="27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0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2AC35D86-6BF8-4587-9C9B-E7E29A7DD56D}"/>
                  </a:ext>
                </a:extLst>
              </p14:cNvPr>
              <p14:cNvContentPartPr/>
              <p14:nvPr/>
            </p14:nvContentPartPr>
            <p14:xfrm>
              <a:off x="5609522" y="3417723"/>
              <a:ext cx="174240" cy="313200"/>
            </p14:xfrm>
          </p:contentPart>
        </mc:Choice>
        <mc:Fallback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2AC35D86-6BF8-4587-9C9B-E7E29A7DD56D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5600882" y="3408723"/>
                <a:ext cx="191880" cy="33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2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E638FE22-73F9-4A93-90EA-BEB3F8DF35F7}"/>
                  </a:ext>
                </a:extLst>
              </p14:cNvPr>
              <p14:cNvContentPartPr/>
              <p14:nvPr/>
            </p14:nvContentPartPr>
            <p14:xfrm>
              <a:off x="5718962" y="3595923"/>
              <a:ext cx="126720" cy="135000"/>
            </p14:xfrm>
          </p:contentPart>
        </mc:Choice>
        <mc:Fallback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E638FE22-73F9-4A93-90EA-BEB3F8DF35F7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5709962" y="3586923"/>
                <a:ext cx="14436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4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864B220A-B871-421B-A783-F773034AA25E}"/>
                  </a:ext>
                </a:extLst>
              </p14:cNvPr>
              <p14:cNvContentPartPr/>
              <p14:nvPr/>
            </p14:nvContentPartPr>
            <p14:xfrm>
              <a:off x="5761442" y="3668643"/>
              <a:ext cx="504720" cy="639720"/>
            </p14:xfrm>
          </p:contentPart>
        </mc:Choice>
        <mc:Fallback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864B220A-B871-421B-A783-F773034AA25E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5752802" y="3659643"/>
                <a:ext cx="522360" cy="65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A4DC6314-A9CA-4D24-8B8D-1F3AFCDD4706}"/>
                  </a:ext>
                </a:extLst>
              </p14:cNvPr>
              <p14:cNvContentPartPr/>
              <p14:nvPr/>
            </p14:nvContentPartPr>
            <p14:xfrm>
              <a:off x="6490442" y="4090203"/>
              <a:ext cx="1565640" cy="33120"/>
            </p14:xfrm>
          </p:contentPart>
        </mc:Choice>
        <mc:Fallback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A4DC6314-A9CA-4D24-8B8D-1F3AFCDD4706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6481442" y="4081563"/>
                <a:ext cx="158328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34EEE6ED-2D3F-415E-8F14-69FA2FA78D5F}"/>
                  </a:ext>
                </a:extLst>
              </p14:cNvPr>
              <p14:cNvContentPartPr/>
              <p14:nvPr/>
            </p14:nvContentPartPr>
            <p14:xfrm>
              <a:off x="6664322" y="4251843"/>
              <a:ext cx="1077480" cy="309240"/>
            </p14:xfrm>
          </p:contentPart>
        </mc:Choice>
        <mc:Fallback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34EEE6ED-2D3F-415E-8F14-69FA2FA78D5F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6655322" y="4242843"/>
                <a:ext cx="1095120" cy="32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0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A0B4CEE3-13B1-47C7-9036-48AB2426B2F7}"/>
                  </a:ext>
                </a:extLst>
              </p14:cNvPr>
              <p14:cNvContentPartPr/>
              <p14:nvPr/>
            </p14:nvContentPartPr>
            <p14:xfrm>
              <a:off x="7107482" y="4358043"/>
              <a:ext cx="107280" cy="169920"/>
            </p14:xfrm>
          </p:contentPart>
        </mc:Choice>
        <mc:Fallback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A0B4CEE3-13B1-47C7-9036-48AB2426B2F7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7098482" y="4349403"/>
                <a:ext cx="12492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2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CB2C3791-E3FA-4300-8454-669D3C0F7ADA}"/>
                  </a:ext>
                </a:extLst>
              </p14:cNvPr>
              <p14:cNvContentPartPr/>
              <p14:nvPr/>
            </p14:nvContentPartPr>
            <p14:xfrm>
              <a:off x="7331762" y="4336083"/>
              <a:ext cx="39600" cy="230400"/>
            </p14:xfrm>
          </p:contentPart>
        </mc:Choice>
        <mc:Fallback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CB2C3791-E3FA-4300-8454-669D3C0F7ADA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7323122" y="4327443"/>
                <a:ext cx="5724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4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8203E2D5-C9AE-4973-92DF-AB3236317792}"/>
                  </a:ext>
                </a:extLst>
              </p14:cNvPr>
              <p14:cNvContentPartPr/>
              <p14:nvPr/>
            </p14:nvContentPartPr>
            <p14:xfrm>
              <a:off x="8212322" y="3853683"/>
              <a:ext cx="17280" cy="341640"/>
            </p14:xfrm>
          </p:contentPart>
        </mc:Choice>
        <mc:Fallback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8203E2D5-C9AE-4973-92DF-AB3236317792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8203682" y="3845043"/>
                <a:ext cx="34920" cy="35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6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2D50A723-574E-41FB-A15A-B1D263B4696F}"/>
                  </a:ext>
                </a:extLst>
              </p14:cNvPr>
              <p14:cNvContentPartPr/>
              <p14:nvPr/>
            </p14:nvContentPartPr>
            <p14:xfrm>
              <a:off x="8341202" y="3971763"/>
              <a:ext cx="90000" cy="128880"/>
            </p14:xfrm>
          </p:contentPart>
        </mc:Choice>
        <mc:Fallback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2D50A723-574E-41FB-A15A-B1D263B4696F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8332202" y="3963123"/>
                <a:ext cx="10764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8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F574E88D-392A-46C1-88DF-299B0BB779F6}"/>
                  </a:ext>
                </a:extLst>
              </p14:cNvPr>
              <p14:cNvContentPartPr/>
              <p14:nvPr/>
            </p14:nvContentPartPr>
            <p14:xfrm>
              <a:off x="8560442" y="3915603"/>
              <a:ext cx="157320" cy="191160"/>
            </p14:xfrm>
          </p:contentPart>
        </mc:Choice>
        <mc:Fallback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F574E88D-392A-46C1-88DF-299B0BB779F6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8551442" y="3906603"/>
                <a:ext cx="17496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0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9D683250-E446-46DC-9941-026CBC6337CA}"/>
                  </a:ext>
                </a:extLst>
              </p14:cNvPr>
              <p14:cNvContentPartPr/>
              <p14:nvPr/>
            </p14:nvContentPartPr>
            <p14:xfrm>
              <a:off x="5604122" y="4364163"/>
              <a:ext cx="112320" cy="149760"/>
            </p14:xfrm>
          </p:contentPart>
        </mc:Choice>
        <mc:Fallback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9D683250-E446-46DC-9941-026CBC6337CA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5595482" y="4355163"/>
                <a:ext cx="12996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2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9F068B5B-6658-41BF-90E5-A4DF6CA5A47B}"/>
                  </a:ext>
                </a:extLst>
              </p14:cNvPr>
              <p14:cNvContentPartPr/>
              <p14:nvPr/>
            </p14:nvContentPartPr>
            <p14:xfrm>
              <a:off x="5862242" y="4375323"/>
              <a:ext cx="140760" cy="10692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9F068B5B-6658-41BF-90E5-A4DF6CA5A47B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5853242" y="4366683"/>
                <a:ext cx="1584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F4EC5A3C-9EF2-4746-8972-B6C559557B44}"/>
                  </a:ext>
                </a:extLst>
              </p14:cNvPr>
              <p14:cNvContentPartPr/>
              <p14:nvPr/>
            </p14:nvContentPartPr>
            <p14:xfrm>
              <a:off x="6025322" y="4414563"/>
              <a:ext cx="106560" cy="99000"/>
            </p14:xfrm>
          </p:contentPart>
        </mc:Choice>
        <mc:Fallback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F4EC5A3C-9EF2-4746-8972-B6C559557B44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6016322" y="4405563"/>
                <a:ext cx="12420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6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FFA24BC5-685F-45D1-B978-26F152B6B31E}"/>
                  </a:ext>
                </a:extLst>
              </p14:cNvPr>
              <p14:cNvContentPartPr/>
              <p14:nvPr/>
            </p14:nvContentPartPr>
            <p14:xfrm>
              <a:off x="6091922" y="3455523"/>
              <a:ext cx="138960" cy="11304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FFA24BC5-685F-45D1-B978-26F152B6B31E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6082922" y="3446523"/>
                <a:ext cx="156600" cy="13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BA8F386D-B2A2-468C-8E17-8D36D36528E2}"/>
              </a:ext>
            </a:extLst>
          </p:cNvPr>
          <p:cNvGrpSpPr/>
          <p:nvPr/>
        </p:nvGrpSpPr>
        <p:grpSpPr>
          <a:xfrm>
            <a:off x="6608882" y="3339243"/>
            <a:ext cx="1435680" cy="632520"/>
            <a:chOff x="6608882" y="3339243"/>
            <a:chExt cx="1435680" cy="63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ED169B5-722B-43A7-B9B7-45A4A72918B4}"/>
                    </a:ext>
                  </a:extLst>
                </p14:cNvPr>
                <p14:cNvContentPartPr/>
                <p14:nvPr/>
              </p14:nvContentPartPr>
              <p14:xfrm>
                <a:off x="6742802" y="3662883"/>
                <a:ext cx="320040" cy="26964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ED169B5-722B-43A7-B9B7-45A4A72918B4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734162" y="3654243"/>
                  <a:ext cx="3376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E7E48DE-AF1C-4252-A867-AAF627EB3721}"/>
                    </a:ext>
                  </a:extLst>
                </p14:cNvPr>
                <p14:cNvContentPartPr/>
                <p14:nvPr/>
              </p14:nvContentPartPr>
              <p14:xfrm>
                <a:off x="7104962" y="3775203"/>
                <a:ext cx="187920" cy="1350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E7E48DE-AF1C-4252-A867-AAF627EB372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096322" y="3766203"/>
                  <a:ext cx="2055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B3493B4-B88B-4FDE-8D8D-A69AB56B145F}"/>
                    </a:ext>
                  </a:extLst>
                </p14:cNvPr>
                <p14:cNvContentPartPr/>
                <p14:nvPr/>
              </p14:nvContentPartPr>
              <p14:xfrm>
                <a:off x="7359842" y="3489003"/>
                <a:ext cx="67680" cy="1126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B3493B4-B88B-4FDE-8D8D-A69AB56B145F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351202" y="3480363"/>
                  <a:ext cx="853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573B1FD-090D-4AE9-A0DC-3D040ABD17B1}"/>
                    </a:ext>
                  </a:extLst>
                </p14:cNvPr>
                <p14:cNvContentPartPr/>
                <p14:nvPr/>
              </p14:nvContentPartPr>
              <p14:xfrm>
                <a:off x="7449482" y="3410523"/>
                <a:ext cx="22680" cy="61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573B1FD-090D-4AE9-A0DC-3D040ABD17B1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440842" y="3401883"/>
                  <a:ext cx="4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0571983-CC8F-463C-ADB4-84675D73634E}"/>
                    </a:ext>
                  </a:extLst>
                </p14:cNvPr>
                <p14:cNvContentPartPr/>
                <p14:nvPr/>
              </p14:nvContentPartPr>
              <p14:xfrm>
                <a:off x="7480442" y="3455523"/>
                <a:ext cx="189360" cy="12312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0571983-CC8F-463C-ADB4-84675D73634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471442" y="3446883"/>
                  <a:ext cx="20700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EF54C91-BEB2-467B-BBCB-8B036CFEED53}"/>
                    </a:ext>
                  </a:extLst>
                </p14:cNvPr>
                <p14:cNvContentPartPr/>
                <p14:nvPr/>
              </p14:nvContentPartPr>
              <p14:xfrm>
                <a:off x="7707602" y="3591963"/>
                <a:ext cx="74160" cy="7128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EF54C91-BEB2-467B-BBCB-8B036CFEED5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698602" y="3582963"/>
                  <a:ext cx="918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C450C7E-0E97-428A-AFC8-C3B0F179DCF8}"/>
                    </a:ext>
                  </a:extLst>
                </p14:cNvPr>
                <p14:cNvContentPartPr/>
                <p14:nvPr/>
              </p14:nvContentPartPr>
              <p14:xfrm>
                <a:off x="6608882" y="3534003"/>
                <a:ext cx="190440" cy="4377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C450C7E-0E97-428A-AFC8-C3B0F179DCF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599882" y="3525363"/>
                  <a:ext cx="20808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C868CC4-854D-4CBF-8DCF-1A5AE97C5938}"/>
                    </a:ext>
                  </a:extLst>
                </p14:cNvPr>
                <p14:cNvContentPartPr/>
                <p14:nvPr/>
              </p14:nvContentPartPr>
              <p14:xfrm>
                <a:off x="7931882" y="3339243"/>
                <a:ext cx="112680" cy="997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C868CC4-854D-4CBF-8DCF-1A5AE97C593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923242" y="3330243"/>
                  <a:ext cx="1303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070088B3-41FA-489F-B30B-971443A8E77F}"/>
                    </a:ext>
                  </a:extLst>
                </p14:cNvPr>
                <p14:cNvContentPartPr/>
                <p14:nvPr/>
              </p14:nvContentPartPr>
              <p14:xfrm>
                <a:off x="7763762" y="3449763"/>
                <a:ext cx="135000" cy="2268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070088B3-41FA-489F-B30B-971443A8E77F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755122" y="3441123"/>
                  <a:ext cx="152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D782732-1F1E-48A1-A077-27A874A7A653}"/>
                    </a:ext>
                  </a:extLst>
                </p14:cNvPr>
                <p14:cNvContentPartPr/>
                <p14:nvPr/>
              </p14:nvContentPartPr>
              <p14:xfrm>
                <a:off x="7819562" y="3421683"/>
                <a:ext cx="51120" cy="1742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D782732-1F1E-48A1-A077-27A874A7A65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810922" y="3413043"/>
                  <a:ext cx="68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DCDA683-990E-4C42-B1DA-82ACC365508B}"/>
                    </a:ext>
                  </a:extLst>
                </p14:cNvPr>
                <p14:cNvContentPartPr/>
                <p14:nvPr/>
              </p14:nvContentPartPr>
              <p14:xfrm>
                <a:off x="7769522" y="3382443"/>
                <a:ext cx="185040" cy="53892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DCDA683-990E-4C42-B1DA-82ACC365508B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760522" y="3373803"/>
                  <a:ext cx="202680" cy="556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814019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1DD10908-8795-4FD1-8C96-FC9DFC786D87}"/>
              </a:ext>
            </a:extLst>
          </p:cNvPr>
          <p:cNvGrpSpPr/>
          <p:nvPr/>
        </p:nvGrpSpPr>
        <p:grpSpPr>
          <a:xfrm>
            <a:off x="1261802" y="258003"/>
            <a:ext cx="382320" cy="364320"/>
            <a:chOff x="1261802" y="258003"/>
            <a:chExt cx="382320" cy="36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C81FF6A-78D5-4CB1-91D2-7D940F3F9BC9}"/>
                    </a:ext>
                  </a:extLst>
                </p14:cNvPr>
                <p14:cNvContentPartPr/>
                <p14:nvPr/>
              </p14:nvContentPartPr>
              <p14:xfrm>
                <a:off x="1261802" y="459603"/>
                <a:ext cx="236160" cy="1627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C81FF6A-78D5-4CB1-91D2-7D940F3F9BC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53162" y="450963"/>
                  <a:ext cx="2538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F701D73-D827-4663-ABD5-7AB8BF58279D}"/>
                    </a:ext>
                  </a:extLst>
                </p14:cNvPr>
                <p14:cNvContentPartPr/>
                <p14:nvPr/>
              </p14:nvContentPartPr>
              <p14:xfrm>
                <a:off x="1385282" y="313803"/>
                <a:ext cx="39600" cy="507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F701D73-D827-4663-ABD5-7AB8BF58279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76642" y="305163"/>
                  <a:ext cx="5724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FC6EB7E-6016-4BFE-A849-E9BAA11EBF3E}"/>
                    </a:ext>
                  </a:extLst>
                </p14:cNvPr>
                <p14:cNvContentPartPr/>
                <p14:nvPr/>
              </p14:nvContentPartPr>
              <p14:xfrm>
                <a:off x="1559522" y="308403"/>
                <a:ext cx="84600" cy="115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FC6EB7E-6016-4BFE-A849-E9BAA11EBF3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50522" y="299403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B7CDF89-0D0E-4ACE-B86D-96EE7E2F29AD}"/>
                    </a:ext>
                  </a:extLst>
                </p14:cNvPr>
                <p14:cNvContentPartPr/>
                <p14:nvPr/>
              </p14:nvContentPartPr>
              <p14:xfrm>
                <a:off x="1609922" y="258003"/>
                <a:ext cx="22680" cy="1684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B7CDF89-0D0E-4ACE-B86D-96EE7E2F29A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00922" y="249003"/>
                  <a:ext cx="40320" cy="18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61DA498-4D6B-464D-9C6A-563D7C11817B}"/>
                  </a:ext>
                </a:extLst>
              </p14:cNvPr>
              <p14:cNvContentPartPr/>
              <p14:nvPr/>
            </p14:nvContentPartPr>
            <p14:xfrm>
              <a:off x="1811882" y="488043"/>
              <a:ext cx="73440" cy="61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61DA498-4D6B-464D-9C6A-563D7C11817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02882" y="479043"/>
                <a:ext cx="9108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E1630BF-E61F-4BBE-8025-1337DF35DB3D}"/>
                  </a:ext>
                </a:extLst>
              </p14:cNvPr>
              <p14:cNvContentPartPr/>
              <p14:nvPr/>
            </p14:nvContentPartPr>
            <p14:xfrm>
              <a:off x="2507402" y="269163"/>
              <a:ext cx="45360" cy="676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E1630BF-E61F-4BBE-8025-1337DF35DB3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98762" y="260163"/>
                <a:ext cx="63000" cy="8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E96C7431-6111-48CF-A357-558B6655B633}"/>
              </a:ext>
            </a:extLst>
          </p:cNvPr>
          <p:cNvGrpSpPr/>
          <p:nvPr/>
        </p:nvGrpSpPr>
        <p:grpSpPr>
          <a:xfrm>
            <a:off x="2283122" y="431883"/>
            <a:ext cx="392760" cy="270000"/>
            <a:chOff x="2283122" y="431883"/>
            <a:chExt cx="392760" cy="27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56DD675-ED0D-4E6B-96C4-E15D4651632B}"/>
                    </a:ext>
                  </a:extLst>
                </p14:cNvPr>
                <p14:cNvContentPartPr/>
                <p14:nvPr/>
              </p14:nvContentPartPr>
              <p14:xfrm>
                <a:off x="2283122" y="431883"/>
                <a:ext cx="275400" cy="396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56DD675-ED0D-4E6B-96C4-E15D4651632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74122" y="422883"/>
                  <a:ext cx="2930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01B12F3-37C4-4782-BAB6-FF5F01D2168E}"/>
                    </a:ext>
                  </a:extLst>
                </p14:cNvPr>
                <p14:cNvContentPartPr/>
                <p14:nvPr/>
              </p14:nvContentPartPr>
              <p14:xfrm>
                <a:off x="2288522" y="521523"/>
                <a:ext cx="357120" cy="1742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01B12F3-37C4-4782-BAB6-FF5F01D2168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79882" y="512883"/>
                  <a:ext cx="374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973FCF9-9B1E-4E0F-BDB7-86E4CBB4AAD9}"/>
                    </a:ext>
                  </a:extLst>
                </p14:cNvPr>
                <p14:cNvContentPartPr/>
                <p14:nvPr/>
              </p14:nvContentPartPr>
              <p14:xfrm>
                <a:off x="2507402" y="555363"/>
                <a:ext cx="168480" cy="146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973FCF9-9B1E-4E0F-BDB7-86E4CBB4AAD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98762" y="546363"/>
                  <a:ext cx="18612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88E94A-C703-4877-8EE0-553097BC38DB}"/>
              </a:ext>
            </a:extLst>
          </p:cNvPr>
          <p:cNvGrpSpPr/>
          <p:nvPr/>
        </p:nvGrpSpPr>
        <p:grpSpPr>
          <a:xfrm>
            <a:off x="2975402" y="168003"/>
            <a:ext cx="686160" cy="612000"/>
            <a:chOff x="2975402" y="168003"/>
            <a:chExt cx="686160" cy="61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53CDEC5-2B16-4382-99C8-47DA51D876C2}"/>
                    </a:ext>
                  </a:extLst>
                </p14:cNvPr>
                <p14:cNvContentPartPr/>
                <p14:nvPr/>
              </p14:nvContentPartPr>
              <p14:xfrm>
                <a:off x="2975402" y="168003"/>
                <a:ext cx="239040" cy="4996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53CDEC5-2B16-4382-99C8-47DA51D876C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66762" y="159363"/>
                  <a:ext cx="25668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4DB7146-4EFF-465B-A65D-3F4D6C952A47}"/>
                    </a:ext>
                  </a:extLst>
                </p14:cNvPr>
                <p14:cNvContentPartPr/>
                <p14:nvPr/>
              </p14:nvContentPartPr>
              <p14:xfrm>
                <a:off x="3163682" y="392643"/>
                <a:ext cx="129240" cy="45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4DB7146-4EFF-465B-A65D-3F4D6C952A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55042" y="383643"/>
                  <a:ext cx="1468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F9AF6D2-CCED-4CD8-80B0-D2FD4D8D11BA}"/>
                    </a:ext>
                  </a:extLst>
                </p14:cNvPr>
                <p14:cNvContentPartPr/>
                <p14:nvPr/>
              </p14:nvContentPartPr>
              <p14:xfrm>
                <a:off x="3506042" y="179523"/>
                <a:ext cx="155520" cy="1515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F9AF6D2-CCED-4CD8-80B0-D2FD4D8D11B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497042" y="170883"/>
                  <a:ext cx="1731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F9897BD-85D0-480A-A62C-AE4067547B31}"/>
                    </a:ext>
                  </a:extLst>
                </p14:cNvPr>
                <p14:cNvContentPartPr/>
                <p14:nvPr/>
              </p14:nvContentPartPr>
              <p14:xfrm>
                <a:off x="3432962" y="454203"/>
                <a:ext cx="185400" cy="226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F9897BD-85D0-480A-A62C-AE4067547B3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24322" y="445563"/>
                  <a:ext cx="203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74F4CC6-7692-4D37-A226-CFE6519B2196}"/>
                    </a:ext>
                  </a:extLst>
                </p14:cNvPr>
                <p14:cNvContentPartPr/>
                <p14:nvPr/>
              </p14:nvContentPartPr>
              <p14:xfrm>
                <a:off x="3410282" y="506403"/>
                <a:ext cx="177840" cy="2736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74F4CC6-7692-4D37-A226-CFE6519B219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01282" y="497763"/>
                  <a:ext cx="195480" cy="29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3B87BF8-69AA-4E8B-B8DB-A4A6588F1EB4}"/>
              </a:ext>
            </a:extLst>
          </p:cNvPr>
          <p:cNvGrpSpPr/>
          <p:nvPr/>
        </p:nvGrpSpPr>
        <p:grpSpPr>
          <a:xfrm>
            <a:off x="3904202" y="168003"/>
            <a:ext cx="514800" cy="469080"/>
            <a:chOff x="3904202" y="168003"/>
            <a:chExt cx="514800" cy="469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50E53C4-BFEE-4583-A568-F61E3BF9BBF9}"/>
                    </a:ext>
                  </a:extLst>
                </p14:cNvPr>
                <p14:cNvContentPartPr/>
                <p14:nvPr/>
              </p14:nvContentPartPr>
              <p14:xfrm>
                <a:off x="3904202" y="392643"/>
                <a:ext cx="106920" cy="61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50E53C4-BFEE-4583-A568-F61E3BF9BBF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95562" y="38364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6CB642C-D00A-4A97-919B-8BFF77F60C96}"/>
                    </a:ext>
                  </a:extLst>
                </p14:cNvPr>
                <p14:cNvContentPartPr/>
                <p14:nvPr/>
              </p14:nvContentPartPr>
              <p14:xfrm>
                <a:off x="3932282" y="319563"/>
                <a:ext cx="28440" cy="2192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6CB642C-D00A-4A97-919B-8BFF77F60C9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23642" y="310923"/>
                  <a:ext cx="460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C53EE3A-15CE-4685-98CD-6112DE1340F6}"/>
                    </a:ext>
                  </a:extLst>
                </p14:cNvPr>
                <p14:cNvContentPartPr/>
                <p14:nvPr/>
              </p14:nvContentPartPr>
              <p14:xfrm>
                <a:off x="4100402" y="371763"/>
                <a:ext cx="45000" cy="265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C53EE3A-15CE-4685-98CD-6112DE1340F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091762" y="363123"/>
                  <a:ext cx="6264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C58BE2D-7E03-4161-B3F4-9CC7C7C5E465}"/>
                    </a:ext>
                  </a:extLst>
                </p14:cNvPr>
                <p14:cNvContentPartPr/>
                <p14:nvPr/>
              </p14:nvContentPartPr>
              <p14:xfrm>
                <a:off x="4302722" y="168003"/>
                <a:ext cx="116280" cy="4435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C58BE2D-7E03-4161-B3F4-9CC7C7C5E46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93722" y="159363"/>
                  <a:ext cx="133920" cy="46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91696EAC-0C6F-441D-8141-29DE9551CD63}"/>
                  </a:ext>
                </a:extLst>
              </p14:cNvPr>
              <p14:cNvContentPartPr/>
              <p14:nvPr/>
            </p14:nvContentPartPr>
            <p14:xfrm>
              <a:off x="1317602" y="1123803"/>
              <a:ext cx="208800" cy="1443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91696EAC-0C6F-441D-8141-29DE9551CD63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308602" y="1114803"/>
                <a:ext cx="226440" cy="16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BAC8A01-C2C6-4CC2-959A-884184093C09}"/>
              </a:ext>
            </a:extLst>
          </p:cNvPr>
          <p:cNvGrpSpPr/>
          <p:nvPr/>
        </p:nvGrpSpPr>
        <p:grpSpPr>
          <a:xfrm>
            <a:off x="1755722" y="1155483"/>
            <a:ext cx="106920" cy="90000"/>
            <a:chOff x="1755722" y="1155483"/>
            <a:chExt cx="10692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52070DE-1C37-41AD-96ED-416DEED541B8}"/>
                    </a:ext>
                  </a:extLst>
                </p14:cNvPr>
                <p14:cNvContentPartPr/>
                <p14:nvPr/>
              </p14:nvContentPartPr>
              <p14:xfrm>
                <a:off x="1778042" y="1155483"/>
                <a:ext cx="84600" cy="396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52070DE-1C37-41AD-96ED-416DEED541B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69402" y="1146483"/>
                  <a:ext cx="1022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0F49A33-8F4A-4CC2-9A02-87FCEE815B12}"/>
                    </a:ext>
                  </a:extLst>
                </p14:cNvPr>
                <p14:cNvContentPartPr/>
                <p14:nvPr/>
              </p14:nvContentPartPr>
              <p14:xfrm>
                <a:off x="1755722" y="1228203"/>
                <a:ext cx="106920" cy="172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0F49A33-8F4A-4CC2-9A02-87FCEE815B1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46722" y="1219563"/>
                  <a:ext cx="1245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677CD40-4F83-44A2-9904-E531530C1717}"/>
              </a:ext>
            </a:extLst>
          </p:cNvPr>
          <p:cNvGrpSpPr/>
          <p:nvPr/>
        </p:nvGrpSpPr>
        <p:grpSpPr>
          <a:xfrm>
            <a:off x="2221562" y="908523"/>
            <a:ext cx="392760" cy="495000"/>
            <a:chOff x="2221562" y="908523"/>
            <a:chExt cx="392760" cy="49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385A8BE-362D-4A68-A069-E768122C2990}"/>
                    </a:ext>
                  </a:extLst>
                </p14:cNvPr>
                <p14:cNvContentPartPr/>
                <p14:nvPr/>
              </p14:nvContentPartPr>
              <p14:xfrm>
                <a:off x="2468162" y="908523"/>
                <a:ext cx="11520" cy="1126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385A8BE-362D-4A68-A069-E768122C299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459162" y="899883"/>
                  <a:ext cx="291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0D3EA42-FF03-473E-906D-AF40EF2B243C}"/>
                    </a:ext>
                  </a:extLst>
                </p14:cNvPr>
                <p14:cNvContentPartPr/>
                <p14:nvPr/>
              </p14:nvContentPartPr>
              <p14:xfrm>
                <a:off x="2266202" y="1099323"/>
                <a:ext cx="348120" cy="172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0D3EA42-FF03-473E-906D-AF40EF2B243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257202" y="1090683"/>
                  <a:ext cx="3657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274D091-6C88-40D3-9446-D912082350C4}"/>
                    </a:ext>
                  </a:extLst>
                </p14:cNvPr>
                <p14:cNvContentPartPr/>
                <p14:nvPr/>
              </p14:nvContentPartPr>
              <p14:xfrm>
                <a:off x="2221562" y="1205883"/>
                <a:ext cx="303120" cy="180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274D091-6C88-40D3-9446-D912082350C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212922" y="1197243"/>
                  <a:ext cx="3207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3791138-BE6E-45AB-B703-EB33B66A49C6}"/>
                    </a:ext>
                  </a:extLst>
                </p14:cNvPr>
                <p14:cNvContentPartPr/>
                <p14:nvPr/>
              </p14:nvContentPartPr>
              <p14:xfrm>
                <a:off x="2350442" y="1278963"/>
                <a:ext cx="224640" cy="1245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3791138-BE6E-45AB-B703-EB33B66A49C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41442" y="1269963"/>
                  <a:ext cx="242280" cy="14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D12CDE-DA75-455A-A07E-1D0F0505AEBA}"/>
              </a:ext>
            </a:extLst>
          </p:cNvPr>
          <p:cNvGrpSpPr/>
          <p:nvPr/>
        </p:nvGrpSpPr>
        <p:grpSpPr>
          <a:xfrm>
            <a:off x="2827802" y="872523"/>
            <a:ext cx="1698840" cy="776880"/>
            <a:chOff x="2827802" y="872523"/>
            <a:chExt cx="1698840" cy="776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F86AA08-B8F7-467C-8072-E5AF27A21F48}"/>
                    </a:ext>
                  </a:extLst>
                </p14:cNvPr>
                <p14:cNvContentPartPr/>
                <p14:nvPr/>
              </p14:nvContentPartPr>
              <p14:xfrm>
                <a:off x="2827802" y="919683"/>
                <a:ext cx="184680" cy="488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F86AA08-B8F7-467C-8072-E5AF27A21F4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818802" y="911043"/>
                  <a:ext cx="202320" cy="50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4F5673B-E25B-4B3F-B764-71EF2C5B5D9E}"/>
                    </a:ext>
                  </a:extLst>
                </p14:cNvPr>
                <p14:cNvContentPartPr/>
                <p14:nvPr/>
              </p14:nvContentPartPr>
              <p14:xfrm>
                <a:off x="3052442" y="1166643"/>
                <a:ext cx="122760" cy="1728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4F5673B-E25B-4B3F-B764-71EF2C5B5D9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043802" y="1157643"/>
                  <a:ext cx="140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3C1D208-05C0-4EBC-BA6F-666D819C5A46}"/>
                    </a:ext>
                  </a:extLst>
                </p14:cNvPr>
                <p14:cNvContentPartPr/>
                <p14:nvPr/>
              </p14:nvContentPartPr>
              <p14:xfrm>
                <a:off x="3040202" y="1121643"/>
                <a:ext cx="67680" cy="1742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3C1D208-05C0-4EBC-BA6F-666D819C5A4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031562" y="1113003"/>
                  <a:ext cx="85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A059EAC-AA3B-4347-BA8F-764CA1E833BA}"/>
                    </a:ext>
                  </a:extLst>
                </p14:cNvPr>
                <p14:cNvContentPartPr/>
                <p14:nvPr/>
              </p14:nvContentPartPr>
              <p14:xfrm>
                <a:off x="3354842" y="872523"/>
                <a:ext cx="118080" cy="2217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A059EAC-AA3B-4347-BA8F-764CA1E833B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346202" y="863523"/>
                  <a:ext cx="1357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B496570-4377-4EE6-A1E4-B2D4E9786409}"/>
                    </a:ext>
                  </a:extLst>
                </p14:cNvPr>
                <p14:cNvContentPartPr/>
                <p14:nvPr/>
              </p14:nvContentPartPr>
              <p14:xfrm>
                <a:off x="3226322" y="1174203"/>
                <a:ext cx="344520" cy="154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B496570-4377-4EE6-A1E4-B2D4E978640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17682" y="1165203"/>
                  <a:ext cx="3621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802C769-3679-47D4-A50B-E5C7C4C621EE}"/>
                    </a:ext>
                  </a:extLst>
                </p14:cNvPr>
                <p14:cNvContentPartPr/>
                <p14:nvPr/>
              </p14:nvContentPartPr>
              <p14:xfrm>
                <a:off x="3242162" y="1239723"/>
                <a:ext cx="224640" cy="4096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802C769-3679-47D4-A50B-E5C7C4C621E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233522" y="1230723"/>
                  <a:ext cx="24228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6F99D5E-BFA3-43F8-AE74-7FB6A1C2C4D4}"/>
                    </a:ext>
                  </a:extLst>
                </p14:cNvPr>
                <p14:cNvContentPartPr/>
                <p14:nvPr/>
              </p14:nvContentPartPr>
              <p14:xfrm>
                <a:off x="3747242" y="1183563"/>
                <a:ext cx="230400" cy="226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6F99D5E-BFA3-43F8-AE74-7FB6A1C2C4D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738242" y="1174563"/>
                  <a:ext cx="248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0ABCD99-DDB3-4E8F-8C41-6442C9E72D60}"/>
                    </a:ext>
                  </a:extLst>
                </p14:cNvPr>
                <p14:cNvContentPartPr/>
                <p14:nvPr/>
              </p14:nvContentPartPr>
              <p14:xfrm>
                <a:off x="3898802" y="1105083"/>
                <a:ext cx="28440" cy="1573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0ABCD99-DDB3-4E8F-8C41-6442C9E72D6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889802" y="1096083"/>
                  <a:ext cx="460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3C1F450-22B5-4C46-8003-86068E79969D}"/>
                    </a:ext>
                  </a:extLst>
                </p14:cNvPr>
                <p14:cNvContentPartPr/>
                <p14:nvPr/>
              </p14:nvContentPartPr>
              <p14:xfrm>
                <a:off x="4061522" y="1133163"/>
                <a:ext cx="101160" cy="3538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3C1F450-22B5-4C46-8003-86068E79969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052522" y="1124163"/>
                  <a:ext cx="11880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91A11F5-E6AD-4BFF-A838-F456DBAD5AC6}"/>
                    </a:ext>
                  </a:extLst>
                </p14:cNvPr>
                <p14:cNvContentPartPr/>
                <p14:nvPr/>
              </p14:nvContentPartPr>
              <p14:xfrm>
                <a:off x="4341962" y="953523"/>
                <a:ext cx="184680" cy="4546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91A11F5-E6AD-4BFF-A838-F456DBAD5AC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332962" y="944523"/>
                  <a:ext cx="202320" cy="47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BC8668E4-8095-42E0-9B6F-E20244AE7E99}"/>
                  </a:ext>
                </a:extLst>
              </p14:cNvPr>
              <p14:cNvContentPartPr/>
              <p14:nvPr/>
            </p14:nvContentPartPr>
            <p14:xfrm>
              <a:off x="4813202" y="1116243"/>
              <a:ext cx="84600" cy="1152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BC8668E4-8095-42E0-9B6F-E20244AE7E99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4804202" y="1107243"/>
                <a:ext cx="10224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DA7C331-9E1B-4134-ABAF-8794E8908C4F}"/>
                  </a:ext>
                </a:extLst>
              </p14:cNvPr>
              <p14:cNvContentPartPr/>
              <p14:nvPr/>
            </p14:nvContentPartPr>
            <p14:xfrm>
              <a:off x="4780442" y="1222443"/>
              <a:ext cx="49680" cy="1728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DA7C331-9E1B-4134-ABAF-8794E8908C4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771802" y="1213803"/>
                <a:ext cx="673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C5C52A2C-6F40-45AE-9A7E-3E44EC37DDE3}"/>
                  </a:ext>
                </a:extLst>
              </p14:cNvPr>
              <p14:cNvContentPartPr/>
              <p14:nvPr/>
            </p14:nvContentPartPr>
            <p14:xfrm>
              <a:off x="5301002" y="824643"/>
              <a:ext cx="33840" cy="21348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C5C52A2C-6F40-45AE-9A7E-3E44EC37DDE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292362" y="815643"/>
                <a:ext cx="5148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21910E1-BF59-4530-B6A6-AD34B155B98D}"/>
                  </a:ext>
                </a:extLst>
              </p14:cNvPr>
              <p14:cNvContentPartPr/>
              <p14:nvPr/>
            </p14:nvContentPartPr>
            <p14:xfrm>
              <a:off x="5093642" y="1082403"/>
              <a:ext cx="314640" cy="3960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21910E1-BF59-4530-B6A6-AD34B155B98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084642" y="1073763"/>
                <a:ext cx="33228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E786B335-5567-401F-B01A-415179D74F54}"/>
                  </a:ext>
                </a:extLst>
              </p14:cNvPr>
              <p14:cNvContentPartPr/>
              <p14:nvPr/>
            </p14:nvContentPartPr>
            <p14:xfrm>
              <a:off x="5076722" y="1172403"/>
              <a:ext cx="330120" cy="19152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E786B335-5567-401F-B01A-415179D74F54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068082" y="1163403"/>
                <a:ext cx="34776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DADC99E2-A4AD-47EC-92DC-C74F2F7CDBC9}"/>
                  </a:ext>
                </a:extLst>
              </p14:cNvPr>
              <p14:cNvContentPartPr/>
              <p14:nvPr/>
            </p14:nvContentPartPr>
            <p14:xfrm>
              <a:off x="5266802" y="1233963"/>
              <a:ext cx="90720" cy="12924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ADC99E2-A4AD-47EC-92DC-C74F2F7CDBC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258162" y="1225323"/>
                <a:ext cx="108360" cy="14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552EC4E-41B8-420F-A01F-46190B0E0B20}"/>
              </a:ext>
            </a:extLst>
          </p:cNvPr>
          <p:cNvGrpSpPr/>
          <p:nvPr/>
        </p:nvGrpSpPr>
        <p:grpSpPr>
          <a:xfrm>
            <a:off x="5598722" y="773883"/>
            <a:ext cx="896400" cy="606240"/>
            <a:chOff x="5598722" y="773883"/>
            <a:chExt cx="896400" cy="60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B5CAB1E-18C4-4A1D-A033-3C5A1DAAD44C}"/>
                    </a:ext>
                  </a:extLst>
                </p14:cNvPr>
                <p14:cNvContentPartPr/>
                <p14:nvPr/>
              </p14:nvContentPartPr>
              <p14:xfrm>
                <a:off x="5598722" y="773883"/>
                <a:ext cx="207360" cy="6062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B5CAB1E-18C4-4A1D-A033-3C5A1DAAD44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590082" y="765243"/>
                  <a:ext cx="225000" cy="62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E97CC0-1418-43F5-BBEE-C876862A6810}"/>
                    </a:ext>
                  </a:extLst>
                </p14:cNvPr>
                <p14:cNvContentPartPr/>
                <p14:nvPr/>
              </p14:nvContentPartPr>
              <p14:xfrm>
                <a:off x="5761082" y="987003"/>
                <a:ext cx="45360" cy="1407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5E97CC0-1418-43F5-BBEE-C876862A681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52442" y="978363"/>
                  <a:ext cx="630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A73E450-67C1-4E33-9BEB-36753544D062}"/>
                    </a:ext>
                  </a:extLst>
                </p14:cNvPr>
                <p14:cNvContentPartPr/>
                <p14:nvPr/>
              </p14:nvContentPartPr>
              <p14:xfrm>
                <a:off x="5839562" y="958923"/>
                <a:ext cx="28440" cy="115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A73E450-67C1-4E33-9BEB-36753544D06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30922" y="950283"/>
                  <a:ext cx="46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BE2C946-FA5B-46D3-B054-03FA42CA3FD5}"/>
                    </a:ext>
                  </a:extLst>
                </p14:cNvPr>
                <p14:cNvContentPartPr/>
                <p14:nvPr/>
              </p14:nvContentPartPr>
              <p14:xfrm>
                <a:off x="5974202" y="1015083"/>
                <a:ext cx="157320" cy="1800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BE2C946-FA5B-46D3-B054-03FA42CA3FD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965562" y="1006443"/>
                  <a:ext cx="1749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B2E3A1D-202A-4D1E-8AC1-70536F1E49BA}"/>
                    </a:ext>
                  </a:extLst>
                </p14:cNvPr>
                <p14:cNvContentPartPr/>
                <p14:nvPr/>
              </p14:nvContentPartPr>
              <p14:xfrm>
                <a:off x="6030362" y="1032003"/>
                <a:ext cx="17280" cy="1573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B2E3A1D-202A-4D1E-8AC1-70536F1E49B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21722" y="1023363"/>
                  <a:ext cx="349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984E409-487E-42AD-BB4C-EC1B39EB06D2}"/>
                    </a:ext>
                  </a:extLst>
                </p14:cNvPr>
                <p14:cNvContentPartPr/>
                <p14:nvPr/>
              </p14:nvContentPartPr>
              <p14:xfrm>
                <a:off x="6052682" y="794043"/>
                <a:ext cx="146160" cy="126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984E409-487E-42AD-BB4C-EC1B39EB06D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044042" y="785043"/>
                  <a:ext cx="163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B409D1E-D53C-47F5-914F-0B8D9C148C9E}"/>
                    </a:ext>
                  </a:extLst>
                </p14:cNvPr>
                <p14:cNvContentPartPr/>
                <p14:nvPr/>
              </p14:nvContentPartPr>
              <p14:xfrm>
                <a:off x="6361202" y="1077003"/>
                <a:ext cx="133920" cy="342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B409D1E-D53C-47F5-914F-0B8D9C148C9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352562" y="1068003"/>
                  <a:ext cx="1515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B15CD2F-EDB8-44C9-95ED-617F7930AF3B}"/>
                    </a:ext>
                  </a:extLst>
                </p14:cNvPr>
                <p14:cNvContentPartPr/>
                <p14:nvPr/>
              </p14:nvContentPartPr>
              <p14:xfrm>
                <a:off x="6406202" y="981603"/>
                <a:ext cx="45360" cy="2304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B15CD2F-EDB8-44C9-95ED-617F7930AF3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397562" y="972603"/>
                  <a:ext cx="6300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B368C9BE-0373-437F-8B07-A4742D9BC213}"/>
              </a:ext>
            </a:extLst>
          </p:cNvPr>
          <p:cNvGrpSpPr/>
          <p:nvPr/>
        </p:nvGrpSpPr>
        <p:grpSpPr>
          <a:xfrm>
            <a:off x="6664322" y="745803"/>
            <a:ext cx="426600" cy="617400"/>
            <a:chOff x="6664322" y="745803"/>
            <a:chExt cx="426600" cy="61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675539D-5967-44E4-B10B-F7F88A88BAE3}"/>
                    </a:ext>
                  </a:extLst>
                </p14:cNvPr>
                <p14:cNvContentPartPr/>
                <p14:nvPr/>
              </p14:nvContentPartPr>
              <p14:xfrm>
                <a:off x="6664322" y="947763"/>
                <a:ext cx="106920" cy="4154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675539D-5967-44E4-B10B-F7F88A88BAE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55322" y="939123"/>
                  <a:ext cx="12456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1E8A1E9-1EF1-4001-A5A9-EE577947AA4E}"/>
                    </a:ext>
                  </a:extLst>
                </p14:cNvPr>
                <p14:cNvContentPartPr/>
                <p14:nvPr/>
              </p14:nvContentPartPr>
              <p14:xfrm>
                <a:off x="6686642" y="745803"/>
                <a:ext cx="133920" cy="734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1E8A1E9-1EF1-4001-A5A9-EE577947AA4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678002" y="736803"/>
                  <a:ext cx="1515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4D21E20-1915-47DE-835A-9447434D97D3}"/>
                    </a:ext>
                  </a:extLst>
                </p14:cNvPr>
                <p14:cNvContentPartPr/>
                <p14:nvPr/>
              </p14:nvContentPartPr>
              <p14:xfrm>
                <a:off x="6905522" y="745803"/>
                <a:ext cx="185400" cy="5331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4D21E20-1915-47DE-835A-9447434D97D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896522" y="737163"/>
                  <a:ext cx="203040" cy="55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DCCDC0E6-C4D6-42B7-AE59-95572065F0F4}"/>
                  </a:ext>
                </a:extLst>
              </p14:cNvPr>
              <p14:cNvContentPartPr/>
              <p14:nvPr/>
            </p14:nvContentPartPr>
            <p14:xfrm>
              <a:off x="4016522" y="1656603"/>
              <a:ext cx="134640" cy="5508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DCCDC0E6-C4D6-42B7-AE59-95572065F0F4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007882" y="1647603"/>
                <a:ext cx="15228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5EC28191-9AA9-4FA2-9587-FB608ED01DAB}"/>
                  </a:ext>
                </a:extLst>
              </p14:cNvPr>
              <p14:cNvContentPartPr/>
              <p14:nvPr/>
            </p14:nvContentPartPr>
            <p14:xfrm>
              <a:off x="3253322" y="1784403"/>
              <a:ext cx="140760" cy="4824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5EC28191-9AA9-4FA2-9587-FB608ED01DAB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244682" y="1775763"/>
                <a:ext cx="158400" cy="6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1BA572E5-0DAE-4FB3-9549-8C215A8C30AA}"/>
              </a:ext>
            </a:extLst>
          </p:cNvPr>
          <p:cNvGrpSpPr/>
          <p:nvPr/>
        </p:nvGrpSpPr>
        <p:grpSpPr>
          <a:xfrm>
            <a:off x="4897082" y="95283"/>
            <a:ext cx="662400" cy="398520"/>
            <a:chOff x="4897082" y="95283"/>
            <a:chExt cx="662400" cy="39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1D6C7DB-2968-433A-AB98-492781F10728}"/>
                    </a:ext>
                  </a:extLst>
                </p14:cNvPr>
                <p14:cNvContentPartPr/>
                <p14:nvPr/>
              </p14:nvContentPartPr>
              <p14:xfrm>
                <a:off x="4930922" y="325323"/>
                <a:ext cx="95760" cy="172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1D6C7DB-2968-433A-AB98-492781F1072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921922" y="31632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9F936D9-FEB8-4141-8FAC-64AA331718AC}"/>
                    </a:ext>
                  </a:extLst>
                </p14:cNvPr>
                <p14:cNvContentPartPr/>
                <p14:nvPr/>
              </p14:nvContentPartPr>
              <p14:xfrm>
                <a:off x="4897082" y="403803"/>
                <a:ext cx="84600" cy="338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9F936D9-FEB8-4141-8FAC-64AA331718A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888442" y="394803"/>
                  <a:ext cx="1022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B22FE7E-8088-4CAA-B94D-9C6D5ECDE126}"/>
                    </a:ext>
                  </a:extLst>
                </p14:cNvPr>
                <p14:cNvContentPartPr/>
                <p14:nvPr/>
              </p14:nvContentPartPr>
              <p14:xfrm>
                <a:off x="5486042" y="95283"/>
                <a:ext cx="11520" cy="1684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B22FE7E-8088-4CAA-B94D-9C6D5ECDE12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477402" y="86283"/>
                  <a:ext cx="29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5967BA0-1D5E-43BB-90C1-8756874A3871}"/>
                    </a:ext>
                  </a:extLst>
                </p14:cNvPr>
                <p14:cNvContentPartPr/>
                <p14:nvPr/>
              </p14:nvContentPartPr>
              <p14:xfrm>
                <a:off x="5278682" y="269163"/>
                <a:ext cx="280800" cy="172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5967BA0-1D5E-43BB-90C1-8756874A38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269682" y="260163"/>
                  <a:ext cx="2984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39161F3-FB29-42B7-A3BB-A67EE5B0278D}"/>
                    </a:ext>
                  </a:extLst>
                </p14:cNvPr>
                <p14:cNvContentPartPr/>
                <p14:nvPr/>
              </p14:nvContentPartPr>
              <p14:xfrm>
                <a:off x="5205602" y="319203"/>
                <a:ext cx="331200" cy="1638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39161F3-FB29-42B7-A3BB-A67EE5B0278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196962" y="310203"/>
                  <a:ext cx="3488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65FB1ED-6AB3-4941-92EF-43C8B0DDCC48}"/>
                    </a:ext>
                  </a:extLst>
                </p14:cNvPr>
                <p14:cNvContentPartPr/>
                <p14:nvPr/>
              </p14:nvContentPartPr>
              <p14:xfrm>
                <a:off x="5385242" y="347643"/>
                <a:ext cx="112680" cy="1461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65FB1ED-6AB3-4941-92EF-43C8B0DDCC4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376602" y="338643"/>
                  <a:ext cx="13032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F315C450-EAA2-47AD-AFDA-32A0AE5F37DA}"/>
              </a:ext>
            </a:extLst>
          </p:cNvPr>
          <p:cNvGrpSpPr/>
          <p:nvPr/>
        </p:nvGrpSpPr>
        <p:grpSpPr>
          <a:xfrm>
            <a:off x="5794922" y="67203"/>
            <a:ext cx="690120" cy="387360"/>
            <a:chOff x="5794922" y="67203"/>
            <a:chExt cx="690120" cy="38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A46C0BF-1236-4C6B-A77A-734ACD06522B}"/>
                    </a:ext>
                  </a:extLst>
                </p14:cNvPr>
                <p14:cNvContentPartPr/>
                <p14:nvPr/>
              </p14:nvContentPartPr>
              <p14:xfrm>
                <a:off x="5794922" y="77643"/>
                <a:ext cx="180000" cy="3769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A46C0BF-1236-4C6B-A77A-734ACD06522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785922" y="69003"/>
                  <a:ext cx="19764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33DA12A-4C1D-4E5E-87ED-93C7B44BBABF}"/>
                    </a:ext>
                  </a:extLst>
                </p14:cNvPr>
                <p14:cNvContentPartPr/>
                <p14:nvPr/>
              </p14:nvContentPartPr>
              <p14:xfrm>
                <a:off x="5979962" y="258003"/>
                <a:ext cx="73440" cy="115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33DA12A-4C1D-4E5E-87ED-93C7B44BBAB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970962" y="24900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88C808B-0C6C-4EAD-8F85-72AAD86DCAF0}"/>
                    </a:ext>
                  </a:extLst>
                </p14:cNvPr>
                <p14:cNvContentPartPr/>
                <p14:nvPr/>
              </p14:nvContentPartPr>
              <p14:xfrm>
                <a:off x="6136922" y="151443"/>
                <a:ext cx="56520" cy="1461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88C808B-0C6C-4EAD-8F85-72AAD86DCAF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128282" y="142443"/>
                  <a:ext cx="741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959852F-0588-4CE7-8C44-D7179EF4E2AD}"/>
                    </a:ext>
                  </a:extLst>
                </p14:cNvPr>
                <p14:cNvContentPartPr/>
                <p14:nvPr/>
              </p14:nvContentPartPr>
              <p14:xfrm>
                <a:off x="6299642" y="179163"/>
                <a:ext cx="151920" cy="1461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959852F-0588-4CE7-8C44-D7179EF4E2A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291002" y="170523"/>
                  <a:ext cx="1695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348014C-98EC-43B8-8B29-AC2B265E602A}"/>
                    </a:ext>
                  </a:extLst>
                </p14:cNvPr>
                <p14:cNvContentPartPr/>
                <p14:nvPr/>
              </p14:nvContentPartPr>
              <p14:xfrm>
                <a:off x="6389282" y="241083"/>
                <a:ext cx="28440" cy="1461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348014C-98EC-43B8-8B29-AC2B265E602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380642" y="232083"/>
                  <a:ext cx="46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0392E854-1BDD-4AE6-9A5F-6CF30285569C}"/>
                    </a:ext>
                  </a:extLst>
                </p14:cNvPr>
                <p14:cNvContentPartPr/>
                <p14:nvPr/>
              </p14:nvContentPartPr>
              <p14:xfrm>
                <a:off x="6394682" y="67203"/>
                <a:ext cx="90360" cy="565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0392E854-1BDD-4AE6-9A5F-6CF30285569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386042" y="58203"/>
                  <a:ext cx="10800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15C0090B-3CC8-4702-9C5B-24D2903F4E57}"/>
              </a:ext>
            </a:extLst>
          </p:cNvPr>
          <p:cNvGrpSpPr/>
          <p:nvPr/>
        </p:nvGrpSpPr>
        <p:grpSpPr>
          <a:xfrm>
            <a:off x="6653162" y="33003"/>
            <a:ext cx="595080" cy="460800"/>
            <a:chOff x="6653162" y="33003"/>
            <a:chExt cx="595080" cy="46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566ED8C-7A9D-4A62-9842-BEB45C23CE96}"/>
                    </a:ext>
                  </a:extLst>
                </p14:cNvPr>
                <p14:cNvContentPartPr/>
                <p14:nvPr/>
              </p14:nvContentPartPr>
              <p14:xfrm>
                <a:off x="6653162" y="128763"/>
                <a:ext cx="118080" cy="1965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566ED8C-7A9D-4A62-9842-BEB45C23CE9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644162" y="120123"/>
                  <a:ext cx="1357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5146C3B-9889-47B6-AABD-6DD60B2D2A8D}"/>
                    </a:ext>
                  </a:extLst>
                </p14:cNvPr>
                <p14:cNvContentPartPr/>
                <p14:nvPr/>
              </p14:nvContentPartPr>
              <p14:xfrm>
                <a:off x="6849362" y="162243"/>
                <a:ext cx="151920" cy="3315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5146C3B-9889-47B6-AABD-6DD60B2D2A8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840362" y="153603"/>
                  <a:ext cx="1695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A23FEF9-A3EB-4F9F-925F-BFCBB74B36F4}"/>
                    </a:ext>
                  </a:extLst>
                </p14:cNvPr>
                <p14:cNvContentPartPr/>
                <p14:nvPr/>
              </p14:nvContentPartPr>
              <p14:xfrm>
                <a:off x="6899762" y="33003"/>
                <a:ext cx="129600" cy="51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A23FEF9-A3EB-4F9F-925F-BFCBB74B36F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891122" y="24363"/>
                  <a:ext cx="14724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537B311-3B6F-4BBB-A202-9F4499BFFCA4}"/>
                    </a:ext>
                  </a:extLst>
                </p14:cNvPr>
                <p14:cNvContentPartPr/>
                <p14:nvPr/>
              </p14:nvContentPartPr>
              <p14:xfrm>
                <a:off x="7174802" y="56043"/>
                <a:ext cx="73440" cy="3538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537B311-3B6F-4BBB-A202-9F4499BFFCA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165802" y="47043"/>
                  <a:ext cx="91080" cy="37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57489231-3A90-40DF-AFC6-3D91835A5429}"/>
              </a:ext>
            </a:extLst>
          </p:cNvPr>
          <p:cNvGrpSpPr/>
          <p:nvPr/>
        </p:nvGrpSpPr>
        <p:grpSpPr>
          <a:xfrm>
            <a:off x="1855802" y="1957563"/>
            <a:ext cx="197640" cy="563760"/>
            <a:chOff x="1855802" y="1957563"/>
            <a:chExt cx="197640" cy="563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60684CE-A6C1-4ACC-A384-8B74C82A3185}"/>
                    </a:ext>
                  </a:extLst>
                </p14:cNvPr>
                <p14:cNvContentPartPr/>
                <p14:nvPr/>
              </p14:nvContentPartPr>
              <p14:xfrm>
                <a:off x="1855802" y="2131443"/>
                <a:ext cx="146880" cy="38988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60684CE-A6C1-4ACC-A384-8B74C82A318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846802" y="2122443"/>
                  <a:ext cx="16452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21962BE-CA7B-4392-9583-812FC8214474}"/>
                    </a:ext>
                  </a:extLst>
                </p14:cNvPr>
                <p14:cNvContentPartPr/>
                <p14:nvPr/>
              </p14:nvContentPartPr>
              <p14:xfrm>
                <a:off x="1926002" y="1957563"/>
                <a:ext cx="127440" cy="11844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21962BE-CA7B-4392-9583-812FC821447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917002" y="1948563"/>
                  <a:ext cx="14508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9C7BF9B4-F2C0-42E1-B10D-1F0AC801A468}"/>
              </a:ext>
            </a:extLst>
          </p:cNvPr>
          <p:cNvGrpSpPr/>
          <p:nvPr/>
        </p:nvGrpSpPr>
        <p:grpSpPr>
          <a:xfrm>
            <a:off x="2305442" y="2238003"/>
            <a:ext cx="129240" cy="84600"/>
            <a:chOff x="2305442" y="2238003"/>
            <a:chExt cx="129240" cy="8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8EEDF4E-326C-4505-880F-4DE92A7E0F36}"/>
                    </a:ext>
                  </a:extLst>
                </p14:cNvPr>
                <p14:cNvContentPartPr/>
                <p14:nvPr/>
              </p14:nvContentPartPr>
              <p14:xfrm>
                <a:off x="2327762" y="2238003"/>
                <a:ext cx="73440" cy="612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8EEDF4E-326C-4505-880F-4DE92A7E0F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319122" y="222936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DA5A938-43EE-4605-AB95-3C8F9D0E35C4}"/>
                    </a:ext>
                  </a:extLst>
                </p14:cNvPr>
                <p14:cNvContentPartPr/>
                <p14:nvPr/>
              </p14:nvContentPartPr>
              <p14:xfrm>
                <a:off x="2305442" y="2311083"/>
                <a:ext cx="129240" cy="11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DA5A938-43EE-4605-AB95-3C8F9D0E35C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296802" y="230208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15F42A4A-88F8-49C1-B950-0F7CDED9CF31}"/>
                  </a:ext>
                </a:extLst>
              </p14:cNvPr>
              <p14:cNvContentPartPr/>
              <p14:nvPr/>
            </p14:nvContentPartPr>
            <p14:xfrm>
              <a:off x="4583162" y="2002563"/>
              <a:ext cx="171720" cy="46584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15F42A4A-88F8-49C1-B950-0F7CDED9CF31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4574162" y="1993563"/>
                <a:ext cx="189360" cy="48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3797BA0B-6829-4176-8C71-22AA5515F443}"/>
              </a:ext>
            </a:extLst>
          </p:cNvPr>
          <p:cNvGrpSpPr/>
          <p:nvPr/>
        </p:nvGrpSpPr>
        <p:grpSpPr>
          <a:xfrm>
            <a:off x="4981322" y="2176443"/>
            <a:ext cx="90000" cy="129240"/>
            <a:chOff x="4981322" y="2176443"/>
            <a:chExt cx="90000" cy="12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E842B04-C285-4B71-B60D-51ED2D4F3908}"/>
                    </a:ext>
                  </a:extLst>
                </p14:cNvPr>
                <p14:cNvContentPartPr/>
                <p14:nvPr/>
              </p14:nvContentPartPr>
              <p14:xfrm>
                <a:off x="5003642" y="2176443"/>
                <a:ext cx="28440" cy="172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E842B04-C285-4B71-B60D-51ED2D4F390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995002" y="2167443"/>
                  <a:ext cx="46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8A20AE9-E471-4F53-9754-99F2F6A425C1}"/>
                    </a:ext>
                  </a:extLst>
                </p14:cNvPr>
                <p14:cNvContentPartPr/>
                <p14:nvPr/>
              </p14:nvContentPartPr>
              <p14:xfrm>
                <a:off x="4981322" y="2283003"/>
                <a:ext cx="90000" cy="226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8A20AE9-E471-4F53-9754-99F2F6A425C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972682" y="2274363"/>
                  <a:ext cx="1076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00A63981-83FA-477F-87D7-8AFB898F419E}"/>
              </a:ext>
            </a:extLst>
          </p:cNvPr>
          <p:cNvGrpSpPr/>
          <p:nvPr/>
        </p:nvGrpSpPr>
        <p:grpSpPr>
          <a:xfrm>
            <a:off x="5257442" y="2086443"/>
            <a:ext cx="464760" cy="407880"/>
            <a:chOff x="5257442" y="2086443"/>
            <a:chExt cx="464760" cy="40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0583CEC-3476-40CE-AD41-ACC41B7F110C}"/>
                    </a:ext>
                  </a:extLst>
                </p14:cNvPr>
                <p14:cNvContentPartPr/>
                <p14:nvPr/>
              </p14:nvContentPartPr>
              <p14:xfrm>
                <a:off x="5257442" y="2086443"/>
                <a:ext cx="159840" cy="4078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0583CEC-3476-40CE-AD41-ACC41B7F110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248802" y="2077803"/>
                  <a:ext cx="17748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BCDB549-5EEE-492D-912B-E1450670A5AB}"/>
                    </a:ext>
                  </a:extLst>
                </p14:cNvPr>
                <p14:cNvContentPartPr/>
                <p14:nvPr/>
              </p14:nvContentPartPr>
              <p14:xfrm>
                <a:off x="5560202" y="2114523"/>
                <a:ext cx="162000" cy="2304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BCDB549-5EEE-492D-912B-E1450670A5A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551202" y="2105523"/>
                  <a:ext cx="179640" cy="24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23BC6A70-FFD4-47E5-B78F-F324155A9F7E}"/>
                  </a:ext>
                </a:extLst>
              </p14:cNvPr>
              <p14:cNvContentPartPr/>
              <p14:nvPr/>
            </p14:nvContentPartPr>
            <p14:xfrm>
              <a:off x="4095002" y="740403"/>
              <a:ext cx="61920" cy="1152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23BC6A70-FFD4-47E5-B78F-F324155A9F7E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4086002" y="731403"/>
                <a:ext cx="795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2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8CAE2E1D-8E03-4113-8A79-CDA31BA35FEA}"/>
                  </a:ext>
                </a:extLst>
              </p14:cNvPr>
              <p14:cNvContentPartPr/>
              <p14:nvPr/>
            </p14:nvContentPartPr>
            <p14:xfrm>
              <a:off x="4027682" y="1542483"/>
              <a:ext cx="67680" cy="17280"/>
            </p14:xfrm>
          </p:contentPart>
        </mc:Choice>
        <mc:Fallback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8CAE2E1D-8E03-4113-8A79-CDA31BA35FEA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4018682" y="1533843"/>
                <a:ext cx="853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4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9AFF03D2-4145-4723-9FCF-07A382D9DA72}"/>
                  </a:ext>
                </a:extLst>
              </p14:cNvPr>
              <p14:cNvContentPartPr/>
              <p14:nvPr/>
            </p14:nvContentPartPr>
            <p14:xfrm>
              <a:off x="5616362" y="1901403"/>
              <a:ext cx="105840" cy="10188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9AFF03D2-4145-4723-9FCF-07A382D9DA7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5607362" y="1892763"/>
                <a:ext cx="12348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1" name="Group 120">
            <a:extLst>
              <a:ext uri="{FF2B5EF4-FFF2-40B4-BE49-F238E27FC236}">
                <a16:creationId xmlns:a16="http://schemas.microsoft.com/office/drawing/2014/main" id="{2B25D867-44AE-4017-92B6-685D288FBE85}"/>
              </a:ext>
            </a:extLst>
          </p:cNvPr>
          <p:cNvGrpSpPr/>
          <p:nvPr/>
        </p:nvGrpSpPr>
        <p:grpSpPr>
          <a:xfrm>
            <a:off x="1749962" y="2821563"/>
            <a:ext cx="292320" cy="404280"/>
            <a:chOff x="1749962" y="2821563"/>
            <a:chExt cx="292320" cy="40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6CFA31C4-120E-4E16-A2B7-55B8646DAACF}"/>
                    </a:ext>
                  </a:extLst>
                </p14:cNvPr>
                <p14:cNvContentPartPr/>
                <p14:nvPr/>
              </p14:nvContentPartPr>
              <p14:xfrm>
                <a:off x="1749962" y="2967363"/>
                <a:ext cx="291960" cy="342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6CFA31C4-120E-4E16-A2B7-55B8646DAAC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741322" y="2958723"/>
                  <a:ext cx="309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533A08F-9D40-4412-9A0C-0F485699605E}"/>
                    </a:ext>
                  </a:extLst>
                </p14:cNvPr>
                <p14:cNvContentPartPr/>
                <p14:nvPr/>
              </p14:nvContentPartPr>
              <p14:xfrm>
                <a:off x="1845362" y="2967363"/>
                <a:ext cx="84600" cy="2304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533A08F-9D40-4412-9A0C-0F485699605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836722" y="2958723"/>
                  <a:ext cx="1022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3063A72-322F-4D52-B2AE-540944FF827C}"/>
                    </a:ext>
                  </a:extLst>
                </p14:cNvPr>
                <p14:cNvContentPartPr/>
                <p14:nvPr/>
              </p14:nvContentPartPr>
              <p14:xfrm>
                <a:off x="1873442" y="3001203"/>
                <a:ext cx="56520" cy="2246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3063A72-322F-4D52-B2AE-540944FF827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864802" y="2992203"/>
                  <a:ext cx="741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9DEC87D-4F14-4BF1-88F3-BD2D65704FD8}"/>
                    </a:ext>
                  </a:extLst>
                </p14:cNvPr>
                <p14:cNvContentPartPr/>
                <p14:nvPr/>
              </p14:nvContentPartPr>
              <p14:xfrm>
                <a:off x="1890722" y="2821563"/>
                <a:ext cx="151560" cy="1234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9DEC87D-4F14-4BF1-88F3-BD2D65704FD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881722" y="2812923"/>
                  <a:ext cx="169200" cy="14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087C3B51-C485-4F6D-B67D-475BFF6F256A}"/>
                  </a:ext>
                </a:extLst>
              </p14:cNvPr>
              <p14:cNvContentPartPr/>
              <p14:nvPr/>
            </p14:nvContentPartPr>
            <p14:xfrm>
              <a:off x="2305442" y="3045843"/>
              <a:ext cx="50760" cy="6120"/>
            </p14:xfrm>
          </p:contentPart>
        </mc:Choice>
        <mc:Fallback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087C3B51-C485-4F6D-B67D-475BFF6F256A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296802" y="3037203"/>
                <a:ext cx="684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CC2BC0C1-F781-4F37-A663-D068E1931C75}"/>
                  </a:ext>
                </a:extLst>
              </p14:cNvPr>
              <p14:cNvContentPartPr/>
              <p14:nvPr/>
            </p14:nvContentPartPr>
            <p14:xfrm>
              <a:off x="2294282" y="3147003"/>
              <a:ext cx="67680" cy="1152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CC2BC0C1-F781-4F37-A663-D068E1931C75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285282" y="3138003"/>
                <a:ext cx="8532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01203304-C5F4-4F12-A5E1-8A87BF4611E9}"/>
              </a:ext>
            </a:extLst>
          </p:cNvPr>
          <p:cNvGrpSpPr/>
          <p:nvPr/>
        </p:nvGrpSpPr>
        <p:grpSpPr>
          <a:xfrm>
            <a:off x="2675882" y="2771163"/>
            <a:ext cx="1273680" cy="527400"/>
            <a:chOff x="2675882" y="2771163"/>
            <a:chExt cx="1273680" cy="52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ED36862-0A62-4A16-8649-8A97CCE5D8F8}"/>
                    </a:ext>
                  </a:extLst>
                </p14:cNvPr>
                <p14:cNvContentPartPr/>
                <p14:nvPr/>
              </p14:nvContentPartPr>
              <p14:xfrm>
                <a:off x="2832842" y="2860803"/>
                <a:ext cx="39600" cy="676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ED36862-0A62-4A16-8649-8A97CCE5D8F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823842" y="2852163"/>
                  <a:ext cx="572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9C41E0E-ADEE-4A15-8C25-5BC882A18547}"/>
                    </a:ext>
                  </a:extLst>
                </p14:cNvPr>
                <p14:cNvContentPartPr/>
                <p14:nvPr/>
              </p14:nvContentPartPr>
              <p14:xfrm>
                <a:off x="2950562" y="2771163"/>
                <a:ext cx="22680" cy="284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9C41E0E-ADEE-4A15-8C25-5BC882A1854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941922" y="2762163"/>
                  <a:ext cx="40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83BA939-29E6-4A28-A055-9BDD12B215AB}"/>
                    </a:ext>
                  </a:extLst>
                </p14:cNvPr>
                <p14:cNvContentPartPr/>
                <p14:nvPr/>
              </p14:nvContentPartPr>
              <p14:xfrm>
                <a:off x="2675882" y="2995083"/>
                <a:ext cx="404280" cy="118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83BA939-29E6-4A28-A055-9BDD12B215A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666882" y="2986443"/>
                  <a:ext cx="4219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BD4B506-254F-4E75-84C2-E6761CBEE82E}"/>
                    </a:ext>
                  </a:extLst>
                </p14:cNvPr>
                <p14:cNvContentPartPr/>
                <p14:nvPr/>
              </p14:nvContentPartPr>
              <p14:xfrm>
                <a:off x="2737442" y="3095883"/>
                <a:ext cx="273600" cy="141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BD4B506-254F-4E75-84C2-E6761CBEE82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728442" y="3087243"/>
                  <a:ext cx="2912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A37F54F-9B9F-4750-B025-01D7D011EC47}"/>
                    </a:ext>
                  </a:extLst>
                </p14:cNvPr>
                <p14:cNvContentPartPr/>
                <p14:nvPr/>
              </p14:nvContentPartPr>
              <p14:xfrm>
                <a:off x="2889002" y="3180483"/>
                <a:ext cx="95760" cy="1180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A37F54F-9B9F-4750-B025-01D7D011EC4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880002" y="3171843"/>
                  <a:ext cx="113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C68AE6B-184D-49E6-9753-41E29E36E0AD}"/>
                    </a:ext>
                  </a:extLst>
                </p14:cNvPr>
                <p14:cNvContentPartPr/>
                <p14:nvPr/>
              </p14:nvContentPartPr>
              <p14:xfrm>
                <a:off x="3237842" y="2771163"/>
                <a:ext cx="251640" cy="4546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C68AE6B-184D-49E6-9753-41E29E36E0A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229202" y="2762163"/>
                  <a:ext cx="26928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B925676-9613-47B4-88CA-7344799B9CBB}"/>
                    </a:ext>
                  </a:extLst>
                </p14:cNvPr>
                <p14:cNvContentPartPr/>
                <p14:nvPr/>
              </p14:nvContentPartPr>
              <p14:xfrm>
                <a:off x="3466442" y="2961243"/>
                <a:ext cx="197280" cy="17496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B925676-9613-47B4-88CA-7344799B9CB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457442" y="2952243"/>
                  <a:ext cx="214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72C2AAA-12D0-4291-9CBC-4105F3895B65}"/>
                    </a:ext>
                  </a:extLst>
                </p14:cNvPr>
                <p14:cNvContentPartPr/>
                <p14:nvPr/>
              </p14:nvContentPartPr>
              <p14:xfrm>
                <a:off x="3562202" y="2815803"/>
                <a:ext cx="95760" cy="734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72C2AAA-12D0-4291-9CBC-4105F3895B6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553202" y="2807163"/>
                  <a:ext cx="11340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522C275-EDC8-494D-8265-B07B3560394E}"/>
                    </a:ext>
                  </a:extLst>
                </p14:cNvPr>
                <p14:cNvContentPartPr/>
                <p14:nvPr/>
              </p14:nvContentPartPr>
              <p14:xfrm>
                <a:off x="3679922" y="2827323"/>
                <a:ext cx="90000" cy="115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522C275-EDC8-494D-8265-B07B3560394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670922" y="28183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824A329-2C69-48ED-86FD-4B48C30975E2}"/>
                    </a:ext>
                  </a:extLst>
                </p14:cNvPr>
                <p14:cNvContentPartPr/>
                <p14:nvPr/>
              </p14:nvContentPartPr>
              <p14:xfrm>
                <a:off x="3719162" y="2793483"/>
                <a:ext cx="230400" cy="2638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824A329-2C69-48ED-86FD-4B48C30975E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710162" y="2784843"/>
                  <a:ext cx="248040" cy="28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77A15A49-5CEF-43D3-A092-E383011BAF2D}"/>
              </a:ext>
            </a:extLst>
          </p:cNvPr>
          <p:cNvGrpSpPr/>
          <p:nvPr/>
        </p:nvGrpSpPr>
        <p:grpSpPr>
          <a:xfrm>
            <a:off x="4131362" y="2686923"/>
            <a:ext cx="1543320" cy="690120"/>
            <a:chOff x="4131362" y="2686923"/>
            <a:chExt cx="1543320" cy="69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9CF7BF3-DAA4-427C-A141-F537E3A59D09}"/>
                    </a:ext>
                  </a:extLst>
                </p14:cNvPr>
                <p14:cNvContentPartPr/>
                <p14:nvPr/>
              </p14:nvContentPartPr>
              <p14:xfrm>
                <a:off x="4131362" y="2956563"/>
                <a:ext cx="165960" cy="1454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9CF7BF3-DAA4-427C-A141-F537E3A59D0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122722" y="2947923"/>
                  <a:ext cx="183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62A8439-DFAC-4B89-AA87-E417D916BA40}"/>
                    </a:ext>
                  </a:extLst>
                </p14:cNvPr>
                <p14:cNvContentPartPr/>
                <p14:nvPr/>
              </p14:nvContentPartPr>
              <p14:xfrm>
                <a:off x="4218482" y="2804283"/>
                <a:ext cx="118080" cy="792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62A8439-DFAC-4B89-AA87-E417D916BA4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209482" y="2795643"/>
                  <a:ext cx="13572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6D03E56-D5DE-4093-8C8F-B3A709F4DED7}"/>
                    </a:ext>
                  </a:extLst>
                </p14:cNvPr>
                <p14:cNvContentPartPr/>
                <p14:nvPr/>
              </p14:nvContentPartPr>
              <p14:xfrm>
                <a:off x="4381202" y="2776563"/>
                <a:ext cx="168480" cy="432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6D03E56-D5DE-4093-8C8F-B3A709F4DED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372202" y="2767923"/>
                  <a:ext cx="18612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F93A1A67-2768-439E-968B-690412AF2383}"/>
                    </a:ext>
                  </a:extLst>
                </p14:cNvPr>
                <p14:cNvContentPartPr/>
                <p14:nvPr/>
              </p14:nvContentPartPr>
              <p14:xfrm>
                <a:off x="4689722" y="2939283"/>
                <a:ext cx="90000" cy="172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F93A1A67-2768-439E-968B-690412AF238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680722" y="293064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E75A57C-37DE-47DC-BF27-00D7F80E54E2}"/>
                    </a:ext>
                  </a:extLst>
                </p14:cNvPr>
                <p14:cNvContentPartPr/>
                <p14:nvPr/>
              </p14:nvContentPartPr>
              <p14:xfrm>
                <a:off x="4638962" y="3006603"/>
                <a:ext cx="465840" cy="10116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E75A57C-37DE-47DC-BF27-00D7F80E54E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630322" y="2997963"/>
                  <a:ext cx="483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680EBF0-76A1-4E85-B906-C89CD91F08BA}"/>
                    </a:ext>
                  </a:extLst>
                </p14:cNvPr>
                <p14:cNvContentPartPr/>
                <p14:nvPr/>
              </p14:nvContentPartPr>
              <p14:xfrm>
                <a:off x="5177522" y="2922363"/>
                <a:ext cx="84600" cy="1911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680EBF0-76A1-4E85-B906-C89CD91F08B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168882" y="2913723"/>
                  <a:ext cx="102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33FFF72-A01B-4214-83EC-309B27AFD60C}"/>
                    </a:ext>
                  </a:extLst>
                </p14:cNvPr>
                <p14:cNvContentPartPr/>
                <p14:nvPr/>
              </p14:nvContentPartPr>
              <p14:xfrm>
                <a:off x="5474882" y="2686923"/>
                <a:ext cx="146160" cy="1800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33FFF72-A01B-4214-83EC-309B27AFD60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465882" y="2677923"/>
                  <a:ext cx="1638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8C0307E-C0F2-431F-8AA7-0A44C6183E5D}"/>
                    </a:ext>
                  </a:extLst>
                </p14:cNvPr>
                <p14:cNvContentPartPr/>
                <p14:nvPr/>
              </p14:nvContentPartPr>
              <p14:xfrm>
                <a:off x="5338802" y="2956203"/>
                <a:ext cx="335880" cy="208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8C0307E-C0F2-431F-8AA7-0A44C6183E5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29802" y="2947203"/>
                  <a:ext cx="3535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E5EFFD1-8A80-4980-B2CC-EFF52D235BAC}"/>
                    </a:ext>
                  </a:extLst>
                </p14:cNvPr>
                <p14:cNvContentPartPr/>
                <p14:nvPr/>
              </p14:nvContentPartPr>
              <p14:xfrm>
                <a:off x="5382002" y="3021363"/>
                <a:ext cx="105120" cy="15948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E5EFFD1-8A80-4980-B2CC-EFF52D235BA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373362" y="3012363"/>
                  <a:ext cx="1227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EFA717C-CF2A-4F64-94D1-F7DB22D60DAB}"/>
                    </a:ext>
                  </a:extLst>
                </p14:cNvPr>
                <p14:cNvContentPartPr/>
                <p14:nvPr/>
              </p14:nvContentPartPr>
              <p14:xfrm>
                <a:off x="5544362" y="3079683"/>
                <a:ext cx="110520" cy="2973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EFA717C-CF2A-4F64-94D1-F7DB22D60DA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535362" y="3071043"/>
                  <a:ext cx="128160" cy="31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C524441D-355E-494A-AEC7-A67132240477}"/>
              </a:ext>
            </a:extLst>
          </p:cNvPr>
          <p:cNvGrpSpPr/>
          <p:nvPr/>
        </p:nvGrpSpPr>
        <p:grpSpPr>
          <a:xfrm>
            <a:off x="997922" y="3455523"/>
            <a:ext cx="1262880" cy="505080"/>
            <a:chOff x="997922" y="3455523"/>
            <a:chExt cx="1262880" cy="50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0C6BB7C-285A-4DFD-915D-4318FA95BF46}"/>
                    </a:ext>
                  </a:extLst>
                </p14:cNvPr>
                <p14:cNvContentPartPr/>
                <p14:nvPr/>
              </p14:nvContentPartPr>
              <p14:xfrm>
                <a:off x="1256402" y="3606723"/>
                <a:ext cx="174600" cy="2001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0C6BB7C-285A-4DFD-915D-4318FA95BF4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247402" y="3598083"/>
                  <a:ext cx="1922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FB9B469-4175-4302-A596-4A4946309176}"/>
                    </a:ext>
                  </a:extLst>
                </p14:cNvPr>
                <p14:cNvContentPartPr/>
                <p14:nvPr/>
              </p14:nvContentPartPr>
              <p14:xfrm>
                <a:off x="1458362" y="3455523"/>
                <a:ext cx="112680" cy="5050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FB9B469-4175-4302-A596-4A494630917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449722" y="3446523"/>
                  <a:ext cx="13032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61E243C-B1CC-41CF-9059-6215A9EFC4C8}"/>
                    </a:ext>
                  </a:extLst>
                </p14:cNvPr>
                <p14:cNvContentPartPr/>
                <p14:nvPr/>
              </p14:nvContentPartPr>
              <p14:xfrm>
                <a:off x="1643402" y="3640563"/>
                <a:ext cx="166680" cy="2696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61E243C-B1CC-41CF-9059-6215A9EFC4C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634762" y="3631563"/>
                  <a:ext cx="1843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CC22E29-870C-45B7-A980-157564ABD001}"/>
                    </a:ext>
                  </a:extLst>
                </p14:cNvPr>
                <p14:cNvContentPartPr/>
                <p14:nvPr/>
              </p14:nvContentPartPr>
              <p14:xfrm>
                <a:off x="1733042" y="3466683"/>
                <a:ext cx="73440" cy="90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CC22E29-870C-45B7-A980-157564ABD00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724402" y="3457683"/>
                  <a:ext cx="910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786E091-BE2C-45FF-8D52-F5FC1BEAE400}"/>
                    </a:ext>
                  </a:extLst>
                </p14:cNvPr>
                <p14:cNvContentPartPr/>
                <p14:nvPr/>
              </p14:nvContentPartPr>
              <p14:xfrm>
                <a:off x="1839602" y="3468483"/>
                <a:ext cx="73440" cy="3970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786E091-BE2C-45FF-8D52-F5FC1BEAE40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830602" y="3459483"/>
                  <a:ext cx="9108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8431EBA-8C39-4FEA-81CB-447BC9FC744F}"/>
                    </a:ext>
                  </a:extLst>
                </p14:cNvPr>
                <p14:cNvContentPartPr/>
                <p14:nvPr/>
              </p14:nvContentPartPr>
              <p14:xfrm>
                <a:off x="1946522" y="3608883"/>
                <a:ext cx="106920" cy="1778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8431EBA-8C39-4FEA-81CB-447BC9FC744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937522" y="3600243"/>
                  <a:ext cx="1245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5130CDA-7F98-4E0F-BB53-13AC6E14D9C9}"/>
                    </a:ext>
                  </a:extLst>
                </p14:cNvPr>
                <p14:cNvContentPartPr/>
                <p14:nvPr/>
              </p14:nvContentPartPr>
              <p14:xfrm>
                <a:off x="2075402" y="3511683"/>
                <a:ext cx="185400" cy="4377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5130CDA-7F98-4E0F-BB53-13AC6E14D9C9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066762" y="3502683"/>
                  <a:ext cx="20304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7876088-CF0C-49C4-9A30-43B9FF053889}"/>
                    </a:ext>
                  </a:extLst>
                </p14:cNvPr>
                <p14:cNvContentPartPr/>
                <p14:nvPr/>
              </p14:nvContentPartPr>
              <p14:xfrm>
                <a:off x="997922" y="3505923"/>
                <a:ext cx="286920" cy="4377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7876088-CF0C-49C4-9A30-43B9FF05388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88922" y="3497283"/>
                  <a:ext cx="304560" cy="45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13BE7548-C9A0-4A41-872D-8D0B39C1378C}"/>
              </a:ext>
            </a:extLst>
          </p:cNvPr>
          <p:cNvGrpSpPr/>
          <p:nvPr/>
        </p:nvGrpSpPr>
        <p:grpSpPr>
          <a:xfrm>
            <a:off x="2468162" y="3545163"/>
            <a:ext cx="632160" cy="443520"/>
            <a:chOff x="2468162" y="3545163"/>
            <a:chExt cx="632160" cy="44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44B9369-379E-4CB4-B3CF-2EBC246A7801}"/>
                    </a:ext>
                  </a:extLst>
                </p14:cNvPr>
                <p14:cNvContentPartPr/>
                <p14:nvPr/>
              </p14:nvContentPartPr>
              <p14:xfrm>
                <a:off x="2501642" y="3702123"/>
                <a:ext cx="73440" cy="172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44B9369-379E-4CB4-B3CF-2EBC246A780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493002" y="369348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57A1057-5AF2-4756-B22E-5BF63D03EC98}"/>
                    </a:ext>
                  </a:extLst>
                </p14:cNvPr>
                <p14:cNvContentPartPr/>
                <p14:nvPr/>
              </p14:nvContentPartPr>
              <p14:xfrm>
                <a:off x="2468162" y="3803283"/>
                <a:ext cx="106920" cy="172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57A1057-5AF2-4756-B22E-5BF63D03EC9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459162" y="3794283"/>
                  <a:ext cx="124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C4F37D5-67CD-4F47-AC56-29870D78AAB6}"/>
                    </a:ext>
                  </a:extLst>
                </p14:cNvPr>
                <p14:cNvContentPartPr/>
                <p14:nvPr/>
              </p14:nvContentPartPr>
              <p14:xfrm>
                <a:off x="2928242" y="3545163"/>
                <a:ext cx="6120" cy="1126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C4F37D5-67CD-4F47-AC56-29870D78AAB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919242" y="3536523"/>
                  <a:ext cx="237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CE2BDA8-2912-41F2-A47F-CDC297D01B14}"/>
                    </a:ext>
                  </a:extLst>
                </p14:cNvPr>
                <p14:cNvContentPartPr/>
                <p14:nvPr/>
              </p14:nvContentPartPr>
              <p14:xfrm>
                <a:off x="2770922" y="3707883"/>
                <a:ext cx="303120" cy="2304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CE2BDA8-2912-41F2-A47F-CDC297D01B1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762282" y="3698883"/>
                  <a:ext cx="320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C8590AD-3998-43F8-8D05-C544D0800BD9}"/>
                    </a:ext>
                  </a:extLst>
                </p14:cNvPr>
                <p14:cNvContentPartPr/>
                <p14:nvPr/>
              </p14:nvContentPartPr>
              <p14:xfrm>
                <a:off x="2742842" y="3793923"/>
                <a:ext cx="357480" cy="15012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C8590AD-3998-43F8-8D05-C544D0800BD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734202" y="3785283"/>
                  <a:ext cx="3751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5C24C26E-2E5B-4764-B831-292DB1750408}"/>
                    </a:ext>
                  </a:extLst>
                </p14:cNvPr>
                <p14:cNvContentPartPr/>
                <p14:nvPr/>
              </p14:nvContentPartPr>
              <p14:xfrm>
                <a:off x="2922482" y="3853683"/>
                <a:ext cx="140760" cy="1350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5C24C26E-2E5B-4764-B831-292DB175040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913842" y="3845043"/>
                  <a:ext cx="158400" cy="15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6E8C9FE3-33A2-4FFD-8EAD-AC6FCF920F39}"/>
              </a:ext>
            </a:extLst>
          </p:cNvPr>
          <p:cNvGrpSpPr/>
          <p:nvPr/>
        </p:nvGrpSpPr>
        <p:grpSpPr>
          <a:xfrm>
            <a:off x="2681642" y="1985643"/>
            <a:ext cx="1683000" cy="595080"/>
            <a:chOff x="2681642" y="1985643"/>
            <a:chExt cx="1683000" cy="59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44198FD-BDC1-44B8-8696-04E6F1AFBE86}"/>
                    </a:ext>
                  </a:extLst>
                </p14:cNvPr>
                <p14:cNvContentPartPr/>
                <p14:nvPr/>
              </p14:nvContentPartPr>
              <p14:xfrm>
                <a:off x="2855162" y="1985643"/>
                <a:ext cx="28440" cy="1854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44198FD-BDC1-44B8-8696-04E6F1AFBE8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846522" y="1977003"/>
                  <a:ext cx="460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314DB7C-E2E6-4882-9800-D274A93E926A}"/>
                    </a:ext>
                  </a:extLst>
                </p14:cNvPr>
                <p14:cNvContentPartPr/>
                <p14:nvPr/>
              </p14:nvContentPartPr>
              <p14:xfrm>
                <a:off x="2704322" y="2238003"/>
                <a:ext cx="385200" cy="284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314DB7C-E2E6-4882-9800-D274A93E926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695322" y="2229363"/>
                  <a:ext cx="4028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443D4A5-243C-4E4E-9C3D-5B260EE6DA87}"/>
                    </a:ext>
                  </a:extLst>
                </p14:cNvPr>
                <p14:cNvContentPartPr/>
                <p14:nvPr/>
              </p14:nvContentPartPr>
              <p14:xfrm>
                <a:off x="2681642" y="2321883"/>
                <a:ext cx="319680" cy="1576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443D4A5-243C-4E4E-9C3D-5B260EE6DA8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672642" y="2313243"/>
                  <a:ext cx="3373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62A5DF8-5A3E-4CCD-AEAF-A603EC2EDC7C}"/>
                    </a:ext>
                  </a:extLst>
                </p14:cNvPr>
                <p14:cNvContentPartPr/>
                <p14:nvPr/>
              </p14:nvContentPartPr>
              <p14:xfrm>
                <a:off x="2872082" y="2344563"/>
                <a:ext cx="123840" cy="1666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62A5DF8-5A3E-4CCD-AEAF-A603EC2EDC7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863082" y="2335923"/>
                  <a:ext cx="1414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0C9F9D2-FFA7-4BFB-B618-4E1652D53027}"/>
                    </a:ext>
                  </a:extLst>
                </p14:cNvPr>
                <p14:cNvContentPartPr/>
                <p14:nvPr/>
              </p14:nvContentPartPr>
              <p14:xfrm>
                <a:off x="3248642" y="2019843"/>
                <a:ext cx="195840" cy="4262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0C9F9D2-FFA7-4BFB-B618-4E1652D5302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240002" y="2010843"/>
                  <a:ext cx="213480" cy="44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B7DDBFA-DA9A-4B57-BCCF-8640078A25F1}"/>
                    </a:ext>
                  </a:extLst>
                </p14:cNvPr>
                <p14:cNvContentPartPr/>
                <p14:nvPr/>
              </p14:nvContentPartPr>
              <p14:xfrm>
                <a:off x="3494162" y="2192643"/>
                <a:ext cx="208440" cy="1692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B7DDBFA-DA9A-4B57-BCCF-8640078A25F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485522" y="2183643"/>
                  <a:ext cx="2260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B33F904-BE71-491F-A76B-830E919B475E}"/>
                    </a:ext>
                  </a:extLst>
                </p14:cNvPr>
                <p14:cNvContentPartPr/>
                <p14:nvPr/>
              </p14:nvContentPartPr>
              <p14:xfrm>
                <a:off x="3623762" y="2075283"/>
                <a:ext cx="56520" cy="507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B33F904-BE71-491F-A76B-830E919B475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614762" y="2066643"/>
                  <a:ext cx="741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5E1ABA5-F237-40A8-AEB6-ADF5F397A219}"/>
                    </a:ext>
                  </a:extLst>
                </p14:cNvPr>
                <p14:cNvContentPartPr/>
                <p14:nvPr/>
              </p14:nvContentPartPr>
              <p14:xfrm>
                <a:off x="3758402" y="2052963"/>
                <a:ext cx="112680" cy="1180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5E1ABA5-F237-40A8-AEB6-ADF5F397A21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749402" y="2044323"/>
                  <a:ext cx="1303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C5D39A1-1BDC-405A-A0E7-41B8B487091F}"/>
                    </a:ext>
                  </a:extLst>
                </p14:cNvPr>
                <p14:cNvContentPartPr/>
                <p14:nvPr/>
              </p14:nvContentPartPr>
              <p14:xfrm>
                <a:off x="3904202" y="2328003"/>
                <a:ext cx="118080" cy="115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C5D39A1-1BDC-405A-A0E7-41B8B487091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895562" y="231900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B081112-0E81-4A7F-B343-E98BE9378575}"/>
                    </a:ext>
                  </a:extLst>
                </p14:cNvPr>
                <p14:cNvContentPartPr/>
                <p14:nvPr/>
              </p14:nvContentPartPr>
              <p14:xfrm>
                <a:off x="3926522" y="2266083"/>
                <a:ext cx="67680" cy="1800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B081112-0E81-4A7F-B343-E98BE937857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917882" y="2257443"/>
                  <a:ext cx="853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780AAF8-6D50-4BFF-92B8-B0C469CC28D0}"/>
                    </a:ext>
                  </a:extLst>
                </p14:cNvPr>
                <p14:cNvContentPartPr/>
                <p14:nvPr/>
              </p14:nvContentPartPr>
              <p14:xfrm>
                <a:off x="4112642" y="2229723"/>
                <a:ext cx="173520" cy="2052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780AAF8-6D50-4BFF-92B8-B0C469CC28D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103642" y="2220723"/>
                  <a:ext cx="1911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2D91625-92E9-4804-8344-085648680FCE}"/>
                    </a:ext>
                  </a:extLst>
                </p14:cNvPr>
                <p14:cNvContentPartPr/>
                <p14:nvPr/>
              </p14:nvContentPartPr>
              <p14:xfrm>
                <a:off x="4235042" y="2064123"/>
                <a:ext cx="112680" cy="565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2D91625-92E9-4804-8344-085648680FC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226402" y="2055483"/>
                  <a:ext cx="1303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A62B9D17-9B44-4135-8D17-8D4D8580C19B}"/>
                    </a:ext>
                  </a:extLst>
                </p14:cNvPr>
                <p14:cNvContentPartPr/>
                <p14:nvPr/>
              </p14:nvContentPartPr>
              <p14:xfrm>
                <a:off x="3539522" y="2541123"/>
                <a:ext cx="825120" cy="396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A62B9D17-9B44-4135-8D17-8D4D8580C19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530882" y="2532123"/>
                  <a:ext cx="84276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9AEBE50A-66F0-42C4-B022-9A990C85D13F}"/>
              </a:ext>
            </a:extLst>
          </p:cNvPr>
          <p:cNvGrpSpPr/>
          <p:nvPr/>
        </p:nvGrpSpPr>
        <p:grpSpPr>
          <a:xfrm>
            <a:off x="3351242" y="3438603"/>
            <a:ext cx="2174760" cy="578160"/>
            <a:chOff x="3351242" y="3438603"/>
            <a:chExt cx="2174760" cy="57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D785091-672E-49AF-A360-94C6DA0B0CD5}"/>
                    </a:ext>
                  </a:extLst>
                </p14:cNvPr>
                <p14:cNvContentPartPr/>
                <p14:nvPr/>
              </p14:nvContentPartPr>
              <p14:xfrm>
                <a:off x="3351242" y="3449403"/>
                <a:ext cx="306720" cy="4608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D785091-672E-49AF-A360-94C6DA0B0CD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342242" y="3440403"/>
                  <a:ext cx="324360" cy="47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C0DE89E-4B45-4420-9330-3380B5422E51}"/>
                    </a:ext>
                  </a:extLst>
                </p14:cNvPr>
                <p14:cNvContentPartPr/>
                <p14:nvPr/>
              </p14:nvContentPartPr>
              <p14:xfrm>
                <a:off x="3595682" y="3522843"/>
                <a:ext cx="236160" cy="2808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C0DE89E-4B45-4420-9330-3380B5422E5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587042" y="3513843"/>
                  <a:ext cx="2538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F8F6F81-2250-4AB1-88B3-22F3F2924B2D}"/>
                    </a:ext>
                  </a:extLst>
                </p14:cNvPr>
                <p14:cNvContentPartPr/>
                <p14:nvPr/>
              </p14:nvContentPartPr>
              <p14:xfrm>
                <a:off x="3915362" y="3438603"/>
                <a:ext cx="54720" cy="57816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F8F6F81-2250-4AB1-88B3-22F3F2924B2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906722" y="3429963"/>
                  <a:ext cx="72360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49624AD-21F0-438C-84EB-9AD609AFD127}"/>
                    </a:ext>
                  </a:extLst>
                </p14:cNvPr>
                <p14:cNvContentPartPr/>
                <p14:nvPr/>
              </p14:nvContentPartPr>
              <p14:xfrm>
                <a:off x="4139642" y="3693123"/>
                <a:ext cx="191520" cy="1666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49624AD-21F0-438C-84EB-9AD609AFD12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130642" y="3684123"/>
                  <a:ext cx="2091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1F4E94CF-62FE-4FAA-9EB5-0BF2224CBA52}"/>
                    </a:ext>
                  </a:extLst>
                </p14:cNvPr>
                <p14:cNvContentPartPr/>
                <p14:nvPr/>
              </p14:nvContentPartPr>
              <p14:xfrm>
                <a:off x="4185362" y="3513843"/>
                <a:ext cx="106200" cy="936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1F4E94CF-62FE-4FAA-9EB5-0BF2224CBA5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176722" y="3505203"/>
                  <a:ext cx="12384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83BD623-BCB6-4835-A31A-6F7EC8665854}"/>
                    </a:ext>
                  </a:extLst>
                </p14:cNvPr>
                <p14:cNvContentPartPr/>
                <p14:nvPr/>
              </p14:nvContentPartPr>
              <p14:xfrm>
                <a:off x="4364282" y="3545163"/>
                <a:ext cx="129240" cy="115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83BD623-BCB6-4835-A31A-6F7EC8665854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355282" y="353652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B35D366-B8B9-4AD6-A4D1-4A3308D515BD}"/>
                    </a:ext>
                  </a:extLst>
                </p14:cNvPr>
                <p14:cNvContentPartPr/>
                <p14:nvPr/>
              </p14:nvContentPartPr>
              <p14:xfrm>
                <a:off x="4420442" y="3472443"/>
                <a:ext cx="213480" cy="3819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B35D366-B8B9-4AD6-A4D1-4A3308D515B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411442" y="3463443"/>
                  <a:ext cx="23112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9E22799-D2EE-46DE-887B-583AD8BD57A7}"/>
                    </a:ext>
                  </a:extLst>
                </p14:cNvPr>
                <p14:cNvContentPartPr/>
                <p14:nvPr/>
              </p14:nvContentPartPr>
              <p14:xfrm>
                <a:off x="4555082" y="3780963"/>
                <a:ext cx="28440" cy="15192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9E22799-D2EE-46DE-887B-583AD8BD57A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546082" y="3771963"/>
                  <a:ext cx="46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6529261-9657-48F3-91BB-51D2A358B0A8}"/>
                    </a:ext>
                  </a:extLst>
                </p14:cNvPr>
                <p14:cNvContentPartPr/>
                <p14:nvPr/>
              </p14:nvContentPartPr>
              <p14:xfrm>
                <a:off x="4690082" y="3771963"/>
                <a:ext cx="140040" cy="1605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6529261-9657-48F3-91BB-51D2A358B0A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681442" y="3763323"/>
                  <a:ext cx="1576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5008DF8-35F9-4C6D-8377-305E852D9B26}"/>
                    </a:ext>
                  </a:extLst>
                </p14:cNvPr>
                <p14:cNvContentPartPr/>
                <p14:nvPr/>
              </p14:nvContentPartPr>
              <p14:xfrm>
                <a:off x="4829762" y="3623643"/>
                <a:ext cx="118440" cy="396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5008DF8-35F9-4C6D-8377-305E852D9B2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821122" y="3615003"/>
                  <a:ext cx="1360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0A9F981-6430-487C-B4A7-F4A0B00F2E9C}"/>
                    </a:ext>
                  </a:extLst>
                </p14:cNvPr>
                <p14:cNvContentPartPr/>
                <p14:nvPr/>
              </p14:nvContentPartPr>
              <p14:xfrm>
                <a:off x="5042882" y="3500523"/>
                <a:ext cx="39600" cy="4323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0A9F981-6430-487C-B4A7-F4A0B00F2E9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034242" y="3491523"/>
                  <a:ext cx="5724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84289F6-F2F1-47DD-B9ED-306C922EC717}"/>
                    </a:ext>
                  </a:extLst>
                </p14:cNvPr>
                <p14:cNvContentPartPr/>
                <p14:nvPr/>
              </p14:nvContentPartPr>
              <p14:xfrm>
                <a:off x="5205602" y="3631203"/>
                <a:ext cx="200520" cy="2232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84289F6-F2F1-47DD-B9ED-306C922EC71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196602" y="3622203"/>
                  <a:ext cx="2181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C59BF19-BBF9-4B55-A582-456C428C2D0D}"/>
                    </a:ext>
                  </a:extLst>
                </p14:cNvPr>
                <p14:cNvContentPartPr/>
                <p14:nvPr/>
              </p14:nvContentPartPr>
              <p14:xfrm>
                <a:off x="5351762" y="3629403"/>
                <a:ext cx="174240" cy="3146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C59BF19-BBF9-4B55-A582-456C428C2D0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342762" y="3620403"/>
                  <a:ext cx="19188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712C0983-2691-4414-AEBF-C0FDF9B8E681}"/>
              </a:ext>
            </a:extLst>
          </p:cNvPr>
          <p:cNvGrpSpPr/>
          <p:nvPr/>
        </p:nvGrpSpPr>
        <p:grpSpPr>
          <a:xfrm>
            <a:off x="2193122" y="4341843"/>
            <a:ext cx="920520" cy="567000"/>
            <a:chOff x="2193122" y="4341843"/>
            <a:chExt cx="920520" cy="56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B9AAC56-87C5-4218-98D6-1A10551D3F12}"/>
                    </a:ext>
                  </a:extLst>
                </p14:cNvPr>
                <p14:cNvContentPartPr/>
                <p14:nvPr/>
              </p14:nvContentPartPr>
              <p14:xfrm>
                <a:off x="2193122" y="4509963"/>
                <a:ext cx="177840" cy="30348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B9AAC56-87C5-4218-98D6-1A10551D3F1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184482" y="4501323"/>
                  <a:ext cx="1954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43B94A0-7E5B-4F24-92D9-B84F1745A73D}"/>
                    </a:ext>
                  </a:extLst>
                </p14:cNvPr>
                <p14:cNvContentPartPr/>
                <p14:nvPr/>
              </p14:nvContentPartPr>
              <p14:xfrm>
                <a:off x="2355842" y="4551003"/>
                <a:ext cx="208440" cy="21744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43B94A0-7E5B-4F24-92D9-B84F1745A73D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347202" y="4542363"/>
                  <a:ext cx="2260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0960CAA1-736A-4C91-919F-1F2B4643A40F}"/>
                    </a:ext>
                  </a:extLst>
                </p14:cNvPr>
                <p14:cNvContentPartPr/>
                <p14:nvPr/>
              </p14:nvContentPartPr>
              <p14:xfrm>
                <a:off x="2585882" y="4485123"/>
                <a:ext cx="56520" cy="4237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0960CAA1-736A-4C91-919F-1F2B4643A40F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577242" y="4476483"/>
                  <a:ext cx="7416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EA5EC45-5D55-4FF6-8EB3-E687CBCDC8C3}"/>
                    </a:ext>
                  </a:extLst>
                </p14:cNvPr>
                <p14:cNvContentPartPr/>
                <p14:nvPr/>
              </p14:nvContentPartPr>
              <p14:xfrm>
                <a:off x="2726642" y="4559643"/>
                <a:ext cx="216360" cy="2145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EA5EC45-5D55-4FF6-8EB3-E687CBCDC8C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717642" y="4551003"/>
                  <a:ext cx="2340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72074B6-1472-4FA1-A3FA-13317A6C2EDF}"/>
                    </a:ext>
                  </a:extLst>
                </p14:cNvPr>
                <p14:cNvContentPartPr/>
                <p14:nvPr/>
              </p14:nvContentPartPr>
              <p14:xfrm>
                <a:off x="2787482" y="4374603"/>
                <a:ext cx="129600" cy="1191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72074B6-1472-4FA1-A3FA-13317A6C2ED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778842" y="4365963"/>
                  <a:ext cx="1472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40851D0-8EB8-4E38-9A84-CBA53023BEA3}"/>
                    </a:ext>
                  </a:extLst>
                </p14:cNvPr>
                <p14:cNvContentPartPr/>
                <p14:nvPr/>
              </p14:nvContentPartPr>
              <p14:xfrm>
                <a:off x="2967482" y="4341843"/>
                <a:ext cx="146160" cy="1854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40851D0-8EB8-4E38-9A84-CBA53023BEA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958482" y="4332843"/>
                  <a:ext cx="16380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15CB9242-547D-4D7F-A8DB-C3CE6358718C}"/>
              </a:ext>
            </a:extLst>
          </p:cNvPr>
          <p:cNvGrpSpPr/>
          <p:nvPr/>
        </p:nvGrpSpPr>
        <p:grpSpPr>
          <a:xfrm>
            <a:off x="3400922" y="4633443"/>
            <a:ext cx="170280" cy="118800"/>
            <a:chOff x="3400922" y="4633443"/>
            <a:chExt cx="170280" cy="11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B035E4B-4F97-4E6E-822F-1403D67D7858}"/>
                    </a:ext>
                  </a:extLst>
                </p14:cNvPr>
                <p14:cNvContentPartPr/>
                <p14:nvPr/>
              </p14:nvContentPartPr>
              <p14:xfrm>
                <a:off x="3427562" y="4633443"/>
                <a:ext cx="143640" cy="1728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B035E4B-4F97-4E6E-822F-1403D67D785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418562" y="4624803"/>
                  <a:ext cx="161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1CD6B0F-4698-48CF-B337-9B259F4D2124}"/>
                    </a:ext>
                  </a:extLst>
                </p14:cNvPr>
                <p14:cNvContentPartPr/>
                <p14:nvPr/>
              </p14:nvContentPartPr>
              <p14:xfrm>
                <a:off x="3400922" y="4734603"/>
                <a:ext cx="144720" cy="1764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1CD6B0F-4698-48CF-B337-9B259F4D212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392282" y="4725603"/>
                  <a:ext cx="1623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A6EA5E4F-6676-4317-B18C-3AEE9F61F85C}"/>
              </a:ext>
            </a:extLst>
          </p:cNvPr>
          <p:cNvGrpSpPr/>
          <p:nvPr/>
        </p:nvGrpSpPr>
        <p:grpSpPr>
          <a:xfrm>
            <a:off x="3737882" y="4296843"/>
            <a:ext cx="1226880" cy="538920"/>
            <a:chOff x="3737882" y="4296843"/>
            <a:chExt cx="1226880" cy="53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7053CB8-1C7D-4BE7-ABC4-B1610372BDA3}"/>
                    </a:ext>
                  </a:extLst>
                </p14:cNvPr>
                <p14:cNvContentPartPr/>
                <p14:nvPr/>
              </p14:nvContentPartPr>
              <p14:xfrm>
                <a:off x="3737882" y="4453803"/>
                <a:ext cx="324000" cy="3650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7053CB8-1C7D-4BE7-ABC4-B1610372BDA3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728882" y="4445163"/>
                  <a:ext cx="3416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6C3CD1F-9BE4-45F8-86BB-EECD605AA015}"/>
                    </a:ext>
                  </a:extLst>
                </p14:cNvPr>
                <p14:cNvContentPartPr/>
                <p14:nvPr/>
              </p14:nvContentPartPr>
              <p14:xfrm>
                <a:off x="4005002" y="4509963"/>
                <a:ext cx="236520" cy="2304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6C3CD1F-9BE4-45F8-86BB-EECD605AA01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996002" y="4501323"/>
                  <a:ext cx="2541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68A1A928-EBF4-447C-BEF4-C8C6A493AC0A}"/>
                    </a:ext>
                  </a:extLst>
                </p14:cNvPr>
                <p14:cNvContentPartPr/>
                <p14:nvPr/>
              </p14:nvContentPartPr>
              <p14:xfrm>
                <a:off x="4336202" y="4392243"/>
                <a:ext cx="28440" cy="4435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68A1A928-EBF4-447C-BEF4-C8C6A493AC0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327562" y="4383603"/>
                  <a:ext cx="4608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5BA8678-9149-4FF8-AD41-AE93BEA11A62}"/>
                    </a:ext>
                  </a:extLst>
                </p14:cNvPr>
                <p14:cNvContentPartPr/>
                <p14:nvPr/>
              </p14:nvContentPartPr>
              <p14:xfrm>
                <a:off x="4425122" y="4481523"/>
                <a:ext cx="214200" cy="23616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5BA8678-9149-4FF8-AD41-AE93BEA11A6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416482" y="4472883"/>
                  <a:ext cx="23184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409DB2D-D05C-44CA-A0A3-38ED301E62B7}"/>
                    </a:ext>
                  </a:extLst>
                </p14:cNvPr>
                <p14:cNvContentPartPr/>
                <p14:nvPr/>
              </p14:nvContentPartPr>
              <p14:xfrm>
                <a:off x="4745882" y="4296843"/>
                <a:ext cx="12600" cy="957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409DB2D-D05C-44CA-A0A3-38ED301E62B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736882" y="4288203"/>
                  <a:ext cx="302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9637999-5C19-4A6B-8F98-AE962718FDE0}"/>
                    </a:ext>
                  </a:extLst>
                </p14:cNvPr>
                <p14:cNvContentPartPr/>
                <p14:nvPr/>
              </p14:nvContentPartPr>
              <p14:xfrm>
                <a:off x="4695122" y="4296843"/>
                <a:ext cx="67680" cy="900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9637999-5C19-4A6B-8F98-AE962718FDE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686482" y="4288203"/>
                  <a:ext cx="85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90FBDA6-90B9-4F2B-9C48-00F437D3CED8}"/>
                    </a:ext>
                  </a:extLst>
                </p14:cNvPr>
                <p14:cNvContentPartPr/>
                <p14:nvPr/>
              </p14:nvContentPartPr>
              <p14:xfrm>
                <a:off x="4678562" y="4358403"/>
                <a:ext cx="103680" cy="118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90FBDA6-90B9-4F2B-9C48-00F437D3CED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669562" y="4349403"/>
                  <a:ext cx="1213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55986E1-F680-48FA-BD8D-73A1BD6AE4B3}"/>
                    </a:ext>
                  </a:extLst>
                </p14:cNvPr>
                <p14:cNvContentPartPr/>
                <p14:nvPr/>
              </p14:nvContentPartPr>
              <p14:xfrm>
                <a:off x="4885922" y="4745763"/>
                <a:ext cx="78840" cy="5652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55986E1-F680-48FA-BD8D-73A1BD6AE4B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877282" y="4736763"/>
                  <a:ext cx="9648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F1599CD2-5056-4513-9CC5-16F4978BF2CF}"/>
              </a:ext>
            </a:extLst>
          </p:cNvPr>
          <p:cNvGrpSpPr/>
          <p:nvPr/>
        </p:nvGrpSpPr>
        <p:grpSpPr>
          <a:xfrm>
            <a:off x="2238122" y="4947723"/>
            <a:ext cx="722520" cy="67680"/>
            <a:chOff x="2238122" y="4947723"/>
            <a:chExt cx="722520" cy="6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EE19A574-BF17-4525-8D29-92B25D085031}"/>
                    </a:ext>
                  </a:extLst>
                </p14:cNvPr>
                <p14:cNvContentPartPr/>
                <p14:nvPr/>
              </p14:nvContentPartPr>
              <p14:xfrm>
                <a:off x="2238122" y="4947723"/>
                <a:ext cx="722520" cy="2844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EE19A574-BF17-4525-8D29-92B25D085031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229122" y="4938723"/>
                  <a:ext cx="740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D9529F6-2555-4C6A-A672-A01A4836D3E4}"/>
                    </a:ext>
                  </a:extLst>
                </p14:cNvPr>
                <p14:cNvContentPartPr/>
                <p14:nvPr/>
              </p14:nvContentPartPr>
              <p14:xfrm>
                <a:off x="2331002" y="4992363"/>
                <a:ext cx="563040" cy="230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D9529F6-2555-4C6A-A672-A01A4836D3E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322362" y="4983363"/>
                  <a:ext cx="58068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56A85965-CC5E-447F-B593-E2A436737A39}"/>
              </a:ext>
            </a:extLst>
          </p:cNvPr>
          <p:cNvGrpSpPr/>
          <p:nvPr/>
        </p:nvGrpSpPr>
        <p:grpSpPr>
          <a:xfrm>
            <a:off x="6081842" y="3971403"/>
            <a:ext cx="1384920" cy="752040"/>
            <a:chOff x="6081842" y="3971403"/>
            <a:chExt cx="1384920" cy="752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DE7EC50-3705-458A-BD3F-534504879C27}"/>
                    </a:ext>
                  </a:extLst>
                </p14:cNvPr>
                <p14:cNvContentPartPr/>
                <p14:nvPr/>
              </p14:nvContentPartPr>
              <p14:xfrm>
                <a:off x="6277322" y="4408803"/>
                <a:ext cx="196920" cy="2138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DE7EC50-3705-458A-BD3F-534504879C2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268322" y="4399803"/>
                  <a:ext cx="21456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A1E4DB8-17BC-419A-BBF3-5D9C8B170FE9}"/>
                    </a:ext>
                  </a:extLst>
                </p14:cNvPr>
                <p14:cNvContentPartPr/>
                <p14:nvPr/>
              </p14:nvContentPartPr>
              <p14:xfrm>
                <a:off x="6366962" y="4264803"/>
                <a:ext cx="84600" cy="108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A1E4DB8-17BC-419A-BBF3-5D9C8B170FE9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357962" y="4255803"/>
                  <a:ext cx="1022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62EF37C-3800-4999-B860-F28FE030A20D}"/>
                    </a:ext>
                  </a:extLst>
                </p14:cNvPr>
                <p14:cNvContentPartPr/>
                <p14:nvPr/>
              </p14:nvContentPartPr>
              <p14:xfrm>
                <a:off x="6329882" y="4319163"/>
                <a:ext cx="121320" cy="1152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62EF37C-3800-4999-B860-F28FE030A20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321242" y="4310523"/>
                  <a:ext cx="1389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BAD701CB-9699-4C18-83B0-D991B6CE4452}"/>
                    </a:ext>
                  </a:extLst>
                </p14:cNvPr>
                <p14:cNvContentPartPr/>
                <p14:nvPr/>
              </p14:nvContentPartPr>
              <p14:xfrm>
                <a:off x="6563162" y="4442643"/>
                <a:ext cx="17280" cy="4536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BAD701CB-9699-4C18-83B0-D991B6CE4452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554522" y="4434003"/>
                  <a:ext cx="349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465730F-8143-4B0D-B528-92789815739B}"/>
                    </a:ext>
                  </a:extLst>
                </p14:cNvPr>
                <p14:cNvContentPartPr/>
                <p14:nvPr/>
              </p14:nvContentPartPr>
              <p14:xfrm>
                <a:off x="6625082" y="4386483"/>
                <a:ext cx="127080" cy="1854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465730F-8143-4B0D-B528-92789815739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616082" y="4377843"/>
                  <a:ext cx="144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31BD490-DEEC-4A38-B357-8D35873F02C5}"/>
                    </a:ext>
                  </a:extLst>
                </p14:cNvPr>
                <p14:cNvContentPartPr/>
                <p14:nvPr/>
              </p14:nvContentPartPr>
              <p14:xfrm>
                <a:off x="6635882" y="4324923"/>
                <a:ext cx="163440" cy="2584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31BD490-DEEC-4A38-B357-8D35873F02C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627242" y="4316283"/>
                  <a:ext cx="1810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2F5DD64F-EE75-4FDE-8534-A5BD9ED41E94}"/>
                    </a:ext>
                  </a:extLst>
                </p14:cNvPr>
                <p14:cNvContentPartPr/>
                <p14:nvPr/>
              </p14:nvContentPartPr>
              <p14:xfrm>
                <a:off x="6081842" y="4134123"/>
                <a:ext cx="178920" cy="58932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2F5DD64F-EE75-4FDE-8534-A5BD9ED41E9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072842" y="4125483"/>
                  <a:ext cx="196560" cy="60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2021F759-D74C-4C3B-B225-6B26FD0E5DD4}"/>
                    </a:ext>
                  </a:extLst>
                </p14:cNvPr>
                <p14:cNvContentPartPr/>
                <p14:nvPr/>
              </p14:nvContentPartPr>
              <p14:xfrm>
                <a:off x="6681242" y="4123323"/>
                <a:ext cx="250560" cy="5943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2021F759-D74C-4C3B-B225-6B26FD0E5DD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672242" y="4114323"/>
                  <a:ext cx="268200" cy="61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2F72B8F-87EB-404B-98FA-91170D8F1AE3}"/>
                    </a:ext>
                  </a:extLst>
                </p14:cNvPr>
                <p14:cNvContentPartPr/>
                <p14:nvPr/>
              </p14:nvContentPartPr>
              <p14:xfrm>
                <a:off x="6883202" y="4083723"/>
                <a:ext cx="129240" cy="3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2F72B8F-87EB-404B-98FA-91170D8F1AE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874202" y="4075083"/>
                  <a:ext cx="1468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4275E9C-D8BB-4C92-A51F-FC9223F4B7BD}"/>
                    </a:ext>
                  </a:extLst>
                </p14:cNvPr>
                <p14:cNvContentPartPr/>
                <p14:nvPr/>
              </p14:nvContentPartPr>
              <p14:xfrm>
                <a:off x="6961682" y="3971403"/>
                <a:ext cx="11520" cy="18540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4275E9C-D8BB-4C92-A51F-FC9223F4B7BD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952682" y="3962763"/>
                  <a:ext cx="291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9B2ADB3-8E37-4AFD-AB98-4EBD64D9D34D}"/>
                    </a:ext>
                  </a:extLst>
                </p14:cNvPr>
                <p14:cNvContentPartPr/>
                <p14:nvPr/>
              </p14:nvContentPartPr>
              <p14:xfrm>
                <a:off x="7101722" y="4375323"/>
                <a:ext cx="112680" cy="2268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9B2ADB3-8E37-4AFD-AB98-4EBD64D9D34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093082" y="436668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49296A0-9D68-450A-B3DD-43648F5CA48A}"/>
                    </a:ext>
                  </a:extLst>
                </p14:cNvPr>
                <p14:cNvContentPartPr/>
                <p14:nvPr/>
              </p14:nvContentPartPr>
              <p14:xfrm>
                <a:off x="7079402" y="4482243"/>
                <a:ext cx="95760" cy="226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49296A0-9D68-450A-B3DD-43648F5CA48A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070762" y="4473243"/>
                  <a:ext cx="113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4A066FB8-5919-42C0-A99F-EACB5C9D7008}"/>
                    </a:ext>
                  </a:extLst>
                </p14:cNvPr>
                <p14:cNvContentPartPr/>
                <p14:nvPr/>
              </p14:nvContentPartPr>
              <p14:xfrm>
                <a:off x="7337522" y="4324923"/>
                <a:ext cx="129240" cy="22464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4A066FB8-5919-42C0-A99F-EACB5C9D700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328522" y="4316283"/>
                  <a:ext cx="1468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092C9C30-F23B-4F57-8185-03D0E315B7FE}"/>
                    </a:ext>
                  </a:extLst>
                </p14:cNvPr>
                <p14:cNvContentPartPr/>
                <p14:nvPr/>
              </p14:nvContentPartPr>
              <p14:xfrm>
                <a:off x="7365602" y="4246443"/>
                <a:ext cx="73440" cy="1152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092C9C30-F23B-4F57-8185-03D0E315B7FE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356602" y="423780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79FB11E0-D1D1-4CAF-8B0F-B807F7A4F282}"/>
              </a:ext>
            </a:extLst>
          </p:cNvPr>
          <p:cNvGrpSpPr/>
          <p:nvPr/>
        </p:nvGrpSpPr>
        <p:grpSpPr>
          <a:xfrm>
            <a:off x="7567562" y="4022163"/>
            <a:ext cx="123840" cy="90000"/>
            <a:chOff x="7567562" y="4022163"/>
            <a:chExt cx="12384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DA0258F-34C9-4B48-96C2-8ED9BA92724D}"/>
                    </a:ext>
                  </a:extLst>
                </p14:cNvPr>
                <p14:cNvContentPartPr/>
                <p14:nvPr/>
              </p14:nvContentPartPr>
              <p14:xfrm>
                <a:off x="7567562" y="4094883"/>
                <a:ext cx="123840" cy="115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DA0258F-34C9-4B48-96C2-8ED9BA92724D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558562" y="408624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3210E8A7-DF2D-4A00-A02B-A0A11D6FF80C}"/>
                    </a:ext>
                  </a:extLst>
                </p14:cNvPr>
                <p14:cNvContentPartPr/>
                <p14:nvPr/>
              </p14:nvContentPartPr>
              <p14:xfrm>
                <a:off x="7601042" y="4022163"/>
                <a:ext cx="22680" cy="9000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3210E8A7-DF2D-4A00-A02B-A0A11D6FF80C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592402" y="4013163"/>
                  <a:ext cx="4032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6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50BDD021-B1F7-473F-9A44-0736015D5BBB}"/>
                  </a:ext>
                </a:extLst>
              </p14:cNvPr>
              <p14:cNvContentPartPr/>
              <p14:nvPr/>
            </p14:nvContentPartPr>
            <p14:xfrm>
              <a:off x="7639562" y="4364163"/>
              <a:ext cx="21240" cy="51120"/>
            </p14:xfrm>
          </p:contentPart>
        </mc:Choice>
        <mc:Fallback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50BDD021-B1F7-473F-9A44-0736015D5BBB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7630922" y="4355523"/>
                <a:ext cx="3888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8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2F78D7A5-79A0-4036-B2C4-A2BEB49E2055}"/>
                  </a:ext>
                </a:extLst>
              </p14:cNvPr>
              <p14:cNvContentPartPr/>
              <p14:nvPr/>
            </p14:nvContentPartPr>
            <p14:xfrm>
              <a:off x="7837562" y="4286043"/>
              <a:ext cx="268920" cy="274680"/>
            </p14:xfrm>
          </p:contentPart>
        </mc:Choice>
        <mc:Fallback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2F78D7A5-79A0-4036-B2C4-A2BEB49E2055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7828562" y="4277403"/>
                <a:ext cx="286560" cy="29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id="{983452DB-431B-4BB0-ACE7-F652152167F2}"/>
              </a:ext>
            </a:extLst>
          </p:cNvPr>
          <p:cNvGrpSpPr/>
          <p:nvPr/>
        </p:nvGrpSpPr>
        <p:grpSpPr>
          <a:xfrm>
            <a:off x="7943402" y="4106043"/>
            <a:ext cx="129240" cy="62280"/>
            <a:chOff x="7943402" y="4106043"/>
            <a:chExt cx="129240" cy="6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7E738A5B-C507-4618-A012-DC16595062CD}"/>
                    </a:ext>
                  </a:extLst>
                </p14:cNvPr>
                <p14:cNvContentPartPr/>
                <p14:nvPr/>
              </p14:nvContentPartPr>
              <p14:xfrm>
                <a:off x="7971482" y="4106043"/>
                <a:ext cx="95760" cy="612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7E738A5B-C507-4618-A012-DC16595062CD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962482" y="409740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8C57A9AE-4960-494D-A22A-5ECCA4C40A07}"/>
                    </a:ext>
                  </a:extLst>
                </p14:cNvPr>
                <p14:cNvContentPartPr/>
                <p14:nvPr/>
              </p14:nvContentPartPr>
              <p14:xfrm>
                <a:off x="7943402" y="4156803"/>
                <a:ext cx="129240" cy="1152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8C57A9AE-4960-494D-A22A-5ECCA4C40A07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934402" y="414780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7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F8EABE08-3E95-42B5-B7D7-B00AD5536BC4}"/>
                  </a:ext>
                </a:extLst>
              </p14:cNvPr>
              <p14:cNvContentPartPr/>
              <p14:nvPr/>
            </p14:nvContentPartPr>
            <p14:xfrm>
              <a:off x="8240762" y="3960243"/>
              <a:ext cx="118080" cy="185400"/>
            </p14:xfrm>
          </p:contentPart>
        </mc:Choice>
        <mc:Fallback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F8EABE08-3E95-42B5-B7D7-B00AD5536BC4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8231762" y="3951603"/>
                <a:ext cx="135720" cy="20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2" name="Group 241">
            <a:extLst>
              <a:ext uri="{FF2B5EF4-FFF2-40B4-BE49-F238E27FC236}">
                <a16:creationId xmlns:a16="http://schemas.microsoft.com/office/drawing/2014/main" id="{9B39D3C8-9BCB-440C-A334-12C595F3B927}"/>
              </a:ext>
            </a:extLst>
          </p:cNvPr>
          <p:cNvGrpSpPr/>
          <p:nvPr/>
        </p:nvGrpSpPr>
        <p:grpSpPr>
          <a:xfrm>
            <a:off x="2069642" y="5211243"/>
            <a:ext cx="1156320" cy="780120"/>
            <a:chOff x="2069642" y="5211243"/>
            <a:chExt cx="1156320" cy="78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E558AC7-8116-4134-B5C3-F241AC99BEB1}"/>
                    </a:ext>
                  </a:extLst>
                </p14:cNvPr>
                <p14:cNvContentPartPr/>
                <p14:nvPr/>
              </p14:nvContentPartPr>
              <p14:xfrm>
                <a:off x="2069642" y="5300883"/>
                <a:ext cx="258480" cy="56160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E558AC7-8116-4134-B5C3-F241AC99BEB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061002" y="5291883"/>
                  <a:ext cx="276120" cy="57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F21ED8C-E709-4A06-BCBE-8A125F2610AC}"/>
                    </a:ext>
                  </a:extLst>
                </p14:cNvPr>
                <p14:cNvContentPartPr/>
                <p14:nvPr/>
              </p14:nvContentPartPr>
              <p14:xfrm>
                <a:off x="2944802" y="5357043"/>
                <a:ext cx="239760" cy="63432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F21ED8C-E709-4A06-BCBE-8A125F2610AC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936162" y="5348403"/>
                  <a:ext cx="257400" cy="65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1760FB2-1550-41B0-8122-7D60C5DA9895}"/>
                    </a:ext>
                  </a:extLst>
                </p14:cNvPr>
                <p14:cNvContentPartPr/>
                <p14:nvPr/>
              </p14:nvContentPartPr>
              <p14:xfrm>
                <a:off x="2255042" y="5519763"/>
                <a:ext cx="173880" cy="18072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1760FB2-1550-41B0-8122-7D60C5DA989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246402" y="5511123"/>
                  <a:ext cx="1915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DC0A039-69C0-440E-AA37-145E36A636D0}"/>
                    </a:ext>
                  </a:extLst>
                </p14:cNvPr>
                <p14:cNvContentPartPr/>
                <p14:nvPr/>
              </p14:nvContentPartPr>
              <p14:xfrm>
                <a:off x="2529722" y="5435883"/>
                <a:ext cx="78840" cy="43704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DC0A039-69C0-440E-AA37-145E36A636D0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521082" y="5426883"/>
                  <a:ext cx="9648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191BB36-AF81-4489-9B1F-BC313CAC2758}"/>
                    </a:ext>
                  </a:extLst>
                </p14:cNvPr>
                <p14:cNvContentPartPr/>
                <p14:nvPr/>
              </p14:nvContentPartPr>
              <p14:xfrm>
                <a:off x="2703602" y="5542443"/>
                <a:ext cx="101520" cy="1519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191BB36-AF81-4489-9B1F-BC313CAC275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694602" y="5533443"/>
                  <a:ext cx="1191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2AE7FEA-0353-48D5-AAE2-DB8054FFF07F}"/>
                    </a:ext>
                  </a:extLst>
                </p14:cNvPr>
                <p14:cNvContentPartPr/>
                <p14:nvPr/>
              </p14:nvContentPartPr>
              <p14:xfrm>
                <a:off x="2754362" y="5435883"/>
                <a:ext cx="236520" cy="4327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2AE7FEA-0353-48D5-AAE2-DB8054FFF07F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2745362" y="5426883"/>
                  <a:ext cx="25416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E357C39-F708-428F-BA4B-86265A969272}"/>
                    </a:ext>
                  </a:extLst>
                </p14:cNvPr>
                <p14:cNvContentPartPr/>
                <p14:nvPr/>
              </p14:nvContentPartPr>
              <p14:xfrm>
                <a:off x="3107162" y="5267403"/>
                <a:ext cx="118800" cy="1152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E357C39-F708-428F-BA4B-86265A969272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098162" y="5258763"/>
                  <a:ext cx="1364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F625303D-3570-46AA-AEE5-0209DF745361}"/>
                    </a:ext>
                  </a:extLst>
                </p14:cNvPr>
                <p14:cNvContentPartPr/>
                <p14:nvPr/>
              </p14:nvContentPartPr>
              <p14:xfrm>
                <a:off x="3180242" y="5211243"/>
                <a:ext cx="34560" cy="24156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F625303D-3570-46AA-AEE5-0209DF74536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171242" y="5202603"/>
                  <a:ext cx="522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36EFE93C-4504-4327-9574-797468AA9B4E}"/>
                    </a:ext>
                  </a:extLst>
                </p14:cNvPr>
                <p14:cNvContentPartPr/>
                <p14:nvPr/>
              </p14:nvContentPartPr>
              <p14:xfrm>
                <a:off x="2278802" y="5340483"/>
                <a:ext cx="133560" cy="11808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36EFE93C-4504-4327-9574-797468AA9B4E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270162" y="5331483"/>
                  <a:ext cx="151200" cy="135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207667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96E433A8-F206-4CCF-9D6D-1D8960DFED81}"/>
              </a:ext>
            </a:extLst>
          </p:cNvPr>
          <p:cNvGrpSpPr/>
          <p:nvPr/>
        </p:nvGrpSpPr>
        <p:grpSpPr>
          <a:xfrm>
            <a:off x="684002" y="229563"/>
            <a:ext cx="987840" cy="537120"/>
            <a:chOff x="684002" y="229563"/>
            <a:chExt cx="987840" cy="53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6CEC1EC-BE1E-4528-9E8D-D6E9FECF7B04}"/>
                    </a:ext>
                  </a:extLst>
                </p14:cNvPr>
                <p14:cNvContentPartPr/>
                <p14:nvPr/>
              </p14:nvContentPartPr>
              <p14:xfrm>
                <a:off x="684002" y="229563"/>
                <a:ext cx="230400" cy="4662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6CEC1EC-BE1E-4528-9E8D-D6E9FECF7B0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75362" y="220923"/>
                  <a:ext cx="24804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FFE2EA9-8448-44A4-B09A-6B4415185700}"/>
                    </a:ext>
                  </a:extLst>
                </p14:cNvPr>
                <p14:cNvContentPartPr/>
                <p14:nvPr/>
              </p14:nvContentPartPr>
              <p14:xfrm>
                <a:off x="942122" y="386883"/>
                <a:ext cx="163080" cy="379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FFE2EA9-8448-44A4-B09A-6B44151857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33482" y="378243"/>
                  <a:ext cx="18072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D0F8E66-60CF-4204-AFA7-FD3EE71B7138}"/>
                    </a:ext>
                  </a:extLst>
                </p14:cNvPr>
                <p14:cNvContentPartPr/>
                <p14:nvPr/>
              </p14:nvContentPartPr>
              <p14:xfrm>
                <a:off x="1020962" y="235323"/>
                <a:ext cx="106920" cy="619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D0F8E66-60CF-4204-AFA7-FD3EE71B713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11962" y="226683"/>
                  <a:ext cx="1245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9E5DF96-ECF0-4C07-83F0-8DFE9CC8681B}"/>
                    </a:ext>
                  </a:extLst>
                </p14:cNvPr>
                <p14:cNvContentPartPr/>
                <p14:nvPr/>
              </p14:nvContentPartPr>
              <p14:xfrm>
                <a:off x="1247402" y="231363"/>
                <a:ext cx="178200" cy="4028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9E5DF96-ECF0-4C07-83F0-8DFE9CC8681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38402" y="222363"/>
                  <a:ext cx="19584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1E5CE7F-8A80-4835-961A-1FF962F5E88D}"/>
                    </a:ext>
                  </a:extLst>
                </p14:cNvPr>
                <p14:cNvContentPartPr/>
                <p14:nvPr/>
              </p14:nvContentPartPr>
              <p14:xfrm>
                <a:off x="1609922" y="364563"/>
                <a:ext cx="61920" cy="61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1E5CE7F-8A80-4835-961A-1FF962F5E88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00922" y="35556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14CAE8C-10BE-4654-8CF3-7DE43B8BBCE7}"/>
                    </a:ext>
                  </a:extLst>
                </p14:cNvPr>
                <p14:cNvContentPartPr/>
                <p14:nvPr/>
              </p14:nvContentPartPr>
              <p14:xfrm>
                <a:off x="1553762" y="493443"/>
                <a:ext cx="101160" cy="172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14CAE8C-10BE-4654-8CF3-7DE43B8BBCE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44762" y="484803"/>
                  <a:ext cx="1188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2BD8B59-9AF7-4517-B6D3-30D444658FD1}"/>
              </a:ext>
            </a:extLst>
          </p:cNvPr>
          <p:cNvGrpSpPr/>
          <p:nvPr/>
        </p:nvGrpSpPr>
        <p:grpSpPr>
          <a:xfrm>
            <a:off x="1918082" y="89523"/>
            <a:ext cx="2900880" cy="768960"/>
            <a:chOff x="1918082" y="89523"/>
            <a:chExt cx="2900880" cy="76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B269A25-3E67-445F-85C5-6CB2BFA8F4AC}"/>
                    </a:ext>
                  </a:extLst>
                </p14:cNvPr>
                <p14:cNvContentPartPr/>
                <p14:nvPr/>
              </p14:nvContentPartPr>
              <p14:xfrm>
                <a:off x="1918082" y="201843"/>
                <a:ext cx="174960" cy="3650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B269A25-3E67-445F-85C5-6CB2BFA8F4A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09082" y="192843"/>
                  <a:ext cx="19260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34A11C-2542-4661-B9E7-C08F5E510751}"/>
                    </a:ext>
                  </a:extLst>
                </p14:cNvPr>
                <p14:cNvContentPartPr/>
                <p14:nvPr/>
              </p14:nvContentPartPr>
              <p14:xfrm>
                <a:off x="2106002" y="287523"/>
                <a:ext cx="210960" cy="1897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34A11C-2542-4661-B9E7-C08F5E51075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97002" y="278523"/>
                  <a:ext cx="22860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BEF20D1-20B1-4FD1-BA0C-EF510C7BC054}"/>
                    </a:ext>
                  </a:extLst>
                </p14:cNvPr>
                <p14:cNvContentPartPr/>
                <p14:nvPr/>
              </p14:nvContentPartPr>
              <p14:xfrm>
                <a:off x="2445842" y="113283"/>
                <a:ext cx="62640" cy="537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BEF20D1-20B1-4FD1-BA0C-EF510C7BC05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36842" y="104283"/>
                  <a:ext cx="8028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CB973EF-3276-46A2-8818-F50B2A175028}"/>
                    </a:ext>
                  </a:extLst>
                </p14:cNvPr>
                <p14:cNvContentPartPr/>
                <p14:nvPr/>
              </p14:nvContentPartPr>
              <p14:xfrm>
                <a:off x="2626922" y="302643"/>
                <a:ext cx="108360" cy="410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CB973EF-3276-46A2-8818-F50B2A17502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18282" y="294003"/>
                  <a:ext cx="12600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15197C4-9C56-4E6C-9C1A-DA4C84E90786}"/>
                    </a:ext>
                  </a:extLst>
                </p14:cNvPr>
                <p14:cNvContentPartPr/>
                <p14:nvPr/>
              </p14:nvContentPartPr>
              <p14:xfrm>
                <a:off x="2692442" y="123003"/>
                <a:ext cx="84960" cy="676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15197C4-9C56-4E6C-9C1A-DA4C84E9078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83802" y="114363"/>
                  <a:ext cx="1026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F7BBF73-2AB4-4697-A04A-9C1875B7A498}"/>
                    </a:ext>
                  </a:extLst>
                </p14:cNvPr>
                <p14:cNvContentPartPr/>
                <p14:nvPr/>
              </p14:nvContentPartPr>
              <p14:xfrm>
                <a:off x="2900162" y="89523"/>
                <a:ext cx="54000" cy="5612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F7BBF73-2AB4-4697-A04A-9C1875B7A49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91162" y="80883"/>
                  <a:ext cx="71640" cy="57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F2E6421-9B45-4A66-92F8-1B1591EEB918}"/>
                    </a:ext>
                  </a:extLst>
                </p14:cNvPr>
                <p14:cNvContentPartPr/>
                <p14:nvPr/>
              </p14:nvContentPartPr>
              <p14:xfrm>
                <a:off x="3045602" y="254043"/>
                <a:ext cx="185760" cy="1843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F2E6421-9B45-4A66-92F8-1B1591EEB91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36602" y="245403"/>
                  <a:ext cx="2034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F9F952C0-311E-446A-9875-E61B0BEDF528}"/>
                    </a:ext>
                  </a:extLst>
                </p14:cNvPr>
                <p14:cNvContentPartPr/>
                <p14:nvPr/>
              </p14:nvContentPartPr>
              <p14:xfrm>
                <a:off x="3227402" y="168003"/>
                <a:ext cx="217800" cy="4377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F9F952C0-311E-446A-9875-E61B0BEDF52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18402" y="159363"/>
                  <a:ext cx="23544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695B398-5B3E-4DC8-858A-445448D61D38}"/>
                    </a:ext>
                  </a:extLst>
                </p14:cNvPr>
                <p14:cNvContentPartPr/>
                <p14:nvPr/>
              </p14:nvContentPartPr>
              <p14:xfrm>
                <a:off x="3651842" y="341883"/>
                <a:ext cx="140760" cy="1461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695B398-5B3E-4DC8-858A-445448D61D3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42842" y="333243"/>
                  <a:ext cx="158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DC6FB41-5BAE-4E7D-9724-50D33D237D5D}"/>
                    </a:ext>
                  </a:extLst>
                </p14:cNvPr>
                <p14:cNvContentPartPr/>
                <p14:nvPr/>
              </p14:nvContentPartPr>
              <p14:xfrm>
                <a:off x="4212722" y="196083"/>
                <a:ext cx="39600" cy="1069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DC6FB41-5BAE-4E7D-9724-50D33D237D5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04082" y="187443"/>
                  <a:ext cx="57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4E099F6-2FE8-4FED-91B5-8762A20A42D3}"/>
                    </a:ext>
                  </a:extLst>
                </p14:cNvPr>
                <p14:cNvContentPartPr/>
                <p14:nvPr/>
              </p14:nvContentPartPr>
              <p14:xfrm>
                <a:off x="3977642" y="409563"/>
                <a:ext cx="403920" cy="33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4E099F6-2FE8-4FED-91B5-8762A20A42D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68642" y="400923"/>
                  <a:ext cx="4215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05401CB-0CAE-4021-A411-DD1860769541}"/>
                    </a:ext>
                  </a:extLst>
                </p14:cNvPr>
                <p14:cNvContentPartPr/>
                <p14:nvPr/>
              </p14:nvContentPartPr>
              <p14:xfrm>
                <a:off x="3938402" y="532683"/>
                <a:ext cx="437400" cy="2052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05401CB-0CAE-4021-A411-DD186076954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29402" y="524043"/>
                  <a:ext cx="4550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D90FD9C-6493-4E56-BFE7-71B7BD262DA9}"/>
                    </a:ext>
                  </a:extLst>
                </p14:cNvPr>
                <p14:cNvContentPartPr/>
                <p14:nvPr/>
              </p14:nvContentPartPr>
              <p14:xfrm>
                <a:off x="4150442" y="605763"/>
                <a:ext cx="186120" cy="146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D90FD9C-6493-4E56-BFE7-71B7BD262DA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41802" y="596763"/>
                  <a:ext cx="2037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FFA46D7-C8FA-4293-ACAE-0D9734884A9F}"/>
                    </a:ext>
                  </a:extLst>
                </p14:cNvPr>
                <p14:cNvContentPartPr/>
                <p14:nvPr/>
              </p14:nvContentPartPr>
              <p14:xfrm>
                <a:off x="4588202" y="201843"/>
                <a:ext cx="230760" cy="6566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FFA46D7-C8FA-4293-ACAE-0D9734884A9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79202" y="192843"/>
                  <a:ext cx="248400" cy="67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C387A2E-7068-4A09-A961-44C21B1DB1BF}"/>
              </a:ext>
            </a:extLst>
          </p:cNvPr>
          <p:cNvGrpSpPr/>
          <p:nvPr/>
        </p:nvGrpSpPr>
        <p:grpSpPr>
          <a:xfrm>
            <a:off x="4888082" y="168003"/>
            <a:ext cx="1103760" cy="477360"/>
            <a:chOff x="4888082" y="168003"/>
            <a:chExt cx="1103760" cy="477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D225D0C-BF05-4D12-A467-CA8B4A191F4A}"/>
                    </a:ext>
                  </a:extLst>
                </p14:cNvPr>
                <p14:cNvContentPartPr/>
                <p14:nvPr/>
              </p14:nvContentPartPr>
              <p14:xfrm>
                <a:off x="4888082" y="315243"/>
                <a:ext cx="251280" cy="2516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D225D0C-BF05-4D12-A467-CA8B4A191F4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879442" y="306603"/>
                  <a:ext cx="2689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7517BAC-22BF-4E9A-A578-1C29BE901BC9}"/>
                    </a:ext>
                  </a:extLst>
                </p14:cNvPr>
                <p14:cNvContentPartPr/>
                <p14:nvPr/>
              </p14:nvContentPartPr>
              <p14:xfrm>
                <a:off x="5256362" y="168003"/>
                <a:ext cx="22680" cy="1461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7517BAC-22BF-4E9A-A578-1C29BE901BC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47362" y="159363"/>
                  <a:ext cx="403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B1DB1DA-5DDD-40EF-A77C-83AD11929AD5}"/>
                    </a:ext>
                  </a:extLst>
                </p14:cNvPr>
                <p14:cNvContentPartPr/>
                <p14:nvPr/>
              </p14:nvContentPartPr>
              <p14:xfrm>
                <a:off x="5258522" y="229923"/>
                <a:ext cx="76680" cy="849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B1DB1DA-5DDD-40EF-A77C-83AD11929AD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49522" y="220923"/>
                  <a:ext cx="943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5503E32-54AB-4A5F-B3C3-15C1F231A4D6}"/>
                    </a:ext>
                  </a:extLst>
                </p14:cNvPr>
                <p14:cNvContentPartPr/>
                <p14:nvPr/>
              </p14:nvContentPartPr>
              <p14:xfrm>
                <a:off x="5448962" y="471123"/>
                <a:ext cx="254520" cy="23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5503E32-54AB-4A5F-B3C3-15C1F231A4D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440322" y="462123"/>
                  <a:ext cx="2721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D764E72-47EA-4A49-8D35-CAAC01F0640A}"/>
                    </a:ext>
                  </a:extLst>
                </p14:cNvPr>
                <p14:cNvContentPartPr/>
                <p14:nvPr/>
              </p14:nvContentPartPr>
              <p14:xfrm>
                <a:off x="5536802" y="359163"/>
                <a:ext cx="84600" cy="2862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D764E72-47EA-4A49-8D35-CAAC01F0640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527802" y="350523"/>
                  <a:ext cx="1022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42600D3-19EA-4D0D-8E92-D02F38C23AF9}"/>
                    </a:ext>
                  </a:extLst>
                </p14:cNvPr>
                <p14:cNvContentPartPr/>
                <p14:nvPr/>
              </p14:nvContentPartPr>
              <p14:xfrm>
                <a:off x="5839922" y="308403"/>
                <a:ext cx="151920" cy="2361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42600D3-19EA-4D0D-8E92-D02F38C23AF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31282" y="299403"/>
                  <a:ext cx="169560" cy="25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A9E0AC5-C83C-4B32-A0E1-C63B772658CB}"/>
              </a:ext>
            </a:extLst>
          </p:cNvPr>
          <p:cNvGrpSpPr/>
          <p:nvPr/>
        </p:nvGrpSpPr>
        <p:grpSpPr>
          <a:xfrm>
            <a:off x="6198842" y="119043"/>
            <a:ext cx="1383480" cy="846000"/>
            <a:chOff x="6198842" y="119043"/>
            <a:chExt cx="1383480" cy="84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0B39E34-C528-4D9D-B5B9-52FA4F35A436}"/>
                    </a:ext>
                  </a:extLst>
                </p14:cNvPr>
                <p14:cNvContentPartPr/>
                <p14:nvPr/>
              </p14:nvContentPartPr>
              <p14:xfrm>
                <a:off x="6198842" y="196083"/>
                <a:ext cx="110520" cy="5277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0B39E34-C528-4D9D-B5B9-52FA4F35A436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89842" y="187443"/>
                  <a:ext cx="12816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AD20F7E-9042-43F5-865C-E1F01716E742}"/>
                    </a:ext>
                  </a:extLst>
                </p14:cNvPr>
                <p14:cNvContentPartPr/>
                <p14:nvPr/>
              </p14:nvContentPartPr>
              <p14:xfrm>
                <a:off x="6400442" y="179163"/>
                <a:ext cx="292680" cy="5277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AD20F7E-9042-43F5-865C-E1F01716E74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391442" y="170523"/>
                  <a:ext cx="31032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A763275-86F8-4988-B227-C1CD48E5C007}"/>
                    </a:ext>
                  </a:extLst>
                </p14:cNvPr>
                <p14:cNvContentPartPr/>
                <p14:nvPr/>
              </p14:nvContentPartPr>
              <p14:xfrm>
                <a:off x="6663242" y="285723"/>
                <a:ext cx="213480" cy="2228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A763275-86F8-4988-B227-C1CD48E5C00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654602" y="277083"/>
                  <a:ext cx="2311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D7E19D7-9E0D-4E64-AEF0-CF97D3D9C53E}"/>
                    </a:ext>
                  </a:extLst>
                </p14:cNvPr>
                <p14:cNvContentPartPr/>
                <p14:nvPr/>
              </p14:nvContentPartPr>
              <p14:xfrm>
                <a:off x="7006322" y="119043"/>
                <a:ext cx="28080" cy="4590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D7E19D7-9E0D-4E64-AEF0-CF97D3D9C53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97682" y="110403"/>
                  <a:ext cx="45720" cy="47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08544E4-E5A8-4D2A-995F-C75FDA58A770}"/>
                    </a:ext>
                  </a:extLst>
                </p14:cNvPr>
                <p14:cNvContentPartPr/>
                <p14:nvPr/>
              </p14:nvContentPartPr>
              <p14:xfrm>
                <a:off x="7118282" y="235323"/>
                <a:ext cx="168840" cy="2304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08544E4-E5A8-4D2A-995F-C75FDA58A77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109642" y="226683"/>
                  <a:ext cx="1864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C3024D7-73B0-48AD-A9A8-CA0F970C398C}"/>
                    </a:ext>
                  </a:extLst>
                </p14:cNvPr>
                <p14:cNvContentPartPr/>
                <p14:nvPr/>
              </p14:nvContentPartPr>
              <p14:xfrm>
                <a:off x="7381802" y="192123"/>
                <a:ext cx="200520" cy="3409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C3024D7-73B0-48AD-A9A8-CA0F970C398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373162" y="183483"/>
                  <a:ext cx="21816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CFE2B604-0EE1-4195-895A-8DD5F186DF96}"/>
                    </a:ext>
                  </a:extLst>
                </p14:cNvPr>
                <p14:cNvContentPartPr/>
                <p14:nvPr/>
              </p14:nvContentPartPr>
              <p14:xfrm>
                <a:off x="6413762" y="734643"/>
                <a:ext cx="991080" cy="2304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CFE2B604-0EE1-4195-895A-8DD5F186DF9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404762" y="726003"/>
                  <a:ext cx="1008720" cy="24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DD932E23-D05E-4328-8418-FF3E69228FAE}"/>
                  </a:ext>
                </a:extLst>
              </p14:cNvPr>
              <p14:cNvContentPartPr/>
              <p14:nvPr/>
            </p14:nvContentPartPr>
            <p14:xfrm>
              <a:off x="6731642" y="1140723"/>
              <a:ext cx="39600" cy="20592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DD932E23-D05E-4328-8418-FF3E69228FAE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722642" y="1132083"/>
                <a:ext cx="57240" cy="22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A291C760-0F63-4351-8826-3B30C5F532B9}"/>
              </a:ext>
            </a:extLst>
          </p:cNvPr>
          <p:cNvGrpSpPr/>
          <p:nvPr/>
        </p:nvGrpSpPr>
        <p:grpSpPr>
          <a:xfrm>
            <a:off x="3421802" y="1295523"/>
            <a:ext cx="2266920" cy="741960"/>
            <a:chOff x="3421802" y="1295523"/>
            <a:chExt cx="2266920" cy="74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11394A5-475B-4C7A-98E7-530AF242A4CE}"/>
                    </a:ext>
                  </a:extLst>
                </p14:cNvPr>
                <p14:cNvContentPartPr/>
                <p14:nvPr/>
              </p14:nvContentPartPr>
              <p14:xfrm>
                <a:off x="3427562" y="1531323"/>
                <a:ext cx="67680" cy="11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11394A5-475B-4C7A-98E7-530AF242A4C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18562" y="152232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60ACA60-594F-4A7D-8EED-496B94588C8C}"/>
                    </a:ext>
                  </a:extLst>
                </p14:cNvPr>
                <p14:cNvContentPartPr/>
                <p14:nvPr/>
              </p14:nvContentPartPr>
              <p14:xfrm>
                <a:off x="3421802" y="1620963"/>
                <a:ext cx="112680" cy="226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60ACA60-594F-4A7D-8EED-496B94588C8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413162" y="161232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FB15CC7-12DA-444B-8EE4-FEAEED9D0BDF}"/>
                    </a:ext>
                  </a:extLst>
                </p14:cNvPr>
                <p14:cNvContentPartPr/>
                <p14:nvPr/>
              </p14:nvContentPartPr>
              <p14:xfrm>
                <a:off x="3736082" y="1318923"/>
                <a:ext cx="180000" cy="4575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FB15CC7-12DA-444B-8EE4-FEAEED9D0BD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727082" y="1310283"/>
                  <a:ext cx="197640" cy="47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BB6D2E8-480E-421C-A541-CCC8341F815F}"/>
                    </a:ext>
                  </a:extLst>
                </p14:cNvPr>
                <p14:cNvContentPartPr/>
                <p14:nvPr/>
              </p14:nvContentPartPr>
              <p14:xfrm>
                <a:off x="3932282" y="1295523"/>
                <a:ext cx="415440" cy="396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BB6D2E8-480E-421C-A541-CCC8341F815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923282" y="1286883"/>
                  <a:ext cx="4330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FD904DF-8864-4B1A-BCF0-3F618FB9B5D8}"/>
                    </a:ext>
                  </a:extLst>
                </p14:cNvPr>
                <p14:cNvContentPartPr/>
                <p14:nvPr/>
              </p14:nvContentPartPr>
              <p14:xfrm>
                <a:off x="4010762" y="1458603"/>
                <a:ext cx="286560" cy="2296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FD904DF-8864-4B1A-BCF0-3F618FB9B5D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002122" y="1449963"/>
                  <a:ext cx="3042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632B7C2-C524-4BEC-8B92-30058C9D7229}"/>
                    </a:ext>
                  </a:extLst>
                </p14:cNvPr>
                <p14:cNvContentPartPr/>
                <p14:nvPr/>
              </p14:nvContentPartPr>
              <p14:xfrm>
                <a:off x="4489562" y="1407843"/>
                <a:ext cx="343440" cy="4266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632B7C2-C524-4BEC-8B92-30058C9D722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480562" y="1399203"/>
                  <a:ext cx="36108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ABACD51-1C1D-48B7-888E-C12BFD3D9224}"/>
                    </a:ext>
                  </a:extLst>
                </p14:cNvPr>
                <p14:cNvContentPartPr/>
                <p14:nvPr/>
              </p14:nvContentPartPr>
              <p14:xfrm>
                <a:off x="4982762" y="1364283"/>
                <a:ext cx="307440" cy="6732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ABACD51-1C1D-48B7-888E-C12BFD3D922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974122" y="1355283"/>
                  <a:ext cx="325080" cy="69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DB8A257-664B-43A3-9319-479B5C9A09AA}"/>
                    </a:ext>
                  </a:extLst>
                </p14:cNvPr>
                <p14:cNvContentPartPr/>
                <p14:nvPr/>
              </p14:nvContentPartPr>
              <p14:xfrm>
                <a:off x="5353562" y="1486323"/>
                <a:ext cx="335160" cy="2584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DB8A257-664B-43A3-9319-479B5C9A09A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344562" y="1477683"/>
                  <a:ext cx="352800" cy="27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9F1E187D-3BE3-4D04-B9D8-A2916110200E}"/>
                  </a:ext>
                </a:extLst>
              </p14:cNvPr>
              <p14:cNvContentPartPr/>
              <p14:nvPr/>
            </p14:nvContentPartPr>
            <p14:xfrm>
              <a:off x="5828402" y="1323603"/>
              <a:ext cx="201240" cy="63432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9F1E187D-3BE3-4D04-B9D8-A2916110200E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819762" y="1314603"/>
                <a:ext cx="218880" cy="65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D42B25CE-8281-43A4-A6F7-9F50AF40F6BC}"/>
                  </a:ext>
                </a:extLst>
              </p14:cNvPr>
              <p14:cNvContentPartPr/>
              <p14:nvPr/>
            </p14:nvContentPartPr>
            <p14:xfrm>
              <a:off x="1744202" y="2114883"/>
              <a:ext cx="286920" cy="34812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D42B25CE-8281-43A4-A6F7-9F50AF40F6B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1735202" y="2105883"/>
                <a:ext cx="304560" cy="36576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E6CAFEA3-49D1-4ED2-BD0B-79A86C1E057E}"/>
              </a:ext>
            </a:extLst>
          </p:cNvPr>
          <p:cNvGrpSpPr/>
          <p:nvPr/>
        </p:nvGrpSpPr>
        <p:grpSpPr>
          <a:xfrm>
            <a:off x="2334602" y="1991403"/>
            <a:ext cx="1923480" cy="628560"/>
            <a:chOff x="2334602" y="1991403"/>
            <a:chExt cx="1923480" cy="62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F63BC76-0B0A-4434-9174-ED275BF7B78F}"/>
                    </a:ext>
                  </a:extLst>
                </p14:cNvPr>
                <p14:cNvContentPartPr/>
                <p14:nvPr/>
              </p14:nvContentPartPr>
              <p14:xfrm>
                <a:off x="2334602" y="2316123"/>
                <a:ext cx="301320" cy="64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F63BC76-0B0A-4434-9174-ED275BF7B78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325602" y="2307483"/>
                  <a:ext cx="318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82B2DD6-A795-4DF3-BF34-5F45F6E4661D}"/>
                    </a:ext>
                  </a:extLst>
                </p14:cNvPr>
                <p14:cNvContentPartPr/>
                <p14:nvPr/>
              </p14:nvContentPartPr>
              <p14:xfrm>
                <a:off x="2541242" y="2249523"/>
                <a:ext cx="120960" cy="1573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82B2DD6-A795-4DF3-BF34-5F45F6E4661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532242" y="2240523"/>
                  <a:ext cx="1386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83C851B-26B8-4166-B087-12B42BD50F38}"/>
                    </a:ext>
                  </a:extLst>
                </p14:cNvPr>
                <p14:cNvContentPartPr/>
                <p14:nvPr/>
              </p14:nvContentPartPr>
              <p14:xfrm>
                <a:off x="2951282" y="2215683"/>
                <a:ext cx="252360" cy="264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83C851B-26B8-4166-B087-12B42BD50F3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942282" y="2207043"/>
                  <a:ext cx="27000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CD113FB-3A9D-47DC-AADA-EE83B3B0F2BB}"/>
                    </a:ext>
                  </a:extLst>
                </p14:cNvPr>
                <p14:cNvContentPartPr/>
                <p14:nvPr/>
              </p14:nvContentPartPr>
              <p14:xfrm>
                <a:off x="3323162" y="2312883"/>
                <a:ext cx="181800" cy="19548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CD113FB-3A9D-47DC-AADA-EE83B3B0F2B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14522" y="2304243"/>
                  <a:ext cx="19944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C69BFAE-8A6A-45DB-91D2-82CBE31CEC64}"/>
                    </a:ext>
                  </a:extLst>
                </p14:cNvPr>
                <p14:cNvContentPartPr/>
                <p14:nvPr/>
              </p14:nvContentPartPr>
              <p14:xfrm>
                <a:off x="3489122" y="2103363"/>
                <a:ext cx="146160" cy="115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C69BFAE-8A6A-45DB-91D2-82CBE31CEC6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80482" y="209472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1F403F3-5418-4988-ACC1-1F93EFB2F807}"/>
                    </a:ext>
                  </a:extLst>
                </p14:cNvPr>
                <p14:cNvContentPartPr/>
                <p14:nvPr/>
              </p14:nvContentPartPr>
              <p14:xfrm>
                <a:off x="3679922" y="2047563"/>
                <a:ext cx="101160" cy="1350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1F403F3-5418-4988-ACC1-1F93EFB2F80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670922" y="2038563"/>
                  <a:ext cx="1188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A1255E6-6FCD-4344-8A95-EC399289B526}"/>
                    </a:ext>
                  </a:extLst>
                </p14:cNvPr>
                <p14:cNvContentPartPr/>
                <p14:nvPr/>
              </p14:nvContentPartPr>
              <p14:xfrm>
                <a:off x="3825722" y="2074923"/>
                <a:ext cx="140760" cy="957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A1255E6-6FCD-4344-8A95-EC399289B52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816722" y="2065923"/>
                  <a:ext cx="1584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D65D43E-7C18-4E99-8C24-883343894400}"/>
                    </a:ext>
                  </a:extLst>
                </p14:cNvPr>
                <p14:cNvContentPartPr/>
                <p14:nvPr/>
              </p14:nvContentPartPr>
              <p14:xfrm>
                <a:off x="4021922" y="2142603"/>
                <a:ext cx="51840" cy="1126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D65D43E-7C18-4E99-8C24-88334389440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12922" y="2133963"/>
                  <a:ext cx="694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18222FB-9D2A-4A71-970B-F011734AC199}"/>
                    </a:ext>
                  </a:extLst>
                </p14:cNvPr>
                <p14:cNvContentPartPr/>
                <p14:nvPr/>
              </p14:nvContentPartPr>
              <p14:xfrm>
                <a:off x="4134242" y="2041443"/>
                <a:ext cx="123840" cy="68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18222FB-9D2A-4A71-970B-F011734AC19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25602" y="2032443"/>
                  <a:ext cx="141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F99769C-3F09-4431-AEB5-F7794E1C7760}"/>
                    </a:ext>
                  </a:extLst>
                </p14:cNvPr>
                <p14:cNvContentPartPr/>
                <p14:nvPr/>
              </p14:nvContentPartPr>
              <p14:xfrm>
                <a:off x="4162682" y="1991403"/>
                <a:ext cx="50760" cy="1724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F99769C-3F09-4431-AEB5-F7794E1C776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153682" y="1982403"/>
                  <a:ext cx="684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90F8C74-4773-4D37-BF6D-B6D9E9C75916}"/>
                    </a:ext>
                  </a:extLst>
                </p14:cNvPr>
                <p14:cNvContentPartPr/>
                <p14:nvPr/>
              </p14:nvContentPartPr>
              <p14:xfrm>
                <a:off x="2793602" y="2552283"/>
                <a:ext cx="1284840" cy="676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90F8C74-4773-4D37-BF6D-B6D9E9C7591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784602" y="2543283"/>
                  <a:ext cx="130248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4CF53E3-98DE-483A-834D-17CC6AFC0047}"/>
              </a:ext>
            </a:extLst>
          </p:cNvPr>
          <p:cNvGrpSpPr/>
          <p:nvPr/>
        </p:nvGrpSpPr>
        <p:grpSpPr>
          <a:xfrm>
            <a:off x="1296002" y="2801043"/>
            <a:ext cx="3989160" cy="654840"/>
            <a:chOff x="1296002" y="2801043"/>
            <a:chExt cx="3989160" cy="654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2B43858-CD0B-47C8-B137-FA15624D6B2E}"/>
                    </a:ext>
                  </a:extLst>
                </p14:cNvPr>
                <p14:cNvContentPartPr/>
                <p14:nvPr/>
              </p14:nvContentPartPr>
              <p14:xfrm>
                <a:off x="1296002" y="2883123"/>
                <a:ext cx="218520" cy="5220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2B43858-CD0B-47C8-B137-FA15624D6B2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287362" y="2874483"/>
                  <a:ext cx="23616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18765D9-8586-4EEC-B627-559D9943E34F}"/>
                    </a:ext>
                  </a:extLst>
                </p14:cNvPr>
                <p14:cNvContentPartPr/>
                <p14:nvPr/>
              </p14:nvContentPartPr>
              <p14:xfrm>
                <a:off x="1592282" y="3063123"/>
                <a:ext cx="88920" cy="3236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18765D9-8586-4EEC-B627-559D9943E34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583642" y="3054483"/>
                  <a:ext cx="10656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F34C794-1626-407C-AA91-F61AA43A6C2B}"/>
                    </a:ext>
                  </a:extLst>
                </p14:cNvPr>
                <p14:cNvContentPartPr/>
                <p14:nvPr/>
              </p14:nvContentPartPr>
              <p14:xfrm>
                <a:off x="1609922" y="2945043"/>
                <a:ext cx="62280" cy="903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F34C794-1626-407C-AA91-F61AA43A6C2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600922" y="2936043"/>
                  <a:ext cx="799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91BB259-E4E6-4415-9654-3CA11BEB41E8}"/>
                    </a:ext>
                  </a:extLst>
                </p14:cNvPr>
                <p14:cNvContentPartPr/>
                <p14:nvPr/>
              </p14:nvContentPartPr>
              <p14:xfrm>
                <a:off x="1851842" y="2973123"/>
                <a:ext cx="111960" cy="3312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91BB259-E4E6-4415-9654-3CA11BEB41E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42842" y="2964483"/>
                  <a:ext cx="1296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ABE9D0B-F4F5-4654-9C5E-F4D58011A2A8}"/>
                    </a:ext>
                  </a:extLst>
                </p14:cNvPr>
                <p14:cNvContentPartPr/>
                <p14:nvPr/>
              </p14:nvContentPartPr>
              <p14:xfrm>
                <a:off x="1980002" y="3124323"/>
                <a:ext cx="61920" cy="226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ABE9D0B-F4F5-4654-9C5E-F4D58011A2A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971362" y="3115683"/>
                  <a:ext cx="79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310597C-54D9-4373-858B-822A2574F154}"/>
                    </a:ext>
                  </a:extLst>
                </p14:cNvPr>
                <p14:cNvContentPartPr/>
                <p14:nvPr/>
              </p14:nvContentPartPr>
              <p14:xfrm>
                <a:off x="2064242" y="3051603"/>
                <a:ext cx="28440" cy="1742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310597C-54D9-4373-858B-822A2574F15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055242" y="3042603"/>
                  <a:ext cx="46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EB326B6-A082-4AD9-8266-5F8058D30198}"/>
                    </a:ext>
                  </a:extLst>
                </p14:cNvPr>
                <p14:cNvContentPartPr/>
                <p14:nvPr/>
              </p14:nvContentPartPr>
              <p14:xfrm>
                <a:off x="2198882" y="3000843"/>
                <a:ext cx="79200" cy="22500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EB326B6-A082-4AD9-8266-5F8058D3019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189882" y="2992203"/>
                  <a:ext cx="968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1C62A8D-87F0-4CC6-977D-01E8F62DEE15}"/>
                    </a:ext>
                  </a:extLst>
                </p14:cNvPr>
                <p14:cNvContentPartPr/>
                <p14:nvPr/>
              </p14:nvContentPartPr>
              <p14:xfrm>
                <a:off x="2328122" y="2984283"/>
                <a:ext cx="194760" cy="4096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1C62A8D-87F0-4CC6-977D-01E8F62DEE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319122" y="2975283"/>
                  <a:ext cx="21240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E38FF81-48F8-4B6F-A7C1-73400E56FAB4}"/>
                    </a:ext>
                  </a:extLst>
                </p14:cNvPr>
                <p14:cNvContentPartPr/>
                <p14:nvPr/>
              </p14:nvContentPartPr>
              <p14:xfrm>
                <a:off x="2742842" y="2985003"/>
                <a:ext cx="240480" cy="3812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E38FF81-48F8-4B6F-A7C1-73400E56FAB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734202" y="2976363"/>
                  <a:ext cx="25812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7FE4782-6F0B-4CF4-B0E1-21917D784C12}"/>
                    </a:ext>
                  </a:extLst>
                </p14:cNvPr>
                <p14:cNvContentPartPr/>
                <p14:nvPr/>
              </p14:nvContentPartPr>
              <p14:xfrm>
                <a:off x="3084482" y="2978523"/>
                <a:ext cx="247680" cy="2473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7FE4782-6F0B-4CF4-B0E1-21917D784C1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075842" y="2969883"/>
                  <a:ext cx="2653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B81A03E-2380-40BB-976A-FA02016A3194}"/>
                    </a:ext>
                  </a:extLst>
                </p14:cNvPr>
                <p14:cNvContentPartPr/>
                <p14:nvPr/>
              </p14:nvContentPartPr>
              <p14:xfrm>
                <a:off x="3321362" y="2967363"/>
                <a:ext cx="111960" cy="41004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B81A03E-2380-40BB-976A-FA02016A319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312722" y="2958723"/>
                  <a:ext cx="12960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FD60EAB-E0EB-4F74-BC62-6D1FB83D7D63}"/>
                    </a:ext>
                  </a:extLst>
                </p14:cNvPr>
                <p14:cNvContentPartPr/>
                <p14:nvPr/>
              </p14:nvContentPartPr>
              <p14:xfrm>
                <a:off x="3427562" y="3135843"/>
                <a:ext cx="140760" cy="284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FD60EAB-E0EB-4F74-BC62-6D1FB83D7D6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18562" y="3126843"/>
                  <a:ext cx="158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8ADC912-118A-4C16-B8F3-5ABF941F1F04}"/>
                    </a:ext>
                  </a:extLst>
                </p14:cNvPr>
                <p14:cNvContentPartPr/>
                <p14:nvPr/>
              </p14:nvContentPartPr>
              <p14:xfrm>
                <a:off x="3477242" y="3045843"/>
                <a:ext cx="203400" cy="2865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8ADC912-118A-4C16-B8F3-5ABF941F1F0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468242" y="3037203"/>
                  <a:ext cx="2210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98844CE-AFB3-409C-AE87-7B9434FC6A4A}"/>
                    </a:ext>
                  </a:extLst>
                </p14:cNvPr>
                <p14:cNvContentPartPr/>
                <p14:nvPr/>
              </p14:nvContentPartPr>
              <p14:xfrm>
                <a:off x="3825722" y="2900043"/>
                <a:ext cx="39600" cy="55584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98844CE-AFB3-409C-AE87-7B9434FC6A4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816722" y="2891403"/>
                  <a:ext cx="57240" cy="57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08F20E3-6CDD-4F04-97B7-C399B9D8D52A}"/>
                    </a:ext>
                  </a:extLst>
                </p14:cNvPr>
                <p14:cNvContentPartPr/>
                <p14:nvPr/>
              </p14:nvContentPartPr>
              <p14:xfrm>
                <a:off x="3977642" y="3034683"/>
                <a:ext cx="95400" cy="3985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08F20E3-6CDD-4F04-97B7-C399B9D8D52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969002" y="3026043"/>
                  <a:ext cx="11304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E2F7310-6112-46B6-BD69-B240D4594BF0}"/>
                    </a:ext>
                  </a:extLst>
                </p14:cNvPr>
                <p14:cNvContentPartPr/>
                <p14:nvPr/>
              </p14:nvContentPartPr>
              <p14:xfrm>
                <a:off x="3977282" y="2874123"/>
                <a:ext cx="146160" cy="1101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E2F7310-6112-46B6-BD69-B240D4594BF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968282" y="2865483"/>
                  <a:ext cx="1638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F62B02F-1779-464D-A83D-71EA0086D6A2}"/>
                    </a:ext>
                  </a:extLst>
                </p14:cNvPr>
                <p14:cNvContentPartPr/>
                <p14:nvPr/>
              </p14:nvContentPartPr>
              <p14:xfrm>
                <a:off x="4257362" y="2801043"/>
                <a:ext cx="68040" cy="6044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F62B02F-1779-464D-A83D-71EA0086D6A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248722" y="2792043"/>
                  <a:ext cx="85680" cy="62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45C736F-B934-48F1-A5D0-700CD4046F35}"/>
                    </a:ext>
                  </a:extLst>
                </p14:cNvPr>
                <p14:cNvContentPartPr/>
                <p14:nvPr/>
              </p14:nvContentPartPr>
              <p14:xfrm>
                <a:off x="4431602" y="2944683"/>
                <a:ext cx="106920" cy="568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45C736F-B934-48F1-A5D0-700CD4046F35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422602" y="2935683"/>
                  <a:ext cx="1245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35A627D-80E9-4AA1-B8EC-113E28E94141}"/>
                    </a:ext>
                  </a:extLst>
                </p14:cNvPr>
                <p14:cNvContentPartPr/>
                <p14:nvPr/>
              </p14:nvContentPartPr>
              <p14:xfrm>
                <a:off x="4386602" y="2855043"/>
                <a:ext cx="202320" cy="3088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35A627D-80E9-4AA1-B8EC-113E28E9414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377962" y="2846403"/>
                  <a:ext cx="2199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4585567-92CA-478B-9B5E-C172CF5C12BF}"/>
                    </a:ext>
                  </a:extLst>
                </p14:cNvPr>
                <p14:cNvContentPartPr/>
                <p14:nvPr/>
              </p14:nvContentPartPr>
              <p14:xfrm>
                <a:off x="4617002" y="2835243"/>
                <a:ext cx="161280" cy="3794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4585567-92CA-478B-9B5E-C172CF5C12B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608002" y="2826603"/>
                  <a:ext cx="178920" cy="39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2FFB296-0F52-4B74-8A13-144E020DD54F}"/>
                    </a:ext>
                  </a:extLst>
                </p14:cNvPr>
                <p14:cNvContentPartPr/>
                <p14:nvPr/>
              </p14:nvContentPartPr>
              <p14:xfrm>
                <a:off x="4757042" y="2933883"/>
                <a:ext cx="90000" cy="1911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2FFB296-0F52-4B74-8A13-144E020DD54F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748042" y="2924883"/>
                  <a:ext cx="107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F3204D7-D36F-40E5-A783-5D8B8E34A02B}"/>
                    </a:ext>
                  </a:extLst>
                </p14:cNvPr>
                <p14:cNvContentPartPr/>
                <p14:nvPr/>
              </p14:nvContentPartPr>
              <p14:xfrm>
                <a:off x="4897082" y="2911203"/>
                <a:ext cx="118440" cy="3038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F3204D7-D36F-40E5-A783-5D8B8E34A02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888442" y="2902203"/>
                  <a:ext cx="13608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E23ACF1-308A-4DF0-A61A-621DA0DD2F37}"/>
                    </a:ext>
                  </a:extLst>
                </p14:cNvPr>
                <p14:cNvContentPartPr/>
                <p14:nvPr/>
              </p14:nvContentPartPr>
              <p14:xfrm>
                <a:off x="5065562" y="2827323"/>
                <a:ext cx="219600" cy="5220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E23ACF1-308A-4DF0-A61A-621DA0DD2F3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056562" y="2818323"/>
                  <a:ext cx="237240" cy="53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23349FFD-A7BC-415D-82B3-7B717CBF20F5}"/>
              </a:ext>
            </a:extLst>
          </p:cNvPr>
          <p:cNvGrpSpPr/>
          <p:nvPr/>
        </p:nvGrpSpPr>
        <p:grpSpPr>
          <a:xfrm>
            <a:off x="2350442" y="4184883"/>
            <a:ext cx="196560" cy="140400"/>
            <a:chOff x="2350442" y="4184883"/>
            <a:chExt cx="196560" cy="14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D4FADAD-4DFD-431B-9CD3-3E4CCC583822}"/>
                    </a:ext>
                  </a:extLst>
                </p14:cNvPr>
                <p14:cNvContentPartPr/>
                <p14:nvPr/>
              </p14:nvContentPartPr>
              <p14:xfrm>
                <a:off x="2389682" y="4184883"/>
                <a:ext cx="140760" cy="61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D4FADAD-4DFD-431B-9CD3-3E4CCC58382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380682" y="4175883"/>
                  <a:ext cx="158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3C85D37-9BDC-49AC-8C33-59160E4B2A68}"/>
                    </a:ext>
                  </a:extLst>
                </p14:cNvPr>
                <p14:cNvContentPartPr/>
                <p14:nvPr/>
              </p14:nvContentPartPr>
              <p14:xfrm>
                <a:off x="2350442" y="4313763"/>
                <a:ext cx="196560" cy="115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3C85D37-9BDC-49AC-8C33-59160E4B2A6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341442" y="4305123"/>
                  <a:ext cx="2142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DEE5BF36-AA47-4EF4-BA5A-AF76C7DC94D8}"/>
              </a:ext>
            </a:extLst>
          </p:cNvPr>
          <p:cNvGrpSpPr/>
          <p:nvPr/>
        </p:nvGrpSpPr>
        <p:grpSpPr>
          <a:xfrm>
            <a:off x="2995562" y="3831363"/>
            <a:ext cx="3523320" cy="628560"/>
            <a:chOff x="2995562" y="3831363"/>
            <a:chExt cx="3523320" cy="62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EBA79A8-8C2C-46B4-B77C-B59F648EADF4}"/>
                    </a:ext>
                  </a:extLst>
                </p14:cNvPr>
                <p14:cNvContentPartPr/>
                <p14:nvPr/>
              </p14:nvContentPartPr>
              <p14:xfrm>
                <a:off x="2995562" y="3932163"/>
                <a:ext cx="623160" cy="4100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EBA79A8-8C2C-46B4-B77C-B59F648EADF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86562" y="3923523"/>
                  <a:ext cx="64080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8F109D1-8B96-4C5D-842F-81C06FD9336F}"/>
                    </a:ext>
                  </a:extLst>
                </p14:cNvPr>
                <p14:cNvContentPartPr/>
                <p14:nvPr/>
              </p14:nvContentPartPr>
              <p14:xfrm>
                <a:off x="3247562" y="4078323"/>
                <a:ext cx="219240" cy="1915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8F109D1-8B96-4C5D-842F-81C06FD9336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238922" y="4069323"/>
                  <a:ext cx="2368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C07F410-6B78-4831-9F74-F925631559FE}"/>
                    </a:ext>
                  </a:extLst>
                </p14:cNvPr>
                <p14:cNvContentPartPr/>
                <p14:nvPr/>
              </p14:nvContentPartPr>
              <p14:xfrm>
                <a:off x="3693602" y="3831363"/>
                <a:ext cx="104400" cy="5086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C07F410-6B78-4831-9F74-F925631559F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684602" y="3822723"/>
                  <a:ext cx="122040" cy="52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97F3030-A979-4CE7-A854-06EA49BE4F57}"/>
                    </a:ext>
                  </a:extLst>
                </p14:cNvPr>
                <p14:cNvContentPartPr/>
                <p14:nvPr/>
              </p14:nvContentPartPr>
              <p14:xfrm>
                <a:off x="3809162" y="3932883"/>
                <a:ext cx="185040" cy="3139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97F3030-A979-4CE7-A854-06EA49BE4F5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800522" y="3924243"/>
                  <a:ext cx="2026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B2438AA-C237-496B-87E7-6FC4CB7F0E34}"/>
                    </a:ext>
                  </a:extLst>
                </p14:cNvPr>
                <p14:cNvContentPartPr/>
                <p14:nvPr/>
              </p14:nvContentPartPr>
              <p14:xfrm>
                <a:off x="4100762" y="3870603"/>
                <a:ext cx="67680" cy="4716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B2438AA-C237-496B-87E7-6FC4CB7F0E3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091762" y="3861603"/>
                  <a:ext cx="8532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0DBFC2F-D573-4827-A1D2-2DAFA20E033D}"/>
                    </a:ext>
                  </a:extLst>
                </p14:cNvPr>
                <p14:cNvContentPartPr/>
                <p14:nvPr/>
              </p14:nvContentPartPr>
              <p14:xfrm>
                <a:off x="4364282" y="4072563"/>
                <a:ext cx="449280" cy="1742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0DBFC2F-D573-4827-A1D2-2DAFA20E033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355282" y="4063563"/>
                  <a:ext cx="4669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B68DF64-2D66-4C8B-A6FD-40B6A383338D}"/>
                    </a:ext>
                  </a:extLst>
                </p14:cNvPr>
                <p14:cNvContentPartPr/>
                <p14:nvPr/>
              </p14:nvContentPartPr>
              <p14:xfrm>
                <a:off x="4958642" y="3977523"/>
                <a:ext cx="297720" cy="1746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B68DF64-2D66-4C8B-A6FD-40B6A383338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950002" y="3968523"/>
                  <a:ext cx="31536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554FFF0-2062-43CE-A0E9-441F9F8F1F17}"/>
                    </a:ext>
                  </a:extLst>
                </p14:cNvPr>
                <p14:cNvContentPartPr/>
                <p14:nvPr/>
              </p14:nvContentPartPr>
              <p14:xfrm>
                <a:off x="5311802" y="4107843"/>
                <a:ext cx="108000" cy="1335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554FFF0-2062-43CE-A0E9-441F9F8F1F1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302802" y="4098843"/>
                  <a:ext cx="12564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1CA611F-E31F-40BC-83B6-C75EB8D4974C}"/>
                    </a:ext>
                  </a:extLst>
                </p14:cNvPr>
                <p14:cNvContentPartPr/>
                <p14:nvPr/>
              </p14:nvContentPartPr>
              <p14:xfrm>
                <a:off x="5452562" y="3994083"/>
                <a:ext cx="235800" cy="226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1CA611F-E31F-40BC-83B6-C75EB8D4974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443922" y="3985083"/>
                  <a:ext cx="253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0304667-076E-4607-A4F1-F218C5C5CC3B}"/>
                    </a:ext>
                  </a:extLst>
                </p14:cNvPr>
                <p14:cNvContentPartPr/>
                <p14:nvPr/>
              </p14:nvContentPartPr>
              <p14:xfrm>
                <a:off x="5539322" y="3903723"/>
                <a:ext cx="401760" cy="2851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0304667-076E-4607-A4F1-F218C5C5CC3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530322" y="3895083"/>
                  <a:ext cx="41940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DAA75324-5632-4052-8036-B0C17F5D00BD}"/>
                    </a:ext>
                  </a:extLst>
                </p14:cNvPr>
                <p14:cNvContentPartPr/>
                <p14:nvPr/>
              </p14:nvContentPartPr>
              <p14:xfrm>
                <a:off x="5834162" y="3988323"/>
                <a:ext cx="50760" cy="2473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DAA75324-5632-4052-8036-B0C17F5D00B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825162" y="3979683"/>
                  <a:ext cx="684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5B75C2E-38DF-40BC-B97D-52CE42446AE7}"/>
                    </a:ext>
                  </a:extLst>
                </p14:cNvPr>
                <p14:cNvContentPartPr/>
                <p14:nvPr/>
              </p14:nvContentPartPr>
              <p14:xfrm>
                <a:off x="6049082" y="3954843"/>
                <a:ext cx="318240" cy="1454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5B75C2E-38DF-40BC-B97D-52CE42446AE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040442" y="3945843"/>
                  <a:ext cx="3358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84930B1-6A99-4A56-86E4-115DDB45146D}"/>
                    </a:ext>
                  </a:extLst>
                </p14:cNvPr>
                <p14:cNvContentPartPr/>
                <p14:nvPr/>
              </p14:nvContentPartPr>
              <p14:xfrm>
                <a:off x="6210002" y="3881763"/>
                <a:ext cx="73440" cy="3088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84930B1-6A99-4A56-86E4-115DDB45146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201002" y="3873123"/>
                  <a:ext cx="910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54BE724-6A18-4E58-B1E6-E3E53F252500}"/>
                    </a:ext>
                  </a:extLst>
                </p14:cNvPr>
                <p14:cNvContentPartPr/>
                <p14:nvPr/>
              </p14:nvContentPartPr>
              <p14:xfrm>
                <a:off x="4849922" y="3876363"/>
                <a:ext cx="193680" cy="5331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54BE724-6A18-4E58-B1E6-E3E53F25250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840922" y="3867363"/>
                  <a:ext cx="21132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AFCE9C2-DC08-42DF-BCBE-D7B65CD8EDCE}"/>
                    </a:ext>
                  </a:extLst>
                </p14:cNvPr>
                <p14:cNvContentPartPr/>
                <p14:nvPr/>
              </p14:nvContentPartPr>
              <p14:xfrm>
                <a:off x="6170762" y="3837123"/>
                <a:ext cx="348120" cy="6228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AFCE9C2-DC08-42DF-BCBE-D7B65CD8EDC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61762" y="3828483"/>
                  <a:ext cx="365760" cy="64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104D045A-EC9D-47DC-9A70-C536B7DB2BEC}"/>
              </a:ext>
            </a:extLst>
          </p:cNvPr>
          <p:cNvGrpSpPr/>
          <p:nvPr/>
        </p:nvGrpSpPr>
        <p:grpSpPr>
          <a:xfrm>
            <a:off x="1155602" y="4695723"/>
            <a:ext cx="880920" cy="527400"/>
            <a:chOff x="1155602" y="4695723"/>
            <a:chExt cx="880920" cy="52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9419F4FE-00A0-4950-85D5-D4516BAB085F}"/>
                    </a:ext>
                  </a:extLst>
                </p14:cNvPr>
                <p14:cNvContentPartPr/>
                <p14:nvPr/>
              </p14:nvContentPartPr>
              <p14:xfrm>
                <a:off x="1413002" y="4830003"/>
                <a:ext cx="275400" cy="396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9419F4FE-00A0-4950-85D5-D4516BAB085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404362" y="4821003"/>
                  <a:ext cx="2930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F93086D-DB3F-4539-B67D-79CC48BE8908}"/>
                    </a:ext>
                  </a:extLst>
                </p14:cNvPr>
                <p14:cNvContentPartPr/>
                <p14:nvPr/>
              </p14:nvContentPartPr>
              <p14:xfrm>
                <a:off x="1475282" y="4818483"/>
                <a:ext cx="61920" cy="2977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F93086D-DB3F-4539-B67D-79CC48BE890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466282" y="4809843"/>
                  <a:ext cx="795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25F3E1E-65EF-4965-A86F-2F0152D14322}"/>
                    </a:ext>
                  </a:extLst>
                </p14:cNvPr>
                <p14:cNvContentPartPr/>
                <p14:nvPr/>
              </p14:nvContentPartPr>
              <p14:xfrm>
                <a:off x="1581842" y="4835403"/>
                <a:ext cx="45360" cy="32004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25F3E1E-65EF-4965-A86F-2F0152D1432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572842" y="4826763"/>
                  <a:ext cx="630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C7E88E9-9833-463C-B51F-F6AD5C68A441}"/>
                    </a:ext>
                  </a:extLst>
                </p14:cNvPr>
                <p14:cNvContentPartPr/>
                <p14:nvPr/>
              </p14:nvContentPartPr>
              <p14:xfrm>
                <a:off x="1548002" y="4695723"/>
                <a:ext cx="84600" cy="8964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C7E88E9-9833-463C-B51F-F6AD5C68A44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539362" y="4686723"/>
                  <a:ext cx="1022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919CABF-1182-4070-AF46-363877E54B9C}"/>
                    </a:ext>
                  </a:extLst>
                </p14:cNvPr>
                <p14:cNvContentPartPr/>
                <p14:nvPr/>
              </p14:nvContentPartPr>
              <p14:xfrm>
                <a:off x="1155602" y="4773123"/>
                <a:ext cx="230400" cy="44424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919CABF-1182-4070-AF46-363877E54B9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146602" y="4764123"/>
                  <a:ext cx="248040" cy="46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FE3C32F-6A0C-4225-AC64-28DC0BCDAD5C}"/>
                    </a:ext>
                  </a:extLst>
                </p14:cNvPr>
                <p14:cNvContentPartPr/>
                <p14:nvPr/>
              </p14:nvContentPartPr>
              <p14:xfrm>
                <a:off x="1688402" y="4801923"/>
                <a:ext cx="348120" cy="4212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FE3C32F-6A0C-4225-AC64-28DC0BCDAD5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679402" y="4792923"/>
                  <a:ext cx="365760" cy="43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C3AC1B6E-4150-4730-BBC0-C0337970EDA1}"/>
              </a:ext>
            </a:extLst>
          </p:cNvPr>
          <p:cNvGrpSpPr/>
          <p:nvPr/>
        </p:nvGrpSpPr>
        <p:grpSpPr>
          <a:xfrm>
            <a:off x="2406602" y="4964643"/>
            <a:ext cx="118080" cy="78840"/>
            <a:chOff x="2406602" y="4964643"/>
            <a:chExt cx="118080" cy="7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B15E8F0-DB8A-448B-8F4D-31DE4A95E67E}"/>
                    </a:ext>
                  </a:extLst>
                </p14:cNvPr>
                <p14:cNvContentPartPr/>
                <p14:nvPr/>
              </p14:nvContentPartPr>
              <p14:xfrm>
                <a:off x="2445842" y="4964643"/>
                <a:ext cx="45360" cy="115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B15E8F0-DB8A-448B-8F4D-31DE4A95E67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436842" y="4955643"/>
                  <a:ext cx="63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12A2306-4715-4942-B4B5-46D0389DCCB8}"/>
                    </a:ext>
                  </a:extLst>
                </p14:cNvPr>
                <p14:cNvContentPartPr/>
                <p14:nvPr/>
              </p14:nvContentPartPr>
              <p14:xfrm>
                <a:off x="2406602" y="5037363"/>
                <a:ext cx="118080" cy="61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12A2306-4715-4942-B4B5-46D0389DCCB8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397602" y="502872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9F38C8D7-3C1B-4533-BB36-EB4338FF7261}"/>
              </a:ext>
            </a:extLst>
          </p:cNvPr>
          <p:cNvGrpSpPr/>
          <p:nvPr/>
        </p:nvGrpSpPr>
        <p:grpSpPr>
          <a:xfrm>
            <a:off x="2972882" y="4792563"/>
            <a:ext cx="672480" cy="378000"/>
            <a:chOff x="2972882" y="4792563"/>
            <a:chExt cx="672480" cy="37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771D97B-2776-4ED3-8CC0-42C6FC5E046D}"/>
                    </a:ext>
                  </a:extLst>
                </p14:cNvPr>
                <p14:cNvContentPartPr/>
                <p14:nvPr/>
              </p14:nvContentPartPr>
              <p14:xfrm>
                <a:off x="2972882" y="4975803"/>
                <a:ext cx="135000" cy="172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771D97B-2776-4ED3-8CC0-42C6FC5E046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964242" y="4966803"/>
                  <a:ext cx="152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5AB7575-E151-41F5-BE17-34FF248545BB}"/>
                    </a:ext>
                  </a:extLst>
                </p14:cNvPr>
                <p14:cNvContentPartPr/>
                <p14:nvPr/>
              </p14:nvContentPartPr>
              <p14:xfrm>
                <a:off x="3202922" y="4792563"/>
                <a:ext cx="442440" cy="3780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5AB7575-E151-41F5-BE17-34FF248545B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194282" y="4783923"/>
                  <a:ext cx="46008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CAA9CE0-1DB7-4FAC-8346-B5531B894F7D}"/>
                    </a:ext>
                  </a:extLst>
                </p14:cNvPr>
                <p14:cNvContentPartPr/>
                <p14:nvPr/>
              </p14:nvContentPartPr>
              <p14:xfrm>
                <a:off x="3455642" y="4858083"/>
                <a:ext cx="184680" cy="1692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CAA9CE0-1DB7-4FAC-8346-B5531B894F7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446642" y="4849083"/>
                  <a:ext cx="20232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57008AF8-BFB3-49CA-821F-3397CD388AB2}"/>
              </a:ext>
            </a:extLst>
          </p:cNvPr>
          <p:cNvGrpSpPr/>
          <p:nvPr/>
        </p:nvGrpSpPr>
        <p:grpSpPr>
          <a:xfrm>
            <a:off x="3864962" y="4702563"/>
            <a:ext cx="982080" cy="464040"/>
            <a:chOff x="3864962" y="4702563"/>
            <a:chExt cx="982080" cy="464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685BDA7-F48F-4EA9-A7A3-16AEE7C06C81}"/>
                    </a:ext>
                  </a:extLst>
                </p14:cNvPr>
                <p14:cNvContentPartPr/>
                <p14:nvPr/>
              </p14:nvContentPartPr>
              <p14:xfrm>
                <a:off x="3864962" y="4702563"/>
                <a:ext cx="56520" cy="4640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685BDA7-F48F-4EA9-A7A3-16AEE7C06C8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856322" y="4693923"/>
                  <a:ext cx="74160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9BC8D10-4C19-42D5-8EC9-1C7F417A0C9A}"/>
                    </a:ext>
                  </a:extLst>
                </p14:cNvPr>
                <p14:cNvContentPartPr/>
                <p14:nvPr/>
              </p14:nvContentPartPr>
              <p14:xfrm>
                <a:off x="4005362" y="4779243"/>
                <a:ext cx="145800" cy="2030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9BC8D10-4C19-42D5-8EC9-1C7F417A0C9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996722" y="4770603"/>
                  <a:ext cx="1634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8459F57-FB37-4107-BC26-0A02B614C97D}"/>
                    </a:ext>
                  </a:extLst>
                </p14:cNvPr>
                <p14:cNvContentPartPr/>
                <p14:nvPr/>
              </p14:nvContentPartPr>
              <p14:xfrm>
                <a:off x="4226042" y="4740003"/>
                <a:ext cx="77040" cy="4212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8459F57-FB37-4107-BC26-0A02B614C97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217042" y="4731003"/>
                  <a:ext cx="9468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6F8451C-3DA1-4353-A422-DA3E99D6386B}"/>
                    </a:ext>
                  </a:extLst>
                </p14:cNvPr>
                <p14:cNvContentPartPr/>
                <p14:nvPr/>
              </p14:nvContentPartPr>
              <p14:xfrm>
                <a:off x="4460042" y="4846563"/>
                <a:ext cx="157320" cy="1465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6F8451C-3DA1-4353-A422-DA3E99D6386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451042" y="4837923"/>
                  <a:ext cx="1749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B2C5220-9A2A-4E42-BA75-84A88FA23B67}"/>
                    </a:ext>
                  </a:extLst>
                </p14:cNvPr>
                <p14:cNvContentPartPr/>
                <p14:nvPr/>
              </p14:nvContentPartPr>
              <p14:xfrm>
                <a:off x="4661642" y="4756923"/>
                <a:ext cx="45360" cy="565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B2C5220-9A2A-4E42-BA75-84A88FA23B6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652642" y="4748283"/>
                  <a:ext cx="63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251275C-20C2-41A5-8CC5-100E0664B319}"/>
                    </a:ext>
                  </a:extLst>
                </p14:cNvPr>
                <p14:cNvContentPartPr/>
                <p14:nvPr/>
              </p14:nvContentPartPr>
              <p14:xfrm>
                <a:off x="4762442" y="4858083"/>
                <a:ext cx="84600" cy="1231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251275C-20C2-41A5-8CC5-100E0664B31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753442" y="4849083"/>
                  <a:ext cx="102240" cy="14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50C0BA77-4B01-4AF5-ABA0-C3B76962BF4F}"/>
              </a:ext>
            </a:extLst>
          </p:cNvPr>
          <p:cNvGrpSpPr/>
          <p:nvPr/>
        </p:nvGrpSpPr>
        <p:grpSpPr>
          <a:xfrm>
            <a:off x="5104802" y="4718043"/>
            <a:ext cx="1464120" cy="482400"/>
            <a:chOff x="5104802" y="4718043"/>
            <a:chExt cx="1464120" cy="48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1BA315E-0C58-48E8-A740-C8A5D4606F44}"/>
                    </a:ext>
                  </a:extLst>
                </p14:cNvPr>
                <p14:cNvContentPartPr/>
                <p14:nvPr/>
              </p14:nvContentPartPr>
              <p14:xfrm>
                <a:off x="5104802" y="4723443"/>
                <a:ext cx="140760" cy="3481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1BA315E-0C58-48E8-A740-C8A5D4606F4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095802" y="4714443"/>
                  <a:ext cx="15840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08B1885-1040-4945-8F70-B8621FE897F9}"/>
                    </a:ext>
                  </a:extLst>
                </p14:cNvPr>
                <p14:cNvContentPartPr/>
                <p14:nvPr/>
              </p14:nvContentPartPr>
              <p14:xfrm>
                <a:off x="5301002" y="4813083"/>
                <a:ext cx="180360" cy="1576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08B1885-1040-4945-8F70-B8621FE897F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292002" y="4804083"/>
                  <a:ext cx="198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EFCC3AC-7CDD-4CE9-99E4-86695A60E7EE}"/>
                    </a:ext>
                  </a:extLst>
                </p14:cNvPr>
                <p14:cNvContentPartPr/>
                <p14:nvPr/>
              </p14:nvContentPartPr>
              <p14:xfrm>
                <a:off x="5547962" y="4975803"/>
                <a:ext cx="78840" cy="622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EFCC3AC-7CDD-4CE9-99E4-86695A60E7E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538962" y="4966803"/>
                  <a:ext cx="964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83C2EDD-6FA1-40C0-A88C-3A64168ED05E}"/>
                    </a:ext>
                  </a:extLst>
                </p14:cNvPr>
                <p14:cNvContentPartPr/>
                <p14:nvPr/>
              </p14:nvContentPartPr>
              <p14:xfrm>
                <a:off x="5671442" y="4796163"/>
                <a:ext cx="140760" cy="2268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83C2EDD-6FA1-40C0-A88C-3A64168ED05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662442" y="4787523"/>
                  <a:ext cx="158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6857193-5048-4257-9BBC-44DF8F8CB137}"/>
                    </a:ext>
                  </a:extLst>
                </p14:cNvPr>
                <p14:cNvContentPartPr/>
                <p14:nvPr/>
              </p14:nvContentPartPr>
              <p14:xfrm>
                <a:off x="5721482" y="4752243"/>
                <a:ext cx="320400" cy="22968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6857193-5048-4257-9BBC-44DF8F8CB13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712482" y="4743603"/>
                  <a:ext cx="3380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6E19B39-180F-431E-872C-FB26B2FCCB82}"/>
                    </a:ext>
                  </a:extLst>
                </p14:cNvPr>
                <p14:cNvContentPartPr/>
                <p14:nvPr/>
              </p14:nvContentPartPr>
              <p14:xfrm>
                <a:off x="5968802" y="4745763"/>
                <a:ext cx="45360" cy="2527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6E19B39-180F-431E-872C-FB26B2FCCB8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959802" y="4736763"/>
                  <a:ext cx="630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0466EEB-DC56-440D-83EB-39CEF30AD0A6}"/>
                    </a:ext>
                  </a:extLst>
                </p14:cNvPr>
                <p14:cNvContentPartPr/>
                <p14:nvPr/>
              </p14:nvContentPartPr>
              <p14:xfrm>
                <a:off x="6170402" y="4773843"/>
                <a:ext cx="196920" cy="1015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0466EEB-DC56-440D-83EB-39CEF30AD0A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161402" y="4764843"/>
                  <a:ext cx="214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3860C9C-EE7B-4E84-A7B6-24EA4DA85009}"/>
                    </a:ext>
                  </a:extLst>
                </p14:cNvPr>
                <p14:cNvContentPartPr/>
                <p14:nvPr/>
              </p14:nvContentPartPr>
              <p14:xfrm>
                <a:off x="6238082" y="4728843"/>
                <a:ext cx="84600" cy="2919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3860C9C-EE7B-4E84-A7B6-24EA4DA8500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229082" y="4720203"/>
                  <a:ext cx="102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75EEF4C-0757-47C1-A89D-65C811D7BAB4}"/>
                    </a:ext>
                  </a:extLst>
                </p14:cNvPr>
                <p14:cNvContentPartPr/>
                <p14:nvPr/>
              </p14:nvContentPartPr>
              <p14:xfrm>
                <a:off x="6316562" y="4718043"/>
                <a:ext cx="252360" cy="48240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75EEF4C-0757-47C1-A89D-65C811D7BAB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07562" y="4709403"/>
                  <a:ext cx="270000" cy="500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95175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62322B9-474D-4B86-B761-2D1836C476E9}"/>
              </a:ext>
            </a:extLst>
          </p:cNvPr>
          <p:cNvGrpSpPr/>
          <p:nvPr/>
        </p:nvGrpSpPr>
        <p:grpSpPr>
          <a:xfrm>
            <a:off x="1206722" y="139923"/>
            <a:ext cx="723240" cy="527760"/>
            <a:chOff x="1206722" y="139923"/>
            <a:chExt cx="723240" cy="52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A31F084-4A5D-41AF-8232-EA337E3A7D82}"/>
                    </a:ext>
                  </a:extLst>
                </p14:cNvPr>
                <p14:cNvContentPartPr/>
                <p14:nvPr/>
              </p14:nvContentPartPr>
              <p14:xfrm>
                <a:off x="1206722" y="291483"/>
                <a:ext cx="190080" cy="2746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A31F084-4A5D-41AF-8232-EA337E3A7D8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98082" y="282483"/>
                  <a:ext cx="20772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0CEB07B-AA76-421B-9A68-34B63610AD0C}"/>
                    </a:ext>
                  </a:extLst>
                </p14:cNvPr>
                <p14:cNvContentPartPr/>
                <p14:nvPr/>
              </p14:nvContentPartPr>
              <p14:xfrm>
                <a:off x="1396802" y="285723"/>
                <a:ext cx="93960" cy="3819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0CEB07B-AA76-421B-9A68-34B63610AD0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87802" y="277083"/>
                  <a:ext cx="11160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9CD568A-3B4E-4C56-A2E4-892F31671ACA}"/>
                    </a:ext>
                  </a:extLst>
                </p14:cNvPr>
                <p14:cNvContentPartPr/>
                <p14:nvPr/>
              </p14:nvContentPartPr>
              <p14:xfrm>
                <a:off x="1317962" y="499203"/>
                <a:ext cx="101160" cy="6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9CD568A-3B4E-4C56-A2E4-892F31671AC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09322" y="49020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333D099-BE46-41FB-A4EC-6FC40CF1165F}"/>
                    </a:ext>
                  </a:extLst>
                </p14:cNvPr>
                <p14:cNvContentPartPr/>
                <p14:nvPr/>
              </p14:nvContentPartPr>
              <p14:xfrm>
                <a:off x="1329482" y="139923"/>
                <a:ext cx="174240" cy="1126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333D099-BE46-41FB-A4EC-6FC40CF1165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20482" y="131283"/>
                  <a:ext cx="191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70515C1-A433-4A7E-AD24-07EA897C067F}"/>
                    </a:ext>
                  </a:extLst>
                </p14:cNvPr>
                <p14:cNvContentPartPr/>
                <p14:nvPr/>
              </p14:nvContentPartPr>
              <p14:xfrm>
                <a:off x="1677242" y="454203"/>
                <a:ext cx="6120" cy="226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70515C1-A433-4A7E-AD24-07EA897C067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68242" y="445563"/>
                  <a:ext cx="237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4F8CE07-EBDE-47C0-8431-906A1DA1B901}"/>
                    </a:ext>
                  </a:extLst>
                </p14:cNvPr>
                <p14:cNvContentPartPr/>
                <p14:nvPr/>
              </p14:nvContentPartPr>
              <p14:xfrm>
                <a:off x="1794962" y="375723"/>
                <a:ext cx="112680" cy="185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4F8CE07-EBDE-47C0-8431-906A1DA1B90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85962" y="366723"/>
                  <a:ext cx="1303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3C19393-121F-4C98-AAF2-3ED03496E9B0}"/>
                    </a:ext>
                  </a:extLst>
                </p14:cNvPr>
                <p14:cNvContentPartPr/>
                <p14:nvPr/>
              </p14:nvContentPartPr>
              <p14:xfrm>
                <a:off x="1856522" y="235323"/>
                <a:ext cx="73440" cy="61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3C19393-121F-4C98-AAF2-3ED03496E9B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47882" y="22668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752DBCF-C0A8-44E3-9311-A71EBE6AB8C4}"/>
                  </a:ext>
                </a:extLst>
              </p14:cNvPr>
              <p14:cNvContentPartPr/>
              <p14:nvPr/>
            </p14:nvContentPartPr>
            <p14:xfrm>
              <a:off x="2389682" y="353403"/>
              <a:ext cx="73440" cy="115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752DBCF-C0A8-44E3-9311-A71EBE6AB8C4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80682" y="344403"/>
                <a:ext cx="910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39411318-1985-4836-86AE-FF0B7A457BC0}"/>
                  </a:ext>
                </a:extLst>
              </p14:cNvPr>
              <p14:cNvContentPartPr/>
              <p14:nvPr/>
            </p14:nvContentPartPr>
            <p14:xfrm>
              <a:off x="2339282" y="459963"/>
              <a:ext cx="106920" cy="115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39411318-1985-4836-86AE-FF0B7A457BC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330282" y="450963"/>
                <a:ext cx="12456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37C71811-0013-4510-BA6E-24887FCE3DCA}"/>
              </a:ext>
            </a:extLst>
          </p:cNvPr>
          <p:cNvGrpSpPr/>
          <p:nvPr/>
        </p:nvGrpSpPr>
        <p:grpSpPr>
          <a:xfrm>
            <a:off x="2692442" y="263403"/>
            <a:ext cx="146160" cy="264240"/>
            <a:chOff x="2692442" y="263403"/>
            <a:chExt cx="146160" cy="264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8958EF9-7798-47A7-8FCE-2B6E363E7167}"/>
                    </a:ext>
                  </a:extLst>
                </p14:cNvPr>
                <p14:cNvContentPartPr/>
                <p14:nvPr/>
              </p14:nvContentPartPr>
              <p14:xfrm>
                <a:off x="2692442" y="364563"/>
                <a:ext cx="106920" cy="1382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8958EF9-7798-47A7-8FCE-2B6E363E716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83802" y="355563"/>
                  <a:ext cx="1245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8E0B724-6322-426D-AF85-B46783ECB5E8}"/>
                    </a:ext>
                  </a:extLst>
                </p14:cNvPr>
                <p14:cNvContentPartPr/>
                <p14:nvPr/>
              </p14:nvContentPartPr>
              <p14:xfrm>
                <a:off x="2742842" y="263403"/>
                <a:ext cx="95760" cy="2642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8E0B724-6322-426D-AF85-B46783ECB5E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734202" y="254403"/>
                  <a:ext cx="113400" cy="28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010C6C0-91FD-4F19-8BE4-B0290A3ED96D}"/>
                  </a:ext>
                </a:extLst>
              </p14:cNvPr>
              <p14:cNvContentPartPr/>
              <p14:nvPr/>
            </p14:nvContentPartPr>
            <p14:xfrm>
              <a:off x="3062882" y="297243"/>
              <a:ext cx="146520" cy="18612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8010C6C0-91FD-4F19-8BE4-B0290A3ED96D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053882" y="288243"/>
                <a:ext cx="16416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12F8865D-DCAE-43EC-B802-45D70D06D629}"/>
                  </a:ext>
                </a:extLst>
              </p14:cNvPr>
              <p14:cNvContentPartPr/>
              <p14:nvPr/>
            </p14:nvContentPartPr>
            <p14:xfrm>
              <a:off x="3110042" y="123363"/>
              <a:ext cx="93600" cy="1188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12F8865D-DCAE-43EC-B802-45D70D06D62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101042" y="114363"/>
                <a:ext cx="111240" cy="2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C73F4EB-AC29-4A8A-A379-735CA986C49E}"/>
              </a:ext>
            </a:extLst>
          </p:cNvPr>
          <p:cNvGrpSpPr/>
          <p:nvPr/>
        </p:nvGrpSpPr>
        <p:grpSpPr>
          <a:xfrm>
            <a:off x="2619722" y="1116243"/>
            <a:ext cx="146160" cy="84240"/>
            <a:chOff x="2619722" y="1116243"/>
            <a:chExt cx="146160" cy="84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FBE672E-2F82-425D-8ABD-35DD2F007FB1}"/>
                    </a:ext>
                  </a:extLst>
                </p14:cNvPr>
                <p14:cNvContentPartPr/>
                <p14:nvPr/>
              </p14:nvContentPartPr>
              <p14:xfrm>
                <a:off x="2658962" y="1116243"/>
                <a:ext cx="73440" cy="11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FBE672E-2F82-425D-8ABD-35DD2F007FB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649962" y="110724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C1001D3-9DCC-4D56-BC03-F493765B79DF}"/>
                    </a:ext>
                  </a:extLst>
                </p14:cNvPr>
                <p14:cNvContentPartPr/>
                <p14:nvPr/>
              </p14:nvContentPartPr>
              <p14:xfrm>
                <a:off x="2619722" y="1188963"/>
                <a:ext cx="146160" cy="115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C1001D3-9DCC-4D56-BC03-F493765B79D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610722" y="118032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9162AB4F-6897-452C-9188-18B89ED13F54}"/>
              </a:ext>
            </a:extLst>
          </p:cNvPr>
          <p:cNvGrpSpPr/>
          <p:nvPr/>
        </p:nvGrpSpPr>
        <p:grpSpPr>
          <a:xfrm>
            <a:off x="3208682" y="936243"/>
            <a:ext cx="818280" cy="398880"/>
            <a:chOff x="3208682" y="936243"/>
            <a:chExt cx="818280" cy="39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2556E40-858A-4108-8DFB-285F2F940D9A}"/>
                    </a:ext>
                  </a:extLst>
                </p14:cNvPr>
                <p14:cNvContentPartPr/>
                <p14:nvPr/>
              </p14:nvContentPartPr>
              <p14:xfrm>
                <a:off x="3225242" y="1037403"/>
                <a:ext cx="185400" cy="230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2556E40-858A-4108-8DFB-285F2F940D9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16602" y="1028403"/>
                  <a:ext cx="2030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B2D83CF-BCC3-4214-82BE-BC7EF481DE67}"/>
                    </a:ext>
                  </a:extLst>
                </p14:cNvPr>
                <p14:cNvContentPartPr/>
                <p14:nvPr/>
              </p14:nvContentPartPr>
              <p14:xfrm>
                <a:off x="3208682" y="936243"/>
                <a:ext cx="213480" cy="3988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B2D83CF-BCC3-4214-82BE-BC7EF481DE6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99682" y="927243"/>
                  <a:ext cx="231120" cy="41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64D375E-9AE7-4252-A960-4D4C5EF5CF14}"/>
                    </a:ext>
                  </a:extLst>
                </p14:cNvPr>
                <p14:cNvContentPartPr/>
                <p14:nvPr/>
              </p14:nvContentPartPr>
              <p14:xfrm>
                <a:off x="3449882" y="970443"/>
                <a:ext cx="118080" cy="2246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64D375E-9AE7-4252-A960-4D4C5EF5CF1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440882" y="961443"/>
                  <a:ext cx="1357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83DE6E6-9779-42FC-A48B-5DE7552281C4}"/>
                    </a:ext>
                  </a:extLst>
                </p14:cNvPr>
                <p14:cNvContentPartPr/>
                <p14:nvPr/>
              </p14:nvContentPartPr>
              <p14:xfrm>
                <a:off x="3558962" y="1060443"/>
                <a:ext cx="76320" cy="1123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83DE6E6-9779-42FC-A48B-5DE7552281C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549962" y="1051443"/>
                  <a:ext cx="939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FF2CDA0-B9F8-4597-8B61-C2ABF907C8B5}"/>
                    </a:ext>
                  </a:extLst>
                </p14:cNvPr>
                <p14:cNvContentPartPr/>
                <p14:nvPr/>
              </p14:nvContentPartPr>
              <p14:xfrm>
                <a:off x="3657242" y="981603"/>
                <a:ext cx="64800" cy="2808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FF2CDA0-B9F8-4597-8B61-C2ABF907C8B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648602" y="972603"/>
                  <a:ext cx="824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A89B972-BBCF-4BBB-9405-208B88C1DC8B}"/>
                    </a:ext>
                  </a:extLst>
                </p14:cNvPr>
                <p14:cNvContentPartPr/>
                <p14:nvPr/>
              </p14:nvContentPartPr>
              <p14:xfrm>
                <a:off x="3864962" y="1059723"/>
                <a:ext cx="107640" cy="146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A89B972-BBCF-4BBB-9405-208B88C1DC8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56322" y="1051083"/>
                  <a:ext cx="1252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205FBC1-864E-4B6A-B64D-4116717B6531}"/>
                    </a:ext>
                  </a:extLst>
                </p14:cNvPr>
                <p14:cNvContentPartPr/>
                <p14:nvPr/>
              </p14:nvContentPartPr>
              <p14:xfrm>
                <a:off x="3904202" y="947403"/>
                <a:ext cx="122760" cy="126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205FBC1-864E-4B6A-B64D-4116717B653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95562" y="938763"/>
                  <a:ext cx="14040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E7639203-44D9-495B-95B3-14752EEC34A3}"/>
              </a:ext>
            </a:extLst>
          </p:cNvPr>
          <p:cNvGrpSpPr/>
          <p:nvPr/>
        </p:nvGrpSpPr>
        <p:grpSpPr>
          <a:xfrm>
            <a:off x="4190402" y="1015083"/>
            <a:ext cx="195840" cy="191160"/>
            <a:chOff x="4190402" y="1015083"/>
            <a:chExt cx="195840" cy="19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A3E3F46-15F8-4B96-9EB5-A2D95541BFC4}"/>
                    </a:ext>
                  </a:extLst>
                </p14:cNvPr>
                <p14:cNvContentPartPr/>
                <p14:nvPr/>
              </p14:nvContentPartPr>
              <p14:xfrm>
                <a:off x="4190402" y="1110483"/>
                <a:ext cx="195840" cy="284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A3E3F46-15F8-4B96-9EB5-A2D95541BFC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181402" y="1101843"/>
                  <a:ext cx="213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317C3A3-D58A-412D-AF1E-AE8695A28031}"/>
                    </a:ext>
                  </a:extLst>
                </p14:cNvPr>
                <p14:cNvContentPartPr/>
                <p14:nvPr/>
              </p14:nvContentPartPr>
              <p14:xfrm>
                <a:off x="4325042" y="1015083"/>
                <a:ext cx="33840" cy="1911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317C3A3-D58A-412D-AF1E-AE8695A2803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16042" y="1006443"/>
                  <a:ext cx="5148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12ED8C97-87DB-4301-B048-13C681ACC8AC}"/>
              </a:ext>
            </a:extLst>
          </p:cNvPr>
          <p:cNvGrpSpPr/>
          <p:nvPr/>
        </p:nvGrpSpPr>
        <p:grpSpPr>
          <a:xfrm>
            <a:off x="4655882" y="729243"/>
            <a:ext cx="1329840" cy="454680"/>
            <a:chOff x="4655882" y="729243"/>
            <a:chExt cx="1329840" cy="45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A26A63A-19E0-4D96-9E9F-D68F55FAFFC9}"/>
                    </a:ext>
                  </a:extLst>
                </p14:cNvPr>
                <p14:cNvContentPartPr/>
                <p14:nvPr/>
              </p14:nvContentPartPr>
              <p14:xfrm>
                <a:off x="4685762" y="970083"/>
                <a:ext cx="150120" cy="118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A26A63A-19E0-4D96-9E9F-D68F55FAFFC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76762" y="961083"/>
                  <a:ext cx="1677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3F8B587-B00F-4E5B-A53C-C0C5E497219C}"/>
                    </a:ext>
                  </a:extLst>
                </p14:cNvPr>
                <p14:cNvContentPartPr/>
                <p14:nvPr/>
              </p14:nvContentPartPr>
              <p14:xfrm>
                <a:off x="4655882" y="891243"/>
                <a:ext cx="174240" cy="2926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3F8B587-B00F-4E5B-A53C-C0C5E497219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647242" y="882603"/>
                  <a:ext cx="19188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09E9BD8-455F-4C79-84A3-2F36EAB62BE9}"/>
                    </a:ext>
                  </a:extLst>
                </p14:cNvPr>
                <p14:cNvContentPartPr/>
                <p14:nvPr/>
              </p14:nvContentPartPr>
              <p14:xfrm>
                <a:off x="4885922" y="729243"/>
                <a:ext cx="11520" cy="338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09E9BD8-455F-4C79-84A3-2F36EAB62BE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877282" y="720243"/>
                  <a:ext cx="291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5782437-D1DB-41DE-8F15-42E5EF8BF73C}"/>
                    </a:ext>
                  </a:extLst>
                </p14:cNvPr>
                <p14:cNvContentPartPr/>
                <p14:nvPr/>
              </p14:nvContentPartPr>
              <p14:xfrm>
                <a:off x="4942082" y="818883"/>
                <a:ext cx="123840" cy="2358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5782437-D1DB-41DE-8F15-42E5EF8BF73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933082" y="809883"/>
                  <a:ext cx="141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588B26D-34D6-4653-9F08-35B292B0B9F5}"/>
                    </a:ext>
                  </a:extLst>
                </p14:cNvPr>
                <p14:cNvContentPartPr/>
                <p14:nvPr/>
              </p14:nvContentPartPr>
              <p14:xfrm>
                <a:off x="5048642" y="953523"/>
                <a:ext cx="56160" cy="1011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588B26D-34D6-4653-9F08-35B292B0B9F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039642" y="944523"/>
                  <a:ext cx="73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176C39C-0BE9-4EC0-9D59-795D3CEFF42F}"/>
                    </a:ext>
                  </a:extLst>
                </p14:cNvPr>
                <p14:cNvContentPartPr/>
                <p14:nvPr/>
              </p14:nvContentPartPr>
              <p14:xfrm>
                <a:off x="5138282" y="880443"/>
                <a:ext cx="95760" cy="2584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176C39C-0BE9-4EC0-9D59-795D3CEFF42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129642" y="871803"/>
                  <a:ext cx="1134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E7CDFB6-58DC-4E52-BDCF-E1DD75A7788B}"/>
                    </a:ext>
                  </a:extLst>
                </p14:cNvPr>
                <p14:cNvContentPartPr/>
                <p14:nvPr/>
              </p14:nvContentPartPr>
              <p14:xfrm>
                <a:off x="5380562" y="899163"/>
                <a:ext cx="151200" cy="2278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E7CDFB6-58DC-4E52-BDCF-E1DD75A7788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371922" y="890523"/>
                  <a:ext cx="1688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EA39D98-C5AD-4232-93DC-99580C200781}"/>
                    </a:ext>
                  </a:extLst>
                </p14:cNvPr>
                <p14:cNvContentPartPr/>
                <p14:nvPr/>
              </p14:nvContentPartPr>
              <p14:xfrm>
                <a:off x="5559122" y="857763"/>
                <a:ext cx="113040" cy="3261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EA39D98-C5AD-4232-93DC-99580C20078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550482" y="849123"/>
                  <a:ext cx="13068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FAAE2BA-AA8A-4644-85FB-ECDBDB25C543}"/>
                    </a:ext>
                  </a:extLst>
                </p14:cNvPr>
                <p14:cNvContentPartPr/>
                <p14:nvPr/>
              </p14:nvContentPartPr>
              <p14:xfrm>
                <a:off x="5469482" y="729243"/>
                <a:ext cx="135000" cy="325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FAAE2BA-AA8A-4644-85FB-ECDBDB25C54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460482" y="720243"/>
                  <a:ext cx="1526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E3E9C78-16CF-421E-8E27-D5C423F8FF75}"/>
                    </a:ext>
                  </a:extLst>
                </p14:cNvPr>
                <p14:cNvContentPartPr/>
                <p14:nvPr/>
              </p14:nvContentPartPr>
              <p14:xfrm>
                <a:off x="5458322" y="762723"/>
                <a:ext cx="303120" cy="2134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E3E9C78-16CF-421E-8E27-D5C423F8FF7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49322" y="754083"/>
                  <a:ext cx="3207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DE51F85-0FB9-4B88-A23E-83652A168B91}"/>
                    </a:ext>
                  </a:extLst>
                </p14:cNvPr>
                <p14:cNvContentPartPr/>
                <p14:nvPr/>
              </p14:nvContentPartPr>
              <p14:xfrm>
                <a:off x="5861522" y="908523"/>
                <a:ext cx="96120" cy="140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DE51F85-0FB9-4B88-A23E-83652A168B9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852882" y="899883"/>
                  <a:ext cx="113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3E526BE-8065-4867-AACD-EAA3B523155C}"/>
                    </a:ext>
                  </a:extLst>
                </p14:cNvPr>
                <p14:cNvContentPartPr/>
                <p14:nvPr/>
              </p14:nvContentPartPr>
              <p14:xfrm>
                <a:off x="5884562" y="762723"/>
                <a:ext cx="101160" cy="61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3E526BE-8065-4867-AACD-EAA3B523155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875562" y="75408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AAA258CA-E8F9-458C-93D9-A060F55EEF80}"/>
              </a:ext>
            </a:extLst>
          </p:cNvPr>
          <p:cNvGrpSpPr/>
          <p:nvPr/>
        </p:nvGrpSpPr>
        <p:grpSpPr>
          <a:xfrm>
            <a:off x="6181922" y="987003"/>
            <a:ext cx="129240" cy="185760"/>
            <a:chOff x="6181922" y="987003"/>
            <a:chExt cx="129240" cy="18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8CE63FC-0FDF-46A2-B951-029201DA2D79}"/>
                    </a:ext>
                  </a:extLst>
                </p14:cNvPr>
                <p14:cNvContentPartPr/>
                <p14:nvPr/>
              </p14:nvContentPartPr>
              <p14:xfrm>
                <a:off x="6181922" y="1082403"/>
                <a:ext cx="129240" cy="64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8CE63FC-0FDF-46A2-B951-029201DA2D7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72922" y="1073763"/>
                  <a:ext cx="146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6FC9EBC-371C-4014-B194-76F9088DF48C}"/>
                    </a:ext>
                  </a:extLst>
                </p14:cNvPr>
                <p14:cNvContentPartPr/>
                <p14:nvPr/>
              </p14:nvContentPartPr>
              <p14:xfrm>
                <a:off x="6243482" y="987003"/>
                <a:ext cx="56520" cy="1857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6FC9EBC-371C-4014-B194-76F9088DF48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234842" y="978363"/>
                  <a:ext cx="7416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D3017396-7B7A-4B42-B9BD-F2F7E81EA529}"/>
              </a:ext>
            </a:extLst>
          </p:cNvPr>
          <p:cNvGrpSpPr/>
          <p:nvPr/>
        </p:nvGrpSpPr>
        <p:grpSpPr>
          <a:xfrm>
            <a:off x="6490442" y="701163"/>
            <a:ext cx="1518480" cy="712800"/>
            <a:chOff x="6490442" y="701163"/>
            <a:chExt cx="1518480" cy="71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8B98953-336E-42B0-AA31-F0547999E429}"/>
                    </a:ext>
                  </a:extLst>
                </p14:cNvPr>
                <p14:cNvContentPartPr/>
                <p14:nvPr/>
              </p14:nvContentPartPr>
              <p14:xfrm>
                <a:off x="6490442" y="919683"/>
                <a:ext cx="219240" cy="226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8B98953-336E-42B0-AA31-F0547999E42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81442" y="911043"/>
                  <a:ext cx="236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8DFC3E6-E656-486A-B853-B609E3F3E8F2}"/>
                    </a:ext>
                  </a:extLst>
                </p14:cNvPr>
                <p14:cNvContentPartPr/>
                <p14:nvPr/>
              </p14:nvContentPartPr>
              <p14:xfrm>
                <a:off x="6507362" y="852363"/>
                <a:ext cx="174240" cy="2894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8DFC3E6-E656-486A-B853-B609E3F3E8F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498362" y="843723"/>
                  <a:ext cx="19188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8706DAE-8725-4888-8723-3B3AB6E005FD}"/>
                    </a:ext>
                  </a:extLst>
                </p14:cNvPr>
                <p14:cNvContentPartPr/>
                <p14:nvPr/>
              </p14:nvContentPartPr>
              <p14:xfrm>
                <a:off x="6731642" y="701163"/>
                <a:ext cx="101160" cy="957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8706DAE-8725-4888-8723-3B3AB6E005F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22642" y="692163"/>
                  <a:ext cx="118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915C67C-7A3E-47CB-A788-29A76A702CA5}"/>
                    </a:ext>
                  </a:extLst>
                </p14:cNvPr>
                <p14:cNvContentPartPr/>
                <p14:nvPr/>
              </p14:nvContentPartPr>
              <p14:xfrm>
                <a:off x="6793202" y="779643"/>
                <a:ext cx="106920" cy="2134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915C67C-7A3E-47CB-A788-29A76A702CA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784562" y="770643"/>
                  <a:ext cx="1245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27C53E8-2CE8-4229-90B5-A8771E604211}"/>
                    </a:ext>
                  </a:extLst>
                </p14:cNvPr>
                <p14:cNvContentPartPr/>
                <p14:nvPr/>
              </p14:nvContentPartPr>
              <p14:xfrm>
                <a:off x="6860162" y="925443"/>
                <a:ext cx="52200" cy="828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27C53E8-2CE8-4229-90B5-A8771E60421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851162" y="916443"/>
                  <a:ext cx="698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8BAB398-3C18-424A-8D13-75E398A64EF6}"/>
                    </a:ext>
                  </a:extLst>
                </p14:cNvPr>
                <p14:cNvContentPartPr/>
                <p14:nvPr/>
              </p14:nvContentPartPr>
              <p14:xfrm>
                <a:off x="6518522" y="807723"/>
                <a:ext cx="499680" cy="3704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8BAB398-3C18-424A-8D13-75E398A64EF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09522" y="798723"/>
                  <a:ext cx="51732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2B6A508-70DD-4CC4-B66C-DFA2A4259716}"/>
                    </a:ext>
                  </a:extLst>
                </p14:cNvPr>
                <p14:cNvContentPartPr/>
                <p14:nvPr/>
              </p14:nvContentPartPr>
              <p14:xfrm>
                <a:off x="6585842" y="1239723"/>
                <a:ext cx="202320" cy="1576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2B6A508-70DD-4CC4-B66C-DFA2A425971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576842" y="1230723"/>
                  <a:ext cx="2199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9CE81E3-E722-46FF-AA06-0EBD7CDBA3CC}"/>
                    </a:ext>
                  </a:extLst>
                </p14:cNvPr>
                <p14:cNvContentPartPr/>
                <p14:nvPr/>
              </p14:nvContentPartPr>
              <p14:xfrm>
                <a:off x="6871682" y="1172403"/>
                <a:ext cx="56520" cy="2415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9CE81E3-E722-46FF-AA06-0EBD7CDBA3C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863042" y="1163403"/>
                  <a:ext cx="7416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CB182C2-7BCE-43E4-AF9E-C1AE2C8F311E}"/>
                    </a:ext>
                  </a:extLst>
                </p14:cNvPr>
                <p14:cNvContentPartPr/>
                <p14:nvPr/>
              </p14:nvContentPartPr>
              <p14:xfrm>
                <a:off x="7152482" y="987003"/>
                <a:ext cx="180000" cy="2300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CB182C2-7BCE-43E4-AF9E-C1AE2C8F311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43482" y="978363"/>
                  <a:ext cx="19764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16CB6BE-13B7-4571-B79F-96A69A001304}"/>
                    </a:ext>
                  </a:extLst>
                </p14:cNvPr>
                <p14:cNvContentPartPr/>
                <p14:nvPr/>
              </p14:nvContentPartPr>
              <p14:xfrm>
                <a:off x="7348682" y="919683"/>
                <a:ext cx="11520" cy="3312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16CB6BE-13B7-4571-B79F-96A69A00130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339682" y="911043"/>
                  <a:ext cx="2916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5FD17F5-08D8-4C18-8A44-88003F1F4F3C}"/>
                    </a:ext>
                  </a:extLst>
                </p14:cNvPr>
                <p14:cNvContentPartPr/>
                <p14:nvPr/>
              </p14:nvContentPartPr>
              <p14:xfrm>
                <a:off x="7197122" y="773883"/>
                <a:ext cx="140760" cy="3985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5FD17F5-08D8-4C18-8A44-88003F1F4F3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88482" y="765243"/>
                  <a:ext cx="15840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543358D-8C19-47AA-B3BF-5C4A2A7CCAA8}"/>
                    </a:ext>
                  </a:extLst>
                </p14:cNvPr>
                <p14:cNvContentPartPr/>
                <p14:nvPr/>
              </p14:nvContentPartPr>
              <p14:xfrm>
                <a:off x="7242122" y="875043"/>
                <a:ext cx="163080" cy="172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543358D-8C19-47AA-B3BF-5C4A2A7CCAA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233122" y="866043"/>
                  <a:ext cx="180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6BBC381-B45D-4D4A-91B5-8E0B46A66DA5}"/>
                    </a:ext>
                  </a:extLst>
                </p14:cNvPr>
                <p14:cNvContentPartPr/>
                <p14:nvPr/>
              </p14:nvContentPartPr>
              <p14:xfrm>
                <a:off x="7489082" y="756963"/>
                <a:ext cx="62280" cy="961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6BBC381-B45D-4D4A-91B5-8E0B46A66DA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480082" y="747963"/>
                  <a:ext cx="79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492D7F5-BE2B-467F-8B33-7ABC89F73848}"/>
                    </a:ext>
                  </a:extLst>
                </p14:cNvPr>
                <p14:cNvContentPartPr/>
                <p14:nvPr/>
              </p14:nvContentPartPr>
              <p14:xfrm>
                <a:off x="7651442" y="1088163"/>
                <a:ext cx="22680" cy="115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492D7F5-BE2B-467F-8B33-7ABC89F7384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642802" y="1079163"/>
                  <a:ext cx="40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13AA7A4-9A3A-41AA-BA45-2FDAB8EA5530}"/>
                    </a:ext>
                  </a:extLst>
                </p14:cNvPr>
                <p14:cNvContentPartPr/>
                <p14:nvPr/>
              </p14:nvContentPartPr>
              <p14:xfrm>
                <a:off x="7797242" y="960723"/>
                <a:ext cx="146520" cy="1652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13AA7A4-9A3A-41AA-BA45-2FDAB8EA553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788242" y="951723"/>
                  <a:ext cx="1641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B11D941-29EB-4544-82AA-F9F8C2AB9D16}"/>
                    </a:ext>
                  </a:extLst>
                </p14:cNvPr>
                <p14:cNvContentPartPr/>
                <p14:nvPr/>
              </p14:nvContentPartPr>
              <p14:xfrm>
                <a:off x="7892642" y="854523"/>
                <a:ext cx="116280" cy="97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B11D941-29EB-4544-82AA-F9F8C2AB9D1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884002" y="845523"/>
                  <a:ext cx="13392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095F568F-9644-4C9E-95D6-74C524024422}"/>
              </a:ext>
            </a:extLst>
          </p:cNvPr>
          <p:cNvGrpSpPr/>
          <p:nvPr/>
        </p:nvGrpSpPr>
        <p:grpSpPr>
          <a:xfrm>
            <a:off x="7320602" y="1794843"/>
            <a:ext cx="168480" cy="196560"/>
            <a:chOff x="7320602" y="1794843"/>
            <a:chExt cx="168480" cy="19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079755C-379D-42B3-9FCA-ED0E56250334}"/>
                    </a:ext>
                  </a:extLst>
                </p14:cNvPr>
                <p14:cNvContentPartPr/>
                <p14:nvPr/>
              </p14:nvContentPartPr>
              <p14:xfrm>
                <a:off x="7320602" y="1862163"/>
                <a:ext cx="168480" cy="61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079755C-379D-42B3-9FCA-ED0E5625033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311962" y="1853523"/>
                  <a:ext cx="1861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EFB94AE-005C-452F-910F-1262FE5B4D24}"/>
                    </a:ext>
                  </a:extLst>
                </p14:cNvPr>
                <p14:cNvContentPartPr/>
                <p14:nvPr/>
              </p14:nvContentPartPr>
              <p14:xfrm>
                <a:off x="7416002" y="1794843"/>
                <a:ext cx="61920" cy="1965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EFB94AE-005C-452F-910F-1262FE5B4D2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407002" y="1786203"/>
                  <a:ext cx="7956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B4C85603-BE68-4C97-B3DC-7D3F51ABC114}"/>
                  </a:ext>
                </a:extLst>
              </p14:cNvPr>
              <p14:cNvContentPartPr/>
              <p14:nvPr/>
            </p14:nvContentPartPr>
            <p14:xfrm>
              <a:off x="7758362" y="1862163"/>
              <a:ext cx="146160" cy="11520"/>
            </p14:xfrm>
          </p:contentPart>
        </mc:Choice>
        <mc:Fallback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B4C85603-BE68-4C97-B3DC-7D3F51ABC114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7749362" y="1853523"/>
                <a:ext cx="16380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4D1E1D66-C2BE-4AAD-9699-C44F6D16800E}"/>
              </a:ext>
            </a:extLst>
          </p:cNvPr>
          <p:cNvGrpSpPr/>
          <p:nvPr/>
        </p:nvGrpSpPr>
        <p:grpSpPr>
          <a:xfrm>
            <a:off x="8178842" y="1615203"/>
            <a:ext cx="567000" cy="410400"/>
            <a:chOff x="8178842" y="1615203"/>
            <a:chExt cx="567000" cy="41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AEFECF3-7E89-4D58-9D67-A2B98FCAFBFE}"/>
                    </a:ext>
                  </a:extLst>
                </p14:cNvPr>
                <p14:cNvContentPartPr/>
                <p14:nvPr/>
              </p14:nvContentPartPr>
              <p14:xfrm>
                <a:off x="8178842" y="1752363"/>
                <a:ext cx="200520" cy="2732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AEFECF3-7E89-4D58-9D67-A2B98FCAFBF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170202" y="1743363"/>
                  <a:ext cx="2181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789EC18-BC81-4890-B39D-55DB34CEC485}"/>
                    </a:ext>
                  </a:extLst>
                </p14:cNvPr>
                <p14:cNvContentPartPr/>
                <p14:nvPr/>
              </p14:nvContentPartPr>
              <p14:xfrm>
                <a:off x="8212682" y="1879083"/>
                <a:ext cx="61920" cy="115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789EC18-BC81-4890-B39D-55DB34CEC48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203682" y="187044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CE38888-E812-477F-840B-F24077BB9913}"/>
                    </a:ext>
                  </a:extLst>
                </p14:cNvPr>
                <p14:cNvContentPartPr/>
                <p14:nvPr/>
              </p14:nvContentPartPr>
              <p14:xfrm>
                <a:off x="8285402" y="1615563"/>
                <a:ext cx="61920" cy="61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CE38888-E812-477F-840B-F24077BB991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276762" y="160656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542F7FF5-D435-42B2-A8F1-AAFB48D4F370}"/>
                    </a:ext>
                  </a:extLst>
                </p14:cNvPr>
                <p14:cNvContentPartPr/>
                <p14:nvPr/>
              </p14:nvContentPartPr>
              <p14:xfrm>
                <a:off x="8257322" y="1649043"/>
                <a:ext cx="50760" cy="61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542F7FF5-D435-42B2-A8F1-AAFB48D4F37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248682" y="1640403"/>
                  <a:ext cx="68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2E35E72-8363-4EAF-B872-DB313218ED50}"/>
                    </a:ext>
                  </a:extLst>
                </p14:cNvPr>
                <p14:cNvContentPartPr/>
                <p14:nvPr/>
              </p14:nvContentPartPr>
              <p14:xfrm>
                <a:off x="8419682" y="1615203"/>
                <a:ext cx="51480" cy="680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2E35E72-8363-4EAF-B872-DB313218ED5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410682" y="1606203"/>
                  <a:ext cx="691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1CFFF6C-C9DC-4C23-9DCB-9F2583088ADB}"/>
                    </a:ext>
                  </a:extLst>
                </p14:cNvPr>
                <p14:cNvContentPartPr/>
                <p14:nvPr/>
              </p14:nvContentPartPr>
              <p14:xfrm>
                <a:off x="8515442" y="1896003"/>
                <a:ext cx="6120" cy="115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1CFFF6C-C9DC-4C23-9DCB-9F2583088AD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506802" y="188700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1530B34-6D98-4E89-B955-0C8A4024E1D0}"/>
                    </a:ext>
                  </a:extLst>
                </p14:cNvPr>
                <p14:cNvContentPartPr/>
                <p14:nvPr/>
              </p14:nvContentPartPr>
              <p14:xfrm>
                <a:off x="8649722" y="1794843"/>
                <a:ext cx="84960" cy="1605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1530B34-6D98-4E89-B955-0C8A4024E1D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640722" y="1786203"/>
                  <a:ext cx="1026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6C9F72F-66EB-4BB9-A639-9225884279EB}"/>
                    </a:ext>
                  </a:extLst>
                </p14:cNvPr>
                <p14:cNvContentPartPr/>
                <p14:nvPr/>
              </p14:nvContentPartPr>
              <p14:xfrm>
                <a:off x="8689322" y="1660203"/>
                <a:ext cx="56520" cy="61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6C9F72F-66EB-4BB9-A639-9225884279E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680682" y="1651563"/>
                  <a:ext cx="7416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559D6FE5-B3F0-40E1-800E-ACEE249FC4A0}"/>
              </a:ext>
            </a:extLst>
          </p:cNvPr>
          <p:cNvGrpSpPr/>
          <p:nvPr/>
        </p:nvGrpSpPr>
        <p:grpSpPr>
          <a:xfrm>
            <a:off x="2260442" y="1946403"/>
            <a:ext cx="146160" cy="90000"/>
            <a:chOff x="2260442" y="1946403"/>
            <a:chExt cx="14616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25B97B6-5834-4A3E-93A1-B123A4953873}"/>
                    </a:ext>
                  </a:extLst>
                </p14:cNvPr>
                <p14:cNvContentPartPr/>
                <p14:nvPr/>
              </p14:nvContentPartPr>
              <p14:xfrm>
                <a:off x="2305442" y="1946403"/>
                <a:ext cx="101160" cy="226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25B97B6-5834-4A3E-93A1-B123A495387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296802" y="1937763"/>
                  <a:ext cx="118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1B9B22A-E12D-4CEE-8B84-897FE6712A2F}"/>
                    </a:ext>
                  </a:extLst>
                </p14:cNvPr>
                <p14:cNvContentPartPr/>
                <p14:nvPr/>
              </p14:nvContentPartPr>
              <p14:xfrm>
                <a:off x="2260442" y="2007963"/>
                <a:ext cx="123840" cy="284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1B9B22A-E12D-4CEE-8B84-897FE6712A2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251802" y="1999323"/>
                  <a:ext cx="1414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29F483F-BD06-4039-9A08-9EECA2676F4A}"/>
              </a:ext>
            </a:extLst>
          </p:cNvPr>
          <p:cNvGrpSpPr/>
          <p:nvPr/>
        </p:nvGrpSpPr>
        <p:grpSpPr>
          <a:xfrm>
            <a:off x="2742842" y="1845243"/>
            <a:ext cx="1043640" cy="437040"/>
            <a:chOff x="2742842" y="1845243"/>
            <a:chExt cx="1043640" cy="43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3221223-CAB2-4C4C-8895-B6278576B22A}"/>
                    </a:ext>
                  </a:extLst>
                </p14:cNvPr>
                <p14:cNvContentPartPr/>
                <p14:nvPr/>
              </p14:nvContentPartPr>
              <p14:xfrm>
                <a:off x="2782442" y="1957563"/>
                <a:ext cx="180000" cy="115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3221223-CAB2-4C4C-8895-B6278576B22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73442" y="1948923"/>
                  <a:ext cx="19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24763D8-6473-4454-B2F5-0B95AF7B6E4E}"/>
                    </a:ext>
                  </a:extLst>
                </p14:cNvPr>
                <p14:cNvContentPartPr/>
                <p14:nvPr/>
              </p14:nvContentPartPr>
              <p14:xfrm>
                <a:off x="2742842" y="1845243"/>
                <a:ext cx="224640" cy="4370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24763D8-6473-4454-B2F5-0B95AF7B6E4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734202" y="1836603"/>
                  <a:ext cx="24228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503FA72-6BAE-47C4-9D91-27144AABB19B}"/>
                    </a:ext>
                  </a:extLst>
                </p14:cNvPr>
                <p14:cNvContentPartPr/>
                <p14:nvPr/>
              </p14:nvContentPartPr>
              <p14:xfrm>
                <a:off x="2984402" y="1879083"/>
                <a:ext cx="84600" cy="2754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503FA72-6BAE-47C4-9D91-27144AABB19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975402" y="1870443"/>
                  <a:ext cx="1022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E69A974-98B8-4427-89C3-2466E2A81220}"/>
                    </a:ext>
                  </a:extLst>
                </p14:cNvPr>
                <p14:cNvContentPartPr/>
                <p14:nvPr/>
              </p14:nvContentPartPr>
              <p14:xfrm>
                <a:off x="3057482" y="1901403"/>
                <a:ext cx="173880" cy="3146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E69A974-98B8-4427-89C3-2466E2A8122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048482" y="1892763"/>
                  <a:ext cx="1915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9EF8607-A48E-4F9B-87DF-F6A273394640}"/>
                    </a:ext>
                  </a:extLst>
                </p14:cNvPr>
                <p14:cNvContentPartPr/>
                <p14:nvPr/>
              </p14:nvContentPartPr>
              <p14:xfrm>
                <a:off x="3360242" y="2036043"/>
                <a:ext cx="95400" cy="846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9EF8607-A48E-4F9B-87DF-F6A27339464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351602" y="2027403"/>
                  <a:ext cx="1130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FD79C0B-D053-4200-8933-6DC0CDCDDA1E}"/>
                    </a:ext>
                  </a:extLst>
                </p14:cNvPr>
                <p14:cNvContentPartPr/>
                <p14:nvPr/>
              </p14:nvContentPartPr>
              <p14:xfrm>
                <a:off x="3421802" y="1901403"/>
                <a:ext cx="90000" cy="115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FD79C0B-D053-4200-8933-6DC0CDCDDA1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413162" y="189276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BA6FF87-61F0-4791-899C-4A2FC9F1001B}"/>
                    </a:ext>
                  </a:extLst>
                </p14:cNvPr>
                <p14:cNvContentPartPr/>
                <p14:nvPr/>
              </p14:nvContentPartPr>
              <p14:xfrm>
                <a:off x="3657242" y="2002563"/>
                <a:ext cx="129240" cy="1011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BA6FF87-61F0-4791-899C-4A2FC9F1001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648602" y="1993563"/>
                  <a:ext cx="146880" cy="11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1D08F052-5B54-463F-BB92-20247B5FFEC4}"/>
                  </a:ext>
                </a:extLst>
              </p14:cNvPr>
              <p14:cNvContentPartPr/>
              <p14:nvPr/>
            </p14:nvContentPartPr>
            <p14:xfrm>
              <a:off x="7382162" y="2283003"/>
              <a:ext cx="196560" cy="11520"/>
            </p14:xfrm>
          </p:contentPart>
        </mc:Choice>
        <mc:Fallback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1D08F052-5B54-463F-BB92-20247B5FFEC4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373522" y="2274363"/>
                <a:ext cx="2142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6ECF1D9F-D0F5-4BC4-AE80-9A5A156E47AF}"/>
                  </a:ext>
                </a:extLst>
              </p14:cNvPr>
              <p14:cNvContentPartPr/>
              <p14:nvPr/>
            </p14:nvContentPartPr>
            <p14:xfrm>
              <a:off x="7791842" y="2288763"/>
              <a:ext cx="230400" cy="22680"/>
            </p14:xfrm>
          </p:contentPart>
        </mc:Choice>
        <mc:Fallback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6ECF1D9F-D0F5-4BC4-AE80-9A5A156E47AF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7783202" y="2279763"/>
                <a:ext cx="24804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4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C2C4A16-2FB5-4B3D-89D3-04977E73AA96}"/>
                  </a:ext>
                </a:extLst>
              </p14:cNvPr>
              <p14:cNvContentPartPr/>
              <p14:nvPr/>
            </p14:nvContentPartPr>
            <p14:xfrm>
              <a:off x="2675882" y="2366883"/>
              <a:ext cx="510840" cy="3456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C2C4A16-2FB5-4B3D-89D3-04977E73AA96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666882" y="2357883"/>
                <a:ext cx="528480" cy="5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6B207626-30A4-4549-90AF-8C15A18EA592}"/>
              </a:ext>
            </a:extLst>
          </p:cNvPr>
          <p:cNvGrpSpPr/>
          <p:nvPr/>
        </p:nvGrpSpPr>
        <p:grpSpPr>
          <a:xfrm>
            <a:off x="3949202" y="1834083"/>
            <a:ext cx="3214800" cy="768960"/>
            <a:chOff x="3949202" y="1834083"/>
            <a:chExt cx="3214800" cy="76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C645377-7FDD-4AA0-B417-0AF3E2AE258D}"/>
                    </a:ext>
                  </a:extLst>
                </p14:cNvPr>
                <p14:cNvContentPartPr/>
                <p14:nvPr/>
              </p14:nvContentPartPr>
              <p14:xfrm>
                <a:off x="4100762" y="2047563"/>
                <a:ext cx="90000" cy="115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C645377-7FDD-4AA0-B417-0AF3E2AE258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091762" y="203856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277F18C-CF53-4C2B-9969-B5D6825FCD1B}"/>
                    </a:ext>
                  </a:extLst>
                </p14:cNvPr>
                <p14:cNvContentPartPr/>
                <p14:nvPr/>
              </p14:nvContentPartPr>
              <p14:xfrm>
                <a:off x="4055762" y="1917963"/>
                <a:ext cx="163080" cy="3628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277F18C-CF53-4C2B-9969-B5D6825FCD1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046762" y="1909323"/>
                  <a:ext cx="18072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E2A200F-BA4D-487F-A77B-126D7A7F1B8C}"/>
                    </a:ext>
                  </a:extLst>
                </p14:cNvPr>
                <p14:cNvContentPartPr/>
                <p14:nvPr/>
              </p14:nvContentPartPr>
              <p14:xfrm>
                <a:off x="4308122" y="1834083"/>
                <a:ext cx="11520" cy="507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E2A200F-BA4D-487F-A77B-126D7A7F1B8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299482" y="1825443"/>
                  <a:ext cx="291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B4B20F5-58A1-439B-99F8-28810E62E9DA}"/>
                    </a:ext>
                  </a:extLst>
                </p14:cNvPr>
                <p14:cNvContentPartPr/>
                <p14:nvPr/>
              </p14:nvContentPartPr>
              <p14:xfrm>
                <a:off x="4313882" y="1912923"/>
                <a:ext cx="101160" cy="2473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B4B20F5-58A1-439B-99F8-28810E62E9D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304882" y="1903923"/>
                  <a:ext cx="1188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8B68CDE-1FAB-4C5C-B4FA-D35ED463895D}"/>
                    </a:ext>
                  </a:extLst>
                </p14:cNvPr>
                <p14:cNvContentPartPr/>
                <p14:nvPr/>
              </p14:nvContentPartPr>
              <p14:xfrm>
                <a:off x="4381202" y="1940643"/>
                <a:ext cx="196920" cy="2808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8B68CDE-1FAB-4C5C-B4FA-D35ED463895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372202" y="1932003"/>
                  <a:ext cx="21456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868B61B-E6F7-447F-B8BB-4FC6889422FA}"/>
                    </a:ext>
                  </a:extLst>
                </p14:cNvPr>
                <p14:cNvContentPartPr/>
                <p14:nvPr/>
              </p14:nvContentPartPr>
              <p14:xfrm>
                <a:off x="4712042" y="2015523"/>
                <a:ext cx="152280" cy="1623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868B61B-E6F7-447F-B8BB-4FC6889422F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03042" y="2006523"/>
                  <a:ext cx="1699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4004E41-2E94-4EBF-965B-2CB7842E5906}"/>
                    </a:ext>
                  </a:extLst>
                </p14:cNvPr>
                <p14:cNvContentPartPr/>
                <p14:nvPr/>
              </p14:nvContentPartPr>
              <p14:xfrm>
                <a:off x="4785122" y="1901763"/>
                <a:ext cx="123840" cy="2692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4004E41-2E94-4EBF-965B-2CB7842E590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776122" y="1892763"/>
                  <a:ext cx="1414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813644B-E4E1-42F5-90EA-2F6A9A53C8DB}"/>
                    </a:ext>
                  </a:extLst>
                </p14:cNvPr>
                <p14:cNvContentPartPr/>
                <p14:nvPr/>
              </p14:nvContentPartPr>
              <p14:xfrm>
                <a:off x="5054402" y="2007963"/>
                <a:ext cx="135000" cy="16308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813644B-E4E1-42F5-90EA-2F6A9A53C8D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045402" y="1999323"/>
                  <a:ext cx="1526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FDB76BF-0E30-4259-9A98-5E5F1562BE5A}"/>
                    </a:ext>
                  </a:extLst>
                </p14:cNvPr>
                <p14:cNvContentPartPr/>
                <p14:nvPr/>
              </p14:nvContentPartPr>
              <p14:xfrm>
                <a:off x="5082482" y="1879083"/>
                <a:ext cx="140760" cy="115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FDB76BF-0E30-4259-9A98-5E5F1562BE5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073482" y="187044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6B31AE4-F1D6-4282-8376-A3C4EBF5F811}"/>
                    </a:ext>
                  </a:extLst>
                </p14:cNvPr>
                <p14:cNvContentPartPr/>
                <p14:nvPr/>
              </p14:nvContentPartPr>
              <p14:xfrm>
                <a:off x="5323682" y="2148003"/>
                <a:ext cx="174240" cy="1764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6B31AE4-F1D6-4282-8376-A3C4EBF5F81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314682" y="2139363"/>
                  <a:ext cx="191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A8DD476-9C61-4FFA-BB3A-38C62062CF7A}"/>
                    </a:ext>
                  </a:extLst>
                </p14:cNvPr>
                <p14:cNvContentPartPr/>
                <p14:nvPr/>
              </p14:nvContentPartPr>
              <p14:xfrm>
                <a:off x="5413322" y="2081043"/>
                <a:ext cx="39600" cy="1965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A8DD476-9C61-4FFA-BB3A-38C62062CF7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404322" y="2072403"/>
                  <a:ext cx="57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F2296FE-3204-4923-A359-1333481E4518}"/>
                    </a:ext>
                  </a:extLst>
                </p14:cNvPr>
                <p14:cNvContentPartPr/>
                <p14:nvPr/>
              </p14:nvContentPartPr>
              <p14:xfrm>
                <a:off x="5637602" y="2069883"/>
                <a:ext cx="185400" cy="11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F2296FE-3204-4923-A359-1333481E451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628962" y="2060883"/>
                  <a:ext cx="2030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D1208FB-736B-4E02-83E6-D0751BC5094F}"/>
                    </a:ext>
                  </a:extLst>
                </p14:cNvPr>
                <p14:cNvContentPartPr/>
                <p14:nvPr/>
              </p14:nvContentPartPr>
              <p14:xfrm>
                <a:off x="5581442" y="1957563"/>
                <a:ext cx="180000" cy="2811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D1208FB-736B-4E02-83E6-D0751BC5094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572802" y="1948923"/>
                  <a:ext cx="19764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CC55CF1-350C-4E3B-87C6-C3E427CC2E21}"/>
                    </a:ext>
                  </a:extLst>
                </p14:cNvPr>
                <p14:cNvContentPartPr/>
                <p14:nvPr/>
              </p14:nvContentPartPr>
              <p14:xfrm>
                <a:off x="5862242" y="1834083"/>
                <a:ext cx="78840" cy="619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CC55CF1-350C-4E3B-87C6-C3E427CC2E2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853242" y="1825443"/>
                  <a:ext cx="964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239817E-295F-4B3A-B5EA-22EB00B27758}"/>
                    </a:ext>
                  </a:extLst>
                </p14:cNvPr>
                <p14:cNvContentPartPr/>
                <p14:nvPr/>
              </p14:nvContentPartPr>
              <p14:xfrm>
                <a:off x="5963042" y="1890243"/>
                <a:ext cx="61920" cy="1292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239817E-295F-4B3A-B5EA-22EB00B2775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54402" y="1881603"/>
                  <a:ext cx="795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0E82417-19B6-4015-9B6A-EA65979891FE}"/>
                    </a:ext>
                  </a:extLst>
                </p14:cNvPr>
                <p14:cNvContentPartPr/>
                <p14:nvPr/>
              </p14:nvContentPartPr>
              <p14:xfrm>
                <a:off x="6007682" y="1901403"/>
                <a:ext cx="146520" cy="1684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0E82417-19B6-4015-9B6A-EA65979891F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998682" y="1892763"/>
                  <a:ext cx="164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6E6755D-9D22-43CF-8F51-F164662C269E}"/>
                    </a:ext>
                  </a:extLst>
                </p14:cNvPr>
                <p14:cNvContentPartPr/>
                <p14:nvPr/>
              </p14:nvContentPartPr>
              <p14:xfrm>
                <a:off x="5682242" y="2238003"/>
                <a:ext cx="464040" cy="2844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6E6755D-9D22-43CF-8F51-F164662C269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673602" y="2229363"/>
                  <a:ext cx="481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3CF3475-A07C-457F-B88B-78829D1C6BC3}"/>
                    </a:ext>
                  </a:extLst>
                </p14:cNvPr>
                <p14:cNvContentPartPr/>
                <p14:nvPr/>
              </p14:nvContentPartPr>
              <p14:xfrm>
                <a:off x="5671442" y="2344563"/>
                <a:ext cx="163080" cy="1461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3CF3475-A07C-457F-B88B-78829D1C6BC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662442" y="2335923"/>
                  <a:ext cx="180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4988516-48F7-4695-B18A-AD585E2C1748}"/>
                    </a:ext>
                  </a:extLst>
                </p14:cNvPr>
                <p14:cNvContentPartPr/>
                <p14:nvPr/>
              </p14:nvContentPartPr>
              <p14:xfrm>
                <a:off x="5951882" y="2283003"/>
                <a:ext cx="28440" cy="2527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4988516-48F7-4695-B18A-AD585E2C174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942882" y="2274363"/>
                  <a:ext cx="460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E6D31AE-6D60-45D3-8D70-4327FDB5C4BC}"/>
                    </a:ext>
                  </a:extLst>
                </p14:cNvPr>
                <p14:cNvContentPartPr/>
                <p14:nvPr/>
              </p14:nvContentPartPr>
              <p14:xfrm>
                <a:off x="6395042" y="2081043"/>
                <a:ext cx="83520" cy="1576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E6D31AE-6D60-45D3-8D70-4327FDB5C4B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386042" y="2072043"/>
                  <a:ext cx="1011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123BC35-8B0B-4521-ABA4-A98056DD9ABB}"/>
                    </a:ext>
                  </a:extLst>
                </p14:cNvPr>
                <p14:cNvContentPartPr/>
                <p14:nvPr/>
              </p14:nvContentPartPr>
              <p14:xfrm>
                <a:off x="6440042" y="2025243"/>
                <a:ext cx="118440" cy="2638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123BC35-8B0B-4521-ABA4-A98056DD9AB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431042" y="2016243"/>
                  <a:ext cx="1360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094AB88-AA12-45BC-83F8-00572D773A4A}"/>
                    </a:ext>
                  </a:extLst>
                </p14:cNvPr>
                <p14:cNvContentPartPr/>
                <p14:nvPr/>
              </p14:nvContentPartPr>
              <p14:xfrm>
                <a:off x="6591242" y="1996803"/>
                <a:ext cx="90000" cy="903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094AB88-AA12-45BC-83F8-00572D773A4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82602" y="1988163"/>
                  <a:ext cx="1076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C6AD978-EFB3-4043-BA2C-CBB5BE3F4E91}"/>
                    </a:ext>
                  </a:extLst>
                </p14:cNvPr>
                <p14:cNvContentPartPr/>
                <p14:nvPr/>
              </p14:nvContentPartPr>
              <p14:xfrm>
                <a:off x="6798962" y="2065923"/>
                <a:ext cx="107280" cy="1378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C6AD978-EFB3-4043-BA2C-CBB5BE3F4E9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789962" y="2057283"/>
                  <a:ext cx="1249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B741C87A-23AE-42FE-BD09-F190EFD5EDAD}"/>
                    </a:ext>
                  </a:extLst>
                </p14:cNvPr>
                <p14:cNvContentPartPr/>
                <p14:nvPr/>
              </p14:nvContentPartPr>
              <p14:xfrm>
                <a:off x="6860522" y="1912923"/>
                <a:ext cx="163080" cy="115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B741C87A-23AE-42FE-BD09-F190EFD5EDA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51882" y="1903923"/>
                  <a:ext cx="180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0A27F4C-ED32-4BE1-9E52-B277E26EA416}"/>
                    </a:ext>
                  </a:extLst>
                </p14:cNvPr>
                <p14:cNvContentPartPr/>
                <p14:nvPr/>
              </p14:nvContentPartPr>
              <p14:xfrm>
                <a:off x="7090562" y="2092203"/>
                <a:ext cx="73440" cy="1350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0A27F4C-ED32-4BE1-9E52-B277E26EA41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081922" y="2083563"/>
                  <a:ext cx="910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AE0FEF4-A2AE-4B57-8B9C-A04BE3523792}"/>
                    </a:ext>
                  </a:extLst>
                </p14:cNvPr>
                <p14:cNvContentPartPr/>
                <p14:nvPr/>
              </p14:nvContentPartPr>
              <p14:xfrm>
                <a:off x="3949202" y="2395323"/>
                <a:ext cx="572760" cy="619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AE0FEF4-A2AE-4B57-8B9C-A04BE352379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940202" y="2386323"/>
                  <a:ext cx="5904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FB1BA59-794C-423D-A9F5-DA27A741ECE9}"/>
                    </a:ext>
                  </a:extLst>
                </p14:cNvPr>
                <p14:cNvContentPartPr/>
                <p14:nvPr/>
              </p14:nvContentPartPr>
              <p14:xfrm>
                <a:off x="5665682" y="2547603"/>
                <a:ext cx="869400" cy="554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FB1BA59-794C-423D-A9F5-DA27A741ECE9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657042" y="2538963"/>
                  <a:ext cx="88704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1AEE6F8A-1D39-4EC8-AC2D-BB29D791DC9A}"/>
              </a:ext>
            </a:extLst>
          </p:cNvPr>
          <p:cNvGrpSpPr/>
          <p:nvPr/>
        </p:nvGrpSpPr>
        <p:grpSpPr>
          <a:xfrm>
            <a:off x="2070002" y="3045843"/>
            <a:ext cx="174240" cy="146160"/>
            <a:chOff x="2070002" y="3045843"/>
            <a:chExt cx="174240" cy="14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98CEA84-FB6C-43F6-91C1-E1EE2FC09E61}"/>
                    </a:ext>
                  </a:extLst>
                </p14:cNvPr>
                <p14:cNvContentPartPr/>
                <p14:nvPr/>
              </p14:nvContentPartPr>
              <p14:xfrm>
                <a:off x="2081162" y="3045843"/>
                <a:ext cx="151920" cy="338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98CEA84-FB6C-43F6-91C1-E1EE2FC09E6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072162" y="3037203"/>
                  <a:ext cx="1695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8C2B1AC-265A-484D-BE4E-D59AE25D2C42}"/>
                    </a:ext>
                  </a:extLst>
                </p14:cNvPr>
                <p14:cNvContentPartPr/>
                <p14:nvPr/>
              </p14:nvContentPartPr>
              <p14:xfrm>
                <a:off x="2070002" y="3169323"/>
                <a:ext cx="174240" cy="226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8C2B1AC-265A-484D-BE4E-D59AE25D2C4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061002" y="3160683"/>
                  <a:ext cx="19188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4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45D53FC3-4D33-44BE-9EC3-600408B53B9C}"/>
                  </a:ext>
                </a:extLst>
              </p14:cNvPr>
              <p14:cNvContentPartPr/>
              <p14:nvPr/>
            </p14:nvContentPartPr>
            <p14:xfrm>
              <a:off x="1093682" y="3987963"/>
              <a:ext cx="258840" cy="293040"/>
            </p14:xfrm>
          </p:contentPart>
        </mc:Choice>
        <mc:Fallback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45D53FC3-4D33-44BE-9EC3-600408B53B9C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1085042" y="3979323"/>
                <a:ext cx="276480" cy="31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6" name="Group 165">
            <a:extLst>
              <a:ext uri="{FF2B5EF4-FFF2-40B4-BE49-F238E27FC236}">
                <a16:creationId xmlns:a16="http://schemas.microsoft.com/office/drawing/2014/main" id="{27B7CDBC-0B5F-467E-81FC-9FB639F8EA5E}"/>
              </a:ext>
            </a:extLst>
          </p:cNvPr>
          <p:cNvGrpSpPr/>
          <p:nvPr/>
        </p:nvGrpSpPr>
        <p:grpSpPr>
          <a:xfrm>
            <a:off x="1458002" y="3595563"/>
            <a:ext cx="241920" cy="336960"/>
            <a:chOff x="1458002" y="3595563"/>
            <a:chExt cx="241920" cy="33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68CCE84-86E3-464B-BD89-27C41EB68FAF}"/>
                    </a:ext>
                  </a:extLst>
                </p14:cNvPr>
                <p14:cNvContentPartPr/>
                <p14:nvPr/>
              </p14:nvContentPartPr>
              <p14:xfrm>
                <a:off x="1458002" y="3685563"/>
                <a:ext cx="208800" cy="2469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68CCE84-86E3-464B-BD89-27C41EB68FA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449362" y="3676923"/>
                  <a:ext cx="2264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E86EFF5-9193-4365-9BB3-EC58C796B41B}"/>
                    </a:ext>
                  </a:extLst>
                </p14:cNvPr>
                <p14:cNvContentPartPr/>
                <p14:nvPr/>
              </p14:nvContentPartPr>
              <p14:xfrm>
                <a:off x="1521002" y="3853683"/>
                <a:ext cx="139680" cy="1764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E86EFF5-9193-4365-9BB3-EC58C796B41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512362" y="3845043"/>
                  <a:ext cx="1573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EB3B6603-5EAE-4E72-94A9-F1493EFCA6C4}"/>
                    </a:ext>
                  </a:extLst>
                </p14:cNvPr>
                <p14:cNvContentPartPr/>
                <p14:nvPr/>
              </p14:nvContentPartPr>
              <p14:xfrm>
                <a:off x="1531442" y="3595563"/>
                <a:ext cx="106920" cy="226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EB3B6603-5EAE-4E72-94A9-F1493EFCA6C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522442" y="3586923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3824C76-E635-4E82-ABCC-C51648F99122}"/>
                    </a:ext>
                  </a:extLst>
                </p14:cNvPr>
                <p14:cNvContentPartPr/>
                <p14:nvPr/>
              </p14:nvContentPartPr>
              <p14:xfrm>
                <a:off x="1553762" y="3618243"/>
                <a:ext cx="146160" cy="11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3824C76-E635-4E82-ABCC-C51648F99122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544762" y="360924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4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8347E097-7B29-4006-B730-BD28582D6740}"/>
                  </a:ext>
                </a:extLst>
              </p14:cNvPr>
              <p14:cNvContentPartPr/>
              <p14:nvPr/>
            </p14:nvContentPartPr>
            <p14:xfrm>
              <a:off x="1951922" y="4094883"/>
              <a:ext cx="162000" cy="188640"/>
            </p14:xfrm>
          </p:contentPart>
        </mc:Choice>
        <mc:Fallback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8347E097-7B29-4006-B730-BD28582D6740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1943282" y="4086243"/>
                <a:ext cx="17964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6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3C4275C9-C698-4315-9593-9F46E03C3F13}"/>
                  </a:ext>
                </a:extLst>
              </p14:cNvPr>
              <p14:cNvContentPartPr/>
              <p14:nvPr/>
            </p14:nvContentPartPr>
            <p14:xfrm>
              <a:off x="1993682" y="3931803"/>
              <a:ext cx="148320" cy="28800"/>
            </p14:xfrm>
          </p:contentPart>
        </mc:Choice>
        <mc:Fallback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3C4275C9-C698-4315-9593-9F46E03C3F13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985042" y="3923163"/>
                <a:ext cx="16596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8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B7279989-1138-460E-89DE-3D2B594B5029}"/>
                  </a:ext>
                </a:extLst>
              </p14:cNvPr>
              <p14:cNvContentPartPr/>
              <p14:nvPr/>
            </p14:nvContentPartPr>
            <p14:xfrm>
              <a:off x="1721882" y="4201443"/>
              <a:ext cx="33840" cy="56520"/>
            </p14:xfrm>
          </p:contentPart>
        </mc:Choice>
        <mc:Fallback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B7279989-1138-460E-89DE-3D2B594B5029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713242" y="4192803"/>
                <a:ext cx="51480" cy="7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7" name="Group 176">
            <a:extLst>
              <a:ext uri="{FF2B5EF4-FFF2-40B4-BE49-F238E27FC236}">
                <a16:creationId xmlns:a16="http://schemas.microsoft.com/office/drawing/2014/main" id="{4F81474C-A01D-472B-B3F2-BA1654750655}"/>
              </a:ext>
            </a:extLst>
          </p:cNvPr>
          <p:cNvGrpSpPr/>
          <p:nvPr/>
        </p:nvGrpSpPr>
        <p:grpSpPr>
          <a:xfrm>
            <a:off x="2647802" y="4089483"/>
            <a:ext cx="123840" cy="67680"/>
            <a:chOff x="2647802" y="4089483"/>
            <a:chExt cx="123840" cy="6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6D876324-D355-4236-8B36-8C66765BB035}"/>
                    </a:ext>
                  </a:extLst>
                </p14:cNvPr>
                <p14:cNvContentPartPr/>
                <p14:nvPr/>
              </p14:nvContentPartPr>
              <p14:xfrm>
                <a:off x="2681282" y="4089483"/>
                <a:ext cx="61920" cy="612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6D876324-D355-4236-8B36-8C66765BB03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672642" y="408048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8A5A083-840A-44B3-B851-5E228CAD5AB9}"/>
                    </a:ext>
                  </a:extLst>
                </p14:cNvPr>
                <p14:cNvContentPartPr/>
                <p14:nvPr/>
              </p14:nvContentPartPr>
              <p14:xfrm>
                <a:off x="2647802" y="4151043"/>
                <a:ext cx="123840" cy="612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8A5A083-840A-44B3-B851-5E228CAD5AB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638802" y="414240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6D4AC063-3AB9-4F5B-9D5A-0ACA63451F52}"/>
                  </a:ext>
                </a:extLst>
              </p14:cNvPr>
              <p14:cNvContentPartPr/>
              <p14:nvPr/>
            </p14:nvContentPartPr>
            <p14:xfrm>
              <a:off x="3062882" y="4072563"/>
              <a:ext cx="247320" cy="235440"/>
            </p14:xfrm>
          </p:contentPart>
        </mc:Choice>
        <mc:Fallback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6D4AC063-3AB9-4F5B-9D5A-0ACA63451F52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3053882" y="4063563"/>
                <a:ext cx="264960" cy="25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3" name="Group 182">
            <a:extLst>
              <a:ext uri="{FF2B5EF4-FFF2-40B4-BE49-F238E27FC236}">
                <a16:creationId xmlns:a16="http://schemas.microsoft.com/office/drawing/2014/main" id="{7C580058-E5BF-4269-BA5A-C438325B9BE1}"/>
              </a:ext>
            </a:extLst>
          </p:cNvPr>
          <p:cNvGrpSpPr/>
          <p:nvPr/>
        </p:nvGrpSpPr>
        <p:grpSpPr>
          <a:xfrm>
            <a:off x="3416042" y="3651363"/>
            <a:ext cx="185760" cy="270000"/>
            <a:chOff x="3416042" y="3651363"/>
            <a:chExt cx="185760" cy="27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D0269D5-4AF7-4B3F-A25D-04B930444284}"/>
                    </a:ext>
                  </a:extLst>
                </p14:cNvPr>
                <p14:cNvContentPartPr/>
                <p14:nvPr/>
              </p14:nvContentPartPr>
              <p14:xfrm>
                <a:off x="3416042" y="3714363"/>
                <a:ext cx="107280" cy="2070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D0269D5-4AF7-4B3F-A25D-04B93044428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407402" y="3705723"/>
                  <a:ext cx="1249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0B3152D-E9E0-4456-BE72-C7BA3A2787A2}"/>
                    </a:ext>
                  </a:extLst>
                </p14:cNvPr>
                <p14:cNvContentPartPr/>
                <p14:nvPr/>
              </p14:nvContentPartPr>
              <p14:xfrm>
                <a:off x="3461042" y="3651363"/>
                <a:ext cx="140760" cy="2646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0B3152D-E9E0-4456-BE72-C7BA3A2787A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52402" y="3642363"/>
                  <a:ext cx="158400" cy="28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0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39C0A719-B227-4FB4-A12A-CFEA9B6C6925}"/>
                  </a:ext>
                </a:extLst>
              </p14:cNvPr>
              <p14:cNvContentPartPr/>
              <p14:nvPr/>
            </p14:nvContentPartPr>
            <p14:xfrm>
              <a:off x="3831482" y="4049883"/>
              <a:ext cx="180000" cy="152280"/>
            </p14:xfrm>
          </p:contentPart>
        </mc:Choice>
        <mc:Fallback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39C0A719-B227-4FB4-A12A-CFEA9B6C6925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3822482" y="4041243"/>
                <a:ext cx="197640" cy="16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3456E1D1-5E7C-4AC9-B061-033761CD962A}"/>
              </a:ext>
            </a:extLst>
          </p:cNvPr>
          <p:cNvGrpSpPr/>
          <p:nvPr/>
        </p:nvGrpSpPr>
        <p:grpSpPr>
          <a:xfrm>
            <a:off x="2727002" y="2821563"/>
            <a:ext cx="1775880" cy="617760"/>
            <a:chOff x="2727002" y="2821563"/>
            <a:chExt cx="1775880" cy="61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42C96F0-D11D-46ED-93A4-7D4C9E237FCB}"/>
                    </a:ext>
                  </a:extLst>
                </p14:cNvPr>
                <p14:cNvContentPartPr/>
                <p14:nvPr/>
              </p14:nvContentPartPr>
              <p14:xfrm>
                <a:off x="2727002" y="3001203"/>
                <a:ext cx="218160" cy="1728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42C96F0-D11D-46ED-93A4-7D4C9E237FC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718362" y="2992203"/>
                  <a:ext cx="235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3CBE6BA-955A-4CB0-A11F-43A058C84036}"/>
                    </a:ext>
                  </a:extLst>
                </p14:cNvPr>
                <p14:cNvContentPartPr/>
                <p14:nvPr/>
              </p14:nvContentPartPr>
              <p14:xfrm>
                <a:off x="2759762" y="2855043"/>
                <a:ext cx="236160" cy="3988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3CBE6BA-955A-4CB0-A11F-43A058C8403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750762" y="2846403"/>
                  <a:ext cx="253800" cy="41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1FDD5127-0C34-421B-A37C-D66586947983}"/>
                    </a:ext>
                  </a:extLst>
                </p14:cNvPr>
                <p14:cNvContentPartPr/>
                <p14:nvPr/>
              </p14:nvContentPartPr>
              <p14:xfrm>
                <a:off x="3151802" y="2933523"/>
                <a:ext cx="129960" cy="28116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1FDD5127-0C34-421B-A37C-D6658694798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142802" y="2924883"/>
                  <a:ext cx="14760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74B239B-9CAA-4F86-BBB3-B36467E50864}"/>
                    </a:ext>
                  </a:extLst>
                </p14:cNvPr>
                <p14:cNvContentPartPr/>
                <p14:nvPr/>
              </p14:nvContentPartPr>
              <p14:xfrm>
                <a:off x="3261602" y="3001203"/>
                <a:ext cx="160560" cy="1947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74B239B-9CAA-4F86-BBB3-B36467E5086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252602" y="2992563"/>
                  <a:ext cx="1782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8C498B1-BD5D-4EE1-844D-E55916F71BC7}"/>
                    </a:ext>
                  </a:extLst>
                </p14:cNvPr>
                <p14:cNvContentPartPr/>
                <p14:nvPr/>
              </p14:nvContentPartPr>
              <p14:xfrm>
                <a:off x="3365642" y="2967363"/>
                <a:ext cx="98640" cy="2026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8C498B1-BD5D-4EE1-844D-E55916F71BC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357002" y="2958363"/>
                  <a:ext cx="1162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732B0EC-A58F-4A89-B4DB-97ADA7366506}"/>
                    </a:ext>
                  </a:extLst>
                </p14:cNvPr>
                <p14:cNvContentPartPr/>
                <p14:nvPr/>
              </p14:nvContentPartPr>
              <p14:xfrm>
                <a:off x="3466802" y="2905803"/>
                <a:ext cx="160560" cy="43236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732B0EC-A58F-4A89-B4DB-97ADA736650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457802" y="2896803"/>
                  <a:ext cx="17820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41C671A-EBD7-4548-812A-0B9B440D44A7}"/>
                    </a:ext>
                  </a:extLst>
                </p14:cNvPr>
                <p14:cNvContentPartPr/>
                <p14:nvPr/>
              </p14:nvContentPartPr>
              <p14:xfrm>
                <a:off x="3814562" y="3045843"/>
                <a:ext cx="39240" cy="5076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41C671A-EBD7-4548-812A-0B9B440D44A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805562" y="3037203"/>
                  <a:ext cx="568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687E0B1A-BF3D-42E7-8E9E-6D0315F9872C}"/>
                    </a:ext>
                  </a:extLst>
                </p14:cNvPr>
                <p14:cNvContentPartPr/>
                <p14:nvPr/>
              </p14:nvContentPartPr>
              <p14:xfrm>
                <a:off x="3954602" y="2989683"/>
                <a:ext cx="135360" cy="1990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687E0B1A-BF3D-42E7-8E9E-6D0315F9872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945962" y="2980683"/>
                  <a:ext cx="15300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EBA3193-1BCE-4AE8-B3E0-D1C0710EC9B6}"/>
                    </a:ext>
                  </a:extLst>
                </p14:cNvPr>
                <p14:cNvContentPartPr/>
                <p14:nvPr/>
              </p14:nvContentPartPr>
              <p14:xfrm>
                <a:off x="3993842" y="2821563"/>
                <a:ext cx="90000" cy="1152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EBA3193-1BCE-4AE8-B3E0-D1C0710EC9B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985202" y="281256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7AA55C2-4A21-4E85-AACB-655E18195B1C}"/>
                    </a:ext>
                  </a:extLst>
                </p14:cNvPr>
                <p14:cNvContentPartPr/>
                <p14:nvPr/>
              </p14:nvContentPartPr>
              <p14:xfrm>
                <a:off x="2733482" y="3323043"/>
                <a:ext cx="1769400" cy="11628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7AA55C2-4A21-4E85-AACB-655E18195B1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724842" y="3314403"/>
                  <a:ext cx="1787040" cy="13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4B7B3422-F6EC-4A99-AC3D-8C92F603925F}"/>
              </a:ext>
            </a:extLst>
          </p:cNvPr>
          <p:cNvGrpSpPr/>
          <p:nvPr/>
        </p:nvGrpSpPr>
        <p:grpSpPr>
          <a:xfrm>
            <a:off x="1039682" y="919683"/>
            <a:ext cx="1283040" cy="572760"/>
            <a:chOff x="1039682" y="919683"/>
            <a:chExt cx="1283040" cy="57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FC60A45-F516-4B25-B7EA-BE6C10617D13}"/>
                    </a:ext>
                  </a:extLst>
                </p14:cNvPr>
                <p14:cNvContentPartPr/>
                <p14:nvPr/>
              </p14:nvContentPartPr>
              <p14:xfrm>
                <a:off x="1039682" y="1104723"/>
                <a:ext cx="306360" cy="288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FC60A45-F516-4B25-B7EA-BE6C10617D1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30682" y="1095723"/>
                  <a:ext cx="3240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30BF69E-EBB2-424A-B9F5-1E5A6011C20F}"/>
                    </a:ext>
                  </a:extLst>
                </p14:cNvPr>
                <p14:cNvContentPartPr/>
                <p14:nvPr/>
              </p14:nvContentPartPr>
              <p14:xfrm>
                <a:off x="1084322" y="953163"/>
                <a:ext cx="222840" cy="3970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30BF69E-EBB2-424A-B9F5-1E5A6011C20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75682" y="944163"/>
                  <a:ext cx="24048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A306866-2675-485C-AB59-69A7140D2204}"/>
                    </a:ext>
                  </a:extLst>
                </p14:cNvPr>
                <p14:cNvContentPartPr/>
                <p14:nvPr/>
              </p14:nvContentPartPr>
              <p14:xfrm>
                <a:off x="1352522" y="962163"/>
                <a:ext cx="162360" cy="4122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A306866-2675-485C-AB59-69A7140D2204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343522" y="953163"/>
                  <a:ext cx="180000" cy="42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D49A235-81E2-45DD-A9DE-6E68690EE49A}"/>
                    </a:ext>
                  </a:extLst>
                </p14:cNvPr>
                <p14:cNvContentPartPr/>
                <p14:nvPr/>
              </p14:nvContentPartPr>
              <p14:xfrm>
                <a:off x="1482842" y="1039563"/>
                <a:ext cx="239760" cy="2545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D49A235-81E2-45DD-A9DE-6E68690EE49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474202" y="1030563"/>
                  <a:ext cx="25740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B6E4AB8-900A-470D-9069-968371C8660C}"/>
                    </a:ext>
                  </a:extLst>
                </p14:cNvPr>
                <p14:cNvContentPartPr/>
                <p14:nvPr/>
              </p14:nvContentPartPr>
              <p14:xfrm>
                <a:off x="1542602" y="1194723"/>
                <a:ext cx="123840" cy="11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B6E4AB8-900A-470D-9069-968371C8660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533602" y="118572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44C63A7-F37B-4C5F-AC14-E3A49BE19AF6}"/>
                    </a:ext>
                  </a:extLst>
                </p14:cNvPr>
                <p14:cNvContentPartPr/>
                <p14:nvPr/>
              </p14:nvContentPartPr>
              <p14:xfrm>
                <a:off x="1615322" y="953523"/>
                <a:ext cx="78840" cy="226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44C63A7-F37B-4C5F-AC14-E3A49BE19AF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606682" y="944523"/>
                  <a:ext cx="96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5DCA892-7EA0-4E55-8399-DEBC7B73E9B3}"/>
                    </a:ext>
                  </a:extLst>
                </p14:cNvPr>
                <p14:cNvContentPartPr/>
                <p14:nvPr/>
              </p14:nvContentPartPr>
              <p14:xfrm>
                <a:off x="1609922" y="998523"/>
                <a:ext cx="106920" cy="6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5DCA892-7EA0-4E55-8399-DEBC7B73E9B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600922" y="98952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39D9877-936B-4664-A78A-FBFC864E75DF}"/>
                    </a:ext>
                  </a:extLst>
                </p14:cNvPr>
                <p14:cNvContentPartPr/>
                <p14:nvPr/>
              </p14:nvContentPartPr>
              <p14:xfrm>
                <a:off x="1789202" y="919683"/>
                <a:ext cx="140400" cy="4381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39D9877-936B-4664-A78A-FBFC864E75DF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780562" y="911043"/>
                  <a:ext cx="15804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DEA2B46-BB3B-4367-9860-AABB51F3369B}"/>
                    </a:ext>
                  </a:extLst>
                </p14:cNvPr>
                <p14:cNvContentPartPr/>
                <p14:nvPr/>
              </p14:nvContentPartPr>
              <p14:xfrm>
                <a:off x="2063882" y="1149723"/>
                <a:ext cx="18000" cy="3420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DEA2B46-BB3B-4367-9860-AABB51F3369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054882" y="1141083"/>
                  <a:ext cx="356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55E674D-66B1-47EE-8A19-1DA24CFB1D71}"/>
                    </a:ext>
                  </a:extLst>
                </p14:cNvPr>
                <p14:cNvContentPartPr/>
                <p14:nvPr/>
              </p14:nvContentPartPr>
              <p14:xfrm>
                <a:off x="2193122" y="1061163"/>
                <a:ext cx="112680" cy="165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55E674D-66B1-47EE-8A19-1DA24CFB1D71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184122" y="1052163"/>
                  <a:ext cx="1303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98F2208-AA7A-4EA5-A619-E06F4F23C3FB}"/>
                    </a:ext>
                  </a:extLst>
                </p14:cNvPr>
                <p14:cNvContentPartPr/>
                <p14:nvPr/>
              </p14:nvContentPartPr>
              <p14:xfrm>
                <a:off x="2250362" y="947763"/>
                <a:ext cx="72360" cy="118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98F2208-AA7A-4EA5-A619-E06F4F23C3FB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241362" y="939123"/>
                  <a:ext cx="900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84B4C93-0211-49C3-9BF6-E17E2D4B1D54}"/>
                    </a:ext>
                  </a:extLst>
                </p14:cNvPr>
                <p14:cNvContentPartPr/>
                <p14:nvPr/>
              </p14:nvContentPartPr>
              <p14:xfrm>
                <a:off x="1071362" y="1430163"/>
                <a:ext cx="1167120" cy="622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84B4C93-0211-49C3-9BF6-E17E2D4B1D5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62722" y="1421163"/>
                  <a:ext cx="1184760" cy="7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5939FD89-4499-47EF-A479-C95D9BB47752}"/>
                  </a:ext>
                </a:extLst>
              </p14:cNvPr>
              <p14:cNvContentPartPr/>
              <p14:nvPr/>
            </p14:nvContentPartPr>
            <p14:xfrm>
              <a:off x="3887282" y="3926763"/>
              <a:ext cx="112680" cy="22680"/>
            </p14:xfrm>
          </p:contentPart>
        </mc:Choice>
        <mc:Fallback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5939FD89-4499-47EF-A479-C95D9BB47752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3878642" y="3917763"/>
                <a:ext cx="130320" cy="4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71915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019" y="529009"/>
            <a:ext cx="5526801" cy="5923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952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0680"/>
            <a:ext cx="8381999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magnetic Oscillation as a Quantum Pendulum</a:t>
            </a:r>
          </a:p>
        </p:txBody>
      </p:sp>
      <p:pic>
        <p:nvPicPr>
          <p:cNvPr id="190466" name="Picture 2" descr="https://upload.wikimedia.org/wikipedia/commons/9/90/QuantumHarmonicOscillatorAnimatio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9184"/>
            <a:ext cx="2857500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48200" y="838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ical harmonic oscill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8200" y="1535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harmonic oscillator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867400"/>
            <a:ext cx="2476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476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21431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1000" y="5029200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State </a:t>
            </a:r>
            <a:r>
              <a:rPr lang="en-US" dirty="0" err="1"/>
              <a:t>Eigenequation</a:t>
            </a:r>
            <a:endParaRPr lang="en-US" dirty="0"/>
          </a:p>
        </p:txBody>
      </p:sp>
      <p:sp>
        <p:nvSpPr>
          <p:cNvPr id="5" name="AutoShape 11" descr="https://upload.wikimedia.org/wikipedia/commons/9/9e/HarmOsziFunktionen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0477" name="Picture 13" descr="https://upload.wikimedia.org/wikipedia/commons/9/9e/HarmOsziFunktione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3645952" cy="246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913023"/>
            <a:ext cx="10763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54102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ro point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45767" y="1371600"/>
            <a:ext cx="1298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/>
              <a:t>potential</a:t>
            </a:r>
            <a:r>
              <a:rPr lang="en-US" baseline="30000" dirty="0"/>
              <a:t>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141752" y="2362200"/>
            <a:ext cx="353131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5105400"/>
            <a:ext cx="193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 mechanics</a:t>
            </a:r>
          </a:p>
        </p:txBody>
      </p:sp>
      <p:sp>
        <p:nvSpPr>
          <p:cNvPr id="9" name="Oval 8"/>
          <p:cNvSpPr/>
          <p:nvPr/>
        </p:nvSpPr>
        <p:spPr>
          <a:xfrm>
            <a:off x="5867400" y="5791200"/>
            <a:ext cx="1371600" cy="914400"/>
          </a:xfrm>
          <a:prstGeom prst="ellips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47194" y="1109852"/>
            <a:ext cx="2381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-Particle Dualit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127817" y="3992660"/>
          <a:ext cx="482783" cy="5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7817" y="3992660"/>
                        <a:ext cx="482783" cy="57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276600" y="1295400"/>
            <a:ext cx="12192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2200" y="655320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tential Wel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67000" y="6400800"/>
            <a:ext cx="304800" cy="150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44958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ton-Number St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19200" y="85212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Wik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6031468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st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7782789" y="812317"/>
              <a:ext cx="220680" cy="1544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71629" y="803317"/>
                <a:ext cx="24084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/>
              <p14:cNvContentPartPr/>
              <p14:nvPr/>
            </p14:nvContentPartPr>
            <p14:xfrm>
              <a:off x="7869549" y="429637"/>
              <a:ext cx="236880" cy="4798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58029" y="417757"/>
                <a:ext cx="2570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" name="Ink 30"/>
              <p14:cNvContentPartPr/>
              <p14:nvPr/>
            </p14:nvContentPartPr>
            <p14:xfrm>
              <a:off x="7904109" y="116077"/>
              <a:ext cx="920160" cy="35172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94749" y="107077"/>
                <a:ext cx="94284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0473" name="Ink 190472"/>
              <p14:cNvContentPartPr/>
              <p14:nvPr/>
            </p14:nvContentPartPr>
            <p14:xfrm>
              <a:off x="6514509" y="4963477"/>
              <a:ext cx="1156320" cy="53280"/>
            </p14:xfrm>
          </p:contentPart>
        </mc:Choice>
        <mc:Fallback xmlns="">
          <p:pic>
            <p:nvPicPr>
              <p:cNvPr id="190473" name="Ink 19047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07669" y="4952677"/>
                <a:ext cx="117396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0475" name="Ink 190474"/>
              <p14:cNvContentPartPr/>
              <p14:nvPr/>
            </p14:nvContentPartPr>
            <p14:xfrm>
              <a:off x="7697829" y="4846837"/>
              <a:ext cx="148680" cy="236880"/>
            </p14:xfrm>
          </p:contentPart>
        </mc:Choice>
        <mc:Fallback xmlns="">
          <p:pic>
            <p:nvPicPr>
              <p:cNvPr id="190475" name="Ink 19047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688109" y="4838197"/>
                <a:ext cx="17028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0476" name="Ink 190475"/>
              <p14:cNvContentPartPr/>
              <p14:nvPr/>
            </p14:nvContentPartPr>
            <p14:xfrm>
              <a:off x="8134149" y="4889317"/>
              <a:ext cx="159480" cy="191160"/>
            </p14:xfrm>
          </p:contentPart>
        </mc:Choice>
        <mc:Fallback xmlns="">
          <p:pic>
            <p:nvPicPr>
              <p:cNvPr id="190476" name="Ink 19047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125509" y="4878517"/>
                <a:ext cx="17748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0479" name="Ink 190478"/>
              <p14:cNvContentPartPr/>
              <p14:nvPr/>
            </p14:nvContentPartPr>
            <p14:xfrm>
              <a:off x="7994469" y="4923157"/>
              <a:ext cx="263880" cy="156960"/>
            </p14:xfrm>
          </p:contentPart>
        </mc:Choice>
        <mc:Fallback xmlns="">
          <p:pic>
            <p:nvPicPr>
              <p:cNvPr id="190479" name="Ink 19047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984749" y="4912717"/>
                <a:ext cx="28692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5" name="Ink 14"/>
              <p14:cNvContentPartPr/>
              <p14:nvPr/>
            </p14:nvContentPartPr>
            <p14:xfrm>
              <a:off x="8256240" y="710640"/>
              <a:ext cx="752400" cy="4442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250120" y="705960"/>
                <a:ext cx="762480" cy="45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6104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19E61087-EA39-4F40-B6D7-A4617C97F8D9}"/>
              </a:ext>
            </a:extLst>
          </p:cNvPr>
          <p:cNvGrpSpPr/>
          <p:nvPr/>
        </p:nvGrpSpPr>
        <p:grpSpPr>
          <a:xfrm>
            <a:off x="1082617" y="263403"/>
            <a:ext cx="2620080" cy="398880"/>
            <a:chOff x="1082617" y="263403"/>
            <a:chExt cx="2620080" cy="39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55B4337-AF54-4B78-8C19-86FC621585C0}"/>
                    </a:ext>
                  </a:extLst>
                </p14:cNvPr>
                <p14:cNvContentPartPr/>
                <p14:nvPr/>
              </p14:nvContentPartPr>
              <p14:xfrm>
                <a:off x="1082617" y="358443"/>
                <a:ext cx="291960" cy="1411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55B4337-AF54-4B78-8C19-86FC621585C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73617" y="349443"/>
                  <a:ext cx="3096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4D855B1-5FDF-4279-82EC-358ABB2EBA11}"/>
                    </a:ext>
                  </a:extLst>
                </p14:cNvPr>
                <p14:cNvContentPartPr/>
                <p14:nvPr/>
              </p14:nvContentPartPr>
              <p14:xfrm>
                <a:off x="1430377" y="263403"/>
                <a:ext cx="51120" cy="2473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4D855B1-5FDF-4279-82EC-358ABB2EBA1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21377" y="254403"/>
                  <a:ext cx="687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5A2C7D7-B156-4415-9936-E9F04A8761F6}"/>
                    </a:ext>
                  </a:extLst>
                </p14:cNvPr>
                <p14:cNvContentPartPr/>
                <p14:nvPr/>
              </p14:nvContentPartPr>
              <p14:xfrm>
                <a:off x="1531177" y="381843"/>
                <a:ext cx="104400" cy="1123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5A2C7D7-B156-4415-9936-E9F04A8761F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22537" y="372843"/>
                  <a:ext cx="1220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81D1378-298D-4698-AD36-01F4AC21781F}"/>
                    </a:ext>
                  </a:extLst>
                </p14:cNvPr>
                <p14:cNvContentPartPr/>
                <p14:nvPr/>
              </p14:nvContentPartPr>
              <p14:xfrm>
                <a:off x="1751857" y="403803"/>
                <a:ext cx="60120" cy="12384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81D1378-298D-4698-AD36-01F4AC21781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743217" y="394803"/>
                  <a:ext cx="777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AF0534D-2FEE-4377-97D2-3993370D0E9F}"/>
                    </a:ext>
                  </a:extLst>
                </p14:cNvPr>
                <p14:cNvContentPartPr/>
                <p14:nvPr/>
              </p14:nvContentPartPr>
              <p14:xfrm>
                <a:off x="1890457" y="341883"/>
                <a:ext cx="84600" cy="174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AF0534D-2FEE-4377-97D2-3993370D0E9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81457" y="333243"/>
                  <a:ext cx="1022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0CC3003-F6A5-4A8F-A0D8-826AC342B9F0}"/>
                    </a:ext>
                  </a:extLst>
                </p14:cNvPr>
                <p14:cNvContentPartPr/>
                <p14:nvPr/>
              </p14:nvContentPartPr>
              <p14:xfrm>
                <a:off x="1828537" y="442323"/>
                <a:ext cx="449280" cy="113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0CC3003-F6A5-4A8F-A0D8-826AC342B9F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19897" y="433683"/>
                  <a:ext cx="466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7F9621C-1262-4CF8-A5C5-3733C9C0A322}"/>
                    </a:ext>
                  </a:extLst>
                </p14:cNvPr>
                <p14:cNvContentPartPr/>
                <p14:nvPr/>
              </p14:nvContentPartPr>
              <p14:xfrm>
                <a:off x="2406337" y="510363"/>
                <a:ext cx="56520" cy="115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7F9621C-1262-4CF8-A5C5-3733C9C0A32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97697" y="501363"/>
                  <a:ext cx="74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DD067A5-BADB-466A-9D92-7436167D13CB}"/>
                    </a:ext>
                  </a:extLst>
                </p14:cNvPr>
                <p14:cNvContentPartPr/>
                <p14:nvPr/>
              </p14:nvContentPartPr>
              <p14:xfrm>
                <a:off x="2658697" y="381123"/>
                <a:ext cx="50760" cy="2811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DD067A5-BADB-466A-9D92-7436167D13C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50057" y="372123"/>
                  <a:ext cx="6840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29D42A5-B950-42DE-B026-C2A634CA3E03}"/>
                    </a:ext>
                  </a:extLst>
                </p14:cNvPr>
                <p14:cNvContentPartPr/>
                <p14:nvPr/>
              </p14:nvContentPartPr>
              <p14:xfrm>
                <a:off x="2664817" y="382563"/>
                <a:ext cx="286560" cy="145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29D42A5-B950-42DE-B026-C2A634CA3E0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55817" y="373563"/>
                  <a:ext cx="3042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2B9A38C-5824-4722-A7AB-804C10328008}"/>
                    </a:ext>
                  </a:extLst>
                </p14:cNvPr>
                <p14:cNvContentPartPr/>
                <p14:nvPr/>
              </p14:nvContentPartPr>
              <p14:xfrm>
                <a:off x="3034537" y="364563"/>
                <a:ext cx="39600" cy="1126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2B9A38C-5824-4722-A7AB-804C1032800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25897" y="355563"/>
                  <a:ext cx="57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469071D-F5D5-4B0E-8D53-79D4AD29587C}"/>
                    </a:ext>
                  </a:extLst>
                </p14:cNvPr>
                <p14:cNvContentPartPr/>
                <p14:nvPr/>
              </p14:nvContentPartPr>
              <p14:xfrm>
                <a:off x="3174937" y="286803"/>
                <a:ext cx="67680" cy="1731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469071D-F5D5-4B0E-8D53-79D4AD29587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66297" y="278163"/>
                  <a:ext cx="853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BD5A32A-A560-44B0-B1A4-4F600367F721}"/>
                    </a:ext>
                  </a:extLst>
                </p14:cNvPr>
                <p14:cNvContentPartPr/>
                <p14:nvPr/>
              </p14:nvContentPartPr>
              <p14:xfrm>
                <a:off x="3114817" y="337203"/>
                <a:ext cx="587880" cy="123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BD5A32A-A560-44B0-B1A4-4F600367F72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05817" y="328203"/>
                  <a:ext cx="60552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52580A7-DF11-4D27-BE7B-32B8F2F65623}"/>
              </a:ext>
            </a:extLst>
          </p:cNvPr>
          <p:cNvGrpSpPr/>
          <p:nvPr/>
        </p:nvGrpSpPr>
        <p:grpSpPr>
          <a:xfrm>
            <a:off x="4067017" y="313803"/>
            <a:ext cx="550080" cy="263880"/>
            <a:chOff x="4067017" y="313803"/>
            <a:chExt cx="550080" cy="26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6CB206A-0612-4631-A7D0-B2BFFB69D602}"/>
                    </a:ext>
                  </a:extLst>
                </p14:cNvPr>
                <p14:cNvContentPartPr/>
                <p14:nvPr/>
              </p14:nvContentPartPr>
              <p14:xfrm>
                <a:off x="4067017" y="313803"/>
                <a:ext cx="28440" cy="2638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6CB206A-0612-4631-A7D0-B2BFFB69D60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58017" y="305163"/>
                  <a:ext cx="460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29609EA-5F57-4C99-B605-D5B40614EBD5}"/>
                    </a:ext>
                  </a:extLst>
                </p14:cNvPr>
                <p14:cNvContentPartPr/>
                <p14:nvPr/>
              </p14:nvContentPartPr>
              <p14:xfrm>
                <a:off x="4067017" y="346923"/>
                <a:ext cx="297720" cy="1242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29609EA-5F57-4C99-B605-D5B40614EBD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58017" y="338283"/>
                  <a:ext cx="3153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F2B0DA5-95F7-4615-87D0-4523DE827395}"/>
                    </a:ext>
                  </a:extLst>
                </p14:cNvPr>
                <p14:cNvContentPartPr/>
                <p14:nvPr/>
              </p14:nvContentPartPr>
              <p14:xfrm>
                <a:off x="4431697" y="313803"/>
                <a:ext cx="33840" cy="1126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F2B0DA5-95F7-4615-87D0-4523DE82739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422697" y="305163"/>
                  <a:ext cx="514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7CD5F58-1C07-4EC7-B45C-ACE5AF05533B}"/>
                    </a:ext>
                  </a:extLst>
                </p14:cNvPr>
                <p14:cNvContentPartPr/>
                <p14:nvPr/>
              </p14:nvContentPartPr>
              <p14:xfrm>
                <a:off x="4509457" y="364563"/>
                <a:ext cx="107640" cy="849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7CD5F58-1C07-4EC7-B45C-ACE5AF05533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00457" y="355563"/>
                  <a:ext cx="125280" cy="10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BAEFBF7-BA06-4E5A-BC7B-2F5D6A646FFD}"/>
              </a:ext>
            </a:extLst>
          </p:cNvPr>
          <p:cNvGrpSpPr/>
          <p:nvPr/>
        </p:nvGrpSpPr>
        <p:grpSpPr>
          <a:xfrm>
            <a:off x="6063937" y="223803"/>
            <a:ext cx="236160" cy="206640"/>
            <a:chOff x="6063937" y="223803"/>
            <a:chExt cx="236160" cy="20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1A508A1-4E7B-4572-ABB4-AFFDC38379DD}"/>
                    </a:ext>
                  </a:extLst>
                </p14:cNvPr>
                <p14:cNvContentPartPr/>
                <p14:nvPr/>
              </p14:nvContentPartPr>
              <p14:xfrm>
                <a:off x="6063937" y="223803"/>
                <a:ext cx="236160" cy="2066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1A508A1-4E7B-4572-ABB4-AFFDC38379D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54937" y="214803"/>
                  <a:ext cx="2538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0E46B31-60A8-40B5-9C9B-C47B84E241E3}"/>
                    </a:ext>
                  </a:extLst>
                </p14:cNvPr>
                <p14:cNvContentPartPr/>
                <p14:nvPr/>
              </p14:nvContentPartPr>
              <p14:xfrm>
                <a:off x="6099217" y="308403"/>
                <a:ext cx="127800" cy="176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0E46B31-60A8-40B5-9C9B-C47B84E241E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090217" y="299403"/>
                  <a:ext cx="145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3964588-B666-4B1E-B4A8-6B906D956225}"/>
                    </a:ext>
                  </a:extLst>
                </p14:cNvPr>
                <p14:cNvContentPartPr/>
                <p14:nvPr/>
              </p14:nvContentPartPr>
              <p14:xfrm>
                <a:off x="6153217" y="285723"/>
                <a:ext cx="12240" cy="900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3964588-B666-4B1E-B4A8-6B906D95622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144577" y="277083"/>
                  <a:ext cx="2988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6D7773C-591D-498B-93EE-B40926940F40}"/>
              </a:ext>
            </a:extLst>
          </p:cNvPr>
          <p:cNvGrpSpPr/>
          <p:nvPr/>
        </p:nvGrpSpPr>
        <p:grpSpPr>
          <a:xfrm>
            <a:off x="6041257" y="678123"/>
            <a:ext cx="270360" cy="119160"/>
            <a:chOff x="6041257" y="678123"/>
            <a:chExt cx="270360" cy="11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F4E733B-EA5F-49D3-9B5C-A55C0693881B}"/>
                    </a:ext>
                  </a:extLst>
                </p14:cNvPr>
                <p14:cNvContentPartPr/>
                <p14:nvPr/>
              </p14:nvContentPartPr>
              <p14:xfrm>
                <a:off x="6041257" y="678123"/>
                <a:ext cx="270360" cy="1191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F4E733B-EA5F-49D3-9B5C-A55C0693881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32617" y="669483"/>
                  <a:ext cx="2880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34273B2-316F-4BE5-B999-D754E2EA14D7}"/>
                    </a:ext>
                  </a:extLst>
                </p14:cNvPr>
                <p14:cNvContentPartPr/>
                <p14:nvPr/>
              </p14:nvContentPartPr>
              <p14:xfrm>
                <a:off x="6114697" y="745803"/>
                <a:ext cx="56520" cy="61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34273B2-316F-4BE5-B999-D754E2EA14D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105697" y="736803"/>
                  <a:ext cx="7416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5ECC81E-8119-43CF-B060-A0D190082010}"/>
                  </a:ext>
                </a:extLst>
              </p14:cNvPr>
              <p14:cNvContentPartPr/>
              <p14:nvPr/>
            </p14:nvContentPartPr>
            <p14:xfrm>
              <a:off x="6507097" y="734283"/>
              <a:ext cx="163080" cy="5112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5ECC81E-8119-43CF-B060-A0D190082010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498457" y="725643"/>
                <a:ext cx="180720" cy="6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269806D-95EC-499A-95FA-C6EB6A99C98F}"/>
              </a:ext>
            </a:extLst>
          </p:cNvPr>
          <p:cNvGrpSpPr/>
          <p:nvPr/>
        </p:nvGrpSpPr>
        <p:grpSpPr>
          <a:xfrm>
            <a:off x="6474337" y="269163"/>
            <a:ext cx="195840" cy="50760"/>
            <a:chOff x="6474337" y="269163"/>
            <a:chExt cx="195840" cy="5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A503B65-32CC-4BB3-8FBF-2465394E02CD}"/>
                    </a:ext>
                  </a:extLst>
                </p14:cNvPr>
                <p14:cNvContentPartPr/>
                <p14:nvPr/>
              </p14:nvContentPartPr>
              <p14:xfrm>
                <a:off x="6474337" y="280323"/>
                <a:ext cx="66600" cy="115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A503B65-32CC-4BB3-8FBF-2465394E02C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65697" y="271323"/>
                  <a:ext cx="84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88F72A3-E11F-40CA-99EA-C56F1CFEB3FF}"/>
                    </a:ext>
                  </a:extLst>
                </p14:cNvPr>
                <p14:cNvContentPartPr/>
                <p14:nvPr/>
              </p14:nvContentPartPr>
              <p14:xfrm>
                <a:off x="6585577" y="269163"/>
                <a:ext cx="84600" cy="507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88F72A3-E11F-40CA-99EA-C56F1CFEB3F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576937" y="260163"/>
                  <a:ext cx="10224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5E41B32-54E3-4C81-959A-C706E8194CDC}"/>
              </a:ext>
            </a:extLst>
          </p:cNvPr>
          <p:cNvGrpSpPr/>
          <p:nvPr/>
        </p:nvGrpSpPr>
        <p:grpSpPr>
          <a:xfrm>
            <a:off x="1340737" y="948843"/>
            <a:ext cx="315000" cy="252360"/>
            <a:chOff x="1340737" y="948843"/>
            <a:chExt cx="315000" cy="25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498CA10-8AEE-4D8C-A8EC-F4F57C750366}"/>
                    </a:ext>
                  </a:extLst>
                </p14:cNvPr>
                <p14:cNvContentPartPr/>
                <p14:nvPr/>
              </p14:nvContentPartPr>
              <p14:xfrm>
                <a:off x="1480777" y="972243"/>
                <a:ext cx="34560" cy="1555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498CA10-8AEE-4D8C-A8EC-F4F57C75036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471777" y="963243"/>
                  <a:ext cx="522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96D1292-FAD6-4FF7-AC22-5EB5B0509755}"/>
                    </a:ext>
                  </a:extLst>
                </p14:cNvPr>
                <p14:cNvContentPartPr/>
                <p14:nvPr/>
              </p14:nvContentPartPr>
              <p14:xfrm>
                <a:off x="1340737" y="948843"/>
                <a:ext cx="315000" cy="2523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96D1292-FAD6-4FF7-AC22-5EB5B050975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332097" y="939843"/>
                  <a:ext cx="332640" cy="27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9B47E943-D773-462B-80F5-AFA7B28DEDAB}"/>
                  </a:ext>
                </a:extLst>
              </p14:cNvPr>
              <p14:cNvContentPartPr/>
              <p14:nvPr/>
            </p14:nvContentPartPr>
            <p14:xfrm>
              <a:off x="1465297" y="852363"/>
              <a:ext cx="234360" cy="1800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9B47E943-D773-462B-80F5-AFA7B28DEDAB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456657" y="843723"/>
                <a:ext cx="25200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FBEC2E0A-DFE4-4C09-B0E1-6E9896DE278C}"/>
                  </a:ext>
                </a:extLst>
              </p14:cNvPr>
              <p14:cNvContentPartPr/>
              <p14:nvPr/>
            </p14:nvContentPartPr>
            <p14:xfrm>
              <a:off x="1907017" y="886203"/>
              <a:ext cx="67680" cy="2844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FBEC2E0A-DFE4-4C09-B0E1-6E9896DE278C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898377" y="877203"/>
                <a:ext cx="8532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EE8F214-8F2F-4446-8377-A2F1230CB1FF}"/>
                  </a:ext>
                </a:extLst>
              </p14:cNvPr>
              <p14:cNvContentPartPr/>
              <p14:nvPr/>
            </p14:nvContentPartPr>
            <p14:xfrm>
              <a:off x="1884697" y="1003923"/>
              <a:ext cx="118080" cy="115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EE8F214-8F2F-4446-8377-A2F1230CB1FF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876057" y="995283"/>
                <a:ext cx="13572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E283F275-0DFC-469B-B35A-138840DA54CB}"/>
              </a:ext>
            </a:extLst>
          </p:cNvPr>
          <p:cNvGrpSpPr/>
          <p:nvPr/>
        </p:nvGrpSpPr>
        <p:grpSpPr>
          <a:xfrm>
            <a:off x="2540977" y="779643"/>
            <a:ext cx="471960" cy="368640"/>
            <a:chOff x="2540977" y="779643"/>
            <a:chExt cx="471960" cy="36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F73CA32-F4D2-4CDC-8CE8-2807A464DF3F}"/>
                    </a:ext>
                  </a:extLst>
                </p14:cNvPr>
                <p14:cNvContentPartPr/>
                <p14:nvPr/>
              </p14:nvContentPartPr>
              <p14:xfrm>
                <a:off x="2540977" y="1032003"/>
                <a:ext cx="73080" cy="1162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F73CA32-F4D2-4CDC-8CE8-2807A464DF3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531977" y="1023363"/>
                  <a:ext cx="907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06BC80B-C5BF-416D-B706-6419086F58D7}"/>
                    </a:ext>
                  </a:extLst>
                </p14:cNvPr>
                <p14:cNvContentPartPr/>
                <p14:nvPr/>
              </p14:nvContentPartPr>
              <p14:xfrm>
                <a:off x="2776777" y="886203"/>
                <a:ext cx="185400" cy="2246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06BC80B-C5BF-416D-B706-6419086F58D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767777" y="877203"/>
                  <a:ext cx="2030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800255C-E0F3-4872-94E6-83EAF85B730C}"/>
                    </a:ext>
                  </a:extLst>
                </p14:cNvPr>
                <p14:cNvContentPartPr/>
                <p14:nvPr/>
              </p14:nvContentPartPr>
              <p14:xfrm>
                <a:off x="2771017" y="1009683"/>
                <a:ext cx="129240" cy="338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800255C-E0F3-4872-94E6-83EAF85B730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762377" y="1000683"/>
                  <a:ext cx="1468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5F23633-C4F1-42E4-A2CD-F1C73479B4B2}"/>
                    </a:ext>
                  </a:extLst>
                </p14:cNvPr>
                <p14:cNvContentPartPr/>
                <p14:nvPr/>
              </p14:nvContentPartPr>
              <p14:xfrm>
                <a:off x="2844097" y="779643"/>
                <a:ext cx="168840" cy="396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5F23633-C4F1-42E4-A2CD-F1C73479B4B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35097" y="770643"/>
                  <a:ext cx="18648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1C48709-C05A-416C-AE2B-A6713855CC77}"/>
              </a:ext>
            </a:extLst>
          </p:cNvPr>
          <p:cNvGrpSpPr/>
          <p:nvPr/>
        </p:nvGrpSpPr>
        <p:grpSpPr>
          <a:xfrm>
            <a:off x="3365737" y="931203"/>
            <a:ext cx="174240" cy="196560"/>
            <a:chOff x="3365737" y="931203"/>
            <a:chExt cx="174240" cy="19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B001447-DB68-4217-966E-EFCBFB2BA576}"/>
                    </a:ext>
                  </a:extLst>
                </p14:cNvPr>
                <p14:cNvContentPartPr/>
                <p14:nvPr/>
              </p14:nvContentPartPr>
              <p14:xfrm>
                <a:off x="3365737" y="992763"/>
                <a:ext cx="174240" cy="126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B001447-DB68-4217-966E-EFCBFB2BA57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356737" y="983763"/>
                  <a:ext cx="1918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039DA45-79F8-4BE5-B1AA-E20438D82599}"/>
                    </a:ext>
                  </a:extLst>
                </p14:cNvPr>
                <p14:cNvContentPartPr/>
                <p14:nvPr/>
              </p14:nvContentPartPr>
              <p14:xfrm>
                <a:off x="3422257" y="931203"/>
                <a:ext cx="73080" cy="1965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039DA45-79F8-4BE5-B1AA-E20438D8259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13257" y="922203"/>
                  <a:ext cx="9072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88E9386D-1E7C-4C0F-837A-7A54856C55FB}"/>
                  </a:ext>
                </a:extLst>
              </p14:cNvPr>
              <p14:cNvContentPartPr/>
              <p14:nvPr/>
            </p14:nvContentPartPr>
            <p14:xfrm>
              <a:off x="3898537" y="757323"/>
              <a:ext cx="219240" cy="1152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88E9386D-1E7C-4C0F-837A-7A54856C55F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889897" y="748323"/>
                <a:ext cx="23688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0AB9B159-1A10-42F7-BE8F-20DE46456D5A}"/>
              </a:ext>
            </a:extLst>
          </p:cNvPr>
          <p:cNvGrpSpPr/>
          <p:nvPr/>
        </p:nvGrpSpPr>
        <p:grpSpPr>
          <a:xfrm>
            <a:off x="3758497" y="858123"/>
            <a:ext cx="1431000" cy="606600"/>
            <a:chOff x="3758497" y="858123"/>
            <a:chExt cx="1431000" cy="60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DDE0869-C690-4D45-AC09-141539A8B763}"/>
                    </a:ext>
                  </a:extLst>
                </p14:cNvPr>
                <p14:cNvContentPartPr/>
                <p14:nvPr/>
              </p14:nvContentPartPr>
              <p14:xfrm>
                <a:off x="3842377" y="858123"/>
                <a:ext cx="23040" cy="2192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DDE0869-C690-4D45-AC09-141539A8B76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33737" y="849123"/>
                  <a:ext cx="406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C94D37A-0843-4393-B69E-68870836EACE}"/>
                    </a:ext>
                  </a:extLst>
                </p14:cNvPr>
                <p14:cNvContentPartPr/>
                <p14:nvPr/>
              </p14:nvContentPartPr>
              <p14:xfrm>
                <a:off x="3836977" y="862803"/>
                <a:ext cx="241200" cy="1191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C94D37A-0843-4393-B69E-68870836EAC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827977" y="854163"/>
                  <a:ext cx="2588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4599577-2AA6-4036-AEA4-823B51515C32}"/>
                    </a:ext>
                  </a:extLst>
                </p14:cNvPr>
                <p14:cNvContentPartPr/>
                <p14:nvPr/>
              </p14:nvContentPartPr>
              <p14:xfrm>
                <a:off x="3758497" y="1065843"/>
                <a:ext cx="684720" cy="1969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4599577-2AA6-4036-AEA4-823B51515C3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749497" y="1056843"/>
                  <a:ext cx="7023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78890BF-01A9-417F-84E1-B88F6C573CB5}"/>
                    </a:ext>
                  </a:extLst>
                </p14:cNvPr>
                <p14:cNvContentPartPr/>
                <p14:nvPr/>
              </p14:nvContentPartPr>
              <p14:xfrm>
                <a:off x="3915457" y="1362483"/>
                <a:ext cx="185400" cy="964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78890BF-01A9-417F-84E1-B88F6C573CB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906817" y="1353483"/>
                  <a:ext cx="2030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EB3D7D9-CA97-457E-9FB5-EDE0BE4CAFAA}"/>
                    </a:ext>
                  </a:extLst>
                </p14:cNvPr>
                <p14:cNvContentPartPr/>
                <p14:nvPr/>
              </p14:nvContentPartPr>
              <p14:xfrm>
                <a:off x="4200937" y="1284363"/>
                <a:ext cx="214560" cy="1580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EB3D7D9-CA97-457E-9FB5-EDE0BE4CAFA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91937" y="1275363"/>
                  <a:ext cx="2322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560EB09-13A0-4F82-A635-E8A906E85F42}"/>
                    </a:ext>
                  </a:extLst>
                </p14:cNvPr>
                <p14:cNvContentPartPr/>
                <p14:nvPr/>
              </p14:nvContentPartPr>
              <p14:xfrm>
                <a:off x="4325137" y="1351683"/>
                <a:ext cx="140760" cy="115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560EB09-13A0-4F82-A635-E8A906E85F4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16137" y="134304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B8342BD-E1CF-41DD-A98B-BF31967DAFCD}"/>
                    </a:ext>
                  </a:extLst>
                </p14:cNvPr>
                <p14:cNvContentPartPr/>
                <p14:nvPr/>
              </p14:nvContentPartPr>
              <p14:xfrm>
                <a:off x="4493257" y="1307043"/>
                <a:ext cx="258480" cy="1296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B8342BD-E1CF-41DD-A98B-BF31967DAFC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484617" y="1298043"/>
                  <a:ext cx="2761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87423BF-804C-41E3-83B7-218E944BDFD1}"/>
                    </a:ext>
                  </a:extLst>
                </p14:cNvPr>
                <p14:cNvContentPartPr/>
                <p14:nvPr/>
              </p14:nvContentPartPr>
              <p14:xfrm>
                <a:off x="4751737" y="1247283"/>
                <a:ext cx="314280" cy="1836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87423BF-804C-41E3-83B7-218E944BDFD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42737" y="1238283"/>
                  <a:ext cx="3319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96F7795-BF97-4DF2-9CA8-4949A80EB073}"/>
                    </a:ext>
                  </a:extLst>
                </p14:cNvPr>
                <p14:cNvContentPartPr/>
                <p14:nvPr/>
              </p14:nvContentPartPr>
              <p14:xfrm>
                <a:off x="5144137" y="1357443"/>
                <a:ext cx="45360" cy="1072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96F7795-BF97-4DF2-9CA8-4949A80EB07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135137" y="1348443"/>
                  <a:ext cx="6300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AD4A148-4D74-4402-AA5F-AE49BF36CD18}"/>
              </a:ext>
            </a:extLst>
          </p:cNvPr>
          <p:cNvGrpSpPr/>
          <p:nvPr/>
        </p:nvGrpSpPr>
        <p:grpSpPr>
          <a:xfrm>
            <a:off x="2338657" y="863883"/>
            <a:ext cx="146520" cy="157320"/>
            <a:chOff x="2338657" y="863883"/>
            <a:chExt cx="146520" cy="15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E316BA3-77D6-48F4-84B5-08D5A532E0EA}"/>
                    </a:ext>
                  </a:extLst>
                </p14:cNvPr>
                <p14:cNvContentPartPr/>
                <p14:nvPr/>
              </p14:nvContentPartPr>
              <p14:xfrm>
                <a:off x="2338657" y="863883"/>
                <a:ext cx="129600" cy="1573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E316BA3-77D6-48F4-84B5-08D5A532E0E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330017" y="854883"/>
                  <a:ext cx="1472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E951AFB-3D1F-41AF-886E-3884CAFDD902}"/>
                    </a:ext>
                  </a:extLst>
                </p14:cNvPr>
                <p14:cNvContentPartPr/>
                <p14:nvPr/>
              </p14:nvContentPartPr>
              <p14:xfrm>
                <a:off x="2374297" y="958923"/>
                <a:ext cx="110880" cy="61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E951AFB-3D1F-41AF-886E-3884CAFDD90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365657" y="950283"/>
                  <a:ext cx="12852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A5E9ACEB-E834-47DE-B823-E26D4A13B6AE}"/>
                  </a:ext>
                </a:extLst>
              </p14:cNvPr>
              <p14:cNvContentPartPr/>
              <p14:nvPr/>
            </p14:nvContentPartPr>
            <p14:xfrm>
              <a:off x="2308057" y="1188963"/>
              <a:ext cx="654120" cy="16092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A5E9ACEB-E834-47DE-B823-E26D4A13B6AE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299417" y="1180323"/>
                <a:ext cx="671760" cy="17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C8FEDBF8-FB0B-40FF-97FF-83811F202D55}"/>
              </a:ext>
            </a:extLst>
          </p:cNvPr>
          <p:cNvGrpSpPr/>
          <p:nvPr/>
        </p:nvGrpSpPr>
        <p:grpSpPr>
          <a:xfrm>
            <a:off x="2243617" y="1464003"/>
            <a:ext cx="898200" cy="177120"/>
            <a:chOff x="2243617" y="1464003"/>
            <a:chExt cx="898200" cy="17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C49D83E-34A1-4EC7-9715-0062D6D2153D}"/>
                    </a:ext>
                  </a:extLst>
                </p14:cNvPr>
                <p14:cNvContentPartPr/>
                <p14:nvPr/>
              </p14:nvContentPartPr>
              <p14:xfrm>
                <a:off x="2243617" y="1464003"/>
                <a:ext cx="163080" cy="15120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C49D83E-34A1-4EC7-9715-0062D6D2153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234977" y="1455003"/>
                  <a:ext cx="1807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90FD878-BD6C-43DC-AED4-6E71C8B14094}"/>
                    </a:ext>
                  </a:extLst>
                </p14:cNvPr>
                <p14:cNvContentPartPr/>
                <p14:nvPr/>
              </p14:nvContentPartPr>
              <p14:xfrm>
                <a:off x="2417497" y="1491723"/>
                <a:ext cx="67680" cy="1242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90FD878-BD6C-43DC-AED4-6E71C8B140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408857" y="1483083"/>
                  <a:ext cx="853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5826E0D-C5DA-4868-8EFB-1F543B27ADFE}"/>
                    </a:ext>
                  </a:extLst>
                </p14:cNvPr>
                <p14:cNvContentPartPr/>
                <p14:nvPr/>
              </p14:nvContentPartPr>
              <p14:xfrm>
                <a:off x="2580577" y="1520163"/>
                <a:ext cx="67320" cy="1015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5826E0D-C5DA-4868-8EFB-1F543B27ADF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571937" y="1511163"/>
                  <a:ext cx="849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55A4C78-31B1-472E-8873-B81294D47D1B}"/>
                    </a:ext>
                  </a:extLst>
                </p14:cNvPr>
                <p14:cNvContentPartPr/>
                <p14:nvPr/>
              </p14:nvContentPartPr>
              <p14:xfrm>
                <a:off x="2709097" y="1520163"/>
                <a:ext cx="140760" cy="1126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55A4C78-31B1-472E-8873-B81294D47D1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700457" y="1511163"/>
                  <a:ext cx="1584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B9968B5-006B-4189-A0D5-3A547FFE8917}"/>
                    </a:ext>
                  </a:extLst>
                </p14:cNvPr>
                <p14:cNvContentPartPr/>
                <p14:nvPr/>
              </p14:nvContentPartPr>
              <p14:xfrm>
                <a:off x="2880457" y="1564803"/>
                <a:ext cx="261360" cy="763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B9968B5-006B-4189-A0D5-3A547FFE891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871457" y="1556163"/>
                  <a:ext cx="279000" cy="9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A6FC2D74-0E61-41AF-ACEE-47001C22D071}"/>
              </a:ext>
            </a:extLst>
          </p:cNvPr>
          <p:cNvGrpSpPr/>
          <p:nvPr/>
        </p:nvGrpSpPr>
        <p:grpSpPr>
          <a:xfrm>
            <a:off x="1402297" y="2030643"/>
            <a:ext cx="724320" cy="325080"/>
            <a:chOff x="1402297" y="2030643"/>
            <a:chExt cx="724320" cy="32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C205B3B-0485-4DAE-B0CB-922F973E0A15}"/>
                    </a:ext>
                  </a:extLst>
                </p14:cNvPr>
                <p14:cNvContentPartPr/>
                <p14:nvPr/>
              </p14:nvContentPartPr>
              <p14:xfrm>
                <a:off x="1553857" y="2109123"/>
                <a:ext cx="11520" cy="1965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C205B3B-0485-4DAE-B0CB-922F973E0A1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544857" y="2100123"/>
                  <a:ext cx="291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5D6AA36-A7A4-4027-AFDD-359BD199B8B9}"/>
                    </a:ext>
                  </a:extLst>
                </p14:cNvPr>
                <p14:cNvContentPartPr/>
                <p14:nvPr/>
              </p14:nvContentPartPr>
              <p14:xfrm>
                <a:off x="1402297" y="2069523"/>
                <a:ext cx="314640" cy="2862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5D6AA36-A7A4-4027-AFDD-359BD199B8B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393297" y="2060523"/>
                  <a:ext cx="33228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553B06A-C667-4737-882D-012DA3CD30E2}"/>
                    </a:ext>
                  </a:extLst>
                </p14:cNvPr>
                <p14:cNvContentPartPr/>
                <p14:nvPr/>
              </p14:nvContentPartPr>
              <p14:xfrm>
                <a:off x="1424617" y="2030643"/>
                <a:ext cx="140760" cy="115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553B06A-C667-4737-882D-012DA3CD30E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15977" y="202164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DD1919C-487F-47A9-A4C6-96DB90106C5C}"/>
                    </a:ext>
                  </a:extLst>
                </p14:cNvPr>
                <p14:cNvContentPartPr/>
                <p14:nvPr/>
              </p14:nvContentPartPr>
              <p14:xfrm>
                <a:off x="1918537" y="2126043"/>
                <a:ext cx="208080" cy="1461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DD1919C-487F-47A9-A4C6-96DB90106C5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909537" y="2117043"/>
                  <a:ext cx="22572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27C1E3DC-4187-4B2E-87BC-DD63AFA28001}"/>
              </a:ext>
            </a:extLst>
          </p:cNvPr>
          <p:cNvGrpSpPr/>
          <p:nvPr/>
        </p:nvGrpSpPr>
        <p:grpSpPr>
          <a:xfrm>
            <a:off x="2433697" y="2046843"/>
            <a:ext cx="573480" cy="276120"/>
            <a:chOff x="2433697" y="2046843"/>
            <a:chExt cx="573480" cy="276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7900BB4-3151-4B1A-9343-E2B616AC5D49}"/>
                    </a:ext>
                  </a:extLst>
                </p14:cNvPr>
                <p14:cNvContentPartPr/>
                <p14:nvPr/>
              </p14:nvContentPartPr>
              <p14:xfrm>
                <a:off x="2433697" y="2074923"/>
                <a:ext cx="152640" cy="2012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7900BB4-3151-4B1A-9343-E2B616AC5D4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425057" y="2065923"/>
                  <a:ext cx="1702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2BB1196-D5A8-427C-8834-615C77717DF1}"/>
                    </a:ext>
                  </a:extLst>
                </p14:cNvPr>
                <p14:cNvContentPartPr/>
                <p14:nvPr/>
              </p14:nvContentPartPr>
              <p14:xfrm>
                <a:off x="2451337" y="2198763"/>
                <a:ext cx="135000" cy="115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2BB1196-D5A8-427C-8834-615C77717DF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442337" y="2190123"/>
                  <a:ext cx="152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05C6985-6712-439D-887E-7884C0D116C7}"/>
                    </a:ext>
                  </a:extLst>
                </p14:cNvPr>
                <p14:cNvContentPartPr/>
                <p14:nvPr/>
              </p14:nvContentPartPr>
              <p14:xfrm>
                <a:off x="2636737" y="2266083"/>
                <a:ext cx="39600" cy="568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05C6985-6712-439D-887E-7884C0D116C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627737" y="2257443"/>
                  <a:ext cx="572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B998362-609F-4B3D-B182-9304ECDFCFDE}"/>
                    </a:ext>
                  </a:extLst>
                </p14:cNvPr>
                <p14:cNvContentPartPr/>
                <p14:nvPr/>
              </p14:nvContentPartPr>
              <p14:xfrm>
                <a:off x="2844097" y="2046843"/>
                <a:ext cx="163080" cy="2700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B998362-609F-4B3D-B182-9304ECDFCFD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835097" y="2038203"/>
                  <a:ext cx="180720" cy="28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2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E915A184-E0AE-4444-8559-645B8DC2B051}"/>
                  </a:ext>
                </a:extLst>
              </p14:cNvPr>
              <p14:cNvContentPartPr/>
              <p14:nvPr/>
            </p14:nvContentPartPr>
            <p14:xfrm>
              <a:off x="2916817" y="1924083"/>
              <a:ext cx="146160" cy="2268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E915A184-E0AE-4444-8559-645B8DC2B051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908177" y="1915083"/>
                <a:ext cx="163800" cy="4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C023B45E-5100-4B14-8084-6FF87D620F53}"/>
              </a:ext>
            </a:extLst>
          </p:cNvPr>
          <p:cNvGrpSpPr/>
          <p:nvPr/>
        </p:nvGrpSpPr>
        <p:grpSpPr>
          <a:xfrm>
            <a:off x="5233777" y="1817523"/>
            <a:ext cx="163440" cy="505080"/>
            <a:chOff x="5233777" y="1817523"/>
            <a:chExt cx="163440" cy="50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FAABFE2-3559-4F83-9128-9462878C2402}"/>
                    </a:ext>
                  </a:extLst>
                </p14:cNvPr>
                <p14:cNvContentPartPr/>
                <p14:nvPr/>
              </p14:nvContentPartPr>
              <p14:xfrm>
                <a:off x="5233777" y="1884123"/>
                <a:ext cx="163440" cy="3823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FAABFE2-3559-4F83-9128-9462878C240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225137" y="1875483"/>
                  <a:ext cx="18108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403EC93-2353-472E-A1B9-3F47E45E561E}"/>
                    </a:ext>
                  </a:extLst>
                </p14:cNvPr>
                <p14:cNvContentPartPr/>
                <p14:nvPr/>
              </p14:nvContentPartPr>
              <p14:xfrm>
                <a:off x="5250697" y="1817523"/>
                <a:ext cx="31680" cy="565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403EC93-2353-472E-A1B9-3F47E45E561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241697" y="1808523"/>
                  <a:ext cx="493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C72D335-B448-469E-B1A0-02A60B91360F}"/>
                    </a:ext>
                  </a:extLst>
                </p14:cNvPr>
                <p14:cNvContentPartPr/>
                <p14:nvPr/>
              </p14:nvContentPartPr>
              <p14:xfrm>
                <a:off x="5261857" y="2277243"/>
                <a:ext cx="51120" cy="453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C72D335-B448-469E-B1A0-02A60B91360F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252857" y="2268603"/>
                  <a:ext cx="68760" cy="6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5F37B0F1-A47F-4A7A-9741-84EB9CA29773}"/>
                  </a:ext>
                </a:extLst>
              </p14:cNvPr>
              <p14:cNvContentPartPr/>
              <p14:nvPr/>
            </p14:nvContentPartPr>
            <p14:xfrm>
              <a:off x="5755417" y="1806003"/>
              <a:ext cx="129600" cy="505440"/>
            </p14:xfrm>
          </p:contentPart>
        </mc:Choice>
        <mc:Fallback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5F37B0F1-A47F-4A7A-9741-84EB9CA2977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746417" y="1797003"/>
                <a:ext cx="147240" cy="52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DCB2CA1-9A12-4C74-A8EC-33C9EA171878}"/>
                  </a:ext>
                </a:extLst>
              </p14:cNvPr>
              <p14:cNvContentPartPr/>
              <p14:nvPr/>
            </p14:nvContentPartPr>
            <p14:xfrm>
              <a:off x="6216937" y="1733283"/>
              <a:ext cx="162360" cy="52776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DCB2CA1-9A12-4C74-A8EC-33C9EA17187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207937" y="1724283"/>
                <a:ext cx="180000" cy="54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C38F1C86-D5FD-4486-8113-8F93656079AB}"/>
                  </a:ext>
                </a:extLst>
              </p14:cNvPr>
              <p14:cNvContentPartPr/>
              <p14:nvPr/>
            </p14:nvContentPartPr>
            <p14:xfrm>
              <a:off x="6816337" y="1650843"/>
              <a:ext cx="123480" cy="552960"/>
            </p14:xfrm>
          </p:contentPart>
        </mc:Choice>
        <mc:Fallback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C38F1C86-D5FD-4486-8113-8F93656079A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807337" y="1642203"/>
                <a:ext cx="141120" cy="57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B2B26557-895E-499B-8265-D6BF0D352EB5}"/>
              </a:ext>
            </a:extLst>
          </p:cNvPr>
          <p:cNvGrpSpPr/>
          <p:nvPr/>
        </p:nvGrpSpPr>
        <p:grpSpPr>
          <a:xfrm>
            <a:off x="1224457" y="2715003"/>
            <a:ext cx="952200" cy="308880"/>
            <a:chOff x="1224457" y="2715003"/>
            <a:chExt cx="952200" cy="30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4E86374-FB75-40F1-ABB7-620EDC2718C8}"/>
                    </a:ext>
                  </a:extLst>
                </p14:cNvPr>
                <p14:cNvContentPartPr/>
                <p14:nvPr/>
              </p14:nvContentPartPr>
              <p14:xfrm>
                <a:off x="1224457" y="2815803"/>
                <a:ext cx="245880" cy="2080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4E86374-FB75-40F1-ABB7-620EDC2718C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215817" y="2806803"/>
                  <a:ext cx="2635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2C64CBA-686F-48D6-ABFD-D14CCB2D50E3}"/>
                    </a:ext>
                  </a:extLst>
                </p14:cNvPr>
                <p14:cNvContentPartPr/>
                <p14:nvPr/>
              </p14:nvContentPartPr>
              <p14:xfrm>
                <a:off x="1576177" y="2776563"/>
                <a:ext cx="174240" cy="1800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2C64CBA-686F-48D6-ABFD-D14CCB2D50E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567537" y="2767923"/>
                  <a:ext cx="1918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8B47BC9-D13B-47CE-AA8F-7CD4037BBBEB}"/>
                    </a:ext>
                  </a:extLst>
                </p14:cNvPr>
                <p14:cNvContentPartPr/>
                <p14:nvPr/>
              </p14:nvContentPartPr>
              <p14:xfrm>
                <a:off x="1565017" y="2804643"/>
                <a:ext cx="213480" cy="15192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8B47BC9-D13B-47CE-AA8F-7CD4037BBBE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556017" y="2796003"/>
                  <a:ext cx="231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DDC4268-A150-4522-9E05-F280A88D0CC8}"/>
                    </a:ext>
                  </a:extLst>
                </p14:cNvPr>
                <p14:cNvContentPartPr/>
                <p14:nvPr/>
              </p14:nvContentPartPr>
              <p14:xfrm>
                <a:off x="1929337" y="2776203"/>
                <a:ext cx="229680" cy="2372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DDC4268-A150-4522-9E05-F280A88D0CC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920697" y="2767203"/>
                  <a:ext cx="24732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A815754-32B0-4650-BCC1-DF9116D297E6}"/>
                    </a:ext>
                  </a:extLst>
                </p14:cNvPr>
                <p14:cNvContentPartPr/>
                <p14:nvPr/>
              </p14:nvContentPartPr>
              <p14:xfrm>
                <a:off x="1929697" y="2945043"/>
                <a:ext cx="129240" cy="61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A815754-32B0-4650-BCC1-DF9116D297E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920697" y="293604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D885CD3-3E1E-431A-89D4-ECFAABB93875}"/>
                    </a:ext>
                  </a:extLst>
                </p14:cNvPr>
                <p14:cNvContentPartPr/>
                <p14:nvPr/>
              </p14:nvContentPartPr>
              <p14:xfrm>
                <a:off x="2019337" y="2715003"/>
                <a:ext cx="157320" cy="61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D885CD3-3E1E-431A-89D4-ECFAABB9387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010697" y="2706003"/>
                  <a:ext cx="17496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899CD202-5021-4DD8-8B94-2F2FE1A16BB6}"/>
                  </a:ext>
                </a:extLst>
              </p14:cNvPr>
              <p14:cNvContentPartPr/>
              <p14:nvPr/>
            </p14:nvContentPartPr>
            <p14:xfrm>
              <a:off x="2395177" y="2799243"/>
              <a:ext cx="151920" cy="11268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899CD202-5021-4DD8-8B94-2F2FE1A16BB6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386537" y="2790243"/>
                <a:ext cx="169560" cy="13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0B102FE-CF9B-490E-8526-544ACB865EAA}"/>
              </a:ext>
            </a:extLst>
          </p:cNvPr>
          <p:cNvGrpSpPr/>
          <p:nvPr/>
        </p:nvGrpSpPr>
        <p:grpSpPr>
          <a:xfrm>
            <a:off x="2866417" y="2417643"/>
            <a:ext cx="951480" cy="639360"/>
            <a:chOff x="2866417" y="2417643"/>
            <a:chExt cx="951480" cy="63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2D82503-90DA-4ACB-8A21-2462B59E40A8}"/>
                    </a:ext>
                  </a:extLst>
                </p14:cNvPr>
                <p14:cNvContentPartPr/>
                <p14:nvPr/>
              </p14:nvContentPartPr>
              <p14:xfrm>
                <a:off x="2866417" y="2787723"/>
                <a:ext cx="106920" cy="61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2D82503-90DA-4ACB-8A21-2462B59E40A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857777" y="277908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0E935CE-F089-4764-8E1B-FFF069C28F5D}"/>
                    </a:ext>
                  </a:extLst>
                </p14:cNvPr>
                <p14:cNvContentPartPr/>
                <p14:nvPr/>
              </p14:nvContentPartPr>
              <p14:xfrm>
                <a:off x="3152617" y="2524203"/>
                <a:ext cx="241560" cy="2419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0E935CE-F089-4764-8E1B-FFF069C28F5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143617" y="2515203"/>
                  <a:ext cx="2592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B85114B-2AF8-41C3-B3B7-A1F337D8CE36}"/>
                    </a:ext>
                  </a:extLst>
                </p14:cNvPr>
                <p14:cNvContentPartPr/>
                <p14:nvPr/>
              </p14:nvContentPartPr>
              <p14:xfrm>
                <a:off x="3489217" y="2529963"/>
                <a:ext cx="28800" cy="1738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B85114B-2AF8-41C3-B3B7-A1F337D8CE3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80217" y="2520963"/>
                  <a:ext cx="46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D6F9F00-14D5-42BA-9D16-CB97A452F7C6}"/>
                    </a:ext>
                  </a:extLst>
                </p14:cNvPr>
                <p14:cNvContentPartPr/>
                <p14:nvPr/>
              </p14:nvContentPartPr>
              <p14:xfrm>
                <a:off x="3507937" y="2520603"/>
                <a:ext cx="124920" cy="2433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D6F9F00-14D5-42BA-9D16-CB97A452F7C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498937" y="2511603"/>
                  <a:ext cx="1425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B50F94D-96C2-4090-9D08-679BFB06B82F}"/>
                    </a:ext>
                  </a:extLst>
                </p14:cNvPr>
                <p14:cNvContentPartPr/>
                <p14:nvPr/>
              </p14:nvContentPartPr>
              <p14:xfrm>
                <a:off x="3505777" y="2417643"/>
                <a:ext cx="185400" cy="284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B50F94D-96C2-4090-9D08-679BFB06B82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97137" y="2409003"/>
                  <a:ext cx="2030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6AB2D4D-4EDB-44C0-8C09-6453F84C83CA}"/>
                    </a:ext>
                  </a:extLst>
                </p14:cNvPr>
                <p14:cNvContentPartPr/>
                <p14:nvPr/>
              </p14:nvContentPartPr>
              <p14:xfrm>
                <a:off x="3158017" y="2777283"/>
                <a:ext cx="659880" cy="673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6AB2D4D-4EDB-44C0-8C09-6453F84C83C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149377" y="2768283"/>
                  <a:ext cx="6775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5E7BBD4-D779-4F80-87DC-55BC6A65293E}"/>
                    </a:ext>
                  </a:extLst>
                </p14:cNvPr>
                <p14:cNvContentPartPr/>
                <p14:nvPr/>
              </p14:nvContentPartPr>
              <p14:xfrm>
                <a:off x="3170257" y="2939283"/>
                <a:ext cx="502200" cy="1177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5E7BBD4-D779-4F80-87DC-55BC6A65293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61617" y="2930643"/>
                  <a:ext cx="5198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49D8EB9-ACF6-4716-AD78-F45BB0E7AC57}"/>
                    </a:ext>
                  </a:extLst>
                </p14:cNvPr>
                <p14:cNvContentPartPr/>
                <p14:nvPr/>
              </p14:nvContentPartPr>
              <p14:xfrm>
                <a:off x="3556177" y="2860803"/>
                <a:ext cx="50760" cy="1908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49D8EB9-ACF6-4716-AD78-F45BB0E7AC5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547537" y="2852163"/>
                  <a:ext cx="68400" cy="20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BB21B87-6155-4E14-B0A9-96ACE56139F3}"/>
              </a:ext>
            </a:extLst>
          </p:cNvPr>
          <p:cNvGrpSpPr/>
          <p:nvPr/>
        </p:nvGrpSpPr>
        <p:grpSpPr>
          <a:xfrm>
            <a:off x="2912857" y="3214323"/>
            <a:ext cx="632880" cy="567000"/>
            <a:chOff x="2912857" y="3214323"/>
            <a:chExt cx="632880" cy="56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6232D41-4B7C-4AA3-903D-94AECF033F33}"/>
                    </a:ext>
                  </a:extLst>
                </p14:cNvPr>
                <p14:cNvContentPartPr/>
                <p14:nvPr/>
              </p14:nvContentPartPr>
              <p14:xfrm>
                <a:off x="2912857" y="3214323"/>
                <a:ext cx="391680" cy="2138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6232D41-4B7C-4AA3-903D-94AECF033F3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904217" y="3205323"/>
                  <a:ext cx="4093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820E40B-475A-4E37-98E9-EC7CB4218DA7}"/>
                    </a:ext>
                  </a:extLst>
                </p14:cNvPr>
                <p14:cNvContentPartPr/>
                <p14:nvPr/>
              </p14:nvContentPartPr>
              <p14:xfrm>
                <a:off x="3180697" y="3219003"/>
                <a:ext cx="216720" cy="1976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820E40B-475A-4E37-98E9-EC7CB4218DA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171697" y="3210363"/>
                  <a:ext cx="2343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77137A9-4158-4DE2-8079-6EC7E247D723}"/>
                    </a:ext>
                  </a:extLst>
                </p14:cNvPr>
                <p14:cNvContentPartPr/>
                <p14:nvPr/>
              </p14:nvContentPartPr>
              <p14:xfrm>
                <a:off x="3203017" y="3214323"/>
                <a:ext cx="208080" cy="61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77137A9-4158-4DE2-8079-6EC7E247D72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194377" y="3205323"/>
                  <a:ext cx="22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10E7A95-CA8A-4378-93E0-89BD7CBAE035}"/>
                    </a:ext>
                  </a:extLst>
                </p14:cNvPr>
                <p14:cNvContentPartPr/>
                <p14:nvPr/>
              </p14:nvContentPartPr>
              <p14:xfrm>
                <a:off x="2922577" y="3483243"/>
                <a:ext cx="623160" cy="568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10E7A95-CA8A-4378-93E0-89BD7CBAE03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13577" y="3474603"/>
                  <a:ext cx="6408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8F3677D-330F-4ABC-8CDD-99BFFF2E84EA}"/>
                    </a:ext>
                  </a:extLst>
                </p14:cNvPr>
                <p14:cNvContentPartPr/>
                <p14:nvPr/>
              </p14:nvContentPartPr>
              <p14:xfrm>
                <a:off x="3088537" y="3623643"/>
                <a:ext cx="316080" cy="1242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8F3677D-330F-4ABC-8CDD-99BFFF2E84E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079537" y="3615003"/>
                  <a:ext cx="3337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81A7641-FD8D-4769-9BF6-13B0666418D8}"/>
                    </a:ext>
                  </a:extLst>
                </p14:cNvPr>
                <p14:cNvContentPartPr/>
                <p14:nvPr/>
              </p14:nvContentPartPr>
              <p14:xfrm>
                <a:off x="3343057" y="3590163"/>
                <a:ext cx="67680" cy="1911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81A7641-FD8D-4769-9BF6-13B0666418D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334417" y="3581163"/>
                  <a:ext cx="8532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868008A8-B558-4DF9-A9C8-A506C2DD7E6F}"/>
              </a:ext>
            </a:extLst>
          </p:cNvPr>
          <p:cNvGrpSpPr/>
          <p:nvPr/>
        </p:nvGrpSpPr>
        <p:grpSpPr>
          <a:xfrm>
            <a:off x="4038937" y="2473803"/>
            <a:ext cx="1313280" cy="547920"/>
            <a:chOff x="4038937" y="2473803"/>
            <a:chExt cx="1313280" cy="547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2BEC285-B1A6-4580-ABE6-81E15B90BB27}"/>
                    </a:ext>
                  </a:extLst>
                </p14:cNvPr>
                <p14:cNvContentPartPr/>
                <p14:nvPr/>
              </p14:nvContentPartPr>
              <p14:xfrm>
                <a:off x="4067017" y="2776563"/>
                <a:ext cx="118080" cy="118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2BEC285-B1A6-4580-ABE6-81E15B90BB2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058017" y="2767923"/>
                  <a:ext cx="1357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DDD8303-F7AD-4D8D-828C-7C9D2257961E}"/>
                    </a:ext>
                  </a:extLst>
                </p14:cNvPr>
                <p14:cNvContentPartPr/>
                <p14:nvPr/>
              </p14:nvContentPartPr>
              <p14:xfrm>
                <a:off x="4038937" y="2860803"/>
                <a:ext cx="129240" cy="115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DDD8303-F7AD-4D8D-828C-7C9D2257961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029937" y="285216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65164C0-C0B2-4C83-A0EE-FEC88869AA6F}"/>
                    </a:ext>
                  </a:extLst>
                </p14:cNvPr>
                <p14:cNvContentPartPr/>
                <p14:nvPr/>
              </p14:nvContentPartPr>
              <p14:xfrm>
                <a:off x="4380937" y="2810403"/>
                <a:ext cx="73440" cy="61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65164C0-C0B2-4C83-A0EE-FEC88869AA6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372297" y="280140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9C43F9B-0415-4BE6-88E0-47D0C0C77266}"/>
                    </a:ext>
                  </a:extLst>
                </p14:cNvPr>
                <p14:cNvContentPartPr/>
                <p14:nvPr/>
              </p14:nvContentPartPr>
              <p14:xfrm>
                <a:off x="4375537" y="2737323"/>
                <a:ext cx="348840" cy="2844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9C43F9B-0415-4BE6-88E0-47D0C0C7726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366537" y="2728683"/>
                  <a:ext cx="36648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105A59C-BAA1-449B-8A5E-2D86D1540356}"/>
                    </a:ext>
                  </a:extLst>
                </p14:cNvPr>
                <p14:cNvContentPartPr/>
                <p14:nvPr/>
              </p14:nvContentPartPr>
              <p14:xfrm>
                <a:off x="4745617" y="2877723"/>
                <a:ext cx="46080" cy="964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105A59C-BAA1-449B-8A5E-2D86D154035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736977" y="2868723"/>
                  <a:ext cx="637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2BD4A95-8E9C-4145-A621-F67AD0639769}"/>
                    </a:ext>
                  </a:extLst>
                </p14:cNvPr>
                <p14:cNvContentPartPr/>
                <p14:nvPr/>
              </p14:nvContentPartPr>
              <p14:xfrm>
                <a:off x="4863697" y="2540403"/>
                <a:ext cx="134280" cy="1749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2BD4A95-8E9C-4145-A621-F67AD063976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855057" y="2531763"/>
                  <a:ext cx="1519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7B0FAED-52C4-4D32-8797-EF4810CE04A1}"/>
                    </a:ext>
                  </a:extLst>
                </p14:cNvPr>
                <p14:cNvContentPartPr/>
                <p14:nvPr/>
              </p14:nvContentPartPr>
              <p14:xfrm>
                <a:off x="5087977" y="2546523"/>
                <a:ext cx="22680" cy="1519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7B0FAED-52C4-4D32-8797-EF4810CE04A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078977" y="2537883"/>
                  <a:ext cx="40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745F331-7628-4695-A4A4-EE4B03D5E0DB}"/>
                    </a:ext>
                  </a:extLst>
                </p14:cNvPr>
                <p14:cNvContentPartPr/>
                <p14:nvPr/>
              </p14:nvContentPartPr>
              <p14:xfrm>
                <a:off x="5104897" y="2541123"/>
                <a:ext cx="118080" cy="1350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745F331-7628-4695-A4A4-EE4B03D5E0D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095897" y="2532123"/>
                  <a:ext cx="135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5A83813-61F7-43F1-A159-0B1BD8141BD2}"/>
                    </a:ext>
                  </a:extLst>
                </p14:cNvPr>
                <p14:cNvContentPartPr/>
                <p14:nvPr/>
              </p14:nvContentPartPr>
              <p14:xfrm>
                <a:off x="4874857" y="2473803"/>
                <a:ext cx="477360" cy="3088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5A83813-61F7-43F1-A159-0B1BD8141BD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865857" y="2464803"/>
                  <a:ext cx="4950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E218C02-B6E2-430B-9294-78AF428F866C}"/>
                    </a:ext>
                  </a:extLst>
                </p14:cNvPr>
                <p14:cNvContentPartPr/>
                <p14:nvPr/>
              </p14:nvContentPartPr>
              <p14:xfrm>
                <a:off x="4909417" y="2815803"/>
                <a:ext cx="358560" cy="1850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E218C02-B6E2-430B-9294-78AF428F866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900417" y="2807163"/>
                  <a:ext cx="3762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EAFF1A1-8D3C-4EB2-ADA1-43FEE81D6F6E}"/>
                    </a:ext>
                  </a:extLst>
                </p14:cNvPr>
                <p14:cNvContentPartPr/>
                <p14:nvPr/>
              </p14:nvContentPartPr>
              <p14:xfrm>
                <a:off x="5177257" y="2804643"/>
                <a:ext cx="34200" cy="1800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EAFF1A1-8D3C-4EB2-ADA1-43FEE81D6F6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168617" y="2796003"/>
                  <a:ext cx="5184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539AC2B3-AEEA-4E73-9422-E48D58EFCCE0}"/>
              </a:ext>
            </a:extLst>
          </p:cNvPr>
          <p:cNvGrpSpPr/>
          <p:nvPr/>
        </p:nvGrpSpPr>
        <p:grpSpPr>
          <a:xfrm>
            <a:off x="3887377" y="3438603"/>
            <a:ext cx="151920" cy="62280"/>
            <a:chOff x="3887377" y="3438603"/>
            <a:chExt cx="151920" cy="62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15AFABB-8D62-43BB-AC87-667C62B1A6EF}"/>
                    </a:ext>
                  </a:extLst>
                </p14:cNvPr>
                <p14:cNvContentPartPr/>
                <p14:nvPr/>
              </p14:nvContentPartPr>
              <p14:xfrm>
                <a:off x="3926617" y="3438603"/>
                <a:ext cx="112680" cy="3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15AFABB-8D62-43BB-AC87-667C62B1A6E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917977" y="3429963"/>
                  <a:ext cx="130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C525E8D-312D-432E-BF8A-698CD5DC6A21}"/>
                    </a:ext>
                  </a:extLst>
                </p14:cNvPr>
                <p14:cNvContentPartPr/>
                <p14:nvPr/>
              </p14:nvContentPartPr>
              <p14:xfrm>
                <a:off x="3887377" y="3483603"/>
                <a:ext cx="67680" cy="172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C525E8D-312D-432E-BF8A-698CD5DC6A2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878737" y="347460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50C062A2-C459-4F20-B605-0315F6BF1CA3}"/>
              </a:ext>
            </a:extLst>
          </p:cNvPr>
          <p:cNvGrpSpPr/>
          <p:nvPr/>
        </p:nvGrpSpPr>
        <p:grpSpPr>
          <a:xfrm>
            <a:off x="4468057" y="3102003"/>
            <a:ext cx="909720" cy="533520"/>
            <a:chOff x="4468057" y="3102003"/>
            <a:chExt cx="909720" cy="53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1AC32CA-E7A0-4EDD-BEB4-5CBE7AD0A839}"/>
                    </a:ext>
                  </a:extLst>
                </p14:cNvPr>
                <p14:cNvContentPartPr/>
                <p14:nvPr/>
              </p14:nvContentPartPr>
              <p14:xfrm>
                <a:off x="4468057" y="3327003"/>
                <a:ext cx="104040" cy="1688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1AC32CA-E7A0-4EDD-BEB4-5CBE7AD0A83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459417" y="3318003"/>
                  <a:ext cx="1216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965241C-3F6D-4430-A419-18E7A0B968E8}"/>
                    </a:ext>
                  </a:extLst>
                </p14:cNvPr>
                <p14:cNvContentPartPr/>
                <p14:nvPr/>
              </p14:nvContentPartPr>
              <p14:xfrm>
                <a:off x="4499017" y="3427443"/>
                <a:ext cx="106920" cy="115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965241C-3F6D-4430-A419-18E7A0B968E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490017" y="3418443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1290C75-C67E-497C-9092-C5616445AD7B}"/>
                    </a:ext>
                  </a:extLst>
                </p14:cNvPr>
                <p14:cNvContentPartPr/>
                <p14:nvPr/>
              </p14:nvContentPartPr>
              <p14:xfrm>
                <a:off x="4677937" y="3477843"/>
                <a:ext cx="57240" cy="1015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1290C75-C67E-497C-9092-C5616445AD7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668937" y="3469203"/>
                  <a:ext cx="74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D7225EB-13ED-4794-A4F9-14BBAE5CDDB4}"/>
                    </a:ext>
                  </a:extLst>
                </p14:cNvPr>
                <p14:cNvContentPartPr/>
                <p14:nvPr/>
              </p14:nvContentPartPr>
              <p14:xfrm>
                <a:off x="4869097" y="3197043"/>
                <a:ext cx="118440" cy="1666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D7225EB-13ED-4794-A4F9-14BBAE5CDDB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860097" y="3188043"/>
                  <a:ext cx="136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E4494AF5-8192-4EBC-ADC0-75BED3EEF421}"/>
                    </a:ext>
                  </a:extLst>
                </p14:cNvPr>
                <p14:cNvContentPartPr/>
                <p14:nvPr/>
              </p14:nvContentPartPr>
              <p14:xfrm>
                <a:off x="5117857" y="3170403"/>
                <a:ext cx="104040" cy="108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E4494AF5-8192-4EBC-ADC0-75BED3EEF42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108857" y="3161403"/>
                  <a:ext cx="1216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9E51406-054E-4357-A288-EB2BF3ABB8AC}"/>
                    </a:ext>
                  </a:extLst>
                </p14:cNvPr>
                <p14:cNvContentPartPr/>
                <p14:nvPr/>
              </p14:nvContentPartPr>
              <p14:xfrm>
                <a:off x="5081497" y="3186243"/>
                <a:ext cx="102240" cy="1688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9E51406-054E-4357-A288-EB2BF3ABB8A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072857" y="3177243"/>
                  <a:ext cx="1198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FAC92D7-C0DD-42A4-A06D-3A9BFD647042}"/>
                    </a:ext>
                  </a:extLst>
                </p14:cNvPr>
                <p14:cNvContentPartPr/>
                <p14:nvPr/>
              </p14:nvContentPartPr>
              <p14:xfrm>
                <a:off x="5048737" y="3253563"/>
                <a:ext cx="84600" cy="61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FAC92D7-C0DD-42A4-A06D-3A9BFD64704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039737" y="324456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3C96394-D0EC-42AE-865C-F979622B0C9E}"/>
                    </a:ext>
                  </a:extLst>
                </p14:cNvPr>
                <p14:cNvContentPartPr/>
                <p14:nvPr/>
              </p14:nvContentPartPr>
              <p14:xfrm>
                <a:off x="5144137" y="3102003"/>
                <a:ext cx="112680" cy="612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3C96394-D0EC-42AE-865C-F979622B0C9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135137" y="309336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09F4393-F6A7-48EC-81FB-5C0758DCE15A}"/>
                    </a:ext>
                  </a:extLst>
                </p14:cNvPr>
                <p14:cNvContentPartPr/>
                <p14:nvPr/>
              </p14:nvContentPartPr>
              <p14:xfrm>
                <a:off x="4784857" y="3415923"/>
                <a:ext cx="592920" cy="342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09F4393-F6A7-48EC-81FB-5C0758DCE15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776217" y="3407283"/>
                  <a:ext cx="6105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EBD0249-1020-4B16-8054-12B9490CB0A8}"/>
                    </a:ext>
                  </a:extLst>
                </p14:cNvPr>
                <p14:cNvContentPartPr/>
                <p14:nvPr/>
              </p14:nvContentPartPr>
              <p14:xfrm>
                <a:off x="4947577" y="3505923"/>
                <a:ext cx="314640" cy="1296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EBD0249-1020-4B16-8054-12B9490CB0A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938937" y="3497283"/>
                  <a:ext cx="3322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FA1ED0E-DE74-47AA-93D9-93D82181A9B1}"/>
                    </a:ext>
                  </a:extLst>
                </p14:cNvPr>
                <p14:cNvContentPartPr/>
                <p14:nvPr/>
              </p14:nvContentPartPr>
              <p14:xfrm>
                <a:off x="5177617" y="3477843"/>
                <a:ext cx="78840" cy="1407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FA1ED0E-DE74-47AA-93D9-93D82181A9B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168977" y="3469203"/>
                  <a:ext cx="96480" cy="15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BDB38431-D2E1-449D-871D-15D2DDCCDE0E}"/>
              </a:ext>
            </a:extLst>
          </p:cNvPr>
          <p:cNvGrpSpPr/>
          <p:nvPr/>
        </p:nvGrpSpPr>
        <p:grpSpPr>
          <a:xfrm>
            <a:off x="1295377" y="3365883"/>
            <a:ext cx="1240560" cy="353520"/>
            <a:chOff x="1295377" y="3365883"/>
            <a:chExt cx="1240560" cy="35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894E8D0-9F8E-488B-96F1-5504A260FC40}"/>
                    </a:ext>
                  </a:extLst>
                </p14:cNvPr>
                <p14:cNvContentPartPr/>
                <p14:nvPr/>
              </p14:nvContentPartPr>
              <p14:xfrm>
                <a:off x="1295377" y="3438243"/>
                <a:ext cx="219600" cy="2307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894E8D0-9F8E-488B-96F1-5504A260FC4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286377" y="3429603"/>
                  <a:ext cx="2372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DB043B6-20A4-4E00-B3EE-AD4865768C03}"/>
                    </a:ext>
                  </a:extLst>
                </p14:cNvPr>
                <p14:cNvContentPartPr/>
                <p14:nvPr/>
              </p14:nvContentPartPr>
              <p14:xfrm>
                <a:off x="1604257" y="3505923"/>
                <a:ext cx="145440" cy="1285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DB043B6-20A4-4E00-B3EE-AD4865768C0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595257" y="3497283"/>
                  <a:ext cx="1630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A09F043-53E8-43E7-BB36-84541BC892A6}"/>
                    </a:ext>
                  </a:extLst>
                </p14:cNvPr>
                <p14:cNvContentPartPr/>
                <p14:nvPr/>
              </p14:nvContentPartPr>
              <p14:xfrm>
                <a:off x="1593097" y="3483603"/>
                <a:ext cx="135000" cy="1800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A09F043-53E8-43E7-BB36-84541BC892A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584097" y="3474603"/>
                  <a:ext cx="1526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33F3BFE-B0CE-4767-BDFE-9021CF29C9F3}"/>
                    </a:ext>
                  </a:extLst>
                </p14:cNvPr>
                <p14:cNvContentPartPr/>
                <p14:nvPr/>
              </p14:nvContentPartPr>
              <p14:xfrm>
                <a:off x="1963177" y="3449763"/>
                <a:ext cx="12240" cy="1911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33F3BFE-B0CE-4767-BDFE-9021CF29C9F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954177" y="3441123"/>
                  <a:ext cx="298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F5A3A21-800F-42AF-A509-2AB4B5F16027}"/>
                    </a:ext>
                  </a:extLst>
                </p14:cNvPr>
                <p14:cNvContentPartPr/>
                <p14:nvPr/>
              </p14:nvContentPartPr>
              <p14:xfrm>
                <a:off x="2182057" y="3410523"/>
                <a:ext cx="28440" cy="2358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F5A3A21-800F-42AF-A509-2AB4B5F1602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173057" y="3401883"/>
                  <a:ext cx="460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75303AF-975B-43C3-BD64-AB56C926B0DB}"/>
                    </a:ext>
                  </a:extLst>
                </p14:cNvPr>
                <p14:cNvContentPartPr/>
                <p14:nvPr/>
              </p14:nvContentPartPr>
              <p14:xfrm>
                <a:off x="1946257" y="3365883"/>
                <a:ext cx="291960" cy="2527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75303AF-975B-43C3-BD64-AB56C926B0D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937617" y="3356883"/>
                  <a:ext cx="3096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31EA2BC-A83E-4158-AFEB-EB5DB04EBA62}"/>
                    </a:ext>
                  </a:extLst>
                </p14:cNvPr>
                <p14:cNvContentPartPr/>
                <p14:nvPr/>
              </p14:nvContentPartPr>
              <p14:xfrm>
                <a:off x="2423257" y="3477843"/>
                <a:ext cx="90000" cy="1152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31EA2BC-A83E-4158-AFEB-EB5DB04EBA6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414617" y="346920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549A52F-CFFB-4721-B470-263369665B01}"/>
                    </a:ext>
                  </a:extLst>
                </p14:cNvPr>
                <p14:cNvContentPartPr/>
                <p14:nvPr/>
              </p14:nvContentPartPr>
              <p14:xfrm>
                <a:off x="2412097" y="3550923"/>
                <a:ext cx="123840" cy="2844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549A52F-CFFB-4721-B470-263369665B0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403097" y="3541923"/>
                  <a:ext cx="14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3EBBE1C-8955-44A0-9BBE-4DB30279D152}"/>
                    </a:ext>
                  </a:extLst>
                </p14:cNvPr>
                <p14:cNvContentPartPr/>
                <p14:nvPr/>
              </p14:nvContentPartPr>
              <p14:xfrm>
                <a:off x="1918537" y="3640563"/>
                <a:ext cx="17640" cy="788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3EBBE1C-8955-44A0-9BBE-4DB30279D15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909537" y="3631563"/>
                  <a:ext cx="352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289662C-1CCD-42DE-878E-974BD9782A65}"/>
                    </a:ext>
                  </a:extLst>
                </p14:cNvPr>
                <p14:cNvContentPartPr/>
                <p14:nvPr/>
              </p14:nvContentPartPr>
              <p14:xfrm>
                <a:off x="2148217" y="3629403"/>
                <a:ext cx="62280" cy="90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289662C-1CCD-42DE-878E-974BD9782A65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139577" y="3620403"/>
                  <a:ext cx="7992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B117B8B9-4EAA-4C86-A8E4-E61F5E790161}"/>
              </a:ext>
            </a:extLst>
          </p:cNvPr>
          <p:cNvGrpSpPr/>
          <p:nvPr/>
        </p:nvGrpSpPr>
        <p:grpSpPr>
          <a:xfrm>
            <a:off x="2187817" y="4111443"/>
            <a:ext cx="869760" cy="397080"/>
            <a:chOff x="2187817" y="4111443"/>
            <a:chExt cx="869760" cy="397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79F5040-3BBB-4353-A7F7-5B96992119DA}"/>
                    </a:ext>
                  </a:extLst>
                </p14:cNvPr>
                <p14:cNvContentPartPr/>
                <p14:nvPr/>
              </p14:nvContentPartPr>
              <p14:xfrm>
                <a:off x="2187817" y="4274523"/>
                <a:ext cx="241560" cy="2340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79F5040-3BBB-4353-A7F7-5B96992119D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178817" y="4265523"/>
                  <a:ext cx="2592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18FE27A-6EBF-4F67-AE99-05682115C8DA}"/>
                    </a:ext>
                  </a:extLst>
                </p14:cNvPr>
                <p14:cNvContentPartPr/>
                <p14:nvPr/>
              </p14:nvContentPartPr>
              <p14:xfrm>
                <a:off x="2535577" y="4145283"/>
                <a:ext cx="157320" cy="961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18FE27A-6EBF-4F67-AE99-05682115C8D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526577" y="4136283"/>
                  <a:ext cx="174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685AA57-47FE-4123-94CC-71758129376E}"/>
                    </a:ext>
                  </a:extLst>
                </p14:cNvPr>
                <p14:cNvContentPartPr/>
                <p14:nvPr/>
              </p14:nvContentPartPr>
              <p14:xfrm>
                <a:off x="2810257" y="4162203"/>
                <a:ext cx="247320" cy="2984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685AA57-47FE-4123-94CC-7175812937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801617" y="4153203"/>
                  <a:ext cx="26496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D9EDF6A-5405-474A-AD9D-E2EADEA3E5E5}"/>
                    </a:ext>
                  </a:extLst>
                </p14:cNvPr>
                <p14:cNvContentPartPr/>
                <p14:nvPr/>
              </p14:nvContentPartPr>
              <p14:xfrm>
                <a:off x="2817817" y="4341843"/>
                <a:ext cx="217080" cy="122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D9EDF6A-5405-474A-AD9D-E2EADEA3E5E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809177" y="4332843"/>
                  <a:ext cx="234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D02D671-B36F-4060-86E1-11392EB58315}"/>
                    </a:ext>
                  </a:extLst>
                </p14:cNvPr>
                <p14:cNvContentPartPr/>
                <p14:nvPr/>
              </p14:nvContentPartPr>
              <p14:xfrm>
                <a:off x="2894497" y="4111443"/>
                <a:ext cx="145440" cy="684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D02D671-B36F-4060-86E1-11392EB5831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885497" y="4102443"/>
                  <a:ext cx="16308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7385C113-A8D6-443D-BFE5-2B017E3FC97B}"/>
              </a:ext>
            </a:extLst>
          </p:cNvPr>
          <p:cNvGrpSpPr/>
          <p:nvPr/>
        </p:nvGrpSpPr>
        <p:grpSpPr>
          <a:xfrm>
            <a:off x="5216857" y="4106043"/>
            <a:ext cx="458640" cy="101520"/>
            <a:chOff x="5216857" y="4106043"/>
            <a:chExt cx="458640" cy="10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CEBB1DD-CBC2-4FFE-8280-94A82D35A2E6}"/>
                    </a:ext>
                  </a:extLst>
                </p14:cNvPr>
                <p14:cNvContentPartPr/>
                <p14:nvPr/>
              </p14:nvContentPartPr>
              <p14:xfrm>
                <a:off x="5256097" y="4128723"/>
                <a:ext cx="123840" cy="61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CEBB1DD-CBC2-4FFE-8280-94A82D35A2E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247457" y="411972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68435D9-2D40-4C45-A712-F99D862EAA49}"/>
                    </a:ext>
                  </a:extLst>
                </p14:cNvPr>
                <p14:cNvContentPartPr/>
                <p14:nvPr/>
              </p14:nvContentPartPr>
              <p14:xfrm>
                <a:off x="5216857" y="4106043"/>
                <a:ext cx="458640" cy="1015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68435D9-2D40-4C45-A712-F99D862EAA4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208217" y="4097403"/>
                  <a:ext cx="47628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917D50EA-0D51-43AD-A385-370A8029C411}"/>
              </a:ext>
            </a:extLst>
          </p:cNvPr>
          <p:cNvGrpSpPr/>
          <p:nvPr/>
        </p:nvGrpSpPr>
        <p:grpSpPr>
          <a:xfrm>
            <a:off x="3277897" y="3998763"/>
            <a:ext cx="1721160" cy="1213200"/>
            <a:chOff x="3277897" y="3998763"/>
            <a:chExt cx="1721160" cy="121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73553EA-B5D8-44D4-BFDC-606904ADAEE2}"/>
                    </a:ext>
                  </a:extLst>
                </p14:cNvPr>
                <p14:cNvContentPartPr/>
                <p14:nvPr/>
              </p14:nvContentPartPr>
              <p14:xfrm>
                <a:off x="3277897" y="4347603"/>
                <a:ext cx="217440" cy="2376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73553EA-B5D8-44D4-BFDC-606904ADAEE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268897" y="4338603"/>
                  <a:ext cx="2350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7D43FC8-69C1-45B9-A5DF-0BD9AF2CF738}"/>
                    </a:ext>
                  </a:extLst>
                </p14:cNvPr>
                <p14:cNvContentPartPr/>
                <p14:nvPr/>
              </p14:nvContentPartPr>
              <p14:xfrm>
                <a:off x="3870457" y="4141323"/>
                <a:ext cx="23040" cy="15588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7D43FC8-69C1-45B9-A5DF-0BD9AF2CF73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861817" y="4132683"/>
                  <a:ext cx="406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9CDA9A3-ACBC-40A5-A80F-4DC57D7C889C}"/>
                    </a:ext>
                  </a:extLst>
                </p14:cNvPr>
                <p14:cNvContentPartPr/>
                <p14:nvPr/>
              </p14:nvContentPartPr>
              <p14:xfrm>
                <a:off x="3732577" y="4280283"/>
                <a:ext cx="471960" cy="453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9CDA9A3-ACBC-40A5-A80F-4DC57D7C889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723937" y="4271283"/>
                  <a:ext cx="4896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A1D11798-E573-4865-90CF-A9EB48201BFA}"/>
                    </a:ext>
                  </a:extLst>
                </p14:cNvPr>
                <p14:cNvContentPartPr/>
                <p14:nvPr/>
              </p14:nvContentPartPr>
              <p14:xfrm>
                <a:off x="3792337" y="4425723"/>
                <a:ext cx="179280" cy="1447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A1D11798-E573-4865-90CF-A9EB48201BF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783697" y="4416723"/>
                  <a:ext cx="1969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171F2E6-9D27-43A2-B4AC-CC16F4B8B099}"/>
                    </a:ext>
                  </a:extLst>
                </p14:cNvPr>
                <p14:cNvContentPartPr/>
                <p14:nvPr/>
              </p14:nvContentPartPr>
              <p14:xfrm>
                <a:off x="3920857" y="4369563"/>
                <a:ext cx="151920" cy="5112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171F2E6-9D27-43A2-B4AC-CC16F4B8B099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912217" y="4360563"/>
                  <a:ext cx="16956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B0FE1518-7D86-4F75-BF57-0D1A1380075B}"/>
                    </a:ext>
                  </a:extLst>
                </p14:cNvPr>
                <p14:cNvContentPartPr/>
                <p14:nvPr/>
              </p14:nvContentPartPr>
              <p14:xfrm>
                <a:off x="4173217" y="4078323"/>
                <a:ext cx="124920" cy="20772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B0FE1518-7D86-4F75-BF57-0D1A1380075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164217" y="4069683"/>
                  <a:ext cx="1425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092B5EF-426D-4424-A556-2A86EB655A28}"/>
                    </a:ext>
                  </a:extLst>
                </p14:cNvPr>
                <p14:cNvContentPartPr/>
                <p14:nvPr/>
              </p14:nvContentPartPr>
              <p14:xfrm>
                <a:off x="4297417" y="3998763"/>
                <a:ext cx="95400" cy="943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092B5EF-426D-4424-A556-2A86EB655A2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288417" y="3990123"/>
                  <a:ext cx="1130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42F977E-AD9E-4691-AE4E-571FDB18C6D0}"/>
                    </a:ext>
                  </a:extLst>
                </p14:cNvPr>
                <p14:cNvContentPartPr/>
                <p14:nvPr/>
              </p14:nvContentPartPr>
              <p14:xfrm>
                <a:off x="4151257" y="4279923"/>
                <a:ext cx="458280" cy="342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42F977E-AD9E-4691-AE4E-571FDB18C6D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142257" y="4270923"/>
                  <a:ext cx="4759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E713AE4-346D-429E-8026-F32E28EAD4D3}"/>
                    </a:ext>
                  </a:extLst>
                </p14:cNvPr>
                <p14:cNvContentPartPr/>
                <p14:nvPr/>
              </p14:nvContentPartPr>
              <p14:xfrm>
                <a:off x="4209217" y="4375323"/>
                <a:ext cx="262080" cy="1749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E713AE4-346D-429E-8026-F32E28EAD4D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200217" y="4366683"/>
                  <a:ext cx="2797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1875634-61C9-466E-BC56-8AA015A550D9}"/>
                    </a:ext>
                  </a:extLst>
                </p14:cNvPr>
                <p14:cNvContentPartPr/>
                <p14:nvPr/>
              </p14:nvContentPartPr>
              <p14:xfrm>
                <a:off x="4385977" y="4375323"/>
                <a:ext cx="68400" cy="1742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1875634-61C9-466E-BC56-8AA015A550D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377337" y="4366683"/>
                  <a:ext cx="860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10D4F00-C40E-4BDF-8CCC-52CC50635C83}"/>
                    </a:ext>
                  </a:extLst>
                </p14:cNvPr>
                <p14:cNvContentPartPr/>
                <p14:nvPr/>
              </p14:nvContentPartPr>
              <p14:xfrm>
                <a:off x="4505497" y="4347243"/>
                <a:ext cx="89280" cy="288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10D4F00-C40E-4BDF-8CCC-52CC50635C8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496497" y="4338603"/>
                  <a:ext cx="10692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1D259CE-D4AC-4A48-88FA-31752791CE90}"/>
                    </a:ext>
                  </a:extLst>
                </p14:cNvPr>
                <p14:cNvContentPartPr/>
                <p14:nvPr/>
              </p14:nvContentPartPr>
              <p14:xfrm>
                <a:off x="4762537" y="4100643"/>
                <a:ext cx="236520" cy="25344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1D259CE-D4AC-4A48-88FA-31752791CE90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753537" y="4091643"/>
                  <a:ext cx="2541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59FF8D3E-3549-45DD-BE4E-96EFB3B87CB0}"/>
                    </a:ext>
                  </a:extLst>
                </p14:cNvPr>
                <p14:cNvContentPartPr/>
                <p14:nvPr/>
              </p14:nvContentPartPr>
              <p14:xfrm>
                <a:off x="4745617" y="3999483"/>
                <a:ext cx="168480" cy="27540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59FF8D3E-3549-45DD-BE4E-96EFB3B87CB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736977" y="3990843"/>
                  <a:ext cx="1861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933D88A-92D2-4003-80B6-757F87431EC6}"/>
                    </a:ext>
                  </a:extLst>
                </p14:cNvPr>
                <p14:cNvContentPartPr/>
                <p14:nvPr/>
              </p14:nvContentPartPr>
              <p14:xfrm>
                <a:off x="3339097" y="4981203"/>
                <a:ext cx="206280" cy="399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933D88A-92D2-4003-80B6-757F87431EC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330457" y="4972563"/>
                  <a:ext cx="2239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2B093AC-B405-4E38-8F7A-CC9FC0E85B5A}"/>
                    </a:ext>
                  </a:extLst>
                </p14:cNvPr>
                <p14:cNvContentPartPr/>
                <p14:nvPr/>
              </p14:nvContentPartPr>
              <p14:xfrm>
                <a:off x="3836977" y="4801923"/>
                <a:ext cx="11520" cy="1126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2B093AC-B405-4E38-8F7A-CC9FC0E85B5A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827977" y="4792923"/>
                  <a:ext cx="291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3FA5699-6800-4FAA-8924-BECFE9E67BEE}"/>
                    </a:ext>
                  </a:extLst>
                </p14:cNvPr>
                <p14:cNvContentPartPr/>
                <p14:nvPr/>
              </p14:nvContentPartPr>
              <p14:xfrm>
                <a:off x="3735817" y="4919643"/>
                <a:ext cx="286560" cy="565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3FA5699-6800-4FAA-8924-BECFE9E67BE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727177" y="4910643"/>
                  <a:ext cx="3042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231DE702-55BD-42C2-8BF2-B255C8AA149B}"/>
                    </a:ext>
                  </a:extLst>
                </p14:cNvPr>
                <p14:cNvContentPartPr/>
                <p14:nvPr/>
              </p14:nvContentPartPr>
              <p14:xfrm>
                <a:off x="3758497" y="5060043"/>
                <a:ext cx="151920" cy="1519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231DE702-55BD-42C2-8BF2-B255C8AA149B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749497" y="5051403"/>
                  <a:ext cx="169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FD9DE82-DC47-4843-BDDB-9699FC64F9D2}"/>
                    </a:ext>
                  </a:extLst>
                </p14:cNvPr>
                <p14:cNvContentPartPr/>
                <p14:nvPr/>
              </p14:nvContentPartPr>
              <p14:xfrm>
                <a:off x="3916897" y="5014683"/>
                <a:ext cx="105480" cy="396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FD9DE82-DC47-4843-BDDB-9699FC64F9D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908257" y="5006043"/>
                  <a:ext cx="1231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EADE743-613E-459F-9E59-F487D0668A22}"/>
                    </a:ext>
                  </a:extLst>
                </p14:cNvPr>
                <p14:cNvContentPartPr/>
                <p14:nvPr/>
              </p14:nvContentPartPr>
              <p14:xfrm>
                <a:off x="4257817" y="4639203"/>
                <a:ext cx="224640" cy="2671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EADE743-613E-459F-9E59-F487D0668A2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249177" y="4630203"/>
                  <a:ext cx="24228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876F092-3DA2-489E-9970-6B21E888C475}"/>
                    </a:ext>
                  </a:extLst>
                </p14:cNvPr>
                <p14:cNvContentPartPr/>
                <p14:nvPr/>
              </p14:nvContentPartPr>
              <p14:xfrm>
                <a:off x="4208857" y="4925403"/>
                <a:ext cx="366840" cy="568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876F092-3DA2-489E-9970-6B21E888C475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199857" y="4916403"/>
                  <a:ext cx="3844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5CB809E-0AE1-44C2-AADF-6F7CFB51BBBD}"/>
                    </a:ext>
                  </a:extLst>
                </p14:cNvPr>
                <p14:cNvContentPartPr/>
                <p14:nvPr/>
              </p14:nvContentPartPr>
              <p14:xfrm>
                <a:off x="4223977" y="5037363"/>
                <a:ext cx="256680" cy="1213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5CB809E-0AE1-44C2-AADF-6F7CFB51BBB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215337" y="5028723"/>
                  <a:ext cx="2743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862AAB60-40E5-4AC5-8C4C-8F8E1B08DDEF}"/>
                    </a:ext>
                  </a:extLst>
                </p14:cNvPr>
                <p14:cNvContentPartPr/>
                <p14:nvPr/>
              </p14:nvContentPartPr>
              <p14:xfrm>
                <a:off x="4392097" y="5020443"/>
                <a:ext cx="56880" cy="1296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862AAB60-40E5-4AC5-8C4C-8F8E1B08DDEF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383097" y="5011803"/>
                  <a:ext cx="74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B54EE28-A5D5-4A9B-8CD2-B683BE39F80A}"/>
                    </a:ext>
                  </a:extLst>
                </p14:cNvPr>
                <p14:cNvContentPartPr/>
                <p14:nvPr/>
              </p14:nvContentPartPr>
              <p14:xfrm>
                <a:off x="4527097" y="4994163"/>
                <a:ext cx="84600" cy="277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B54EE28-A5D5-4A9B-8CD2-B683BE39F80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518097" y="4985163"/>
                  <a:ext cx="1022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5A99039-5CBA-46FF-B70D-49D791D878FC}"/>
                    </a:ext>
                  </a:extLst>
                </p14:cNvPr>
                <p14:cNvContentPartPr/>
                <p14:nvPr/>
              </p14:nvContentPartPr>
              <p14:xfrm>
                <a:off x="4790617" y="4768803"/>
                <a:ext cx="28440" cy="22968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5A99039-5CBA-46FF-B70D-49D791D878F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781617" y="4760163"/>
                  <a:ext cx="460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13D1DF8-08BC-47B1-891C-737D23729ADD}"/>
                    </a:ext>
                  </a:extLst>
                </p14:cNvPr>
                <p14:cNvContentPartPr/>
                <p14:nvPr/>
              </p14:nvContentPartPr>
              <p14:xfrm>
                <a:off x="4942177" y="4740003"/>
                <a:ext cx="17280" cy="25848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13D1DF8-08BC-47B1-891C-737D23729AD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933177" y="4731363"/>
                  <a:ext cx="349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73243374-BA8E-4398-9FFA-E917C799ED19}"/>
                    </a:ext>
                  </a:extLst>
                </p14:cNvPr>
                <p14:cNvContentPartPr/>
                <p14:nvPr/>
              </p14:nvContentPartPr>
              <p14:xfrm>
                <a:off x="4784857" y="4622283"/>
                <a:ext cx="174240" cy="27540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73243374-BA8E-4398-9FFA-E917C799ED1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776217" y="4613643"/>
                  <a:ext cx="191880" cy="29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D29C822D-A61A-4C6F-94B8-BAFB2E572810}"/>
                  </a:ext>
                </a:extLst>
              </p14:cNvPr>
              <p14:cNvContentPartPr/>
              <p14:nvPr/>
            </p14:nvContentPartPr>
            <p14:xfrm>
              <a:off x="5211457" y="4785003"/>
              <a:ext cx="157320" cy="101160"/>
            </p14:xfrm>
          </p:contentPart>
        </mc:Choice>
        <mc:Fallback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D29C822D-A61A-4C6F-94B8-BAFB2E572810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5202457" y="4776003"/>
                <a:ext cx="1749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F99A4873-8BE4-4A95-9BFC-62F20DDC05A1}"/>
                  </a:ext>
                </a:extLst>
              </p14:cNvPr>
              <p14:cNvContentPartPr/>
              <p14:nvPr/>
            </p14:nvContentPartPr>
            <p14:xfrm>
              <a:off x="5673337" y="4756923"/>
              <a:ext cx="76680" cy="111960"/>
            </p14:xfrm>
          </p:contentPart>
        </mc:Choice>
        <mc:Fallback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F99A4873-8BE4-4A95-9BFC-62F20DDC05A1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5664337" y="4748283"/>
                <a:ext cx="94320" cy="12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C53D2A68-7B32-4EE4-9768-3A537A3C4624}"/>
              </a:ext>
            </a:extLst>
          </p:cNvPr>
          <p:cNvGrpSpPr/>
          <p:nvPr/>
        </p:nvGrpSpPr>
        <p:grpSpPr>
          <a:xfrm>
            <a:off x="2237857" y="4740003"/>
            <a:ext cx="892080" cy="472320"/>
            <a:chOff x="2237857" y="4740003"/>
            <a:chExt cx="892080" cy="47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0AFA1CE-1BD6-4F2A-8B06-EF8909BF46D6}"/>
                    </a:ext>
                  </a:extLst>
                </p14:cNvPr>
                <p14:cNvContentPartPr/>
                <p14:nvPr/>
              </p14:nvContentPartPr>
              <p14:xfrm>
                <a:off x="2237857" y="4958883"/>
                <a:ext cx="228240" cy="2534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0AFA1CE-1BD6-4F2A-8B06-EF8909BF46D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229217" y="4950243"/>
                  <a:ext cx="2458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E3AB5F7-75D4-46E3-A0B0-A2E480BDC2AC}"/>
                    </a:ext>
                  </a:extLst>
                </p14:cNvPr>
                <p14:cNvContentPartPr/>
                <p14:nvPr/>
              </p14:nvContentPartPr>
              <p14:xfrm>
                <a:off x="2664097" y="4814883"/>
                <a:ext cx="12600" cy="914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E3AB5F7-75D4-46E3-A0B0-A2E480BDC2A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655457" y="4805883"/>
                  <a:ext cx="3024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43C8EAB-E240-4629-A68C-20C9FED55B80}"/>
                    </a:ext>
                  </a:extLst>
                </p14:cNvPr>
                <p14:cNvContentPartPr/>
                <p14:nvPr/>
              </p14:nvContentPartPr>
              <p14:xfrm>
                <a:off x="2900257" y="4835403"/>
                <a:ext cx="50760" cy="21312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43C8EAB-E240-4629-A68C-20C9FED55B8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891257" y="4826763"/>
                  <a:ext cx="684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BCC7A8A-161F-4C59-B0B1-EAAA0D215422}"/>
                    </a:ext>
                  </a:extLst>
                </p14:cNvPr>
                <p14:cNvContentPartPr/>
                <p14:nvPr/>
              </p14:nvContentPartPr>
              <p14:xfrm>
                <a:off x="3107617" y="4807323"/>
                <a:ext cx="22320" cy="26964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BCC7A8A-161F-4C59-B0B1-EAAA0D215422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098977" y="4798683"/>
                  <a:ext cx="399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7FAD768-793E-45BE-9FCC-158A7063CF25}"/>
                    </a:ext>
                  </a:extLst>
                </p14:cNvPr>
                <p14:cNvContentPartPr/>
                <p14:nvPr/>
              </p14:nvContentPartPr>
              <p14:xfrm>
                <a:off x="2918977" y="4930803"/>
                <a:ext cx="183600" cy="453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7FAD768-793E-45BE-9FCC-158A7063CF2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909977" y="4922163"/>
                  <a:ext cx="2012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E98D49E-5805-4767-8F14-D2FDB30EE498}"/>
                    </a:ext>
                  </a:extLst>
                </p14:cNvPr>
                <p14:cNvContentPartPr/>
                <p14:nvPr/>
              </p14:nvContentPartPr>
              <p14:xfrm>
                <a:off x="2933737" y="4740003"/>
                <a:ext cx="123840" cy="612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E98D49E-5805-4767-8F14-D2FDB30EE49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925097" y="473136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1C5A910-62E5-4FF7-9705-F912E89D5EB2}"/>
                    </a:ext>
                  </a:extLst>
                </p14:cNvPr>
                <p14:cNvContentPartPr/>
                <p14:nvPr/>
              </p14:nvContentPartPr>
              <p14:xfrm>
                <a:off x="2580217" y="4801203"/>
                <a:ext cx="151920" cy="1134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1C5A910-62E5-4FF7-9705-F912E89D5EB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571577" y="4792203"/>
                  <a:ext cx="169560" cy="13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F29DE941-4ECE-4759-B614-EB855E2A9E0C}"/>
              </a:ext>
            </a:extLst>
          </p:cNvPr>
          <p:cNvGrpSpPr/>
          <p:nvPr/>
        </p:nvGrpSpPr>
        <p:grpSpPr>
          <a:xfrm>
            <a:off x="6770977" y="2782323"/>
            <a:ext cx="1144800" cy="718200"/>
            <a:chOff x="6770977" y="2782323"/>
            <a:chExt cx="1144800" cy="71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317E966D-C502-4580-A77F-29AA6E48FC17}"/>
                    </a:ext>
                  </a:extLst>
                </p14:cNvPr>
                <p14:cNvContentPartPr/>
                <p14:nvPr/>
              </p14:nvContentPartPr>
              <p14:xfrm>
                <a:off x="7011817" y="2782323"/>
                <a:ext cx="34200" cy="6512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317E966D-C502-4580-A77F-29AA6E48FC17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003177" y="2773323"/>
                  <a:ext cx="51840" cy="66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95047C7D-76F2-4445-96C0-29AA0F0450D0}"/>
                    </a:ext>
                  </a:extLst>
                </p14:cNvPr>
                <p14:cNvContentPartPr/>
                <p14:nvPr/>
              </p14:nvContentPartPr>
              <p14:xfrm>
                <a:off x="6799417" y="2806083"/>
                <a:ext cx="212760" cy="2548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5047C7D-76F2-4445-96C0-29AA0F0450D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790777" y="2797443"/>
                  <a:ext cx="2304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C754459-7045-462D-A2F1-63C294557009}"/>
                    </a:ext>
                  </a:extLst>
                </p14:cNvPr>
                <p14:cNvContentPartPr/>
                <p14:nvPr/>
              </p14:nvContentPartPr>
              <p14:xfrm>
                <a:off x="6770977" y="3012363"/>
                <a:ext cx="213480" cy="2865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C754459-7045-462D-A2F1-63C294557009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762337" y="3003363"/>
                  <a:ext cx="23112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285C7BAA-192A-4DF1-B82F-9CB82310EFB2}"/>
                    </a:ext>
                  </a:extLst>
                </p14:cNvPr>
                <p14:cNvContentPartPr/>
                <p14:nvPr/>
              </p14:nvContentPartPr>
              <p14:xfrm>
                <a:off x="6799057" y="3303963"/>
                <a:ext cx="157320" cy="19656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285C7BAA-192A-4DF1-B82F-9CB82310EFB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790057" y="3295323"/>
                  <a:ext cx="1749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1309D1D6-1EB2-4C55-88AC-48A4B0ABFB0E}"/>
                    </a:ext>
                  </a:extLst>
                </p14:cNvPr>
                <p14:cNvContentPartPr/>
                <p14:nvPr/>
              </p14:nvContentPartPr>
              <p14:xfrm>
                <a:off x="7029097" y="3000483"/>
                <a:ext cx="645480" cy="1220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1309D1D6-1EB2-4C55-88AC-48A4B0ABFB0E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020097" y="2991843"/>
                  <a:ext cx="6631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17DEB17-C323-4CE0-AC3C-C2A5F3E76435}"/>
                    </a:ext>
                  </a:extLst>
                </p14:cNvPr>
                <p14:cNvContentPartPr/>
                <p14:nvPr/>
              </p14:nvContentPartPr>
              <p14:xfrm>
                <a:off x="7657297" y="2952603"/>
                <a:ext cx="11520" cy="1944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17DEB17-C323-4CE0-AC3C-C2A5F3E76435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648297" y="2943603"/>
                  <a:ext cx="291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BD74858-062D-415B-B2DC-95638B62AA8D}"/>
                    </a:ext>
                  </a:extLst>
                </p14:cNvPr>
                <p14:cNvContentPartPr/>
                <p14:nvPr/>
              </p14:nvContentPartPr>
              <p14:xfrm>
                <a:off x="7645777" y="2945043"/>
                <a:ext cx="270000" cy="24768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BD74858-062D-415B-B2DC-95638B62AA8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637137" y="2936043"/>
                  <a:ext cx="2876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D9D8317-1E94-42BF-8B6C-72F1B20F76F9}"/>
                    </a:ext>
                  </a:extLst>
                </p14:cNvPr>
                <p14:cNvContentPartPr/>
                <p14:nvPr/>
              </p14:nvContentPartPr>
              <p14:xfrm>
                <a:off x="7712737" y="2995443"/>
                <a:ext cx="141120" cy="1015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D9D8317-1E94-42BF-8B6C-72F1B20F76F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704097" y="2986443"/>
                  <a:ext cx="15876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888FD254-1D78-4162-A257-6BF3E6661579}"/>
              </a:ext>
            </a:extLst>
          </p:cNvPr>
          <p:cNvGrpSpPr/>
          <p:nvPr/>
        </p:nvGrpSpPr>
        <p:grpSpPr>
          <a:xfrm>
            <a:off x="2453137" y="5357403"/>
            <a:ext cx="1103760" cy="678600"/>
            <a:chOff x="2453137" y="5357403"/>
            <a:chExt cx="1103760" cy="67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D2CC5A0-A6B6-4E1F-A79D-24C4E11EB8C7}"/>
                    </a:ext>
                  </a:extLst>
                </p14:cNvPr>
                <p14:cNvContentPartPr/>
                <p14:nvPr/>
              </p14:nvContentPartPr>
              <p14:xfrm>
                <a:off x="2453137" y="5699043"/>
                <a:ext cx="189360" cy="12960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D2CC5A0-A6B6-4E1F-A79D-24C4E11EB8C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444497" y="5690043"/>
                  <a:ext cx="2070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419AAF8-84B8-41DF-BF9C-9382C5653F81}"/>
                    </a:ext>
                  </a:extLst>
                </p14:cNvPr>
                <p14:cNvContentPartPr/>
                <p14:nvPr/>
              </p14:nvContentPartPr>
              <p14:xfrm>
                <a:off x="2653657" y="5807763"/>
                <a:ext cx="95760" cy="1162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419AAF8-84B8-41DF-BF9C-9382C5653F81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644657" y="5799123"/>
                  <a:ext cx="1134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0CE1C2B-4A64-46B9-9F13-9E4A6FE5BAB6}"/>
                    </a:ext>
                  </a:extLst>
                </p14:cNvPr>
                <p14:cNvContentPartPr/>
                <p14:nvPr/>
              </p14:nvContentPartPr>
              <p14:xfrm>
                <a:off x="2821417" y="5503203"/>
                <a:ext cx="118440" cy="19152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0CE1C2B-4A64-46B9-9F13-9E4A6FE5BAB6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812417" y="5494203"/>
                  <a:ext cx="1360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6E51E5E-987F-450D-8A4B-68E7046DBCCC}"/>
                    </a:ext>
                  </a:extLst>
                </p14:cNvPr>
                <p14:cNvContentPartPr/>
                <p14:nvPr/>
              </p14:nvContentPartPr>
              <p14:xfrm>
                <a:off x="3000697" y="5521563"/>
                <a:ext cx="110520" cy="15624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6E51E5E-987F-450D-8A4B-68E7046DBCC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992057" y="5512563"/>
                  <a:ext cx="1281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B65D2349-B877-4B08-837C-4B9B61D40690}"/>
                    </a:ext>
                  </a:extLst>
                </p14:cNvPr>
                <p14:cNvContentPartPr/>
                <p14:nvPr/>
              </p14:nvContentPartPr>
              <p14:xfrm>
                <a:off x="2709817" y="5721363"/>
                <a:ext cx="532800" cy="1018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B65D2349-B877-4B08-837C-4B9B61D4069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700817" y="5712723"/>
                  <a:ext cx="5504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2852EFC-EECC-4557-A503-4946365D15B1}"/>
                    </a:ext>
                  </a:extLst>
                </p14:cNvPr>
                <p14:cNvContentPartPr/>
                <p14:nvPr/>
              </p14:nvContentPartPr>
              <p14:xfrm>
                <a:off x="2788657" y="5890203"/>
                <a:ext cx="279000" cy="14580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2852EFC-EECC-4557-A503-4946365D15B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780017" y="5881203"/>
                  <a:ext cx="2966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95D329B-5FC4-4948-9EC7-F8C416E3B5B0}"/>
                    </a:ext>
                  </a:extLst>
                </p14:cNvPr>
                <p14:cNvContentPartPr/>
                <p14:nvPr/>
              </p14:nvContentPartPr>
              <p14:xfrm>
                <a:off x="2989897" y="5884443"/>
                <a:ext cx="78840" cy="1288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95D329B-5FC4-4948-9EC7-F8C416E3B5B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980897" y="5875803"/>
                  <a:ext cx="964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5C9AAC2-FD2E-4EEE-9361-9AE4982FBD11}"/>
                    </a:ext>
                  </a:extLst>
                </p14:cNvPr>
                <p14:cNvContentPartPr/>
                <p14:nvPr/>
              </p14:nvContentPartPr>
              <p14:xfrm>
                <a:off x="3118777" y="5845203"/>
                <a:ext cx="129240" cy="507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5C9AAC2-FD2E-4EEE-9361-9AE4982FBD11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110137" y="5836563"/>
                  <a:ext cx="1468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47F432CF-60C3-46F4-BFB3-E7F1AD9B95B3}"/>
                    </a:ext>
                  </a:extLst>
                </p14:cNvPr>
                <p14:cNvContentPartPr/>
                <p14:nvPr/>
              </p14:nvContentPartPr>
              <p14:xfrm>
                <a:off x="2933737" y="5357403"/>
                <a:ext cx="135000" cy="8424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47F432CF-60C3-46F4-BFB3-E7F1AD9B95B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925097" y="5348763"/>
                  <a:ext cx="1526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69FB92C-2EF7-46AA-B417-1971E042B32E}"/>
                    </a:ext>
                  </a:extLst>
                </p14:cNvPr>
                <p14:cNvContentPartPr/>
                <p14:nvPr/>
              </p14:nvContentPartPr>
              <p14:xfrm>
                <a:off x="3017977" y="5508603"/>
                <a:ext cx="107280" cy="1461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69FB92C-2EF7-46AA-B417-1971E042B32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008977" y="5499963"/>
                  <a:ext cx="124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281EBEC7-61EF-4579-B0DF-C5C03EF301AD}"/>
                    </a:ext>
                  </a:extLst>
                </p14:cNvPr>
                <p14:cNvContentPartPr/>
                <p14:nvPr/>
              </p14:nvContentPartPr>
              <p14:xfrm>
                <a:off x="3444217" y="5665563"/>
                <a:ext cx="95760" cy="612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281EBEC7-61EF-4579-B0DF-C5C03EF301AD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435577" y="565692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6F3BC73-722E-4AE6-B6C1-935F6F19D42C}"/>
                    </a:ext>
                  </a:extLst>
                </p14:cNvPr>
                <p14:cNvContentPartPr/>
                <p14:nvPr/>
              </p14:nvContentPartPr>
              <p14:xfrm>
                <a:off x="3472297" y="5727483"/>
                <a:ext cx="84600" cy="1152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6F3BC73-722E-4AE6-B6C1-935F6F19D42C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463297" y="5718483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DEB1EF1F-9EDF-4BE3-BB4D-AF2103B7BADD}"/>
              </a:ext>
            </a:extLst>
          </p:cNvPr>
          <p:cNvGrpSpPr/>
          <p:nvPr/>
        </p:nvGrpSpPr>
        <p:grpSpPr>
          <a:xfrm>
            <a:off x="3791977" y="5530923"/>
            <a:ext cx="706680" cy="213480"/>
            <a:chOff x="3791977" y="5530923"/>
            <a:chExt cx="706680" cy="21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7B6FF00-A647-4D42-A7D5-BF9B04A05029}"/>
                    </a:ext>
                  </a:extLst>
                </p14:cNvPr>
                <p14:cNvContentPartPr/>
                <p14:nvPr/>
              </p14:nvContentPartPr>
              <p14:xfrm>
                <a:off x="3791977" y="5705163"/>
                <a:ext cx="78840" cy="612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7B6FF00-A647-4D42-A7D5-BF9B04A05029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783337" y="569616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B97A42B2-F44A-40D9-9285-7823CA4E9FAD}"/>
                    </a:ext>
                  </a:extLst>
                </p14:cNvPr>
                <p14:cNvContentPartPr/>
                <p14:nvPr/>
              </p14:nvContentPartPr>
              <p14:xfrm>
                <a:off x="4033177" y="5530923"/>
                <a:ext cx="225000" cy="20844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B97A42B2-F44A-40D9-9285-7823CA4E9FAD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024537" y="5522283"/>
                  <a:ext cx="2426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F55CDB1-ABD4-42C6-A765-B1BD4ECD9B43}"/>
                    </a:ext>
                  </a:extLst>
                </p14:cNvPr>
                <p14:cNvContentPartPr/>
                <p14:nvPr/>
              </p14:nvContentPartPr>
              <p14:xfrm>
                <a:off x="4347457" y="5626323"/>
                <a:ext cx="151200" cy="11808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F55CDB1-ABD4-42C6-A765-B1BD4ECD9B43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338457" y="5617683"/>
                  <a:ext cx="1688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89F5CCC-9998-4C1C-85FF-53A612A97D54}"/>
                    </a:ext>
                  </a:extLst>
                </p14:cNvPr>
                <p14:cNvContentPartPr/>
                <p14:nvPr/>
              </p14:nvContentPartPr>
              <p14:xfrm>
                <a:off x="4364377" y="5643243"/>
                <a:ext cx="129600" cy="10116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89F5CCC-9998-4C1C-85FF-53A612A97D5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355377" y="5634603"/>
                  <a:ext cx="147240" cy="11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0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17B8E8A4-FD16-4818-9F8F-7248A81110DF}"/>
                  </a:ext>
                </a:extLst>
              </p14:cNvPr>
              <p14:cNvContentPartPr/>
              <p14:nvPr/>
            </p14:nvContentPartPr>
            <p14:xfrm>
              <a:off x="4717537" y="5777883"/>
              <a:ext cx="118080" cy="106920"/>
            </p14:xfrm>
          </p:contentPart>
        </mc:Choice>
        <mc:Fallback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17B8E8A4-FD16-4818-9F8F-7248A81110DF}"/>
                  </a:ext>
                </a:extLst>
              </p:cNvPr>
              <p:cNvPicPr/>
              <p:nvPr/>
            </p:nvPicPr>
            <p:blipFill>
              <a:blip r:embed="rId381"/>
              <a:stretch>
                <a:fillRect/>
              </a:stretch>
            </p:blipFill>
            <p:spPr>
              <a:xfrm>
                <a:off x="4708897" y="5769243"/>
                <a:ext cx="135720" cy="12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5" name="Group 244">
            <a:extLst>
              <a:ext uri="{FF2B5EF4-FFF2-40B4-BE49-F238E27FC236}">
                <a16:creationId xmlns:a16="http://schemas.microsoft.com/office/drawing/2014/main" id="{B7343238-0B3B-4750-B987-32A21D36CCA7}"/>
              </a:ext>
            </a:extLst>
          </p:cNvPr>
          <p:cNvGrpSpPr/>
          <p:nvPr/>
        </p:nvGrpSpPr>
        <p:grpSpPr>
          <a:xfrm>
            <a:off x="5347897" y="5442363"/>
            <a:ext cx="285120" cy="346680"/>
            <a:chOff x="5347897" y="5442363"/>
            <a:chExt cx="28512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8FA5D06-1BDB-465E-BBC8-B8483EC0BFA2}"/>
                    </a:ext>
                  </a:extLst>
                </p14:cNvPr>
                <p14:cNvContentPartPr/>
                <p14:nvPr/>
              </p14:nvContentPartPr>
              <p14:xfrm>
                <a:off x="5347897" y="5452443"/>
                <a:ext cx="77400" cy="33660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8FA5D06-1BDB-465E-BBC8-B8483EC0BFA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338897" y="5443803"/>
                  <a:ext cx="9504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8691765-4E2B-4559-8851-E60C2733CE2E}"/>
                    </a:ext>
                  </a:extLst>
                </p14:cNvPr>
                <p14:cNvContentPartPr/>
                <p14:nvPr/>
              </p14:nvContentPartPr>
              <p14:xfrm>
                <a:off x="5587297" y="5442363"/>
                <a:ext cx="45720" cy="34164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8691765-4E2B-4559-8851-E60C2733CE2E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578297" y="5433363"/>
                  <a:ext cx="6336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90FA12A4-5728-439B-AE23-A3AA24355F14}"/>
                    </a:ext>
                  </a:extLst>
                </p14:cNvPr>
                <p14:cNvContentPartPr/>
                <p14:nvPr/>
              </p14:nvContentPartPr>
              <p14:xfrm>
                <a:off x="5407657" y="5665563"/>
                <a:ext cx="196560" cy="2268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90FA12A4-5728-439B-AE23-A3AA24355F14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399017" y="5656923"/>
                  <a:ext cx="21420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8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564F0BAE-459A-4F7C-A48F-E492D068AAD6}"/>
                  </a:ext>
                </a:extLst>
              </p14:cNvPr>
              <p14:cNvContentPartPr/>
              <p14:nvPr/>
            </p14:nvContentPartPr>
            <p14:xfrm>
              <a:off x="5912737" y="5592123"/>
              <a:ext cx="168840" cy="12960"/>
            </p14:xfrm>
          </p:contentPart>
        </mc:Choice>
        <mc:Fallback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564F0BAE-459A-4F7C-A48F-E492D068AAD6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903737" y="5583123"/>
                <a:ext cx="18648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0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C85F5328-F27A-449B-BF75-0E38D9230B39}"/>
                  </a:ext>
                </a:extLst>
              </p14:cNvPr>
              <p14:cNvContentPartPr/>
              <p14:nvPr/>
            </p14:nvContentPartPr>
            <p14:xfrm>
              <a:off x="5914537" y="5690043"/>
              <a:ext cx="183600" cy="9720"/>
            </p14:xfrm>
          </p:contentPart>
        </mc:Choice>
        <mc:Fallback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C85F5328-F27A-449B-BF75-0E38D9230B39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5905897" y="5681403"/>
                <a:ext cx="201240" cy="2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A6916FB0-E363-43DC-8769-38D3CA6A50FA}"/>
              </a:ext>
            </a:extLst>
          </p:cNvPr>
          <p:cNvGrpSpPr/>
          <p:nvPr/>
        </p:nvGrpSpPr>
        <p:grpSpPr>
          <a:xfrm>
            <a:off x="6333217" y="5440923"/>
            <a:ext cx="987840" cy="306720"/>
            <a:chOff x="6333217" y="5440923"/>
            <a:chExt cx="987840" cy="30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E565DE5-6C29-47BF-8545-86A0FB063CDC}"/>
                    </a:ext>
                  </a:extLst>
                </p14:cNvPr>
                <p14:cNvContentPartPr/>
                <p14:nvPr/>
              </p14:nvContentPartPr>
              <p14:xfrm>
                <a:off x="6333217" y="5440923"/>
                <a:ext cx="303120" cy="288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E565DE5-6C29-47BF-8545-86A0FB063CDC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324577" y="5432283"/>
                  <a:ext cx="3207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0C99773C-5257-4E83-B8B1-D02DBA3EA87A}"/>
                    </a:ext>
                  </a:extLst>
                </p14:cNvPr>
                <p14:cNvContentPartPr/>
                <p14:nvPr/>
              </p14:nvContentPartPr>
              <p14:xfrm>
                <a:off x="6467497" y="5463603"/>
                <a:ext cx="28800" cy="28404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0C99773C-5257-4E83-B8B1-D02DBA3EA87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458497" y="5454963"/>
                  <a:ext cx="464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16940BF-9C04-4675-ABB3-03ACE99CA426}"/>
                    </a:ext>
                  </a:extLst>
                </p14:cNvPr>
                <p14:cNvContentPartPr/>
                <p14:nvPr/>
              </p14:nvContentPartPr>
              <p14:xfrm>
                <a:off x="6715537" y="5581683"/>
                <a:ext cx="194040" cy="5112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16940BF-9C04-4675-ABB3-03ACE99CA426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706897" y="5572683"/>
                  <a:ext cx="2116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AA54056-6B53-40CC-9006-E9DF16281114}"/>
                    </a:ext>
                  </a:extLst>
                </p14:cNvPr>
                <p14:cNvContentPartPr/>
                <p14:nvPr/>
              </p14:nvContentPartPr>
              <p14:xfrm>
                <a:off x="6798697" y="5503203"/>
                <a:ext cx="11880" cy="24156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AA54056-6B53-40CC-9006-E9DF1628111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790057" y="5494203"/>
                  <a:ext cx="295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ABF950A8-8B73-4BE0-858D-24BBDE707D58}"/>
                    </a:ext>
                  </a:extLst>
                </p14:cNvPr>
                <p14:cNvContentPartPr/>
                <p14:nvPr/>
              </p14:nvContentPartPr>
              <p14:xfrm>
                <a:off x="7090657" y="5452443"/>
                <a:ext cx="230400" cy="26388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ABF950A8-8B73-4BE0-858D-24BBDE707D58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081657" y="5443803"/>
                  <a:ext cx="248040" cy="28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436E597F-AB20-4FA9-8B28-ACE4D4A4793D}"/>
              </a:ext>
            </a:extLst>
          </p:cNvPr>
          <p:cNvGrpSpPr/>
          <p:nvPr/>
        </p:nvGrpSpPr>
        <p:grpSpPr>
          <a:xfrm>
            <a:off x="6541657" y="4740003"/>
            <a:ext cx="1620720" cy="550800"/>
            <a:chOff x="6541657" y="4740003"/>
            <a:chExt cx="162072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350FA7E4-2383-4892-B289-179857020A99}"/>
                    </a:ext>
                  </a:extLst>
                </p14:cNvPr>
                <p14:cNvContentPartPr/>
                <p14:nvPr/>
              </p14:nvContentPartPr>
              <p14:xfrm>
                <a:off x="6580177" y="5009283"/>
                <a:ext cx="152280" cy="2192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350FA7E4-2383-4892-B289-179857020A99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571177" y="5000283"/>
                  <a:ext cx="1699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11F1846-008D-456F-B178-E2B5227B59BF}"/>
                    </a:ext>
                  </a:extLst>
                </p14:cNvPr>
                <p14:cNvContentPartPr/>
                <p14:nvPr/>
              </p14:nvContentPartPr>
              <p14:xfrm>
                <a:off x="6541657" y="5166963"/>
                <a:ext cx="117360" cy="7308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11F1846-008D-456F-B178-E2B5227B59B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533017" y="5157963"/>
                  <a:ext cx="13500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AD760E0-C0F8-4D37-894C-20C9AFC75050}"/>
                    </a:ext>
                  </a:extLst>
                </p14:cNvPr>
                <p14:cNvContentPartPr/>
                <p14:nvPr/>
              </p14:nvContentPartPr>
              <p14:xfrm>
                <a:off x="6810217" y="4801923"/>
                <a:ext cx="6120" cy="18000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AD760E0-C0F8-4D37-894C-20C9AFC75050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801217" y="4792923"/>
                  <a:ext cx="237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5A02FD4-9D88-495B-8D90-55DEE9D96CE8}"/>
                    </a:ext>
                  </a:extLst>
                </p14:cNvPr>
                <p14:cNvContentPartPr/>
                <p14:nvPr/>
              </p14:nvContentPartPr>
              <p14:xfrm>
                <a:off x="6829297" y="4818483"/>
                <a:ext cx="183240" cy="1519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5A02FD4-9D88-495B-8D90-55DEE9D96CE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820297" y="4809843"/>
                  <a:ext cx="200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B6D367C9-8F2B-40FA-BF6E-FD510EA93FC0}"/>
                    </a:ext>
                  </a:extLst>
                </p14:cNvPr>
                <p14:cNvContentPartPr/>
                <p14:nvPr/>
              </p14:nvContentPartPr>
              <p14:xfrm>
                <a:off x="7112617" y="4740003"/>
                <a:ext cx="91080" cy="22284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B6D367C9-8F2B-40FA-BF6E-FD510EA93FC0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103617" y="4731363"/>
                  <a:ext cx="1087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5D0AF3EA-0BE5-453F-B140-5E14CB6EE85A}"/>
                    </a:ext>
                  </a:extLst>
                </p14:cNvPr>
                <p14:cNvContentPartPr/>
                <p14:nvPr/>
              </p14:nvContentPartPr>
              <p14:xfrm>
                <a:off x="7169137" y="4818483"/>
                <a:ext cx="112680" cy="1728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5D0AF3EA-0BE5-453F-B140-5E14CB6EE85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160497" y="480984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6FEA313-810E-4842-9333-03BE8440E77A}"/>
                    </a:ext>
                  </a:extLst>
                </p14:cNvPr>
                <p14:cNvContentPartPr/>
                <p14:nvPr/>
              </p14:nvContentPartPr>
              <p14:xfrm>
                <a:off x="7432657" y="5143923"/>
                <a:ext cx="61920" cy="9000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6FEA313-810E-4842-9333-03BE8440E77A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424017" y="5135283"/>
                  <a:ext cx="795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5B9F227A-D9F5-453D-87BC-6A3F593123F8}"/>
                    </a:ext>
                  </a:extLst>
                </p14:cNvPr>
                <p14:cNvContentPartPr/>
                <p14:nvPr/>
              </p14:nvContentPartPr>
              <p14:xfrm>
                <a:off x="7333657" y="5217003"/>
                <a:ext cx="133200" cy="738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5B9F227A-D9F5-453D-87BC-6A3F593123F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325017" y="5208003"/>
                  <a:ext cx="1508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22FF3F8C-3EAB-4BF0-9505-B90531398A96}"/>
                    </a:ext>
                  </a:extLst>
                </p14:cNvPr>
                <p14:cNvContentPartPr/>
                <p14:nvPr/>
              </p14:nvContentPartPr>
              <p14:xfrm>
                <a:off x="7674217" y="4953123"/>
                <a:ext cx="6480" cy="16308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22FF3F8C-3EAB-4BF0-9505-B90531398A96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665217" y="4944483"/>
                  <a:ext cx="24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7C15F12-FFA5-4B54-B043-6BE7BA8A4319}"/>
                    </a:ext>
                  </a:extLst>
                </p14:cNvPr>
                <p14:cNvContentPartPr/>
                <p14:nvPr/>
              </p14:nvContentPartPr>
              <p14:xfrm>
                <a:off x="7651537" y="4948083"/>
                <a:ext cx="73440" cy="727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7C15F12-FFA5-4B54-B043-6BE7BA8A431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642537" y="4939443"/>
                  <a:ext cx="9108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8692A476-B89B-4CF6-826D-0F0920E66663}"/>
                    </a:ext>
                  </a:extLst>
                </p14:cNvPr>
                <p14:cNvContentPartPr/>
                <p14:nvPr/>
              </p14:nvContentPartPr>
              <p14:xfrm>
                <a:off x="7769257" y="5031963"/>
                <a:ext cx="360" cy="612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8692A476-B89B-4CF6-826D-0F0920E66663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760617" y="5022963"/>
                  <a:ext cx="18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2E270E7-2694-4314-82C3-BAB38980F26A}"/>
                    </a:ext>
                  </a:extLst>
                </p14:cNvPr>
                <p14:cNvContentPartPr/>
                <p14:nvPr/>
              </p14:nvContentPartPr>
              <p14:xfrm>
                <a:off x="7906057" y="4896603"/>
                <a:ext cx="104760" cy="19728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2E270E7-2694-4314-82C3-BAB38980F26A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7897417" y="4887963"/>
                  <a:ext cx="1224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E1245FA2-A2F2-49E2-8F4E-DD73263D4E3D}"/>
                    </a:ext>
                  </a:extLst>
                </p14:cNvPr>
                <p14:cNvContentPartPr/>
                <p14:nvPr/>
              </p14:nvContentPartPr>
              <p14:xfrm>
                <a:off x="8162017" y="5009283"/>
                <a:ext cx="360" cy="36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E1245FA2-A2F2-49E2-8F4E-DD73263D4E3D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153377" y="500064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012842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511" y="1142510"/>
            <a:ext cx="7993883" cy="43328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7" name="Ink 46"/>
              <p14:cNvContentPartPr/>
              <p14:nvPr/>
            </p14:nvContentPartPr>
            <p14:xfrm>
              <a:off x="7365583" y="5099835"/>
              <a:ext cx="610200" cy="20628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57303" y="5090115"/>
                <a:ext cx="629640" cy="22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78717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Number State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066800"/>
            <a:ext cx="7916862" cy="4572000"/>
          </a:xfrm>
        </p:spPr>
        <p:txBody>
          <a:bodyPr/>
          <a:lstStyle/>
          <a:p>
            <a:r>
              <a:rPr lang="en-US" dirty="0"/>
              <a:t>The photon number states are non-classical states.</a:t>
            </a:r>
          </a:p>
          <a:p>
            <a:r>
              <a:rPr lang="en-US" dirty="0"/>
              <a:t>They are highly spread out and bizarre.</a:t>
            </a:r>
          </a:p>
          <a:p>
            <a:r>
              <a:rPr lang="en-US" dirty="0"/>
              <a:t>The expectation value of the position</a:t>
            </a:r>
          </a:p>
          <a:p>
            <a:pPr marL="0" indent="0">
              <a:buNone/>
            </a:pPr>
            <a:r>
              <a:rPr lang="en-US" dirty="0"/>
              <a:t>     x is zero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coherent state is needed.</a:t>
            </a:r>
          </a:p>
          <a:p>
            <a:r>
              <a:rPr lang="en-US" dirty="0"/>
              <a:t>Roy </a:t>
            </a:r>
            <a:r>
              <a:rPr lang="en-US" dirty="0" err="1"/>
              <a:t>Glauber</a:t>
            </a:r>
            <a:r>
              <a:rPr lang="en-US" dirty="0"/>
              <a:t> and George </a:t>
            </a:r>
            <a:r>
              <a:rPr lang="en-US" dirty="0" err="1"/>
              <a:t>Sudharshan</a:t>
            </a:r>
            <a:r>
              <a:rPr lang="en-US" dirty="0"/>
              <a:t>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260047" y="2142678"/>
            <a:ext cx="2819400" cy="2505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808" y="5634282"/>
            <a:ext cx="3835835" cy="10242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13" y="3114267"/>
            <a:ext cx="5676900" cy="6554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9400" y="4724400"/>
            <a:ext cx="2331243" cy="244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027" y="5073309"/>
            <a:ext cx="1804778" cy="1809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5745" y="5042692"/>
            <a:ext cx="1462536" cy="18153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36062" y="5193268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y </a:t>
            </a:r>
            <a:r>
              <a:rPr lang="en-US" dirty="0" err="1"/>
              <a:t>Glauber</a:t>
            </a:r>
            <a:r>
              <a:rPr lang="en-US" dirty="0"/>
              <a:t> won the Nobel Prize in 2005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7" name="Ink 26"/>
              <p14:cNvContentPartPr/>
              <p14:nvPr/>
            </p14:nvContentPartPr>
            <p14:xfrm>
              <a:off x="4123880" y="4173209"/>
              <a:ext cx="360" cy="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05160" y="415448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/>
              <p14:cNvContentPartPr/>
              <p14:nvPr/>
            </p14:nvContentPartPr>
            <p14:xfrm>
              <a:off x="4897160" y="4897169"/>
              <a:ext cx="360" cy="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78440" y="487844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9" name="Ink 28"/>
              <p14:cNvContentPartPr/>
              <p14:nvPr/>
            </p14:nvContentPartPr>
            <p14:xfrm>
              <a:off x="4921640" y="5019929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02920" y="500120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Ink 29"/>
              <p14:cNvContentPartPr/>
              <p14:nvPr/>
            </p14:nvContentPartPr>
            <p14:xfrm>
              <a:off x="3013280" y="5885369"/>
              <a:ext cx="3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94560" y="586664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2" name="Ink 31"/>
              <p14:cNvContentPartPr/>
              <p14:nvPr/>
            </p14:nvContentPartPr>
            <p14:xfrm>
              <a:off x="392840" y="3301649"/>
              <a:ext cx="43200" cy="2397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4120" y="3282929"/>
                <a:ext cx="80640" cy="27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65742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821" y="318333"/>
            <a:ext cx="8076720" cy="6260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793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28600"/>
            <a:ext cx="791845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View of Coherent Light/Electromagnetic Field (Light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152400" y="1600200"/>
            <a:ext cx="4702630" cy="2057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1447" y="1447800"/>
            <a:ext cx="4272553" cy="4648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990600"/>
          <a:ext cx="1303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" imgW="761760" imgH="266400" progId="Equation.DSMT4">
                  <p:embed/>
                </p:oleObj>
              </mc:Choice>
              <mc:Fallback>
                <p:oleObj name="Equation" r:id="rId6" imgW="76176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990600"/>
                        <a:ext cx="13033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427" y="8382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42772" y="5791200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State</a:t>
            </a:r>
          </a:p>
          <a:p>
            <a:r>
              <a:rPr lang="en-US" dirty="0"/>
              <a:t>--Ground S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9906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3897868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drature and in phase compone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5160" y="6482917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Gerry and Knigh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07550" y="3429000"/>
            <a:ext cx="4660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 is a displaced vacuum stat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4953000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noise</a:t>
            </a:r>
          </a:p>
        </p:txBody>
      </p:sp>
    </p:spTree>
    <p:extLst>
      <p:ext uri="{BB962C8B-B14F-4D97-AF65-F5344CB8AC3E}">
        <p14:creationId xmlns:p14="http://schemas.microsoft.com/office/powerpoint/2010/main" val="27093291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eezed Light—Non-Classical Light</a:t>
            </a:r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029200" y="1981200"/>
            <a:ext cx="3881437" cy="3283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24000"/>
            <a:ext cx="2514600" cy="28264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574" y="4648200"/>
            <a:ext cx="3172826" cy="174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551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731837"/>
            <a:ext cx="8085137" cy="5735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948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FDF18589-9AA0-4B00-9A5E-D765015B4420}"/>
              </a:ext>
            </a:extLst>
          </p:cNvPr>
          <p:cNvGrpSpPr/>
          <p:nvPr/>
        </p:nvGrpSpPr>
        <p:grpSpPr>
          <a:xfrm>
            <a:off x="1544857" y="249363"/>
            <a:ext cx="279000" cy="334080"/>
            <a:chOff x="1544857" y="249363"/>
            <a:chExt cx="279000" cy="33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B105520-8160-4DFB-B693-6BF8E94FE8B0}"/>
                    </a:ext>
                  </a:extLst>
                </p14:cNvPr>
                <p14:cNvContentPartPr/>
                <p14:nvPr/>
              </p14:nvContentPartPr>
              <p14:xfrm>
                <a:off x="1544857" y="249363"/>
                <a:ext cx="37440" cy="3045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B105520-8160-4DFB-B693-6BF8E94FE8B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35857" y="240723"/>
                  <a:ext cx="5508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F773DE8-D11F-4892-B21E-C68B97F80964}"/>
                    </a:ext>
                  </a:extLst>
                </p14:cNvPr>
                <p14:cNvContentPartPr/>
                <p14:nvPr/>
              </p14:nvContentPartPr>
              <p14:xfrm>
                <a:off x="1772377" y="273843"/>
                <a:ext cx="51480" cy="3096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F773DE8-D11F-4892-B21E-C68B97F8096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763737" y="265203"/>
                  <a:ext cx="6912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BB31A17-B410-4FED-AE3D-BD9E0AE17B7D}"/>
                    </a:ext>
                  </a:extLst>
                </p14:cNvPr>
                <p14:cNvContentPartPr/>
                <p14:nvPr/>
              </p14:nvContentPartPr>
              <p14:xfrm>
                <a:off x="1566817" y="448443"/>
                <a:ext cx="228240" cy="291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BB31A17-B410-4FED-AE3D-BD9E0AE17B7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58177" y="439803"/>
                  <a:ext cx="24588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2E51358-9801-4E54-B9ED-121730C7593B}"/>
              </a:ext>
            </a:extLst>
          </p:cNvPr>
          <p:cNvGrpSpPr/>
          <p:nvPr/>
        </p:nvGrpSpPr>
        <p:grpSpPr>
          <a:xfrm>
            <a:off x="1985497" y="241083"/>
            <a:ext cx="712800" cy="410040"/>
            <a:chOff x="1985497" y="241083"/>
            <a:chExt cx="712800" cy="41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8F21F31-3C61-4D7F-BFAB-864269CB5818}"/>
                    </a:ext>
                  </a:extLst>
                </p14:cNvPr>
                <p14:cNvContentPartPr/>
                <p14:nvPr/>
              </p14:nvContentPartPr>
              <p14:xfrm>
                <a:off x="1985497" y="241083"/>
                <a:ext cx="151920" cy="2808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8F21F31-3C61-4D7F-BFAB-864269CB581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76857" y="232083"/>
                  <a:ext cx="16956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E2BB4E5-1B6A-475A-8B4B-5B8E1B889B18}"/>
                    </a:ext>
                  </a:extLst>
                </p14:cNvPr>
                <p14:cNvContentPartPr/>
                <p14:nvPr/>
              </p14:nvContentPartPr>
              <p14:xfrm>
                <a:off x="2131657" y="336483"/>
                <a:ext cx="39600" cy="3146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E2BB4E5-1B6A-475A-8B4B-5B8E1B889B1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22657" y="327483"/>
                  <a:ext cx="5724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3656158-3C01-4BBF-B5D2-8BA08107337A}"/>
                    </a:ext>
                  </a:extLst>
                </p14:cNvPr>
                <p14:cNvContentPartPr/>
                <p14:nvPr/>
              </p14:nvContentPartPr>
              <p14:xfrm>
                <a:off x="2120497" y="426483"/>
                <a:ext cx="123840" cy="896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3656158-3C01-4BBF-B5D2-8BA08107337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11497" y="417843"/>
                  <a:ext cx="1414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18AC405-5ECD-4C46-BBA8-04D92CD8AC13}"/>
                    </a:ext>
                  </a:extLst>
                </p14:cNvPr>
                <p14:cNvContentPartPr/>
                <p14:nvPr/>
              </p14:nvContentPartPr>
              <p14:xfrm>
                <a:off x="2305537" y="521523"/>
                <a:ext cx="28440" cy="33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18AC405-5ECD-4C46-BBA8-04D92CD8AC1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96537" y="512883"/>
                  <a:ext cx="460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720C535-25ED-46D7-A8B1-5B0FBD59F196}"/>
                    </a:ext>
                  </a:extLst>
                </p14:cNvPr>
                <p14:cNvContentPartPr/>
                <p14:nvPr/>
              </p14:nvContentPartPr>
              <p14:xfrm>
                <a:off x="2445577" y="392283"/>
                <a:ext cx="68040" cy="1166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720C535-25ED-46D7-A8B1-5B0FBD59F19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436937" y="383643"/>
                  <a:ext cx="856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5495CEC-E44C-48A1-A460-AB3C8FD4C93C}"/>
                    </a:ext>
                  </a:extLst>
                </p14:cNvPr>
                <p14:cNvContentPartPr/>
                <p14:nvPr/>
              </p14:nvContentPartPr>
              <p14:xfrm>
                <a:off x="2462497" y="398043"/>
                <a:ext cx="95760" cy="1184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5495CEC-E44C-48A1-A460-AB3C8FD4C93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453857" y="389043"/>
                  <a:ext cx="1134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41854B5-E188-495E-8188-04EB70193C32}"/>
                    </a:ext>
                  </a:extLst>
                </p14:cNvPr>
                <p14:cNvContentPartPr/>
                <p14:nvPr/>
              </p14:nvContentPartPr>
              <p14:xfrm>
                <a:off x="2580217" y="291483"/>
                <a:ext cx="118080" cy="3373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41854B5-E188-495E-8188-04EB70193C3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71577" y="282483"/>
                  <a:ext cx="135720" cy="35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C3C1A02-C120-4E52-A410-ED5BDA27F5AB}"/>
                  </a:ext>
                </a:extLst>
              </p14:cNvPr>
              <p14:cNvContentPartPr/>
              <p14:nvPr/>
            </p14:nvContentPartPr>
            <p14:xfrm>
              <a:off x="2832937" y="650403"/>
              <a:ext cx="33840" cy="676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C3C1A02-C120-4E52-A410-ED5BDA27F5AB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23937" y="641763"/>
                <a:ext cx="51480" cy="8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9D14DE80-BCF9-4D51-A59C-F7E3B6764E08}"/>
              </a:ext>
            </a:extLst>
          </p:cNvPr>
          <p:cNvGrpSpPr/>
          <p:nvPr/>
        </p:nvGrpSpPr>
        <p:grpSpPr>
          <a:xfrm>
            <a:off x="1508857" y="1037403"/>
            <a:ext cx="1116720" cy="741240"/>
            <a:chOff x="1508857" y="1037403"/>
            <a:chExt cx="1116720" cy="74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DAE08EB-786F-4F18-A07D-490C158E8591}"/>
                    </a:ext>
                  </a:extLst>
                </p14:cNvPr>
                <p14:cNvContentPartPr/>
                <p14:nvPr/>
              </p14:nvContentPartPr>
              <p14:xfrm>
                <a:off x="1508857" y="1138563"/>
                <a:ext cx="50760" cy="2638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DAE08EB-786F-4F18-A07D-490C158E859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00217" y="1129923"/>
                  <a:ext cx="684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5D1AB91-BB3D-4269-A477-EE5BCBC1E68A}"/>
                    </a:ext>
                  </a:extLst>
                </p14:cNvPr>
                <p14:cNvContentPartPr/>
                <p14:nvPr/>
              </p14:nvContentPartPr>
              <p14:xfrm>
                <a:off x="1508857" y="1082403"/>
                <a:ext cx="165240" cy="1292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5D1AB91-BB3D-4269-A477-EE5BCBC1E68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500217" y="1073403"/>
                  <a:ext cx="182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4C6341F-4A80-47D9-954E-AADDF6D11577}"/>
                    </a:ext>
                  </a:extLst>
                </p14:cNvPr>
                <p14:cNvContentPartPr/>
                <p14:nvPr/>
              </p14:nvContentPartPr>
              <p14:xfrm>
                <a:off x="1839697" y="1048923"/>
                <a:ext cx="84600" cy="226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4C6341F-4A80-47D9-954E-AADDF6D1157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31057" y="1039923"/>
                  <a:ext cx="1022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D573AD3-4790-461C-9410-BD408E88F21A}"/>
                    </a:ext>
                  </a:extLst>
                </p14:cNvPr>
                <p14:cNvContentPartPr/>
                <p14:nvPr/>
              </p14:nvContentPartPr>
              <p14:xfrm>
                <a:off x="1817377" y="1144323"/>
                <a:ext cx="90000" cy="11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D573AD3-4790-461C-9410-BD408E88F21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808737" y="11353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CCA0D88-5519-431A-A140-183B3030A330}"/>
                    </a:ext>
                  </a:extLst>
                </p14:cNvPr>
                <p14:cNvContentPartPr/>
                <p14:nvPr/>
              </p14:nvContentPartPr>
              <p14:xfrm>
                <a:off x="2036257" y="1037403"/>
                <a:ext cx="180000" cy="1465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CCA0D88-5519-431A-A140-183B3030A33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027257" y="1028403"/>
                  <a:ext cx="1976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4633CA1-82F6-498C-87F8-A4608C9BAA9F}"/>
                    </a:ext>
                  </a:extLst>
                </p14:cNvPr>
                <p14:cNvContentPartPr/>
                <p14:nvPr/>
              </p14:nvContentPartPr>
              <p14:xfrm>
                <a:off x="2294377" y="1048923"/>
                <a:ext cx="146160" cy="1238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4633CA1-82F6-498C-87F8-A4608C9BAA9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85377" y="1039923"/>
                  <a:ext cx="163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EF00464-5EF3-420A-8534-EB52064C7C77}"/>
                    </a:ext>
                  </a:extLst>
                </p14:cNvPr>
                <p14:cNvContentPartPr/>
                <p14:nvPr/>
              </p14:nvContentPartPr>
              <p14:xfrm>
                <a:off x="1851217" y="1486323"/>
                <a:ext cx="78840" cy="338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EF00464-5EF3-420A-8534-EB52064C7C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42217" y="1477683"/>
                  <a:ext cx="964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564CE53-E6D1-4F98-8D75-C65500C32108}"/>
                    </a:ext>
                  </a:extLst>
                </p14:cNvPr>
                <p14:cNvContentPartPr/>
                <p14:nvPr/>
              </p14:nvContentPartPr>
              <p14:xfrm>
                <a:off x="1862377" y="1592883"/>
                <a:ext cx="90000" cy="61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564CE53-E6D1-4F98-8D75-C65500C3210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853377" y="1584243"/>
                  <a:ext cx="107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40D3426-1413-4E22-9C33-D478459E348C}"/>
                    </a:ext>
                  </a:extLst>
                </p14:cNvPr>
                <p14:cNvContentPartPr/>
                <p14:nvPr/>
              </p14:nvContentPartPr>
              <p14:xfrm>
                <a:off x="2094217" y="1447083"/>
                <a:ext cx="133200" cy="1800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40D3426-1413-4E22-9C33-D478459E348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085217" y="1438083"/>
                  <a:ext cx="1508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94D0A00-3829-4344-970A-B3C78A85CD07}"/>
                    </a:ext>
                  </a:extLst>
                </p14:cNvPr>
                <p14:cNvContentPartPr/>
                <p14:nvPr/>
              </p14:nvContentPartPr>
              <p14:xfrm>
                <a:off x="2411377" y="1366083"/>
                <a:ext cx="62640" cy="1134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94D0A00-3829-4344-970A-B3C78A85CD0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402737" y="1357083"/>
                  <a:ext cx="802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A579DF4-03F5-4B2F-ABA8-DB0DFC8FEA44}"/>
                    </a:ext>
                  </a:extLst>
                </p14:cNvPr>
                <p14:cNvContentPartPr/>
                <p14:nvPr/>
              </p14:nvContentPartPr>
              <p14:xfrm>
                <a:off x="2507497" y="1362843"/>
                <a:ext cx="84600" cy="788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A579DF4-03F5-4B2F-ABA8-DB0DFC8FEA4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498497" y="1354203"/>
                  <a:ext cx="1022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7584D53-B938-436C-B519-9E79E7C4F89B}"/>
                    </a:ext>
                  </a:extLst>
                </p14:cNvPr>
                <p14:cNvContentPartPr/>
                <p14:nvPr/>
              </p14:nvContentPartPr>
              <p14:xfrm>
                <a:off x="2361697" y="1351683"/>
                <a:ext cx="241560" cy="2307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7584D53-B938-436C-B519-9E79E7C4F89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52697" y="1343043"/>
                  <a:ext cx="2592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DB40A5B-A282-4EA0-880D-00703431ECC6}"/>
                    </a:ext>
                  </a:extLst>
                </p14:cNvPr>
                <p14:cNvContentPartPr/>
                <p14:nvPr/>
              </p14:nvContentPartPr>
              <p14:xfrm>
                <a:off x="2384017" y="1615563"/>
                <a:ext cx="95760" cy="1573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DB40A5B-A282-4EA0-880D-00703431ECC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375017" y="1606563"/>
                  <a:ext cx="1134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6C7A666-3E73-4CB7-B15D-9E3B32EF739E}"/>
                    </a:ext>
                  </a:extLst>
                </p14:cNvPr>
                <p14:cNvContentPartPr/>
                <p14:nvPr/>
              </p14:nvContentPartPr>
              <p14:xfrm>
                <a:off x="2479417" y="1654803"/>
                <a:ext cx="146160" cy="115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6C7A666-3E73-4CB7-B15D-9E3B32EF739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470417" y="164580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60846E9-32B9-4A39-A449-1DF343B7C129}"/>
                    </a:ext>
                  </a:extLst>
                </p14:cNvPr>
                <p14:cNvContentPartPr/>
                <p14:nvPr/>
              </p14:nvContentPartPr>
              <p14:xfrm>
                <a:off x="2541337" y="1626363"/>
                <a:ext cx="73080" cy="1522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60846E9-32B9-4A39-A449-1DF343B7C12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532697" y="1617363"/>
                  <a:ext cx="90720" cy="16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CE1B834-1134-4DA8-857C-6616F30573FE}"/>
                  </a:ext>
                </a:extLst>
              </p14:cNvPr>
              <p14:cNvContentPartPr/>
              <p14:nvPr/>
            </p14:nvContentPartPr>
            <p14:xfrm>
              <a:off x="4829857" y="465003"/>
              <a:ext cx="168480" cy="12996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CE1B834-1134-4DA8-857C-6616F30573F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4821217" y="456003"/>
                <a:ext cx="186120" cy="147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AC83F01B-C132-4EAF-9051-F9571A05E3C8}"/>
              </a:ext>
            </a:extLst>
          </p:cNvPr>
          <p:cNvGrpSpPr/>
          <p:nvPr/>
        </p:nvGrpSpPr>
        <p:grpSpPr>
          <a:xfrm>
            <a:off x="5199937" y="180243"/>
            <a:ext cx="471600" cy="577440"/>
            <a:chOff x="5199937" y="180243"/>
            <a:chExt cx="471600" cy="577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B01DC5C-74B9-4716-8EC5-44AE84964040}"/>
                    </a:ext>
                  </a:extLst>
                </p14:cNvPr>
                <p14:cNvContentPartPr/>
                <p14:nvPr/>
              </p14:nvContentPartPr>
              <p14:xfrm>
                <a:off x="5222257" y="246843"/>
                <a:ext cx="96840" cy="1630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B01DC5C-74B9-4716-8EC5-44AE8496404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13617" y="237843"/>
                  <a:ext cx="1144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77B079A-59DF-436C-9D4F-46D555F60112}"/>
                    </a:ext>
                  </a:extLst>
                </p14:cNvPr>
                <p14:cNvContentPartPr/>
                <p14:nvPr/>
              </p14:nvContentPartPr>
              <p14:xfrm>
                <a:off x="5379577" y="180243"/>
                <a:ext cx="48960" cy="558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77B079A-59DF-436C-9D4F-46D555F6011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370577" y="171243"/>
                  <a:ext cx="666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04DEC1A-D93F-4C29-A60D-FAC8667C6D86}"/>
                    </a:ext>
                  </a:extLst>
                </p14:cNvPr>
                <p14:cNvContentPartPr/>
                <p14:nvPr/>
              </p14:nvContentPartPr>
              <p14:xfrm>
                <a:off x="5463817" y="235323"/>
                <a:ext cx="140760" cy="846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04DEC1A-D93F-4C29-A60D-FAC8667C6D8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454817" y="226683"/>
                  <a:ext cx="1584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3D174FC-E16C-45B7-BD57-88F1BC51257F}"/>
                    </a:ext>
                  </a:extLst>
                </p14:cNvPr>
                <p14:cNvContentPartPr/>
                <p14:nvPr/>
              </p14:nvContentPartPr>
              <p14:xfrm>
                <a:off x="5199937" y="488043"/>
                <a:ext cx="415440" cy="284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3D174FC-E16C-45B7-BD57-88F1BC51257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191297" y="479043"/>
                  <a:ext cx="433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D55DDFF-D09D-4F9F-94A9-A5E66B38B118}"/>
                    </a:ext>
                  </a:extLst>
                </p14:cNvPr>
                <p14:cNvContentPartPr/>
                <p14:nvPr/>
              </p14:nvContentPartPr>
              <p14:xfrm>
                <a:off x="5250697" y="521523"/>
                <a:ext cx="162720" cy="2246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D55DDFF-D09D-4F9F-94A9-A5E66B38B11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242057" y="512883"/>
                  <a:ext cx="1803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6479352-2B1E-420D-B5AF-72D9AB6518EF}"/>
                    </a:ext>
                  </a:extLst>
                </p14:cNvPr>
                <p14:cNvContentPartPr/>
                <p14:nvPr/>
              </p14:nvContentPartPr>
              <p14:xfrm>
                <a:off x="5429977" y="661923"/>
                <a:ext cx="140760" cy="284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6479352-2B1E-420D-B5AF-72D9AB6518E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421337" y="652923"/>
                  <a:ext cx="158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1973DF6-825E-4575-87CB-313FFCE6C312}"/>
                    </a:ext>
                  </a:extLst>
                </p14:cNvPr>
                <p14:cNvContentPartPr/>
                <p14:nvPr/>
              </p14:nvContentPartPr>
              <p14:xfrm>
                <a:off x="5474977" y="594603"/>
                <a:ext cx="50760" cy="1630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1973DF6-825E-4575-87CB-313FFCE6C31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66337" y="585603"/>
                  <a:ext cx="68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FC10CF1-04DF-498F-9DB5-29D1F0B130EC}"/>
                    </a:ext>
                  </a:extLst>
                </p14:cNvPr>
                <p14:cNvContentPartPr/>
                <p14:nvPr/>
              </p14:nvContentPartPr>
              <p14:xfrm>
                <a:off x="5609617" y="569043"/>
                <a:ext cx="61920" cy="594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FC10CF1-04DF-498F-9DB5-29D1F0B130E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600977" y="560043"/>
                  <a:ext cx="79560" cy="7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8D947106-3CD1-4DBF-8F06-40BA1FAC1469}"/>
                  </a:ext>
                </a:extLst>
              </p14:cNvPr>
              <p14:cNvContentPartPr/>
              <p14:nvPr/>
            </p14:nvContentPartPr>
            <p14:xfrm>
              <a:off x="5867737" y="488043"/>
              <a:ext cx="67680" cy="7344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8D947106-3CD1-4DBF-8F06-40BA1FAC1469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858737" y="479043"/>
                <a:ext cx="85320" cy="9108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5FF60055-B2EA-46F2-9A91-A0B5866F012A}"/>
              </a:ext>
            </a:extLst>
          </p:cNvPr>
          <p:cNvGrpSpPr/>
          <p:nvPr/>
        </p:nvGrpSpPr>
        <p:grpSpPr>
          <a:xfrm>
            <a:off x="6144937" y="185283"/>
            <a:ext cx="861840" cy="583560"/>
            <a:chOff x="6144937" y="185283"/>
            <a:chExt cx="861840" cy="583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CE40D85-CE23-4213-9588-BF93D44EF82F}"/>
                    </a:ext>
                  </a:extLst>
                </p14:cNvPr>
                <p14:cNvContentPartPr/>
                <p14:nvPr/>
              </p14:nvContentPartPr>
              <p14:xfrm>
                <a:off x="6144937" y="515763"/>
                <a:ext cx="115920" cy="3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CE40D85-CE23-4213-9588-BF93D44EF82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36297" y="507123"/>
                  <a:ext cx="133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15853C8-78BD-4EF1-BA42-503087A88D9E}"/>
                    </a:ext>
                  </a:extLst>
                </p14:cNvPr>
                <p14:cNvContentPartPr/>
                <p14:nvPr/>
              </p14:nvContentPartPr>
              <p14:xfrm>
                <a:off x="6400537" y="258003"/>
                <a:ext cx="11520" cy="61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15853C8-78BD-4EF1-BA42-503087A88D9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91897" y="249003"/>
                  <a:ext cx="291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3D23FB7-B126-4686-A0B1-C30FC8F0C983}"/>
                    </a:ext>
                  </a:extLst>
                </p14:cNvPr>
                <p14:cNvContentPartPr/>
                <p14:nvPr/>
              </p14:nvContentPartPr>
              <p14:xfrm>
                <a:off x="6422857" y="185283"/>
                <a:ext cx="146880" cy="1800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3D23FB7-B126-4686-A0B1-C30FC8F0C98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14217" y="176283"/>
                  <a:ext cx="1645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D5E25FF-9E4A-432B-B2C1-011047FDAB17}"/>
                    </a:ext>
                  </a:extLst>
                </p14:cNvPr>
                <p14:cNvContentPartPr/>
                <p14:nvPr/>
              </p14:nvContentPartPr>
              <p14:xfrm>
                <a:off x="6658297" y="190683"/>
                <a:ext cx="45360" cy="2358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D5E25FF-9E4A-432B-B2C1-011047FDAB1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49657" y="181683"/>
                  <a:ext cx="630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3F36751-1A8D-4953-9A8D-B49EE9EC3E4C}"/>
                    </a:ext>
                  </a:extLst>
                </p14:cNvPr>
                <p14:cNvContentPartPr/>
                <p14:nvPr/>
              </p14:nvContentPartPr>
              <p14:xfrm>
                <a:off x="6815617" y="209043"/>
                <a:ext cx="17280" cy="2289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3F36751-1A8D-4953-9A8D-B49EE9EC3E4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06977" y="200043"/>
                  <a:ext cx="3492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82C6F79-3DD3-4E2B-A36F-1BE2F292C521}"/>
                    </a:ext>
                  </a:extLst>
                </p14:cNvPr>
                <p14:cNvContentPartPr/>
                <p14:nvPr/>
              </p14:nvContentPartPr>
              <p14:xfrm>
                <a:off x="6703657" y="308403"/>
                <a:ext cx="101160" cy="11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82C6F79-3DD3-4E2B-A36F-1BE2F292C52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694657" y="29940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C70A2DE-7BB0-4AAA-9871-5A788509394C}"/>
                    </a:ext>
                  </a:extLst>
                </p14:cNvPr>
                <p14:cNvContentPartPr/>
                <p14:nvPr/>
              </p14:nvContentPartPr>
              <p14:xfrm>
                <a:off x="6479017" y="459963"/>
                <a:ext cx="527760" cy="342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C70A2DE-7BB0-4AAA-9871-5A788509394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470377" y="450963"/>
                  <a:ext cx="5454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429BA1B-C221-454D-92BC-4F422A35286A}"/>
                    </a:ext>
                  </a:extLst>
                </p14:cNvPr>
                <p14:cNvContentPartPr/>
                <p14:nvPr/>
              </p14:nvContentPartPr>
              <p14:xfrm>
                <a:off x="6484777" y="567243"/>
                <a:ext cx="129240" cy="1900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429BA1B-C221-454D-92BC-4F422A35286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475777" y="558243"/>
                  <a:ext cx="1468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3090129-FC7D-4325-B00F-BDEFE5896AAD}"/>
                    </a:ext>
                  </a:extLst>
                </p14:cNvPr>
                <p14:cNvContentPartPr/>
                <p14:nvPr/>
              </p14:nvContentPartPr>
              <p14:xfrm>
                <a:off x="6722017" y="661563"/>
                <a:ext cx="99360" cy="1054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3090129-FC7D-4325-B00F-BDEFE5896AA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13377" y="652563"/>
                  <a:ext cx="1170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F38AF59-7E82-48AA-8D18-BD95E48015DB}"/>
                    </a:ext>
                  </a:extLst>
                </p14:cNvPr>
                <p14:cNvContentPartPr/>
                <p14:nvPr/>
              </p14:nvContentPartPr>
              <p14:xfrm>
                <a:off x="6725977" y="622683"/>
                <a:ext cx="140760" cy="1461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F38AF59-7E82-48AA-8D18-BD95E48015D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16977" y="613683"/>
                  <a:ext cx="15840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512BFA04-F0F2-4D43-924B-CCE5FA6389C3}"/>
              </a:ext>
            </a:extLst>
          </p:cNvPr>
          <p:cNvGrpSpPr/>
          <p:nvPr/>
        </p:nvGrpSpPr>
        <p:grpSpPr>
          <a:xfrm>
            <a:off x="3831217" y="247563"/>
            <a:ext cx="791640" cy="538560"/>
            <a:chOff x="3831217" y="247563"/>
            <a:chExt cx="791640" cy="53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AB9148D-8C3F-4E35-B61F-C41F30D1276E}"/>
                    </a:ext>
                  </a:extLst>
                </p14:cNvPr>
                <p14:cNvContentPartPr/>
                <p14:nvPr/>
              </p14:nvContentPartPr>
              <p14:xfrm>
                <a:off x="4069177" y="263403"/>
                <a:ext cx="77040" cy="2754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AB9148D-8C3F-4E35-B61F-C41F30D1276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060177" y="254403"/>
                  <a:ext cx="946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681687F-48E1-437A-9493-CF2E82D1FA01}"/>
                    </a:ext>
                  </a:extLst>
                </p14:cNvPr>
                <p14:cNvContentPartPr/>
                <p14:nvPr/>
              </p14:nvContentPartPr>
              <p14:xfrm>
                <a:off x="4078177" y="287883"/>
                <a:ext cx="156960" cy="1220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681687F-48E1-437A-9493-CF2E82D1FA0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069177" y="278883"/>
                  <a:ext cx="1746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22547A0-0324-4209-83B4-98FC7F480B1B}"/>
                    </a:ext>
                  </a:extLst>
                </p14:cNvPr>
                <p14:cNvContentPartPr/>
                <p14:nvPr/>
              </p14:nvContentPartPr>
              <p14:xfrm>
                <a:off x="3831217" y="495243"/>
                <a:ext cx="505080" cy="154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22547A0-0324-4209-83B4-98FC7F480B1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822577" y="486603"/>
                  <a:ext cx="5227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91C3C8E-5B77-47E6-BA2B-C0A30E269A9F}"/>
                    </a:ext>
                  </a:extLst>
                </p14:cNvPr>
                <p14:cNvContentPartPr/>
                <p14:nvPr/>
              </p14:nvContentPartPr>
              <p14:xfrm>
                <a:off x="4499017" y="521523"/>
                <a:ext cx="123840" cy="61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91C3C8E-5B77-47E6-BA2B-C0A30E269A9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490017" y="51288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CBE8451-5AA1-4697-A1AB-13097C944C6F}"/>
                    </a:ext>
                  </a:extLst>
                </p14:cNvPr>
                <p14:cNvContentPartPr/>
                <p14:nvPr/>
              </p14:nvContentPartPr>
              <p14:xfrm>
                <a:off x="4494697" y="588483"/>
                <a:ext cx="127800" cy="122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CBE8451-5AA1-4697-A1AB-13097C944C6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486057" y="579843"/>
                  <a:ext cx="1454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9FE6B53-B8ED-4301-9BF9-5A2851D6EA50}"/>
                    </a:ext>
                  </a:extLst>
                </p14:cNvPr>
                <p14:cNvContentPartPr/>
                <p14:nvPr/>
              </p14:nvContentPartPr>
              <p14:xfrm>
                <a:off x="3909697" y="386883"/>
                <a:ext cx="6120" cy="3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9FE6B53-B8ED-4301-9BF9-5A2851D6EA5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901057" y="378243"/>
                  <a:ext cx="237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97E8C91-D0F9-4688-AD1E-7DAD8B8BE460}"/>
                    </a:ext>
                  </a:extLst>
                </p14:cNvPr>
                <p14:cNvContentPartPr/>
                <p14:nvPr/>
              </p14:nvContentPartPr>
              <p14:xfrm>
                <a:off x="3870457" y="247563"/>
                <a:ext cx="135000" cy="1648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97E8C91-D0F9-4688-AD1E-7DAD8B8BE46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861817" y="238923"/>
                  <a:ext cx="1526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697178B-1BE4-4092-BE5A-39968AB1AFC7}"/>
                    </a:ext>
                  </a:extLst>
                </p14:cNvPr>
                <p14:cNvContentPartPr/>
                <p14:nvPr/>
              </p14:nvContentPartPr>
              <p14:xfrm>
                <a:off x="3847057" y="560763"/>
                <a:ext cx="153360" cy="2253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697178B-1BE4-4092-BE5A-39968AB1AFC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838417" y="552123"/>
                  <a:ext cx="1710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9C9CC7E-D696-4944-86A6-85B5E7C27875}"/>
                    </a:ext>
                  </a:extLst>
                </p14:cNvPr>
                <p14:cNvContentPartPr/>
                <p14:nvPr/>
              </p14:nvContentPartPr>
              <p14:xfrm>
                <a:off x="4050097" y="690003"/>
                <a:ext cx="146160" cy="172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9C9CC7E-D696-4944-86A6-85B5E7C2787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041457" y="681003"/>
                  <a:ext cx="163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DE9FCD9-C70F-41F2-8EAC-AFCB7F2DE9D4}"/>
                    </a:ext>
                  </a:extLst>
                </p14:cNvPr>
                <p14:cNvContentPartPr/>
                <p14:nvPr/>
              </p14:nvContentPartPr>
              <p14:xfrm>
                <a:off x="4111657" y="650403"/>
                <a:ext cx="28440" cy="1238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DE9FCD9-C70F-41F2-8EAC-AFCB7F2DE9D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103017" y="641763"/>
                  <a:ext cx="4608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03EF19F3-1036-41BF-9468-B6BB9256FE19}"/>
              </a:ext>
            </a:extLst>
          </p:cNvPr>
          <p:cNvGrpSpPr/>
          <p:nvPr/>
        </p:nvGrpSpPr>
        <p:grpSpPr>
          <a:xfrm>
            <a:off x="3618097" y="1172403"/>
            <a:ext cx="320040" cy="403920"/>
            <a:chOff x="3618097" y="1172403"/>
            <a:chExt cx="320040" cy="403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FE61212-4D2B-46AD-9474-B45E6731285C}"/>
                    </a:ext>
                  </a:extLst>
                </p14:cNvPr>
                <p14:cNvContentPartPr/>
                <p14:nvPr/>
              </p14:nvContentPartPr>
              <p14:xfrm>
                <a:off x="3618097" y="1205883"/>
                <a:ext cx="78840" cy="3704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FE61212-4D2B-46AD-9474-B45E6731285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609457" y="1197243"/>
                  <a:ext cx="9648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A891076-C51F-4769-8154-5CAC867DFED6}"/>
                    </a:ext>
                  </a:extLst>
                </p14:cNvPr>
                <p14:cNvContentPartPr/>
                <p14:nvPr/>
              </p14:nvContentPartPr>
              <p14:xfrm>
                <a:off x="3870457" y="1172403"/>
                <a:ext cx="67680" cy="3931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A891076-C51F-4769-8154-5CAC867DFED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861817" y="1163403"/>
                  <a:ext cx="8532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11A4DC4-A063-48FC-91EE-2F35D6E34F38}"/>
                    </a:ext>
                  </a:extLst>
                </p14:cNvPr>
                <p14:cNvContentPartPr/>
                <p14:nvPr/>
              </p14:nvContentPartPr>
              <p14:xfrm>
                <a:off x="3629257" y="1396683"/>
                <a:ext cx="247320" cy="172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11A4DC4-A063-48FC-91EE-2F35D6E34F3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620617" y="1387683"/>
                  <a:ext cx="2649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808F8A48-D28C-4FFB-BB08-016923EDA67E}"/>
              </a:ext>
            </a:extLst>
          </p:cNvPr>
          <p:cNvGrpSpPr/>
          <p:nvPr/>
        </p:nvGrpSpPr>
        <p:grpSpPr>
          <a:xfrm>
            <a:off x="4218577" y="1385523"/>
            <a:ext cx="90000" cy="90000"/>
            <a:chOff x="4218577" y="1385523"/>
            <a:chExt cx="9000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9216123-1D6C-4613-B2C7-B80639150D8D}"/>
                    </a:ext>
                  </a:extLst>
                </p14:cNvPr>
                <p14:cNvContentPartPr/>
                <p14:nvPr/>
              </p14:nvContentPartPr>
              <p14:xfrm>
                <a:off x="4218577" y="1385523"/>
                <a:ext cx="90000" cy="226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9216123-1D6C-4613-B2C7-B80639150D8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209577" y="1376523"/>
                  <a:ext cx="107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ADBF0CD-9133-4151-A362-2F61AB44678C}"/>
                    </a:ext>
                  </a:extLst>
                </p14:cNvPr>
                <p14:cNvContentPartPr/>
                <p14:nvPr/>
              </p14:nvContentPartPr>
              <p14:xfrm>
                <a:off x="4218577" y="1458243"/>
                <a:ext cx="73440" cy="172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ADBF0CD-9133-4151-A362-2F61AB44678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209577" y="144960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62FE0596-3755-4081-BBF5-6699A2A85970}"/>
              </a:ext>
            </a:extLst>
          </p:cNvPr>
          <p:cNvGrpSpPr/>
          <p:nvPr/>
        </p:nvGrpSpPr>
        <p:grpSpPr>
          <a:xfrm>
            <a:off x="7298017" y="414963"/>
            <a:ext cx="1094400" cy="141120"/>
            <a:chOff x="7298017" y="414963"/>
            <a:chExt cx="1094400" cy="141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8CBE8E8-B152-4A4D-97F1-59F289FC6477}"/>
                    </a:ext>
                  </a:extLst>
                </p14:cNvPr>
                <p14:cNvContentPartPr/>
                <p14:nvPr/>
              </p14:nvContentPartPr>
              <p14:xfrm>
                <a:off x="7331857" y="471123"/>
                <a:ext cx="112680" cy="115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8CBE8E8-B152-4A4D-97F1-59F289FC647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322857" y="46212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873E775-FE86-4640-A929-58CC31F9E101}"/>
                    </a:ext>
                  </a:extLst>
                </p14:cNvPr>
                <p14:cNvContentPartPr/>
                <p14:nvPr/>
              </p14:nvContentPartPr>
              <p14:xfrm>
                <a:off x="7298017" y="527283"/>
                <a:ext cx="84600" cy="172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873E775-FE86-4640-A929-58CC31F9E10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289377" y="518283"/>
                  <a:ext cx="102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53CF3FB-D43E-4B46-B624-BD8710BE81E5}"/>
                    </a:ext>
                  </a:extLst>
                </p14:cNvPr>
                <p14:cNvContentPartPr/>
                <p14:nvPr/>
              </p14:nvContentPartPr>
              <p14:xfrm>
                <a:off x="7536697" y="504603"/>
                <a:ext cx="149040" cy="97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53CF3FB-D43E-4B46-B624-BD8710BE81E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528057" y="495963"/>
                  <a:ext cx="1666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4962D60-2028-4A17-8925-CB8153CFD7B8}"/>
                    </a:ext>
                  </a:extLst>
                </p14:cNvPr>
                <p14:cNvContentPartPr/>
                <p14:nvPr/>
              </p14:nvContentPartPr>
              <p14:xfrm>
                <a:off x="7831177" y="414963"/>
                <a:ext cx="224640" cy="1411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4962D60-2028-4A17-8925-CB8153CFD7B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822177" y="405963"/>
                  <a:ext cx="2422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E5EE143-D026-4C74-82A2-07634222548B}"/>
                    </a:ext>
                  </a:extLst>
                </p14:cNvPr>
                <p14:cNvContentPartPr/>
                <p14:nvPr/>
              </p14:nvContentPartPr>
              <p14:xfrm>
                <a:off x="8195857" y="442323"/>
                <a:ext cx="123840" cy="968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E5EE143-D026-4C74-82A2-07634222548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186857" y="433683"/>
                  <a:ext cx="1414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5102932-10FD-4510-B3F2-1CBA683EC1A3}"/>
                    </a:ext>
                  </a:extLst>
                </p14:cNvPr>
                <p14:cNvContentPartPr/>
                <p14:nvPr/>
              </p14:nvContentPartPr>
              <p14:xfrm>
                <a:off x="8330137" y="422163"/>
                <a:ext cx="62280" cy="1166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5102932-10FD-4510-B3F2-1CBA683EC1A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321497" y="413523"/>
                  <a:ext cx="7992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0418A3B7-9F24-4BC0-8627-B8B95A7A6011}"/>
              </a:ext>
            </a:extLst>
          </p:cNvPr>
          <p:cNvGrpSpPr/>
          <p:nvPr/>
        </p:nvGrpSpPr>
        <p:grpSpPr>
          <a:xfrm>
            <a:off x="6860617" y="984123"/>
            <a:ext cx="460080" cy="401760"/>
            <a:chOff x="6860617" y="984123"/>
            <a:chExt cx="460080" cy="40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2075033-CD11-411A-885F-582F0CF390EC}"/>
                    </a:ext>
                  </a:extLst>
                </p14:cNvPr>
                <p14:cNvContentPartPr/>
                <p14:nvPr/>
              </p14:nvContentPartPr>
              <p14:xfrm>
                <a:off x="6860617" y="1037763"/>
                <a:ext cx="426600" cy="3481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2075033-CD11-411A-885F-582F0CF390E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851977" y="1028763"/>
                  <a:ext cx="44424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124FF2A-A1B7-461D-8FF4-98ECEB70F799}"/>
                    </a:ext>
                  </a:extLst>
                </p14:cNvPr>
                <p14:cNvContentPartPr/>
                <p14:nvPr/>
              </p14:nvContentPartPr>
              <p14:xfrm>
                <a:off x="7152217" y="984123"/>
                <a:ext cx="168480" cy="1378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124FF2A-A1B7-461D-8FF4-98ECEB70F79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143577" y="975483"/>
                  <a:ext cx="18612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06E8063D-6F04-4055-9E6C-7C45BC553B37}"/>
              </a:ext>
            </a:extLst>
          </p:cNvPr>
          <p:cNvGrpSpPr/>
          <p:nvPr/>
        </p:nvGrpSpPr>
        <p:grpSpPr>
          <a:xfrm>
            <a:off x="3714577" y="1800603"/>
            <a:ext cx="824040" cy="606960"/>
            <a:chOff x="3714577" y="1800603"/>
            <a:chExt cx="824040" cy="60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4A48EF1-6995-40F5-B020-20FD03CC1582}"/>
                    </a:ext>
                  </a:extLst>
                </p14:cNvPr>
                <p14:cNvContentPartPr/>
                <p14:nvPr/>
              </p14:nvContentPartPr>
              <p14:xfrm>
                <a:off x="3842737" y="1800603"/>
                <a:ext cx="135000" cy="20232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4A48EF1-6995-40F5-B020-20FD03CC158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834097" y="1791603"/>
                  <a:ext cx="1526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C19B6D9-C2D8-40E0-8E1E-74F35B495D06}"/>
                    </a:ext>
                  </a:extLst>
                </p14:cNvPr>
                <p14:cNvContentPartPr/>
                <p14:nvPr/>
              </p14:nvContentPartPr>
              <p14:xfrm>
                <a:off x="4038937" y="1851003"/>
                <a:ext cx="90000" cy="1742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C19B6D9-C2D8-40E0-8E1E-74F35B495D0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029937" y="1842363"/>
                  <a:ext cx="1076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CE72EF65-5789-49E4-B1EF-3EF453729FBE}"/>
                    </a:ext>
                  </a:extLst>
                </p14:cNvPr>
                <p14:cNvContentPartPr/>
                <p14:nvPr/>
              </p14:nvContentPartPr>
              <p14:xfrm>
                <a:off x="3999697" y="1873323"/>
                <a:ext cx="123840" cy="18540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E72EF65-5789-49E4-B1EF-3EF453729FB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990697" y="1864683"/>
                  <a:ext cx="1414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AF6D177-2AAB-4662-AABE-C63CD2164403}"/>
                    </a:ext>
                  </a:extLst>
                </p14:cNvPr>
                <p14:cNvContentPartPr/>
                <p14:nvPr/>
              </p14:nvContentPartPr>
              <p14:xfrm>
                <a:off x="3714577" y="2086803"/>
                <a:ext cx="542520" cy="2844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AF6D177-2AAB-4662-AABE-C63CD216440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705577" y="2077803"/>
                  <a:ext cx="560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E792A52-7020-491C-A949-E2C9030ECC06}"/>
                    </a:ext>
                  </a:extLst>
                </p14:cNvPr>
                <p14:cNvContentPartPr/>
                <p14:nvPr/>
              </p14:nvContentPartPr>
              <p14:xfrm>
                <a:off x="3791977" y="2125323"/>
                <a:ext cx="106920" cy="2419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E792A52-7020-491C-A949-E2C9030ECC0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782977" y="2116683"/>
                  <a:ext cx="12456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EA413CB-BB1F-40AE-877A-EE06D99E11BA}"/>
                    </a:ext>
                  </a:extLst>
                </p14:cNvPr>
                <p14:cNvContentPartPr/>
                <p14:nvPr/>
              </p14:nvContentPartPr>
              <p14:xfrm>
                <a:off x="3949297" y="2260683"/>
                <a:ext cx="168480" cy="115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EA413CB-BB1F-40AE-877A-EE06D99E11B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940297" y="225168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CD1FB29-F3C5-44A3-9BEF-C1BC2321D844}"/>
                    </a:ext>
                  </a:extLst>
                </p14:cNvPr>
                <p14:cNvContentPartPr/>
                <p14:nvPr/>
              </p14:nvContentPartPr>
              <p14:xfrm>
                <a:off x="4032457" y="2204523"/>
                <a:ext cx="96480" cy="2030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CD1FB29-F3C5-44A3-9BEF-C1BC2321D84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023457" y="2195523"/>
                  <a:ext cx="1141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DD9E85B-7722-45F6-A5C3-51828C0DE08E}"/>
                    </a:ext>
                  </a:extLst>
                </p14:cNvPr>
                <p14:cNvContentPartPr/>
                <p14:nvPr/>
              </p14:nvContentPartPr>
              <p14:xfrm>
                <a:off x="4414777" y="2097963"/>
                <a:ext cx="123840" cy="900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DD9E85B-7722-45F6-A5C3-51828C0DE08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405777" y="2088963"/>
                  <a:ext cx="14148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CD2FBE74-43A6-4B8A-8C19-ED9C09FA2EBD}"/>
              </a:ext>
            </a:extLst>
          </p:cNvPr>
          <p:cNvGrpSpPr/>
          <p:nvPr/>
        </p:nvGrpSpPr>
        <p:grpSpPr>
          <a:xfrm>
            <a:off x="4729777" y="1851003"/>
            <a:ext cx="636120" cy="588960"/>
            <a:chOff x="4729777" y="1851003"/>
            <a:chExt cx="636120" cy="58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6086605-C3D1-4893-9C2F-DB37877BAF1D}"/>
                    </a:ext>
                  </a:extLst>
                </p14:cNvPr>
                <p14:cNvContentPartPr/>
                <p14:nvPr/>
              </p14:nvContentPartPr>
              <p14:xfrm>
                <a:off x="4779457" y="1879803"/>
                <a:ext cx="180000" cy="1792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6086605-C3D1-4893-9C2F-DB37877BAF1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770457" y="1870803"/>
                  <a:ext cx="1976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378CA87-04C1-4BF4-9659-1B07E55771BB}"/>
                    </a:ext>
                  </a:extLst>
                </p14:cNvPr>
                <p14:cNvContentPartPr/>
                <p14:nvPr/>
              </p14:nvContentPartPr>
              <p14:xfrm>
                <a:off x="5031457" y="1851003"/>
                <a:ext cx="28800" cy="1580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378CA87-04C1-4BF4-9659-1B07E55771B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022457" y="1842003"/>
                  <a:ext cx="464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5B372E2-C15E-4DB0-B0BA-012EA9344CE9}"/>
                    </a:ext>
                  </a:extLst>
                </p14:cNvPr>
                <p14:cNvContentPartPr/>
                <p14:nvPr/>
              </p14:nvContentPartPr>
              <p14:xfrm>
                <a:off x="5009497" y="1862163"/>
                <a:ext cx="180000" cy="1800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5B372E2-C15E-4DB0-B0BA-012EA9344CE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000497" y="1853523"/>
                  <a:ext cx="1976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C670B67-20C4-4826-83D5-76712D52AE5D}"/>
                    </a:ext>
                  </a:extLst>
                </p14:cNvPr>
                <p14:cNvContentPartPr/>
                <p14:nvPr/>
              </p14:nvContentPartPr>
              <p14:xfrm>
                <a:off x="4729777" y="2086803"/>
                <a:ext cx="636120" cy="676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C670B67-20C4-4826-83D5-76712D52AE5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21137" y="2077803"/>
                  <a:ext cx="653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49EA1CE-BD16-4D4F-BDA8-E2169D855A61}"/>
                    </a:ext>
                  </a:extLst>
                </p14:cNvPr>
                <p14:cNvContentPartPr/>
                <p14:nvPr/>
              </p14:nvContentPartPr>
              <p14:xfrm>
                <a:off x="4812937" y="2204163"/>
                <a:ext cx="140760" cy="1357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49EA1CE-BD16-4D4F-BDA8-E2169D855A6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804297" y="2195523"/>
                  <a:ext cx="1584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A483034-8FF0-4B39-B2B0-31CB143491D4}"/>
                    </a:ext>
                  </a:extLst>
                </p14:cNvPr>
                <p14:cNvContentPartPr/>
                <p14:nvPr/>
              </p14:nvContentPartPr>
              <p14:xfrm>
                <a:off x="5003737" y="2176443"/>
                <a:ext cx="73440" cy="2635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A483034-8FF0-4B39-B2B0-31CB143491D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995097" y="2167443"/>
                  <a:ext cx="9108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C218C51-3C25-4597-BA8B-3EBAF398B870}"/>
                    </a:ext>
                  </a:extLst>
                </p14:cNvPr>
                <p14:cNvContentPartPr/>
                <p14:nvPr/>
              </p14:nvContentPartPr>
              <p14:xfrm>
                <a:off x="5059897" y="2226843"/>
                <a:ext cx="101520" cy="878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C218C51-3C25-4597-BA8B-3EBAF398B87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050897" y="2217843"/>
                  <a:ext cx="119160" cy="10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01EC8D69-DD68-466C-B69F-49CCE4750B4F}"/>
              </a:ext>
            </a:extLst>
          </p:cNvPr>
          <p:cNvGrpSpPr/>
          <p:nvPr/>
        </p:nvGrpSpPr>
        <p:grpSpPr>
          <a:xfrm>
            <a:off x="5559217" y="2081043"/>
            <a:ext cx="90000" cy="67680"/>
            <a:chOff x="5559217" y="2081043"/>
            <a:chExt cx="90000" cy="6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96391162-DCA6-4356-A340-2BC37BA323FB}"/>
                    </a:ext>
                  </a:extLst>
                </p14:cNvPr>
                <p14:cNvContentPartPr/>
                <p14:nvPr/>
              </p14:nvContentPartPr>
              <p14:xfrm>
                <a:off x="5592697" y="2081043"/>
                <a:ext cx="50760" cy="6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96391162-DCA6-4356-A340-2BC37BA323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584057" y="2072403"/>
                  <a:ext cx="68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82B6043-83CF-4231-81D3-B5C0872FD2A2}"/>
                    </a:ext>
                  </a:extLst>
                </p14:cNvPr>
                <p14:cNvContentPartPr/>
                <p14:nvPr/>
              </p14:nvContentPartPr>
              <p14:xfrm>
                <a:off x="5559217" y="2137203"/>
                <a:ext cx="90000" cy="115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82B6043-83CF-4231-81D3-B5C0872FD2A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550217" y="212820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943F2C83-DCBD-4854-BCEA-67CD5F98A65F}"/>
              </a:ext>
            </a:extLst>
          </p:cNvPr>
          <p:cNvGrpSpPr/>
          <p:nvPr/>
        </p:nvGrpSpPr>
        <p:grpSpPr>
          <a:xfrm>
            <a:off x="5935057" y="1862163"/>
            <a:ext cx="336960" cy="252720"/>
            <a:chOff x="5935057" y="1862163"/>
            <a:chExt cx="336960" cy="25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1CC5A45-E53A-4AD4-AA6E-F87604107072}"/>
                    </a:ext>
                  </a:extLst>
                </p14:cNvPr>
                <p14:cNvContentPartPr/>
                <p14:nvPr/>
              </p14:nvContentPartPr>
              <p14:xfrm>
                <a:off x="6063937" y="1862163"/>
                <a:ext cx="33840" cy="22896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1CC5A45-E53A-4AD4-AA6E-F8760410707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055297" y="1853523"/>
                  <a:ext cx="514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BE56D94-1A3C-4DB7-9F7B-A30E93AA91B0}"/>
                    </a:ext>
                  </a:extLst>
                </p14:cNvPr>
                <p14:cNvContentPartPr/>
                <p14:nvPr/>
              </p14:nvContentPartPr>
              <p14:xfrm>
                <a:off x="6075097" y="1890243"/>
                <a:ext cx="73080" cy="903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BE56D94-1A3C-4DB7-9F7B-A30E93AA91B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066457" y="1881243"/>
                  <a:ext cx="907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D32F6EB-FAC5-465C-8E8B-8BF024EF9633}"/>
                    </a:ext>
                  </a:extLst>
                </p14:cNvPr>
                <p14:cNvContentPartPr/>
                <p14:nvPr/>
              </p14:nvContentPartPr>
              <p14:xfrm>
                <a:off x="5935057" y="2087523"/>
                <a:ext cx="336960" cy="273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D32F6EB-FAC5-465C-8E8B-8BF024EF963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26057" y="2078883"/>
                  <a:ext cx="35460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CCA857FB-22C8-4B89-B5F9-0F9DB9759D49}"/>
                  </a:ext>
                </a:extLst>
              </p14:cNvPr>
              <p14:cNvContentPartPr/>
              <p14:nvPr/>
            </p14:nvContentPartPr>
            <p14:xfrm>
              <a:off x="5996617" y="2204523"/>
              <a:ext cx="166320" cy="90000"/>
            </p14:xfrm>
          </p:contentPart>
        </mc:Choice>
        <mc:Fallback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CCA857FB-22C8-4B89-B5F9-0F9DB9759D49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5987977" y="2195523"/>
                <a:ext cx="183960" cy="10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A7672A7-B28A-4794-9916-E8C83367590F}"/>
              </a:ext>
            </a:extLst>
          </p:cNvPr>
          <p:cNvGrpSpPr/>
          <p:nvPr/>
        </p:nvGrpSpPr>
        <p:grpSpPr>
          <a:xfrm>
            <a:off x="4762177" y="1065123"/>
            <a:ext cx="2171880" cy="668520"/>
            <a:chOff x="4762177" y="1065123"/>
            <a:chExt cx="2171880" cy="66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6F33A95-8432-456E-920F-0B0C6D5BE70E}"/>
                    </a:ext>
                  </a:extLst>
                </p14:cNvPr>
                <p14:cNvContentPartPr/>
                <p14:nvPr/>
              </p14:nvContentPartPr>
              <p14:xfrm>
                <a:off x="4910497" y="1152243"/>
                <a:ext cx="26280" cy="1983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6F33A95-8432-456E-920F-0B0C6D5BE70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901857" y="1143243"/>
                  <a:ext cx="439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152BDD3-E2EF-47D8-A0B7-22F55EF0D4AB}"/>
                    </a:ext>
                  </a:extLst>
                </p14:cNvPr>
                <p14:cNvContentPartPr/>
                <p14:nvPr/>
              </p14:nvContentPartPr>
              <p14:xfrm>
                <a:off x="4925257" y="1177083"/>
                <a:ext cx="84600" cy="608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152BDD3-E2EF-47D8-A0B7-22F55EF0D4A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916257" y="1168443"/>
                  <a:ext cx="1022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C96F0D0-1808-4559-B5CC-BED58A81404D}"/>
                    </a:ext>
                  </a:extLst>
                </p14:cNvPr>
                <p14:cNvContentPartPr/>
                <p14:nvPr/>
              </p14:nvContentPartPr>
              <p14:xfrm>
                <a:off x="5026057" y="1065123"/>
                <a:ext cx="112680" cy="964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C96F0D0-1808-4559-B5CC-BED58A81404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17417" y="1056123"/>
                  <a:ext cx="1303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AE67E20-A313-41B5-96AE-6784F19EF055}"/>
                    </a:ext>
                  </a:extLst>
                </p14:cNvPr>
                <p14:cNvContentPartPr/>
                <p14:nvPr/>
              </p14:nvContentPartPr>
              <p14:xfrm>
                <a:off x="4762177" y="1357443"/>
                <a:ext cx="497160" cy="453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AE67E20-A313-41B5-96AE-6784F19EF05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753537" y="1348443"/>
                  <a:ext cx="5148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32B7E68-D719-4BF6-B30A-0DB04474C84A}"/>
                    </a:ext>
                  </a:extLst>
                </p14:cNvPr>
                <p14:cNvContentPartPr/>
                <p14:nvPr/>
              </p14:nvContentPartPr>
              <p14:xfrm>
                <a:off x="4779457" y="1475523"/>
                <a:ext cx="174240" cy="1515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32B7E68-D719-4BF6-B30A-0DB04474C84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770457" y="1466883"/>
                  <a:ext cx="1918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0035C3B-8230-448C-A83B-0AB4EB821DB5}"/>
                    </a:ext>
                  </a:extLst>
                </p14:cNvPr>
                <p14:cNvContentPartPr/>
                <p14:nvPr/>
              </p14:nvContentPartPr>
              <p14:xfrm>
                <a:off x="4981417" y="1515843"/>
                <a:ext cx="168840" cy="1335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0035C3B-8230-448C-A83B-0AB4EB821DB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972417" y="1507203"/>
                  <a:ext cx="1864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A27DBA8-7C9F-4E0F-9E4B-0DF3B916B50F}"/>
                    </a:ext>
                  </a:extLst>
                </p14:cNvPr>
                <p14:cNvContentPartPr/>
                <p14:nvPr/>
              </p14:nvContentPartPr>
              <p14:xfrm>
                <a:off x="5437537" y="1407843"/>
                <a:ext cx="200520" cy="176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A27DBA8-7C9F-4E0F-9E4B-0DF3B916B50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428537" y="1399203"/>
                  <a:ext cx="2181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F9F1B94-00BE-4468-8933-06C0288AE124}"/>
                    </a:ext>
                  </a:extLst>
                </p14:cNvPr>
                <p14:cNvContentPartPr/>
                <p14:nvPr/>
              </p14:nvContentPartPr>
              <p14:xfrm>
                <a:off x="5564617" y="1357443"/>
                <a:ext cx="33840" cy="1350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F9F1B94-00BE-4468-8933-06C0288AE12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555977" y="1348443"/>
                  <a:ext cx="51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4AA4A55-D24A-40AB-868F-229061DE243B}"/>
                    </a:ext>
                  </a:extLst>
                </p14:cNvPr>
                <p14:cNvContentPartPr/>
                <p14:nvPr/>
              </p14:nvContentPartPr>
              <p14:xfrm>
                <a:off x="5890057" y="1205883"/>
                <a:ext cx="28440" cy="1742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4AA4A55-D24A-40AB-868F-229061DE243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881417" y="1197243"/>
                  <a:ext cx="46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513FE0FA-EB61-42DF-8197-72CBAA462788}"/>
                    </a:ext>
                  </a:extLst>
                </p14:cNvPr>
                <p14:cNvContentPartPr/>
                <p14:nvPr/>
              </p14:nvContentPartPr>
              <p14:xfrm>
                <a:off x="5772337" y="1413603"/>
                <a:ext cx="123840" cy="115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513FE0FA-EB61-42DF-8197-72CBAA462788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763337" y="140460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7F94E75-59D5-413B-AE88-760E3C0AB25A}"/>
                    </a:ext>
                  </a:extLst>
                </p14:cNvPr>
                <p14:cNvContentPartPr/>
                <p14:nvPr/>
              </p14:nvContentPartPr>
              <p14:xfrm>
                <a:off x="5811217" y="1460043"/>
                <a:ext cx="79200" cy="1620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7F94E75-59D5-413B-AE88-760E3C0AB25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802577" y="1451043"/>
                  <a:ext cx="968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4203E49-0D48-44E2-B088-590B99AD18A6}"/>
                    </a:ext>
                  </a:extLst>
                </p14:cNvPr>
                <p14:cNvContentPartPr/>
                <p14:nvPr/>
              </p14:nvContentPartPr>
              <p14:xfrm>
                <a:off x="6019297" y="1250883"/>
                <a:ext cx="185400" cy="207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4203E49-0D48-44E2-B088-590B99AD18A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010297" y="1242243"/>
                  <a:ext cx="2030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DD11F75-D248-4814-A24B-A9FDB1D9E3F5}"/>
                    </a:ext>
                  </a:extLst>
                </p14:cNvPr>
                <p14:cNvContentPartPr/>
                <p14:nvPr/>
              </p14:nvContentPartPr>
              <p14:xfrm>
                <a:off x="6338977" y="1300923"/>
                <a:ext cx="168480" cy="1411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DD11F75-D248-4814-A24B-A9FDB1D9E3F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329977" y="1292283"/>
                  <a:ext cx="1861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2D7E433-E712-4917-B55B-F895F86358C6}"/>
                    </a:ext>
                  </a:extLst>
                </p14:cNvPr>
                <p14:cNvContentPartPr/>
                <p14:nvPr/>
              </p14:nvContentPartPr>
              <p14:xfrm>
                <a:off x="6373897" y="1284363"/>
                <a:ext cx="139320" cy="1407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2D7E433-E712-4917-B55B-F895F86358C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364897" y="1275723"/>
                  <a:ext cx="1569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73EADA0-8F99-46B0-84CE-EAED2166BC0C}"/>
                    </a:ext>
                  </a:extLst>
                </p14:cNvPr>
                <p14:cNvContentPartPr/>
                <p14:nvPr/>
              </p14:nvContentPartPr>
              <p14:xfrm>
                <a:off x="6557857" y="1160883"/>
                <a:ext cx="118080" cy="504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73EADA0-8F99-46B0-84CE-EAED2166BC0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548857" y="1152243"/>
                  <a:ext cx="13572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83131FD-97BF-4219-8908-4F2B031F9680}"/>
                    </a:ext>
                  </a:extLst>
                </p14:cNvPr>
                <p14:cNvContentPartPr/>
                <p14:nvPr/>
              </p14:nvContentPartPr>
              <p14:xfrm>
                <a:off x="4818697" y="1604403"/>
                <a:ext cx="2115360" cy="1292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83131FD-97BF-4219-8908-4F2B031F968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809697" y="1595403"/>
                  <a:ext cx="213300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4723AEB2-25FD-444C-9FF0-D052A7A52DAC}"/>
              </a:ext>
            </a:extLst>
          </p:cNvPr>
          <p:cNvGrpSpPr/>
          <p:nvPr/>
        </p:nvGrpSpPr>
        <p:grpSpPr>
          <a:xfrm>
            <a:off x="2065057" y="2676483"/>
            <a:ext cx="308880" cy="324720"/>
            <a:chOff x="2065057" y="2676483"/>
            <a:chExt cx="308880" cy="32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BDC7DF3-189F-4BDA-A377-7F40F634504A}"/>
                    </a:ext>
                  </a:extLst>
                </p14:cNvPr>
                <p14:cNvContentPartPr/>
                <p14:nvPr/>
              </p14:nvContentPartPr>
              <p14:xfrm>
                <a:off x="2065057" y="2712123"/>
                <a:ext cx="83520" cy="2649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BDC7DF3-189F-4BDA-A377-7F40F634504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056417" y="2703123"/>
                  <a:ext cx="10116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1692A20-E639-4527-AC9B-8F493413BFE6}"/>
                    </a:ext>
                  </a:extLst>
                </p14:cNvPr>
                <p14:cNvContentPartPr/>
                <p14:nvPr/>
              </p14:nvContentPartPr>
              <p14:xfrm>
                <a:off x="2255137" y="2676483"/>
                <a:ext cx="118800" cy="3247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1692A20-E639-4527-AC9B-8F493413BFE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246137" y="2667843"/>
                  <a:ext cx="13644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D51B58D-C759-49CE-8B85-29CF7C69BF37}"/>
                    </a:ext>
                  </a:extLst>
                </p14:cNvPr>
                <p14:cNvContentPartPr/>
                <p14:nvPr/>
              </p14:nvContentPartPr>
              <p14:xfrm>
                <a:off x="2121217" y="2905803"/>
                <a:ext cx="162000" cy="226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D51B58D-C759-49CE-8B85-29CF7C69BF3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112577" y="2896803"/>
                  <a:ext cx="1796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BEF33757-12EF-4C89-94D2-1B1F40C4EE5F}"/>
              </a:ext>
            </a:extLst>
          </p:cNvPr>
          <p:cNvGrpSpPr/>
          <p:nvPr/>
        </p:nvGrpSpPr>
        <p:grpSpPr>
          <a:xfrm>
            <a:off x="2614057" y="2799243"/>
            <a:ext cx="90000" cy="84600"/>
            <a:chOff x="2614057" y="2799243"/>
            <a:chExt cx="90000" cy="84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BB6311B-FA7B-4448-937A-29C1AD462A1A}"/>
                    </a:ext>
                  </a:extLst>
                </p14:cNvPr>
                <p14:cNvContentPartPr/>
                <p14:nvPr/>
              </p14:nvContentPartPr>
              <p14:xfrm>
                <a:off x="2642137" y="2799243"/>
                <a:ext cx="61920" cy="172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BB6311B-FA7B-4448-937A-29C1AD462A1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633137" y="2790243"/>
                  <a:ext cx="7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574A272-2BE8-4C56-8FF1-189FEB69C60E}"/>
                    </a:ext>
                  </a:extLst>
                </p14:cNvPr>
                <p14:cNvContentPartPr/>
                <p14:nvPr/>
              </p14:nvContentPartPr>
              <p14:xfrm>
                <a:off x="2614057" y="2877723"/>
                <a:ext cx="78840" cy="61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574A272-2BE8-4C56-8FF1-189FEB69C60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605057" y="286872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D87E40C6-36B8-4410-91E9-1575AD5FAFFE}"/>
              </a:ext>
            </a:extLst>
          </p:cNvPr>
          <p:cNvGrpSpPr/>
          <p:nvPr/>
        </p:nvGrpSpPr>
        <p:grpSpPr>
          <a:xfrm>
            <a:off x="3084937" y="2630403"/>
            <a:ext cx="449280" cy="398880"/>
            <a:chOff x="3084937" y="2630403"/>
            <a:chExt cx="449280" cy="39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DCB93CD-8D7A-4285-8FFE-F62D17ED90E4}"/>
                    </a:ext>
                  </a:extLst>
                </p14:cNvPr>
                <p14:cNvContentPartPr/>
                <p14:nvPr/>
              </p14:nvContentPartPr>
              <p14:xfrm>
                <a:off x="3084937" y="2630403"/>
                <a:ext cx="247320" cy="3128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DCB93CD-8D7A-4285-8FFE-F62D17ED90E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076297" y="2621403"/>
                  <a:ext cx="26496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6A294EF-5A3C-4408-A976-A62D8DD843FE}"/>
                    </a:ext>
                  </a:extLst>
                </p14:cNvPr>
                <p14:cNvContentPartPr/>
                <p14:nvPr/>
              </p14:nvContentPartPr>
              <p14:xfrm>
                <a:off x="3085297" y="2787723"/>
                <a:ext cx="202320" cy="284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6A294EF-5A3C-4408-A976-A62D8DD843F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076297" y="2779083"/>
                  <a:ext cx="219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50FEB82-CDD7-4950-BE34-C4940C21739E}"/>
                    </a:ext>
                  </a:extLst>
                </p14:cNvPr>
                <p14:cNvContentPartPr/>
                <p14:nvPr/>
              </p14:nvContentPartPr>
              <p14:xfrm>
                <a:off x="3466537" y="2922363"/>
                <a:ext cx="67680" cy="1069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50FEB82-CDD7-4950-BE34-C4940C21739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457897" y="2913723"/>
                  <a:ext cx="8532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4D6B5C0-AAEB-4C46-8710-53EE3DC6696D}"/>
              </a:ext>
            </a:extLst>
          </p:cNvPr>
          <p:cNvGrpSpPr/>
          <p:nvPr/>
        </p:nvGrpSpPr>
        <p:grpSpPr>
          <a:xfrm>
            <a:off x="2047417" y="3360123"/>
            <a:ext cx="303120" cy="491040"/>
            <a:chOff x="2047417" y="3360123"/>
            <a:chExt cx="303120" cy="491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6F57DA9-3A94-4419-874D-BFC5890E7DDC}"/>
                    </a:ext>
                  </a:extLst>
                </p14:cNvPr>
                <p14:cNvContentPartPr/>
                <p14:nvPr/>
              </p14:nvContentPartPr>
              <p14:xfrm>
                <a:off x="2047417" y="3584763"/>
                <a:ext cx="61920" cy="2336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6F57DA9-3A94-4419-874D-BFC5890E7DD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038417" y="3575763"/>
                  <a:ext cx="795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582F797-3027-423E-AFD3-6AB731A4CA23}"/>
                    </a:ext>
                  </a:extLst>
                </p14:cNvPr>
                <p14:cNvContentPartPr/>
                <p14:nvPr/>
              </p14:nvContentPartPr>
              <p14:xfrm>
                <a:off x="2255137" y="3524283"/>
                <a:ext cx="56880" cy="3268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582F797-3027-423E-AFD3-6AB731A4CA2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246137" y="3515643"/>
                  <a:ext cx="7452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7FB838C-98C1-46A6-87D8-F01A02CA9BD8}"/>
                    </a:ext>
                  </a:extLst>
                </p14:cNvPr>
                <p14:cNvContentPartPr/>
                <p14:nvPr/>
              </p14:nvContentPartPr>
              <p14:xfrm>
                <a:off x="2080897" y="3707883"/>
                <a:ext cx="177840" cy="61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7FB838C-98C1-46A6-87D8-F01A02CA9BD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072257" y="3699243"/>
                  <a:ext cx="195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C81ED67-AA2B-43D6-9A1D-2FCFC1D72841}"/>
                    </a:ext>
                  </a:extLst>
                </p14:cNvPr>
                <p14:cNvContentPartPr/>
                <p14:nvPr/>
              </p14:nvContentPartPr>
              <p14:xfrm>
                <a:off x="2165497" y="3360123"/>
                <a:ext cx="185040" cy="10116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C81ED67-AA2B-43D6-9A1D-2FCFC1D7284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156857" y="3351123"/>
                  <a:ext cx="20268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9AC50EA5-D577-4D95-9B41-F9F17CE1C7C6}"/>
              </a:ext>
            </a:extLst>
          </p:cNvPr>
          <p:cNvGrpSpPr/>
          <p:nvPr/>
        </p:nvGrpSpPr>
        <p:grpSpPr>
          <a:xfrm>
            <a:off x="2574817" y="3433203"/>
            <a:ext cx="1391760" cy="404280"/>
            <a:chOff x="2574817" y="3433203"/>
            <a:chExt cx="1391760" cy="40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26FCF9C-3D78-4457-8BFA-062B80239D4B}"/>
                    </a:ext>
                  </a:extLst>
                </p14:cNvPr>
                <p14:cNvContentPartPr/>
                <p14:nvPr/>
              </p14:nvContentPartPr>
              <p14:xfrm>
                <a:off x="2574817" y="3539763"/>
                <a:ext cx="219600" cy="1292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26FCF9C-3D78-4457-8BFA-062B80239D4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565817" y="3530763"/>
                  <a:ext cx="2372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214A8D9-A3EA-4C3E-AA99-2AAFEB7C3AB0}"/>
                    </a:ext>
                  </a:extLst>
                </p14:cNvPr>
                <p14:cNvContentPartPr/>
                <p14:nvPr/>
              </p14:nvContentPartPr>
              <p14:xfrm>
                <a:off x="2636017" y="3472443"/>
                <a:ext cx="40680" cy="3254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214A8D9-A3EA-4C3E-AA99-2AAFEB7C3AB0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627377" y="3463443"/>
                  <a:ext cx="5832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0E2C29A-5072-4F3F-84E7-B28CA74D5D0A}"/>
                    </a:ext>
                  </a:extLst>
                </p14:cNvPr>
                <p14:cNvContentPartPr/>
                <p14:nvPr/>
              </p14:nvContentPartPr>
              <p14:xfrm>
                <a:off x="2843737" y="3438603"/>
                <a:ext cx="191160" cy="3200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0E2C29A-5072-4F3F-84E7-B28CA74D5D0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835097" y="3429963"/>
                  <a:ext cx="2088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08ECBA2-BE20-41E9-BA22-46C9FFEC71F3}"/>
                    </a:ext>
                  </a:extLst>
                </p14:cNvPr>
                <p14:cNvContentPartPr/>
                <p14:nvPr/>
              </p14:nvContentPartPr>
              <p14:xfrm>
                <a:off x="2947057" y="3579003"/>
                <a:ext cx="116280" cy="9000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08ECBA2-BE20-41E9-BA22-46C9FFEC71F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938057" y="3570003"/>
                  <a:ext cx="1339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8B3036F-6DBB-4414-82AB-4E83D8ACE03F}"/>
                    </a:ext>
                  </a:extLst>
                </p14:cNvPr>
                <p14:cNvContentPartPr/>
                <p14:nvPr/>
              </p14:nvContentPartPr>
              <p14:xfrm>
                <a:off x="2911417" y="3555963"/>
                <a:ext cx="157320" cy="1634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8B3036F-6DBB-4414-82AB-4E83D8ACE03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02417" y="3547323"/>
                  <a:ext cx="1749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4E0FEC98-0E85-4EB0-B9E0-31D82AC29429}"/>
                    </a:ext>
                  </a:extLst>
                </p14:cNvPr>
                <p14:cNvContentPartPr/>
                <p14:nvPr/>
              </p14:nvContentPartPr>
              <p14:xfrm>
                <a:off x="3057217" y="3674403"/>
                <a:ext cx="79560" cy="1630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4E0FEC98-0E85-4EB0-B9E0-31D82AC2942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048217" y="3665403"/>
                  <a:ext cx="972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8195073-58DE-496A-9E93-A3CA4E794752}"/>
                    </a:ext>
                  </a:extLst>
                </p14:cNvPr>
                <p14:cNvContentPartPr/>
                <p14:nvPr/>
              </p14:nvContentPartPr>
              <p14:xfrm>
                <a:off x="3227857" y="3601323"/>
                <a:ext cx="158760" cy="288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8195073-58DE-496A-9E93-A3CA4E79475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218857" y="3592323"/>
                  <a:ext cx="1764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F4EF4E9-3645-46F5-81F8-9BC45561AF6E}"/>
                    </a:ext>
                  </a:extLst>
                </p14:cNvPr>
                <p14:cNvContentPartPr/>
                <p14:nvPr/>
              </p14:nvContentPartPr>
              <p14:xfrm>
                <a:off x="3292657" y="3534003"/>
                <a:ext cx="95760" cy="1684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F4EF4E9-3645-46F5-81F8-9BC45561AF6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284017" y="3525363"/>
                  <a:ext cx="1134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EC42422-BCCB-42E6-B300-679F91A1EAB8}"/>
                    </a:ext>
                  </a:extLst>
                </p14:cNvPr>
                <p14:cNvContentPartPr/>
                <p14:nvPr/>
              </p14:nvContentPartPr>
              <p14:xfrm>
                <a:off x="3393817" y="3433203"/>
                <a:ext cx="200520" cy="38736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EC42422-BCCB-42E6-B300-679F91A1EAB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384817" y="3424203"/>
                  <a:ext cx="21816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96EED1D-0A5B-4548-84F2-84DDC5E968D7}"/>
                    </a:ext>
                  </a:extLst>
                </p14:cNvPr>
                <p14:cNvContentPartPr/>
                <p14:nvPr/>
              </p14:nvContentPartPr>
              <p14:xfrm>
                <a:off x="3719257" y="3539763"/>
                <a:ext cx="247320" cy="957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96EED1D-0A5B-4548-84F2-84DDC5E968D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710257" y="3530763"/>
                  <a:ext cx="26496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B08B0EEA-AA5D-441E-8835-78A252604C4E}"/>
              </a:ext>
            </a:extLst>
          </p:cNvPr>
          <p:cNvGrpSpPr/>
          <p:nvPr/>
        </p:nvGrpSpPr>
        <p:grpSpPr>
          <a:xfrm>
            <a:off x="4274377" y="3415923"/>
            <a:ext cx="174960" cy="247320"/>
            <a:chOff x="4274377" y="3415923"/>
            <a:chExt cx="174960" cy="24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6018DE4-776A-42B3-B60E-DE03226010E6}"/>
                    </a:ext>
                  </a:extLst>
                </p14:cNvPr>
                <p14:cNvContentPartPr/>
                <p14:nvPr/>
              </p14:nvContentPartPr>
              <p14:xfrm>
                <a:off x="4274377" y="3415923"/>
                <a:ext cx="174960" cy="2473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6018DE4-776A-42B3-B60E-DE03226010E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265737" y="3407283"/>
                  <a:ext cx="1926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400E31A-84A6-459E-AA5B-9BF4CD10C80E}"/>
                    </a:ext>
                  </a:extLst>
                </p14:cNvPr>
                <p14:cNvContentPartPr/>
                <p14:nvPr/>
              </p14:nvContentPartPr>
              <p14:xfrm>
                <a:off x="4280137" y="3545163"/>
                <a:ext cx="112680" cy="172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400E31A-84A6-459E-AA5B-9BF4CD10C80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271137" y="353652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09ACE331-6888-43DC-AAB1-2D91F4FEB4FE}"/>
              </a:ext>
            </a:extLst>
          </p:cNvPr>
          <p:cNvGrpSpPr/>
          <p:nvPr/>
        </p:nvGrpSpPr>
        <p:grpSpPr>
          <a:xfrm>
            <a:off x="4661377" y="3332043"/>
            <a:ext cx="1217880" cy="376200"/>
            <a:chOff x="4661377" y="3332043"/>
            <a:chExt cx="1217880" cy="37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FFABF4C-9CE4-4749-B412-B08FA55F4E9F}"/>
                    </a:ext>
                  </a:extLst>
                </p14:cNvPr>
                <p14:cNvContentPartPr/>
                <p14:nvPr/>
              </p14:nvContentPartPr>
              <p14:xfrm>
                <a:off x="4661377" y="3444003"/>
                <a:ext cx="315000" cy="146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FFABF4C-9CE4-4749-B412-B08FA55F4E9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652377" y="3435003"/>
                  <a:ext cx="3326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86D336E-E54C-44B5-8F0B-179744A13C0C}"/>
                    </a:ext>
                  </a:extLst>
                </p14:cNvPr>
                <p14:cNvContentPartPr/>
                <p14:nvPr/>
              </p14:nvContentPartPr>
              <p14:xfrm>
                <a:off x="4807537" y="3332043"/>
                <a:ext cx="33840" cy="3762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86D336E-E54C-44B5-8F0B-179744A13C0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798537" y="3323403"/>
                  <a:ext cx="514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9B7DE4C-A782-4CBC-9480-6EE9D09F382C}"/>
                    </a:ext>
                  </a:extLst>
                </p14:cNvPr>
                <p14:cNvContentPartPr/>
                <p14:nvPr/>
              </p14:nvContentPartPr>
              <p14:xfrm>
                <a:off x="5099857" y="3343203"/>
                <a:ext cx="168120" cy="26424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9B7DE4C-A782-4CBC-9480-6EE9D09F382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090857" y="3334563"/>
                  <a:ext cx="18576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41C516BA-9505-410F-83A8-72BF562AC582}"/>
                    </a:ext>
                  </a:extLst>
                </p14:cNvPr>
                <p14:cNvContentPartPr/>
                <p14:nvPr/>
              </p14:nvContentPartPr>
              <p14:xfrm>
                <a:off x="5233777" y="3449763"/>
                <a:ext cx="151920" cy="2023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41C516BA-9505-410F-83A8-72BF562AC58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225137" y="3441123"/>
                  <a:ext cx="1695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057F0297-9A20-46C1-92B9-97D5A1DB2BF2}"/>
                    </a:ext>
                  </a:extLst>
                </p14:cNvPr>
                <p14:cNvContentPartPr/>
                <p14:nvPr/>
              </p14:nvContentPartPr>
              <p14:xfrm>
                <a:off x="5564617" y="3399363"/>
                <a:ext cx="146160" cy="1407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057F0297-9A20-46C1-92B9-97D5A1DB2BF2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555977" y="3390723"/>
                  <a:ext cx="1638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6938861-31D7-49E6-941D-507B8E06ABAD}"/>
                    </a:ext>
                  </a:extLst>
                </p14:cNvPr>
                <p14:cNvContentPartPr/>
                <p14:nvPr/>
              </p14:nvContentPartPr>
              <p14:xfrm>
                <a:off x="5716177" y="3332043"/>
                <a:ext cx="163080" cy="3146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6938861-31D7-49E6-941D-507B8E06ABA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707537" y="3323403"/>
                  <a:ext cx="18072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DA3074ED-EEFA-4B33-B65E-ECF7333C1A69}"/>
              </a:ext>
            </a:extLst>
          </p:cNvPr>
          <p:cNvGrpSpPr/>
          <p:nvPr/>
        </p:nvGrpSpPr>
        <p:grpSpPr>
          <a:xfrm>
            <a:off x="4397857" y="2793843"/>
            <a:ext cx="848160" cy="364680"/>
            <a:chOff x="4397857" y="2793843"/>
            <a:chExt cx="848160" cy="36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872F11B-C4CF-4EF9-836B-84CDB28CF51A}"/>
                    </a:ext>
                  </a:extLst>
                </p14:cNvPr>
                <p14:cNvContentPartPr/>
                <p14:nvPr/>
              </p14:nvContentPartPr>
              <p14:xfrm>
                <a:off x="4403617" y="2956203"/>
                <a:ext cx="191160" cy="2023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872F11B-C4CF-4EF9-836B-84CDB28CF51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394617" y="2947203"/>
                  <a:ext cx="2088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33835BFA-4139-4751-9366-53A8F93F5635}"/>
                    </a:ext>
                  </a:extLst>
                </p14:cNvPr>
                <p14:cNvContentPartPr/>
                <p14:nvPr/>
              </p14:nvContentPartPr>
              <p14:xfrm>
                <a:off x="4397857" y="3096603"/>
                <a:ext cx="118080" cy="507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33835BFA-4139-4751-9366-53A8F93F563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389217" y="3087603"/>
                  <a:ext cx="1357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E60B843-A77E-424B-9DA3-96F480831C7D}"/>
                    </a:ext>
                  </a:extLst>
                </p14:cNvPr>
                <p14:cNvContentPartPr/>
                <p14:nvPr/>
              </p14:nvContentPartPr>
              <p14:xfrm>
                <a:off x="4775497" y="2793843"/>
                <a:ext cx="110880" cy="2080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E60B843-A77E-424B-9DA3-96F480831C7D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766857" y="2784843"/>
                  <a:ext cx="1285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80E5DF6-E6AA-4972-BC1A-458B4F3FA5CB}"/>
                    </a:ext>
                  </a:extLst>
                </p14:cNvPr>
                <p14:cNvContentPartPr/>
                <p14:nvPr/>
              </p14:nvContentPartPr>
              <p14:xfrm>
                <a:off x="4745617" y="2838483"/>
                <a:ext cx="151920" cy="676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80E5DF6-E6AA-4972-BC1A-458B4F3FA5C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736977" y="2829483"/>
                  <a:ext cx="1695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A636CA51-CAD7-4A2C-ABEA-216DFFFF921E}"/>
                    </a:ext>
                  </a:extLst>
                </p14:cNvPr>
                <p14:cNvContentPartPr/>
                <p14:nvPr/>
              </p14:nvContentPartPr>
              <p14:xfrm>
                <a:off x="4992217" y="2799243"/>
                <a:ext cx="253800" cy="1580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A636CA51-CAD7-4A2C-ABEA-216DFFFF921E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983577" y="2790243"/>
                  <a:ext cx="27144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EF94873E-C6DE-479C-8100-F4801866420E}"/>
              </a:ext>
            </a:extLst>
          </p:cNvPr>
          <p:cNvGrpSpPr/>
          <p:nvPr/>
        </p:nvGrpSpPr>
        <p:grpSpPr>
          <a:xfrm>
            <a:off x="6047377" y="3062763"/>
            <a:ext cx="2362680" cy="612000"/>
            <a:chOff x="6047377" y="3062763"/>
            <a:chExt cx="2362680" cy="61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CDF3C14-CE4F-48F2-88FC-939FB01A8818}"/>
                    </a:ext>
                  </a:extLst>
                </p14:cNvPr>
                <p14:cNvContentPartPr/>
                <p14:nvPr/>
              </p14:nvContentPartPr>
              <p14:xfrm>
                <a:off x="6092017" y="3444363"/>
                <a:ext cx="73440" cy="172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CDF3C14-CE4F-48F2-88FC-939FB01A881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083377" y="343536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6924FF5-B1EF-4AF7-940B-36AC4DACD17D}"/>
                    </a:ext>
                  </a:extLst>
                </p14:cNvPr>
                <p14:cNvContentPartPr/>
                <p14:nvPr/>
              </p14:nvContentPartPr>
              <p14:xfrm>
                <a:off x="6047377" y="3500523"/>
                <a:ext cx="61920" cy="1728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6924FF5-B1EF-4AF7-940B-36AC4DACD17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038377" y="3491523"/>
                  <a:ext cx="7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45EB672-BB3A-464A-BB1C-6DAF05F7BDAB}"/>
                    </a:ext>
                  </a:extLst>
                </p14:cNvPr>
                <p14:cNvContentPartPr/>
                <p14:nvPr/>
              </p14:nvContentPartPr>
              <p14:xfrm>
                <a:off x="6355897" y="3427443"/>
                <a:ext cx="17280" cy="9612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45EB672-BB3A-464A-BB1C-6DAF05F7BDA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346897" y="3418443"/>
                  <a:ext cx="34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FDBDCBD-591D-4A23-9CC6-A5C0A9C23188}"/>
                    </a:ext>
                  </a:extLst>
                </p14:cNvPr>
                <p14:cNvContentPartPr/>
                <p14:nvPr/>
              </p14:nvContentPartPr>
              <p14:xfrm>
                <a:off x="6378217" y="3360123"/>
                <a:ext cx="22680" cy="115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FDBDCBD-591D-4A23-9CC6-A5C0A9C23188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369217" y="3351123"/>
                  <a:ext cx="40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99197697-D16C-43AF-8A45-C3AF73B3E5EE}"/>
                    </a:ext>
                  </a:extLst>
                </p14:cNvPr>
                <p14:cNvContentPartPr/>
                <p14:nvPr/>
              </p14:nvContentPartPr>
              <p14:xfrm>
                <a:off x="6524377" y="3236643"/>
                <a:ext cx="99360" cy="3538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99197697-D16C-43AF-8A45-C3AF73B3E5E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515377" y="3228003"/>
                  <a:ext cx="11700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610FB8F-4B82-46BB-914B-E5FD8BC2197E}"/>
                    </a:ext>
                  </a:extLst>
                </p14:cNvPr>
                <p14:cNvContentPartPr/>
                <p14:nvPr/>
              </p14:nvContentPartPr>
              <p14:xfrm>
                <a:off x="6531217" y="3287043"/>
                <a:ext cx="94680" cy="7380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610FB8F-4B82-46BB-914B-E5FD8BC2197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522217" y="3278403"/>
                  <a:ext cx="1123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35360E2-3D0C-4BED-8C9E-C8D8E2181D37}"/>
                    </a:ext>
                  </a:extLst>
                </p14:cNvPr>
                <p14:cNvContentPartPr/>
                <p14:nvPr/>
              </p14:nvContentPartPr>
              <p14:xfrm>
                <a:off x="6832897" y="3158523"/>
                <a:ext cx="151200" cy="21024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35360E2-3D0C-4BED-8C9E-C8D8E2181D3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823897" y="3149883"/>
                  <a:ext cx="1688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6DC3A3C-2005-40B7-9728-B2C20AB48077}"/>
                    </a:ext>
                  </a:extLst>
                </p14:cNvPr>
                <p14:cNvContentPartPr/>
                <p14:nvPr/>
              </p14:nvContentPartPr>
              <p14:xfrm>
                <a:off x="6744337" y="3394323"/>
                <a:ext cx="335520" cy="334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6DC3A3C-2005-40B7-9728-B2C20AB4807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735697" y="3385683"/>
                  <a:ext cx="353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7798861-FFC4-421F-B68B-85D5F8D66128}"/>
                    </a:ext>
                  </a:extLst>
                </p14:cNvPr>
                <p14:cNvContentPartPr/>
                <p14:nvPr/>
              </p14:nvContentPartPr>
              <p14:xfrm>
                <a:off x="6622657" y="3477843"/>
                <a:ext cx="367560" cy="1969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7798861-FFC4-421F-B68B-85D5F8D6612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613657" y="3469203"/>
                  <a:ext cx="3852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090BABC-FC5F-44C6-93A9-2715779F019B}"/>
                    </a:ext>
                  </a:extLst>
                </p14:cNvPr>
                <p14:cNvContentPartPr/>
                <p14:nvPr/>
              </p14:nvContentPartPr>
              <p14:xfrm>
                <a:off x="6916777" y="3483603"/>
                <a:ext cx="84600" cy="18000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090BABC-FC5F-44C6-93A9-2715779F019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907777" y="3474603"/>
                  <a:ext cx="102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F73588E-A9AB-42AC-987B-8329C47409A2}"/>
                    </a:ext>
                  </a:extLst>
                </p14:cNvPr>
                <p14:cNvContentPartPr/>
                <p14:nvPr/>
              </p14:nvContentPartPr>
              <p14:xfrm>
                <a:off x="7252657" y="3192723"/>
                <a:ext cx="230760" cy="1670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F73588E-A9AB-42AC-987B-8329C47409A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244017" y="3184083"/>
                  <a:ext cx="2484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ABF9D29-1752-4344-B734-0BE8E109DB97}"/>
                    </a:ext>
                  </a:extLst>
                </p14:cNvPr>
                <p14:cNvContentPartPr/>
                <p14:nvPr/>
              </p14:nvContentPartPr>
              <p14:xfrm>
                <a:off x="7354177" y="3163563"/>
                <a:ext cx="78840" cy="3315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ABF9D29-1752-4344-B734-0BE8E109DB9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345537" y="3154923"/>
                  <a:ext cx="9648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752E4F8-1D43-463D-8B8A-AA39E0AD4F14}"/>
                    </a:ext>
                  </a:extLst>
                </p14:cNvPr>
                <p14:cNvContentPartPr/>
                <p14:nvPr/>
              </p14:nvContentPartPr>
              <p14:xfrm>
                <a:off x="7574137" y="3168963"/>
                <a:ext cx="184680" cy="2530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752E4F8-1D43-463D-8B8A-AA39E0AD4F14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565137" y="3160323"/>
                  <a:ext cx="2023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EAD9DE1-0BD8-45A5-B4CF-1BF4AE37CE90}"/>
                    </a:ext>
                  </a:extLst>
                </p14:cNvPr>
                <p14:cNvContentPartPr/>
                <p14:nvPr/>
              </p14:nvContentPartPr>
              <p14:xfrm>
                <a:off x="7701937" y="3242403"/>
                <a:ext cx="45360" cy="14076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EAD9DE1-0BD8-45A5-B4CF-1BF4AE37CE9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693297" y="3233403"/>
                  <a:ext cx="630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9E1BE11-E55B-4ED2-A89A-EB6F95C59833}"/>
                    </a:ext>
                  </a:extLst>
                </p14:cNvPr>
                <p14:cNvContentPartPr/>
                <p14:nvPr/>
              </p14:nvContentPartPr>
              <p14:xfrm>
                <a:off x="7775017" y="3242403"/>
                <a:ext cx="398520" cy="2358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9E1BE11-E55B-4ED2-A89A-EB6F95C5983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766377" y="3233403"/>
                  <a:ext cx="4161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EEE1C64-0EFE-423A-9424-DDD376574C65}"/>
                    </a:ext>
                  </a:extLst>
                </p14:cNvPr>
                <p14:cNvContentPartPr/>
                <p14:nvPr/>
              </p14:nvContentPartPr>
              <p14:xfrm>
                <a:off x="8094337" y="3180483"/>
                <a:ext cx="107640" cy="2073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EEE1C64-0EFE-423A-9424-DDD376574C6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085337" y="3171843"/>
                  <a:ext cx="1252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76EB4A6-D515-4E3F-A4D4-C6A1158B76A3}"/>
                    </a:ext>
                  </a:extLst>
                </p14:cNvPr>
                <p14:cNvContentPartPr/>
                <p14:nvPr/>
              </p14:nvContentPartPr>
              <p14:xfrm>
                <a:off x="8246257" y="3062763"/>
                <a:ext cx="163800" cy="3985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76EB4A6-D515-4E3F-A4D4-C6A1158B76A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237257" y="3054123"/>
                  <a:ext cx="181440" cy="41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BBF6F804-744F-4196-A3F0-F4651301E4BC}"/>
              </a:ext>
            </a:extLst>
          </p:cNvPr>
          <p:cNvGrpSpPr/>
          <p:nvPr/>
        </p:nvGrpSpPr>
        <p:grpSpPr>
          <a:xfrm>
            <a:off x="1374217" y="4258683"/>
            <a:ext cx="348840" cy="386640"/>
            <a:chOff x="1374217" y="4258683"/>
            <a:chExt cx="348840" cy="38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D90D9D6-7872-4B4E-B2BB-CBE59F5441F2}"/>
                    </a:ext>
                  </a:extLst>
                </p14:cNvPr>
                <p14:cNvContentPartPr/>
                <p14:nvPr/>
              </p14:nvContentPartPr>
              <p14:xfrm>
                <a:off x="1374217" y="4258683"/>
                <a:ext cx="123840" cy="31356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D90D9D6-7872-4B4E-B2BB-CBE59F5441F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365217" y="4249683"/>
                  <a:ext cx="14148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479B2EC-C89D-4263-9831-90AA82A2FF8F}"/>
                    </a:ext>
                  </a:extLst>
                </p14:cNvPr>
                <p14:cNvContentPartPr/>
                <p14:nvPr/>
              </p14:nvContentPartPr>
              <p14:xfrm>
                <a:off x="1660417" y="4280283"/>
                <a:ext cx="62640" cy="36504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479B2EC-C89D-4263-9831-90AA82A2FF8F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651417" y="4271283"/>
                  <a:ext cx="8028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12D18D2-9E96-459E-A35C-1B4E4EC30700}"/>
                    </a:ext>
                  </a:extLst>
                </p14:cNvPr>
                <p14:cNvContentPartPr/>
                <p14:nvPr/>
              </p14:nvContentPartPr>
              <p14:xfrm>
                <a:off x="1379977" y="4515723"/>
                <a:ext cx="258480" cy="226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12D18D2-9E96-459E-A35C-1B4E4EC3070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370977" y="4506723"/>
                  <a:ext cx="27612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24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118D2F76-1EAC-4351-9053-401A85D7376B}"/>
                  </a:ext>
                </a:extLst>
              </p14:cNvPr>
              <p14:cNvContentPartPr/>
              <p14:nvPr/>
            </p14:nvContentPartPr>
            <p14:xfrm>
              <a:off x="1997017" y="4426083"/>
              <a:ext cx="95760" cy="17280"/>
            </p14:xfrm>
          </p:contentPart>
        </mc:Choice>
        <mc:Fallback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118D2F76-1EAC-4351-9053-401A85D7376B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1988017" y="4417083"/>
                <a:ext cx="1134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6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D9562D88-EDD9-4F62-A8FC-C6C65D214900}"/>
                  </a:ext>
                </a:extLst>
              </p14:cNvPr>
              <p14:cNvContentPartPr/>
              <p14:nvPr/>
            </p14:nvContentPartPr>
            <p14:xfrm>
              <a:off x="2002417" y="4532643"/>
              <a:ext cx="157320" cy="11520"/>
            </p14:xfrm>
          </p:contentPart>
        </mc:Choice>
        <mc:Fallback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D9562D88-EDD9-4F62-A8FC-C6C65D214900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1993777" y="4523643"/>
                <a:ext cx="17496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0F88BD0B-8B0D-4457-A88D-0BE282CC8D0B}"/>
              </a:ext>
            </a:extLst>
          </p:cNvPr>
          <p:cNvGrpSpPr/>
          <p:nvPr/>
        </p:nvGrpSpPr>
        <p:grpSpPr>
          <a:xfrm>
            <a:off x="3382657" y="4287123"/>
            <a:ext cx="842040" cy="330480"/>
            <a:chOff x="3382657" y="4287123"/>
            <a:chExt cx="842040" cy="330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0F0729D-293B-4A79-A9E3-7561BDE3EA09}"/>
                    </a:ext>
                  </a:extLst>
                </p14:cNvPr>
                <p14:cNvContentPartPr/>
                <p14:nvPr/>
              </p14:nvContentPartPr>
              <p14:xfrm>
                <a:off x="3382657" y="4493403"/>
                <a:ext cx="219240" cy="118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0F0729D-293B-4A79-A9E3-7561BDE3EA0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373657" y="4484403"/>
                  <a:ext cx="2368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EF5D433B-71F5-4CC9-AE0B-21F8E41554DD}"/>
                    </a:ext>
                  </a:extLst>
                </p14:cNvPr>
                <p14:cNvContentPartPr/>
                <p14:nvPr/>
              </p14:nvContentPartPr>
              <p14:xfrm>
                <a:off x="3483457" y="4381083"/>
                <a:ext cx="22680" cy="21348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EF5D433B-71F5-4CC9-AE0B-21F8E41554DD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474817" y="4372443"/>
                  <a:ext cx="403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9891991D-EEBB-458B-B1A0-D3037C67BCD3}"/>
                    </a:ext>
                  </a:extLst>
                </p14:cNvPr>
                <p14:cNvContentPartPr/>
                <p14:nvPr/>
              </p14:nvContentPartPr>
              <p14:xfrm>
                <a:off x="3859297" y="4287123"/>
                <a:ext cx="45360" cy="1616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9891991D-EEBB-458B-B1A0-D3037C67BCD3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850657" y="4278483"/>
                  <a:ext cx="630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C1C973C-CE7B-493B-B9F1-22FE373E02D7}"/>
                    </a:ext>
                  </a:extLst>
                </p14:cNvPr>
                <p14:cNvContentPartPr/>
                <p14:nvPr/>
              </p14:nvContentPartPr>
              <p14:xfrm>
                <a:off x="3780817" y="4448403"/>
                <a:ext cx="135000" cy="1728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C1C973C-CE7B-493B-B9F1-22FE373E02D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3772177" y="4439763"/>
                  <a:ext cx="152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93E586E-B2D6-4C5E-B054-B8E8CF385C73}"/>
                    </a:ext>
                  </a:extLst>
                </p14:cNvPr>
                <p14:cNvContentPartPr/>
                <p14:nvPr/>
              </p14:nvContentPartPr>
              <p14:xfrm>
                <a:off x="3793057" y="4538043"/>
                <a:ext cx="156600" cy="795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93E586E-B2D6-4C5E-B054-B8E8CF385C7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784057" y="4529043"/>
                  <a:ext cx="1742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BA8465F-5798-448A-A443-2C0E761C6A2D}"/>
                    </a:ext>
                  </a:extLst>
                </p14:cNvPr>
                <p14:cNvContentPartPr/>
                <p14:nvPr/>
              </p14:nvContentPartPr>
              <p14:xfrm>
                <a:off x="4100497" y="4324203"/>
                <a:ext cx="124200" cy="18612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BA8465F-5798-448A-A443-2C0E761C6A2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091497" y="4315563"/>
                  <a:ext cx="14184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98C57AFF-8CCC-4742-A3CD-6D1BB9EC77C6}"/>
              </a:ext>
            </a:extLst>
          </p:cNvPr>
          <p:cNvGrpSpPr/>
          <p:nvPr/>
        </p:nvGrpSpPr>
        <p:grpSpPr>
          <a:xfrm>
            <a:off x="4431697" y="4313763"/>
            <a:ext cx="112680" cy="138600"/>
            <a:chOff x="4431697" y="4313763"/>
            <a:chExt cx="112680" cy="138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154C81F4-4E54-4224-AB87-76F9A3588EF3}"/>
                    </a:ext>
                  </a:extLst>
                </p14:cNvPr>
                <p14:cNvContentPartPr/>
                <p14:nvPr/>
              </p14:nvContentPartPr>
              <p14:xfrm>
                <a:off x="4459777" y="4313763"/>
                <a:ext cx="78840" cy="13860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154C81F4-4E54-4224-AB87-76F9A3588EF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450777" y="4305123"/>
                  <a:ext cx="964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185D849-CD4B-4CF0-834F-5F2A823D57B6}"/>
                    </a:ext>
                  </a:extLst>
                </p14:cNvPr>
                <p14:cNvContentPartPr/>
                <p14:nvPr/>
              </p14:nvContentPartPr>
              <p14:xfrm>
                <a:off x="4431697" y="4319523"/>
                <a:ext cx="112680" cy="12924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185D849-CD4B-4CF0-834F-5F2A823D57B6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422697" y="4310523"/>
                  <a:ext cx="130320" cy="14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4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4E9C90CA-F6FD-4037-8B11-E34749896621}"/>
                  </a:ext>
                </a:extLst>
              </p14:cNvPr>
              <p14:cNvContentPartPr/>
              <p14:nvPr/>
            </p14:nvContentPartPr>
            <p14:xfrm>
              <a:off x="4639057" y="4145283"/>
              <a:ext cx="78840" cy="62280"/>
            </p14:xfrm>
          </p:contentPart>
        </mc:Choice>
        <mc:Fallback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4E9C90CA-F6FD-4037-8B11-E34749896621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4630057" y="4136643"/>
                <a:ext cx="9648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6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69FC40C2-665A-4A7B-B1AE-DAC1C44159DD}"/>
                  </a:ext>
                </a:extLst>
              </p14:cNvPr>
              <p14:cNvContentPartPr/>
              <p14:nvPr/>
            </p14:nvContentPartPr>
            <p14:xfrm>
              <a:off x="1792177" y="4728843"/>
              <a:ext cx="356760" cy="196920"/>
            </p14:xfrm>
          </p:contentPart>
        </mc:Choice>
        <mc:Fallback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69FC40C2-665A-4A7B-B1AE-DAC1C44159DD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1783177" y="4719843"/>
                <a:ext cx="374400" cy="21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0" name="Group 229">
            <a:extLst>
              <a:ext uri="{FF2B5EF4-FFF2-40B4-BE49-F238E27FC236}">
                <a16:creationId xmlns:a16="http://schemas.microsoft.com/office/drawing/2014/main" id="{797C2822-AF34-4C1B-B26A-43C65A62E47A}"/>
              </a:ext>
            </a:extLst>
          </p:cNvPr>
          <p:cNvGrpSpPr/>
          <p:nvPr/>
        </p:nvGrpSpPr>
        <p:grpSpPr>
          <a:xfrm>
            <a:off x="1099177" y="4958883"/>
            <a:ext cx="387720" cy="381960"/>
            <a:chOff x="1099177" y="4958883"/>
            <a:chExt cx="387720" cy="38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1D4C8E9-8C0A-4B02-81A4-067025223956}"/>
                    </a:ext>
                  </a:extLst>
                </p14:cNvPr>
                <p14:cNvContentPartPr/>
                <p14:nvPr/>
              </p14:nvContentPartPr>
              <p14:xfrm>
                <a:off x="1256497" y="5026203"/>
                <a:ext cx="45360" cy="24156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1D4C8E9-8C0A-4B02-81A4-06702522395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247497" y="5017563"/>
                  <a:ext cx="630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69210F72-0A7C-4A58-A5CC-82CC8BC534B8}"/>
                    </a:ext>
                  </a:extLst>
                </p14:cNvPr>
                <p14:cNvContentPartPr/>
                <p14:nvPr/>
              </p14:nvContentPartPr>
              <p14:xfrm>
                <a:off x="1267657" y="5026563"/>
                <a:ext cx="96120" cy="1522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69210F72-0A7C-4A58-A5CC-82CC8BC534B8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258657" y="5017563"/>
                  <a:ext cx="1137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D53F2D5-A962-41BA-BE50-F17A4664F981}"/>
                    </a:ext>
                  </a:extLst>
                </p14:cNvPr>
                <p14:cNvContentPartPr/>
                <p14:nvPr/>
              </p14:nvContentPartPr>
              <p14:xfrm>
                <a:off x="1413457" y="4958883"/>
                <a:ext cx="73440" cy="6192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D53F2D5-A962-41BA-BE50-F17A4664F981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404817" y="4950243"/>
                  <a:ext cx="910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543AB89-53CD-41E2-8EA5-A44DBAB39ACD}"/>
                    </a:ext>
                  </a:extLst>
                </p14:cNvPr>
                <p14:cNvContentPartPr/>
                <p14:nvPr/>
              </p14:nvContentPartPr>
              <p14:xfrm>
                <a:off x="1099177" y="5278563"/>
                <a:ext cx="365040" cy="622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543AB89-53CD-41E2-8EA5-A44DBAB39AC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090537" y="5269923"/>
                  <a:ext cx="38268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C429058B-B8FE-45B3-AC17-79873BE4D13C}"/>
              </a:ext>
            </a:extLst>
          </p:cNvPr>
          <p:cNvGrpSpPr/>
          <p:nvPr/>
        </p:nvGrpSpPr>
        <p:grpSpPr>
          <a:xfrm>
            <a:off x="1059577" y="5446683"/>
            <a:ext cx="343080" cy="106920"/>
            <a:chOff x="1059577" y="5446683"/>
            <a:chExt cx="343080" cy="10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0FAC365-8718-4FF4-BED8-30950D04D976}"/>
                    </a:ext>
                  </a:extLst>
                </p14:cNvPr>
                <p14:cNvContentPartPr/>
                <p14:nvPr/>
              </p14:nvContentPartPr>
              <p14:xfrm>
                <a:off x="1059577" y="5446683"/>
                <a:ext cx="169200" cy="10692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0FAC365-8718-4FF4-BED8-30950D04D976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050937" y="5438043"/>
                  <a:ext cx="1868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D0638079-CCE2-433A-A39A-BC2378F3489A}"/>
                    </a:ext>
                  </a:extLst>
                </p14:cNvPr>
                <p14:cNvContentPartPr/>
                <p14:nvPr/>
              </p14:nvContentPartPr>
              <p14:xfrm>
                <a:off x="1289617" y="5447043"/>
                <a:ext cx="113040" cy="10620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D0638079-CCE2-433A-A39A-BC2378F3489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280977" y="5438043"/>
                  <a:ext cx="130680" cy="12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0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3D0B2F51-18D5-40D6-BC95-E974AF5773BF}"/>
                  </a:ext>
                </a:extLst>
              </p14:cNvPr>
              <p14:cNvContentPartPr/>
              <p14:nvPr/>
            </p14:nvContentPartPr>
            <p14:xfrm>
              <a:off x="5446897" y="4465323"/>
              <a:ext cx="174240" cy="28440"/>
            </p14:xfrm>
          </p:contentPart>
        </mc:Choice>
        <mc:Fallback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3D0B2F51-18D5-40D6-BC95-E974AF5773BF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5437897" y="4456323"/>
                <a:ext cx="191880" cy="4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8" name="Group 257">
            <a:extLst>
              <a:ext uri="{FF2B5EF4-FFF2-40B4-BE49-F238E27FC236}">
                <a16:creationId xmlns:a16="http://schemas.microsoft.com/office/drawing/2014/main" id="{E4AE302F-6FFC-4FA6-B637-5F0C81EAB5FC}"/>
              </a:ext>
            </a:extLst>
          </p:cNvPr>
          <p:cNvGrpSpPr/>
          <p:nvPr/>
        </p:nvGrpSpPr>
        <p:grpSpPr>
          <a:xfrm>
            <a:off x="4969897" y="4336083"/>
            <a:ext cx="227880" cy="297720"/>
            <a:chOff x="4969897" y="4336083"/>
            <a:chExt cx="227880" cy="29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0159EA9-51AF-4B4E-92DD-F73BA4387CEB}"/>
                    </a:ext>
                  </a:extLst>
                </p14:cNvPr>
                <p14:cNvContentPartPr/>
                <p14:nvPr/>
              </p14:nvContentPartPr>
              <p14:xfrm>
                <a:off x="4998337" y="4433283"/>
                <a:ext cx="171720" cy="266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0159EA9-51AF-4B4E-92DD-F73BA4387CE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989337" y="4424643"/>
                  <a:ext cx="189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80723B2-6E47-4FDD-8660-9A61594FFC1B}"/>
                    </a:ext>
                  </a:extLst>
                </p14:cNvPr>
                <p14:cNvContentPartPr/>
                <p14:nvPr/>
              </p14:nvContentPartPr>
              <p14:xfrm>
                <a:off x="4969897" y="4532643"/>
                <a:ext cx="151920" cy="1224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80723B2-6E47-4FDD-8660-9A61594FFC1B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961257" y="4523643"/>
                  <a:ext cx="1695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8A7CF33A-A95A-415E-B7FB-0314A0353DFD}"/>
                    </a:ext>
                  </a:extLst>
                </p14:cNvPr>
                <p14:cNvContentPartPr/>
                <p14:nvPr/>
              </p14:nvContentPartPr>
              <p14:xfrm>
                <a:off x="5003737" y="4336083"/>
                <a:ext cx="194040" cy="29772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A7CF33A-A95A-415E-B7FB-0314A0353DFD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4995097" y="4327443"/>
                  <a:ext cx="211680" cy="31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76AB1F23-9B59-49E8-9093-7C926930B974}"/>
              </a:ext>
            </a:extLst>
          </p:cNvPr>
          <p:cNvGrpSpPr/>
          <p:nvPr/>
        </p:nvGrpSpPr>
        <p:grpSpPr>
          <a:xfrm>
            <a:off x="5660017" y="4072923"/>
            <a:ext cx="2121120" cy="723600"/>
            <a:chOff x="5660017" y="4072923"/>
            <a:chExt cx="2121120" cy="72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189F3573-4836-477C-9805-C3CC86F71B0C}"/>
                    </a:ext>
                  </a:extLst>
                </p14:cNvPr>
                <p14:cNvContentPartPr/>
                <p14:nvPr/>
              </p14:nvContentPartPr>
              <p14:xfrm>
                <a:off x="5841817" y="4218363"/>
                <a:ext cx="93600" cy="30348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189F3573-4836-477C-9805-C3CC86F71B0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833177" y="4209723"/>
                  <a:ext cx="11124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605E9949-48A3-468E-A9F5-FADD073E0478}"/>
                    </a:ext>
                  </a:extLst>
                </p14:cNvPr>
                <p14:cNvContentPartPr/>
                <p14:nvPr/>
              </p14:nvContentPartPr>
              <p14:xfrm>
                <a:off x="5805817" y="4313763"/>
                <a:ext cx="123840" cy="6768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605E9949-48A3-468E-A9F5-FADD073E0478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797177" y="4305123"/>
                  <a:ext cx="1414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16C01312-3129-40EC-9230-654F593DAB8F}"/>
                    </a:ext>
                  </a:extLst>
                </p14:cNvPr>
                <p14:cNvContentPartPr/>
                <p14:nvPr/>
              </p14:nvContentPartPr>
              <p14:xfrm>
                <a:off x="6193177" y="4111443"/>
                <a:ext cx="135000" cy="21744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16C01312-3129-40EC-9230-654F593DAB8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6184177" y="4102803"/>
                  <a:ext cx="1526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4D6494B-43A6-4996-859D-6AABEBF6FDF8}"/>
                    </a:ext>
                  </a:extLst>
                </p14:cNvPr>
                <p14:cNvContentPartPr/>
                <p14:nvPr/>
              </p14:nvContentPartPr>
              <p14:xfrm>
                <a:off x="6121897" y="4392243"/>
                <a:ext cx="425160" cy="5148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4D6494B-43A6-4996-859D-6AABEBF6FDF8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112897" y="4383603"/>
                  <a:ext cx="44280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6A8E066-6F5A-47B4-831B-8C2B12DA958F}"/>
                    </a:ext>
                  </a:extLst>
                </p14:cNvPr>
                <p14:cNvContentPartPr/>
                <p14:nvPr/>
              </p14:nvContentPartPr>
              <p14:xfrm>
                <a:off x="6367057" y="4072923"/>
                <a:ext cx="157320" cy="7272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6A8E066-6F5A-47B4-831B-8C2B12DA958F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358057" y="4064283"/>
                  <a:ext cx="1749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B1BE76C-462F-4964-A94E-A09E1E399AA8}"/>
                    </a:ext>
                  </a:extLst>
                </p14:cNvPr>
                <p14:cNvContentPartPr/>
                <p14:nvPr/>
              </p14:nvContentPartPr>
              <p14:xfrm>
                <a:off x="6175897" y="4535163"/>
                <a:ext cx="135720" cy="18288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B1BE76C-462F-4964-A94E-A09E1E399AA8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167257" y="4526523"/>
                  <a:ext cx="1533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9C124FEC-9BFC-4472-B1C1-E9F7C994220E}"/>
                    </a:ext>
                  </a:extLst>
                </p14:cNvPr>
                <p14:cNvContentPartPr/>
                <p14:nvPr/>
              </p14:nvContentPartPr>
              <p14:xfrm>
                <a:off x="6406297" y="4532643"/>
                <a:ext cx="112680" cy="12924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9C124FEC-9BFC-4472-B1C1-E9F7C994220E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397297" y="4523643"/>
                  <a:ext cx="130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DAADD90A-9192-434E-8D89-02D0EEE821F4}"/>
                    </a:ext>
                  </a:extLst>
                </p14:cNvPr>
                <p14:cNvContentPartPr/>
                <p14:nvPr/>
              </p14:nvContentPartPr>
              <p14:xfrm>
                <a:off x="6372457" y="4510323"/>
                <a:ext cx="224640" cy="19656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DAADD90A-9192-434E-8D89-02D0EEE821F4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363817" y="4501323"/>
                  <a:ext cx="2422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00DCEE7-01C6-477C-B53D-76A74AA29AC9}"/>
                    </a:ext>
                  </a:extLst>
                </p14:cNvPr>
                <p14:cNvContentPartPr/>
                <p14:nvPr/>
              </p14:nvContentPartPr>
              <p14:xfrm>
                <a:off x="6742897" y="4285683"/>
                <a:ext cx="180000" cy="1076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00DCEE7-01C6-477C-B53D-76A74AA29AC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733897" y="4276683"/>
                  <a:ext cx="1976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2B9898C-38CD-457C-A3B4-794939CDC8C9}"/>
                    </a:ext>
                  </a:extLst>
                </p14:cNvPr>
                <p14:cNvContentPartPr/>
                <p14:nvPr/>
              </p14:nvContentPartPr>
              <p14:xfrm>
                <a:off x="6770617" y="4224843"/>
                <a:ext cx="45720" cy="35280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2B9898C-38CD-457C-A3B4-794939CDC8C9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761617" y="4216203"/>
                  <a:ext cx="6336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2799BBC5-989C-4700-BAD9-4D52C2EBAD16}"/>
                    </a:ext>
                  </a:extLst>
                </p14:cNvPr>
                <p14:cNvContentPartPr/>
                <p14:nvPr/>
              </p14:nvContentPartPr>
              <p14:xfrm>
                <a:off x="7022977" y="4196043"/>
                <a:ext cx="101520" cy="29196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2799BBC5-989C-4700-BAD9-4D52C2EBAD1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014337" y="4187403"/>
                  <a:ext cx="1191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E995D4D-3B54-4972-A9FC-AD884411485B}"/>
                    </a:ext>
                  </a:extLst>
                </p14:cNvPr>
                <p14:cNvContentPartPr/>
                <p14:nvPr/>
              </p14:nvContentPartPr>
              <p14:xfrm>
                <a:off x="7107577" y="4313763"/>
                <a:ext cx="84600" cy="900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E995D4D-3B54-4972-A9FC-AD884411485B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098577" y="4305123"/>
                  <a:ext cx="102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50DE2FA-BB51-475E-97CE-9F7C247F9DF2}"/>
                    </a:ext>
                  </a:extLst>
                </p14:cNvPr>
                <p14:cNvContentPartPr/>
                <p14:nvPr/>
              </p14:nvContentPartPr>
              <p14:xfrm>
                <a:off x="7073737" y="4336083"/>
                <a:ext cx="202320" cy="20808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50DE2FA-BB51-475E-97CE-9F7C247F9DF2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065097" y="4327443"/>
                  <a:ext cx="2199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488FF33-7461-4507-BB2C-C96E019116FA}"/>
                    </a:ext>
                  </a:extLst>
                </p14:cNvPr>
                <p14:cNvContentPartPr/>
                <p14:nvPr/>
              </p14:nvContentPartPr>
              <p14:xfrm>
                <a:off x="7432657" y="4246443"/>
                <a:ext cx="118080" cy="13500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488FF33-7461-4507-BB2C-C96E019116F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424017" y="4237803"/>
                  <a:ext cx="135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4681374-21AF-4C74-AC3C-942584416C0D}"/>
                    </a:ext>
                  </a:extLst>
                </p14:cNvPr>
                <p14:cNvContentPartPr/>
                <p14:nvPr/>
              </p14:nvContentPartPr>
              <p14:xfrm>
                <a:off x="7696537" y="4145643"/>
                <a:ext cx="84600" cy="3258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4681374-21AF-4C74-AC3C-942584416C0D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687537" y="4136643"/>
                  <a:ext cx="1022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A3B78848-7DB1-496F-BA62-293FB842D7B1}"/>
                    </a:ext>
                  </a:extLst>
                </p14:cNvPr>
                <p14:cNvContentPartPr/>
                <p14:nvPr/>
              </p14:nvContentPartPr>
              <p14:xfrm>
                <a:off x="5757217" y="4571883"/>
                <a:ext cx="161280" cy="1728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A3B78848-7DB1-496F-BA62-293FB842D7B1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748217" y="4562883"/>
                  <a:ext cx="178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4B50C0F0-447C-4840-8651-2B78C8B2B0DE}"/>
                    </a:ext>
                  </a:extLst>
                </p14:cNvPr>
                <p14:cNvContentPartPr/>
                <p14:nvPr/>
              </p14:nvContentPartPr>
              <p14:xfrm>
                <a:off x="5660017" y="4695003"/>
                <a:ext cx="84600" cy="9036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4B50C0F0-447C-4840-8651-2B78C8B2B0DE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651377" y="4686003"/>
                  <a:ext cx="1022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F9AB25A6-521F-4AE0-8DE1-E018B175C7B7}"/>
                    </a:ext>
                  </a:extLst>
                </p14:cNvPr>
                <p14:cNvContentPartPr/>
                <p14:nvPr/>
              </p14:nvContentPartPr>
              <p14:xfrm>
                <a:off x="5760817" y="4691043"/>
                <a:ext cx="118440" cy="10548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F9AB25A6-521F-4AE0-8DE1-E018B175C7B7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752177" y="4682403"/>
                  <a:ext cx="136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5D24EF5-1723-4B58-92ED-BEB6A5E91D89}"/>
                    </a:ext>
                  </a:extLst>
                </p14:cNvPr>
                <p14:cNvContentPartPr/>
                <p14:nvPr/>
              </p14:nvContentPartPr>
              <p14:xfrm>
                <a:off x="5937217" y="4164003"/>
                <a:ext cx="104760" cy="9144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5D24EF5-1723-4B58-92ED-BEB6A5E91D8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928577" y="4155363"/>
                  <a:ext cx="122400" cy="10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999FEA8A-60DA-4602-B0A1-3C0E4CE9F989}"/>
              </a:ext>
            </a:extLst>
          </p:cNvPr>
          <p:cNvGrpSpPr/>
          <p:nvPr/>
        </p:nvGrpSpPr>
        <p:grpSpPr>
          <a:xfrm>
            <a:off x="2530537" y="4102443"/>
            <a:ext cx="583200" cy="643680"/>
            <a:chOff x="2530537" y="4102443"/>
            <a:chExt cx="583200" cy="64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534C09D-474F-4843-A359-54420DB8A943}"/>
                    </a:ext>
                  </a:extLst>
                </p14:cNvPr>
                <p14:cNvContentPartPr/>
                <p14:nvPr/>
              </p14:nvContentPartPr>
              <p14:xfrm>
                <a:off x="2636017" y="4139883"/>
                <a:ext cx="127800" cy="2451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534C09D-474F-4843-A359-54420DB8A943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627377" y="4130883"/>
                  <a:ext cx="1454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A8F2D4C-6B65-479C-85D6-E5862FBE9DA6}"/>
                    </a:ext>
                  </a:extLst>
                </p14:cNvPr>
                <p14:cNvContentPartPr/>
                <p14:nvPr/>
              </p14:nvContentPartPr>
              <p14:xfrm>
                <a:off x="2625217" y="4201443"/>
                <a:ext cx="123840" cy="957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A8F2D4C-6B65-479C-85D6-E5862FBE9DA6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616217" y="4192803"/>
                  <a:ext cx="141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26DEA9E-DCFF-406A-8B57-E1DAD3AC1AFB}"/>
                    </a:ext>
                  </a:extLst>
                </p14:cNvPr>
                <p14:cNvContentPartPr/>
                <p14:nvPr/>
              </p14:nvContentPartPr>
              <p14:xfrm>
                <a:off x="2872177" y="4134123"/>
                <a:ext cx="112680" cy="23976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26DEA9E-DCFF-406A-8B57-E1DAD3AC1AF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863537" y="4125483"/>
                  <a:ext cx="1303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2F169EE-3865-4DC5-8C76-9698E696BF2F}"/>
                    </a:ext>
                  </a:extLst>
                </p14:cNvPr>
                <p14:cNvContentPartPr/>
                <p14:nvPr/>
              </p14:nvContentPartPr>
              <p14:xfrm>
                <a:off x="3068377" y="4134123"/>
                <a:ext cx="45360" cy="680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2F169EE-3865-4DC5-8C76-9698E696BF2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059737" y="4125483"/>
                  <a:ext cx="630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7D1E732-E504-4CA0-A4BF-653AEF91B470}"/>
                    </a:ext>
                  </a:extLst>
                </p14:cNvPr>
                <p14:cNvContentPartPr/>
                <p14:nvPr/>
              </p14:nvContentPartPr>
              <p14:xfrm>
                <a:off x="2574817" y="4464963"/>
                <a:ext cx="505080" cy="2916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7D1E732-E504-4CA0-A4BF-653AEF91B47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565817" y="4456323"/>
                  <a:ext cx="5227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FF5312A-CC5A-44B1-8EF6-97D24515DFAE}"/>
                    </a:ext>
                  </a:extLst>
                </p14:cNvPr>
                <p14:cNvContentPartPr/>
                <p14:nvPr/>
              </p14:nvContentPartPr>
              <p14:xfrm>
                <a:off x="2530537" y="4577283"/>
                <a:ext cx="207360" cy="15192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FF5312A-CC5A-44B1-8EF6-97D24515DFA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521537" y="4568643"/>
                  <a:ext cx="225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B40CC88-CBB8-430A-B322-CD72A57FA0E9}"/>
                    </a:ext>
                  </a:extLst>
                </p14:cNvPr>
                <p14:cNvContentPartPr/>
                <p14:nvPr/>
              </p14:nvContentPartPr>
              <p14:xfrm>
                <a:off x="2826817" y="4588803"/>
                <a:ext cx="127800" cy="15732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B40CC88-CBB8-430A-B322-CD72A57FA0E9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2817817" y="4580163"/>
                  <a:ext cx="1454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EA60D1B-1A1A-4160-AE69-4153CE9C1AB4}"/>
                    </a:ext>
                  </a:extLst>
                </p14:cNvPr>
                <p14:cNvContentPartPr/>
                <p14:nvPr/>
              </p14:nvContentPartPr>
              <p14:xfrm>
                <a:off x="2754097" y="4102443"/>
                <a:ext cx="90000" cy="5436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EA60D1B-1A1A-4160-AE69-4153CE9C1AB4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2745457" y="4093803"/>
                  <a:ext cx="107640" cy="7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2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1919954F-D7CF-4B07-9836-B74160C4D6CB}"/>
                  </a:ext>
                </a:extLst>
              </p14:cNvPr>
              <p14:cNvContentPartPr/>
              <p14:nvPr/>
            </p14:nvContentPartPr>
            <p14:xfrm>
              <a:off x="4094737" y="5138163"/>
              <a:ext cx="90360" cy="84960"/>
            </p14:xfrm>
          </p:contentPart>
        </mc:Choice>
        <mc:Fallback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1919954F-D7CF-4B07-9836-B74160C4D6CB}"/>
                  </a:ext>
                </a:extLst>
              </p:cNvPr>
              <p:cNvPicPr/>
              <p:nvPr/>
            </p:nvPicPr>
            <p:blipFill>
              <a:blip r:embed="rId423"/>
              <a:stretch>
                <a:fillRect/>
              </a:stretch>
            </p:blipFill>
            <p:spPr>
              <a:xfrm>
                <a:off x="4086097" y="5129523"/>
                <a:ext cx="10800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4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42D3DAC6-B273-4425-847D-0B65D84D74D5}"/>
                  </a:ext>
                </a:extLst>
              </p14:cNvPr>
              <p14:cNvContentPartPr/>
              <p14:nvPr/>
            </p14:nvContentPartPr>
            <p14:xfrm>
              <a:off x="4409017" y="5087043"/>
              <a:ext cx="89640" cy="167400"/>
            </p14:xfrm>
          </p:contentPart>
        </mc:Choice>
        <mc:Fallback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42D3DAC6-B273-4425-847D-0B65D84D74D5}"/>
                  </a:ext>
                </a:extLst>
              </p:cNvPr>
              <p:cNvPicPr/>
              <p:nvPr/>
            </p:nvPicPr>
            <p:blipFill>
              <a:blip r:embed="rId425"/>
              <a:stretch>
                <a:fillRect/>
              </a:stretch>
            </p:blipFill>
            <p:spPr>
              <a:xfrm>
                <a:off x="4400377" y="5078403"/>
                <a:ext cx="10728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6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25D31DB6-7455-4905-A6E5-1AB81D755448}"/>
                  </a:ext>
                </a:extLst>
              </p14:cNvPr>
              <p14:cNvContentPartPr/>
              <p14:nvPr/>
            </p14:nvContentPartPr>
            <p14:xfrm>
              <a:off x="4560577" y="5014323"/>
              <a:ext cx="73440" cy="51480"/>
            </p14:xfrm>
          </p:contentPart>
        </mc:Choice>
        <mc:Fallback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25D31DB6-7455-4905-A6E5-1AB81D755448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4551937" y="5005683"/>
                <a:ext cx="9108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8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B53CC8CB-8E62-47A1-BC16-016841E0426E}"/>
                  </a:ext>
                </a:extLst>
              </p14:cNvPr>
              <p14:cNvContentPartPr/>
              <p14:nvPr/>
            </p14:nvContentPartPr>
            <p14:xfrm>
              <a:off x="4314697" y="5312763"/>
              <a:ext cx="370440" cy="37440"/>
            </p14:xfrm>
          </p:contentPart>
        </mc:Choice>
        <mc:Fallback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B53CC8CB-8E62-47A1-BC16-016841E0426E}"/>
                  </a:ext>
                </a:extLst>
              </p:cNvPr>
              <p:cNvPicPr/>
              <p:nvPr/>
            </p:nvPicPr>
            <p:blipFill>
              <a:blip r:embed="rId429"/>
              <a:stretch>
                <a:fillRect/>
              </a:stretch>
            </p:blipFill>
            <p:spPr>
              <a:xfrm>
                <a:off x="4306057" y="5304123"/>
                <a:ext cx="38808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0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A43F6BB1-AB86-4B60-B636-38B101DE4D55}"/>
                  </a:ext>
                </a:extLst>
              </p14:cNvPr>
              <p14:cNvContentPartPr/>
              <p14:nvPr/>
            </p14:nvContentPartPr>
            <p14:xfrm>
              <a:off x="4320457" y="5452443"/>
              <a:ext cx="235080" cy="177840"/>
            </p14:xfrm>
          </p:contentPart>
        </mc:Choice>
        <mc:Fallback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A43F6BB1-AB86-4B60-B636-38B101DE4D55}"/>
                  </a:ext>
                </a:extLst>
              </p:cNvPr>
              <p:cNvPicPr/>
              <p:nvPr/>
            </p:nvPicPr>
            <p:blipFill>
              <a:blip r:embed="rId431"/>
              <a:stretch>
                <a:fillRect/>
              </a:stretch>
            </p:blipFill>
            <p:spPr>
              <a:xfrm>
                <a:off x="4311457" y="5443803"/>
                <a:ext cx="25272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6DDB39F-6F1C-457F-90B6-BB570B4F0C1E}"/>
                  </a:ext>
                </a:extLst>
              </p14:cNvPr>
              <p14:cNvContentPartPr/>
              <p14:nvPr/>
            </p14:nvContentPartPr>
            <p14:xfrm>
              <a:off x="4454017" y="5475123"/>
              <a:ext cx="101520" cy="185400"/>
            </p14:xfrm>
          </p:contentPart>
        </mc:Choice>
        <mc:Fallback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6DDB39F-6F1C-457F-90B6-BB570B4F0C1E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4445017" y="5466123"/>
                <a:ext cx="11916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4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EDCF3F83-1D16-456B-B914-307DB5B0FA16}"/>
                  </a:ext>
                </a:extLst>
              </p14:cNvPr>
              <p14:cNvContentPartPr/>
              <p14:nvPr/>
            </p14:nvContentPartPr>
            <p14:xfrm>
              <a:off x="4594417" y="5447043"/>
              <a:ext cx="118080" cy="34200"/>
            </p14:xfrm>
          </p:contentPart>
        </mc:Choice>
        <mc:Fallback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EDCF3F83-1D16-456B-B914-307DB5B0FA16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4585417" y="5438043"/>
                <a:ext cx="13572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6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BF68D22A-F504-4DFE-BB02-9387660983DB}"/>
                  </a:ext>
                </a:extLst>
              </p14:cNvPr>
              <p14:cNvContentPartPr/>
              <p14:nvPr/>
            </p14:nvContentPartPr>
            <p14:xfrm>
              <a:off x="4837417" y="5217003"/>
              <a:ext cx="177840" cy="124200"/>
            </p14:xfrm>
          </p:contentPart>
        </mc:Choice>
        <mc:Fallback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BF68D22A-F504-4DFE-BB02-9387660983DB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4828417" y="5208003"/>
                <a:ext cx="19548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8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E5BF60A9-203E-4D26-AB92-4178ADA2FD02}"/>
                  </a:ext>
                </a:extLst>
              </p14:cNvPr>
              <p14:cNvContentPartPr/>
              <p14:nvPr/>
            </p14:nvContentPartPr>
            <p14:xfrm>
              <a:off x="4886017" y="5132763"/>
              <a:ext cx="68040" cy="415440"/>
            </p14:xfrm>
          </p:contentPart>
        </mc:Choice>
        <mc:Fallback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E5BF60A9-203E-4D26-AB92-4178ADA2FD02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4877017" y="5124123"/>
                <a:ext cx="85680" cy="43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8" name="Group 287">
            <a:extLst>
              <a:ext uri="{FF2B5EF4-FFF2-40B4-BE49-F238E27FC236}">
                <a16:creationId xmlns:a16="http://schemas.microsoft.com/office/drawing/2014/main" id="{3F2F7141-C123-4A1B-B200-FCC7174F4F4A}"/>
              </a:ext>
            </a:extLst>
          </p:cNvPr>
          <p:cNvGrpSpPr/>
          <p:nvPr/>
        </p:nvGrpSpPr>
        <p:grpSpPr>
          <a:xfrm>
            <a:off x="2636017" y="5115483"/>
            <a:ext cx="1380960" cy="348840"/>
            <a:chOff x="2636017" y="5115483"/>
            <a:chExt cx="1380960" cy="34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C5DF441-3B4F-4075-A261-8F1D16981C7E}"/>
                    </a:ext>
                  </a:extLst>
                </p14:cNvPr>
                <p14:cNvContentPartPr/>
                <p14:nvPr/>
              </p14:nvContentPartPr>
              <p14:xfrm>
                <a:off x="2636017" y="5252283"/>
                <a:ext cx="77400" cy="18936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C5DF441-3B4F-4075-A261-8F1D16981C7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2627377" y="5243643"/>
                  <a:ext cx="950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883CCCEA-A76E-46D4-80D4-1AB3BDC4465C}"/>
                    </a:ext>
                  </a:extLst>
                </p14:cNvPr>
                <p14:cNvContentPartPr/>
                <p14:nvPr/>
              </p14:nvContentPartPr>
              <p14:xfrm>
                <a:off x="2647537" y="5284323"/>
                <a:ext cx="84600" cy="4536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883CCCEA-A76E-46D4-80D4-1AB3BDC4465C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2638897" y="5275323"/>
                  <a:ext cx="1022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374FF2D2-3B91-4D72-9E43-A15BA7C31997}"/>
                    </a:ext>
                  </a:extLst>
                </p14:cNvPr>
                <p14:cNvContentPartPr/>
                <p14:nvPr/>
              </p14:nvContentPartPr>
              <p14:xfrm>
                <a:off x="2888737" y="5138523"/>
                <a:ext cx="71280" cy="27288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374FF2D2-3B91-4D72-9E43-A15BA7C31997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2880097" y="5129523"/>
                  <a:ext cx="8892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C516AEA4-2D0A-4A57-B819-E9F5491EC81A}"/>
                    </a:ext>
                  </a:extLst>
                </p14:cNvPr>
                <p14:cNvContentPartPr/>
                <p14:nvPr/>
              </p14:nvContentPartPr>
              <p14:xfrm>
                <a:off x="2956057" y="5178123"/>
                <a:ext cx="135000" cy="6480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C516AEA4-2D0A-4A57-B819-E9F5491EC81A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947417" y="5169483"/>
                  <a:ext cx="15264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E3055A9-071C-4052-BF0E-5E5B6D873667}"/>
                    </a:ext>
                  </a:extLst>
                </p14:cNvPr>
                <p14:cNvContentPartPr/>
                <p14:nvPr/>
              </p14:nvContentPartPr>
              <p14:xfrm>
                <a:off x="3257737" y="5379723"/>
                <a:ext cx="196560" cy="3420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E3055A9-071C-4052-BF0E-5E5B6D873667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248737" y="5370723"/>
                  <a:ext cx="2142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E8BC6A4-26B1-4557-BDE8-61749E424099}"/>
                    </a:ext>
                  </a:extLst>
                </p14:cNvPr>
                <p14:cNvContentPartPr/>
                <p14:nvPr/>
              </p14:nvContentPartPr>
              <p14:xfrm>
                <a:off x="3388057" y="5278923"/>
                <a:ext cx="101160" cy="1854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E8BC6A4-26B1-4557-BDE8-61749E424099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379417" y="5269923"/>
                  <a:ext cx="1188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A65A647F-4199-471D-B63C-7F48135D33A2}"/>
                    </a:ext>
                  </a:extLst>
                </p14:cNvPr>
                <p14:cNvContentPartPr/>
                <p14:nvPr/>
              </p14:nvContentPartPr>
              <p14:xfrm>
                <a:off x="2669857" y="5115483"/>
                <a:ext cx="45360" cy="889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A65A647F-4199-471D-B63C-7F48135D33A2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661217" y="5106483"/>
                  <a:ext cx="6300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E5E093B-2B1C-4924-91FD-37A6989FC018}"/>
                    </a:ext>
                  </a:extLst>
                </p14:cNvPr>
                <p14:cNvContentPartPr/>
                <p14:nvPr/>
              </p14:nvContentPartPr>
              <p14:xfrm>
                <a:off x="3904297" y="5194323"/>
                <a:ext cx="112680" cy="25848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E5E093B-2B1C-4924-91FD-37A6989FC018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895297" y="5185683"/>
                  <a:ext cx="1303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131C87EB-79BF-4680-84A9-D9938976A54B}"/>
                    </a:ext>
                  </a:extLst>
                </p14:cNvPr>
                <p14:cNvContentPartPr/>
                <p14:nvPr/>
              </p14:nvContentPartPr>
              <p14:xfrm>
                <a:off x="3876217" y="5239323"/>
                <a:ext cx="106920" cy="5076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131C87EB-79BF-4680-84A9-D9938976A54B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867217" y="5230683"/>
                  <a:ext cx="1245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4A48901-2617-4DC9-9BE2-9E6AB0A4FB3D}"/>
                    </a:ext>
                  </a:extLst>
                </p14:cNvPr>
                <p14:cNvContentPartPr/>
                <p14:nvPr/>
              </p14:nvContentPartPr>
              <p14:xfrm>
                <a:off x="3642217" y="5418243"/>
                <a:ext cx="105120" cy="1224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4A48901-2617-4DC9-9BE2-9E6AB0A4FB3D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633577" y="5409243"/>
                  <a:ext cx="122760" cy="29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84885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025D365-2846-4219-9736-C570B14CCF18}"/>
                  </a:ext>
                </a:extLst>
              </p14:cNvPr>
              <p14:cNvContentPartPr/>
              <p14:nvPr/>
            </p14:nvContentPartPr>
            <p14:xfrm>
              <a:off x="1171897" y="627363"/>
              <a:ext cx="191520" cy="234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025D365-2846-4219-9736-C570B14CCF1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62897" y="618723"/>
                <a:ext cx="209160" cy="4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82C0E887-3A82-4646-A372-5B4DDE2D5252}"/>
              </a:ext>
            </a:extLst>
          </p:cNvPr>
          <p:cNvGrpSpPr/>
          <p:nvPr/>
        </p:nvGrpSpPr>
        <p:grpSpPr>
          <a:xfrm>
            <a:off x="1554217" y="286083"/>
            <a:ext cx="2165400" cy="684720"/>
            <a:chOff x="1554217" y="286083"/>
            <a:chExt cx="2165400" cy="684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4AB3B0E-A0EB-4F32-8219-D7CF20B7062A}"/>
                    </a:ext>
                  </a:extLst>
                </p14:cNvPr>
                <p14:cNvContentPartPr/>
                <p14:nvPr/>
              </p14:nvContentPartPr>
              <p14:xfrm>
                <a:off x="1615777" y="341883"/>
                <a:ext cx="118440" cy="2919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4AB3B0E-A0EB-4F32-8219-D7CF20B7062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07137" y="333243"/>
                  <a:ext cx="13608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8A0F606-46C3-4891-A6B9-B8BA63B14944}"/>
                    </a:ext>
                  </a:extLst>
                </p14:cNvPr>
                <p14:cNvContentPartPr/>
                <p14:nvPr/>
              </p14:nvContentPartPr>
              <p14:xfrm>
                <a:off x="1565017" y="375723"/>
                <a:ext cx="191160" cy="1011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8A0F606-46C3-4891-A6B9-B8BA63B1494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56017" y="366723"/>
                  <a:ext cx="208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3C09C52-C561-4803-A334-4D77FB807330}"/>
                    </a:ext>
                  </a:extLst>
                </p14:cNvPr>
                <p14:cNvContentPartPr/>
                <p14:nvPr/>
              </p14:nvContentPartPr>
              <p14:xfrm>
                <a:off x="1800457" y="286083"/>
                <a:ext cx="129240" cy="565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3C09C52-C561-4803-A334-4D77FB80733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791817" y="277083"/>
                  <a:ext cx="1468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FC7A83C-C08E-4FDA-8922-B231E42134DF}"/>
                    </a:ext>
                  </a:extLst>
                </p14:cNvPr>
                <p14:cNvContentPartPr/>
                <p14:nvPr/>
              </p14:nvContentPartPr>
              <p14:xfrm>
                <a:off x="1572217" y="605043"/>
                <a:ext cx="464400" cy="604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FC7A83C-C08E-4FDA-8922-B231E42134D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63217" y="596403"/>
                  <a:ext cx="4820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CB37E0A-0540-4223-B44D-238C12672422}"/>
                    </a:ext>
                  </a:extLst>
                </p14:cNvPr>
                <p14:cNvContentPartPr/>
                <p14:nvPr/>
              </p14:nvContentPartPr>
              <p14:xfrm>
                <a:off x="1554217" y="785763"/>
                <a:ext cx="190800" cy="1850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CB37E0A-0540-4223-B44D-238C1267242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45577" y="776763"/>
                  <a:ext cx="2084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E8CDFC7-E38A-4B3C-BE5A-47EF79983614}"/>
                    </a:ext>
                  </a:extLst>
                </p14:cNvPr>
                <p14:cNvContentPartPr/>
                <p14:nvPr/>
              </p14:nvContentPartPr>
              <p14:xfrm>
                <a:off x="1783897" y="773883"/>
                <a:ext cx="183600" cy="180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E8CDFC7-E38A-4B3C-BE5A-47EF7998361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74897" y="765243"/>
                  <a:ext cx="201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D75BD31-F1C7-45C5-9EA2-CAB023D43C88}"/>
                    </a:ext>
                  </a:extLst>
                </p14:cNvPr>
                <p14:cNvContentPartPr/>
                <p14:nvPr/>
              </p14:nvContentPartPr>
              <p14:xfrm>
                <a:off x="2221297" y="308043"/>
                <a:ext cx="224640" cy="228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D75BD31-F1C7-45C5-9EA2-CAB023D43C8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12657" y="299043"/>
                  <a:ext cx="2422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52016D5-EAB6-4A73-A64F-964853DC28F3}"/>
                    </a:ext>
                  </a:extLst>
                </p14:cNvPr>
                <p14:cNvContentPartPr/>
                <p14:nvPr/>
              </p14:nvContentPartPr>
              <p14:xfrm>
                <a:off x="2164777" y="560403"/>
                <a:ext cx="441720" cy="518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52016D5-EAB6-4A73-A64F-964853DC28F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56137" y="551763"/>
                  <a:ext cx="45936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783CE3C-6CAF-4483-A3E1-E2193A4ACC1F}"/>
                    </a:ext>
                  </a:extLst>
                </p14:cNvPr>
                <p14:cNvContentPartPr/>
                <p14:nvPr/>
              </p14:nvContentPartPr>
              <p14:xfrm>
                <a:off x="2183857" y="768123"/>
                <a:ext cx="144360" cy="1857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783CE3C-6CAF-4483-A3E1-E2193A4ACC1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75217" y="759123"/>
                  <a:ext cx="1620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5C67BB-DF31-4E81-8086-B8674C069BD8}"/>
                    </a:ext>
                  </a:extLst>
                </p14:cNvPr>
                <p14:cNvContentPartPr/>
                <p14:nvPr/>
              </p14:nvContentPartPr>
              <p14:xfrm>
                <a:off x="2363857" y="781803"/>
                <a:ext cx="87840" cy="1497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5C67BB-DF31-4E81-8086-B8674C069BD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54857" y="773163"/>
                  <a:ext cx="1054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391A56D-5655-41FB-8CA2-21BDAEAF7FDF}"/>
                    </a:ext>
                  </a:extLst>
                </p14:cNvPr>
                <p14:cNvContentPartPr/>
                <p14:nvPr/>
              </p14:nvContentPartPr>
              <p14:xfrm>
                <a:off x="2383657" y="785043"/>
                <a:ext cx="84960" cy="1666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391A56D-5655-41FB-8CA2-21BDAEAF7FD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75017" y="776403"/>
                  <a:ext cx="1026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E787B29-598B-4246-A05E-4A0F060858E9}"/>
                    </a:ext>
                  </a:extLst>
                </p14:cNvPr>
                <p14:cNvContentPartPr/>
                <p14:nvPr/>
              </p14:nvContentPartPr>
              <p14:xfrm>
                <a:off x="2462497" y="747603"/>
                <a:ext cx="95760" cy="270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E787B29-598B-4246-A05E-4A0F060858E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53857" y="738603"/>
                  <a:ext cx="1134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5979272-3101-4F7B-AE6A-E3F81C589A94}"/>
                    </a:ext>
                  </a:extLst>
                </p14:cNvPr>
                <p14:cNvContentPartPr/>
                <p14:nvPr/>
              </p14:nvContentPartPr>
              <p14:xfrm>
                <a:off x="2753737" y="521523"/>
                <a:ext cx="231120" cy="961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5979272-3101-4F7B-AE6A-E3F81C589A9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744737" y="512883"/>
                  <a:ext cx="2487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3EACFF6-08A7-4B75-B24F-A66AC6201356}"/>
                    </a:ext>
                  </a:extLst>
                </p14:cNvPr>
                <p14:cNvContentPartPr/>
                <p14:nvPr/>
              </p14:nvContentPartPr>
              <p14:xfrm>
                <a:off x="2871817" y="459963"/>
                <a:ext cx="51120" cy="3200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3EACFF6-08A7-4B75-B24F-A66AC620135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863177" y="450963"/>
                  <a:ext cx="687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2D1D801-B4C0-48BE-BB71-F18E3300094C}"/>
                    </a:ext>
                  </a:extLst>
                </p14:cNvPr>
                <p14:cNvContentPartPr/>
                <p14:nvPr/>
              </p14:nvContentPartPr>
              <p14:xfrm>
                <a:off x="3096457" y="403803"/>
                <a:ext cx="168840" cy="33696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2D1D801-B4C0-48BE-BB71-F18E3300094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087457" y="394803"/>
                  <a:ext cx="1864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0AC5142-8DD2-490C-83D1-AE87BDAE6005}"/>
                    </a:ext>
                  </a:extLst>
                </p14:cNvPr>
                <p14:cNvContentPartPr/>
                <p14:nvPr/>
              </p14:nvContentPartPr>
              <p14:xfrm>
                <a:off x="3163777" y="549603"/>
                <a:ext cx="174240" cy="2192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0AC5142-8DD2-490C-83D1-AE87BDAE600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54777" y="540603"/>
                  <a:ext cx="1918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F5295FD-33FC-416D-AFD2-3DB7D142E1B0}"/>
                    </a:ext>
                  </a:extLst>
                </p14:cNvPr>
                <p14:cNvContentPartPr/>
                <p14:nvPr/>
              </p14:nvContentPartPr>
              <p14:xfrm>
                <a:off x="3421897" y="549603"/>
                <a:ext cx="129240" cy="172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F5295FD-33FC-416D-AFD2-3DB7D142E1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412897" y="54060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DC33BA6-9AFA-4335-8DD6-C26859AE7F91}"/>
                    </a:ext>
                  </a:extLst>
                </p14:cNvPr>
                <p14:cNvContentPartPr/>
                <p14:nvPr/>
              </p14:nvContentPartPr>
              <p14:xfrm>
                <a:off x="3472297" y="454203"/>
                <a:ext cx="247320" cy="3513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DC33BA6-9AFA-4335-8DD6-C26859AE7F9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463297" y="445563"/>
                  <a:ext cx="264960" cy="36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50E8CB5-C20E-4F71-A951-F3446E7B1BF6}"/>
              </a:ext>
            </a:extLst>
          </p:cNvPr>
          <p:cNvGrpSpPr/>
          <p:nvPr/>
        </p:nvGrpSpPr>
        <p:grpSpPr>
          <a:xfrm>
            <a:off x="4012297" y="517563"/>
            <a:ext cx="122400" cy="161280"/>
            <a:chOff x="4012297" y="517563"/>
            <a:chExt cx="122400" cy="161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0C7D497-240E-43BC-91DB-105B3826D587}"/>
                    </a:ext>
                  </a:extLst>
                </p14:cNvPr>
                <p14:cNvContentPartPr/>
                <p14:nvPr/>
              </p14:nvContentPartPr>
              <p14:xfrm>
                <a:off x="4012297" y="577683"/>
                <a:ext cx="122400" cy="453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0C7D497-240E-43BC-91DB-105B3826D58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03657" y="568683"/>
                  <a:ext cx="1400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8CF97AA-38BD-49D2-A7FD-D4A85A505B93}"/>
                    </a:ext>
                  </a:extLst>
                </p14:cNvPr>
                <p14:cNvContentPartPr/>
                <p14:nvPr/>
              </p14:nvContentPartPr>
              <p14:xfrm>
                <a:off x="4063417" y="517563"/>
                <a:ext cx="15120" cy="16128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8CF97AA-38BD-49D2-A7FD-D4A85A505B9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054417" y="508923"/>
                  <a:ext cx="3276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41D80DF-1765-4152-B87C-01871FE4B500}"/>
              </a:ext>
            </a:extLst>
          </p:cNvPr>
          <p:cNvGrpSpPr/>
          <p:nvPr/>
        </p:nvGrpSpPr>
        <p:grpSpPr>
          <a:xfrm>
            <a:off x="4375537" y="330723"/>
            <a:ext cx="1447920" cy="471600"/>
            <a:chOff x="4375537" y="330723"/>
            <a:chExt cx="1447920" cy="47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91ED7F3-2F68-4908-96AF-B088FDE9BE36}"/>
                    </a:ext>
                  </a:extLst>
                </p14:cNvPr>
                <p14:cNvContentPartPr/>
                <p14:nvPr/>
              </p14:nvContentPartPr>
              <p14:xfrm>
                <a:off x="4521337" y="386883"/>
                <a:ext cx="11520" cy="1461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91ED7F3-2F68-4908-96AF-B088FDE9BE3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512337" y="378243"/>
                  <a:ext cx="291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59A7FDD-8AF9-42AF-87E9-1B1361420786}"/>
                    </a:ext>
                  </a:extLst>
                </p14:cNvPr>
                <p14:cNvContentPartPr/>
                <p14:nvPr/>
              </p14:nvContentPartPr>
              <p14:xfrm>
                <a:off x="4375537" y="566523"/>
                <a:ext cx="196560" cy="172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59A7FDD-8AF9-42AF-87E9-1B136142078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366537" y="557523"/>
                  <a:ext cx="214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4BC0994-8FE3-4828-8B98-7868218409FB}"/>
                    </a:ext>
                  </a:extLst>
                </p14:cNvPr>
                <p14:cNvContentPartPr/>
                <p14:nvPr/>
              </p14:nvContentPartPr>
              <p14:xfrm>
                <a:off x="4387057" y="650403"/>
                <a:ext cx="156960" cy="1519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4BC0994-8FE3-4828-8B98-7868218409F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378417" y="641763"/>
                  <a:ext cx="1746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683D140-30FE-4284-9E68-13732E79240C}"/>
                    </a:ext>
                  </a:extLst>
                </p14:cNvPr>
                <p14:cNvContentPartPr/>
                <p14:nvPr/>
              </p14:nvContentPartPr>
              <p14:xfrm>
                <a:off x="4700977" y="529443"/>
                <a:ext cx="141480" cy="1551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683D140-30FE-4284-9E68-13732E79240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91977" y="520443"/>
                  <a:ext cx="159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DAAA6F0-E85B-4925-ADD0-DB6067EF5222}"/>
                    </a:ext>
                  </a:extLst>
                </p14:cNvPr>
                <p14:cNvContentPartPr/>
                <p14:nvPr/>
              </p14:nvContentPartPr>
              <p14:xfrm>
                <a:off x="4975657" y="487683"/>
                <a:ext cx="213480" cy="1630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DAAA6F0-E85B-4925-ADD0-DB6067EF522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66657" y="478683"/>
                  <a:ext cx="231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FE83435-8188-407E-A071-BD602907C49C}"/>
                    </a:ext>
                  </a:extLst>
                </p14:cNvPr>
                <p14:cNvContentPartPr/>
                <p14:nvPr/>
              </p14:nvContentPartPr>
              <p14:xfrm>
                <a:off x="5228017" y="605763"/>
                <a:ext cx="62640" cy="1119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FE83435-8188-407E-A071-BD602907C49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219017" y="596763"/>
                  <a:ext cx="802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1A76E4D-2D61-446A-BFB3-CDED5C2CF288}"/>
                    </a:ext>
                  </a:extLst>
                </p14:cNvPr>
                <p14:cNvContentPartPr/>
                <p14:nvPr/>
              </p14:nvContentPartPr>
              <p14:xfrm>
                <a:off x="5289217" y="382203"/>
                <a:ext cx="124200" cy="838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1A76E4D-2D61-446A-BFB3-CDED5C2CF28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80577" y="373563"/>
                  <a:ext cx="1418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1EDD773-773C-4BB0-A307-00B06C948893}"/>
                    </a:ext>
                  </a:extLst>
                </p14:cNvPr>
                <p14:cNvContentPartPr/>
                <p14:nvPr/>
              </p14:nvContentPartPr>
              <p14:xfrm>
                <a:off x="5497297" y="488403"/>
                <a:ext cx="112320" cy="1155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1EDD773-773C-4BB0-A307-00B06C94889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88657" y="479763"/>
                  <a:ext cx="1299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8C7059F-FE90-43BE-AF1A-0B94A2718593}"/>
                    </a:ext>
                  </a:extLst>
                </p14:cNvPr>
                <p14:cNvContentPartPr/>
                <p14:nvPr/>
              </p14:nvContentPartPr>
              <p14:xfrm>
                <a:off x="5631937" y="482283"/>
                <a:ext cx="45360" cy="1742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8C7059F-FE90-43BE-AF1A-0B94A271859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623297" y="473283"/>
                  <a:ext cx="630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CBF7998-19F6-471A-B46C-8193864F3D11}"/>
                    </a:ext>
                  </a:extLst>
                </p14:cNvPr>
                <p14:cNvContentPartPr/>
                <p14:nvPr/>
              </p14:nvContentPartPr>
              <p14:xfrm>
                <a:off x="5710777" y="330723"/>
                <a:ext cx="112680" cy="95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CBF7998-19F6-471A-B46C-8193864F3D11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701777" y="321723"/>
                  <a:ext cx="13032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D8C314B-FBB0-4D98-A2D0-D86D586AF88E}"/>
              </a:ext>
            </a:extLst>
          </p:cNvPr>
          <p:cNvGrpSpPr/>
          <p:nvPr/>
        </p:nvGrpSpPr>
        <p:grpSpPr>
          <a:xfrm>
            <a:off x="5991937" y="347643"/>
            <a:ext cx="1076760" cy="348120"/>
            <a:chOff x="5991937" y="347643"/>
            <a:chExt cx="107676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2F40726-195C-45F4-AC0C-790FA3A94025}"/>
                    </a:ext>
                  </a:extLst>
                </p14:cNvPr>
                <p14:cNvContentPartPr/>
                <p14:nvPr/>
              </p14:nvContentPartPr>
              <p14:xfrm>
                <a:off x="5991937" y="426123"/>
                <a:ext cx="223920" cy="903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2F40726-195C-45F4-AC0C-790FA3A9402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82937" y="417123"/>
                  <a:ext cx="2415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4A19864-EBD1-4D4B-9901-A88143ACA7B2}"/>
                    </a:ext>
                  </a:extLst>
                </p14:cNvPr>
                <p14:cNvContentPartPr/>
                <p14:nvPr/>
              </p14:nvContentPartPr>
              <p14:xfrm>
                <a:off x="6103177" y="381123"/>
                <a:ext cx="39600" cy="3088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4A19864-EBD1-4D4B-9901-A88143ACA7B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094537" y="372483"/>
                  <a:ext cx="572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CAF1F67-261C-4452-A2A7-C99BDCE3CC9F}"/>
                    </a:ext>
                  </a:extLst>
                </p14:cNvPr>
                <p14:cNvContentPartPr/>
                <p14:nvPr/>
              </p14:nvContentPartPr>
              <p14:xfrm>
                <a:off x="6288217" y="358083"/>
                <a:ext cx="129600" cy="2736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CAF1F67-261C-4452-A2A7-C99BDCE3CC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279577" y="349443"/>
                  <a:ext cx="1472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183520D-41B6-4598-835B-4944BA60E135}"/>
                    </a:ext>
                  </a:extLst>
                </p14:cNvPr>
                <p14:cNvContentPartPr/>
                <p14:nvPr/>
              </p14:nvContentPartPr>
              <p14:xfrm>
                <a:off x="6400537" y="476523"/>
                <a:ext cx="95760" cy="1180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183520D-41B6-4598-835B-4944BA60E13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391897" y="467883"/>
                  <a:ext cx="113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282C2C1-86C6-4BE0-BA21-EA5A83AF7133}"/>
                    </a:ext>
                  </a:extLst>
                </p14:cNvPr>
                <p14:cNvContentPartPr/>
                <p14:nvPr/>
              </p14:nvContentPartPr>
              <p14:xfrm>
                <a:off x="6529777" y="471123"/>
                <a:ext cx="297720" cy="22464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282C2C1-86C6-4BE0-BA21-EA5A83AF713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20777" y="462123"/>
                  <a:ext cx="3153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24E1284-BB57-47CC-82F4-80E20C2B8AD1}"/>
                    </a:ext>
                  </a:extLst>
                </p14:cNvPr>
                <p14:cNvContentPartPr/>
                <p14:nvPr/>
              </p14:nvContentPartPr>
              <p14:xfrm>
                <a:off x="6759457" y="347643"/>
                <a:ext cx="309240" cy="3312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24E1284-BB57-47CC-82F4-80E20C2B8AD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750457" y="338643"/>
                  <a:ext cx="326880" cy="34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466923FA-A02A-40E8-9027-BEB7B029D57F}"/>
              </a:ext>
            </a:extLst>
          </p:cNvPr>
          <p:cNvGrpSpPr/>
          <p:nvPr/>
        </p:nvGrpSpPr>
        <p:grpSpPr>
          <a:xfrm>
            <a:off x="4650577" y="981603"/>
            <a:ext cx="510480" cy="324000"/>
            <a:chOff x="4650577" y="981603"/>
            <a:chExt cx="510480" cy="32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7BCE437-DC8C-4868-A96C-BB67FD772049}"/>
                    </a:ext>
                  </a:extLst>
                </p14:cNvPr>
                <p14:cNvContentPartPr/>
                <p14:nvPr/>
              </p14:nvContentPartPr>
              <p14:xfrm>
                <a:off x="4650577" y="1043163"/>
                <a:ext cx="246240" cy="1580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7BCE437-DC8C-4868-A96C-BB67FD77204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41937" y="1034163"/>
                  <a:ext cx="2638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1093A0F-23BA-43B2-9FAF-9A9AE396B881}"/>
                    </a:ext>
                  </a:extLst>
                </p14:cNvPr>
                <p14:cNvContentPartPr/>
                <p14:nvPr/>
              </p14:nvContentPartPr>
              <p14:xfrm>
                <a:off x="4941097" y="1211643"/>
                <a:ext cx="46080" cy="939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1093A0F-23BA-43B2-9FAF-9A9AE396B88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32457" y="1202643"/>
                  <a:ext cx="637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E478A09-FC8A-4BC9-A40D-6D0A4E549526}"/>
                    </a:ext>
                  </a:extLst>
                </p14:cNvPr>
                <p14:cNvContentPartPr/>
                <p14:nvPr/>
              </p14:nvContentPartPr>
              <p14:xfrm>
                <a:off x="4986817" y="981603"/>
                <a:ext cx="73440" cy="399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E478A09-FC8A-4BC9-A40D-6D0A4E54952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978177" y="972603"/>
                  <a:ext cx="910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DBDEBD4-1724-4E51-ACB0-BDCCDC1787D3}"/>
                    </a:ext>
                  </a:extLst>
                </p14:cNvPr>
                <p14:cNvContentPartPr/>
                <p14:nvPr/>
              </p14:nvContentPartPr>
              <p14:xfrm>
                <a:off x="5071057" y="1138563"/>
                <a:ext cx="90000" cy="11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DBDEBD4-1724-4E51-ACB0-BDCCDC1787D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62417" y="11299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4B1383C-96BE-425C-8153-08EBFAA759E8}"/>
                    </a:ext>
                  </a:extLst>
                </p14:cNvPr>
                <p14:cNvContentPartPr/>
                <p14:nvPr/>
              </p14:nvContentPartPr>
              <p14:xfrm>
                <a:off x="5071057" y="1188963"/>
                <a:ext cx="84600" cy="3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4B1383C-96BE-425C-8153-08EBFAA759E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062417" y="1180323"/>
                  <a:ext cx="1022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3E80882-EB7D-41B1-884F-279363EFF98A}"/>
              </a:ext>
            </a:extLst>
          </p:cNvPr>
          <p:cNvGrpSpPr/>
          <p:nvPr/>
        </p:nvGrpSpPr>
        <p:grpSpPr>
          <a:xfrm>
            <a:off x="5324497" y="958563"/>
            <a:ext cx="381600" cy="427680"/>
            <a:chOff x="5324497" y="958563"/>
            <a:chExt cx="381600" cy="427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8B782F4-D20F-4ED5-A657-0C54B57C9A20}"/>
                    </a:ext>
                  </a:extLst>
                </p14:cNvPr>
                <p14:cNvContentPartPr/>
                <p14:nvPr/>
              </p14:nvContentPartPr>
              <p14:xfrm>
                <a:off x="5441497" y="958563"/>
                <a:ext cx="191160" cy="1504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8B782F4-D20F-4ED5-A657-0C54B57C9A2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432497" y="949923"/>
                  <a:ext cx="2088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600DF01-ED4B-463F-AD3C-05AEDCA08409}"/>
                    </a:ext>
                  </a:extLst>
                </p14:cNvPr>
                <p14:cNvContentPartPr/>
                <p14:nvPr/>
              </p14:nvContentPartPr>
              <p14:xfrm>
                <a:off x="5324497" y="1143963"/>
                <a:ext cx="381600" cy="457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600DF01-ED4B-463F-AD3C-05AEDCA0840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315497" y="1135323"/>
                  <a:ext cx="39924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A0BF428-1A73-4181-A1D3-0F57FFE0E239}"/>
                    </a:ext>
                  </a:extLst>
                </p14:cNvPr>
                <p14:cNvContentPartPr/>
                <p14:nvPr/>
              </p14:nvContentPartPr>
              <p14:xfrm>
                <a:off x="5396497" y="1273563"/>
                <a:ext cx="241560" cy="1126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A0BF428-1A73-4181-A1D3-0F57FFE0E23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387497" y="1264563"/>
                  <a:ext cx="25920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A817594-77B0-41A1-B505-AAA70FFF011B}"/>
              </a:ext>
            </a:extLst>
          </p:cNvPr>
          <p:cNvGrpSpPr/>
          <p:nvPr/>
        </p:nvGrpSpPr>
        <p:grpSpPr>
          <a:xfrm>
            <a:off x="6843697" y="1138563"/>
            <a:ext cx="129240" cy="101160"/>
            <a:chOff x="6843697" y="1138563"/>
            <a:chExt cx="129240" cy="10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430EE23-6975-44D2-B56A-DC2BB3A5F5F4}"/>
                    </a:ext>
                  </a:extLst>
                </p14:cNvPr>
                <p14:cNvContentPartPr/>
                <p14:nvPr/>
              </p14:nvContentPartPr>
              <p14:xfrm>
                <a:off x="6843697" y="1138563"/>
                <a:ext cx="118080" cy="61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430EE23-6975-44D2-B56A-DC2BB3A5F5F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835057" y="112992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A784D55-1E6C-40F1-A753-E0F87763A48E}"/>
                    </a:ext>
                  </a:extLst>
                </p14:cNvPr>
                <p14:cNvContentPartPr/>
                <p14:nvPr/>
              </p14:nvContentPartPr>
              <p14:xfrm>
                <a:off x="6843697" y="1217043"/>
                <a:ext cx="129240" cy="226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A784D55-1E6C-40F1-A753-E0F87763A48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35057" y="1208403"/>
                  <a:ext cx="1468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5C8DBF0-332F-4638-8525-A5041D6B4166}"/>
              </a:ext>
            </a:extLst>
          </p:cNvPr>
          <p:cNvGrpSpPr/>
          <p:nvPr/>
        </p:nvGrpSpPr>
        <p:grpSpPr>
          <a:xfrm>
            <a:off x="7191457" y="919323"/>
            <a:ext cx="1812600" cy="568080"/>
            <a:chOff x="7191457" y="919323"/>
            <a:chExt cx="1812600" cy="56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22AF839-A427-4A11-A927-8B408307FA19}"/>
                    </a:ext>
                  </a:extLst>
                </p14:cNvPr>
                <p14:cNvContentPartPr/>
                <p14:nvPr/>
              </p14:nvContentPartPr>
              <p14:xfrm>
                <a:off x="7191457" y="1172403"/>
                <a:ext cx="90000" cy="61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22AF839-A427-4A11-A927-8B408307FA1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182817" y="1163403"/>
                  <a:ext cx="107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4A75243-BB44-49CF-8931-1CB198048395}"/>
                    </a:ext>
                  </a:extLst>
                </p14:cNvPr>
                <p14:cNvContentPartPr/>
                <p14:nvPr/>
              </p14:nvContentPartPr>
              <p14:xfrm>
                <a:off x="7376857" y="1155483"/>
                <a:ext cx="17280" cy="11268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4A75243-BB44-49CF-8931-1CB19804839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367857" y="1146483"/>
                  <a:ext cx="34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AFEE3F9-0A0E-471E-90BA-0C7DCF7A1FBB}"/>
                    </a:ext>
                  </a:extLst>
                </p14:cNvPr>
                <p14:cNvContentPartPr/>
                <p14:nvPr/>
              </p14:nvContentPartPr>
              <p14:xfrm>
                <a:off x="7399177" y="1077003"/>
                <a:ext cx="17280" cy="115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AFEE3F9-0A0E-471E-90BA-0C7DCF7A1FB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390177" y="1068003"/>
                  <a:ext cx="34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599D9DD-85FB-4F2D-9AD6-DB0F9B84AFE3}"/>
                    </a:ext>
                  </a:extLst>
                </p14:cNvPr>
                <p14:cNvContentPartPr/>
                <p14:nvPr/>
              </p14:nvContentPartPr>
              <p14:xfrm>
                <a:off x="7489177" y="964683"/>
                <a:ext cx="118080" cy="3873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599D9DD-85FB-4F2D-9AD6-DB0F9B84AFE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480177" y="956043"/>
                  <a:ext cx="1357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ECABB4B-6044-4425-A255-65598DA064A4}"/>
                    </a:ext>
                  </a:extLst>
                </p14:cNvPr>
                <p14:cNvContentPartPr/>
                <p14:nvPr/>
              </p14:nvContentPartPr>
              <p14:xfrm>
                <a:off x="7488817" y="1077003"/>
                <a:ext cx="118080" cy="565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ECABB4B-6044-4425-A255-65598DA064A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480177" y="1068003"/>
                  <a:ext cx="1357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C49E79B-789A-41C9-8039-6EA5235E73DF}"/>
                    </a:ext>
                  </a:extLst>
                </p14:cNvPr>
                <p14:cNvContentPartPr/>
                <p14:nvPr/>
              </p14:nvContentPartPr>
              <p14:xfrm>
                <a:off x="7814257" y="919323"/>
                <a:ext cx="108000" cy="2232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C49E79B-789A-41C9-8039-6EA5235E73D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805617" y="910683"/>
                  <a:ext cx="1256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F3DC803-669B-43DB-8F41-0250AD73938B}"/>
                    </a:ext>
                  </a:extLst>
                </p14:cNvPr>
                <p14:cNvContentPartPr/>
                <p14:nvPr/>
              </p14:nvContentPartPr>
              <p14:xfrm>
                <a:off x="7719937" y="1188963"/>
                <a:ext cx="397440" cy="284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F3DC803-669B-43DB-8F41-0250AD73938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10937" y="1180323"/>
                  <a:ext cx="415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159A349-8551-44C9-8480-520CE59E4B73}"/>
                    </a:ext>
                  </a:extLst>
                </p14:cNvPr>
                <p14:cNvContentPartPr/>
                <p14:nvPr/>
              </p14:nvContentPartPr>
              <p14:xfrm>
                <a:off x="7626697" y="1318203"/>
                <a:ext cx="350640" cy="15804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159A349-8551-44C9-8480-520CE59E4B7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617697" y="1309203"/>
                  <a:ext cx="3682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DD7DC224-86CD-4CFE-9513-7928CCAFB322}"/>
                    </a:ext>
                  </a:extLst>
                </p14:cNvPr>
                <p14:cNvContentPartPr/>
                <p14:nvPr/>
              </p14:nvContentPartPr>
              <p14:xfrm>
                <a:off x="7903897" y="1307043"/>
                <a:ext cx="62280" cy="18036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DD7DC224-86CD-4CFE-9513-7928CCAFB32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895257" y="1298043"/>
                  <a:ext cx="799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7B46799-E2B5-4D58-900D-D9786333CEC0}"/>
                    </a:ext>
                  </a:extLst>
                </p14:cNvPr>
                <p14:cNvContentPartPr/>
                <p14:nvPr/>
              </p14:nvContentPartPr>
              <p14:xfrm>
                <a:off x="8156977" y="1100403"/>
                <a:ext cx="219240" cy="117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7B46799-E2B5-4D58-900D-D9786333CEC0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147977" y="1091403"/>
                  <a:ext cx="2368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72FDA09-1DE4-4BA9-8277-8B9DA23DC1E1}"/>
                    </a:ext>
                  </a:extLst>
                </p14:cNvPr>
                <p14:cNvContentPartPr/>
                <p14:nvPr/>
              </p14:nvContentPartPr>
              <p14:xfrm>
                <a:off x="8190097" y="1016163"/>
                <a:ext cx="73440" cy="3751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72FDA09-1DE4-4BA9-8277-8B9DA23DC1E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181457" y="1007163"/>
                  <a:ext cx="9108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EBEB1EA-78FC-42F4-AC95-BA57B07F42AD}"/>
                    </a:ext>
                  </a:extLst>
                </p14:cNvPr>
                <p14:cNvContentPartPr/>
                <p14:nvPr/>
              </p14:nvContentPartPr>
              <p14:xfrm>
                <a:off x="8397457" y="975843"/>
                <a:ext cx="112680" cy="3085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EBEB1EA-78FC-42F4-AC95-BA57B07F42A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388817" y="967203"/>
                  <a:ext cx="13032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E227EE2-4D66-474B-A7BB-8830380091C5}"/>
                    </a:ext>
                  </a:extLst>
                </p14:cNvPr>
                <p14:cNvContentPartPr/>
                <p14:nvPr/>
              </p14:nvContentPartPr>
              <p14:xfrm>
                <a:off x="8476297" y="1121643"/>
                <a:ext cx="95760" cy="1011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E227EE2-4D66-474B-A7BB-8830380091C5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467297" y="1113003"/>
                  <a:ext cx="113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8AEAA77-498A-4E6D-926A-2CAB40EBA5B9}"/>
                    </a:ext>
                  </a:extLst>
                </p14:cNvPr>
                <p14:cNvContentPartPr/>
                <p14:nvPr/>
              </p14:nvContentPartPr>
              <p14:xfrm>
                <a:off x="8481697" y="1144323"/>
                <a:ext cx="140760" cy="2080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8AEAA77-498A-4E6D-926A-2CAB40EBA5B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473057" y="1135323"/>
                  <a:ext cx="1584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E8F0BCE-9E66-4765-A2BC-9E85820FFAC2}"/>
                    </a:ext>
                  </a:extLst>
                </p14:cNvPr>
                <p14:cNvContentPartPr/>
                <p14:nvPr/>
              </p14:nvContentPartPr>
              <p14:xfrm>
                <a:off x="8728657" y="1071243"/>
                <a:ext cx="151920" cy="1573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E8F0BCE-9E66-4765-A2BC-9E85820FFAC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720017" y="1062603"/>
                  <a:ext cx="1695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3410661-22AB-4025-9C03-12F996C4818D}"/>
                    </a:ext>
                  </a:extLst>
                </p14:cNvPr>
                <p14:cNvContentPartPr/>
                <p14:nvPr/>
              </p14:nvContentPartPr>
              <p14:xfrm>
                <a:off x="8857897" y="998523"/>
                <a:ext cx="146160" cy="3369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3410661-22AB-4025-9C03-12F996C4818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848897" y="989523"/>
                  <a:ext cx="16380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C1AB7AD-ECCB-486C-A6CE-889E462FC279}"/>
                    </a:ext>
                  </a:extLst>
                </p14:cNvPr>
                <p14:cNvContentPartPr/>
                <p14:nvPr/>
              </p14:nvContentPartPr>
              <p14:xfrm>
                <a:off x="7219537" y="1078443"/>
                <a:ext cx="23040" cy="1166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C1AB7AD-ECCB-486C-A6CE-889E462FC27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210897" y="1069803"/>
                  <a:ext cx="4068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AE6E094-CB8A-4038-BC34-8BD99BA9D330}"/>
              </a:ext>
            </a:extLst>
          </p:cNvPr>
          <p:cNvGrpSpPr/>
          <p:nvPr/>
        </p:nvGrpSpPr>
        <p:grpSpPr>
          <a:xfrm>
            <a:off x="2658697" y="1627443"/>
            <a:ext cx="90000" cy="195840"/>
            <a:chOff x="2658697" y="1627443"/>
            <a:chExt cx="90000" cy="19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9F52EB3-4679-4432-8F50-11062E910EFB}"/>
                    </a:ext>
                  </a:extLst>
                </p14:cNvPr>
                <p14:cNvContentPartPr/>
                <p14:nvPr/>
              </p14:nvContentPartPr>
              <p14:xfrm>
                <a:off x="2658697" y="1627443"/>
                <a:ext cx="18000" cy="19584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9F52EB3-4679-4432-8F50-11062E910EF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650057" y="1618803"/>
                  <a:ext cx="356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404BFD5-D5BF-4692-9546-4451892B2367}"/>
                    </a:ext>
                  </a:extLst>
                </p14:cNvPr>
                <p14:cNvContentPartPr/>
                <p14:nvPr/>
              </p14:nvContentPartPr>
              <p14:xfrm>
                <a:off x="2658697" y="1665963"/>
                <a:ext cx="90000" cy="680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404BFD5-D5BF-4692-9546-4451892B236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650057" y="1656963"/>
                  <a:ext cx="107640" cy="8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4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AFE603A6-677B-4BCC-9BC3-E0C010F7EBAF}"/>
                  </a:ext>
                </a:extLst>
              </p14:cNvPr>
              <p14:cNvContentPartPr/>
              <p14:nvPr/>
            </p14:nvContentPartPr>
            <p14:xfrm>
              <a:off x="3214537" y="1727523"/>
              <a:ext cx="151560" cy="11772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AFE603A6-677B-4BCC-9BC3-E0C010F7EBAF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205537" y="1718883"/>
                <a:ext cx="169200" cy="13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65434044-85B0-4B08-8908-C25916502753}"/>
              </a:ext>
            </a:extLst>
          </p:cNvPr>
          <p:cNvGrpSpPr/>
          <p:nvPr/>
        </p:nvGrpSpPr>
        <p:grpSpPr>
          <a:xfrm>
            <a:off x="2513617" y="2036043"/>
            <a:ext cx="866880" cy="213840"/>
            <a:chOff x="2513617" y="2036043"/>
            <a:chExt cx="866880" cy="21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039ED3E-A853-443F-8A6B-CF4AC6DE954D}"/>
                    </a:ext>
                  </a:extLst>
                </p14:cNvPr>
                <p14:cNvContentPartPr/>
                <p14:nvPr/>
              </p14:nvContentPartPr>
              <p14:xfrm>
                <a:off x="2513617" y="2036043"/>
                <a:ext cx="218520" cy="2080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039ED3E-A853-443F-8A6B-CF4AC6DE954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504977" y="2027403"/>
                  <a:ext cx="2361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E76D131-BEF8-4F97-A468-0FD0224CD0FA}"/>
                    </a:ext>
                  </a:extLst>
                </p14:cNvPr>
                <p14:cNvContentPartPr/>
                <p14:nvPr/>
              </p14:nvContentPartPr>
              <p14:xfrm>
                <a:off x="2535577" y="2120283"/>
                <a:ext cx="118080" cy="226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E76D131-BEF8-4F97-A468-0FD0224CD0F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526577" y="2111643"/>
                  <a:ext cx="135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096D0FB-E2FB-4702-AE4A-92F25098DAAA}"/>
                    </a:ext>
                  </a:extLst>
                </p14:cNvPr>
                <p14:cNvContentPartPr/>
                <p14:nvPr/>
              </p14:nvContentPartPr>
              <p14:xfrm>
                <a:off x="2625217" y="2086803"/>
                <a:ext cx="22680" cy="957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096D0FB-E2FB-4702-AE4A-92F25098DAA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616217" y="2077803"/>
                  <a:ext cx="403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3212690-CC35-4B44-8E16-F91209CBE79B}"/>
                    </a:ext>
                  </a:extLst>
                </p14:cNvPr>
                <p14:cNvContentPartPr/>
                <p14:nvPr/>
              </p14:nvContentPartPr>
              <p14:xfrm>
                <a:off x="3191137" y="2081043"/>
                <a:ext cx="189360" cy="1688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3212690-CC35-4B44-8E16-F91209CBE79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82137" y="2072043"/>
                  <a:ext cx="2070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FA9003C-571C-4BB6-A9B4-8D606A8395BC}"/>
                    </a:ext>
                  </a:extLst>
                </p14:cNvPr>
                <p14:cNvContentPartPr/>
                <p14:nvPr/>
              </p14:nvContentPartPr>
              <p14:xfrm>
                <a:off x="3208777" y="2148363"/>
                <a:ext cx="90000" cy="172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FA9003C-571C-4BB6-A9B4-8D606A8395B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199777" y="213972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AC230A6-2164-40A5-9335-9902D191DD24}"/>
                    </a:ext>
                  </a:extLst>
                </p14:cNvPr>
                <p14:cNvContentPartPr/>
                <p14:nvPr/>
              </p14:nvContentPartPr>
              <p14:xfrm>
                <a:off x="2759857" y="2086803"/>
                <a:ext cx="303480" cy="1123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AC230A6-2164-40A5-9335-9902D191DD2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750857" y="2078163"/>
                  <a:ext cx="32112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40DD1642-5540-4E13-9389-6A9BF8B02975}"/>
              </a:ext>
            </a:extLst>
          </p:cNvPr>
          <p:cNvGrpSpPr/>
          <p:nvPr/>
        </p:nvGrpSpPr>
        <p:grpSpPr>
          <a:xfrm>
            <a:off x="4689457" y="1805643"/>
            <a:ext cx="1611360" cy="370800"/>
            <a:chOff x="4689457" y="1805643"/>
            <a:chExt cx="1611360" cy="37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316752D-56EF-4332-B75A-CAF9F983508D}"/>
                    </a:ext>
                  </a:extLst>
                </p14:cNvPr>
                <p14:cNvContentPartPr/>
                <p14:nvPr/>
              </p14:nvContentPartPr>
              <p14:xfrm>
                <a:off x="4689457" y="1867923"/>
                <a:ext cx="286560" cy="1130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316752D-56EF-4332-B75A-CAF9F983508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680817" y="1858923"/>
                  <a:ext cx="3042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4DBFF3D-1F65-41D4-B235-2630BB4AADFA}"/>
                    </a:ext>
                  </a:extLst>
                </p14:cNvPr>
                <p14:cNvContentPartPr/>
                <p14:nvPr/>
              </p14:nvContentPartPr>
              <p14:xfrm>
                <a:off x="4847137" y="1805643"/>
                <a:ext cx="101160" cy="2757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4DBFF3D-1F65-41D4-B235-2630BB4AADF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838137" y="1796643"/>
                  <a:ext cx="1188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6E50CBB-8A29-4E5C-906C-32EDED07A1E5}"/>
                    </a:ext>
                  </a:extLst>
                </p14:cNvPr>
                <p14:cNvContentPartPr/>
                <p14:nvPr/>
              </p14:nvContentPartPr>
              <p14:xfrm>
                <a:off x="5020297" y="1811763"/>
                <a:ext cx="264240" cy="3146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6E50CBB-8A29-4E5C-906C-32EDED07A1E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011657" y="1803123"/>
                  <a:ext cx="28188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DE73253-0987-4D49-99BA-90DD1851CFBB}"/>
                    </a:ext>
                  </a:extLst>
                </p14:cNvPr>
                <p14:cNvContentPartPr/>
                <p14:nvPr/>
              </p14:nvContentPartPr>
              <p14:xfrm>
                <a:off x="5362657" y="1940643"/>
                <a:ext cx="376200" cy="2358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DE73253-0987-4D49-99BA-90DD1851CFB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354017" y="1932003"/>
                  <a:ext cx="3938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F430AC9-62B9-409D-A556-48BC1CEF3469}"/>
                    </a:ext>
                  </a:extLst>
                </p14:cNvPr>
                <p14:cNvContentPartPr/>
                <p14:nvPr/>
              </p14:nvContentPartPr>
              <p14:xfrm>
                <a:off x="5671897" y="1884843"/>
                <a:ext cx="66960" cy="1836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F430AC9-62B9-409D-A556-48BC1CEF346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663257" y="1875843"/>
                  <a:ext cx="846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514E678-F90F-4E24-A672-211BA1DFA893}"/>
                    </a:ext>
                  </a:extLst>
                </p14:cNvPr>
                <p14:cNvContentPartPr/>
                <p14:nvPr/>
              </p14:nvContentPartPr>
              <p14:xfrm>
                <a:off x="5890057" y="1845603"/>
                <a:ext cx="56520" cy="2754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514E678-F90F-4E24-A672-211BA1DFA89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81417" y="1836603"/>
                  <a:ext cx="741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4BDA3ED-F835-488B-8BAA-598C6D08FC9E}"/>
                    </a:ext>
                  </a:extLst>
                </p14:cNvPr>
                <p14:cNvContentPartPr/>
                <p14:nvPr/>
              </p14:nvContentPartPr>
              <p14:xfrm>
                <a:off x="6063937" y="1919403"/>
                <a:ext cx="236880" cy="16200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4BDA3ED-F835-488B-8BAA-598C6D08FC9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055297" y="1910403"/>
                  <a:ext cx="25452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BB023FF6-F5E5-427E-979E-5FF4054518AD}"/>
              </a:ext>
            </a:extLst>
          </p:cNvPr>
          <p:cNvGrpSpPr/>
          <p:nvPr/>
        </p:nvGrpSpPr>
        <p:grpSpPr>
          <a:xfrm>
            <a:off x="6552457" y="1879083"/>
            <a:ext cx="291600" cy="213480"/>
            <a:chOff x="6552457" y="1879083"/>
            <a:chExt cx="291600" cy="21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DF8DE85-5D4D-4A4D-8386-E7C8CE1DC547}"/>
                    </a:ext>
                  </a:extLst>
                </p14:cNvPr>
                <p14:cNvContentPartPr/>
                <p14:nvPr/>
              </p14:nvContentPartPr>
              <p14:xfrm>
                <a:off x="6552457" y="1879083"/>
                <a:ext cx="100800" cy="13500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DF8DE85-5D4D-4A4D-8386-E7C8CE1DC54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543817" y="1870443"/>
                  <a:ext cx="1184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3F3E48C-547A-440A-A5DB-0E6CFA268564}"/>
                    </a:ext>
                  </a:extLst>
                </p14:cNvPr>
                <p14:cNvContentPartPr/>
                <p14:nvPr/>
              </p14:nvContentPartPr>
              <p14:xfrm>
                <a:off x="6804457" y="2013723"/>
                <a:ext cx="39600" cy="788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3F3E48C-547A-440A-A5DB-0E6CFA26856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795817" y="2005083"/>
                  <a:ext cx="57240" cy="9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AB1064BF-D503-4898-8332-D627483AC46A}"/>
                  </a:ext>
                </a:extLst>
              </p14:cNvPr>
              <p14:cNvContentPartPr/>
              <p14:nvPr/>
            </p14:nvContentPartPr>
            <p14:xfrm>
              <a:off x="8319697" y="1822563"/>
              <a:ext cx="234360" cy="9072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AB1064BF-D503-4898-8332-D627483AC46A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8310697" y="1813923"/>
                <a:ext cx="252000" cy="10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411FC25-7E5F-4F3C-B7BE-7DAF81310D7F}"/>
              </a:ext>
            </a:extLst>
          </p:cNvPr>
          <p:cNvGrpSpPr/>
          <p:nvPr/>
        </p:nvGrpSpPr>
        <p:grpSpPr>
          <a:xfrm>
            <a:off x="7409977" y="1805643"/>
            <a:ext cx="685440" cy="324000"/>
            <a:chOff x="7409977" y="1805643"/>
            <a:chExt cx="685440" cy="32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81E08190-3A99-4FC3-890C-3265F14B8502}"/>
                    </a:ext>
                  </a:extLst>
                </p14:cNvPr>
                <p14:cNvContentPartPr/>
                <p14:nvPr/>
              </p14:nvContentPartPr>
              <p14:xfrm>
                <a:off x="7690777" y="1851003"/>
                <a:ext cx="387360" cy="2696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81E08190-3A99-4FC3-890C-3265F14B850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682137" y="1842003"/>
                  <a:ext cx="40500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757187D-7E36-4643-B833-5CC2057D10E1}"/>
                    </a:ext>
                  </a:extLst>
                </p14:cNvPr>
                <p14:cNvContentPartPr/>
                <p14:nvPr/>
              </p14:nvContentPartPr>
              <p14:xfrm>
                <a:off x="7965817" y="1884483"/>
                <a:ext cx="129600" cy="1522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757187D-7E36-4643-B833-5CC2057D10E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956817" y="1875843"/>
                  <a:ext cx="1472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CA44858-FF49-4F03-AE29-2D1E9B8D7943}"/>
                    </a:ext>
                  </a:extLst>
                </p14:cNvPr>
                <p14:cNvContentPartPr/>
                <p14:nvPr/>
              </p14:nvContentPartPr>
              <p14:xfrm>
                <a:off x="7409977" y="1805643"/>
                <a:ext cx="62640" cy="3240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CA44858-FF49-4F03-AE29-2D1E9B8D794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400977" y="1796643"/>
                  <a:ext cx="802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35CBF4E-3D1F-4F7F-A020-35A64EF3A7B2}"/>
                    </a:ext>
                  </a:extLst>
                </p14:cNvPr>
                <p14:cNvContentPartPr/>
                <p14:nvPr/>
              </p14:nvContentPartPr>
              <p14:xfrm>
                <a:off x="7530217" y="1901403"/>
                <a:ext cx="110520" cy="1519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35CBF4E-3D1F-4F7F-A020-35A64EF3A7B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521577" y="1892763"/>
                  <a:ext cx="1281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4315358-3C46-4734-B4E7-FC0FA00FE022}"/>
                    </a:ext>
                  </a:extLst>
                </p14:cNvPr>
                <p14:cNvContentPartPr/>
                <p14:nvPr/>
              </p14:nvContentPartPr>
              <p14:xfrm>
                <a:off x="7505737" y="1878363"/>
                <a:ext cx="140760" cy="1299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4315358-3C46-4734-B4E7-FC0FA00FE02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497097" y="1869723"/>
                  <a:ext cx="158400" cy="14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17F15491-C93C-4F49-992A-20A3EBCEFFA2}"/>
              </a:ext>
            </a:extLst>
          </p:cNvPr>
          <p:cNvGrpSpPr/>
          <p:nvPr/>
        </p:nvGrpSpPr>
        <p:grpSpPr>
          <a:xfrm>
            <a:off x="2148217" y="2546523"/>
            <a:ext cx="1032480" cy="447120"/>
            <a:chOff x="2148217" y="2546523"/>
            <a:chExt cx="1032480" cy="447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993074A-BD52-45A2-8754-0B87B308D7B0}"/>
                    </a:ext>
                  </a:extLst>
                </p14:cNvPr>
                <p14:cNvContentPartPr/>
                <p14:nvPr/>
              </p14:nvContentPartPr>
              <p14:xfrm>
                <a:off x="2148217" y="2619603"/>
                <a:ext cx="315000" cy="1630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993074A-BD52-45A2-8754-0B87B308D7B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139217" y="2610963"/>
                  <a:ext cx="3326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F34BCB4-8EE8-4CD5-9C70-F26961386FF9}"/>
                    </a:ext>
                  </a:extLst>
                </p14:cNvPr>
                <p14:cNvContentPartPr/>
                <p14:nvPr/>
              </p14:nvContentPartPr>
              <p14:xfrm>
                <a:off x="2260897" y="2546523"/>
                <a:ext cx="106560" cy="3877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F34BCB4-8EE8-4CD5-9C70-F26961386FF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251897" y="2537883"/>
                  <a:ext cx="12420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A9C5DA7-0638-422D-891E-60FFDA57EADB}"/>
                    </a:ext>
                  </a:extLst>
                </p14:cNvPr>
                <p14:cNvContentPartPr/>
                <p14:nvPr/>
              </p14:nvContentPartPr>
              <p14:xfrm>
                <a:off x="2612977" y="2557683"/>
                <a:ext cx="151560" cy="3315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A9C5DA7-0638-422D-891E-60FFDA57EAD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604337" y="2549043"/>
                  <a:ext cx="16920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7FDB00B-C4CF-4251-9607-DD833C99FEB0}"/>
                    </a:ext>
                  </a:extLst>
                </p14:cNvPr>
                <p14:cNvContentPartPr/>
                <p14:nvPr/>
              </p14:nvContentPartPr>
              <p14:xfrm>
                <a:off x="2742937" y="2709243"/>
                <a:ext cx="118080" cy="1292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7FDB00B-C4CF-4251-9607-DD833C99FEB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734297" y="2700603"/>
                  <a:ext cx="1357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A446BBF-EACC-49DD-9590-9F82290C59EC}"/>
                    </a:ext>
                  </a:extLst>
                </p14:cNvPr>
                <p14:cNvContentPartPr/>
                <p14:nvPr/>
              </p14:nvContentPartPr>
              <p14:xfrm>
                <a:off x="2894497" y="2815803"/>
                <a:ext cx="56880" cy="1778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A446BBF-EACC-49DD-9590-9F82290C59E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885497" y="2807163"/>
                  <a:ext cx="745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B72B320-233A-4851-8981-A9DA8116FBA2}"/>
                    </a:ext>
                  </a:extLst>
                </p14:cNvPr>
                <p14:cNvContentPartPr/>
                <p14:nvPr/>
              </p14:nvContentPartPr>
              <p14:xfrm>
                <a:off x="3062617" y="2709243"/>
                <a:ext cx="118080" cy="2246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B72B320-233A-4851-8981-A9DA8116FBA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053977" y="2700603"/>
                  <a:ext cx="13572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0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8FAB787F-0269-4C1D-AAF4-22989BD7E599}"/>
                  </a:ext>
                </a:extLst>
              </p14:cNvPr>
              <p14:cNvContentPartPr/>
              <p14:nvPr/>
            </p14:nvContentPartPr>
            <p14:xfrm>
              <a:off x="3354577" y="2603403"/>
              <a:ext cx="106920" cy="35640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8FAB787F-0269-4C1D-AAF4-22989BD7E599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3345577" y="2594763"/>
                <a:ext cx="124560" cy="37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BB7F2A2A-1256-45FA-BCA1-9C626F302448}"/>
                  </a:ext>
                </a:extLst>
              </p14:cNvPr>
              <p14:cNvContentPartPr/>
              <p14:nvPr/>
            </p14:nvContentPartPr>
            <p14:xfrm>
              <a:off x="3635017" y="2748483"/>
              <a:ext cx="123840" cy="12384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BB7F2A2A-1256-45FA-BCA1-9C626F302448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626017" y="2739843"/>
                <a:ext cx="141480" cy="14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8DF91954-F9C7-4FA7-83DD-BA52A779C10E}"/>
              </a:ext>
            </a:extLst>
          </p:cNvPr>
          <p:cNvGrpSpPr/>
          <p:nvPr/>
        </p:nvGrpSpPr>
        <p:grpSpPr>
          <a:xfrm>
            <a:off x="4044697" y="2328003"/>
            <a:ext cx="2047680" cy="628920"/>
            <a:chOff x="4044697" y="2328003"/>
            <a:chExt cx="2047680" cy="62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AFBE7AC-D946-4BFA-8FBB-DB5F97844FE1}"/>
                    </a:ext>
                  </a:extLst>
                </p14:cNvPr>
                <p14:cNvContentPartPr/>
                <p14:nvPr/>
              </p14:nvContentPartPr>
              <p14:xfrm>
                <a:off x="4044697" y="2753163"/>
                <a:ext cx="252720" cy="2037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AFBE7AC-D946-4BFA-8FBB-DB5F97844FE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036057" y="2744523"/>
                  <a:ext cx="2703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3256D25-A892-4594-8608-AE9DEBDCC1AF}"/>
                    </a:ext>
                  </a:extLst>
                </p14:cNvPr>
                <p14:cNvContentPartPr/>
                <p14:nvPr/>
              </p14:nvContentPartPr>
              <p14:xfrm>
                <a:off x="4369777" y="2456883"/>
                <a:ext cx="56520" cy="788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3256D25-A892-4594-8608-AE9DEBDCC1A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361137" y="2448243"/>
                  <a:ext cx="74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DC27BB1-9CCD-4380-9B01-5906DFAEE13B}"/>
                    </a:ext>
                  </a:extLst>
                </p14:cNvPr>
                <p14:cNvContentPartPr/>
                <p14:nvPr/>
              </p14:nvContentPartPr>
              <p14:xfrm>
                <a:off x="4454017" y="2356083"/>
                <a:ext cx="11520" cy="3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DC27BB1-9CCD-4380-9B01-5906DFAEE13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445017" y="2347083"/>
                  <a:ext cx="29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69DEA50-2DDB-4F14-B28F-324EAB145271}"/>
                    </a:ext>
                  </a:extLst>
                </p14:cNvPr>
                <p14:cNvContentPartPr/>
                <p14:nvPr/>
              </p14:nvContentPartPr>
              <p14:xfrm>
                <a:off x="4510177" y="2356083"/>
                <a:ext cx="214200" cy="1519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69DEA50-2DDB-4F14-B28F-324EAB14527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501177" y="2347083"/>
                  <a:ext cx="2318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786337D-D752-4FF5-A189-CAC29BA4AC8F}"/>
                    </a:ext>
                  </a:extLst>
                </p14:cNvPr>
                <p14:cNvContentPartPr/>
                <p14:nvPr/>
              </p14:nvContentPartPr>
              <p14:xfrm>
                <a:off x="4773697" y="2367243"/>
                <a:ext cx="174240" cy="172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786337D-D752-4FF5-A189-CAC29BA4AC8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765057" y="2358243"/>
                  <a:ext cx="191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20DB71C-4229-4AC2-9CFD-35CF8FDDB352}"/>
                    </a:ext>
                  </a:extLst>
                </p14:cNvPr>
                <p14:cNvContentPartPr/>
                <p14:nvPr/>
              </p14:nvContentPartPr>
              <p14:xfrm>
                <a:off x="4826257" y="2328003"/>
                <a:ext cx="116280" cy="2023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20DB71C-4229-4AC2-9CFD-35CF8FDDB35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817257" y="2319003"/>
                  <a:ext cx="1339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9D91113-6219-454E-A30C-1E1F07BF99ED}"/>
                    </a:ext>
                  </a:extLst>
                </p14:cNvPr>
                <p14:cNvContentPartPr/>
                <p14:nvPr/>
              </p14:nvContentPartPr>
              <p14:xfrm>
                <a:off x="5020657" y="2653083"/>
                <a:ext cx="415440" cy="11304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9D91113-6219-454E-A30C-1E1F07BF99E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012017" y="2644443"/>
                  <a:ext cx="4330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70B29202-D94D-42D8-AE96-14864BE0DBA8}"/>
                    </a:ext>
                  </a:extLst>
                </p14:cNvPr>
                <p14:cNvContentPartPr/>
                <p14:nvPr/>
              </p14:nvContentPartPr>
              <p14:xfrm>
                <a:off x="5222617" y="2541123"/>
                <a:ext cx="129240" cy="3927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70B29202-D94D-42D8-AE96-14864BE0DBA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213617" y="2532123"/>
                  <a:ext cx="14688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8BF532B-E0A7-45E9-AFE4-DFDA2FD4B7EE}"/>
                    </a:ext>
                  </a:extLst>
                </p14:cNvPr>
                <p14:cNvContentPartPr/>
                <p14:nvPr/>
              </p14:nvContentPartPr>
              <p14:xfrm>
                <a:off x="5587297" y="2585403"/>
                <a:ext cx="101160" cy="2563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8BF532B-E0A7-45E9-AFE4-DFDA2FD4B7E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578297" y="2576763"/>
                  <a:ext cx="11880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2B3CC3F-1906-4720-8971-ABCBBA1CA967}"/>
                    </a:ext>
                  </a:extLst>
                </p14:cNvPr>
                <p14:cNvContentPartPr/>
                <p14:nvPr/>
              </p14:nvContentPartPr>
              <p14:xfrm>
                <a:off x="5706817" y="2636523"/>
                <a:ext cx="165240" cy="1242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2B3CC3F-1906-4720-8971-ABCBBA1CA96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697817" y="2627523"/>
                  <a:ext cx="1828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903B0E7-BB8F-4527-B1CE-3706920F5D09}"/>
                    </a:ext>
                  </a:extLst>
                </p14:cNvPr>
                <p14:cNvContentPartPr/>
                <p14:nvPr/>
              </p14:nvContentPartPr>
              <p14:xfrm>
                <a:off x="5744257" y="2653083"/>
                <a:ext cx="140760" cy="11808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903B0E7-BB8F-4527-B1CE-3706920F5D0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735617" y="2644443"/>
                  <a:ext cx="158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BEE4725-F5D2-43DB-B305-D2BA09352EFD}"/>
                    </a:ext>
                  </a:extLst>
                </p14:cNvPr>
                <p14:cNvContentPartPr/>
                <p14:nvPr/>
              </p14:nvContentPartPr>
              <p14:xfrm>
                <a:off x="5957377" y="2524203"/>
                <a:ext cx="135000" cy="3200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BEE4725-F5D2-43DB-B305-D2BA09352EF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948737" y="2515563"/>
                  <a:ext cx="152640" cy="33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8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BC2D9E0C-6898-4A54-9860-3C7790FD4887}"/>
                  </a:ext>
                </a:extLst>
              </p14:cNvPr>
              <p14:cNvContentPartPr/>
              <p14:nvPr/>
            </p14:nvContentPartPr>
            <p14:xfrm>
              <a:off x="1207537" y="3640203"/>
              <a:ext cx="144720" cy="1224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BC2D9E0C-6898-4A54-9860-3C7790FD4887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1198537" y="3631563"/>
                <a:ext cx="16236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6" name="Group 145">
            <a:extLst>
              <a:ext uri="{FF2B5EF4-FFF2-40B4-BE49-F238E27FC236}">
                <a16:creationId xmlns:a16="http://schemas.microsoft.com/office/drawing/2014/main" id="{6E26C826-D82C-4867-BA10-23E671370B8F}"/>
              </a:ext>
            </a:extLst>
          </p:cNvPr>
          <p:cNvGrpSpPr/>
          <p:nvPr/>
        </p:nvGrpSpPr>
        <p:grpSpPr>
          <a:xfrm>
            <a:off x="1570417" y="3204603"/>
            <a:ext cx="432360" cy="669240"/>
            <a:chOff x="1570417" y="3204603"/>
            <a:chExt cx="432360" cy="66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0B36E4C-0A84-40D1-B592-FE5374B02C5E}"/>
                    </a:ext>
                  </a:extLst>
                </p14:cNvPr>
                <p14:cNvContentPartPr/>
                <p14:nvPr/>
              </p14:nvContentPartPr>
              <p14:xfrm>
                <a:off x="1716577" y="3287403"/>
                <a:ext cx="84600" cy="24732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0B36E4C-0A84-40D1-B592-FE5374B02C5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707577" y="3278763"/>
                  <a:ext cx="1022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AB5E516-3169-4CDF-861A-31511EE78999}"/>
                    </a:ext>
                  </a:extLst>
                </p14:cNvPr>
                <p14:cNvContentPartPr/>
                <p14:nvPr/>
              </p14:nvContentPartPr>
              <p14:xfrm>
                <a:off x="1716577" y="3264723"/>
                <a:ext cx="84600" cy="565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AB5E516-3169-4CDF-861A-31511EE7899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707577" y="3256083"/>
                  <a:ext cx="102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078FFBB3-C2AA-44D5-BC33-F6015602028F}"/>
                    </a:ext>
                  </a:extLst>
                </p14:cNvPr>
                <p14:cNvContentPartPr/>
                <p14:nvPr/>
              </p14:nvContentPartPr>
              <p14:xfrm>
                <a:off x="1925377" y="3204603"/>
                <a:ext cx="77400" cy="774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078FFBB3-C2AA-44D5-BC33-F6015602028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916737" y="3195603"/>
                  <a:ext cx="950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C7910C5-2B57-43BB-B8B2-BA3925D1D1F8}"/>
                    </a:ext>
                  </a:extLst>
                </p14:cNvPr>
                <p14:cNvContentPartPr/>
                <p14:nvPr/>
              </p14:nvContentPartPr>
              <p14:xfrm>
                <a:off x="1570417" y="3584403"/>
                <a:ext cx="393120" cy="396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C7910C5-2B57-43BB-B8B2-BA3925D1D1F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561777" y="3575763"/>
                  <a:ext cx="4107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A5CC4DC2-48CE-4AA5-9C70-CF5457B329F0}"/>
                    </a:ext>
                  </a:extLst>
                </p14:cNvPr>
                <p14:cNvContentPartPr/>
                <p14:nvPr/>
              </p14:nvContentPartPr>
              <p14:xfrm>
                <a:off x="1581937" y="3696723"/>
                <a:ext cx="146160" cy="1771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A5CC4DC2-48CE-4AA5-9C70-CF5457B329F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573297" y="3687723"/>
                  <a:ext cx="163800" cy="19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904C0249-9267-489F-BDFE-16D3FF0516C1}"/>
              </a:ext>
            </a:extLst>
          </p:cNvPr>
          <p:cNvGrpSpPr/>
          <p:nvPr/>
        </p:nvGrpSpPr>
        <p:grpSpPr>
          <a:xfrm>
            <a:off x="2204377" y="3250683"/>
            <a:ext cx="387360" cy="614520"/>
            <a:chOff x="2204377" y="3250683"/>
            <a:chExt cx="387360" cy="614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F8F8427-D898-45DA-8567-15899C8FE72B}"/>
                    </a:ext>
                  </a:extLst>
                </p14:cNvPr>
                <p14:cNvContentPartPr/>
                <p14:nvPr/>
              </p14:nvContentPartPr>
              <p14:xfrm>
                <a:off x="2227057" y="3304323"/>
                <a:ext cx="140400" cy="1908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F8F8427-D898-45DA-8567-15899C8FE72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218417" y="3295683"/>
                  <a:ext cx="1580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9C04A4A-0A2D-421C-877D-19B9C7B2F9BC}"/>
                    </a:ext>
                  </a:extLst>
                </p14:cNvPr>
                <p14:cNvContentPartPr/>
                <p14:nvPr/>
              </p14:nvContentPartPr>
              <p14:xfrm>
                <a:off x="2462497" y="3250683"/>
                <a:ext cx="67680" cy="1321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9C04A4A-0A2D-421C-877D-19B9C7B2F9B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453857" y="3242043"/>
                  <a:ext cx="853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43664B7-6788-4FFA-B044-145CD419066C}"/>
                    </a:ext>
                  </a:extLst>
                </p14:cNvPr>
                <p14:cNvContentPartPr/>
                <p14:nvPr/>
              </p14:nvContentPartPr>
              <p14:xfrm>
                <a:off x="2204377" y="3505923"/>
                <a:ext cx="387360" cy="565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43664B7-6788-4FFA-B044-145CD419066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95737" y="3497283"/>
                  <a:ext cx="405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FDF8588-EF96-4841-A225-D5CBDCC1A857}"/>
                    </a:ext>
                  </a:extLst>
                </p14:cNvPr>
                <p14:cNvContentPartPr/>
                <p14:nvPr/>
              </p14:nvContentPartPr>
              <p14:xfrm>
                <a:off x="2215177" y="3657483"/>
                <a:ext cx="225360" cy="1886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FDF8588-EF96-4841-A225-D5CBDCC1A85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206537" y="3648483"/>
                  <a:ext cx="2430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DC21874-DBFE-45C5-9AE0-DEC61208AD28}"/>
                    </a:ext>
                  </a:extLst>
                </p14:cNvPr>
                <p14:cNvContentPartPr/>
                <p14:nvPr/>
              </p14:nvContentPartPr>
              <p14:xfrm>
                <a:off x="2339017" y="3696723"/>
                <a:ext cx="118080" cy="1684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DC21874-DBFE-45C5-9AE0-DEC61208AD2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330377" y="3687723"/>
                  <a:ext cx="135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B23DA5C-9C66-4D35-BB47-08637965BE5F}"/>
                    </a:ext>
                  </a:extLst>
                </p14:cNvPr>
                <p14:cNvContentPartPr/>
                <p14:nvPr/>
              </p14:nvContentPartPr>
              <p14:xfrm>
                <a:off x="2462497" y="3640563"/>
                <a:ext cx="112680" cy="3996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B23DA5C-9C66-4D35-BB47-08637965BE5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453857" y="3631563"/>
                  <a:ext cx="130320" cy="5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CB6DC11B-F5B4-43A8-A23A-673CD621B021}"/>
                  </a:ext>
                </a:extLst>
              </p14:cNvPr>
              <p14:cNvContentPartPr/>
              <p14:nvPr/>
            </p14:nvContentPartPr>
            <p14:xfrm>
              <a:off x="1774537" y="3764043"/>
              <a:ext cx="121680" cy="104760"/>
            </p14:xfrm>
          </p:contentPart>
        </mc:Choice>
        <mc:Fallback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CB6DC11B-F5B4-43A8-A23A-673CD621B021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1765897" y="3755043"/>
                <a:ext cx="1393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FF58EAE5-B35B-4FDD-954E-5180F4E5602A}"/>
                  </a:ext>
                </a:extLst>
              </p14:cNvPr>
              <p14:cNvContentPartPr/>
              <p14:nvPr/>
            </p14:nvContentPartPr>
            <p14:xfrm>
              <a:off x="4102297" y="3068163"/>
              <a:ext cx="529560" cy="12240"/>
            </p14:xfrm>
          </p:contentPart>
        </mc:Choice>
        <mc:Fallback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FF58EAE5-B35B-4FDD-954E-5180F4E5602A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4093657" y="3059523"/>
                <a:ext cx="54720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2" name="Group 161">
            <a:extLst>
              <a:ext uri="{FF2B5EF4-FFF2-40B4-BE49-F238E27FC236}">
                <a16:creationId xmlns:a16="http://schemas.microsoft.com/office/drawing/2014/main" id="{21969C9B-0832-47BD-8613-76816012F5D9}"/>
              </a:ext>
            </a:extLst>
          </p:cNvPr>
          <p:cNvGrpSpPr/>
          <p:nvPr/>
        </p:nvGrpSpPr>
        <p:grpSpPr>
          <a:xfrm>
            <a:off x="2753737" y="3405123"/>
            <a:ext cx="803160" cy="398520"/>
            <a:chOff x="2753737" y="3405123"/>
            <a:chExt cx="803160" cy="39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3E87AD6-5698-4D72-871A-001C935044FF}"/>
                    </a:ext>
                  </a:extLst>
                </p14:cNvPr>
                <p14:cNvContentPartPr/>
                <p14:nvPr/>
              </p14:nvContentPartPr>
              <p14:xfrm>
                <a:off x="2753737" y="3530403"/>
                <a:ext cx="275760" cy="1274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3E87AD6-5698-4D72-871A-001C935044F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744737" y="3521403"/>
                  <a:ext cx="2934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D223BBA-1179-4D9F-8A9F-1D2DADD78A4C}"/>
                    </a:ext>
                  </a:extLst>
                </p14:cNvPr>
                <p14:cNvContentPartPr/>
                <p14:nvPr/>
              </p14:nvContentPartPr>
              <p14:xfrm>
                <a:off x="2889097" y="3455523"/>
                <a:ext cx="73080" cy="34812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D223BBA-1179-4D9F-8A9F-1D2DADD78A4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880457" y="3446523"/>
                  <a:ext cx="907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4D70213-5F2F-420F-96E4-40B66B00DBFA}"/>
                    </a:ext>
                  </a:extLst>
                </p14:cNvPr>
                <p14:cNvContentPartPr/>
                <p14:nvPr/>
              </p14:nvContentPartPr>
              <p14:xfrm>
                <a:off x="3169177" y="3405123"/>
                <a:ext cx="78840" cy="2588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4D70213-5F2F-420F-96E4-40B66B00DBF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160537" y="3396123"/>
                  <a:ext cx="964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509EBCAD-4F5F-4545-AFC4-62CB5CA2B421}"/>
                    </a:ext>
                  </a:extLst>
                </p14:cNvPr>
                <p14:cNvContentPartPr/>
                <p14:nvPr/>
              </p14:nvContentPartPr>
              <p14:xfrm>
                <a:off x="3264577" y="3483603"/>
                <a:ext cx="95760" cy="1350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509EBCAD-4F5F-4545-AFC4-62CB5CA2B42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255937" y="3474603"/>
                  <a:ext cx="1134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BEA94C34-EBC0-4626-8917-B329C5FADEC5}"/>
                    </a:ext>
                  </a:extLst>
                </p14:cNvPr>
                <p14:cNvContentPartPr/>
                <p14:nvPr/>
              </p14:nvContentPartPr>
              <p14:xfrm>
                <a:off x="3275377" y="3483603"/>
                <a:ext cx="90720" cy="1612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BEA94C34-EBC0-4626-8917-B329C5FADEC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266737" y="3474603"/>
                  <a:ext cx="1083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129F5A0-8A67-4491-8F16-7D8C5571257A}"/>
                    </a:ext>
                  </a:extLst>
                </p14:cNvPr>
                <p14:cNvContentPartPr/>
                <p14:nvPr/>
              </p14:nvContentPartPr>
              <p14:xfrm>
                <a:off x="3365737" y="3409803"/>
                <a:ext cx="191160" cy="3546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129F5A0-8A67-4491-8F16-7D8C5571257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356737" y="3401163"/>
                  <a:ext cx="208800" cy="37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29F7ABEE-35F3-467B-A4C9-69B4145CD5CE}"/>
              </a:ext>
            </a:extLst>
          </p:cNvPr>
          <p:cNvGrpSpPr/>
          <p:nvPr/>
        </p:nvGrpSpPr>
        <p:grpSpPr>
          <a:xfrm>
            <a:off x="3776137" y="3433203"/>
            <a:ext cx="481680" cy="398520"/>
            <a:chOff x="3776137" y="3433203"/>
            <a:chExt cx="481680" cy="39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397D5D1-D1EB-4DD2-932E-11E9B34B5B7E}"/>
                    </a:ext>
                  </a:extLst>
                </p14:cNvPr>
                <p14:cNvContentPartPr/>
                <p14:nvPr/>
              </p14:nvContentPartPr>
              <p14:xfrm>
                <a:off x="3776137" y="3584403"/>
                <a:ext cx="207000" cy="118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397D5D1-D1EB-4DD2-932E-11E9B34B5B7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767497" y="3575763"/>
                  <a:ext cx="2246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4C7A67C-C8EB-4AD8-ACC1-28A9FB6B2579}"/>
                    </a:ext>
                  </a:extLst>
                </p14:cNvPr>
                <p14:cNvContentPartPr/>
                <p14:nvPr/>
              </p14:nvContentPartPr>
              <p14:xfrm>
                <a:off x="3825817" y="3494763"/>
                <a:ext cx="50760" cy="1854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4C7A67C-C8EB-4AD8-ACC1-28A9FB6B257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816817" y="3485763"/>
                  <a:ext cx="68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59C7EFA-A80A-43ED-8667-534E63B66F21}"/>
                    </a:ext>
                  </a:extLst>
                </p14:cNvPr>
                <p14:cNvContentPartPr/>
                <p14:nvPr/>
              </p14:nvContentPartPr>
              <p14:xfrm>
                <a:off x="4061257" y="3433203"/>
                <a:ext cx="196560" cy="2023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59C7EFA-A80A-43ED-8667-534E63B66F2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052617" y="3424203"/>
                  <a:ext cx="2142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2C0CB6E-E3B5-4F7B-8C47-8A44F09262B3}"/>
                    </a:ext>
                  </a:extLst>
                </p14:cNvPr>
                <p14:cNvContentPartPr/>
                <p14:nvPr/>
              </p14:nvContentPartPr>
              <p14:xfrm>
                <a:off x="4077817" y="3674403"/>
                <a:ext cx="157680" cy="1573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2C0CB6E-E3B5-4F7B-8C47-8A44F09262B3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069177" y="3665403"/>
                  <a:ext cx="17532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0F946A90-4420-4905-B762-D7310403B83D}"/>
              </a:ext>
            </a:extLst>
          </p:cNvPr>
          <p:cNvGrpSpPr/>
          <p:nvPr/>
        </p:nvGrpSpPr>
        <p:grpSpPr>
          <a:xfrm>
            <a:off x="4453657" y="3315123"/>
            <a:ext cx="1728720" cy="421200"/>
            <a:chOff x="4453657" y="3315123"/>
            <a:chExt cx="1728720" cy="421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C969A938-FFB2-463F-B6EF-E00BAB2FCBBC}"/>
                    </a:ext>
                  </a:extLst>
                </p14:cNvPr>
                <p14:cNvContentPartPr/>
                <p14:nvPr/>
              </p14:nvContentPartPr>
              <p14:xfrm>
                <a:off x="4453657" y="3507723"/>
                <a:ext cx="141480" cy="17028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C969A938-FFB2-463F-B6EF-E00BAB2FCBB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444657" y="3498723"/>
                  <a:ext cx="1591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0E156AB-F550-420D-A4A7-5711D61910E6}"/>
                    </a:ext>
                  </a:extLst>
                </p14:cNvPr>
                <p14:cNvContentPartPr/>
                <p14:nvPr/>
              </p14:nvContentPartPr>
              <p14:xfrm>
                <a:off x="4728697" y="3500163"/>
                <a:ext cx="181080" cy="1749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0E156AB-F550-420D-A4A7-5711D61910E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719697" y="3491163"/>
                  <a:ext cx="1987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E857893-89ED-44B8-8D88-1FBC43BFA547}"/>
                    </a:ext>
                  </a:extLst>
                </p14:cNvPr>
                <p14:cNvContentPartPr/>
                <p14:nvPr/>
              </p14:nvContentPartPr>
              <p14:xfrm>
                <a:off x="4964497" y="3640563"/>
                <a:ext cx="51120" cy="957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E857893-89ED-44B8-8D88-1FBC43BFA54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955497" y="3631923"/>
                  <a:ext cx="687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225F916-AF44-4AD0-A91A-2A311CDE62BB}"/>
                    </a:ext>
                  </a:extLst>
                </p14:cNvPr>
                <p14:cNvContentPartPr/>
                <p14:nvPr/>
              </p14:nvContentPartPr>
              <p14:xfrm>
                <a:off x="4975297" y="3416283"/>
                <a:ext cx="73440" cy="655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225F916-AF44-4AD0-A91A-2A311CDE62B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966657" y="3407283"/>
                  <a:ext cx="910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71CA36A-F355-4ADE-A548-103B52C735B0}"/>
                    </a:ext>
                  </a:extLst>
                </p14:cNvPr>
                <p14:cNvContentPartPr/>
                <p14:nvPr/>
              </p14:nvContentPartPr>
              <p14:xfrm>
                <a:off x="5188777" y="3472083"/>
                <a:ext cx="135360" cy="15156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71CA36A-F355-4ADE-A548-103B52C735B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180137" y="3463443"/>
                  <a:ext cx="1530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F99D4C23-6D59-4D4A-9DB4-B5AC3D82A585}"/>
                    </a:ext>
                  </a:extLst>
                </p14:cNvPr>
                <p14:cNvContentPartPr/>
                <p14:nvPr/>
              </p14:nvContentPartPr>
              <p14:xfrm>
                <a:off x="5205697" y="3461283"/>
                <a:ext cx="118440" cy="1886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F99D4C23-6D59-4D4A-9DB4-B5AC3D82A58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196697" y="3452643"/>
                  <a:ext cx="1360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A4592CF-2283-4691-B63E-5B6B47FE1D34}"/>
                    </a:ext>
                  </a:extLst>
                </p14:cNvPr>
                <p14:cNvContentPartPr/>
                <p14:nvPr/>
              </p14:nvContentPartPr>
              <p14:xfrm>
                <a:off x="5323417" y="3398643"/>
                <a:ext cx="101160" cy="630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A4592CF-2283-4691-B63E-5B6B47FE1D3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314777" y="3390003"/>
                  <a:ext cx="1188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64858EE-D01A-4E74-A243-A5B48140BC5E}"/>
                    </a:ext>
                  </a:extLst>
                </p14:cNvPr>
                <p14:cNvContentPartPr/>
                <p14:nvPr/>
              </p14:nvContentPartPr>
              <p14:xfrm>
                <a:off x="5566777" y="3418443"/>
                <a:ext cx="250560" cy="1224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64858EE-D01A-4E74-A243-A5B48140BC5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558137" y="3409443"/>
                  <a:ext cx="2682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F29357C-157B-440B-978E-A2364773EED9}"/>
                    </a:ext>
                  </a:extLst>
                </p14:cNvPr>
                <p14:cNvContentPartPr/>
                <p14:nvPr/>
              </p14:nvContentPartPr>
              <p14:xfrm>
                <a:off x="5660017" y="3365883"/>
                <a:ext cx="22680" cy="2808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F29357C-157B-440B-978E-A2364773EED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651377" y="3356883"/>
                  <a:ext cx="4032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17D3F45-EDCD-419D-B343-6647E48D805C}"/>
                    </a:ext>
                  </a:extLst>
                </p14:cNvPr>
                <p14:cNvContentPartPr/>
                <p14:nvPr/>
              </p14:nvContentPartPr>
              <p14:xfrm>
                <a:off x="5884297" y="3315123"/>
                <a:ext cx="96120" cy="2527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17D3F45-EDCD-419D-B343-6647E48D805C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875297" y="3306483"/>
                  <a:ext cx="11376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2DA84F5-5838-4CE4-A222-2E8A19C799AE}"/>
                    </a:ext>
                  </a:extLst>
                </p14:cNvPr>
                <p14:cNvContentPartPr/>
                <p14:nvPr/>
              </p14:nvContentPartPr>
              <p14:xfrm>
                <a:off x="5963137" y="3416283"/>
                <a:ext cx="112680" cy="1292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2DA84F5-5838-4CE4-A222-2E8A19C799A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954137" y="3407283"/>
                  <a:ext cx="130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203CC92-16DE-4BE2-91E5-5B26416A8715}"/>
                    </a:ext>
                  </a:extLst>
                </p14:cNvPr>
                <p14:cNvContentPartPr/>
                <p14:nvPr/>
              </p14:nvContentPartPr>
              <p14:xfrm>
                <a:off x="6069697" y="3377043"/>
                <a:ext cx="112680" cy="28656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203CC92-16DE-4BE2-91E5-5B26416A871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060697" y="3368043"/>
                  <a:ext cx="130320" cy="30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0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5272067D-72A6-456C-B1ED-B5818B9CEDC0}"/>
                  </a:ext>
                </a:extLst>
              </p14:cNvPr>
              <p14:cNvContentPartPr/>
              <p14:nvPr/>
            </p14:nvContentPartPr>
            <p14:xfrm>
              <a:off x="4123177" y="2512323"/>
              <a:ext cx="135000" cy="12240"/>
            </p14:xfrm>
          </p:contentPart>
        </mc:Choice>
        <mc:Fallback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5272067D-72A6-456C-B1ED-B5818B9CEDC0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4114177" y="2503683"/>
                <a:ext cx="15264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4" name="Group 183">
            <a:extLst>
              <a:ext uri="{FF2B5EF4-FFF2-40B4-BE49-F238E27FC236}">
                <a16:creationId xmlns:a16="http://schemas.microsoft.com/office/drawing/2014/main" id="{0D4BE7DD-D909-4C1E-8965-768316A86B15}"/>
              </a:ext>
            </a:extLst>
          </p:cNvPr>
          <p:cNvGrpSpPr/>
          <p:nvPr/>
        </p:nvGrpSpPr>
        <p:grpSpPr>
          <a:xfrm>
            <a:off x="6372457" y="3455523"/>
            <a:ext cx="169200" cy="101160"/>
            <a:chOff x="6372457" y="3455523"/>
            <a:chExt cx="169200" cy="10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9C7B1FD-CBC2-4B73-8E9B-F2DFFD262163}"/>
                    </a:ext>
                  </a:extLst>
                </p14:cNvPr>
                <p14:cNvContentPartPr/>
                <p14:nvPr/>
              </p14:nvContentPartPr>
              <p14:xfrm>
                <a:off x="6372457" y="3455523"/>
                <a:ext cx="163080" cy="1188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9C7B1FD-CBC2-4B73-8E9B-F2DFFD26216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363817" y="3446523"/>
                  <a:ext cx="1807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B08D8D51-6370-47D5-B0A3-B4E67CFCA582}"/>
                    </a:ext>
                  </a:extLst>
                </p14:cNvPr>
                <p14:cNvContentPartPr/>
                <p14:nvPr/>
              </p14:nvContentPartPr>
              <p14:xfrm>
                <a:off x="6378217" y="3528243"/>
                <a:ext cx="163440" cy="2844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B08D8D51-6370-47D5-B0A3-B4E67CFCA58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369217" y="3519603"/>
                  <a:ext cx="1810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B68B94D6-4E99-41B1-9407-82B03CFBFEFA}"/>
              </a:ext>
            </a:extLst>
          </p:cNvPr>
          <p:cNvGrpSpPr/>
          <p:nvPr/>
        </p:nvGrpSpPr>
        <p:grpSpPr>
          <a:xfrm>
            <a:off x="7848097" y="286083"/>
            <a:ext cx="528120" cy="228240"/>
            <a:chOff x="7848097" y="286083"/>
            <a:chExt cx="528120" cy="228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CD558AD-6911-4B82-B526-FB3CBC4DC182}"/>
                    </a:ext>
                  </a:extLst>
                </p14:cNvPr>
                <p14:cNvContentPartPr/>
                <p14:nvPr/>
              </p14:nvContentPartPr>
              <p14:xfrm>
                <a:off x="7989937" y="391923"/>
                <a:ext cx="82800" cy="1224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CD558AD-6911-4B82-B526-FB3CBC4DC18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981297" y="383283"/>
                  <a:ext cx="100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43A714A-B44A-4752-9861-9876431987E2}"/>
                    </a:ext>
                  </a:extLst>
                </p14:cNvPr>
                <p14:cNvContentPartPr/>
                <p14:nvPr/>
              </p14:nvContentPartPr>
              <p14:xfrm>
                <a:off x="8077777" y="286083"/>
                <a:ext cx="6120" cy="1152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43A714A-B44A-4752-9861-9876431987E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069137" y="27708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91C162A-C094-4143-833D-9D641E4BF739}"/>
                    </a:ext>
                  </a:extLst>
                </p14:cNvPr>
                <p14:cNvContentPartPr/>
                <p14:nvPr/>
              </p14:nvContentPartPr>
              <p14:xfrm>
                <a:off x="7848097" y="482283"/>
                <a:ext cx="101160" cy="115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91C162A-C094-4143-833D-9D641E4BF73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839097" y="47328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34D626F-9A3C-4909-84D4-D0D89F0F3E54}"/>
                    </a:ext>
                  </a:extLst>
                </p14:cNvPr>
                <p14:cNvContentPartPr/>
                <p14:nvPr/>
              </p14:nvContentPartPr>
              <p14:xfrm>
                <a:off x="8179297" y="383283"/>
                <a:ext cx="196920" cy="1166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34D626F-9A3C-4909-84D4-D0D89F0F3E54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170297" y="374283"/>
                  <a:ext cx="21456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7E74AA2B-6804-4E10-8157-9BF51B908D5D}"/>
              </a:ext>
            </a:extLst>
          </p:cNvPr>
          <p:cNvGrpSpPr/>
          <p:nvPr/>
        </p:nvGrpSpPr>
        <p:grpSpPr>
          <a:xfrm>
            <a:off x="6888697" y="3213603"/>
            <a:ext cx="340920" cy="365760"/>
            <a:chOff x="6888697" y="3213603"/>
            <a:chExt cx="340920" cy="36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AE8C0C2-3E14-4F70-8284-091B22098B4F}"/>
                    </a:ext>
                  </a:extLst>
                </p14:cNvPr>
                <p14:cNvContentPartPr/>
                <p14:nvPr/>
              </p14:nvContentPartPr>
              <p14:xfrm>
                <a:off x="6888697" y="3213603"/>
                <a:ext cx="336960" cy="3657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AE8C0C2-3E14-4F70-8284-091B22098B4F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879697" y="3204963"/>
                  <a:ext cx="35460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6A4D59B-D4B9-4660-B93E-2D47542128AA}"/>
                    </a:ext>
                  </a:extLst>
                </p14:cNvPr>
                <p14:cNvContentPartPr/>
                <p14:nvPr/>
              </p14:nvContentPartPr>
              <p14:xfrm>
                <a:off x="6906337" y="3404403"/>
                <a:ext cx="323280" cy="1224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6A4D59B-D4B9-4660-B93E-2D47542128A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897697" y="3395763"/>
                  <a:ext cx="3409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AC1DD582-1B51-44FD-B92F-F26B73A84D6C}"/>
              </a:ext>
            </a:extLst>
          </p:cNvPr>
          <p:cNvGrpSpPr/>
          <p:nvPr/>
        </p:nvGrpSpPr>
        <p:grpSpPr>
          <a:xfrm>
            <a:off x="7544617" y="3214323"/>
            <a:ext cx="786240" cy="365040"/>
            <a:chOff x="7544617" y="3214323"/>
            <a:chExt cx="78624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9B505E8-9DB3-41AA-82FA-1CEF8999B10C}"/>
                    </a:ext>
                  </a:extLst>
                </p14:cNvPr>
                <p14:cNvContentPartPr/>
                <p14:nvPr/>
              </p14:nvContentPartPr>
              <p14:xfrm>
                <a:off x="7544617" y="3258963"/>
                <a:ext cx="191520" cy="1274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9B505E8-9DB3-41AA-82FA-1CEF8999B10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535977" y="3250323"/>
                  <a:ext cx="2091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BAE7B445-0B3E-4222-AF7B-E483876EEDFC}"/>
                    </a:ext>
                  </a:extLst>
                </p14:cNvPr>
                <p14:cNvContentPartPr/>
                <p14:nvPr/>
              </p14:nvContentPartPr>
              <p14:xfrm>
                <a:off x="7651537" y="3231243"/>
                <a:ext cx="22680" cy="3146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BAE7B445-0B3E-4222-AF7B-E483876EEDF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642897" y="3222243"/>
                  <a:ext cx="403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8F86011-4D18-4840-96FB-FDC94A11E385}"/>
                    </a:ext>
                  </a:extLst>
                </p14:cNvPr>
                <p14:cNvContentPartPr/>
                <p14:nvPr/>
              </p14:nvContentPartPr>
              <p14:xfrm>
                <a:off x="7903897" y="3214323"/>
                <a:ext cx="129600" cy="3481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8F86011-4D18-4840-96FB-FDC94A11E385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895257" y="3205323"/>
                  <a:ext cx="14724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845DBD7-2F26-4A2E-8937-69502DA20D57}"/>
                    </a:ext>
                  </a:extLst>
                </p14:cNvPr>
                <p14:cNvContentPartPr/>
                <p14:nvPr/>
              </p14:nvContentPartPr>
              <p14:xfrm>
                <a:off x="8044297" y="3371283"/>
                <a:ext cx="101160" cy="12384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845DBD7-2F26-4A2E-8937-69502DA20D5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035297" y="3362643"/>
                  <a:ext cx="118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7B1CC0B-2D41-4B32-966D-6B039461BA7E}"/>
                    </a:ext>
                  </a:extLst>
                </p14:cNvPr>
                <p14:cNvContentPartPr/>
                <p14:nvPr/>
              </p14:nvContentPartPr>
              <p14:xfrm>
                <a:off x="8252017" y="3281643"/>
                <a:ext cx="78840" cy="2977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7B1CC0B-2D41-4B32-966D-6B039461BA7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243017" y="3272643"/>
                  <a:ext cx="96480" cy="31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3EB6A919-DCCB-4CC1-AD37-43B9EB6E7271}"/>
              </a:ext>
            </a:extLst>
          </p:cNvPr>
          <p:cNvGrpSpPr/>
          <p:nvPr/>
        </p:nvGrpSpPr>
        <p:grpSpPr>
          <a:xfrm>
            <a:off x="7219537" y="2686923"/>
            <a:ext cx="668160" cy="348120"/>
            <a:chOff x="7219537" y="2686923"/>
            <a:chExt cx="66816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46BBB1A-7A3E-4A23-B354-10B96C7CE41C}"/>
                    </a:ext>
                  </a:extLst>
                </p14:cNvPr>
                <p14:cNvContentPartPr/>
                <p14:nvPr/>
              </p14:nvContentPartPr>
              <p14:xfrm>
                <a:off x="7219537" y="2922363"/>
                <a:ext cx="95760" cy="619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46BBB1A-7A3E-4A23-B354-10B96C7CE41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210897" y="2913723"/>
                  <a:ext cx="1134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55288D9-4176-450F-B23D-38248601FF7B}"/>
                    </a:ext>
                  </a:extLst>
                </p14:cNvPr>
                <p14:cNvContentPartPr/>
                <p14:nvPr/>
              </p14:nvContentPartPr>
              <p14:xfrm>
                <a:off x="7242217" y="2939283"/>
                <a:ext cx="157320" cy="957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55288D9-4176-450F-B23D-38248601FF7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233217" y="2930643"/>
                  <a:ext cx="1749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E6BC5FAC-8116-40CA-9958-D8807004F3AB}"/>
                    </a:ext>
                  </a:extLst>
                </p14:cNvPr>
                <p14:cNvContentPartPr/>
                <p14:nvPr/>
              </p14:nvContentPartPr>
              <p14:xfrm>
                <a:off x="7505737" y="2686923"/>
                <a:ext cx="146160" cy="18000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E6BC5FAC-8116-40CA-9958-D8807004F3A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497097" y="2678283"/>
                  <a:ext cx="1638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0500418-A021-4E87-AD7D-4BBF1FF4965B}"/>
                    </a:ext>
                  </a:extLst>
                </p14:cNvPr>
                <p14:cNvContentPartPr/>
                <p14:nvPr/>
              </p14:nvContentPartPr>
              <p14:xfrm>
                <a:off x="7718137" y="2692323"/>
                <a:ext cx="169560" cy="1065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0500418-A021-4E87-AD7D-4BBF1FF4965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709137" y="2683683"/>
                  <a:ext cx="18720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CEF7B6F7-E83E-44A1-94B5-9527627CCACA}"/>
              </a:ext>
            </a:extLst>
          </p:cNvPr>
          <p:cNvGrpSpPr/>
          <p:nvPr/>
        </p:nvGrpSpPr>
        <p:grpSpPr>
          <a:xfrm>
            <a:off x="6821377" y="3679803"/>
            <a:ext cx="449280" cy="71280"/>
            <a:chOff x="6821377" y="3679803"/>
            <a:chExt cx="449280" cy="71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1A026E0-1572-40B7-8E86-450F439CC31A}"/>
                    </a:ext>
                  </a:extLst>
                </p14:cNvPr>
                <p14:cNvContentPartPr/>
                <p14:nvPr/>
              </p14:nvContentPartPr>
              <p14:xfrm>
                <a:off x="6821377" y="3679803"/>
                <a:ext cx="410040" cy="396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1A026E0-1572-40B7-8E86-450F439CC31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812377" y="3671163"/>
                  <a:ext cx="4276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9BD0D2D-403C-48D6-865C-1466B4FA5BA5}"/>
                    </a:ext>
                  </a:extLst>
                </p14:cNvPr>
                <p14:cNvContentPartPr/>
                <p14:nvPr/>
              </p14:nvContentPartPr>
              <p14:xfrm>
                <a:off x="6945217" y="3710403"/>
                <a:ext cx="325440" cy="406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9BD0D2D-403C-48D6-865C-1466B4FA5BA5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936217" y="3701763"/>
                  <a:ext cx="343080" cy="5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D073464C-1B3B-4E4F-8CBB-5893F9ED784B}"/>
              </a:ext>
            </a:extLst>
          </p:cNvPr>
          <p:cNvGrpSpPr/>
          <p:nvPr/>
        </p:nvGrpSpPr>
        <p:grpSpPr>
          <a:xfrm>
            <a:off x="3488857" y="4095963"/>
            <a:ext cx="1083600" cy="432000"/>
            <a:chOff x="3488857" y="4095963"/>
            <a:chExt cx="1083600" cy="43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33FEC2E-D188-486F-9BD1-9136E8DDBCEA}"/>
                    </a:ext>
                  </a:extLst>
                </p14:cNvPr>
                <p14:cNvContentPartPr/>
                <p14:nvPr/>
              </p14:nvContentPartPr>
              <p14:xfrm>
                <a:off x="3488857" y="4095963"/>
                <a:ext cx="298080" cy="4320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33FEC2E-D188-486F-9BD1-9136E8DDBCE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479857" y="4086963"/>
                  <a:ext cx="31572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C4133CD-4DCB-4D72-8EF1-014BBA76AE56}"/>
                    </a:ext>
                  </a:extLst>
                </p14:cNvPr>
                <p14:cNvContentPartPr/>
                <p14:nvPr/>
              </p14:nvContentPartPr>
              <p14:xfrm>
                <a:off x="3943897" y="4212963"/>
                <a:ext cx="213480" cy="12420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C4133CD-4DCB-4D72-8EF1-014BBA76AE56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934897" y="4203963"/>
                  <a:ext cx="231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CFFE13A-9249-47BC-A6ED-39FBC0A8C7A1}"/>
                    </a:ext>
                  </a:extLst>
                </p14:cNvPr>
                <p14:cNvContentPartPr/>
                <p14:nvPr/>
              </p14:nvContentPartPr>
              <p14:xfrm>
                <a:off x="4015537" y="4164363"/>
                <a:ext cx="35280" cy="2991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CFFE13A-9249-47BC-A6ED-39FBC0A8C7A1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006897" y="4155723"/>
                  <a:ext cx="5292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4901AEB-C06B-40AE-9DA6-CC36C59A84A6}"/>
                    </a:ext>
                  </a:extLst>
                </p14:cNvPr>
                <p14:cNvContentPartPr/>
                <p14:nvPr/>
              </p14:nvContentPartPr>
              <p14:xfrm>
                <a:off x="4212817" y="4169763"/>
                <a:ext cx="118080" cy="20052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4901AEB-C06B-40AE-9DA6-CC36C59A84A6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203817" y="4161123"/>
                  <a:ext cx="1357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004F40E-EDF2-4E72-96B4-BECF008007F9}"/>
                    </a:ext>
                  </a:extLst>
                </p14:cNvPr>
                <p14:cNvContentPartPr/>
                <p14:nvPr/>
              </p14:nvContentPartPr>
              <p14:xfrm>
                <a:off x="4315417" y="4251843"/>
                <a:ext cx="99720" cy="9036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004F40E-EDF2-4E72-96B4-BECF008007F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306417" y="4242843"/>
                  <a:ext cx="1173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6E1918C-7904-4BFC-8848-37DF8DED895A}"/>
                    </a:ext>
                  </a:extLst>
                </p14:cNvPr>
                <p14:cNvContentPartPr/>
                <p14:nvPr/>
              </p14:nvContentPartPr>
              <p14:xfrm>
                <a:off x="4291297" y="4218363"/>
                <a:ext cx="157320" cy="1407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6E1918C-7904-4BFC-8848-37DF8DED895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282657" y="4209723"/>
                  <a:ext cx="1749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817292BE-FD0B-4AEC-8E83-61B7CEF7D14A}"/>
                    </a:ext>
                  </a:extLst>
                </p14:cNvPr>
                <p14:cNvContentPartPr/>
                <p14:nvPr/>
              </p14:nvContentPartPr>
              <p14:xfrm>
                <a:off x="4459777" y="4133403"/>
                <a:ext cx="112680" cy="2703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17292BE-FD0B-4AEC-8E83-61B7CEF7D14A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450777" y="4124763"/>
                  <a:ext cx="130320" cy="28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F7012A04-51E1-4312-A3C5-0EE4D6EDF8C9}"/>
              </a:ext>
            </a:extLst>
          </p:cNvPr>
          <p:cNvGrpSpPr/>
          <p:nvPr/>
        </p:nvGrpSpPr>
        <p:grpSpPr>
          <a:xfrm>
            <a:off x="4829857" y="4218363"/>
            <a:ext cx="196560" cy="95760"/>
            <a:chOff x="4829857" y="4218363"/>
            <a:chExt cx="196560" cy="9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6A9C497-F973-4387-B81E-B02F06F791C6}"/>
                    </a:ext>
                  </a:extLst>
                </p14:cNvPr>
                <p14:cNvContentPartPr/>
                <p14:nvPr/>
              </p14:nvContentPartPr>
              <p14:xfrm>
                <a:off x="4863697" y="4218363"/>
                <a:ext cx="95760" cy="1728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6A9C497-F973-4387-B81E-B02F06F791C6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854697" y="420972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09583C4D-5BAD-4EED-8A80-E9733CCD65E0}"/>
                    </a:ext>
                  </a:extLst>
                </p14:cNvPr>
                <p14:cNvContentPartPr/>
                <p14:nvPr/>
              </p14:nvContentPartPr>
              <p14:xfrm>
                <a:off x="4829857" y="4291443"/>
                <a:ext cx="196560" cy="2268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09583C4D-5BAD-4EED-8A80-E9733CCD65E0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821217" y="4282443"/>
                  <a:ext cx="21420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2CB4382-ACEB-4B26-8FF9-A1DA468DDC9B}"/>
              </a:ext>
            </a:extLst>
          </p:cNvPr>
          <p:cNvGrpSpPr/>
          <p:nvPr/>
        </p:nvGrpSpPr>
        <p:grpSpPr>
          <a:xfrm>
            <a:off x="5390737" y="4060683"/>
            <a:ext cx="241920" cy="287280"/>
            <a:chOff x="5390737" y="4060683"/>
            <a:chExt cx="241920" cy="287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66071D8-F503-410B-93F5-C5B5A1436515}"/>
                    </a:ext>
                  </a:extLst>
                </p14:cNvPr>
                <p14:cNvContentPartPr/>
                <p14:nvPr/>
              </p14:nvContentPartPr>
              <p14:xfrm>
                <a:off x="5390737" y="4060683"/>
                <a:ext cx="241920" cy="2872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66071D8-F503-410B-93F5-C5B5A143651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381737" y="4051683"/>
                  <a:ext cx="2595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9E56B5B-594D-4A19-B2D0-C1BC6A97CC9E}"/>
                    </a:ext>
                  </a:extLst>
                </p14:cNvPr>
                <p14:cNvContentPartPr/>
                <p14:nvPr/>
              </p14:nvContentPartPr>
              <p14:xfrm>
                <a:off x="5390737" y="4206483"/>
                <a:ext cx="180000" cy="2916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9E56B5B-594D-4A19-B2D0-C1BC6A97CC9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382097" y="4197843"/>
                  <a:ext cx="19764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0A612E8A-AD6C-4473-A694-858560C20EAF}"/>
              </a:ext>
            </a:extLst>
          </p:cNvPr>
          <p:cNvGrpSpPr/>
          <p:nvPr/>
        </p:nvGrpSpPr>
        <p:grpSpPr>
          <a:xfrm>
            <a:off x="5889697" y="4066803"/>
            <a:ext cx="646200" cy="269640"/>
            <a:chOff x="5889697" y="4066803"/>
            <a:chExt cx="646200" cy="26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AE66699C-7730-49DC-9199-355A16D4E35B}"/>
                    </a:ext>
                  </a:extLst>
                </p14:cNvPr>
                <p14:cNvContentPartPr/>
                <p14:nvPr/>
              </p14:nvContentPartPr>
              <p14:xfrm>
                <a:off x="5889697" y="4134123"/>
                <a:ext cx="196920" cy="1105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AE66699C-7730-49DC-9199-355A16D4E35B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5881057" y="4125483"/>
                  <a:ext cx="2145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A82E977-50E8-4885-B752-005040FE1DA2}"/>
                    </a:ext>
                  </a:extLst>
                </p14:cNvPr>
                <p14:cNvContentPartPr/>
                <p14:nvPr/>
              </p14:nvContentPartPr>
              <p14:xfrm>
                <a:off x="5951977" y="4106043"/>
                <a:ext cx="33840" cy="23040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A82E977-50E8-4885-B752-005040FE1DA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942977" y="4097403"/>
                  <a:ext cx="514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068A810-58AC-451F-94DC-C5D0484A8C9E}"/>
                    </a:ext>
                  </a:extLst>
                </p14:cNvPr>
                <p14:cNvContentPartPr/>
                <p14:nvPr/>
              </p14:nvContentPartPr>
              <p14:xfrm>
                <a:off x="6196057" y="4066803"/>
                <a:ext cx="120600" cy="2080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068A810-58AC-451F-94DC-C5D0484A8C9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187417" y="4058163"/>
                  <a:ext cx="1382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AB750BDE-E231-4223-8427-3560380647B5}"/>
                    </a:ext>
                  </a:extLst>
                </p14:cNvPr>
                <p14:cNvContentPartPr/>
                <p14:nvPr/>
              </p14:nvContentPartPr>
              <p14:xfrm>
                <a:off x="6260497" y="4134123"/>
                <a:ext cx="106920" cy="1407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AB750BDE-E231-4223-8427-3560380647B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251497" y="4125483"/>
                  <a:ext cx="1245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B35C0E1-7F22-4A9F-B44C-C3E8E6AE5877}"/>
                    </a:ext>
                  </a:extLst>
                </p14:cNvPr>
                <p14:cNvContentPartPr/>
                <p14:nvPr/>
              </p14:nvContentPartPr>
              <p14:xfrm>
                <a:off x="6423217" y="4083723"/>
                <a:ext cx="112680" cy="2415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B35C0E1-7F22-4A9F-B44C-C3E8E6AE587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414217" y="4075083"/>
                  <a:ext cx="13032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81851992-0C74-414A-868D-FA670E5642FA}"/>
              </a:ext>
            </a:extLst>
          </p:cNvPr>
          <p:cNvGrpSpPr/>
          <p:nvPr/>
        </p:nvGrpSpPr>
        <p:grpSpPr>
          <a:xfrm>
            <a:off x="3619897" y="4683483"/>
            <a:ext cx="868320" cy="376920"/>
            <a:chOff x="3619897" y="4683483"/>
            <a:chExt cx="868320" cy="37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B6DB8838-58FC-485A-ACF5-8BA5DA2CB15B}"/>
                    </a:ext>
                  </a:extLst>
                </p14:cNvPr>
                <p14:cNvContentPartPr/>
                <p14:nvPr/>
              </p14:nvContentPartPr>
              <p14:xfrm>
                <a:off x="3619897" y="4785003"/>
                <a:ext cx="321840" cy="27540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B6DB8838-58FC-485A-ACF5-8BA5DA2CB15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611257" y="4776003"/>
                  <a:ext cx="3394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5EE253C-65E1-42CB-9B03-AEB9F921FD69}"/>
                    </a:ext>
                  </a:extLst>
                </p14:cNvPr>
                <p14:cNvContentPartPr/>
                <p14:nvPr/>
              </p14:nvContentPartPr>
              <p14:xfrm>
                <a:off x="3719257" y="4970043"/>
                <a:ext cx="151920" cy="612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5EE253C-65E1-42CB-9B03-AEB9F921FD6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710257" y="4961403"/>
                  <a:ext cx="16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A9A3E84E-6764-42B9-AFF6-8ACF2D19187C}"/>
                    </a:ext>
                  </a:extLst>
                </p14:cNvPr>
                <p14:cNvContentPartPr/>
                <p14:nvPr/>
              </p14:nvContentPartPr>
              <p14:xfrm>
                <a:off x="3780817" y="4683483"/>
                <a:ext cx="151920" cy="2304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A9A3E84E-6764-42B9-AFF6-8ACF2D19187C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772177" y="4674843"/>
                  <a:ext cx="1695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3AB2A104-3C25-4A8A-B907-235D1AC0EEFA}"/>
                    </a:ext>
                  </a:extLst>
                </p14:cNvPr>
                <p14:cNvContentPartPr/>
                <p14:nvPr/>
              </p14:nvContentPartPr>
              <p14:xfrm>
                <a:off x="3769657" y="4761603"/>
                <a:ext cx="174240" cy="1260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AB2A104-3C25-4A8A-B907-235D1AC0EEFA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760657" y="4752963"/>
                  <a:ext cx="1918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90FD3C3-E128-4868-AA7C-1F6C624B5DF0}"/>
                    </a:ext>
                  </a:extLst>
                </p14:cNvPr>
                <p14:cNvContentPartPr/>
                <p14:nvPr/>
              </p14:nvContentPartPr>
              <p14:xfrm>
                <a:off x="4089337" y="4919283"/>
                <a:ext cx="56520" cy="514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90FD3C3-E128-4868-AA7C-1F6C624B5DF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4080697" y="4910643"/>
                  <a:ext cx="7416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490935D-E870-4865-AB43-39398A36F894}"/>
                    </a:ext>
                  </a:extLst>
                </p14:cNvPr>
                <p14:cNvContentPartPr/>
                <p14:nvPr/>
              </p14:nvContentPartPr>
              <p14:xfrm>
                <a:off x="4297057" y="4813083"/>
                <a:ext cx="112680" cy="18000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490935D-E870-4865-AB43-39398A36F89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288057" y="4804083"/>
                  <a:ext cx="1303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CAC2F525-ED86-4890-9B88-63010901FA12}"/>
                    </a:ext>
                  </a:extLst>
                </p14:cNvPr>
                <p14:cNvContentPartPr/>
                <p14:nvPr/>
              </p14:nvContentPartPr>
              <p14:xfrm>
                <a:off x="4380937" y="4818483"/>
                <a:ext cx="73440" cy="16668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CAC2F525-ED86-4890-9B88-63010901FA1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372297" y="4809843"/>
                  <a:ext cx="91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E49C85DB-8AC2-4C81-8593-BB1F11DDADA1}"/>
                    </a:ext>
                  </a:extLst>
                </p14:cNvPr>
                <p14:cNvContentPartPr/>
                <p14:nvPr/>
              </p14:nvContentPartPr>
              <p14:xfrm>
                <a:off x="4309657" y="4739283"/>
                <a:ext cx="178560" cy="1800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E49C85DB-8AC2-4C81-8593-BB1F11DDADA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300657" y="4730643"/>
                  <a:ext cx="19620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B08F6680-DE0E-431D-A4A1-855855BEC4EB}"/>
              </a:ext>
            </a:extLst>
          </p:cNvPr>
          <p:cNvGrpSpPr/>
          <p:nvPr/>
        </p:nvGrpSpPr>
        <p:grpSpPr>
          <a:xfrm>
            <a:off x="4751377" y="4796163"/>
            <a:ext cx="151560" cy="61920"/>
            <a:chOff x="4751377" y="4796163"/>
            <a:chExt cx="151560" cy="6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B642013-E288-4DD8-9B7E-6E60338835BD}"/>
                    </a:ext>
                  </a:extLst>
                </p14:cNvPr>
                <p14:cNvContentPartPr/>
                <p14:nvPr/>
              </p14:nvContentPartPr>
              <p14:xfrm>
                <a:off x="4801777" y="4796163"/>
                <a:ext cx="101160" cy="1728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B642013-E288-4DD8-9B7E-6E60338835BD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793137" y="4787523"/>
                  <a:ext cx="118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172A734C-0A6A-44BA-B69F-A4DE99AE7136}"/>
                    </a:ext>
                  </a:extLst>
                </p14:cNvPr>
                <p14:cNvContentPartPr/>
                <p14:nvPr/>
              </p14:nvContentPartPr>
              <p14:xfrm>
                <a:off x="4751377" y="4835403"/>
                <a:ext cx="129240" cy="2268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172A734C-0A6A-44BA-B69F-A4DE99AE7136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742377" y="4826763"/>
                  <a:ext cx="1468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8D16F8C2-776E-462E-ADF3-77866D5C30C9}"/>
              </a:ext>
            </a:extLst>
          </p:cNvPr>
          <p:cNvGrpSpPr/>
          <p:nvPr/>
        </p:nvGrpSpPr>
        <p:grpSpPr>
          <a:xfrm>
            <a:off x="5256097" y="4644603"/>
            <a:ext cx="256680" cy="314640"/>
            <a:chOff x="5256097" y="4644603"/>
            <a:chExt cx="256680" cy="31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BD88D67-3F12-44BA-955B-737C0BB97D6C}"/>
                    </a:ext>
                  </a:extLst>
                </p14:cNvPr>
                <p14:cNvContentPartPr/>
                <p14:nvPr/>
              </p14:nvContentPartPr>
              <p14:xfrm>
                <a:off x="5256097" y="4730643"/>
                <a:ext cx="185400" cy="1724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BD88D67-3F12-44BA-955B-737C0BB97D6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247457" y="4721643"/>
                  <a:ext cx="203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2C6A67D-E18C-4A96-BEB2-2EFABF9CFA4A}"/>
                    </a:ext>
                  </a:extLst>
                </p14:cNvPr>
                <p14:cNvContentPartPr/>
                <p14:nvPr/>
              </p14:nvContentPartPr>
              <p14:xfrm>
                <a:off x="5396497" y="4644603"/>
                <a:ext cx="116280" cy="31464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2C6A67D-E18C-4A96-BEB2-2EFABF9CFA4A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387497" y="4635963"/>
                  <a:ext cx="133920" cy="33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6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5F73BFC2-1AD1-40B0-B2CF-585A12C95ED7}"/>
                  </a:ext>
                </a:extLst>
              </p14:cNvPr>
              <p14:cNvContentPartPr/>
              <p14:nvPr/>
            </p14:nvContentPartPr>
            <p14:xfrm>
              <a:off x="5699257" y="4736763"/>
              <a:ext cx="168480" cy="160920"/>
            </p14:xfrm>
          </p:contentPart>
        </mc:Choice>
        <mc:Fallback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5F73BFC2-1AD1-40B0-B2CF-585A12C95ED7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5690617" y="4727763"/>
                <a:ext cx="18612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8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3C63739F-585B-4D2F-B8C5-D17DD16C93CC}"/>
                  </a:ext>
                </a:extLst>
              </p14:cNvPr>
              <p14:cNvContentPartPr/>
              <p14:nvPr/>
            </p14:nvContentPartPr>
            <p14:xfrm>
              <a:off x="5733097" y="4622283"/>
              <a:ext cx="146160" cy="6480"/>
            </p14:xfrm>
          </p:contentPart>
        </mc:Choice>
        <mc:Fallback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3C63739F-585B-4D2F-B8C5-D17DD16C93CC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724097" y="4613283"/>
                <a:ext cx="1638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0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62ADE462-E71F-453D-AC82-A5A61FE6E0F8}"/>
                  </a:ext>
                </a:extLst>
              </p14:cNvPr>
              <p14:cNvContentPartPr/>
              <p14:nvPr/>
            </p14:nvContentPartPr>
            <p14:xfrm>
              <a:off x="1064977" y="3186603"/>
              <a:ext cx="219960" cy="633600"/>
            </p14:xfrm>
          </p:contentPart>
        </mc:Choice>
        <mc:Fallback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62ADE462-E71F-453D-AC82-A5A61FE6E0F8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1055977" y="3177963"/>
                <a:ext cx="237600" cy="65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2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8F5218E5-DCE6-496C-8CCA-96AE5CAC13EC}"/>
                  </a:ext>
                </a:extLst>
              </p14:cNvPr>
              <p14:cNvContentPartPr/>
              <p14:nvPr/>
            </p14:nvContentPartPr>
            <p14:xfrm>
              <a:off x="8207017" y="3028923"/>
              <a:ext cx="250920" cy="679320"/>
            </p14:xfrm>
          </p:contentPart>
        </mc:Choice>
        <mc:Fallback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8F5218E5-DCE6-496C-8CCA-96AE5CAC13EC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8198017" y="3020283"/>
                <a:ext cx="268560" cy="696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4" name="Group 253">
            <a:extLst>
              <a:ext uri="{FF2B5EF4-FFF2-40B4-BE49-F238E27FC236}">
                <a16:creationId xmlns:a16="http://schemas.microsoft.com/office/drawing/2014/main" id="{57C7BA23-52FE-46B5-9EF8-528556A3E894}"/>
              </a:ext>
            </a:extLst>
          </p:cNvPr>
          <p:cNvGrpSpPr/>
          <p:nvPr/>
        </p:nvGrpSpPr>
        <p:grpSpPr>
          <a:xfrm>
            <a:off x="358657" y="3146643"/>
            <a:ext cx="421200" cy="326160"/>
            <a:chOff x="358657" y="3146643"/>
            <a:chExt cx="421200" cy="326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98DB3319-3741-4DF0-9E6B-4507C20D99CE}"/>
                    </a:ext>
                  </a:extLst>
                </p14:cNvPr>
                <p14:cNvContentPartPr/>
                <p14:nvPr/>
              </p14:nvContentPartPr>
              <p14:xfrm>
                <a:off x="628297" y="3146643"/>
                <a:ext cx="67680" cy="26424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98DB3319-3741-4DF0-9E6B-4507C20D99C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19297" y="3137643"/>
                  <a:ext cx="853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5E88F6A-6A26-44D1-BD25-508981A0D7F1}"/>
                    </a:ext>
                  </a:extLst>
                </p14:cNvPr>
                <p14:cNvContentPartPr/>
                <p14:nvPr/>
              </p14:nvContentPartPr>
              <p14:xfrm>
                <a:off x="358657" y="3416283"/>
                <a:ext cx="421200" cy="5652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5E88F6A-6A26-44D1-BD25-508981A0D7F1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50017" y="3407283"/>
                  <a:ext cx="43884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C4D9EB38-E916-40F0-A58E-C86A0736E41F}"/>
              </a:ext>
            </a:extLst>
          </p:cNvPr>
          <p:cNvGrpSpPr/>
          <p:nvPr/>
        </p:nvGrpSpPr>
        <p:grpSpPr>
          <a:xfrm>
            <a:off x="336337" y="3623643"/>
            <a:ext cx="533160" cy="286920"/>
            <a:chOff x="336337" y="3623643"/>
            <a:chExt cx="533160" cy="28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271E00C-EF35-4D45-88F0-C5386DED2F99}"/>
                    </a:ext>
                  </a:extLst>
                </p14:cNvPr>
                <p14:cNvContentPartPr/>
                <p14:nvPr/>
              </p14:nvContentPartPr>
              <p14:xfrm>
                <a:off x="364777" y="3623643"/>
                <a:ext cx="124200" cy="25272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271E00C-EF35-4D45-88F0-C5386DED2F99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55777" y="3615003"/>
                  <a:ext cx="1418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BBE45C8-5047-4850-A4F9-DE273B166A8F}"/>
                    </a:ext>
                  </a:extLst>
                </p14:cNvPr>
                <p14:cNvContentPartPr/>
                <p14:nvPr/>
              </p14:nvContentPartPr>
              <p14:xfrm>
                <a:off x="336337" y="3640563"/>
                <a:ext cx="196560" cy="8460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BBE45C8-5047-4850-A4F9-DE273B166A8F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27697" y="3631923"/>
                  <a:ext cx="2142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6E792B7-8D4A-401D-A561-B098B70E7D88}"/>
                    </a:ext>
                  </a:extLst>
                </p14:cNvPr>
                <p14:cNvContentPartPr/>
                <p14:nvPr/>
              </p14:nvContentPartPr>
              <p14:xfrm>
                <a:off x="577177" y="3663963"/>
                <a:ext cx="191520" cy="16776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6E792B7-8D4A-401D-A561-B098B70E7D88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68177" y="3655323"/>
                  <a:ext cx="2091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D5084E6A-727A-419B-9106-53F86E5448DD}"/>
                    </a:ext>
                  </a:extLst>
                </p14:cNvPr>
                <p14:cNvContentPartPr/>
                <p14:nvPr/>
              </p14:nvContentPartPr>
              <p14:xfrm>
                <a:off x="802177" y="3853683"/>
                <a:ext cx="67320" cy="5688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D5084E6A-727A-419B-9106-53F86E5448DD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93537" y="3845043"/>
                  <a:ext cx="8496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CD62E1A6-FB75-4DB7-8717-9A286BC93ECD}"/>
              </a:ext>
            </a:extLst>
          </p:cNvPr>
          <p:cNvGrpSpPr/>
          <p:nvPr/>
        </p:nvGrpSpPr>
        <p:grpSpPr>
          <a:xfrm>
            <a:off x="2395177" y="5149323"/>
            <a:ext cx="1930320" cy="730080"/>
            <a:chOff x="2395177" y="5149323"/>
            <a:chExt cx="1930320" cy="73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20F8B6B-68E8-4E58-8EBB-C1C589239312}"/>
                    </a:ext>
                  </a:extLst>
                </p14:cNvPr>
                <p14:cNvContentPartPr/>
                <p14:nvPr/>
              </p14:nvContentPartPr>
              <p14:xfrm>
                <a:off x="2395177" y="5261283"/>
                <a:ext cx="140760" cy="46080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20F8B6B-68E8-4E58-8EBB-C1C589239312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386537" y="5252643"/>
                  <a:ext cx="158400" cy="47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76E4FE4-92D1-47EA-BC7E-0F92407B9500}"/>
                    </a:ext>
                  </a:extLst>
                </p14:cNvPr>
                <p14:cNvContentPartPr/>
                <p14:nvPr/>
              </p14:nvContentPartPr>
              <p14:xfrm>
                <a:off x="2737177" y="5468643"/>
                <a:ext cx="163080" cy="756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76E4FE4-92D1-47EA-BC7E-0F92407B950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728537" y="5459643"/>
                  <a:ext cx="180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46B906AF-1024-470E-8C2C-9C34F2BF5B69}"/>
                    </a:ext>
                  </a:extLst>
                </p14:cNvPr>
                <p14:cNvContentPartPr/>
                <p14:nvPr/>
              </p14:nvContentPartPr>
              <p14:xfrm>
                <a:off x="2720617" y="5547843"/>
                <a:ext cx="151920" cy="2268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46B906AF-1024-470E-8C2C-9C34F2BF5B69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711617" y="5539203"/>
                  <a:ext cx="169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DF7D9B88-887F-4CF2-ACB2-51E414DA5CC9}"/>
                    </a:ext>
                  </a:extLst>
                </p14:cNvPr>
                <p14:cNvContentPartPr/>
                <p14:nvPr/>
              </p14:nvContentPartPr>
              <p14:xfrm>
                <a:off x="3051457" y="5632083"/>
                <a:ext cx="140760" cy="24732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DF7D9B88-887F-4CF2-ACB2-51E414DA5CC9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042457" y="5623083"/>
                  <a:ext cx="1584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10DA68FB-802F-4513-8EB1-FD0BC237A922}"/>
                    </a:ext>
                  </a:extLst>
                </p14:cNvPr>
                <p14:cNvContentPartPr/>
                <p14:nvPr/>
              </p14:nvContentPartPr>
              <p14:xfrm>
                <a:off x="3236497" y="5149323"/>
                <a:ext cx="752040" cy="20808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10DA68FB-802F-4513-8EB1-FD0BC237A922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227857" y="5140683"/>
                  <a:ext cx="7696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F77EA891-967B-4A91-8F6C-A45C55EC1EE8}"/>
                    </a:ext>
                  </a:extLst>
                </p14:cNvPr>
                <p14:cNvContentPartPr/>
                <p14:nvPr/>
              </p14:nvContentPartPr>
              <p14:xfrm>
                <a:off x="3376897" y="5307003"/>
                <a:ext cx="219600" cy="12816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F77EA891-967B-4A91-8F6C-A45C55EC1EE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367897" y="5298363"/>
                  <a:ext cx="2372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8380040A-4FCE-4A9B-B84A-838A19FAEF5A}"/>
                    </a:ext>
                  </a:extLst>
                </p14:cNvPr>
                <p14:cNvContentPartPr/>
                <p14:nvPr/>
              </p14:nvContentPartPr>
              <p14:xfrm>
                <a:off x="3676057" y="5289723"/>
                <a:ext cx="177840" cy="12420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8380040A-4FCE-4A9B-B84A-838A19FAEF5A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667417" y="5281083"/>
                  <a:ext cx="1954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FAB2962-3D4B-42F7-8D06-DDDE17C88046}"/>
                    </a:ext>
                  </a:extLst>
                </p14:cNvPr>
                <p14:cNvContentPartPr/>
                <p14:nvPr/>
              </p14:nvContentPartPr>
              <p14:xfrm>
                <a:off x="3915097" y="5390883"/>
                <a:ext cx="59760" cy="6264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FAB2962-3D4B-42F7-8D06-DDDE17C88046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3906097" y="5381883"/>
                  <a:ext cx="77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D87AC95-0774-460E-9179-C09325F83E9C}"/>
                    </a:ext>
                  </a:extLst>
                </p14:cNvPr>
                <p14:cNvContentPartPr/>
                <p14:nvPr/>
              </p14:nvContentPartPr>
              <p14:xfrm>
                <a:off x="3371497" y="5519763"/>
                <a:ext cx="639000" cy="403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D87AC95-0774-460E-9179-C09325F83E9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362497" y="5511123"/>
                  <a:ext cx="6566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8F2203C-840E-458A-B0B8-3D6E06A3D699}"/>
                    </a:ext>
                  </a:extLst>
                </p14:cNvPr>
                <p14:cNvContentPartPr/>
                <p14:nvPr/>
              </p14:nvContentPartPr>
              <p14:xfrm>
                <a:off x="3595417" y="5660163"/>
                <a:ext cx="135720" cy="20232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8F2203C-840E-458A-B0B8-3D6E06A3D699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3586777" y="5651163"/>
                  <a:ext cx="1533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F9FAF69-BBA9-49A8-B172-0A0C33334077}"/>
                    </a:ext>
                  </a:extLst>
                </p14:cNvPr>
                <p14:cNvContentPartPr/>
                <p14:nvPr/>
              </p14:nvContentPartPr>
              <p14:xfrm>
                <a:off x="3578857" y="5682483"/>
                <a:ext cx="118080" cy="619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F9FAF69-BBA9-49A8-B172-0A0C3333407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3570217" y="5673843"/>
                  <a:ext cx="1357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C7D2D351-F3FE-4B98-B69A-D7A5EAAE618C}"/>
                    </a:ext>
                  </a:extLst>
                </p14:cNvPr>
                <p14:cNvContentPartPr/>
                <p14:nvPr/>
              </p14:nvContentPartPr>
              <p14:xfrm>
                <a:off x="4156657" y="5469003"/>
                <a:ext cx="96480" cy="12996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C7D2D351-F3FE-4B98-B69A-D7A5EAAE618C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147657" y="5460003"/>
                  <a:ext cx="114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E41B5F66-CC14-4AB9-8A48-9758E0116065}"/>
                    </a:ext>
                  </a:extLst>
                </p14:cNvPr>
                <p14:cNvContentPartPr/>
                <p14:nvPr/>
              </p14:nvContentPartPr>
              <p14:xfrm>
                <a:off x="4257097" y="5471523"/>
                <a:ext cx="68400" cy="11664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E41B5F66-CC14-4AB9-8A48-9758E0116065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4248097" y="5462523"/>
                  <a:ext cx="86040" cy="134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054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F5DD6BCB-1247-4587-94DE-489FD4F4E709}"/>
              </a:ext>
            </a:extLst>
          </p:cNvPr>
          <p:cNvGrpSpPr/>
          <p:nvPr/>
        </p:nvGrpSpPr>
        <p:grpSpPr>
          <a:xfrm>
            <a:off x="1991257" y="527283"/>
            <a:ext cx="247320" cy="555480"/>
            <a:chOff x="1991257" y="527283"/>
            <a:chExt cx="247320" cy="555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1C82A46-A6B7-4CDE-9217-D8CC454806FD}"/>
                    </a:ext>
                  </a:extLst>
                </p14:cNvPr>
                <p14:cNvContentPartPr/>
                <p14:nvPr/>
              </p14:nvContentPartPr>
              <p14:xfrm>
                <a:off x="2125897" y="527283"/>
                <a:ext cx="84600" cy="2080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1C82A46-A6B7-4CDE-9217-D8CC454806F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117257" y="518283"/>
                  <a:ext cx="1022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4212831-A565-40D6-87C9-2588520CBED3}"/>
                    </a:ext>
                  </a:extLst>
                </p14:cNvPr>
                <p14:cNvContentPartPr/>
                <p14:nvPr/>
              </p14:nvContentPartPr>
              <p14:xfrm>
                <a:off x="1991257" y="734643"/>
                <a:ext cx="247320" cy="565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4212831-A565-40D6-87C9-2588520CBED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982257" y="726003"/>
                  <a:ext cx="2649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5782F30-EE82-447C-B8EB-6C6D7482ACCF}"/>
                    </a:ext>
                  </a:extLst>
                </p14:cNvPr>
                <p14:cNvContentPartPr/>
                <p14:nvPr/>
              </p14:nvContentPartPr>
              <p14:xfrm>
                <a:off x="1994137" y="908523"/>
                <a:ext cx="171720" cy="1742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5782F30-EE82-447C-B8EB-6C6D7482ACCF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85137" y="899883"/>
                  <a:ext cx="18936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09088E1-BEC3-4B46-8C56-DBE7AD1513FE}"/>
              </a:ext>
            </a:extLst>
          </p:cNvPr>
          <p:cNvGrpSpPr/>
          <p:nvPr/>
        </p:nvGrpSpPr>
        <p:grpSpPr>
          <a:xfrm>
            <a:off x="2497057" y="450603"/>
            <a:ext cx="1194120" cy="918360"/>
            <a:chOff x="2497057" y="450603"/>
            <a:chExt cx="1194120" cy="918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6FA65D1-1BA2-43F5-A98D-D1B7F1180EFE}"/>
                    </a:ext>
                  </a:extLst>
                </p14:cNvPr>
                <p14:cNvContentPartPr/>
                <p14:nvPr/>
              </p14:nvContentPartPr>
              <p14:xfrm>
                <a:off x="2497057" y="450603"/>
                <a:ext cx="313560" cy="918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6FA65D1-1BA2-43F5-A98D-D1B7F1180EF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488417" y="441963"/>
                  <a:ext cx="331200" cy="9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7275506F-C17D-42E1-A082-151A115D041F}"/>
                    </a:ext>
                  </a:extLst>
                </p14:cNvPr>
                <p14:cNvContentPartPr/>
                <p14:nvPr/>
              </p14:nvContentPartPr>
              <p14:xfrm>
                <a:off x="2833657" y="863883"/>
                <a:ext cx="128520" cy="284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7275506F-C17D-42E1-A082-151A115D041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825017" y="854883"/>
                  <a:ext cx="146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C0A17D6-4104-475A-BA13-964DACF232D5}"/>
                    </a:ext>
                  </a:extLst>
                </p14:cNvPr>
                <p14:cNvContentPartPr/>
                <p14:nvPr/>
              </p14:nvContentPartPr>
              <p14:xfrm>
                <a:off x="3259177" y="504603"/>
                <a:ext cx="135360" cy="2527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C0A17D6-4104-475A-BA13-964DACF232D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250537" y="495963"/>
                  <a:ext cx="1530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85280F7-2246-4E06-9D82-A3BCE610A5EA}"/>
                    </a:ext>
                  </a:extLst>
                </p14:cNvPr>
                <p14:cNvContentPartPr/>
                <p14:nvPr/>
              </p14:nvContentPartPr>
              <p14:xfrm>
                <a:off x="3410737" y="493443"/>
                <a:ext cx="112680" cy="1008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85280F7-2246-4E06-9D82-A3BCE610A5E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401737" y="484803"/>
                  <a:ext cx="1303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3C5DC0C-6F6C-4F8C-A444-FBDA9046447F}"/>
                    </a:ext>
                  </a:extLst>
                </p14:cNvPr>
                <p14:cNvContentPartPr/>
                <p14:nvPr/>
              </p14:nvContentPartPr>
              <p14:xfrm>
                <a:off x="3158017" y="824283"/>
                <a:ext cx="415440" cy="396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3C5DC0C-6F6C-4F8C-A444-FBDA9046447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149377" y="815643"/>
                  <a:ext cx="4330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DD2F0B1-B948-4B8A-8C92-6355E956F6DF}"/>
                    </a:ext>
                  </a:extLst>
                </p14:cNvPr>
                <p14:cNvContentPartPr/>
                <p14:nvPr/>
              </p14:nvContentPartPr>
              <p14:xfrm>
                <a:off x="3197257" y="931203"/>
                <a:ext cx="135720" cy="258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DD2F0B1-B948-4B8A-8C92-6355E956F6D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188617" y="922203"/>
                  <a:ext cx="1533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0CECF80-88D4-4909-9E5D-FE1CDD645F67}"/>
                    </a:ext>
                  </a:extLst>
                </p14:cNvPr>
                <p14:cNvContentPartPr/>
                <p14:nvPr/>
              </p14:nvContentPartPr>
              <p14:xfrm>
                <a:off x="3404977" y="1003563"/>
                <a:ext cx="140760" cy="365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0CECF80-88D4-4909-9E5D-FE1CDD645F6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396337" y="994563"/>
                  <a:ext cx="15840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6F5B175-A455-4923-A891-504CB973343F}"/>
                    </a:ext>
                  </a:extLst>
                </p14:cNvPr>
                <p14:cNvContentPartPr/>
                <p14:nvPr/>
              </p14:nvContentPartPr>
              <p14:xfrm>
                <a:off x="3601177" y="965763"/>
                <a:ext cx="90000" cy="781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6F5B175-A455-4923-A891-504CB973343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92537" y="956763"/>
                  <a:ext cx="10764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30E4927-502C-4B21-B37C-4FF0FA9751EB}"/>
              </a:ext>
            </a:extLst>
          </p:cNvPr>
          <p:cNvGrpSpPr/>
          <p:nvPr/>
        </p:nvGrpSpPr>
        <p:grpSpPr>
          <a:xfrm>
            <a:off x="3915457" y="745803"/>
            <a:ext cx="163080" cy="224640"/>
            <a:chOff x="3915457" y="745803"/>
            <a:chExt cx="163080" cy="22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7958109-F882-4F9C-A5A9-EFDD22A9E1BB}"/>
                    </a:ext>
                  </a:extLst>
                </p14:cNvPr>
                <p14:cNvContentPartPr/>
                <p14:nvPr/>
              </p14:nvContentPartPr>
              <p14:xfrm>
                <a:off x="3915457" y="818883"/>
                <a:ext cx="163080" cy="226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7958109-F882-4F9C-A5A9-EFDD22A9E1B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06817" y="809883"/>
                  <a:ext cx="180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32E2E35-5B6D-4BFB-B221-8C46616E07C0}"/>
                    </a:ext>
                  </a:extLst>
                </p14:cNvPr>
                <p14:cNvContentPartPr/>
                <p14:nvPr/>
              </p14:nvContentPartPr>
              <p14:xfrm>
                <a:off x="3993937" y="745803"/>
                <a:ext cx="45360" cy="224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32E2E35-5B6D-4BFB-B221-8C46616E07C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985297" y="737163"/>
                  <a:ext cx="6300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6335E52-AFE9-40C3-93D4-BB5899ED2E1F}"/>
              </a:ext>
            </a:extLst>
          </p:cNvPr>
          <p:cNvGrpSpPr/>
          <p:nvPr/>
        </p:nvGrpSpPr>
        <p:grpSpPr>
          <a:xfrm>
            <a:off x="4325137" y="405243"/>
            <a:ext cx="1789560" cy="913320"/>
            <a:chOff x="4325137" y="405243"/>
            <a:chExt cx="1789560" cy="913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FA5616A-57A1-47DA-B6DE-FA6795562E9C}"/>
                    </a:ext>
                  </a:extLst>
                </p14:cNvPr>
                <p14:cNvContentPartPr/>
                <p14:nvPr/>
              </p14:nvContentPartPr>
              <p14:xfrm>
                <a:off x="4325137" y="768483"/>
                <a:ext cx="196560" cy="35928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FA5616A-57A1-47DA-B6DE-FA6795562E9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316497" y="759483"/>
                  <a:ext cx="21420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B33E079-222F-42A5-9093-6A568729485E}"/>
                    </a:ext>
                  </a:extLst>
                </p14:cNvPr>
                <p14:cNvContentPartPr/>
                <p14:nvPr/>
              </p14:nvContentPartPr>
              <p14:xfrm>
                <a:off x="4521337" y="661563"/>
                <a:ext cx="45360" cy="680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B33E079-222F-42A5-9093-6A568729485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512337" y="652923"/>
                  <a:ext cx="630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3BD6D15-E08A-4BC2-8D0F-D37B3666B215}"/>
                    </a:ext>
                  </a:extLst>
                </p14:cNvPr>
                <p14:cNvContentPartPr/>
                <p14:nvPr/>
              </p14:nvContentPartPr>
              <p14:xfrm>
                <a:off x="4571737" y="405243"/>
                <a:ext cx="235080" cy="9133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3BD6D15-E08A-4BC2-8D0F-D37B3666B21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63097" y="396603"/>
                  <a:ext cx="252720" cy="9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27B90F3-55C3-4442-86D9-58B67519BBC4}"/>
                    </a:ext>
                  </a:extLst>
                </p14:cNvPr>
                <p14:cNvContentPartPr/>
                <p14:nvPr/>
              </p14:nvContentPartPr>
              <p14:xfrm>
                <a:off x="4949377" y="724923"/>
                <a:ext cx="273600" cy="1116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27B90F3-55C3-4442-86D9-58B67519BBC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940377" y="716283"/>
                  <a:ext cx="2912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E8683E9-04FB-46FD-88F8-981298AF78FA}"/>
                    </a:ext>
                  </a:extLst>
                </p14:cNvPr>
                <p14:cNvContentPartPr/>
                <p14:nvPr/>
              </p14:nvContentPartPr>
              <p14:xfrm>
                <a:off x="4992577" y="661923"/>
                <a:ext cx="112680" cy="4716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E8683E9-04FB-46FD-88F8-981298AF78F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983577" y="652923"/>
                  <a:ext cx="13032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5A5BA37-A0A7-420D-8B8C-A692458A9B21}"/>
                    </a:ext>
                  </a:extLst>
                </p14:cNvPr>
                <p14:cNvContentPartPr/>
                <p14:nvPr/>
              </p14:nvContentPartPr>
              <p14:xfrm>
                <a:off x="5356537" y="560763"/>
                <a:ext cx="136080" cy="4269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5A5BA37-A0A7-420D-8B8C-A692458A9B2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47897" y="551763"/>
                  <a:ext cx="153720" cy="44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C9A2B23-21D0-40E2-A410-27656523C9AA}"/>
                    </a:ext>
                  </a:extLst>
                </p14:cNvPr>
                <p14:cNvContentPartPr/>
                <p14:nvPr/>
              </p14:nvContentPartPr>
              <p14:xfrm>
                <a:off x="5503777" y="740043"/>
                <a:ext cx="83520" cy="3877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C9A2B23-21D0-40E2-A410-27656523C9A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495137" y="731403"/>
                  <a:ext cx="10116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715AB39-BCF0-478F-B3B9-DD51E3B78A68}"/>
                    </a:ext>
                  </a:extLst>
                </p14:cNvPr>
                <p14:cNvContentPartPr/>
                <p14:nvPr/>
              </p14:nvContentPartPr>
              <p14:xfrm>
                <a:off x="5643457" y="571923"/>
                <a:ext cx="165960" cy="4942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715AB39-BCF0-478F-B3B9-DD51E3B78A6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634457" y="563283"/>
                  <a:ext cx="183600" cy="51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F75345A-2E15-467F-9000-CA0D455C55CD}"/>
                    </a:ext>
                  </a:extLst>
                </p14:cNvPr>
                <p14:cNvContentPartPr/>
                <p14:nvPr/>
              </p14:nvContentPartPr>
              <p14:xfrm>
                <a:off x="5963137" y="785043"/>
                <a:ext cx="106920" cy="338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F75345A-2E15-467F-9000-CA0D455C55C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54137" y="776403"/>
                  <a:ext cx="1245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3BB7104-12A5-41C3-B461-706824CAB036}"/>
                    </a:ext>
                  </a:extLst>
                </p14:cNvPr>
                <p14:cNvContentPartPr/>
                <p14:nvPr/>
              </p14:nvContentPartPr>
              <p14:xfrm>
                <a:off x="5929297" y="886203"/>
                <a:ext cx="185400" cy="396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3BB7104-12A5-41C3-B461-706824CAB03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920657" y="877203"/>
                  <a:ext cx="20304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8EF548-B6B4-4BF1-8582-05B79327A042}"/>
              </a:ext>
            </a:extLst>
          </p:cNvPr>
          <p:cNvGrpSpPr/>
          <p:nvPr/>
        </p:nvGrpSpPr>
        <p:grpSpPr>
          <a:xfrm>
            <a:off x="6366337" y="381123"/>
            <a:ext cx="655200" cy="438120"/>
            <a:chOff x="6366337" y="381123"/>
            <a:chExt cx="655200" cy="43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50B0097-1989-4BFE-AA06-5C374C36B3A9}"/>
                    </a:ext>
                  </a:extLst>
                </p14:cNvPr>
                <p14:cNvContentPartPr/>
                <p14:nvPr/>
              </p14:nvContentPartPr>
              <p14:xfrm>
                <a:off x="6585577" y="381123"/>
                <a:ext cx="168840" cy="308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50B0097-1989-4BFE-AA06-5C374C36B3A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576937" y="372483"/>
                  <a:ext cx="1864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AF31DF0-69F6-4300-ACCF-54B0E0124A52}"/>
                    </a:ext>
                  </a:extLst>
                </p14:cNvPr>
                <p14:cNvContentPartPr/>
                <p14:nvPr/>
              </p14:nvContentPartPr>
              <p14:xfrm>
                <a:off x="6630577" y="538443"/>
                <a:ext cx="129240" cy="226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AF31DF0-69F6-4300-ACCF-54B0E0124A5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621937" y="529443"/>
                  <a:ext cx="146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9E6ECBB-1A27-4A3C-8728-E77ED45FDA4C}"/>
                    </a:ext>
                  </a:extLst>
                </p14:cNvPr>
                <p14:cNvContentPartPr/>
                <p14:nvPr/>
              </p14:nvContentPartPr>
              <p14:xfrm>
                <a:off x="6366337" y="780003"/>
                <a:ext cx="655200" cy="392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9E6ECBB-1A27-4A3C-8728-E77ED45FDA4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357697" y="771363"/>
                  <a:ext cx="67284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FB86B7D-23DF-439D-817A-FBB2419F1502}"/>
              </a:ext>
            </a:extLst>
          </p:cNvPr>
          <p:cNvGrpSpPr/>
          <p:nvPr/>
        </p:nvGrpSpPr>
        <p:grpSpPr>
          <a:xfrm>
            <a:off x="6417457" y="970443"/>
            <a:ext cx="595800" cy="246600"/>
            <a:chOff x="6417457" y="970443"/>
            <a:chExt cx="595800" cy="24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7ABF700-3BAA-45B3-8B6D-DEA36C61B8DF}"/>
                    </a:ext>
                  </a:extLst>
                </p14:cNvPr>
                <p14:cNvContentPartPr/>
                <p14:nvPr/>
              </p14:nvContentPartPr>
              <p14:xfrm>
                <a:off x="6462817" y="970443"/>
                <a:ext cx="106560" cy="2246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7ABF700-3BAA-45B3-8B6D-DEA36C61B8D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453817" y="961443"/>
                  <a:ext cx="1242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B7BF817-1AF1-4127-9386-2E0CC76DD161}"/>
                    </a:ext>
                  </a:extLst>
                </p14:cNvPr>
                <p14:cNvContentPartPr/>
                <p14:nvPr/>
              </p14:nvContentPartPr>
              <p14:xfrm>
                <a:off x="6417457" y="987003"/>
                <a:ext cx="191160" cy="676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B7BF817-1AF1-4127-9386-2E0CC76DD16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408457" y="978363"/>
                  <a:ext cx="2088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84CD4A9-87BD-4F59-873D-745E5A898857}"/>
                    </a:ext>
                  </a:extLst>
                </p14:cNvPr>
                <p14:cNvContentPartPr/>
                <p14:nvPr/>
              </p14:nvContentPartPr>
              <p14:xfrm>
                <a:off x="6675937" y="992763"/>
                <a:ext cx="174240" cy="1630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84CD4A9-87BD-4F59-873D-745E5A89885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666937" y="983763"/>
                  <a:ext cx="1918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F507609-76C9-4268-B111-34B235DCEACC}"/>
                    </a:ext>
                  </a:extLst>
                </p14:cNvPr>
                <p14:cNvContentPartPr/>
                <p14:nvPr/>
              </p14:nvContentPartPr>
              <p14:xfrm>
                <a:off x="6929737" y="1133163"/>
                <a:ext cx="83520" cy="838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F507609-76C9-4268-B111-34B235DCEAC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21097" y="1124163"/>
                  <a:ext cx="101160" cy="1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FD500BA-CB81-4381-8B6E-C024B11AC6B9}"/>
              </a:ext>
            </a:extLst>
          </p:cNvPr>
          <p:cNvGrpSpPr/>
          <p:nvPr/>
        </p:nvGrpSpPr>
        <p:grpSpPr>
          <a:xfrm>
            <a:off x="7657297" y="549603"/>
            <a:ext cx="561240" cy="486360"/>
            <a:chOff x="7657297" y="549603"/>
            <a:chExt cx="561240" cy="48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772BA89-08C7-4E66-B9A6-C70E87049B74}"/>
                    </a:ext>
                  </a:extLst>
                </p14:cNvPr>
                <p14:cNvContentPartPr/>
                <p14:nvPr/>
              </p14:nvContentPartPr>
              <p14:xfrm>
                <a:off x="7657297" y="549603"/>
                <a:ext cx="56520" cy="4154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772BA89-08C7-4E66-B9A6-C70E87049B7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48297" y="540603"/>
                  <a:ext cx="7416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6B2965F-748E-4D17-B2A8-8CF9BD84A24B}"/>
                    </a:ext>
                  </a:extLst>
                </p14:cNvPr>
                <p14:cNvContentPartPr/>
                <p14:nvPr/>
              </p14:nvContentPartPr>
              <p14:xfrm>
                <a:off x="7835857" y="621243"/>
                <a:ext cx="100080" cy="4147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6B2965F-748E-4D17-B2A8-8CF9BD84A24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827217" y="612243"/>
                  <a:ext cx="11772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A024073-0A68-4004-8455-5175BC4E6FDC}"/>
                    </a:ext>
                  </a:extLst>
                </p14:cNvPr>
                <p14:cNvContentPartPr/>
                <p14:nvPr/>
              </p14:nvContentPartPr>
              <p14:xfrm>
                <a:off x="8100457" y="571923"/>
                <a:ext cx="118080" cy="4212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A024073-0A68-4004-8455-5175BC4E6FD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091457" y="563283"/>
                  <a:ext cx="135720" cy="43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7E158F08-16A1-42D9-88AA-041C21891372}"/>
              </a:ext>
            </a:extLst>
          </p:cNvPr>
          <p:cNvGrpSpPr/>
          <p:nvPr/>
        </p:nvGrpSpPr>
        <p:grpSpPr>
          <a:xfrm>
            <a:off x="7298017" y="616923"/>
            <a:ext cx="241560" cy="348120"/>
            <a:chOff x="7298017" y="616923"/>
            <a:chExt cx="24156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475DE5B-63A9-4A8D-90B3-A04FC07768E0}"/>
                    </a:ext>
                  </a:extLst>
                </p14:cNvPr>
                <p14:cNvContentPartPr/>
                <p14:nvPr/>
              </p14:nvContentPartPr>
              <p14:xfrm>
                <a:off x="7298017" y="645003"/>
                <a:ext cx="241560" cy="1126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475DE5B-63A9-4A8D-90B3-A04FC07768E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289377" y="636003"/>
                  <a:ext cx="2592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3DE0D5B-5214-4833-B11F-0B8C58D17391}"/>
                    </a:ext>
                  </a:extLst>
                </p14:cNvPr>
                <p14:cNvContentPartPr/>
                <p14:nvPr/>
              </p14:nvContentPartPr>
              <p14:xfrm>
                <a:off x="7359937" y="616923"/>
                <a:ext cx="118440" cy="3481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3DE0D5B-5214-4833-B11F-0B8C58D1739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350937" y="607923"/>
                  <a:ext cx="136080" cy="36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CF6E24C-46CF-4122-8DF1-436F7BB5D731}"/>
              </a:ext>
            </a:extLst>
          </p:cNvPr>
          <p:cNvGrpSpPr/>
          <p:nvPr/>
        </p:nvGrpSpPr>
        <p:grpSpPr>
          <a:xfrm>
            <a:off x="2772817" y="1710603"/>
            <a:ext cx="357840" cy="393480"/>
            <a:chOff x="2772817" y="1710603"/>
            <a:chExt cx="357840" cy="393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2F6A3B3-5B26-4C34-86EE-7857B489B8E5}"/>
                    </a:ext>
                  </a:extLst>
                </p14:cNvPr>
                <p14:cNvContentPartPr/>
                <p14:nvPr/>
              </p14:nvContentPartPr>
              <p14:xfrm>
                <a:off x="2772817" y="1710603"/>
                <a:ext cx="159120" cy="3934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2F6A3B3-5B26-4C34-86EE-7857B489B8E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764177" y="1701963"/>
                  <a:ext cx="17676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8AE72AD-C6CF-4AE2-830F-BA2A20355D6C}"/>
                    </a:ext>
                  </a:extLst>
                </p14:cNvPr>
                <p14:cNvContentPartPr/>
                <p14:nvPr/>
              </p14:nvContentPartPr>
              <p14:xfrm>
                <a:off x="3113377" y="2058723"/>
                <a:ext cx="17280" cy="284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8AE72AD-C6CF-4AE2-830F-BA2A20355D6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104377" y="2049723"/>
                  <a:ext cx="3492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1AA56DD-91E8-46FA-84CE-04FE88E3CAC5}"/>
              </a:ext>
            </a:extLst>
          </p:cNvPr>
          <p:cNvGrpSpPr/>
          <p:nvPr/>
        </p:nvGrpSpPr>
        <p:grpSpPr>
          <a:xfrm>
            <a:off x="3472297" y="1626723"/>
            <a:ext cx="2051640" cy="308880"/>
            <a:chOff x="3472297" y="1626723"/>
            <a:chExt cx="2051640" cy="30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7960A2B-8725-495B-9D0B-20123A49780E}"/>
                    </a:ext>
                  </a:extLst>
                </p14:cNvPr>
                <p14:cNvContentPartPr/>
                <p14:nvPr/>
              </p14:nvContentPartPr>
              <p14:xfrm>
                <a:off x="3472297" y="1705563"/>
                <a:ext cx="163080" cy="1738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7960A2B-8725-495B-9D0B-20123A49780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463297" y="1696923"/>
                  <a:ext cx="1807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D11956F-ADC3-47F5-94FF-F0B9B076415D}"/>
                    </a:ext>
                  </a:extLst>
                </p14:cNvPr>
                <p14:cNvContentPartPr/>
                <p14:nvPr/>
              </p14:nvContentPartPr>
              <p14:xfrm>
                <a:off x="3629257" y="1682883"/>
                <a:ext cx="95760" cy="2527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D11956F-ADC3-47F5-94FF-F0B9B076415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620617" y="1673883"/>
                  <a:ext cx="1134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2ED3379-7FA3-4785-9685-274272A4C622}"/>
                    </a:ext>
                  </a:extLst>
                </p14:cNvPr>
                <p14:cNvContentPartPr/>
                <p14:nvPr/>
              </p14:nvContentPartPr>
              <p14:xfrm>
                <a:off x="3808537" y="1778283"/>
                <a:ext cx="106200" cy="1285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2ED3379-7FA3-4785-9685-274272A4C62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799897" y="1769283"/>
                  <a:ext cx="1238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6CF4203-B905-4083-A8C8-20F92D225E33}"/>
                    </a:ext>
                  </a:extLst>
                </p14:cNvPr>
                <p14:cNvContentPartPr/>
                <p14:nvPr/>
              </p14:nvContentPartPr>
              <p14:xfrm>
                <a:off x="4027777" y="1800243"/>
                <a:ext cx="280800" cy="792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6CF4203-B905-4083-A8C8-20F92D225E3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018777" y="1791243"/>
                  <a:ext cx="2984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DA4D3FA-1CE0-422D-A921-804FB9A16653}"/>
                    </a:ext>
                  </a:extLst>
                </p14:cNvPr>
                <p14:cNvContentPartPr/>
                <p14:nvPr/>
              </p14:nvContentPartPr>
              <p14:xfrm>
                <a:off x="4425937" y="1783683"/>
                <a:ext cx="62280" cy="1018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DA4D3FA-1CE0-422D-A921-804FB9A1665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416937" y="1774683"/>
                  <a:ext cx="799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0E23777-A4C1-4E75-82B5-E2713751886A}"/>
                    </a:ext>
                  </a:extLst>
                </p14:cNvPr>
                <p14:cNvContentPartPr/>
                <p14:nvPr/>
              </p14:nvContentPartPr>
              <p14:xfrm>
                <a:off x="4571737" y="1649043"/>
                <a:ext cx="90000" cy="2080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0E23777-A4C1-4E75-82B5-E2713751886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63097" y="1640403"/>
                  <a:ext cx="1076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EC26642-2A9E-48BD-9A5E-CB32D9E3CCBF}"/>
                    </a:ext>
                  </a:extLst>
                </p14:cNvPr>
                <p14:cNvContentPartPr/>
                <p14:nvPr/>
              </p14:nvContentPartPr>
              <p14:xfrm>
                <a:off x="4723657" y="1761363"/>
                <a:ext cx="73080" cy="896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EC26642-2A9E-48BD-9A5E-CB32D9E3CCB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14657" y="1752363"/>
                  <a:ext cx="9072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A46F165-6F59-4CC3-93E8-024953E010D0}"/>
                    </a:ext>
                  </a:extLst>
                </p14:cNvPr>
                <p14:cNvContentPartPr/>
                <p14:nvPr/>
              </p14:nvContentPartPr>
              <p14:xfrm>
                <a:off x="4801777" y="1799883"/>
                <a:ext cx="146160" cy="853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A46F165-6F59-4CC3-93E8-024953E010D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92777" y="1790883"/>
                  <a:ext cx="1638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81219F1-A431-4B33-BFA3-5E0A097BD5F8}"/>
                    </a:ext>
                  </a:extLst>
                </p14:cNvPr>
                <p14:cNvContentPartPr/>
                <p14:nvPr/>
              </p14:nvContentPartPr>
              <p14:xfrm>
                <a:off x="5071057" y="1626723"/>
                <a:ext cx="45360" cy="23040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81219F1-A431-4B33-BFA3-5E0A097BD5F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62057" y="1617723"/>
                  <a:ext cx="630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9FBB265-F0FF-44CE-89D3-B6263943F326}"/>
                    </a:ext>
                  </a:extLst>
                </p14:cNvPr>
                <p14:cNvContentPartPr/>
                <p14:nvPr/>
              </p14:nvContentPartPr>
              <p14:xfrm>
                <a:off x="5177977" y="1763523"/>
                <a:ext cx="95400" cy="56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9FBB265-F0FF-44CE-89D3-B6263943F32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168977" y="1754883"/>
                  <a:ext cx="1130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7BC8D48-D0FD-4E63-9C76-ED4F8ACE364E}"/>
                    </a:ext>
                  </a:extLst>
                </p14:cNvPr>
                <p14:cNvContentPartPr/>
                <p14:nvPr/>
              </p14:nvContentPartPr>
              <p14:xfrm>
                <a:off x="5391097" y="1722123"/>
                <a:ext cx="132840" cy="1350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7BC8D48-D0FD-4E63-9C76-ED4F8ACE364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82457" y="1713123"/>
                  <a:ext cx="150480" cy="15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CFA8DF85-C3D0-4EFC-A781-423BD6B1DC12}"/>
                  </a:ext>
                </a:extLst>
              </p14:cNvPr>
              <p14:cNvContentPartPr/>
              <p14:nvPr/>
            </p14:nvContentPartPr>
            <p14:xfrm>
              <a:off x="2828257" y="1430163"/>
              <a:ext cx="1716120" cy="3456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CFA8DF85-C3D0-4EFC-A781-423BD6B1DC12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819257" y="1421163"/>
                <a:ext cx="1733760" cy="5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093BD80C-FE53-4BF6-9B06-C16D603F9C53}"/>
              </a:ext>
            </a:extLst>
          </p:cNvPr>
          <p:cNvGrpSpPr/>
          <p:nvPr/>
        </p:nvGrpSpPr>
        <p:grpSpPr>
          <a:xfrm>
            <a:off x="2417497" y="2305323"/>
            <a:ext cx="1568880" cy="438120"/>
            <a:chOff x="2417497" y="2305323"/>
            <a:chExt cx="1568880" cy="43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B4B149A-465C-45E5-83D6-02EB251F8CB3}"/>
                    </a:ext>
                  </a:extLst>
                </p14:cNvPr>
                <p14:cNvContentPartPr/>
                <p14:nvPr/>
              </p14:nvContentPartPr>
              <p14:xfrm>
                <a:off x="2417497" y="2564883"/>
                <a:ext cx="151920" cy="252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B4B149A-465C-45E5-83D6-02EB251F8CB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408857" y="2555883"/>
                  <a:ext cx="1695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2DCF43D-82CA-4F18-9313-F71204712E24}"/>
                    </a:ext>
                  </a:extLst>
                </p14:cNvPr>
                <p14:cNvContentPartPr/>
                <p14:nvPr/>
              </p14:nvContentPartPr>
              <p14:xfrm>
                <a:off x="2714857" y="2434563"/>
                <a:ext cx="273240" cy="3088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2DCF43D-82CA-4F18-9313-F71204712E2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706217" y="2425563"/>
                  <a:ext cx="2908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A1AEF47-3CD4-4736-8C90-3FC2F15D0746}"/>
                    </a:ext>
                  </a:extLst>
                </p14:cNvPr>
                <p14:cNvContentPartPr/>
                <p14:nvPr/>
              </p14:nvContentPartPr>
              <p14:xfrm>
                <a:off x="2872177" y="2552283"/>
                <a:ext cx="90000" cy="2844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A1AEF47-3CD4-4736-8C90-3FC2F15D074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863177" y="2543643"/>
                  <a:ext cx="107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3DE3832-773B-45D1-A3FC-1FD2D3504BC7}"/>
                    </a:ext>
                  </a:extLst>
                </p14:cNvPr>
                <p14:cNvContentPartPr/>
                <p14:nvPr/>
              </p14:nvContentPartPr>
              <p14:xfrm>
                <a:off x="3074137" y="2350323"/>
                <a:ext cx="146160" cy="817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3DE3832-773B-45D1-A3FC-1FD2D3504BC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065137" y="2341683"/>
                  <a:ext cx="1638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965D5C6-E7A4-44BC-B4A8-334C8E3FD1F9}"/>
                    </a:ext>
                  </a:extLst>
                </p14:cNvPr>
                <p14:cNvContentPartPr/>
                <p14:nvPr/>
              </p14:nvContentPartPr>
              <p14:xfrm>
                <a:off x="3315337" y="2468043"/>
                <a:ext cx="208080" cy="2304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965D5C6-E7A4-44BC-B4A8-334C8E3FD1F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306337" y="2459403"/>
                  <a:ext cx="2257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989B2C8-9499-4AC4-9BA6-D16A965A5CFE}"/>
                    </a:ext>
                  </a:extLst>
                </p14:cNvPr>
                <p14:cNvContentPartPr/>
                <p14:nvPr/>
              </p14:nvContentPartPr>
              <p14:xfrm>
                <a:off x="3651937" y="2378403"/>
                <a:ext cx="106920" cy="2754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989B2C8-9499-4AC4-9BA6-D16A965A5CF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642937" y="2369403"/>
                  <a:ext cx="1245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0437D86-B855-423C-BED9-9508312DC48E}"/>
                    </a:ext>
                  </a:extLst>
                </p14:cNvPr>
                <p14:cNvContentPartPr/>
                <p14:nvPr/>
              </p14:nvContentPartPr>
              <p14:xfrm>
                <a:off x="3713497" y="2484603"/>
                <a:ext cx="106920" cy="2030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0437D86-B855-423C-BED9-9508312DC48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704857" y="2475963"/>
                  <a:ext cx="12456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51B4144-36DC-4F4A-BEA9-4AAD16D63259}"/>
                    </a:ext>
                  </a:extLst>
                </p14:cNvPr>
                <p14:cNvContentPartPr/>
                <p14:nvPr/>
              </p14:nvContentPartPr>
              <p14:xfrm>
                <a:off x="3870457" y="2305323"/>
                <a:ext cx="115920" cy="342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51B4144-36DC-4F4A-BEA9-4AAD16D6325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861817" y="2296323"/>
                  <a:ext cx="13356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E28B25CB-BDD5-4ED6-9E55-1F13A3BD8897}"/>
              </a:ext>
            </a:extLst>
          </p:cNvPr>
          <p:cNvGrpSpPr/>
          <p:nvPr/>
        </p:nvGrpSpPr>
        <p:grpSpPr>
          <a:xfrm>
            <a:off x="4352857" y="2552283"/>
            <a:ext cx="157680" cy="90000"/>
            <a:chOff x="4352857" y="2552283"/>
            <a:chExt cx="157680" cy="9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8A303BB-10DE-4E5B-9C57-042F3C0DA1F5}"/>
                    </a:ext>
                  </a:extLst>
                </p14:cNvPr>
                <p14:cNvContentPartPr/>
                <p14:nvPr/>
              </p14:nvContentPartPr>
              <p14:xfrm>
                <a:off x="4355737" y="2552283"/>
                <a:ext cx="154800" cy="115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8A303BB-10DE-4E5B-9C57-042F3C0DA1F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346737" y="2543643"/>
                  <a:ext cx="1724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62FF5A5-D7D9-48AC-AAD3-039EAB85FC3B}"/>
                    </a:ext>
                  </a:extLst>
                </p14:cNvPr>
                <p14:cNvContentPartPr/>
                <p14:nvPr/>
              </p14:nvContentPartPr>
              <p14:xfrm>
                <a:off x="4352857" y="2613843"/>
                <a:ext cx="157320" cy="284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62FF5A5-D7D9-48AC-AAD3-039EAB85FC3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344217" y="2605203"/>
                  <a:ext cx="17496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0113E8D1-A765-4EB6-B15F-C556BD8CCBA0}"/>
              </a:ext>
            </a:extLst>
          </p:cNvPr>
          <p:cNvGrpSpPr/>
          <p:nvPr/>
        </p:nvGrpSpPr>
        <p:grpSpPr>
          <a:xfrm>
            <a:off x="4958737" y="2311083"/>
            <a:ext cx="449280" cy="376200"/>
            <a:chOff x="4958737" y="2311083"/>
            <a:chExt cx="449280" cy="37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689B927-647F-4750-90AE-F42AFE3E34E9}"/>
                    </a:ext>
                  </a:extLst>
                </p14:cNvPr>
                <p14:cNvContentPartPr/>
                <p14:nvPr/>
              </p14:nvContentPartPr>
              <p14:xfrm>
                <a:off x="4958737" y="2558043"/>
                <a:ext cx="67680" cy="3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689B927-647F-4750-90AE-F42AFE3E34E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50097" y="2549043"/>
                  <a:ext cx="853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6803DB7-F44D-4DC3-8750-C51C224995F7}"/>
                    </a:ext>
                  </a:extLst>
                </p14:cNvPr>
                <p14:cNvContentPartPr/>
                <p14:nvPr/>
              </p14:nvContentPartPr>
              <p14:xfrm>
                <a:off x="5211097" y="2402523"/>
                <a:ext cx="196920" cy="2509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6803DB7-F44D-4DC3-8750-C51C224995F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202457" y="2393883"/>
                  <a:ext cx="2145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2E39659-BFE8-447D-AF68-3A185E64F786}"/>
                    </a:ext>
                  </a:extLst>
                </p14:cNvPr>
                <p14:cNvContentPartPr/>
                <p14:nvPr/>
              </p14:nvContentPartPr>
              <p14:xfrm>
                <a:off x="5261857" y="2552283"/>
                <a:ext cx="101160" cy="61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2E39659-BFE8-447D-AF68-3A185E64F78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252857" y="254364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BDFFE77-495C-4713-8915-E24042798614}"/>
                    </a:ext>
                  </a:extLst>
                </p14:cNvPr>
                <p14:cNvContentPartPr/>
                <p14:nvPr/>
              </p14:nvContentPartPr>
              <p14:xfrm>
                <a:off x="4981417" y="2311083"/>
                <a:ext cx="191160" cy="3762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BDFFE77-495C-4713-8915-E2404279861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972417" y="2302083"/>
                  <a:ext cx="208800" cy="39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181FA66-8D2B-4C18-A572-4147B204A27B}"/>
              </a:ext>
            </a:extLst>
          </p:cNvPr>
          <p:cNvGrpSpPr/>
          <p:nvPr/>
        </p:nvGrpSpPr>
        <p:grpSpPr>
          <a:xfrm>
            <a:off x="5626537" y="2271123"/>
            <a:ext cx="2064600" cy="455400"/>
            <a:chOff x="5626537" y="2271123"/>
            <a:chExt cx="2064600" cy="45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F0AA506-D56A-4EE2-A836-60526C57A7A4}"/>
                    </a:ext>
                  </a:extLst>
                </p14:cNvPr>
                <p14:cNvContentPartPr/>
                <p14:nvPr/>
              </p14:nvContentPartPr>
              <p14:xfrm>
                <a:off x="5626537" y="2535363"/>
                <a:ext cx="112680" cy="61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F0AA506-D56A-4EE2-A836-60526C57A7A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617537" y="252672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1837E0B-077F-4CC9-A44F-F7919B5B79C4}"/>
                    </a:ext>
                  </a:extLst>
                </p14:cNvPr>
                <p14:cNvContentPartPr/>
                <p14:nvPr/>
              </p14:nvContentPartPr>
              <p14:xfrm>
                <a:off x="5901217" y="2384163"/>
                <a:ext cx="101160" cy="2361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1837E0B-077F-4CC9-A44F-F7919B5B79C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892577" y="2375163"/>
                  <a:ext cx="1188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D329D0D-E642-481F-94D1-69232EEC0725}"/>
                    </a:ext>
                  </a:extLst>
                </p14:cNvPr>
                <p14:cNvContentPartPr/>
                <p14:nvPr/>
              </p14:nvContentPartPr>
              <p14:xfrm>
                <a:off x="5957377" y="2429163"/>
                <a:ext cx="140400" cy="2055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D329D0D-E642-481F-94D1-69232EEC072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948737" y="2420163"/>
                  <a:ext cx="1580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CC22DF6-38EF-43F9-874C-846CE08A437F}"/>
                    </a:ext>
                  </a:extLst>
                </p14:cNvPr>
                <p14:cNvContentPartPr/>
                <p14:nvPr/>
              </p14:nvContentPartPr>
              <p14:xfrm>
                <a:off x="5682697" y="2501883"/>
                <a:ext cx="22680" cy="846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CC22DF6-38EF-43F9-874C-846CE08A437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673697" y="2492883"/>
                  <a:ext cx="40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3C435FD-C96E-4E05-89B9-40514C95A10E}"/>
                    </a:ext>
                  </a:extLst>
                </p14:cNvPr>
                <p14:cNvContentPartPr/>
                <p14:nvPr/>
              </p14:nvContentPartPr>
              <p14:xfrm>
                <a:off x="6243577" y="2344563"/>
                <a:ext cx="129240" cy="3819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3C435FD-C96E-4E05-89B9-40514C95A10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234577" y="2335923"/>
                  <a:ext cx="14688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3517FCA-BEB6-4E39-9BFE-CFC7D73B70C1}"/>
                    </a:ext>
                  </a:extLst>
                </p14:cNvPr>
                <p14:cNvContentPartPr/>
                <p14:nvPr/>
              </p14:nvContentPartPr>
              <p14:xfrm>
                <a:off x="6428617" y="2316843"/>
                <a:ext cx="174240" cy="3369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3517FCA-BEB6-4E39-9BFE-CFC7D73B70C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419977" y="2307843"/>
                  <a:ext cx="1918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168872A-3670-4DBE-B502-54053A3694D4}"/>
                    </a:ext>
                  </a:extLst>
                </p14:cNvPr>
                <p14:cNvContentPartPr/>
                <p14:nvPr/>
              </p14:nvContentPartPr>
              <p14:xfrm>
                <a:off x="6590977" y="2383443"/>
                <a:ext cx="241920" cy="2311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168872A-3670-4DBE-B502-54053A3694D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582337" y="2374803"/>
                  <a:ext cx="2595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A0E4741-AD9D-48FA-B174-B797CD4E6CBD}"/>
                    </a:ext>
                  </a:extLst>
                </p14:cNvPr>
                <p14:cNvContentPartPr/>
                <p14:nvPr/>
              </p14:nvContentPartPr>
              <p14:xfrm>
                <a:off x="6703657" y="2529963"/>
                <a:ext cx="123840" cy="61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A0E4741-AD9D-48FA-B174-B797CD4E6CB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694657" y="252096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E22571F-617B-4180-8729-654B428BD1E0}"/>
                    </a:ext>
                  </a:extLst>
                </p14:cNvPr>
                <p14:cNvContentPartPr/>
                <p14:nvPr/>
              </p14:nvContentPartPr>
              <p14:xfrm>
                <a:off x="7006417" y="2490723"/>
                <a:ext cx="168480" cy="284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E22571F-617B-4180-8729-654B428BD1E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997777" y="2481723"/>
                  <a:ext cx="186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B0A3FD1-7A55-4041-B90F-2A2A28E89A62}"/>
                    </a:ext>
                  </a:extLst>
                </p14:cNvPr>
                <p14:cNvContentPartPr/>
                <p14:nvPr/>
              </p14:nvContentPartPr>
              <p14:xfrm>
                <a:off x="7090657" y="2406483"/>
                <a:ext cx="50760" cy="2080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B0A3FD1-7A55-4041-B90F-2A2A28E89A6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081657" y="2397483"/>
                  <a:ext cx="684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1644F05-40B6-4C57-B80C-DECFA1A51389}"/>
                    </a:ext>
                  </a:extLst>
                </p14:cNvPr>
                <p14:cNvContentPartPr/>
                <p14:nvPr/>
              </p14:nvContentPartPr>
              <p14:xfrm>
                <a:off x="7309537" y="2333403"/>
                <a:ext cx="33840" cy="1911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1644F05-40B6-4C57-B80C-DECFA1A5138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00537" y="2324763"/>
                  <a:ext cx="514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8C6E00C-F19F-4DD2-9A17-C4741FF92385}"/>
                    </a:ext>
                  </a:extLst>
                </p14:cNvPr>
                <p14:cNvContentPartPr/>
                <p14:nvPr/>
              </p14:nvContentPartPr>
              <p14:xfrm>
                <a:off x="7310257" y="2372643"/>
                <a:ext cx="128520" cy="219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8C6E00C-F19F-4DD2-9A17-C4741FF9238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301257" y="2364003"/>
                  <a:ext cx="1461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2CD39D9-B2F3-4667-8D12-6064C1DDDB68}"/>
                    </a:ext>
                  </a:extLst>
                </p14:cNvPr>
                <p14:cNvContentPartPr/>
                <p14:nvPr/>
              </p14:nvContentPartPr>
              <p14:xfrm>
                <a:off x="7544977" y="2271123"/>
                <a:ext cx="146160" cy="4050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2CD39D9-B2F3-4667-8D12-6064C1DDDB6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536337" y="2262483"/>
                  <a:ext cx="163800" cy="42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6E964C54-4EA4-4FD1-BF20-C3AD8D0ED01E}"/>
              </a:ext>
            </a:extLst>
          </p:cNvPr>
          <p:cNvGrpSpPr/>
          <p:nvPr/>
        </p:nvGrpSpPr>
        <p:grpSpPr>
          <a:xfrm>
            <a:off x="1003777" y="3058083"/>
            <a:ext cx="320400" cy="485280"/>
            <a:chOff x="1003777" y="3058083"/>
            <a:chExt cx="320400" cy="485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23916E7-E338-4877-BCA6-F3A3E5454B95}"/>
                    </a:ext>
                  </a:extLst>
                </p14:cNvPr>
                <p14:cNvContentPartPr/>
                <p14:nvPr/>
              </p14:nvContentPartPr>
              <p14:xfrm>
                <a:off x="1206097" y="3058083"/>
                <a:ext cx="56520" cy="1789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23916E7-E338-4877-BCA6-F3A3E5454B9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97097" y="3049443"/>
                  <a:ext cx="741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63EE7D6-4416-4F97-AC3A-2C99E4BB8CBE}"/>
                    </a:ext>
                  </a:extLst>
                </p14:cNvPr>
                <p14:cNvContentPartPr/>
                <p14:nvPr/>
              </p14:nvContentPartPr>
              <p14:xfrm>
                <a:off x="1031857" y="3242403"/>
                <a:ext cx="292320" cy="226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63EE7D6-4416-4F97-AC3A-2C99E4BB8CB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023217" y="3233403"/>
                  <a:ext cx="309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16A511F-B32D-4C17-A7AB-D82C163690B1}"/>
                    </a:ext>
                  </a:extLst>
                </p14:cNvPr>
                <p14:cNvContentPartPr/>
                <p14:nvPr/>
              </p14:nvContentPartPr>
              <p14:xfrm>
                <a:off x="1003777" y="3360123"/>
                <a:ext cx="292320" cy="1832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16A511F-B32D-4C17-A7AB-D82C163690B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94777" y="3351123"/>
                  <a:ext cx="3099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B940C24-0607-4A45-89E0-99878BD3BF74}"/>
                    </a:ext>
                  </a:extLst>
                </p14:cNvPr>
                <p14:cNvContentPartPr/>
                <p14:nvPr/>
              </p14:nvContentPartPr>
              <p14:xfrm>
                <a:off x="1178017" y="3404763"/>
                <a:ext cx="95760" cy="1126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B940C24-0607-4A45-89E0-99878BD3BF7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69017" y="3396123"/>
                  <a:ext cx="11340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23F3E212-F6E9-4D38-AC7A-30D9223EC9F8}"/>
              </a:ext>
            </a:extLst>
          </p:cNvPr>
          <p:cNvGrpSpPr/>
          <p:nvPr/>
        </p:nvGrpSpPr>
        <p:grpSpPr>
          <a:xfrm>
            <a:off x="1604257" y="2956203"/>
            <a:ext cx="699120" cy="850320"/>
            <a:chOff x="1604257" y="2956203"/>
            <a:chExt cx="699120" cy="85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B115E5B-2B2A-452F-BA2D-C40B539691D2}"/>
                    </a:ext>
                  </a:extLst>
                </p14:cNvPr>
                <p14:cNvContentPartPr/>
                <p14:nvPr/>
              </p14:nvContentPartPr>
              <p14:xfrm>
                <a:off x="1604257" y="2956203"/>
                <a:ext cx="196560" cy="7635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B115E5B-2B2A-452F-BA2D-C40B539691D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595257" y="2947203"/>
                  <a:ext cx="214200" cy="78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2C40C83-D6A1-43C4-8335-EBDC429E5C5E}"/>
                    </a:ext>
                  </a:extLst>
                </p14:cNvPr>
                <p14:cNvContentPartPr/>
                <p14:nvPr/>
              </p14:nvContentPartPr>
              <p14:xfrm>
                <a:off x="1783897" y="3292803"/>
                <a:ext cx="101160" cy="61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2C40C83-D6A1-43C4-8335-EBDC429E5C5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74897" y="328380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FBB89E4-9BDF-4880-BC4C-1E6C4ED7992A}"/>
                    </a:ext>
                  </a:extLst>
                </p14:cNvPr>
                <p14:cNvContentPartPr/>
                <p14:nvPr/>
              </p14:nvContentPartPr>
              <p14:xfrm>
                <a:off x="2100337" y="3029283"/>
                <a:ext cx="132120" cy="2304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FBB89E4-9BDF-4880-BC4C-1E6C4ED7992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091337" y="3020283"/>
                  <a:ext cx="1497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B03776C-9E9B-46B1-9896-A8775B94D16E}"/>
                    </a:ext>
                  </a:extLst>
                </p14:cNvPr>
                <p14:cNvContentPartPr/>
                <p14:nvPr/>
              </p14:nvContentPartPr>
              <p14:xfrm>
                <a:off x="2002417" y="3309723"/>
                <a:ext cx="300960" cy="342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B03776C-9E9B-46B1-9896-A8775B94D16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993777" y="3300723"/>
                  <a:ext cx="318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FC1024B-E389-4E2E-926E-E7895CD944F1}"/>
                    </a:ext>
                  </a:extLst>
                </p14:cNvPr>
                <p14:cNvContentPartPr/>
                <p14:nvPr/>
              </p14:nvContentPartPr>
              <p14:xfrm>
                <a:off x="2036617" y="3427443"/>
                <a:ext cx="135360" cy="2192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FC1024B-E389-4E2E-926E-E7895CD944F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027617" y="3418443"/>
                  <a:ext cx="1530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519A2B8-A653-438B-9121-17DBB1BEEA79}"/>
                    </a:ext>
                  </a:extLst>
                </p14:cNvPr>
                <p14:cNvContentPartPr/>
                <p14:nvPr/>
              </p14:nvContentPartPr>
              <p14:xfrm>
                <a:off x="2215537" y="3444363"/>
                <a:ext cx="56520" cy="3621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519A2B8-A653-438B-9121-17DBB1BEEA7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206897" y="3435363"/>
                  <a:ext cx="74160" cy="37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052B665D-8608-4B03-A762-F51A70B09759}"/>
                  </a:ext>
                </a:extLst>
              </p14:cNvPr>
              <p14:cNvContentPartPr/>
              <p14:nvPr/>
            </p14:nvContentPartPr>
            <p14:xfrm>
              <a:off x="2558977" y="3365163"/>
              <a:ext cx="150840" cy="23400"/>
            </p14:xfrm>
          </p:contentPart>
        </mc:Choice>
        <mc:Fallback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052B665D-8608-4B03-A762-F51A70B09759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549977" y="3356523"/>
                <a:ext cx="16848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6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FE8A8F7C-DD37-401C-9AEE-4967C4152976}"/>
                  </a:ext>
                </a:extLst>
              </p14:cNvPr>
              <p14:cNvContentPartPr/>
              <p14:nvPr/>
            </p14:nvContentPartPr>
            <p14:xfrm>
              <a:off x="2608297" y="3275883"/>
              <a:ext cx="39600" cy="185400"/>
            </p14:xfrm>
          </p:contentPart>
        </mc:Choice>
        <mc:Fallback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FE8A8F7C-DD37-401C-9AEE-4967C4152976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599657" y="3267243"/>
                <a:ext cx="5724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8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DDEE9FAC-541D-4E93-A30A-D511A3B06297}"/>
                  </a:ext>
                </a:extLst>
              </p14:cNvPr>
              <p14:cNvContentPartPr/>
              <p14:nvPr/>
            </p14:nvContentPartPr>
            <p14:xfrm>
              <a:off x="2877217" y="3225483"/>
              <a:ext cx="123120" cy="298080"/>
            </p14:xfrm>
          </p:contentPart>
        </mc:Choice>
        <mc:Fallback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DDEE9FAC-541D-4E93-A30A-D511A3B06297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2868577" y="3216483"/>
                <a:ext cx="14076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0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ACFF9259-3822-4775-BF6B-88B931C80398}"/>
                  </a:ext>
                </a:extLst>
              </p14:cNvPr>
              <p14:cNvContentPartPr/>
              <p14:nvPr/>
            </p14:nvContentPartPr>
            <p14:xfrm>
              <a:off x="3051457" y="3057003"/>
              <a:ext cx="112680" cy="516600"/>
            </p14:xfrm>
          </p:contentPart>
        </mc:Choice>
        <mc:Fallback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ACFF9259-3822-4775-BF6B-88B931C80398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042817" y="3048363"/>
                <a:ext cx="130320" cy="53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8019A1AD-2587-4212-B4A8-299B1E21E0DF}"/>
              </a:ext>
            </a:extLst>
          </p:cNvPr>
          <p:cNvGrpSpPr/>
          <p:nvPr/>
        </p:nvGrpSpPr>
        <p:grpSpPr>
          <a:xfrm>
            <a:off x="3359977" y="2938923"/>
            <a:ext cx="2046240" cy="775080"/>
            <a:chOff x="3359977" y="2938923"/>
            <a:chExt cx="2046240" cy="77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68A3A22-BC14-44A2-833E-BB7B682E93CC}"/>
                    </a:ext>
                  </a:extLst>
                </p14:cNvPr>
                <p14:cNvContentPartPr/>
                <p14:nvPr/>
              </p14:nvContentPartPr>
              <p14:xfrm>
                <a:off x="3567697" y="3107763"/>
                <a:ext cx="39600" cy="1573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68A3A22-BC14-44A2-833E-BB7B682E93CC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558697" y="3098763"/>
                  <a:ext cx="572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A2ABA5C-2159-4BF1-AF5E-74153C291374}"/>
                    </a:ext>
                  </a:extLst>
                </p14:cNvPr>
                <p14:cNvContentPartPr/>
                <p14:nvPr/>
              </p14:nvContentPartPr>
              <p14:xfrm>
                <a:off x="3359977" y="3253563"/>
                <a:ext cx="378000" cy="288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A2ABA5C-2159-4BF1-AF5E-74153C29137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351337" y="3244563"/>
                  <a:ext cx="3956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6A98073-09EC-40AF-B507-814149C33758}"/>
                    </a:ext>
                  </a:extLst>
                </p14:cNvPr>
                <p14:cNvContentPartPr/>
                <p14:nvPr/>
              </p14:nvContentPartPr>
              <p14:xfrm>
                <a:off x="3366097" y="3373083"/>
                <a:ext cx="314280" cy="2397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6A98073-09EC-40AF-B507-814149C3375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357097" y="3364443"/>
                  <a:ext cx="3319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0E621E6-9458-46A2-9B13-5D2B005A1268}"/>
                    </a:ext>
                  </a:extLst>
                </p14:cNvPr>
                <p14:cNvContentPartPr/>
                <p14:nvPr/>
              </p14:nvContentPartPr>
              <p14:xfrm>
                <a:off x="3511537" y="3444363"/>
                <a:ext cx="101160" cy="1184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0E621E6-9458-46A2-9B13-5D2B005A126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502897" y="3435363"/>
                  <a:ext cx="1188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EBFED78-9D91-4016-AB83-F8EB7ACB135C}"/>
                    </a:ext>
                  </a:extLst>
                </p14:cNvPr>
                <p14:cNvContentPartPr/>
                <p14:nvPr/>
              </p14:nvContentPartPr>
              <p14:xfrm>
                <a:off x="3898537" y="2938923"/>
                <a:ext cx="236520" cy="7693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EBFED78-9D91-4016-AB83-F8EB7ACB135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889897" y="2930283"/>
                  <a:ext cx="254160" cy="78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89634630-20DB-47AE-9382-DC904F538B4A}"/>
                    </a:ext>
                  </a:extLst>
                </p14:cNvPr>
                <p14:cNvContentPartPr/>
                <p14:nvPr/>
              </p14:nvContentPartPr>
              <p14:xfrm>
                <a:off x="4274737" y="3018123"/>
                <a:ext cx="160560" cy="19656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89634630-20DB-47AE-9382-DC904F538B4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265737" y="3009483"/>
                  <a:ext cx="1782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6E98585-A238-4565-B9C7-D960D5A13EBD}"/>
                    </a:ext>
                  </a:extLst>
                </p14:cNvPr>
                <p14:cNvContentPartPr/>
                <p14:nvPr/>
              </p14:nvContentPartPr>
              <p14:xfrm>
                <a:off x="4085737" y="3264723"/>
                <a:ext cx="396720" cy="1764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6E98585-A238-4565-B9C7-D960D5A13EB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076737" y="3255723"/>
                  <a:ext cx="4143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A4C2031-0935-45BE-8CDF-DE5E5374794D}"/>
                    </a:ext>
                  </a:extLst>
                </p14:cNvPr>
                <p14:cNvContentPartPr/>
                <p14:nvPr/>
              </p14:nvContentPartPr>
              <p14:xfrm>
                <a:off x="4094737" y="3344283"/>
                <a:ext cx="152640" cy="2404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A4C2031-0935-45BE-8CDF-DE5E5374794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085737" y="3335283"/>
                  <a:ext cx="1702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C95A689-F483-42F8-A426-AE5060259812}"/>
                    </a:ext>
                  </a:extLst>
                </p14:cNvPr>
                <p14:cNvContentPartPr/>
                <p14:nvPr/>
              </p14:nvContentPartPr>
              <p14:xfrm>
                <a:off x="4280137" y="3438603"/>
                <a:ext cx="88200" cy="2754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C95A689-F483-42F8-A426-AE506025981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271137" y="3429963"/>
                  <a:ext cx="1058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57D8E1E-5585-45DC-B656-67D597E78B2A}"/>
                    </a:ext>
                  </a:extLst>
                </p14:cNvPr>
                <p14:cNvContentPartPr/>
                <p14:nvPr/>
              </p14:nvContentPartPr>
              <p14:xfrm>
                <a:off x="4639057" y="3287043"/>
                <a:ext cx="208080" cy="284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57D8E1E-5585-45DC-B656-67D597E78B2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630417" y="3278403"/>
                  <a:ext cx="225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7030557-E57E-4609-B4D1-0D8DC7B5EC7E}"/>
                    </a:ext>
                  </a:extLst>
                </p14:cNvPr>
                <p14:cNvContentPartPr/>
                <p14:nvPr/>
              </p14:nvContentPartPr>
              <p14:xfrm>
                <a:off x="4756777" y="3203163"/>
                <a:ext cx="22680" cy="2246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7030557-E57E-4609-B4D1-0D8DC7B5EC7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748137" y="3194163"/>
                  <a:ext cx="403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4568CB5-29DB-4C8F-8539-FA1523888BF7}"/>
                    </a:ext>
                  </a:extLst>
                </p14:cNvPr>
                <p14:cNvContentPartPr/>
                <p14:nvPr/>
              </p14:nvContentPartPr>
              <p14:xfrm>
                <a:off x="4989697" y="3216843"/>
                <a:ext cx="113040" cy="4017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4568CB5-29DB-4C8F-8539-FA1523888BF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980697" y="3208203"/>
                  <a:ext cx="130680" cy="41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4A41094-FB13-42E3-9519-33E7C6D9FECF}"/>
                    </a:ext>
                  </a:extLst>
                </p14:cNvPr>
                <p14:cNvContentPartPr/>
                <p14:nvPr/>
              </p14:nvContentPartPr>
              <p14:xfrm>
                <a:off x="5252137" y="3023523"/>
                <a:ext cx="154080" cy="50544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4A41094-FB13-42E3-9519-33E7C6D9FEC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243137" y="3014523"/>
                  <a:ext cx="171720" cy="52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62297AC1-F455-4996-B853-C30B9EA1D01E}"/>
              </a:ext>
            </a:extLst>
          </p:cNvPr>
          <p:cNvGrpSpPr/>
          <p:nvPr/>
        </p:nvGrpSpPr>
        <p:grpSpPr>
          <a:xfrm>
            <a:off x="5519977" y="2984283"/>
            <a:ext cx="1694160" cy="930960"/>
            <a:chOff x="5519977" y="2984283"/>
            <a:chExt cx="1694160" cy="930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E1532110-C3D2-41C1-93D5-CC5E7DB7CAB9}"/>
                    </a:ext>
                  </a:extLst>
                </p14:cNvPr>
                <p14:cNvContentPartPr/>
                <p14:nvPr/>
              </p14:nvContentPartPr>
              <p14:xfrm>
                <a:off x="5559937" y="3342483"/>
                <a:ext cx="78120" cy="291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E1532110-C3D2-41C1-93D5-CC5E7DB7CAB9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551297" y="3333843"/>
                  <a:ext cx="957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7D8C106-486E-42A8-9198-10F9ECEC3F81}"/>
                    </a:ext>
                  </a:extLst>
                </p14:cNvPr>
                <p14:cNvContentPartPr/>
                <p14:nvPr/>
              </p14:nvContentPartPr>
              <p14:xfrm>
                <a:off x="5519977" y="3433203"/>
                <a:ext cx="135000" cy="226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7D8C106-486E-42A8-9198-10F9ECEC3F8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510977" y="3424203"/>
                  <a:ext cx="152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F97D2EE-8EC4-42A2-9186-3C663211E45E}"/>
                    </a:ext>
                  </a:extLst>
                </p14:cNvPr>
                <p14:cNvContentPartPr/>
                <p14:nvPr/>
              </p14:nvContentPartPr>
              <p14:xfrm>
                <a:off x="5822737" y="3203163"/>
                <a:ext cx="151920" cy="2192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F97D2EE-8EC4-42A2-9186-3C663211E45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814097" y="3194163"/>
                  <a:ext cx="1695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FC7F3B2B-1E62-47A7-AA41-2A87BC003F1D}"/>
                    </a:ext>
                  </a:extLst>
                </p14:cNvPr>
                <p14:cNvContentPartPr/>
                <p14:nvPr/>
              </p14:nvContentPartPr>
              <p14:xfrm>
                <a:off x="5834257" y="3460923"/>
                <a:ext cx="106560" cy="1864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FC7F3B2B-1E62-47A7-AA41-2A87BC003F1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825617" y="3451923"/>
                  <a:ext cx="1242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9CA127E-2829-4AFD-8FE7-B9A3C1EEFC63}"/>
                    </a:ext>
                  </a:extLst>
                </p14:cNvPr>
                <p14:cNvContentPartPr/>
                <p14:nvPr/>
              </p14:nvContentPartPr>
              <p14:xfrm>
                <a:off x="6131257" y="3022803"/>
                <a:ext cx="365040" cy="8593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9CA127E-2829-4AFD-8FE7-B9A3C1EEFC6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122617" y="3014163"/>
                  <a:ext cx="382680" cy="87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5B36552-58F8-432B-BB96-E8BDA5017896}"/>
                    </a:ext>
                  </a:extLst>
                </p14:cNvPr>
                <p14:cNvContentPartPr/>
                <p14:nvPr/>
              </p14:nvContentPartPr>
              <p14:xfrm>
                <a:off x="6579817" y="3042963"/>
                <a:ext cx="107640" cy="26964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5B36552-58F8-432B-BB96-E8BDA501789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571177" y="3033963"/>
                  <a:ext cx="1252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FE1BC7C-02C7-4896-B8E3-64BF72F5A0E8}"/>
                    </a:ext>
                  </a:extLst>
                </p14:cNvPr>
                <p14:cNvContentPartPr/>
                <p14:nvPr/>
              </p14:nvContentPartPr>
              <p14:xfrm>
                <a:off x="6781777" y="2984283"/>
                <a:ext cx="40680" cy="1519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FE1BC7C-02C7-4896-B8E3-64BF72F5A0E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772777" y="2975283"/>
                  <a:ext cx="58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B0AC969-17CF-4B4E-A4E1-F6A1BE026BCC}"/>
                    </a:ext>
                  </a:extLst>
                </p14:cNvPr>
                <p14:cNvContentPartPr/>
                <p14:nvPr/>
              </p14:nvContentPartPr>
              <p14:xfrm>
                <a:off x="6445537" y="3410523"/>
                <a:ext cx="398520" cy="266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B0AC969-17CF-4B4E-A4E1-F6A1BE026BC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436537" y="3401523"/>
                  <a:ext cx="4161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26000A4-255C-4DB5-B6FB-6D861767312E}"/>
                    </a:ext>
                  </a:extLst>
                </p14:cNvPr>
                <p14:cNvContentPartPr/>
                <p14:nvPr/>
              </p14:nvContentPartPr>
              <p14:xfrm>
                <a:off x="6526537" y="3494763"/>
                <a:ext cx="121320" cy="2512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26000A4-255C-4DB5-B6FB-6D861767312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517897" y="3485763"/>
                  <a:ext cx="1389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36E87B4-68E3-4444-8BC2-EC5558B1A5E2}"/>
                    </a:ext>
                  </a:extLst>
                </p14:cNvPr>
                <p14:cNvContentPartPr/>
                <p14:nvPr/>
              </p14:nvContentPartPr>
              <p14:xfrm>
                <a:off x="6664417" y="3600603"/>
                <a:ext cx="115920" cy="3146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36E87B4-68E3-4444-8BC2-EC5558B1A5E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655417" y="3591963"/>
                  <a:ext cx="1335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60969BE-EC9A-4642-B409-44565F305E1C}"/>
                    </a:ext>
                  </a:extLst>
                </p14:cNvPr>
                <p14:cNvContentPartPr/>
                <p14:nvPr/>
              </p14:nvContentPartPr>
              <p14:xfrm>
                <a:off x="6793297" y="3579003"/>
                <a:ext cx="70560" cy="507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60969BE-EC9A-4642-B409-44565F305E1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84657" y="3570003"/>
                  <a:ext cx="882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66DA93C1-D6FC-49A7-B6B3-63BB0F4CCC76}"/>
                    </a:ext>
                  </a:extLst>
                </p14:cNvPr>
                <p14:cNvContentPartPr/>
                <p14:nvPr/>
              </p14:nvContentPartPr>
              <p14:xfrm>
                <a:off x="6198577" y="3438243"/>
                <a:ext cx="146160" cy="180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66DA93C1-D6FC-49A7-B6B3-63BB0F4CCC7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189937" y="3429243"/>
                  <a:ext cx="1638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614793E-349B-4A4B-96C7-46EB307A0B95}"/>
                    </a:ext>
                  </a:extLst>
                </p14:cNvPr>
                <p14:cNvContentPartPr/>
                <p14:nvPr/>
              </p14:nvContentPartPr>
              <p14:xfrm>
                <a:off x="7045657" y="3399363"/>
                <a:ext cx="168480" cy="36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614793E-349B-4A4B-96C7-46EB307A0B9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037017" y="3390723"/>
                  <a:ext cx="1861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BCF9F6D-2AF4-44B3-B0A4-A31EC4C4924E}"/>
                    </a:ext>
                  </a:extLst>
                </p14:cNvPr>
                <p14:cNvContentPartPr/>
                <p14:nvPr/>
              </p14:nvContentPartPr>
              <p14:xfrm>
                <a:off x="7141057" y="3292803"/>
                <a:ext cx="28440" cy="2527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BCF9F6D-2AF4-44B3-B0A4-A31EC4C4924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132417" y="3283803"/>
                  <a:ext cx="4608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E452987B-8EAC-4440-AA4E-BD5517520FFE}"/>
              </a:ext>
            </a:extLst>
          </p:cNvPr>
          <p:cNvGrpSpPr/>
          <p:nvPr/>
        </p:nvGrpSpPr>
        <p:grpSpPr>
          <a:xfrm>
            <a:off x="7410697" y="2871963"/>
            <a:ext cx="555120" cy="864360"/>
            <a:chOff x="7410697" y="2871963"/>
            <a:chExt cx="555120" cy="86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95AAC28-6582-45B8-91DE-0344CA60B4B3}"/>
                    </a:ext>
                  </a:extLst>
                </p14:cNvPr>
                <p14:cNvContentPartPr/>
                <p14:nvPr/>
              </p14:nvContentPartPr>
              <p14:xfrm>
                <a:off x="7410697" y="3287043"/>
                <a:ext cx="128520" cy="4492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95AAC28-6582-45B8-91DE-0344CA60B4B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402057" y="3278403"/>
                  <a:ext cx="146160" cy="46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5B52C81-00EB-43A6-A387-D4FF6CD9C356}"/>
                    </a:ext>
                  </a:extLst>
                </p14:cNvPr>
                <p14:cNvContentPartPr/>
                <p14:nvPr/>
              </p14:nvContentPartPr>
              <p14:xfrm>
                <a:off x="7601137" y="3174363"/>
                <a:ext cx="101160" cy="4608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5B52C81-00EB-43A6-A387-D4FF6CD9C35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592137" y="3165723"/>
                  <a:ext cx="11880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686374E-6AE0-4111-9DD8-BAB41D67FC45}"/>
                    </a:ext>
                  </a:extLst>
                </p14:cNvPr>
                <p14:cNvContentPartPr/>
                <p14:nvPr/>
              </p14:nvContentPartPr>
              <p14:xfrm>
                <a:off x="7803097" y="2871963"/>
                <a:ext cx="162720" cy="8251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686374E-6AE0-4111-9DD8-BAB41D67FC4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794097" y="2863323"/>
                  <a:ext cx="180360" cy="84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E394A657-B481-43FE-A336-0E7C26212ED3}"/>
              </a:ext>
            </a:extLst>
          </p:cNvPr>
          <p:cNvGrpSpPr/>
          <p:nvPr/>
        </p:nvGrpSpPr>
        <p:grpSpPr>
          <a:xfrm>
            <a:off x="5342137" y="4145643"/>
            <a:ext cx="475920" cy="409680"/>
            <a:chOff x="5342137" y="4145643"/>
            <a:chExt cx="475920" cy="40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440EA79-C5FC-4FDE-B5B4-408CC65FCDB4}"/>
                    </a:ext>
                  </a:extLst>
                </p14:cNvPr>
                <p14:cNvContentPartPr/>
                <p14:nvPr/>
              </p14:nvContentPartPr>
              <p14:xfrm>
                <a:off x="5342137" y="4330683"/>
                <a:ext cx="159120" cy="115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440EA79-C5FC-4FDE-B5B4-408CC65FCDB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333497" y="4321683"/>
                  <a:ext cx="176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64EE797-6166-4ABA-9C3D-6E52AF3DDF13}"/>
                    </a:ext>
                  </a:extLst>
                </p14:cNvPr>
                <p14:cNvContentPartPr/>
                <p14:nvPr/>
              </p14:nvContentPartPr>
              <p14:xfrm>
                <a:off x="5761177" y="4145643"/>
                <a:ext cx="22680" cy="9000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64EE797-6166-4ABA-9C3D-6E52AF3DDF1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752177" y="4136643"/>
                  <a:ext cx="40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DE1FF6E-58AA-4EF5-B076-5B0446CFDB23}"/>
                    </a:ext>
                  </a:extLst>
                </p14:cNvPr>
                <p14:cNvContentPartPr/>
                <p14:nvPr/>
              </p14:nvContentPartPr>
              <p14:xfrm>
                <a:off x="5626537" y="4330683"/>
                <a:ext cx="191520" cy="1728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DE1FF6E-58AA-4EF5-B076-5B0446CFDB2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617537" y="4321683"/>
                  <a:ext cx="209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C3723AE-D72F-4CD9-B13E-13ED80E18636}"/>
                    </a:ext>
                  </a:extLst>
                </p14:cNvPr>
                <p14:cNvContentPartPr/>
                <p14:nvPr/>
              </p14:nvContentPartPr>
              <p14:xfrm>
                <a:off x="5643097" y="4392243"/>
                <a:ext cx="124200" cy="1630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C3723AE-D72F-4CD9-B13E-13ED80E1863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634097" y="4383603"/>
                  <a:ext cx="141840" cy="18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B49CC0D1-A6EA-4C26-A31A-AF6CBFB2FE38}"/>
              </a:ext>
            </a:extLst>
          </p:cNvPr>
          <p:cNvGrpSpPr/>
          <p:nvPr/>
        </p:nvGrpSpPr>
        <p:grpSpPr>
          <a:xfrm>
            <a:off x="6015337" y="4002723"/>
            <a:ext cx="1041840" cy="771480"/>
            <a:chOff x="6015337" y="4002723"/>
            <a:chExt cx="1041840" cy="771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612D007-38B2-45BC-89BE-C07D1C60AC11}"/>
                    </a:ext>
                  </a:extLst>
                </p14:cNvPr>
                <p14:cNvContentPartPr/>
                <p14:nvPr/>
              </p14:nvContentPartPr>
              <p14:xfrm>
                <a:off x="6015337" y="4027563"/>
                <a:ext cx="249840" cy="5950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612D007-38B2-45BC-89BE-C07D1C60AC1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006697" y="4018563"/>
                  <a:ext cx="267480" cy="61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B132896-384B-4783-B436-A4FFF5414CF2}"/>
                    </a:ext>
                  </a:extLst>
                </p14:cNvPr>
                <p14:cNvContentPartPr/>
                <p14:nvPr/>
              </p14:nvContentPartPr>
              <p14:xfrm>
                <a:off x="6327457" y="4002723"/>
                <a:ext cx="99720" cy="2386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B132896-384B-4783-B436-A4FFF5414CF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318457" y="3993723"/>
                  <a:ext cx="1173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8AA92C5-7AFE-4F5D-8029-3DC70A7F7485}"/>
                    </a:ext>
                  </a:extLst>
                </p14:cNvPr>
                <p14:cNvContentPartPr/>
                <p14:nvPr/>
              </p14:nvContentPartPr>
              <p14:xfrm>
                <a:off x="6189577" y="4324923"/>
                <a:ext cx="335160" cy="115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8AA92C5-7AFE-4F5D-8029-3DC70A7F748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180577" y="4316283"/>
                  <a:ext cx="352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DD81E39C-EA24-46F5-B180-323FBEC958EF}"/>
                    </a:ext>
                  </a:extLst>
                </p14:cNvPr>
                <p14:cNvContentPartPr/>
                <p14:nvPr/>
              </p14:nvContentPartPr>
              <p14:xfrm>
                <a:off x="6156457" y="4360563"/>
                <a:ext cx="151920" cy="1836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DD81E39C-EA24-46F5-B180-323FBEC958EF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147817" y="4351563"/>
                  <a:ext cx="1695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BB69060-1ED2-47EC-8A53-71C98B6767DF}"/>
                    </a:ext>
                  </a:extLst>
                </p14:cNvPr>
                <p14:cNvContentPartPr/>
                <p14:nvPr/>
              </p14:nvContentPartPr>
              <p14:xfrm>
                <a:off x="6310537" y="4459203"/>
                <a:ext cx="130320" cy="3150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BB69060-1ED2-47EC-8A53-71C98B6767D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301537" y="4450203"/>
                  <a:ext cx="14796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BAD739C-1246-4020-9865-4FC8F3E526B6}"/>
                    </a:ext>
                  </a:extLst>
                </p14:cNvPr>
                <p14:cNvContentPartPr/>
                <p14:nvPr/>
              </p14:nvContentPartPr>
              <p14:xfrm>
                <a:off x="6635977" y="4268763"/>
                <a:ext cx="134280" cy="29232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BAD739C-1246-4020-9865-4FC8F3E526B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627337" y="4260123"/>
                  <a:ext cx="15192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B14E99F-E677-47C1-8F62-28EBFB17919F}"/>
                    </a:ext>
                  </a:extLst>
                </p14:cNvPr>
                <p14:cNvContentPartPr/>
                <p14:nvPr/>
              </p14:nvContentPartPr>
              <p14:xfrm>
                <a:off x="6950257" y="4330683"/>
                <a:ext cx="106920" cy="115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B14E99F-E677-47C1-8F62-28EBFB17919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941617" y="4321683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C58716DF-4964-41D5-882C-E089206080A1}"/>
              </a:ext>
            </a:extLst>
          </p:cNvPr>
          <p:cNvGrpSpPr/>
          <p:nvPr/>
        </p:nvGrpSpPr>
        <p:grpSpPr>
          <a:xfrm>
            <a:off x="7237177" y="3960243"/>
            <a:ext cx="515880" cy="735840"/>
            <a:chOff x="7237177" y="3960243"/>
            <a:chExt cx="515880" cy="73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7DB838F3-45FC-4367-90EF-15BB4596B454}"/>
                    </a:ext>
                  </a:extLst>
                </p14:cNvPr>
                <p14:cNvContentPartPr/>
                <p14:nvPr/>
              </p14:nvContentPartPr>
              <p14:xfrm>
                <a:off x="7237177" y="4196043"/>
                <a:ext cx="144360" cy="38808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7DB838F3-45FC-4367-90EF-15BB4596B45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228537" y="4187043"/>
                  <a:ext cx="16200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73BD7D5-1CB2-48BA-AA02-EE9CDD158E49}"/>
                    </a:ext>
                  </a:extLst>
                </p14:cNvPr>
                <p14:cNvContentPartPr/>
                <p14:nvPr/>
              </p14:nvContentPartPr>
              <p14:xfrm>
                <a:off x="7579177" y="3960243"/>
                <a:ext cx="138240" cy="26388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73BD7D5-1CB2-48BA-AA02-EE9CDD158E4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570177" y="3951603"/>
                  <a:ext cx="1558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526D9EA-47AB-4877-96A0-8DC48210CB4C}"/>
                    </a:ext>
                  </a:extLst>
                </p14:cNvPr>
                <p14:cNvContentPartPr/>
                <p14:nvPr/>
              </p14:nvContentPartPr>
              <p14:xfrm>
                <a:off x="7511497" y="4302603"/>
                <a:ext cx="219240" cy="172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526D9EA-47AB-4877-96A0-8DC48210CB4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502497" y="4293603"/>
                  <a:ext cx="23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82B1C48C-C59F-4F8B-8DEA-A398270EF781}"/>
                    </a:ext>
                  </a:extLst>
                </p14:cNvPr>
                <p14:cNvContentPartPr/>
                <p14:nvPr/>
              </p14:nvContentPartPr>
              <p14:xfrm>
                <a:off x="7478017" y="4343643"/>
                <a:ext cx="168480" cy="1839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82B1C48C-C59F-4F8B-8DEA-A398270EF78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469017" y="4334643"/>
                  <a:ext cx="1861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1ACE814-D0E1-43BB-876C-6F944FDE7677}"/>
                    </a:ext>
                  </a:extLst>
                </p14:cNvPr>
                <p14:cNvContentPartPr/>
                <p14:nvPr/>
              </p14:nvContentPartPr>
              <p14:xfrm>
                <a:off x="7642897" y="4437243"/>
                <a:ext cx="110160" cy="25884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1ACE814-D0E1-43BB-876C-6F944FDE7677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634257" y="4428243"/>
                  <a:ext cx="127800" cy="27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4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965D0B80-B88B-467A-8142-392E7FF4628E}"/>
                  </a:ext>
                </a:extLst>
              </p14:cNvPr>
              <p14:cNvContentPartPr/>
              <p14:nvPr/>
            </p14:nvContentPartPr>
            <p14:xfrm>
              <a:off x="7976977" y="3898323"/>
              <a:ext cx="268920" cy="718560"/>
            </p14:xfrm>
          </p:contentPart>
        </mc:Choice>
        <mc:Fallback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965D0B80-B88B-467A-8142-392E7FF4628E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7968337" y="3889683"/>
                <a:ext cx="286560" cy="73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6" name="Group 185">
            <a:extLst>
              <a:ext uri="{FF2B5EF4-FFF2-40B4-BE49-F238E27FC236}">
                <a16:creationId xmlns:a16="http://schemas.microsoft.com/office/drawing/2014/main" id="{AB99B52E-DA29-44E6-974A-C841D9E742E7}"/>
              </a:ext>
            </a:extLst>
          </p:cNvPr>
          <p:cNvGrpSpPr/>
          <p:nvPr/>
        </p:nvGrpSpPr>
        <p:grpSpPr>
          <a:xfrm>
            <a:off x="2231737" y="4348323"/>
            <a:ext cx="1067040" cy="756720"/>
            <a:chOff x="2231737" y="4348323"/>
            <a:chExt cx="1067040" cy="756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C9D6990-BD4E-4B8F-BBF2-E94A37446653}"/>
                    </a:ext>
                  </a:extLst>
                </p14:cNvPr>
                <p14:cNvContentPartPr/>
                <p14:nvPr/>
              </p14:nvContentPartPr>
              <p14:xfrm>
                <a:off x="2231737" y="4365963"/>
                <a:ext cx="236520" cy="5706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C9D6990-BD4E-4B8F-BBF2-E94A3744665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223097" y="4357323"/>
                  <a:ext cx="254160" cy="58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CD12294-1F76-4F5E-8D33-CB9CD2B3C49B}"/>
                    </a:ext>
                  </a:extLst>
                </p14:cNvPr>
                <p14:cNvContentPartPr/>
                <p14:nvPr/>
              </p14:nvContentPartPr>
              <p14:xfrm>
                <a:off x="2569417" y="4348323"/>
                <a:ext cx="151920" cy="25200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CD12294-1F76-4F5E-8D33-CB9CD2B3C49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560777" y="4339323"/>
                  <a:ext cx="1695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11C5122A-F03C-4586-A82F-6505F0EF7CEF}"/>
                    </a:ext>
                  </a:extLst>
                </p14:cNvPr>
                <p14:cNvContentPartPr/>
                <p14:nvPr/>
              </p14:nvContentPartPr>
              <p14:xfrm>
                <a:off x="2457097" y="4672683"/>
                <a:ext cx="331200" cy="226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11C5122A-F03C-4586-A82F-6505F0EF7CE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448097" y="4664043"/>
                  <a:ext cx="3488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90B8E88-8877-4CAB-A3E7-097CCCE6CCEC}"/>
                    </a:ext>
                  </a:extLst>
                </p14:cNvPr>
                <p14:cNvContentPartPr/>
                <p14:nvPr/>
              </p14:nvContentPartPr>
              <p14:xfrm>
                <a:off x="2425777" y="4761963"/>
                <a:ext cx="127080" cy="2142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90B8E88-8877-4CAB-A3E7-097CCCE6CCE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416777" y="4753323"/>
                  <a:ext cx="1447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BF56D9A-C429-406B-97BB-180646D6B7BE}"/>
                    </a:ext>
                  </a:extLst>
                </p14:cNvPr>
                <p14:cNvContentPartPr/>
                <p14:nvPr/>
              </p14:nvContentPartPr>
              <p14:xfrm>
                <a:off x="2603257" y="4818483"/>
                <a:ext cx="72720" cy="2865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BF56D9A-C429-406B-97BB-180646D6B7B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594617" y="4809843"/>
                  <a:ext cx="903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8DA29F01-E2A1-4EA6-90E5-056DFB41BCE2}"/>
                    </a:ext>
                  </a:extLst>
                </p14:cNvPr>
                <p14:cNvContentPartPr/>
                <p14:nvPr/>
              </p14:nvContentPartPr>
              <p14:xfrm>
                <a:off x="2888737" y="4628043"/>
                <a:ext cx="120960" cy="3848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8DA29F01-E2A1-4EA6-90E5-056DFB41BCE2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880097" y="4619043"/>
                  <a:ext cx="13860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693E5F13-7AB8-468E-AA45-4F3EC295225B}"/>
                    </a:ext>
                  </a:extLst>
                </p14:cNvPr>
                <p14:cNvContentPartPr/>
                <p14:nvPr/>
              </p14:nvContentPartPr>
              <p14:xfrm>
                <a:off x="3186097" y="4745763"/>
                <a:ext cx="112680" cy="612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693E5F13-7AB8-468E-AA45-4F3EC295225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177457" y="473676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165FFE37-DB96-4161-9655-9641D055A2E2}"/>
              </a:ext>
            </a:extLst>
          </p:cNvPr>
          <p:cNvGrpSpPr/>
          <p:nvPr/>
        </p:nvGrpSpPr>
        <p:grpSpPr>
          <a:xfrm>
            <a:off x="3578497" y="4313763"/>
            <a:ext cx="1397520" cy="679320"/>
            <a:chOff x="3578497" y="4313763"/>
            <a:chExt cx="1397520" cy="67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0AFB01B-B90D-49C1-A0AF-A965A26D7ED9}"/>
                    </a:ext>
                  </a:extLst>
                </p14:cNvPr>
                <p14:cNvContentPartPr/>
                <p14:nvPr/>
              </p14:nvContentPartPr>
              <p14:xfrm>
                <a:off x="3578497" y="4611123"/>
                <a:ext cx="73440" cy="31824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0AFB01B-B90D-49C1-A0AF-A965A26D7ED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569857" y="4602123"/>
                  <a:ext cx="9108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E84023B-94A1-4C9D-847D-2E14453E2DA4}"/>
                    </a:ext>
                  </a:extLst>
                </p14:cNvPr>
                <p14:cNvContentPartPr/>
                <p14:nvPr/>
              </p14:nvContentPartPr>
              <p14:xfrm>
                <a:off x="3938137" y="4357683"/>
                <a:ext cx="134640" cy="2257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E84023B-94A1-4C9D-847D-2E14453E2DA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929137" y="4349043"/>
                  <a:ext cx="15228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2966A0B-C997-4C87-B99F-AE3DAA099996}"/>
                    </a:ext>
                  </a:extLst>
                </p14:cNvPr>
                <p14:cNvContentPartPr/>
                <p14:nvPr/>
              </p14:nvContentPartPr>
              <p14:xfrm>
                <a:off x="3836977" y="4689603"/>
                <a:ext cx="224640" cy="396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2966A0B-C997-4C87-B99F-AE3DAA09999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827977" y="4680963"/>
                  <a:ext cx="2422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9E85980-1CF3-453A-87F8-40FFCF018A47}"/>
                    </a:ext>
                  </a:extLst>
                </p14:cNvPr>
                <p14:cNvContentPartPr/>
                <p14:nvPr/>
              </p14:nvContentPartPr>
              <p14:xfrm>
                <a:off x="3830857" y="4686003"/>
                <a:ext cx="141840" cy="2113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9E85980-1CF3-453A-87F8-40FFCF018A4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822217" y="4677363"/>
                  <a:ext cx="1594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CBE50F9-19DC-49C1-B8DB-C9F6A2E103F0}"/>
                    </a:ext>
                  </a:extLst>
                </p14:cNvPr>
                <p14:cNvContentPartPr/>
                <p14:nvPr/>
              </p14:nvContentPartPr>
              <p14:xfrm>
                <a:off x="3999697" y="4785003"/>
                <a:ext cx="65880" cy="18540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CBE50F9-19DC-49C1-B8DB-C9F6A2E103F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990697" y="4776003"/>
                  <a:ext cx="835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D3EB574-F733-4EE7-BAF8-59AB70F99ED5}"/>
                    </a:ext>
                  </a:extLst>
                </p14:cNvPr>
                <p14:cNvContentPartPr/>
                <p14:nvPr/>
              </p14:nvContentPartPr>
              <p14:xfrm>
                <a:off x="4134337" y="4313763"/>
                <a:ext cx="196920" cy="6793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D3EB574-F733-4EE7-BAF8-59AB70F99ED5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125337" y="4305123"/>
                  <a:ext cx="214560" cy="69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7174BD3-4B81-45C4-B9B1-3B69EF13055C}"/>
                    </a:ext>
                  </a:extLst>
                </p14:cNvPr>
                <p14:cNvContentPartPr/>
                <p14:nvPr/>
              </p14:nvContentPartPr>
              <p14:xfrm>
                <a:off x="4476337" y="4584123"/>
                <a:ext cx="202680" cy="385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7174BD3-4B81-45C4-B9B1-3B69EF13055C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467697" y="4575123"/>
                  <a:ext cx="2203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49B354F-7AF2-490D-AFB2-C925A2068436}"/>
                    </a:ext>
                  </a:extLst>
                </p14:cNvPr>
                <p14:cNvContentPartPr/>
                <p14:nvPr/>
              </p14:nvContentPartPr>
              <p14:xfrm>
                <a:off x="4504417" y="4503843"/>
                <a:ext cx="140760" cy="36000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49B354F-7AF2-490D-AFB2-C925A206843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495417" y="4495203"/>
                  <a:ext cx="15840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4D267AC3-0086-4066-A420-A511FDAC02C2}"/>
                    </a:ext>
                  </a:extLst>
                </p14:cNvPr>
                <p14:cNvContentPartPr/>
                <p14:nvPr/>
              </p14:nvContentPartPr>
              <p14:xfrm>
                <a:off x="4675417" y="4487643"/>
                <a:ext cx="104400" cy="37080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D267AC3-0086-4066-A420-A511FDAC02C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666777" y="4478643"/>
                  <a:ext cx="12204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4CF4CE5-ECE1-4DDF-83B4-1079A7B6373D}"/>
                    </a:ext>
                  </a:extLst>
                </p14:cNvPr>
                <p14:cNvContentPartPr/>
                <p14:nvPr/>
              </p14:nvContentPartPr>
              <p14:xfrm>
                <a:off x="4729417" y="4594203"/>
                <a:ext cx="93600" cy="2865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4CF4CE5-ECE1-4DDF-83B4-1079A7B6373D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720417" y="4585203"/>
                  <a:ext cx="1112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055A4D08-A50D-417E-94FC-E1105341E99C}"/>
                    </a:ext>
                  </a:extLst>
                </p14:cNvPr>
                <p14:cNvContentPartPr/>
                <p14:nvPr/>
              </p14:nvContentPartPr>
              <p14:xfrm>
                <a:off x="4857937" y="4487643"/>
                <a:ext cx="118080" cy="4435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055A4D08-A50D-417E-94FC-E1105341E99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848937" y="4479003"/>
                  <a:ext cx="135720" cy="46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ED5257AA-8FB3-47D6-A0A8-93913C4080EA}"/>
              </a:ext>
            </a:extLst>
          </p:cNvPr>
          <p:cNvGrpSpPr/>
          <p:nvPr/>
        </p:nvGrpSpPr>
        <p:grpSpPr>
          <a:xfrm>
            <a:off x="3870457" y="5525523"/>
            <a:ext cx="146520" cy="123840"/>
            <a:chOff x="3870457" y="5525523"/>
            <a:chExt cx="146520" cy="12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7D6A329-0FB5-4EC7-B7D7-C44512B567A1}"/>
                    </a:ext>
                  </a:extLst>
                </p14:cNvPr>
                <p14:cNvContentPartPr/>
                <p14:nvPr/>
              </p14:nvContentPartPr>
              <p14:xfrm>
                <a:off x="3943537" y="5525523"/>
                <a:ext cx="73440" cy="612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7D6A329-0FB5-4EC7-B7D7-C44512B567A1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934537" y="551652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BAAB070-5DF5-47CE-882C-F96F13DA1BEF}"/>
                    </a:ext>
                  </a:extLst>
                </p14:cNvPr>
                <p14:cNvContentPartPr/>
                <p14:nvPr/>
              </p14:nvContentPartPr>
              <p14:xfrm>
                <a:off x="3870457" y="5637843"/>
                <a:ext cx="112680" cy="115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BAAB070-5DF5-47CE-882C-F96F13DA1BEF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861817" y="562884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5ED1C18-D791-44DB-A99C-19E2BBAF21F9}"/>
              </a:ext>
            </a:extLst>
          </p:cNvPr>
          <p:cNvGrpSpPr/>
          <p:nvPr/>
        </p:nvGrpSpPr>
        <p:grpSpPr>
          <a:xfrm>
            <a:off x="4207057" y="5373963"/>
            <a:ext cx="247320" cy="415800"/>
            <a:chOff x="4207057" y="5373963"/>
            <a:chExt cx="247320" cy="415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0180A313-4EC5-45B3-9F85-D7A7D32FC882}"/>
                    </a:ext>
                  </a:extLst>
                </p14:cNvPr>
                <p14:cNvContentPartPr/>
                <p14:nvPr/>
              </p14:nvContentPartPr>
              <p14:xfrm>
                <a:off x="4263217" y="5480523"/>
                <a:ext cx="151920" cy="1152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0180A313-4EC5-45B3-9F85-D7A7D32FC88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254577" y="5471883"/>
                  <a:ext cx="16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3223501-CEF8-4217-B499-0BBFC568FCC0}"/>
                    </a:ext>
                  </a:extLst>
                </p14:cNvPr>
                <p14:cNvContentPartPr/>
                <p14:nvPr/>
              </p14:nvContentPartPr>
              <p14:xfrm>
                <a:off x="4207057" y="5373963"/>
                <a:ext cx="247320" cy="41580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3223501-CEF8-4217-B499-0BBFC568FCC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198417" y="5364963"/>
                  <a:ext cx="264960" cy="43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8C4CC571-4EE8-42E0-95C8-E219012B4601}"/>
              </a:ext>
            </a:extLst>
          </p:cNvPr>
          <p:cNvGrpSpPr/>
          <p:nvPr/>
        </p:nvGrpSpPr>
        <p:grpSpPr>
          <a:xfrm>
            <a:off x="4602697" y="5323563"/>
            <a:ext cx="406800" cy="482760"/>
            <a:chOff x="4602697" y="5323563"/>
            <a:chExt cx="406800" cy="48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514A17B8-0D63-42FD-AD82-B56EB75B46F9}"/>
                    </a:ext>
                  </a:extLst>
                </p14:cNvPr>
                <p14:cNvContentPartPr/>
                <p14:nvPr/>
              </p14:nvContentPartPr>
              <p14:xfrm>
                <a:off x="4602697" y="5323563"/>
                <a:ext cx="98640" cy="3369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514A17B8-0D63-42FD-AD82-B56EB75B46F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593697" y="5314563"/>
                  <a:ext cx="1162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06CAB85-624F-4BD3-AA03-90DE9463988A}"/>
                    </a:ext>
                  </a:extLst>
                </p14:cNvPr>
                <p14:cNvContentPartPr/>
                <p14:nvPr/>
              </p14:nvContentPartPr>
              <p14:xfrm>
                <a:off x="4745257" y="5426523"/>
                <a:ext cx="62280" cy="2732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06CAB85-624F-4BD3-AA03-90DE9463988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736617" y="5417523"/>
                  <a:ext cx="799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872BACAF-1B8A-4463-A638-F7210A901583}"/>
                    </a:ext>
                  </a:extLst>
                </p14:cNvPr>
                <p14:cNvContentPartPr/>
                <p14:nvPr/>
              </p14:nvContentPartPr>
              <p14:xfrm>
                <a:off x="4824097" y="5362803"/>
                <a:ext cx="185400" cy="44352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872BACAF-1B8A-4463-A638-F7210A90158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815457" y="5354163"/>
                  <a:ext cx="203040" cy="461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35103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B6CE393E-056B-4864-99B7-68AADFD4B19F}"/>
                  </a:ext>
                </a:extLst>
              </p14:cNvPr>
              <p14:cNvContentPartPr/>
              <p14:nvPr/>
            </p14:nvContentPartPr>
            <p14:xfrm>
              <a:off x="1789297" y="2305323"/>
              <a:ext cx="101160" cy="17280"/>
            </p14:xfrm>
          </p:contentPart>
        </mc:Choice>
        <mc:Fallback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B6CE393E-056B-4864-99B7-68AADFD4B19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80657" y="2296683"/>
                <a:ext cx="1188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4A0B930E-B421-497F-9D33-118463B23D25}"/>
                  </a:ext>
                </a:extLst>
              </p14:cNvPr>
              <p14:cNvContentPartPr/>
              <p14:nvPr/>
            </p14:nvContentPartPr>
            <p14:xfrm>
              <a:off x="2035897" y="2211723"/>
              <a:ext cx="124200" cy="310680"/>
            </p14:xfrm>
          </p:contentPart>
        </mc:Choice>
        <mc:Fallback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4A0B930E-B421-497F-9D33-118463B23D2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7257" y="2203083"/>
                <a:ext cx="141840" cy="3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49A8E24-DFCC-4EE1-9D7B-E1ADD3C9982B}"/>
                  </a:ext>
                </a:extLst>
              </p14:cNvPr>
              <p14:cNvContentPartPr/>
              <p14:nvPr/>
            </p14:nvContentPartPr>
            <p14:xfrm>
              <a:off x="2367457" y="2036403"/>
              <a:ext cx="106560" cy="149760"/>
            </p14:xfrm>
          </p:contentPart>
        </mc:Choice>
        <mc:Fallback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49A8E24-DFCC-4EE1-9D7B-E1ADD3C9982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58457" y="2027763"/>
                <a:ext cx="124200" cy="16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315A855-4697-4F92-A9AA-A18CB021DA42}"/>
                  </a:ext>
                </a:extLst>
              </p14:cNvPr>
              <p14:cNvContentPartPr/>
              <p14:nvPr/>
            </p14:nvContentPartPr>
            <p14:xfrm>
              <a:off x="2260537" y="2328003"/>
              <a:ext cx="269640" cy="28440"/>
            </p14:xfrm>
          </p:contentPart>
        </mc:Choice>
        <mc:Fallback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315A855-4697-4F92-A9AA-A18CB021DA4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51897" y="2319003"/>
                <a:ext cx="28728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D451F65B-29D1-4FBC-B72A-4691770D8F1C}"/>
                  </a:ext>
                </a:extLst>
              </p14:cNvPr>
              <p14:cNvContentPartPr/>
              <p14:nvPr/>
            </p14:nvContentPartPr>
            <p14:xfrm>
              <a:off x="2282857" y="2327283"/>
              <a:ext cx="151560" cy="21384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D451F65B-29D1-4FBC-B72A-4691770D8F1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74217" y="2318643"/>
                <a:ext cx="1692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A02F28EB-216E-4E35-BDEE-4DCB584629A4}"/>
                  </a:ext>
                </a:extLst>
              </p14:cNvPr>
              <p14:cNvContentPartPr/>
              <p14:nvPr/>
            </p14:nvContentPartPr>
            <p14:xfrm>
              <a:off x="2468257" y="2456523"/>
              <a:ext cx="149040" cy="14652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A02F28EB-216E-4E35-BDEE-4DCB584629A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59257" y="2447523"/>
                <a:ext cx="16668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1BC10F0D-D165-4A87-A7AA-45006B21BC61}"/>
                  </a:ext>
                </a:extLst>
              </p14:cNvPr>
              <p14:cNvContentPartPr/>
              <p14:nvPr/>
            </p14:nvContentPartPr>
            <p14:xfrm>
              <a:off x="2804857" y="2222883"/>
              <a:ext cx="168480" cy="1656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1BC10F0D-D165-4A87-A7AA-45006B21BC6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795857" y="2214243"/>
                <a:ext cx="18612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DB73089E-80B3-4694-B401-6E277161AE0A}"/>
                  </a:ext>
                </a:extLst>
              </p14:cNvPr>
              <p14:cNvContentPartPr/>
              <p14:nvPr/>
            </p14:nvContentPartPr>
            <p14:xfrm>
              <a:off x="2821417" y="2103363"/>
              <a:ext cx="135000" cy="365400"/>
            </p14:xfrm>
          </p:contentPart>
        </mc:Choice>
        <mc:Fallback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DB73089E-80B3-4694-B401-6E277161AE0A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812777" y="2094723"/>
                <a:ext cx="152640" cy="38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086D8469-02A2-4964-9598-933715BB0DB8}"/>
                  </a:ext>
                </a:extLst>
              </p14:cNvPr>
              <p14:cNvContentPartPr/>
              <p14:nvPr/>
            </p14:nvContentPartPr>
            <p14:xfrm>
              <a:off x="3129937" y="2081043"/>
              <a:ext cx="90360" cy="286560"/>
            </p14:xfrm>
          </p:contentPart>
        </mc:Choice>
        <mc:Fallback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086D8469-02A2-4964-9598-933715BB0DB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121297" y="2072403"/>
                <a:ext cx="108000" cy="30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C8FB8235-BCF8-4BBA-B9C2-EC35C16FA24B}"/>
                  </a:ext>
                </a:extLst>
              </p14:cNvPr>
              <p14:cNvContentPartPr/>
              <p14:nvPr/>
            </p14:nvContentPartPr>
            <p14:xfrm>
              <a:off x="3181057" y="2243763"/>
              <a:ext cx="111960" cy="19404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C8FB8235-BCF8-4BBA-B9C2-EC35C16FA24B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172057" y="2234763"/>
                <a:ext cx="12960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39400594-5A43-4405-B5C7-E49A2F957074}"/>
                  </a:ext>
                </a:extLst>
              </p14:cNvPr>
              <p14:cNvContentPartPr/>
              <p14:nvPr/>
            </p14:nvContentPartPr>
            <p14:xfrm>
              <a:off x="3376897" y="2108763"/>
              <a:ext cx="95040" cy="33732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39400594-5A43-4405-B5C7-E49A2F957074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68257" y="2099763"/>
                <a:ext cx="11268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19BCD55B-7148-4180-BABD-A0AC35014759}"/>
                  </a:ext>
                </a:extLst>
              </p14:cNvPr>
              <p14:cNvContentPartPr/>
              <p14:nvPr/>
            </p14:nvContentPartPr>
            <p14:xfrm>
              <a:off x="3691177" y="2204523"/>
              <a:ext cx="146160" cy="10692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19BCD55B-7148-4180-BABD-A0AC35014759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682177" y="2195523"/>
                <a:ext cx="16380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33DB936F-AB27-48E0-A2B2-CB090A91A9DA}"/>
                  </a:ext>
                </a:extLst>
              </p14:cNvPr>
              <p14:cNvContentPartPr/>
              <p14:nvPr/>
            </p14:nvContentPartPr>
            <p14:xfrm>
              <a:off x="4257817" y="2254923"/>
              <a:ext cx="78840" cy="612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33DB936F-AB27-48E0-A2B2-CB090A91A9D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248817" y="2246283"/>
                <a:ext cx="9648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1C42327D-6B32-47DC-B531-31B133F9A550}"/>
                  </a:ext>
                </a:extLst>
              </p14:cNvPr>
              <p14:cNvContentPartPr/>
              <p14:nvPr/>
            </p14:nvContentPartPr>
            <p14:xfrm>
              <a:off x="4566697" y="2170683"/>
              <a:ext cx="123120" cy="37620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1C42327D-6B32-47DC-B531-31B133F9A550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558057" y="2162043"/>
                <a:ext cx="140760" cy="3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12E23E38-EFB5-435A-BADF-9FDCACBF6AB0}"/>
                  </a:ext>
                </a:extLst>
              </p14:cNvPr>
              <p14:cNvContentPartPr/>
              <p14:nvPr/>
            </p14:nvContentPartPr>
            <p14:xfrm>
              <a:off x="5071057" y="1902483"/>
              <a:ext cx="118080" cy="21276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12E23E38-EFB5-435A-BADF-9FDCACBF6AB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062417" y="1893483"/>
                <a:ext cx="13572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C3796610-56C0-4259-9600-ADE2E1044A78}"/>
                  </a:ext>
                </a:extLst>
              </p14:cNvPr>
              <p14:cNvContentPartPr/>
              <p14:nvPr/>
            </p14:nvContentPartPr>
            <p14:xfrm>
              <a:off x="4970257" y="2137203"/>
              <a:ext cx="314640" cy="3384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C3796610-56C0-4259-9600-ADE2E1044A78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961257" y="2128203"/>
                <a:ext cx="33228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05461533-83C8-4923-A9CE-0C65083B781E}"/>
                  </a:ext>
                </a:extLst>
              </p14:cNvPr>
              <p14:cNvContentPartPr/>
              <p14:nvPr/>
            </p14:nvContentPartPr>
            <p14:xfrm>
              <a:off x="4924897" y="2256363"/>
              <a:ext cx="102240" cy="15048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05461533-83C8-4923-A9CE-0C65083B781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915897" y="2247723"/>
                <a:ext cx="11988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E000E9CF-3727-40AC-815E-E3B7031292F1}"/>
                  </a:ext>
                </a:extLst>
              </p14:cNvPr>
              <p14:cNvContentPartPr/>
              <p14:nvPr/>
            </p14:nvContentPartPr>
            <p14:xfrm>
              <a:off x="5104897" y="2328003"/>
              <a:ext cx="79200" cy="224640"/>
            </p14:xfrm>
          </p:contentPart>
        </mc:Choice>
        <mc:Fallback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E000E9CF-3727-40AC-815E-E3B7031292F1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095897" y="2319363"/>
                <a:ext cx="9684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3523839-A088-4460-AE95-B400E8B6AB9E}"/>
                  </a:ext>
                </a:extLst>
              </p14:cNvPr>
              <p14:cNvContentPartPr/>
              <p14:nvPr/>
            </p14:nvContentPartPr>
            <p14:xfrm>
              <a:off x="5487937" y="2069523"/>
              <a:ext cx="228960" cy="324000"/>
            </p14:xfrm>
          </p:contentPart>
        </mc:Choice>
        <mc:Fallback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3523839-A088-4460-AE95-B400E8B6AB9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478937" y="2060883"/>
                <a:ext cx="24660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2D7C17AC-D79E-41C2-8438-B55655E12729}"/>
                  </a:ext>
                </a:extLst>
              </p14:cNvPr>
              <p14:cNvContentPartPr/>
              <p14:nvPr/>
            </p14:nvContentPartPr>
            <p14:xfrm>
              <a:off x="5868097" y="2014083"/>
              <a:ext cx="196200" cy="331200"/>
            </p14:xfrm>
          </p:contentPart>
        </mc:Choice>
        <mc:Fallback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2D7C17AC-D79E-41C2-8438-B55655E1272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859097" y="2005443"/>
                <a:ext cx="213840" cy="34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976CDC88-1D11-4549-836F-B48A1F22DC1B}"/>
                  </a:ext>
                </a:extLst>
              </p14:cNvPr>
              <p14:cNvContentPartPr/>
              <p14:nvPr/>
            </p14:nvContentPartPr>
            <p14:xfrm>
              <a:off x="6221257" y="2064123"/>
              <a:ext cx="106920" cy="30312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976CDC88-1D11-4549-836F-B48A1F22DC1B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212257" y="2055483"/>
                <a:ext cx="124560" cy="32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6693B7E7-6AC4-40C0-9AF4-DD600509A770}"/>
                  </a:ext>
                </a:extLst>
              </p14:cNvPr>
              <p14:cNvContentPartPr/>
              <p14:nvPr/>
            </p14:nvContentPartPr>
            <p14:xfrm>
              <a:off x="6586657" y="1761363"/>
              <a:ext cx="105840" cy="359640"/>
            </p14:xfrm>
          </p:contentPart>
        </mc:Choice>
        <mc:Fallback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6693B7E7-6AC4-40C0-9AF4-DD600509A770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578017" y="1752363"/>
                <a:ext cx="12348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2CE26911-2F9E-4647-9686-18F24FB4E2FF}"/>
                  </a:ext>
                </a:extLst>
              </p14:cNvPr>
              <p14:cNvContentPartPr/>
              <p14:nvPr/>
            </p14:nvContentPartPr>
            <p14:xfrm>
              <a:off x="6547417" y="2041803"/>
              <a:ext cx="122760" cy="79200"/>
            </p14:xfrm>
          </p:contentPart>
        </mc:Choice>
        <mc:Fallback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2CE26911-2F9E-4647-9686-18F24FB4E2FF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538417" y="2032803"/>
                <a:ext cx="140400" cy="9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212CD580-D14F-47DD-82C1-21C0FD83CECE}"/>
              </a:ext>
            </a:extLst>
          </p:cNvPr>
          <p:cNvGrpSpPr/>
          <p:nvPr/>
        </p:nvGrpSpPr>
        <p:grpSpPr>
          <a:xfrm>
            <a:off x="442897" y="89523"/>
            <a:ext cx="6591240" cy="1806840"/>
            <a:chOff x="442897" y="89523"/>
            <a:chExt cx="6591240" cy="1806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DFA81D9-D8C3-491D-AB39-0CE396571AC6}"/>
                    </a:ext>
                  </a:extLst>
                </p14:cNvPr>
                <p14:cNvContentPartPr/>
                <p14:nvPr/>
              </p14:nvContentPartPr>
              <p14:xfrm>
                <a:off x="2626297" y="313443"/>
                <a:ext cx="61200" cy="2700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DFA81D9-D8C3-491D-AB39-0CE396571AC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617297" y="304803"/>
                  <a:ext cx="788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19A095A-5B41-4A3A-A3C1-FC0E5BF9869E}"/>
                    </a:ext>
                  </a:extLst>
                </p14:cNvPr>
                <p14:cNvContentPartPr/>
                <p14:nvPr/>
              </p14:nvContentPartPr>
              <p14:xfrm>
                <a:off x="3001057" y="420723"/>
                <a:ext cx="135000" cy="396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19A095A-5B41-4A3A-A3C1-FC0E5BF9869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992417" y="411723"/>
                  <a:ext cx="1526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4573ACC-5769-4091-9E0E-3E4BAFF4D83C}"/>
                    </a:ext>
                  </a:extLst>
                </p14:cNvPr>
                <p14:cNvContentPartPr/>
                <p14:nvPr/>
              </p14:nvContentPartPr>
              <p14:xfrm>
                <a:off x="2139217" y="134883"/>
                <a:ext cx="153000" cy="2077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4573ACC-5769-4091-9E0E-3E4BAFF4D83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130217" y="125883"/>
                  <a:ext cx="17064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3FB09D6-353F-49BD-BB77-B16B622722E3}"/>
                    </a:ext>
                  </a:extLst>
                </p14:cNvPr>
                <p14:cNvContentPartPr/>
                <p14:nvPr/>
              </p14:nvContentPartPr>
              <p14:xfrm>
                <a:off x="1963177" y="420723"/>
                <a:ext cx="402120" cy="511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3FB09D6-353F-49BD-BB77-B16B622722E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54537" y="411723"/>
                  <a:ext cx="41976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B0F2A2F-4625-4B9D-B17F-4D8AD7E61372}"/>
                    </a:ext>
                  </a:extLst>
                </p14:cNvPr>
                <p14:cNvContentPartPr/>
                <p14:nvPr/>
              </p14:nvContentPartPr>
              <p14:xfrm>
                <a:off x="2035897" y="472923"/>
                <a:ext cx="163800" cy="2210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B0F2A2F-4625-4B9D-B17F-4D8AD7E6137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027257" y="463923"/>
                  <a:ext cx="1814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6B6BF94-3579-4EAC-86AC-E96AB5787999}"/>
                    </a:ext>
                  </a:extLst>
                </p14:cNvPr>
                <p14:cNvContentPartPr/>
                <p14:nvPr/>
              </p14:nvContentPartPr>
              <p14:xfrm>
                <a:off x="2266297" y="538443"/>
                <a:ext cx="72720" cy="2638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6B6BF94-3579-4EAC-86AC-E96AB578799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257297" y="529443"/>
                  <a:ext cx="903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8296D30-6A55-4854-9062-E781FD4A8764}"/>
                    </a:ext>
                  </a:extLst>
                </p14:cNvPr>
                <p14:cNvContentPartPr/>
                <p14:nvPr/>
              </p14:nvContentPartPr>
              <p14:xfrm>
                <a:off x="1835737" y="89523"/>
                <a:ext cx="307440" cy="7747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8296D30-6A55-4854-9062-E781FD4A876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826737" y="80523"/>
                  <a:ext cx="325080" cy="79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B62BEEE-DDFA-470D-9BBD-B145A6650D6F}"/>
                    </a:ext>
                  </a:extLst>
                </p14:cNvPr>
                <p14:cNvContentPartPr/>
                <p14:nvPr/>
              </p14:nvContentPartPr>
              <p14:xfrm>
                <a:off x="3376897" y="288243"/>
                <a:ext cx="123840" cy="2620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B62BEEE-DDFA-470D-9BBD-B145A6650D6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368257" y="279243"/>
                  <a:ext cx="14148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D4283EF-2470-4073-A8FE-AF925B00C31D}"/>
                    </a:ext>
                  </a:extLst>
                </p14:cNvPr>
                <p14:cNvContentPartPr/>
                <p14:nvPr/>
              </p14:nvContentPartPr>
              <p14:xfrm>
                <a:off x="3718897" y="124083"/>
                <a:ext cx="96120" cy="1728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D4283EF-2470-4073-A8FE-AF925B00C31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709897" y="115443"/>
                  <a:ext cx="1137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0EE8D31-E53F-4788-B8FA-5D2EB9EAA0D1}"/>
                    </a:ext>
                  </a:extLst>
                </p14:cNvPr>
                <p14:cNvContentPartPr/>
                <p14:nvPr/>
              </p14:nvContentPartPr>
              <p14:xfrm>
                <a:off x="3646177" y="364563"/>
                <a:ext cx="252720" cy="507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0EE8D31-E53F-4788-B8FA-5D2EB9EAA0D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637537" y="355563"/>
                  <a:ext cx="2703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9A00B6D-847E-4840-A30C-8DBCAE2EEC18}"/>
                    </a:ext>
                  </a:extLst>
                </p14:cNvPr>
                <p14:cNvContentPartPr/>
                <p14:nvPr/>
              </p14:nvContentPartPr>
              <p14:xfrm>
                <a:off x="3651937" y="426123"/>
                <a:ext cx="230760" cy="303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9A00B6D-847E-4840-A30C-8DBCAE2EEC1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642937" y="417123"/>
                  <a:ext cx="24840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2DC21FE-4960-4BBB-A4F8-481670A071E0}"/>
                    </a:ext>
                  </a:extLst>
                </p14:cNvPr>
                <p14:cNvContentPartPr/>
                <p14:nvPr/>
              </p14:nvContentPartPr>
              <p14:xfrm>
                <a:off x="4083937" y="89523"/>
                <a:ext cx="199440" cy="6735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2DC21FE-4960-4BBB-A4F8-481670A071E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074937" y="80883"/>
                  <a:ext cx="217080" cy="69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9BAB983-5342-4D37-88F7-2C8B2BC742DF}"/>
                    </a:ext>
                  </a:extLst>
                </p14:cNvPr>
                <p14:cNvContentPartPr/>
                <p14:nvPr/>
              </p14:nvContentPartPr>
              <p14:xfrm>
                <a:off x="4420177" y="352683"/>
                <a:ext cx="239400" cy="345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9BAB983-5342-4D37-88F7-2C8B2BC742D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411537" y="343683"/>
                  <a:ext cx="2570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CC8AAD5-E292-4598-A992-3E378E2BB794}"/>
                    </a:ext>
                  </a:extLst>
                </p14:cNvPr>
                <p14:cNvContentPartPr/>
                <p14:nvPr/>
              </p14:nvContentPartPr>
              <p14:xfrm>
                <a:off x="4437097" y="246843"/>
                <a:ext cx="163080" cy="334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CC8AAD5-E292-4598-A992-3E378E2BB79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428457" y="238203"/>
                  <a:ext cx="18072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3E1FFCF-FE2A-4C5D-A16E-1B3F4224BEF9}"/>
                    </a:ext>
                  </a:extLst>
                </p14:cNvPr>
                <p14:cNvContentPartPr/>
                <p14:nvPr/>
              </p14:nvContentPartPr>
              <p14:xfrm>
                <a:off x="4751737" y="167643"/>
                <a:ext cx="115920" cy="404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3E1FFCF-FE2A-4C5D-A16E-1B3F4224BEF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42737" y="158643"/>
                  <a:ext cx="13356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1977FE8-2AE1-45FA-A491-F3857B6B43A1}"/>
                    </a:ext>
                  </a:extLst>
                </p14:cNvPr>
                <p14:cNvContentPartPr/>
                <p14:nvPr/>
              </p14:nvContentPartPr>
              <p14:xfrm>
                <a:off x="4870897" y="336843"/>
                <a:ext cx="127440" cy="2077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1977FE8-2AE1-45FA-A491-F3857B6B43A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862257" y="327843"/>
                  <a:ext cx="1450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58B711F-E969-4F36-A46A-08D5C7A48264}"/>
                    </a:ext>
                  </a:extLst>
                </p14:cNvPr>
                <p14:cNvContentPartPr/>
                <p14:nvPr/>
              </p14:nvContentPartPr>
              <p14:xfrm>
                <a:off x="5138377" y="184923"/>
                <a:ext cx="106920" cy="437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58B711F-E969-4F36-A46A-08D5C7A4826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129737" y="176283"/>
                  <a:ext cx="124560" cy="45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13DB3B6-64F9-465F-A863-02E5F1DDE03B}"/>
                    </a:ext>
                  </a:extLst>
                </p14:cNvPr>
                <p14:cNvContentPartPr/>
                <p14:nvPr/>
              </p14:nvContentPartPr>
              <p14:xfrm>
                <a:off x="2030497" y="1194723"/>
                <a:ext cx="197280" cy="2530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13DB3B6-64F9-465F-A863-02E5F1DDE03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021497" y="1185723"/>
                  <a:ext cx="2149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80DE219-3962-4FE1-94B1-C6882308F8BC}"/>
                    </a:ext>
                  </a:extLst>
                </p14:cNvPr>
                <p14:cNvContentPartPr/>
                <p14:nvPr/>
              </p14:nvContentPartPr>
              <p14:xfrm>
                <a:off x="1946257" y="1486323"/>
                <a:ext cx="415440" cy="45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80DE219-3962-4FE1-94B1-C6882308F8B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937617" y="1477683"/>
                  <a:ext cx="4330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05E86F3-0099-4586-9D88-18553DC6A546}"/>
                    </a:ext>
                  </a:extLst>
                </p14:cNvPr>
                <p14:cNvContentPartPr/>
                <p14:nvPr/>
              </p14:nvContentPartPr>
              <p14:xfrm>
                <a:off x="2002417" y="1514763"/>
                <a:ext cx="151920" cy="2188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05E86F3-0099-4586-9D88-18553DC6A54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993777" y="1506123"/>
                  <a:ext cx="1695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8A804DF-4DBE-4AC6-99AB-3DAE3813EC16}"/>
                    </a:ext>
                  </a:extLst>
                </p14:cNvPr>
                <p14:cNvContentPartPr/>
                <p14:nvPr/>
              </p14:nvContentPartPr>
              <p14:xfrm>
                <a:off x="2204377" y="1598643"/>
                <a:ext cx="22680" cy="900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8A804DF-4DBE-4AC6-99AB-3DAE3813EC1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95737" y="1589643"/>
                  <a:ext cx="40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33D2B6D-69B4-433B-B908-602E2825254F}"/>
                    </a:ext>
                  </a:extLst>
                </p14:cNvPr>
                <p14:cNvContentPartPr/>
                <p14:nvPr/>
              </p14:nvContentPartPr>
              <p14:xfrm>
                <a:off x="2187457" y="1682883"/>
                <a:ext cx="29160" cy="1285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33D2B6D-69B4-433B-B908-602E2825254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178817" y="1673883"/>
                  <a:ext cx="468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21F2A1A-EBFF-42B3-AEE4-7101E92CE2AD}"/>
                    </a:ext>
                  </a:extLst>
                </p14:cNvPr>
                <p14:cNvContentPartPr/>
                <p14:nvPr/>
              </p14:nvContentPartPr>
              <p14:xfrm>
                <a:off x="2501737" y="1430163"/>
                <a:ext cx="114840" cy="2696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21F2A1A-EBFF-42B3-AEE4-7101E92CE2A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493097" y="1421523"/>
                  <a:ext cx="1324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50022A0-7721-4DEC-B5F6-39E82AA8FE4B}"/>
                    </a:ext>
                  </a:extLst>
                </p14:cNvPr>
                <p14:cNvContentPartPr/>
                <p14:nvPr/>
              </p14:nvContentPartPr>
              <p14:xfrm>
                <a:off x="2761657" y="1424763"/>
                <a:ext cx="175680" cy="64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50022A0-7721-4DEC-B5F6-39E82AA8FE4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753017" y="1415763"/>
                  <a:ext cx="1933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A7CCD13-2A08-44FD-AADA-75EA71A85F41}"/>
                    </a:ext>
                  </a:extLst>
                </p14:cNvPr>
                <p14:cNvContentPartPr/>
                <p14:nvPr/>
              </p14:nvContentPartPr>
              <p14:xfrm>
                <a:off x="2855257" y="1284363"/>
                <a:ext cx="252720" cy="443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A7CCD13-2A08-44FD-AADA-75EA71A85F4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846257" y="1275723"/>
                  <a:ext cx="27036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AE27FA4-5E78-4647-B142-5FC880FEFFD5}"/>
                    </a:ext>
                  </a:extLst>
                </p14:cNvPr>
                <p14:cNvContentPartPr/>
                <p14:nvPr/>
              </p14:nvContentPartPr>
              <p14:xfrm>
                <a:off x="3158017" y="1430523"/>
                <a:ext cx="65880" cy="185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AE27FA4-5E78-4647-B142-5FC880FEFFD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49377" y="1421883"/>
                  <a:ext cx="835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F1B3740-70AD-45B1-A2C5-8239E6B7DC79}"/>
                    </a:ext>
                  </a:extLst>
                </p14:cNvPr>
                <p14:cNvContentPartPr/>
                <p14:nvPr/>
              </p14:nvContentPartPr>
              <p14:xfrm>
                <a:off x="3359977" y="1268163"/>
                <a:ext cx="146520" cy="4766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F1B3740-70AD-45B1-A2C5-8239E6B7DC7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351337" y="1259163"/>
                  <a:ext cx="16416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9A58250-127B-4889-B2C2-7C706BEC3043}"/>
                    </a:ext>
                  </a:extLst>
                </p14:cNvPr>
                <p14:cNvContentPartPr/>
                <p14:nvPr/>
              </p14:nvContentPartPr>
              <p14:xfrm>
                <a:off x="3674257" y="1424763"/>
                <a:ext cx="151920" cy="957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9A58250-127B-4889-B2C2-7C706BEC304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65257" y="1415763"/>
                  <a:ext cx="1695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04E90D8-FB30-4D72-8B3F-B82EC96E911F}"/>
                    </a:ext>
                  </a:extLst>
                </p14:cNvPr>
                <p14:cNvContentPartPr/>
                <p14:nvPr/>
              </p14:nvContentPartPr>
              <p14:xfrm>
                <a:off x="4157017" y="1323243"/>
                <a:ext cx="185400" cy="291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04E90D8-FB30-4D72-8B3F-B82EC96E911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48017" y="1314243"/>
                  <a:ext cx="2030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B1AC24B-1BF8-4965-9BE7-4A9724AF0F5D}"/>
                    </a:ext>
                  </a:extLst>
                </p14:cNvPr>
                <p14:cNvContentPartPr/>
                <p14:nvPr/>
              </p14:nvContentPartPr>
              <p14:xfrm>
                <a:off x="4173577" y="1228203"/>
                <a:ext cx="157320" cy="39852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B1AC24B-1BF8-4965-9BE7-4A9724AF0F5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64577" y="1219563"/>
                  <a:ext cx="17496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488CD87-8B50-46FA-ABD6-1ECCD5BA64BB}"/>
                    </a:ext>
                  </a:extLst>
                </p14:cNvPr>
                <p14:cNvContentPartPr/>
                <p14:nvPr/>
              </p14:nvContentPartPr>
              <p14:xfrm>
                <a:off x="4394257" y="1205883"/>
                <a:ext cx="88200" cy="3650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488CD87-8B50-46FA-ABD6-1ECCD5BA64B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385257" y="1197243"/>
                  <a:ext cx="1058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7898ACD-7DA3-4956-A04C-4BE46223885F}"/>
                    </a:ext>
                  </a:extLst>
                </p14:cNvPr>
                <p14:cNvContentPartPr/>
                <p14:nvPr/>
              </p14:nvContentPartPr>
              <p14:xfrm>
                <a:off x="4538257" y="1368603"/>
                <a:ext cx="55440" cy="17784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7898ACD-7DA3-4956-A04C-4BE46223885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529617" y="1359963"/>
                  <a:ext cx="7308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D403738-82CB-45BE-83C7-C1E51833B50A}"/>
                    </a:ext>
                  </a:extLst>
                </p14:cNvPr>
                <p14:cNvContentPartPr/>
                <p14:nvPr/>
              </p14:nvContentPartPr>
              <p14:xfrm>
                <a:off x="4700977" y="1211643"/>
                <a:ext cx="156600" cy="4150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D403738-82CB-45BE-83C7-C1E51833B50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691977" y="1203003"/>
                  <a:ext cx="17424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F0C605E-7278-43E9-8F20-229F6B89C3CB}"/>
                    </a:ext>
                  </a:extLst>
                </p14:cNvPr>
                <p14:cNvContentPartPr/>
                <p14:nvPr/>
              </p14:nvContentPartPr>
              <p14:xfrm>
                <a:off x="5031817" y="1424763"/>
                <a:ext cx="222840" cy="61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F0C605E-7278-43E9-8F20-229F6B89C3C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023177" y="1415763"/>
                  <a:ext cx="240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C8A27F0-5F92-4419-9D64-0B9C2E160629}"/>
                    </a:ext>
                  </a:extLst>
                </p14:cNvPr>
                <p14:cNvContentPartPr/>
                <p14:nvPr/>
              </p14:nvContentPartPr>
              <p14:xfrm>
                <a:off x="5172217" y="1335123"/>
                <a:ext cx="11520" cy="1911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C8A27F0-5F92-4419-9D64-0B9C2E16062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163217" y="1326123"/>
                  <a:ext cx="291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11E4529-44CB-4742-AC6C-7A5F4A70E5C0}"/>
                    </a:ext>
                  </a:extLst>
                </p14:cNvPr>
                <p14:cNvContentPartPr/>
                <p14:nvPr/>
              </p14:nvContentPartPr>
              <p14:xfrm>
                <a:off x="5435737" y="1284723"/>
                <a:ext cx="136080" cy="3405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11E4529-44CB-4742-AC6C-7A5F4A70E5C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426737" y="1275723"/>
                  <a:ext cx="1537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EF9E70A-B6C9-4DCF-B282-AA30DC0CAB37}"/>
                    </a:ext>
                  </a:extLst>
                </p14:cNvPr>
                <p14:cNvContentPartPr/>
                <p14:nvPr/>
              </p14:nvContentPartPr>
              <p14:xfrm>
                <a:off x="5844337" y="1088523"/>
                <a:ext cx="147240" cy="20772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EF9E70A-B6C9-4DCF-B282-AA30DC0CAB3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835697" y="1079523"/>
                  <a:ext cx="1648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55CEBD8-ED14-47C0-8E5E-6B0A1F4C535C}"/>
                    </a:ext>
                  </a:extLst>
                </p14:cNvPr>
                <p14:cNvContentPartPr/>
                <p14:nvPr/>
              </p14:nvContentPartPr>
              <p14:xfrm>
                <a:off x="5751817" y="1379763"/>
                <a:ext cx="379800" cy="342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55CEBD8-ED14-47C0-8E5E-6B0A1F4C535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743177" y="1370763"/>
                  <a:ext cx="3974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93A28DF-7250-4446-9103-178673F192A1}"/>
                    </a:ext>
                  </a:extLst>
                </p14:cNvPr>
                <p14:cNvContentPartPr/>
                <p14:nvPr/>
              </p14:nvContentPartPr>
              <p14:xfrm>
                <a:off x="5757217" y="1453563"/>
                <a:ext cx="136800" cy="2131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93A28DF-7250-4446-9103-178673F192A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48577" y="1444563"/>
                  <a:ext cx="1544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41AED9B-D02B-47D1-9AED-CB697D0D26F8}"/>
                    </a:ext>
                  </a:extLst>
                </p14:cNvPr>
                <p14:cNvContentPartPr/>
                <p14:nvPr/>
              </p14:nvContentPartPr>
              <p14:xfrm>
                <a:off x="5924257" y="1536363"/>
                <a:ext cx="106200" cy="2757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41AED9B-D02B-47D1-9AED-CB697D0D26F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915257" y="1527723"/>
                  <a:ext cx="1238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83DF22F-D440-457C-A970-966906176824}"/>
                    </a:ext>
                  </a:extLst>
                </p14:cNvPr>
                <p14:cNvContentPartPr/>
                <p14:nvPr/>
              </p14:nvContentPartPr>
              <p14:xfrm>
                <a:off x="6192817" y="1278963"/>
                <a:ext cx="241920" cy="619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83DF22F-D440-457C-A970-96690617682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183817" y="1269963"/>
                  <a:ext cx="2595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BEC3F9B-3699-4576-B487-226E14996F44}"/>
                    </a:ext>
                  </a:extLst>
                </p14:cNvPr>
                <p14:cNvContentPartPr/>
                <p14:nvPr/>
              </p14:nvContentPartPr>
              <p14:xfrm>
                <a:off x="6266257" y="1211643"/>
                <a:ext cx="118080" cy="3758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BEC3F9B-3699-4576-B487-226E14996F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257257" y="1202643"/>
                  <a:ext cx="13572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DCFFBE4-AD65-45E7-A96E-C4A9C780A4E0}"/>
                    </a:ext>
                  </a:extLst>
                </p14:cNvPr>
                <p14:cNvContentPartPr/>
                <p14:nvPr/>
              </p14:nvContentPartPr>
              <p14:xfrm>
                <a:off x="6512497" y="1140363"/>
                <a:ext cx="152280" cy="3913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DCFFBE4-AD65-45E7-A96E-C4A9C780A4E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503857" y="1131363"/>
                  <a:ext cx="16992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3532DB9-2967-4D2F-B1CF-3805ACAA296A}"/>
                    </a:ext>
                  </a:extLst>
                </p14:cNvPr>
                <p14:cNvContentPartPr/>
                <p14:nvPr/>
              </p14:nvContentPartPr>
              <p14:xfrm>
                <a:off x="6638857" y="1385523"/>
                <a:ext cx="98640" cy="788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3532DB9-2967-4D2F-B1CF-3805ACAA296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630217" y="1376523"/>
                  <a:ext cx="1162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AC9D64C-AF4D-45B3-B46C-F9DD3AA54FB1}"/>
                    </a:ext>
                  </a:extLst>
                </p14:cNvPr>
                <p14:cNvContentPartPr/>
                <p14:nvPr/>
              </p14:nvContentPartPr>
              <p14:xfrm>
                <a:off x="6894457" y="1183563"/>
                <a:ext cx="135000" cy="4212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AC9D64C-AF4D-45B3-B46C-F9DD3AA54FB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885457" y="1174563"/>
                  <a:ext cx="15264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587B764-70DA-4C02-A768-C461F58ED542}"/>
                    </a:ext>
                  </a:extLst>
                </p14:cNvPr>
                <p14:cNvContentPartPr/>
                <p14:nvPr/>
              </p14:nvContentPartPr>
              <p14:xfrm>
                <a:off x="5850817" y="364563"/>
                <a:ext cx="78840" cy="1728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587B764-70DA-4C02-A768-C461F58ED54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842177" y="355563"/>
                  <a:ext cx="96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FBF1888-C77A-407B-9960-514EDE34F3F6}"/>
                    </a:ext>
                  </a:extLst>
                </p14:cNvPr>
                <p14:cNvContentPartPr/>
                <p14:nvPr/>
              </p14:nvContentPartPr>
              <p14:xfrm>
                <a:off x="5733097" y="465363"/>
                <a:ext cx="101160" cy="226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FBF1888-C77A-407B-9960-514EDE34F3F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724097" y="456723"/>
                  <a:ext cx="118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E9B5B59-4A1F-4EF2-BA2C-0A75B98D510D}"/>
                    </a:ext>
                  </a:extLst>
                </p14:cNvPr>
                <p14:cNvContentPartPr/>
                <p14:nvPr/>
              </p14:nvContentPartPr>
              <p14:xfrm>
                <a:off x="6226657" y="324963"/>
                <a:ext cx="185760" cy="230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E9B5B59-4A1F-4EF2-BA2C-0A75B98D510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18017" y="316323"/>
                  <a:ext cx="2034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1997BEC-E15F-499D-960C-D6F584C5134A}"/>
                    </a:ext>
                  </a:extLst>
                </p14:cNvPr>
                <p14:cNvContentPartPr/>
                <p14:nvPr/>
              </p14:nvContentPartPr>
              <p14:xfrm>
                <a:off x="6260497" y="237123"/>
                <a:ext cx="320400" cy="3290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1997BEC-E15F-499D-960C-D6F584C5134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251497" y="228483"/>
                  <a:ext cx="33804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AA8C0BF-A55B-4FDC-9833-C8414FE8CB75}"/>
                    </a:ext>
                  </a:extLst>
                </p14:cNvPr>
                <p14:cNvContentPartPr/>
                <p14:nvPr/>
              </p14:nvContentPartPr>
              <p14:xfrm>
                <a:off x="6602497" y="330723"/>
                <a:ext cx="180000" cy="3981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AA8C0BF-A55B-4FDC-9833-C8414FE8CB75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593497" y="322083"/>
                  <a:ext cx="19764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08630AEE-E608-4160-BFE9-31A85AD374B4}"/>
                    </a:ext>
                  </a:extLst>
                </p14:cNvPr>
                <p14:cNvContentPartPr/>
                <p14:nvPr/>
              </p14:nvContentPartPr>
              <p14:xfrm>
                <a:off x="6888697" y="252243"/>
                <a:ext cx="145440" cy="4154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08630AEE-E608-4160-BFE9-31A85AD374B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879697" y="243603"/>
                  <a:ext cx="16308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3DF6FAA-319A-42E3-B42F-18B2993DC9C5}"/>
                    </a:ext>
                  </a:extLst>
                </p14:cNvPr>
                <p14:cNvContentPartPr/>
                <p14:nvPr/>
              </p14:nvContentPartPr>
              <p14:xfrm>
                <a:off x="2036257" y="790803"/>
                <a:ext cx="1857240" cy="11304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3DF6FAA-319A-42E3-B42F-18B2993DC9C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027257" y="782163"/>
                  <a:ext cx="18748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B8484AC-8FF6-4B66-AB53-788F6C771BFA}"/>
                    </a:ext>
                  </a:extLst>
                </p14:cNvPr>
                <p14:cNvContentPartPr/>
                <p14:nvPr/>
              </p14:nvContentPartPr>
              <p14:xfrm>
                <a:off x="644857" y="947763"/>
                <a:ext cx="1229040" cy="4658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B8484AC-8FF6-4B66-AB53-788F6C771BF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36217" y="939123"/>
                  <a:ext cx="124668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637BBE8-364C-43E5-BBB0-510B01B3EF36}"/>
                    </a:ext>
                  </a:extLst>
                </p14:cNvPr>
                <p14:cNvContentPartPr/>
                <p14:nvPr/>
              </p14:nvContentPartPr>
              <p14:xfrm>
                <a:off x="1699657" y="903123"/>
                <a:ext cx="177840" cy="1461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637BBE8-364C-43E5-BBB0-510B01B3EF3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690657" y="894123"/>
                  <a:ext cx="195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6358B16-FFD8-4C67-A45E-891D069B0489}"/>
                    </a:ext>
                  </a:extLst>
                </p14:cNvPr>
                <p14:cNvContentPartPr/>
                <p14:nvPr/>
              </p14:nvContentPartPr>
              <p14:xfrm>
                <a:off x="442897" y="1626723"/>
                <a:ext cx="241920" cy="2696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6358B16-FFD8-4C67-A45E-891D069B048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34257" y="1617723"/>
                  <a:ext cx="2595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F5BD342-5041-452D-AF05-F71CFE1D9369}"/>
                    </a:ext>
                  </a:extLst>
                </p14:cNvPr>
                <p14:cNvContentPartPr/>
                <p14:nvPr/>
              </p14:nvContentPartPr>
              <p14:xfrm>
                <a:off x="535777" y="1441683"/>
                <a:ext cx="75960" cy="734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F5BD342-5041-452D-AF05-F71CFE1D936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7137" y="1432683"/>
                  <a:ext cx="93600" cy="9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16B65D56-16F4-4DAF-BCCC-B93225AF70F1}"/>
              </a:ext>
            </a:extLst>
          </p:cNvPr>
          <p:cNvGrpSpPr/>
          <p:nvPr/>
        </p:nvGrpSpPr>
        <p:grpSpPr>
          <a:xfrm>
            <a:off x="7587457" y="2978523"/>
            <a:ext cx="423720" cy="468720"/>
            <a:chOff x="7587457" y="2978523"/>
            <a:chExt cx="423720" cy="46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55D99032-0FE8-4834-A8D5-72CCD334CC8B}"/>
                    </a:ext>
                  </a:extLst>
                </p14:cNvPr>
                <p14:cNvContentPartPr/>
                <p14:nvPr/>
              </p14:nvContentPartPr>
              <p14:xfrm>
                <a:off x="7587457" y="3163923"/>
                <a:ext cx="143280" cy="1152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55D99032-0FE8-4834-A8D5-72CCD334CC8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578457" y="3154923"/>
                  <a:ext cx="160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85D7094-1AAA-43EB-AED4-210084579132}"/>
                    </a:ext>
                  </a:extLst>
                </p14:cNvPr>
                <p14:cNvContentPartPr/>
                <p14:nvPr/>
              </p14:nvContentPartPr>
              <p14:xfrm>
                <a:off x="7696537" y="3096603"/>
                <a:ext cx="11520" cy="1180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85D7094-1AAA-43EB-AED4-21008457913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687537" y="3087603"/>
                  <a:ext cx="2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0EF3CBA-4650-470A-BA03-6759962C877C}"/>
                    </a:ext>
                  </a:extLst>
                </p14:cNvPr>
                <p14:cNvContentPartPr/>
                <p14:nvPr/>
              </p14:nvContentPartPr>
              <p14:xfrm>
                <a:off x="7948897" y="2978523"/>
                <a:ext cx="22680" cy="1238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0EF3CBA-4650-470A-BA03-6759962C877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940257" y="2969883"/>
                  <a:ext cx="4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30FF229-9E99-4643-B325-8A2DF4D18C84}"/>
                    </a:ext>
                  </a:extLst>
                </p14:cNvPr>
                <p14:cNvContentPartPr/>
                <p14:nvPr/>
              </p14:nvContentPartPr>
              <p14:xfrm>
                <a:off x="7864657" y="3191643"/>
                <a:ext cx="106920" cy="612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30FF229-9E99-4643-B325-8A2DF4D18C8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856017" y="318300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1FAE4E2-96F7-4134-8968-AFC1FFD4E8F8}"/>
                    </a:ext>
                  </a:extLst>
                </p14:cNvPr>
                <p14:cNvContentPartPr/>
                <p14:nvPr/>
              </p14:nvContentPartPr>
              <p14:xfrm>
                <a:off x="7837297" y="3258963"/>
                <a:ext cx="173880" cy="1882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1FAE4E2-96F7-4134-8968-AFC1FFD4E8F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828297" y="3250323"/>
                  <a:ext cx="191520" cy="20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E405C8E6-759F-4A87-8CCC-F4D793967DC1}"/>
                  </a:ext>
                </a:extLst>
              </p14:cNvPr>
              <p14:cNvContentPartPr/>
              <p14:nvPr/>
            </p14:nvContentPartPr>
            <p14:xfrm>
              <a:off x="4043977" y="3670083"/>
              <a:ext cx="1537920" cy="183960"/>
            </p14:xfrm>
          </p:contentPart>
        </mc:Choice>
        <mc:Fallback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E405C8E6-759F-4A87-8CCC-F4D793967DC1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035337" y="3661443"/>
                <a:ext cx="1555560" cy="20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0" name="Group 189">
            <a:extLst>
              <a:ext uri="{FF2B5EF4-FFF2-40B4-BE49-F238E27FC236}">
                <a16:creationId xmlns:a16="http://schemas.microsoft.com/office/drawing/2014/main" id="{617F82B3-A9EA-485C-ABE0-8F2E45FC5FAF}"/>
              </a:ext>
            </a:extLst>
          </p:cNvPr>
          <p:cNvGrpSpPr/>
          <p:nvPr/>
        </p:nvGrpSpPr>
        <p:grpSpPr>
          <a:xfrm>
            <a:off x="2933737" y="5110443"/>
            <a:ext cx="174240" cy="106920"/>
            <a:chOff x="2933737" y="5110443"/>
            <a:chExt cx="174240" cy="10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5D161ED-923C-47E9-B73A-A659D8418AD7}"/>
                    </a:ext>
                  </a:extLst>
                </p14:cNvPr>
                <p14:cNvContentPartPr/>
                <p14:nvPr/>
              </p14:nvContentPartPr>
              <p14:xfrm>
                <a:off x="2978737" y="5110443"/>
                <a:ext cx="129240" cy="115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5D161ED-923C-47E9-B73A-A659D8418AD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969737" y="510144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10E14168-3B41-4C40-99C0-E54D57B0C8B6}"/>
                    </a:ext>
                  </a:extLst>
                </p14:cNvPr>
                <p14:cNvContentPartPr/>
                <p14:nvPr/>
              </p14:nvContentPartPr>
              <p14:xfrm>
                <a:off x="2933737" y="5200083"/>
                <a:ext cx="146160" cy="1728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10E14168-3B41-4C40-99C0-E54D57B0C8B6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25097" y="5191443"/>
                  <a:ext cx="1638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32F25A0C-53A7-4F2D-8F9D-B7F169E250A1}"/>
              </a:ext>
            </a:extLst>
          </p:cNvPr>
          <p:cNvGrpSpPr/>
          <p:nvPr/>
        </p:nvGrpSpPr>
        <p:grpSpPr>
          <a:xfrm>
            <a:off x="1411297" y="2787723"/>
            <a:ext cx="6048000" cy="1762200"/>
            <a:chOff x="1411297" y="2787723"/>
            <a:chExt cx="6048000" cy="1762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CF93F84-B4BB-4F6C-9224-F07635DD9B90}"/>
                    </a:ext>
                  </a:extLst>
                </p14:cNvPr>
                <p14:cNvContentPartPr/>
                <p14:nvPr/>
              </p14:nvContentPartPr>
              <p14:xfrm>
                <a:off x="1587337" y="2894643"/>
                <a:ext cx="101160" cy="1965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CF93F84-B4BB-4F6C-9224-F07635DD9B9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578697" y="2885643"/>
                  <a:ext cx="118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1ED91FD-EC43-4B88-A220-B6DB59CA2A5B}"/>
                    </a:ext>
                  </a:extLst>
                </p14:cNvPr>
                <p14:cNvContentPartPr/>
                <p14:nvPr/>
              </p14:nvContentPartPr>
              <p14:xfrm>
                <a:off x="1443337" y="3073923"/>
                <a:ext cx="205920" cy="450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1ED91FD-EC43-4B88-A220-B6DB59CA2A5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434697" y="3065283"/>
                  <a:ext cx="22356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5DE0ED7-2A5C-4E06-8E4F-B1D953A577EF}"/>
                    </a:ext>
                  </a:extLst>
                </p14:cNvPr>
                <p14:cNvContentPartPr/>
                <p14:nvPr/>
              </p14:nvContentPartPr>
              <p14:xfrm>
                <a:off x="1411297" y="3197403"/>
                <a:ext cx="165600" cy="1630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5DE0ED7-2A5C-4E06-8E4F-B1D953A577E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402297" y="3188763"/>
                  <a:ext cx="1832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D922F74-1449-4C8B-A332-83C0248A8BDD}"/>
                    </a:ext>
                  </a:extLst>
                </p14:cNvPr>
                <p14:cNvContentPartPr/>
                <p14:nvPr/>
              </p14:nvContentPartPr>
              <p14:xfrm>
                <a:off x="1800817" y="2787723"/>
                <a:ext cx="303120" cy="7585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D922F74-1449-4C8B-A332-83C0248A8BD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792177" y="2779083"/>
                  <a:ext cx="320760" cy="77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CC98646-E349-49CA-9BCD-962B42D51290}"/>
                    </a:ext>
                  </a:extLst>
                </p14:cNvPr>
                <p14:cNvContentPartPr/>
                <p14:nvPr/>
              </p14:nvContentPartPr>
              <p14:xfrm>
                <a:off x="1940857" y="3158163"/>
                <a:ext cx="95760" cy="172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CC98646-E349-49CA-9BCD-962B42D5129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931857" y="314916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65EB2EA-A4BC-4914-9C68-9CA706796E73}"/>
                    </a:ext>
                  </a:extLst>
                </p14:cNvPr>
                <p14:cNvContentPartPr/>
                <p14:nvPr/>
              </p14:nvContentPartPr>
              <p14:xfrm>
                <a:off x="2260537" y="2863683"/>
                <a:ext cx="163080" cy="2631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65EB2EA-A4BC-4914-9C68-9CA706796E7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251897" y="2854683"/>
                  <a:ext cx="1807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56EEB7A-F14E-4361-B440-B05EC6372F95}"/>
                    </a:ext>
                  </a:extLst>
                </p14:cNvPr>
                <p14:cNvContentPartPr/>
                <p14:nvPr/>
              </p14:nvContentPartPr>
              <p14:xfrm>
                <a:off x="2462497" y="2832723"/>
                <a:ext cx="23400" cy="1742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56EEB7A-F14E-4361-B440-B05EC6372F9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453857" y="2823723"/>
                  <a:ext cx="410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B40B8BF-06E9-4CC4-8D25-747BFA93CB08}"/>
                    </a:ext>
                  </a:extLst>
                </p14:cNvPr>
                <p14:cNvContentPartPr/>
                <p14:nvPr/>
              </p14:nvContentPartPr>
              <p14:xfrm>
                <a:off x="2227057" y="3163563"/>
                <a:ext cx="297720" cy="266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B40B8BF-06E9-4CC4-8D25-747BFA93CB0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218057" y="3154563"/>
                  <a:ext cx="315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BA321EC-DE2A-4FD1-B7F1-F8D576011048}"/>
                    </a:ext>
                  </a:extLst>
                </p14:cNvPr>
                <p14:cNvContentPartPr/>
                <p14:nvPr/>
              </p14:nvContentPartPr>
              <p14:xfrm>
                <a:off x="2198617" y="3255363"/>
                <a:ext cx="118440" cy="1724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BA321EC-DE2A-4FD1-B7F1-F8D57601104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189617" y="3246723"/>
                  <a:ext cx="1360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5D7747F-0C4F-46D5-A27A-A3D15B21D26C}"/>
                    </a:ext>
                  </a:extLst>
                </p14:cNvPr>
                <p14:cNvContentPartPr/>
                <p14:nvPr/>
              </p14:nvContentPartPr>
              <p14:xfrm>
                <a:off x="2296177" y="3337443"/>
                <a:ext cx="113400" cy="29700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5D7747F-0C4F-46D5-A27A-A3D15B21D26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287537" y="3328803"/>
                  <a:ext cx="13104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5453276-2239-4548-B996-07DE9BA4969E}"/>
                    </a:ext>
                  </a:extLst>
                </p14:cNvPr>
                <p14:cNvContentPartPr/>
                <p14:nvPr/>
              </p14:nvContentPartPr>
              <p14:xfrm>
                <a:off x="2457097" y="3348243"/>
                <a:ext cx="135000" cy="514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5453276-2239-4548-B996-07DE9BA4969E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448097" y="3339603"/>
                  <a:ext cx="15264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06DBDE1-57AC-49B7-817C-3AA1B14A71F2}"/>
                    </a:ext>
                  </a:extLst>
                </p14:cNvPr>
                <p14:cNvContentPartPr/>
                <p14:nvPr/>
              </p14:nvContentPartPr>
              <p14:xfrm>
                <a:off x="2703697" y="3214323"/>
                <a:ext cx="123840" cy="172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06DBDE1-57AC-49B7-817C-3AA1B14A71F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695057" y="3205323"/>
                  <a:ext cx="141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990BBBB-5C8F-4994-A416-B2884F072BFE}"/>
                    </a:ext>
                  </a:extLst>
                </p14:cNvPr>
                <p14:cNvContentPartPr/>
                <p14:nvPr/>
              </p14:nvContentPartPr>
              <p14:xfrm>
                <a:off x="2759857" y="3152403"/>
                <a:ext cx="33840" cy="1965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990BBBB-5C8F-4994-A416-B2884F072BF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750857" y="3143763"/>
                  <a:ext cx="514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9232D44-66B1-480A-B028-DED35C2D7B95}"/>
                    </a:ext>
                  </a:extLst>
                </p14:cNvPr>
                <p14:cNvContentPartPr/>
                <p14:nvPr/>
              </p14:nvContentPartPr>
              <p14:xfrm>
                <a:off x="2916457" y="3154203"/>
                <a:ext cx="73440" cy="3074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9232D44-66B1-480A-B028-DED35C2D7B9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907817" y="3145203"/>
                  <a:ext cx="9108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759A380-C1C1-409D-B39D-6F48B0BEE15E}"/>
                    </a:ext>
                  </a:extLst>
                </p14:cNvPr>
                <p14:cNvContentPartPr/>
                <p14:nvPr/>
              </p14:nvContentPartPr>
              <p14:xfrm>
                <a:off x="3062617" y="3045123"/>
                <a:ext cx="78840" cy="608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759A380-C1C1-409D-B39D-6F48B0BEE15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053977" y="3036483"/>
                  <a:ext cx="964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D135341-9B4D-4FA1-9CBA-AC44D4839F8F}"/>
                    </a:ext>
                  </a:extLst>
                </p14:cNvPr>
                <p14:cNvContentPartPr/>
                <p14:nvPr/>
              </p14:nvContentPartPr>
              <p14:xfrm>
                <a:off x="3129937" y="2928123"/>
                <a:ext cx="217440" cy="5839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D135341-9B4D-4FA1-9CBA-AC44D4839F8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121297" y="2919483"/>
                  <a:ext cx="235080" cy="60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199FC91-D346-4C5D-8C55-60B7975182FC}"/>
                    </a:ext>
                  </a:extLst>
                </p14:cNvPr>
                <p14:cNvContentPartPr/>
                <p14:nvPr/>
              </p14:nvContentPartPr>
              <p14:xfrm>
                <a:off x="3612697" y="3253563"/>
                <a:ext cx="45360" cy="115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199FC91-D346-4C5D-8C55-60B7975182F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603697" y="3244563"/>
                  <a:ext cx="63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0781750-8D70-4C93-9B8D-033C85CB1CCF}"/>
                    </a:ext>
                  </a:extLst>
                </p14:cNvPr>
                <p14:cNvContentPartPr/>
                <p14:nvPr/>
              </p14:nvContentPartPr>
              <p14:xfrm>
                <a:off x="3573097" y="3377043"/>
                <a:ext cx="112680" cy="226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0781750-8D70-4C93-9B8D-033C85CB1CC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564457" y="336804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AFB643C-684F-4F3B-B85A-FA3EBC323BB3}"/>
                    </a:ext>
                  </a:extLst>
                </p14:cNvPr>
                <p14:cNvContentPartPr/>
                <p14:nvPr/>
              </p14:nvContentPartPr>
              <p14:xfrm>
                <a:off x="3988537" y="3034683"/>
                <a:ext cx="275400" cy="20232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AFB643C-684F-4F3B-B85A-FA3EBC323BB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979537" y="3026043"/>
                  <a:ext cx="2930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C307E1B-250B-4A09-A61E-F9E4D539A903}"/>
                    </a:ext>
                  </a:extLst>
                </p14:cNvPr>
                <p14:cNvContentPartPr/>
                <p14:nvPr/>
              </p14:nvContentPartPr>
              <p14:xfrm>
                <a:off x="3977377" y="3315123"/>
                <a:ext cx="291960" cy="2304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C307E1B-250B-4A09-A61E-F9E4D539A90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968737" y="3306483"/>
                  <a:ext cx="3096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A3859DC-5AD7-48E5-9E73-FAF37D49329E}"/>
                    </a:ext>
                  </a:extLst>
                </p14:cNvPr>
                <p14:cNvContentPartPr/>
                <p14:nvPr/>
              </p14:nvContentPartPr>
              <p14:xfrm>
                <a:off x="4100497" y="3405123"/>
                <a:ext cx="174240" cy="792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A3859DC-5AD7-48E5-9E73-FAF37D49329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091857" y="3396123"/>
                  <a:ext cx="1918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DD47C21-B5A5-430E-AB71-A591524F176A}"/>
                    </a:ext>
                  </a:extLst>
                </p14:cNvPr>
                <p14:cNvContentPartPr/>
                <p14:nvPr/>
              </p14:nvContentPartPr>
              <p14:xfrm>
                <a:off x="4442857" y="2956563"/>
                <a:ext cx="269640" cy="7012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DD47C21-B5A5-430E-AB71-A591524F176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433857" y="2947563"/>
                  <a:ext cx="287280" cy="71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CE7F72C-B9F7-4B87-B4C0-0CA00135CDD2}"/>
                    </a:ext>
                  </a:extLst>
                </p14:cNvPr>
                <p14:cNvContentPartPr/>
                <p14:nvPr/>
              </p14:nvContentPartPr>
              <p14:xfrm>
                <a:off x="4633657" y="3236643"/>
                <a:ext cx="151920" cy="172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CE7F72C-B9F7-4B87-B4C0-0CA00135CDD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624657" y="3228003"/>
                  <a:ext cx="16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508FC0B-0249-42D0-A47D-AE75BA3138FA}"/>
                    </a:ext>
                  </a:extLst>
                </p14:cNvPr>
                <p14:cNvContentPartPr/>
                <p14:nvPr/>
              </p14:nvContentPartPr>
              <p14:xfrm>
                <a:off x="4942177" y="2974563"/>
                <a:ext cx="151920" cy="2343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508FC0B-0249-42D0-A47D-AE75BA3138FA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933177" y="2965923"/>
                  <a:ext cx="16956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51B2ED4-22A8-44BF-B22E-ACEC71A77633}"/>
                    </a:ext>
                  </a:extLst>
                </p14:cNvPr>
                <p14:cNvContentPartPr/>
                <p14:nvPr/>
              </p14:nvContentPartPr>
              <p14:xfrm>
                <a:off x="4863697" y="3270483"/>
                <a:ext cx="295920" cy="284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51B2ED4-22A8-44BF-B22E-ACEC71A7763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854697" y="3261483"/>
                  <a:ext cx="3135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9E9B07C0-BF50-4411-B66B-3C0D9DEF79B1}"/>
                    </a:ext>
                  </a:extLst>
                </p14:cNvPr>
                <p14:cNvContentPartPr/>
                <p14:nvPr/>
              </p14:nvContentPartPr>
              <p14:xfrm>
                <a:off x="4868737" y="3371283"/>
                <a:ext cx="183240" cy="3009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9E9B07C0-BF50-4411-B66B-3C0D9DEF79B1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860097" y="3362283"/>
                  <a:ext cx="20088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AB325E3-00A3-4B30-9F8B-867FAC08A828}"/>
                    </a:ext>
                  </a:extLst>
                </p14:cNvPr>
                <p14:cNvContentPartPr/>
                <p14:nvPr/>
              </p14:nvContentPartPr>
              <p14:xfrm>
                <a:off x="5256097" y="3258963"/>
                <a:ext cx="157320" cy="226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AB325E3-00A3-4B30-9F8B-867FAC08A8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247457" y="3250323"/>
                  <a:ext cx="174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E3351D2-87B6-410F-887B-099B90CC8684}"/>
                    </a:ext>
                  </a:extLst>
                </p14:cNvPr>
                <p14:cNvContentPartPr/>
                <p14:nvPr/>
              </p14:nvContentPartPr>
              <p14:xfrm>
                <a:off x="5346097" y="3186243"/>
                <a:ext cx="39600" cy="1911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E3351D2-87B6-410F-887B-099B90CC868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337097" y="3177243"/>
                  <a:ext cx="57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41E254A-8C79-49D4-8286-206B9FAF0593}"/>
                    </a:ext>
                  </a:extLst>
                </p14:cNvPr>
                <p14:cNvContentPartPr/>
                <p14:nvPr/>
              </p14:nvContentPartPr>
              <p14:xfrm>
                <a:off x="5504137" y="3214323"/>
                <a:ext cx="88920" cy="2415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41E254A-8C79-49D4-8286-206B9FAF059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495497" y="3205323"/>
                  <a:ext cx="10656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A7D7D1E-3D82-4680-956E-6192712E8BDE}"/>
                    </a:ext>
                  </a:extLst>
                </p14:cNvPr>
                <p14:cNvContentPartPr/>
                <p14:nvPr/>
              </p14:nvContentPartPr>
              <p14:xfrm>
                <a:off x="5643457" y="2961963"/>
                <a:ext cx="155520" cy="5666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A7D7D1E-3D82-4680-956E-6192712E8BDE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634457" y="2953323"/>
                  <a:ext cx="173160" cy="58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4231754-B01B-48A8-8054-FC1EE07CBDE1}"/>
                    </a:ext>
                  </a:extLst>
                </p14:cNvPr>
                <p14:cNvContentPartPr/>
                <p14:nvPr/>
              </p14:nvContentPartPr>
              <p14:xfrm>
                <a:off x="6125857" y="2995443"/>
                <a:ext cx="17280" cy="565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4231754-B01B-48A8-8054-FC1EE07CBDE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116857" y="2986803"/>
                  <a:ext cx="349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A8AB2CD-898C-41FF-8FD5-7FD330FC850B}"/>
                    </a:ext>
                  </a:extLst>
                </p14:cNvPr>
                <p14:cNvContentPartPr/>
                <p14:nvPr/>
              </p14:nvContentPartPr>
              <p14:xfrm>
                <a:off x="5991217" y="3186243"/>
                <a:ext cx="291960" cy="61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A8AB2CD-898C-41FF-8FD5-7FD330FC850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982217" y="3177243"/>
                  <a:ext cx="3096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FF97EE0A-C0F0-44E1-AD0D-0A2C4277E8C5}"/>
                    </a:ext>
                  </a:extLst>
                </p14:cNvPr>
                <p14:cNvContentPartPr/>
                <p14:nvPr/>
              </p14:nvContentPartPr>
              <p14:xfrm>
                <a:off x="5929657" y="3248523"/>
                <a:ext cx="267480" cy="1908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FF97EE0A-C0F0-44E1-AD0D-0A2C4277E8C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920657" y="3239523"/>
                  <a:ext cx="2851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93E861D-7A7F-4A50-8775-6E6E1BD31556}"/>
                    </a:ext>
                  </a:extLst>
                </p14:cNvPr>
                <p14:cNvContentPartPr/>
                <p14:nvPr/>
              </p14:nvContentPartPr>
              <p14:xfrm>
                <a:off x="6080857" y="3326283"/>
                <a:ext cx="84240" cy="1137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93E861D-7A7F-4A50-8775-6E6E1BD3155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072217" y="3317283"/>
                  <a:ext cx="1018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35D68DD-CE07-44BB-A7A5-F68F1BFD2E31}"/>
                    </a:ext>
                  </a:extLst>
                </p14:cNvPr>
                <p14:cNvContentPartPr/>
                <p14:nvPr/>
              </p14:nvContentPartPr>
              <p14:xfrm>
                <a:off x="6383617" y="2877723"/>
                <a:ext cx="196560" cy="5893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35D68DD-CE07-44BB-A7A5-F68F1BFD2E3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374977" y="2868723"/>
                  <a:ext cx="214200" cy="60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6548DEF-9734-4E0D-B52A-E548FA6BA2C9}"/>
                    </a:ext>
                  </a:extLst>
                </p14:cNvPr>
                <p14:cNvContentPartPr/>
                <p14:nvPr/>
              </p14:nvContentPartPr>
              <p14:xfrm>
                <a:off x="6686737" y="2967363"/>
                <a:ext cx="28440" cy="68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6548DEF-9734-4E0D-B52A-E548FA6BA2C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677737" y="2958723"/>
                  <a:ext cx="460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A14CF26-CDB6-4D67-8734-C3CF25920A43}"/>
                    </a:ext>
                  </a:extLst>
                </p14:cNvPr>
                <p14:cNvContentPartPr/>
                <p14:nvPr/>
              </p14:nvContentPartPr>
              <p14:xfrm>
                <a:off x="6602497" y="2852523"/>
                <a:ext cx="134640" cy="2610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A14CF26-CDB6-4D67-8734-C3CF25920A4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593857" y="2843883"/>
                  <a:ext cx="1522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C2B69D5-FDD8-4EC9-AD59-05F92B6BFD79}"/>
                    </a:ext>
                  </a:extLst>
                </p14:cNvPr>
                <p14:cNvContentPartPr/>
                <p14:nvPr/>
              </p14:nvContentPartPr>
              <p14:xfrm>
                <a:off x="6518257" y="3203163"/>
                <a:ext cx="275400" cy="226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C2B69D5-FDD8-4EC9-AD59-05F92B6BFD7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509617" y="3194163"/>
                  <a:ext cx="293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7F33F13-9A23-4F71-9361-0605AA74F04A}"/>
                    </a:ext>
                  </a:extLst>
                </p14:cNvPr>
                <p14:cNvContentPartPr/>
                <p14:nvPr/>
              </p14:nvContentPartPr>
              <p14:xfrm>
                <a:off x="6439777" y="3247803"/>
                <a:ext cx="248040" cy="4100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7F33F13-9A23-4F71-9361-0605AA74F04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431137" y="3239163"/>
                  <a:ext cx="265680" cy="42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5278789-6E63-47F0-B745-F0F3489FB630}"/>
                    </a:ext>
                  </a:extLst>
                </p14:cNvPr>
                <p14:cNvContentPartPr/>
                <p14:nvPr/>
              </p14:nvContentPartPr>
              <p14:xfrm>
                <a:off x="6596377" y="3303963"/>
                <a:ext cx="118800" cy="1353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5278789-6E63-47F0-B745-F0F3489FB630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587377" y="3294963"/>
                  <a:ext cx="1364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D74A6AF-5F00-4F05-84F5-B02E20C9B37E}"/>
                    </a:ext>
                  </a:extLst>
                </p14:cNvPr>
                <p14:cNvContentPartPr/>
                <p14:nvPr/>
              </p14:nvContentPartPr>
              <p14:xfrm>
                <a:off x="6916777" y="3270123"/>
                <a:ext cx="118080" cy="68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D74A6AF-5F00-4F05-84F5-B02E20C9B37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907777" y="3261123"/>
                  <a:ext cx="1357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C32CAA7-5C66-4584-B50B-636282686945}"/>
                    </a:ext>
                  </a:extLst>
                </p14:cNvPr>
                <p14:cNvContentPartPr/>
                <p14:nvPr/>
              </p14:nvContentPartPr>
              <p14:xfrm>
                <a:off x="6967177" y="3225483"/>
                <a:ext cx="33840" cy="1742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C32CAA7-5C66-4584-B50B-63628268694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958537" y="3216483"/>
                  <a:ext cx="514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540B1A1-82C2-44C9-96E1-214354912756}"/>
                    </a:ext>
                  </a:extLst>
                </p14:cNvPr>
                <p14:cNvContentPartPr/>
                <p14:nvPr/>
              </p14:nvContentPartPr>
              <p14:xfrm>
                <a:off x="7127017" y="3219723"/>
                <a:ext cx="104040" cy="2811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540B1A1-82C2-44C9-96E1-21435491275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118377" y="3210723"/>
                  <a:ext cx="1216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DAAD493-628F-4340-9B03-5C3986AE31B3}"/>
                    </a:ext>
                  </a:extLst>
                </p14:cNvPr>
                <p14:cNvContentPartPr/>
                <p14:nvPr/>
              </p14:nvContentPartPr>
              <p14:xfrm>
                <a:off x="7253377" y="2893923"/>
                <a:ext cx="205920" cy="67392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DAAD493-628F-4340-9B03-5C3986AE31B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244377" y="2885283"/>
                  <a:ext cx="223560" cy="69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0015534-5D52-416A-B338-C4F41C600222}"/>
                    </a:ext>
                  </a:extLst>
                </p14:cNvPr>
                <p14:cNvContentPartPr/>
                <p14:nvPr/>
              </p14:nvContentPartPr>
              <p14:xfrm>
                <a:off x="1452697" y="4094883"/>
                <a:ext cx="67680" cy="1152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0015534-5D52-416A-B338-C4F41C60022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444057" y="408624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584E65B-F8D0-480D-8ABD-9BD8E6A1CAB3}"/>
                    </a:ext>
                  </a:extLst>
                </p14:cNvPr>
                <p14:cNvContentPartPr/>
                <p14:nvPr/>
              </p14:nvContentPartPr>
              <p14:xfrm>
                <a:off x="1716577" y="3937923"/>
                <a:ext cx="28440" cy="1238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584E65B-F8D0-480D-8ABD-9BD8E6A1CAB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707577" y="3928923"/>
                  <a:ext cx="460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08B2E0B-1FD6-4422-B0F0-0627B216D9A2}"/>
                    </a:ext>
                  </a:extLst>
                </p14:cNvPr>
                <p14:cNvContentPartPr/>
                <p14:nvPr/>
              </p14:nvContentPartPr>
              <p14:xfrm>
                <a:off x="1581577" y="4106043"/>
                <a:ext cx="191160" cy="230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08B2E0B-1FD6-4422-B0F0-0627B216D9A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572937" y="4097403"/>
                  <a:ext cx="2088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3A408E9-3543-40E1-BA53-057F9FE71B97}"/>
                    </a:ext>
                  </a:extLst>
                </p14:cNvPr>
                <p14:cNvContentPartPr/>
                <p14:nvPr/>
              </p14:nvContentPartPr>
              <p14:xfrm>
                <a:off x="1576177" y="4179123"/>
                <a:ext cx="168480" cy="1350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3A408E9-3543-40E1-BA53-057F9FE71B9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567537" y="4170123"/>
                  <a:ext cx="1861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5C28D55-E80B-425F-8E7C-A43BD22A0DB6}"/>
                    </a:ext>
                  </a:extLst>
                </p14:cNvPr>
                <p14:cNvContentPartPr/>
                <p14:nvPr/>
              </p14:nvContentPartPr>
              <p14:xfrm>
                <a:off x="1884697" y="3887163"/>
                <a:ext cx="185400" cy="561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5C28D55-E80B-425F-8E7C-A43BD22A0DB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875697" y="3878523"/>
                  <a:ext cx="203040" cy="57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D639BC8-6F32-437E-86BD-1D4021878E83}"/>
                    </a:ext>
                  </a:extLst>
                </p14:cNvPr>
                <p14:cNvContentPartPr/>
                <p14:nvPr/>
              </p14:nvContentPartPr>
              <p14:xfrm>
                <a:off x="1997017" y="4151043"/>
                <a:ext cx="151920" cy="226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D639BC8-6F32-437E-86BD-1D4021878E8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988017" y="4142403"/>
                  <a:ext cx="169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0952B4B-7F2D-41D7-B7D6-FA7266FF792D}"/>
                    </a:ext>
                  </a:extLst>
                </p14:cNvPr>
                <p14:cNvContentPartPr/>
                <p14:nvPr/>
              </p14:nvContentPartPr>
              <p14:xfrm>
                <a:off x="2258017" y="3892923"/>
                <a:ext cx="143640" cy="20268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0952B4B-7F2D-41D7-B7D6-FA7266FF792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249017" y="3884283"/>
                  <a:ext cx="1612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037DE4F-7459-4C03-BD7A-188C6F887191}"/>
                    </a:ext>
                  </a:extLst>
                </p14:cNvPr>
                <p14:cNvContentPartPr/>
                <p14:nvPr/>
              </p14:nvContentPartPr>
              <p14:xfrm>
                <a:off x="2440177" y="3870603"/>
                <a:ext cx="84600" cy="6192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037DE4F-7459-4C03-BD7A-188C6F88719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431177" y="3861603"/>
                  <a:ext cx="1022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FFCA4D4-7FD8-4E6C-B01F-15BB684AB5E2}"/>
                    </a:ext>
                  </a:extLst>
                </p14:cNvPr>
                <p14:cNvContentPartPr/>
                <p14:nvPr/>
              </p14:nvContentPartPr>
              <p14:xfrm>
                <a:off x="2215537" y="4139883"/>
                <a:ext cx="336600" cy="453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FFCA4D4-7FD8-4E6C-B01F-15BB684AB5E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206897" y="4130883"/>
                  <a:ext cx="3542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0651280-018B-42A3-9E48-8ACA16346BC6}"/>
                    </a:ext>
                  </a:extLst>
                </p14:cNvPr>
                <p14:cNvContentPartPr/>
                <p14:nvPr/>
              </p14:nvContentPartPr>
              <p14:xfrm>
                <a:off x="2237857" y="4179123"/>
                <a:ext cx="105120" cy="2304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0651280-018B-42A3-9E48-8ACA16346BC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229217" y="4170123"/>
                  <a:ext cx="1227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A56DE50-3C8A-47E3-9546-76C810104D97}"/>
                    </a:ext>
                  </a:extLst>
                </p14:cNvPr>
                <p14:cNvContentPartPr/>
                <p14:nvPr/>
              </p14:nvContentPartPr>
              <p14:xfrm>
                <a:off x="2389777" y="4274523"/>
                <a:ext cx="45360" cy="2584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A56DE50-3C8A-47E3-9546-76C810104D9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380777" y="4265523"/>
                  <a:ext cx="630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1C14A3C-AEC4-4859-B23A-C59E80FED5EB}"/>
                    </a:ext>
                  </a:extLst>
                </p14:cNvPr>
                <p14:cNvContentPartPr/>
                <p14:nvPr/>
              </p14:nvContentPartPr>
              <p14:xfrm>
                <a:off x="2457097" y="4240683"/>
                <a:ext cx="73440" cy="5652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1C14A3C-AEC4-4859-B23A-C59E80FED5E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448097" y="4232043"/>
                  <a:ext cx="910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3E9C19F-C3D0-4410-989E-CE0E21A45A89}"/>
                    </a:ext>
                  </a:extLst>
                </p14:cNvPr>
                <p14:cNvContentPartPr/>
                <p14:nvPr/>
              </p14:nvContentPartPr>
              <p14:xfrm>
                <a:off x="2686777" y="4128723"/>
                <a:ext cx="50760" cy="115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3E9C19F-C3D0-4410-989E-CE0E21A45A8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678137" y="411972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939CB52-A3BC-44F4-B1DD-3B949418FA64}"/>
                    </a:ext>
                  </a:extLst>
                </p14:cNvPr>
                <p14:cNvContentPartPr/>
                <p14:nvPr/>
              </p14:nvContentPartPr>
              <p14:xfrm>
                <a:off x="2731777" y="4066803"/>
                <a:ext cx="17280" cy="19116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939CB52-A3BC-44F4-B1DD-3B949418FA6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723137" y="4058163"/>
                  <a:ext cx="349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466AF0C2-F5DB-492B-8488-EFBF5045D4DD}"/>
                    </a:ext>
                  </a:extLst>
                </p14:cNvPr>
                <p14:cNvContentPartPr/>
                <p14:nvPr/>
              </p14:nvContentPartPr>
              <p14:xfrm>
                <a:off x="2855977" y="4066803"/>
                <a:ext cx="67320" cy="4129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466AF0C2-F5DB-492B-8488-EFBF5045D4DD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847337" y="4058163"/>
                  <a:ext cx="8496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5FD3E31B-8B8E-4119-990E-F9ED68C55080}"/>
                    </a:ext>
                  </a:extLst>
                </p14:cNvPr>
                <p14:cNvContentPartPr/>
                <p14:nvPr/>
              </p14:nvContentPartPr>
              <p14:xfrm>
                <a:off x="3062617" y="3932163"/>
                <a:ext cx="22680" cy="957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5FD3E31B-8B8E-4119-990E-F9ED68C5508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053977" y="3923523"/>
                  <a:ext cx="403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F4BFBEF-0E51-4F63-ABFA-C9F80BC8D582}"/>
                    </a:ext>
                  </a:extLst>
                </p14:cNvPr>
                <p14:cNvContentPartPr/>
                <p14:nvPr/>
              </p14:nvContentPartPr>
              <p14:xfrm>
                <a:off x="3057217" y="3887523"/>
                <a:ext cx="185400" cy="5950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F4BFBEF-0E51-4F63-ABFA-C9F80BC8D58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48217" y="3878523"/>
                  <a:ext cx="203040" cy="61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19F874D-41C4-48FF-96DD-61EFF1EA6675}"/>
                    </a:ext>
                  </a:extLst>
                </p14:cNvPr>
                <p14:cNvContentPartPr/>
                <p14:nvPr/>
              </p14:nvContentPartPr>
              <p14:xfrm>
                <a:off x="1475377" y="4083723"/>
                <a:ext cx="11520" cy="7884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19F874D-41C4-48FF-96DD-61EFF1EA667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466377" y="4075083"/>
                  <a:ext cx="29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1C3083C-18CE-4D9B-AC2D-BFF53868548E}"/>
                    </a:ext>
                  </a:extLst>
                </p14:cNvPr>
                <p14:cNvContentPartPr/>
                <p14:nvPr/>
              </p14:nvContentPartPr>
              <p14:xfrm>
                <a:off x="3376897" y="4083723"/>
                <a:ext cx="194760" cy="176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1C3083C-18CE-4D9B-AC2D-BFF53868548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367897" y="4075083"/>
                  <a:ext cx="212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391E610-C450-4769-AEFA-1F99A0A6D283}"/>
                    </a:ext>
                  </a:extLst>
                </p14:cNvPr>
                <p14:cNvContentPartPr/>
                <p14:nvPr/>
              </p14:nvContentPartPr>
              <p14:xfrm>
                <a:off x="3384457" y="3960243"/>
                <a:ext cx="189360" cy="4381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391E610-C450-4769-AEFA-1F99A0A6D28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375457" y="3951243"/>
                  <a:ext cx="20700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0786C54-486B-4469-A2A1-777B0FB11D41}"/>
                    </a:ext>
                  </a:extLst>
                </p14:cNvPr>
                <p14:cNvContentPartPr/>
                <p14:nvPr/>
              </p14:nvContentPartPr>
              <p14:xfrm>
                <a:off x="3620977" y="3957003"/>
                <a:ext cx="152280" cy="4392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0786C54-486B-4469-A2A1-777B0FB11D4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611977" y="3948003"/>
                  <a:ext cx="16992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73150A1-3B27-4D2F-8299-C51DE35D8CF9}"/>
                    </a:ext>
                  </a:extLst>
                </p14:cNvPr>
                <p14:cNvContentPartPr/>
                <p14:nvPr/>
              </p14:nvContentPartPr>
              <p14:xfrm>
                <a:off x="3754897" y="4128723"/>
                <a:ext cx="77400" cy="30888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73150A1-3B27-4D2F-8299-C51DE35D8CF9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746257" y="4119723"/>
                  <a:ext cx="950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F09FFBC-AF78-42AF-8E74-EBC68A707BE3}"/>
                    </a:ext>
                  </a:extLst>
                </p14:cNvPr>
                <p14:cNvContentPartPr/>
                <p14:nvPr/>
              </p14:nvContentPartPr>
              <p14:xfrm>
                <a:off x="3831217" y="3966003"/>
                <a:ext cx="177840" cy="5839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F09FFBC-AF78-42AF-8E74-EBC68A707BE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822577" y="3957003"/>
                  <a:ext cx="195480" cy="60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DC6EAD9-4FDC-4519-BE1A-CBE134EC6B08}"/>
                    </a:ext>
                  </a:extLst>
                </p14:cNvPr>
                <p14:cNvContentPartPr/>
                <p14:nvPr/>
              </p14:nvContentPartPr>
              <p14:xfrm>
                <a:off x="5183377" y="3942963"/>
                <a:ext cx="163080" cy="15804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DC6EAD9-4FDC-4519-BE1A-CBE134EC6B0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174377" y="3934323"/>
                  <a:ext cx="1807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F67F271-3112-4313-92F8-CC61248C5334}"/>
                    </a:ext>
                  </a:extLst>
                </p14:cNvPr>
                <p14:cNvContentPartPr/>
                <p14:nvPr/>
              </p14:nvContentPartPr>
              <p14:xfrm>
                <a:off x="5205697" y="3819843"/>
                <a:ext cx="90000" cy="572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F67F271-3112-4313-92F8-CC61248C533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196697" y="3810843"/>
                  <a:ext cx="1076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C49879E2-360B-4AA5-855A-44C4B9485E90}"/>
                    </a:ext>
                  </a:extLst>
                </p14:cNvPr>
                <p14:cNvContentPartPr/>
                <p14:nvPr/>
              </p14:nvContentPartPr>
              <p14:xfrm>
                <a:off x="5379577" y="3848283"/>
                <a:ext cx="76680" cy="118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C49879E2-360B-4AA5-855A-44C4B9485E90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370937" y="3839283"/>
                  <a:ext cx="943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4D42276-7996-418C-B39A-0BB057DB32D1}"/>
                    </a:ext>
                  </a:extLst>
                </p14:cNvPr>
                <p14:cNvContentPartPr/>
                <p14:nvPr/>
              </p14:nvContentPartPr>
              <p14:xfrm>
                <a:off x="5413417" y="3803283"/>
                <a:ext cx="17280" cy="957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4D42276-7996-418C-B39A-0BB057DB32D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404417" y="3794283"/>
                  <a:ext cx="349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FF42F61-3979-46C8-B3A5-C43FD57B9B0D}"/>
                    </a:ext>
                  </a:extLst>
                </p14:cNvPr>
                <p14:cNvContentPartPr/>
                <p14:nvPr/>
              </p14:nvContentPartPr>
              <p14:xfrm>
                <a:off x="5979337" y="3651723"/>
                <a:ext cx="1312920" cy="25308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FF42F61-3979-46C8-B3A5-C43FD57B9B0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970697" y="3643083"/>
                  <a:ext cx="13305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F259463-D6AB-4799-8724-3B8F89D58E56}"/>
                    </a:ext>
                  </a:extLst>
                </p14:cNvPr>
                <p14:cNvContentPartPr/>
                <p14:nvPr/>
              </p14:nvContentPartPr>
              <p14:xfrm>
                <a:off x="6759457" y="3959883"/>
                <a:ext cx="208080" cy="1584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F259463-D6AB-4799-8724-3B8F89D58E56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750817" y="3950883"/>
                  <a:ext cx="2257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0AAC575-C753-4F0B-A868-D755C6F5E7F4}"/>
                    </a:ext>
                  </a:extLst>
                </p14:cNvPr>
                <p14:cNvContentPartPr/>
                <p14:nvPr/>
              </p14:nvContentPartPr>
              <p14:xfrm>
                <a:off x="6787537" y="3831363"/>
                <a:ext cx="73440" cy="622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0AAC575-C753-4F0B-A868-D755C6F5E7F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778897" y="3822363"/>
                  <a:ext cx="9108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7EEE59B7-5D6E-48F4-A8C4-1790E70443DB}"/>
              </a:ext>
            </a:extLst>
          </p:cNvPr>
          <p:cNvGrpSpPr/>
          <p:nvPr/>
        </p:nvGrpSpPr>
        <p:grpSpPr>
          <a:xfrm>
            <a:off x="3366817" y="4773843"/>
            <a:ext cx="936000" cy="768960"/>
            <a:chOff x="3366817" y="4773843"/>
            <a:chExt cx="936000" cy="76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1362158-67E9-4BC0-8CF5-66FB9E212B28}"/>
                    </a:ext>
                  </a:extLst>
                </p14:cNvPr>
                <p14:cNvContentPartPr/>
                <p14:nvPr/>
              </p14:nvContentPartPr>
              <p14:xfrm>
                <a:off x="3589297" y="5031243"/>
                <a:ext cx="203040" cy="2088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1362158-67E9-4BC0-8CF5-66FB9E212B28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580657" y="5022603"/>
                  <a:ext cx="2206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1CB9999-E4B0-4269-86D2-7842E2BC82BC}"/>
                    </a:ext>
                  </a:extLst>
                </p14:cNvPr>
                <p14:cNvContentPartPr/>
                <p14:nvPr/>
              </p14:nvContentPartPr>
              <p14:xfrm>
                <a:off x="3696577" y="4818483"/>
                <a:ext cx="101520" cy="1126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1CB9999-E4B0-4269-86D2-7842E2BC82BC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687577" y="4809843"/>
                  <a:ext cx="1191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280CCF5-4720-4267-9FEF-0BB4C5F612FE}"/>
                    </a:ext>
                  </a:extLst>
                </p14:cNvPr>
                <p14:cNvContentPartPr/>
                <p14:nvPr/>
              </p14:nvContentPartPr>
              <p14:xfrm>
                <a:off x="3859297" y="4835403"/>
                <a:ext cx="168480" cy="1152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280CCF5-4720-4267-9FEF-0BB4C5F612F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850657" y="482676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ABE5A4D-D34D-4F28-ADC3-19AC088C39FE}"/>
                    </a:ext>
                  </a:extLst>
                </p14:cNvPr>
                <p14:cNvContentPartPr/>
                <p14:nvPr/>
              </p14:nvContentPartPr>
              <p14:xfrm>
                <a:off x="3926617" y="4785003"/>
                <a:ext cx="33840" cy="1407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ABE5A4D-D34D-4F28-ADC3-19AC088C39FE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917977" y="4776003"/>
                  <a:ext cx="514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B44A68C-5E4D-4AE6-BFBD-345E415F69A8}"/>
                    </a:ext>
                  </a:extLst>
                </p14:cNvPr>
                <p14:cNvContentPartPr/>
                <p14:nvPr/>
              </p14:nvContentPartPr>
              <p14:xfrm>
                <a:off x="4072417" y="5014323"/>
                <a:ext cx="230400" cy="20340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B44A68C-5E4D-4AE6-BFBD-345E415F69A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063777" y="5005683"/>
                  <a:ext cx="2480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972AEDAE-DC8D-481C-8654-20180FE994CB}"/>
                    </a:ext>
                  </a:extLst>
                </p14:cNvPr>
                <p14:cNvContentPartPr/>
                <p14:nvPr/>
              </p14:nvContentPartPr>
              <p14:xfrm>
                <a:off x="4128577" y="4858083"/>
                <a:ext cx="151920" cy="1126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972AEDAE-DC8D-481C-8654-20180FE994C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119937" y="4849083"/>
                  <a:ext cx="169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FC87149-CA4E-4825-9712-B46900EEDFDE}"/>
                    </a:ext>
                  </a:extLst>
                </p14:cNvPr>
                <p14:cNvContentPartPr/>
                <p14:nvPr/>
              </p14:nvContentPartPr>
              <p14:xfrm>
                <a:off x="3366817" y="4773843"/>
                <a:ext cx="268560" cy="7689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FC87149-CA4E-4825-9712-B46900EEDFDE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357817" y="4764843"/>
                  <a:ext cx="286200" cy="78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5BF6D860-523E-48FD-A48C-B6D5563A364F}"/>
              </a:ext>
            </a:extLst>
          </p:cNvPr>
          <p:cNvGrpSpPr/>
          <p:nvPr/>
        </p:nvGrpSpPr>
        <p:grpSpPr>
          <a:xfrm>
            <a:off x="4657057" y="4768083"/>
            <a:ext cx="1883160" cy="825120"/>
            <a:chOff x="4657057" y="4768083"/>
            <a:chExt cx="1883160" cy="82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60E2AAA-BBFA-412C-B62C-55A2D0981CE2}"/>
                    </a:ext>
                  </a:extLst>
                </p14:cNvPr>
                <p14:cNvContentPartPr/>
                <p14:nvPr/>
              </p14:nvContentPartPr>
              <p14:xfrm>
                <a:off x="4657057" y="5059683"/>
                <a:ext cx="150840" cy="2340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60E2AAA-BBFA-412C-B62C-55A2D0981CE2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648057" y="5050683"/>
                  <a:ext cx="1684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49FE75D-4784-48AD-BB83-15AC71EC92FA}"/>
                    </a:ext>
                  </a:extLst>
                </p14:cNvPr>
                <p14:cNvContentPartPr/>
                <p14:nvPr/>
              </p14:nvContentPartPr>
              <p14:xfrm>
                <a:off x="4730857" y="5003523"/>
                <a:ext cx="32040" cy="16884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49FE75D-4784-48AD-BB83-15AC71EC92FA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721857" y="4994883"/>
                  <a:ext cx="496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1E82589-DC40-49F3-9A7C-82C60A922DD6}"/>
                    </a:ext>
                  </a:extLst>
                </p14:cNvPr>
                <p14:cNvContentPartPr/>
                <p14:nvPr/>
              </p14:nvContentPartPr>
              <p14:xfrm>
                <a:off x="5049097" y="4863483"/>
                <a:ext cx="22680" cy="1630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1E82589-DC40-49F3-9A7C-82C60A922DD6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040097" y="4854843"/>
                  <a:ext cx="40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B0936AE-6027-4717-A222-890A218F99EA}"/>
                    </a:ext>
                  </a:extLst>
                </p14:cNvPr>
                <p14:cNvContentPartPr/>
                <p14:nvPr/>
              </p14:nvContentPartPr>
              <p14:xfrm>
                <a:off x="4931017" y="5082363"/>
                <a:ext cx="196560" cy="20808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B0936AE-6027-4717-A222-890A218F99E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922017" y="5073363"/>
                  <a:ext cx="2142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058DB4D3-E393-495A-8C01-DD381E94D6DC}"/>
                    </a:ext>
                  </a:extLst>
                </p14:cNvPr>
                <p14:cNvContentPartPr/>
                <p14:nvPr/>
              </p14:nvContentPartPr>
              <p14:xfrm>
                <a:off x="5250697" y="4768083"/>
                <a:ext cx="283320" cy="82512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058DB4D3-E393-495A-8C01-DD381E94D6DC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241697" y="4759083"/>
                  <a:ext cx="300960" cy="84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0206A50-8455-4C5D-A5D8-6D7B5AA0F4C0}"/>
                    </a:ext>
                  </a:extLst>
                </p14:cNvPr>
                <p14:cNvContentPartPr/>
                <p14:nvPr/>
              </p14:nvContentPartPr>
              <p14:xfrm>
                <a:off x="5688097" y="5015043"/>
                <a:ext cx="219240" cy="61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0206A50-8455-4C5D-A5D8-6D7B5AA0F4C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679457" y="5006043"/>
                  <a:ext cx="23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BB3C37A-D81F-451F-BF4D-860373C31169}"/>
                    </a:ext>
                  </a:extLst>
                </p14:cNvPr>
                <p14:cNvContentPartPr/>
                <p14:nvPr/>
              </p14:nvContentPartPr>
              <p14:xfrm>
                <a:off x="5660017" y="4885443"/>
                <a:ext cx="219600" cy="42516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BB3C37A-D81F-451F-BF4D-860373C3116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651017" y="4876803"/>
                  <a:ext cx="237240" cy="44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7EF9EA9-D688-445A-A713-9E8C50F3F587}"/>
                    </a:ext>
                  </a:extLst>
                </p14:cNvPr>
                <p14:cNvContentPartPr/>
                <p14:nvPr/>
              </p14:nvContentPartPr>
              <p14:xfrm>
                <a:off x="6030457" y="4801923"/>
                <a:ext cx="132840" cy="42120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7EF9EA9-D688-445A-A713-9E8C50F3F58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021457" y="4792923"/>
                  <a:ext cx="15048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F976D43A-AB6F-4DDB-84B6-871D73B8143A}"/>
                    </a:ext>
                  </a:extLst>
                </p14:cNvPr>
                <p14:cNvContentPartPr/>
                <p14:nvPr/>
              </p14:nvContentPartPr>
              <p14:xfrm>
                <a:off x="6147457" y="4975803"/>
                <a:ext cx="146880" cy="42696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F976D43A-AB6F-4DDB-84B6-871D73B8143A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138817" y="4966803"/>
                  <a:ext cx="164520" cy="44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FC01DB6-CA42-436A-AFFC-51E6BBB2D06D}"/>
                    </a:ext>
                  </a:extLst>
                </p14:cNvPr>
                <p14:cNvContentPartPr/>
                <p14:nvPr/>
              </p14:nvContentPartPr>
              <p14:xfrm>
                <a:off x="6299737" y="4818483"/>
                <a:ext cx="240480" cy="5839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FC01DB6-CA42-436A-AFFC-51E6BBB2D06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290737" y="4809843"/>
                  <a:ext cx="258120" cy="60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4459CC05-0DF3-4264-A9BE-1D316E29B1C9}"/>
              </a:ext>
            </a:extLst>
          </p:cNvPr>
          <p:cNvGrpSpPr/>
          <p:nvPr/>
        </p:nvGrpSpPr>
        <p:grpSpPr>
          <a:xfrm>
            <a:off x="5312257" y="4196043"/>
            <a:ext cx="802800" cy="185400"/>
            <a:chOff x="5312257" y="4196043"/>
            <a:chExt cx="802800" cy="18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A12291B3-9F92-47C7-BDEF-7EFF86EF3CD3}"/>
                    </a:ext>
                  </a:extLst>
                </p14:cNvPr>
                <p14:cNvContentPartPr/>
                <p14:nvPr/>
              </p14:nvContentPartPr>
              <p14:xfrm>
                <a:off x="5312257" y="4196043"/>
                <a:ext cx="140760" cy="18540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A12291B3-9F92-47C7-BDEF-7EFF86EF3CD3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303617" y="4187043"/>
                  <a:ext cx="158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9B505743-E490-460F-A02F-62A8E3938552}"/>
                    </a:ext>
                  </a:extLst>
                </p14:cNvPr>
                <p14:cNvContentPartPr/>
                <p14:nvPr/>
              </p14:nvContentPartPr>
              <p14:xfrm>
                <a:off x="6108937" y="4296843"/>
                <a:ext cx="6120" cy="612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9B505743-E490-460F-A02F-62A8E393855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099937" y="428820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EC594374-54C8-4346-834F-9C4BED61A35C}"/>
              </a:ext>
            </a:extLst>
          </p:cNvPr>
          <p:cNvGrpSpPr/>
          <p:nvPr/>
        </p:nvGrpSpPr>
        <p:grpSpPr>
          <a:xfrm>
            <a:off x="6983737" y="4349043"/>
            <a:ext cx="864720" cy="346680"/>
            <a:chOff x="6983737" y="4349043"/>
            <a:chExt cx="86472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4B70710-23B1-43ED-9296-C9D3BA57DCCB}"/>
                    </a:ext>
                  </a:extLst>
                </p14:cNvPr>
                <p14:cNvContentPartPr/>
                <p14:nvPr/>
              </p14:nvContentPartPr>
              <p14:xfrm>
                <a:off x="6983737" y="4397643"/>
                <a:ext cx="73440" cy="9396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4B70710-23B1-43ED-9296-C9D3BA57DCC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975097" y="4389003"/>
                  <a:ext cx="910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F9F145DC-AEED-48EE-B2C5-52AFE0040524}"/>
                    </a:ext>
                  </a:extLst>
                </p14:cNvPr>
                <p14:cNvContentPartPr/>
                <p14:nvPr/>
              </p14:nvContentPartPr>
              <p14:xfrm>
                <a:off x="7090657" y="4369923"/>
                <a:ext cx="73440" cy="3258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F9F145DC-AEED-48EE-B2C5-52AFE004052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081657" y="4360923"/>
                  <a:ext cx="9108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821DA72F-F321-47D6-BB40-3A4DB7B7CA91}"/>
                    </a:ext>
                  </a:extLst>
                </p14:cNvPr>
                <p14:cNvContentPartPr/>
                <p14:nvPr/>
              </p14:nvContentPartPr>
              <p14:xfrm>
                <a:off x="7130617" y="4349043"/>
                <a:ext cx="717840" cy="20340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821DA72F-F321-47D6-BB40-3A4DB7B7CA91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121617" y="4340403"/>
                  <a:ext cx="735480" cy="22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EBCA2CF3-E1FF-4FC5-BFB9-5129A32D021B}"/>
              </a:ext>
            </a:extLst>
          </p:cNvPr>
          <p:cNvGrpSpPr/>
          <p:nvPr/>
        </p:nvGrpSpPr>
        <p:grpSpPr>
          <a:xfrm>
            <a:off x="7230337" y="3876363"/>
            <a:ext cx="360000" cy="134640"/>
            <a:chOff x="7230337" y="3876363"/>
            <a:chExt cx="360000" cy="13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D20A561-9EF5-4BE2-86C9-861231095948}"/>
                    </a:ext>
                  </a:extLst>
                </p14:cNvPr>
                <p14:cNvContentPartPr/>
                <p14:nvPr/>
              </p14:nvContentPartPr>
              <p14:xfrm>
                <a:off x="7255177" y="3887163"/>
                <a:ext cx="335160" cy="7380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D20A561-9EF5-4BE2-86C9-86123109594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246537" y="3878163"/>
                  <a:ext cx="3528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FA30D83-DECB-41F8-A7F2-97FE77902BE6}"/>
                    </a:ext>
                  </a:extLst>
                </p14:cNvPr>
                <p14:cNvContentPartPr/>
                <p14:nvPr/>
              </p14:nvContentPartPr>
              <p14:xfrm>
                <a:off x="7230337" y="3876363"/>
                <a:ext cx="107280" cy="13464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FA30D83-DECB-41F8-A7F2-97FE77902BE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221697" y="3867723"/>
                  <a:ext cx="12492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A76D7E0C-6FA0-47ED-96C3-3B1EFB576FA9}"/>
              </a:ext>
            </a:extLst>
          </p:cNvPr>
          <p:cNvGrpSpPr/>
          <p:nvPr/>
        </p:nvGrpSpPr>
        <p:grpSpPr>
          <a:xfrm>
            <a:off x="8257777" y="4033683"/>
            <a:ext cx="662040" cy="283680"/>
            <a:chOff x="8257777" y="4033683"/>
            <a:chExt cx="662040" cy="283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CA0D76E-B122-4557-A8B4-C9316BB3E254}"/>
                    </a:ext>
                  </a:extLst>
                </p14:cNvPr>
                <p14:cNvContentPartPr/>
                <p14:nvPr/>
              </p14:nvContentPartPr>
              <p14:xfrm>
                <a:off x="8257777" y="4057443"/>
                <a:ext cx="135000" cy="25992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CA0D76E-B122-4557-A8B4-C9316BB3E25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249137" y="4048803"/>
                  <a:ext cx="15264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39A035B-B657-44D7-BA01-301F9CCA19DA}"/>
                    </a:ext>
                  </a:extLst>
                </p14:cNvPr>
                <p14:cNvContentPartPr/>
                <p14:nvPr/>
              </p14:nvContentPartPr>
              <p14:xfrm>
                <a:off x="8381257" y="4033683"/>
                <a:ext cx="538560" cy="12060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39A035B-B657-44D7-BA01-301F9CCA19DA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372257" y="4024683"/>
                  <a:ext cx="556200" cy="13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B5A83E76-4BE2-4EB5-BCC0-70B163EF46AA}"/>
              </a:ext>
            </a:extLst>
          </p:cNvPr>
          <p:cNvGrpSpPr/>
          <p:nvPr/>
        </p:nvGrpSpPr>
        <p:grpSpPr>
          <a:xfrm>
            <a:off x="7775017" y="3685563"/>
            <a:ext cx="1077480" cy="218880"/>
            <a:chOff x="7775017" y="3685563"/>
            <a:chExt cx="1077480" cy="21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1D019A4B-0B5F-4F94-A6C6-8997164FC9CF}"/>
                    </a:ext>
                  </a:extLst>
                </p14:cNvPr>
                <p14:cNvContentPartPr/>
                <p14:nvPr/>
              </p14:nvContentPartPr>
              <p14:xfrm>
                <a:off x="7775017" y="3825603"/>
                <a:ext cx="129240" cy="788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1D019A4B-0B5F-4F94-A6C6-8997164FC9CF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766377" y="3816963"/>
                  <a:ext cx="1468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94448D6-88B2-4593-B9CC-501A31559042}"/>
                    </a:ext>
                  </a:extLst>
                </p14:cNvPr>
                <p14:cNvContentPartPr/>
                <p14:nvPr/>
              </p14:nvContentPartPr>
              <p14:xfrm>
                <a:off x="7943137" y="3825603"/>
                <a:ext cx="45360" cy="7812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94448D6-88B2-4593-B9CC-501A31559042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934137" y="3816963"/>
                  <a:ext cx="630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D4750BF-4BDE-47F9-B4AE-3DD958D88697}"/>
                    </a:ext>
                  </a:extLst>
                </p14:cNvPr>
                <p14:cNvContentPartPr/>
                <p14:nvPr/>
              </p14:nvContentPartPr>
              <p14:xfrm>
                <a:off x="8063377" y="3831363"/>
                <a:ext cx="63000" cy="676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D4750BF-4BDE-47F9-B4AE-3DD958D88697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054377" y="3822363"/>
                  <a:ext cx="806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F5A91DB-0DBA-4E27-B128-7D071A17A22C}"/>
                    </a:ext>
                  </a:extLst>
                </p14:cNvPr>
                <p14:cNvContentPartPr/>
                <p14:nvPr/>
              </p14:nvContentPartPr>
              <p14:xfrm>
                <a:off x="8167777" y="3747123"/>
                <a:ext cx="11520" cy="1350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F5A91DB-0DBA-4E27-B128-7D071A17A22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158777" y="3738483"/>
                  <a:ext cx="29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CC43C83-3109-43CB-B440-5FD0366E84BF}"/>
                    </a:ext>
                  </a:extLst>
                </p14:cNvPr>
                <p14:cNvContentPartPr/>
                <p14:nvPr/>
              </p14:nvContentPartPr>
              <p14:xfrm>
                <a:off x="8218177" y="3724803"/>
                <a:ext cx="78840" cy="17460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CC43C83-3109-43CB-B440-5FD0366E84BF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209537" y="3715803"/>
                  <a:ext cx="964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4282A61-577A-4CEF-A83E-5CDC3B25B6DA}"/>
                    </a:ext>
                  </a:extLst>
                </p14:cNvPr>
                <p14:cNvContentPartPr/>
                <p14:nvPr/>
              </p14:nvContentPartPr>
              <p14:xfrm>
                <a:off x="8363977" y="3707883"/>
                <a:ext cx="22680" cy="1742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4282A61-577A-4CEF-A83E-5CDC3B25B6DA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355337" y="3699243"/>
                  <a:ext cx="40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D1C4F27-F2D1-472D-B81F-B437FBB55844}"/>
                    </a:ext>
                  </a:extLst>
                </p14:cNvPr>
                <p14:cNvContentPartPr/>
                <p14:nvPr/>
              </p14:nvContentPartPr>
              <p14:xfrm>
                <a:off x="8414377" y="3685563"/>
                <a:ext cx="45720" cy="21348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D1C4F27-F2D1-472D-B81F-B437FBB55844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405377" y="3676563"/>
                  <a:ext cx="633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2771FF0C-7CF5-42F3-AE46-E2B64F7C3B6A}"/>
                    </a:ext>
                  </a:extLst>
                </p14:cNvPr>
                <p14:cNvContentPartPr/>
                <p14:nvPr/>
              </p14:nvContentPartPr>
              <p14:xfrm>
                <a:off x="8475937" y="3752883"/>
                <a:ext cx="168840" cy="13536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2771FF0C-7CF5-42F3-AE46-E2B64F7C3B6A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466937" y="3743883"/>
                  <a:ext cx="1864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FB50BC9-DD04-48F0-9FAD-F3AB783F19D0}"/>
                    </a:ext>
                  </a:extLst>
                </p14:cNvPr>
                <p14:cNvContentPartPr/>
                <p14:nvPr/>
              </p14:nvContentPartPr>
              <p14:xfrm>
                <a:off x="8588617" y="3775203"/>
                <a:ext cx="141120" cy="4536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FB50BC9-DD04-48F0-9FAD-F3AB783F19D0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579617" y="3766203"/>
                  <a:ext cx="15876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657F006-ED89-4B18-9951-A165024749B3}"/>
                    </a:ext>
                  </a:extLst>
                </p14:cNvPr>
                <p14:cNvContentPartPr/>
                <p14:nvPr/>
              </p14:nvContentPartPr>
              <p14:xfrm>
                <a:off x="8672497" y="3842523"/>
                <a:ext cx="39600" cy="5652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657F006-ED89-4B18-9951-A165024749B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663857" y="3833883"/>
                  <a:ext cx="57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9339A49-3E73-4F1A-9187-BCAA9A8E8B7E}"/>
                    </a:ext>
                  </a:extLst>
                </p14:cNvPr>
                <p14:cNvContentPartPr/>
                <p14:nvPr/>
              </p14:nvContentPartPr>
              <p14:xfrm>
                <a:off x="8728297" y="3844323"/>
                <a:ext cx="124200" cy="5508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9339A49-3E73-4F1A-9187-BCAA9A8E8B7E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719297" y="3835323"/>
                  <a:ext cx="141840" cy="7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2" name="Group 261">
            <a:extLst>
              <a:ext uri="{FF2B5EF4-FFF2-40B4-BE49-F238E27FC236}">
                <a16:creationId xmlns:a16="http://schemas.microsoft.com/office/drawing/2014/main" id="{493E048B-DDCA-4A37-B2C2-329C3E25BCC8}"/>
              </a:ext>
            </a:extLst>
          </p:cNvPr>
          <p:cNvGrpSpPr/>
          <p:nvPr/>
        </p:nvGrpSpPr>
        <p:grpSpPr>
          <a:xfrm>
            <a:off x="5659657" y="4299003"/>
            <a:ext cx="937440" cy="211680"/>
            <a:chOff x="5659657" y="4299003"/>
            <a:chExt cx="937440" cy="21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C6074951-27F4-45D6-8A43-AF7F53D17562}"/>
                    </a:ext>
                  </a:extLst>
                </p14:cNvPr>
                <p14:cNvContentPartPr/>
                <p14:nvPr/>
              </p14:nvContentPartPr>
              <p14:xfrm>
                <a:off x="5659657" y="4358763"/>
                <a:ext cx="146880" cy="9036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C6074951-27F4-45D6-8A43-AF7F53D17562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650657" y="4349763"/>
                  <a:ext cx="1645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0FB4DD19-3BF7-4A92-9AFF-BC44389E31BA}"/>
                    </a:ext>
                  </a:extLst>
                </p14:cNvPr>
                <p14:cNvContentPartPr/>
                <p14:nvPr/>
              </p14:nvContentPartPr>
              <p14:xfrm>
                <a:off x="5861977" y="4299003"/>
                <a:ext cx="438480" cy="1645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0FB4DD19-3BF7-4A92-9AFF-BC44389E31BA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852977" y="4290363"/>
                  <a:ext cx="4561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F7D44377-9B40-441B-A263-F241CCAE55D4}"/>
                    </a:ext>
                  </a:extLst>
                </p14:cNvPr>
                <p14:cNvContentPartPr/>
                <p14:nvPr/>
              </p14:nvContentPartPr>
              <p14:xfrm>
                <a:off x="6190297" y="4330683"/>
                <a:ext cx="176760" cy="2268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F7D44377-9B40-441B-A263-F241CCAE55D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181657" y="4321683"/>
                  <a:ext cx="194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8186FC4-0B63-4768-AF13-638F70E5E725}"/>
                    </a:ext>
                  </a:extLst>
                </p14:cNvPr>
                <p14:cNvContentPartPr/>
                <p14:nvPr/>
              </p14:nvContentPartPr>
              <p14:xfrm>
                <a:off x="6333217" y="4358763"/>
                <a:ext cx="45360" cy="15192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8186FC4-0B63-4768-AF13-638F70E5E72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324577" y="4349763"/>
                  <a:ext cx="63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83565A3B-CB6E-4708-9DF5-1EE46CAC6006}"/>
                    </a:ext>
                  </a:extLst>
                </p14:cNvPr>
                <p14:cNvContentPartPr/>
                <p14:nvPr/>
              </p14:nvContentPartPr>
              <p14:xfrm>
                <a:off x="6422857" y="4369923"/>
                <a:ext cx="174240" cy="12420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83565A3B-CB6E-4708-9DF5-1EE46CAC6006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414217" y="4360923"/>
                  <a:ext cx="19188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579D19FC-938E-4E4E-A05F-5A216F636C32}"/>
              </a:ext>
            </a:extLst>
          </p:cNvPr>
          <p:cNvGrpSpPr/>
          <p:nvPr/>
        </p:nvGrpSpPr>
        <p:grpSpPr>
          <a:xfrm>
            <a:off x="2210497" y="5716323"/>
            <a:ext cx="1744560" cy="275040"/>
            <a:chOff x="2210497" y="5716323"/>
            <a:chExt cx="1744560" cy="27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DED649D-569E-42E5-8BC0-648C573BD9EB}"/>
                    </a:ext>
                  </a:extLst>
                </p14:cNvPr>
                <p14:cNvContentPartPr/>
                <p14:nvPr/>
              </p14:nvContentPartPr>
              <p14:xfrm>
                <a:off x="2210497" y="5867523"/>
                <a:ext cx="128880" cy="8496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DED649D-569E-42E5-8BC0-648C573BD9EB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201497" y="5858523"/>
                  <a:ext cx="1465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7A8F415B-1CD3-45B3-BC19-BFAA60151D5F}"/>
                    </a:ext>
                  </a:extLst>
                </p14:cNvPr>
                <p14:cNvContentPartPr/>
                <p14:nvPr/>
              </p14:nvContentPartPr>
              <p14:xfrm>
                <a:off x="2422897" y="5862123"/>
                <a:ext cx="68040" cy="828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A8F415B-1CD3-45B3-BC19-BFAA60151D5F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413897" y="5853123"/>
                  <a:ext cx="8568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28A1F9FA-69A5-4E4E-BD7F-5EF985EF1574}"/>
                    </a:ext>
                  </a:extLst>
                </p14:cNvPr>
                <p14:cNvContentPartPr/>
                <p14:nvPr/>
              </p14:nvContentPartPr>
              <p14:xfrm>
                <a:off x="2602537" y="5879043"/>
                <a:ext cx="78840" cy="5652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28A1F9FA-69A5-4E4E-BD7F-5EF985EF1574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593897" y="5870043"/>
                  <a:ext cx="964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737CB2B-E4C9-4305-8AB1-15F71E29A8CE}"/>
                    </a:ext>
                  </a:extLst>
                </p14:cNvPr>
                <p14:cNvContentPartPr/>
                <p14:nvPr/>
              </p14:nvContentPartPr>
              <p14:xfrm>
                <a:off x="2776777" y="5749803"/>
                <a:ext cx="45360" cy="18540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737CB2B-E4C9-4305-8AB1-15F71E29A8C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767777" y="5741163"/>
                  <a:ext cx="63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BDC95352-D343-4608-82E1-27846348B118}"/>
                    </a:ext>
                  </a:extLst>
                </p14:cNvPr>
                <p14:cNvContentPartPr/>
                <p14:nvPr/>
              </p14:nvContentPartPr>
              <p14:xfrm>
                <a:off x="2916817" y="5716323"/>
                <a:ext cx="118800" cy="23580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BDC95352-D343-4608-82E1-27846348B11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908177" y="5707323"/>
                  <a:ext cx="1364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4039E6B1-6F5C-461B-A1E2-349734672705}"/>
                    </a:ext>
                  </a:extLst>
                </p14:cNvPr>
                <p14:cNvContentPartPr/>
                <p14:nvPr/>
              </p14:nvContentPartPr>
              <p14:xfrm>
                <a:off x="3107617" y="5760963"/>
                <a:ext cx="28440" cy="19656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4039E6B1-6F5C-461B-A1E2-349734672705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098977" y="5752323"/>
                  <a:ext cx="460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27F5462-EB55-419B-87C2-F4866716DDF5}"/>
                    </a:ext>
                  </a:extLst>
                </p14:cNvPr>
                <p14:cNvContentPartPr/>
                <p14:nvPr/>
              </p14:nvContentPartPr>
              <p14:xfrm>
                <a:off x="3248017" y="5721723"/>
                <a:ext cx="56520" cy="26964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27F5462-EB55-419B-87C2-F4866716DDF5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3239017" y="5713083"/>
                  <a:ext cx="741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7A7996F-8C72-4FBC-BF53-B14870FB9245}"/>
                    </a:ext>
                  </a:extLst>
                </p14:cNvPr>
                <p14:cNvContentPartPr/>
                <p14:nvPr/>
              </p14:nvContentPartPr>
              <p14:xfrm>
                <a:off x="3337657" y="5772123"/>
                <a:ext cx="258480" cy="20556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7A7996F-8C72-4FBC-BF53-B14870FB9245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328657" y="5763123"/>
                  <a:ext cx="2761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BCD2714-BA30-4418-94A0-AAFAA8B1C1F9}"/>
                    </a:ext>
                  </a:extLst>
                </p14:cNvPr>
                <p14:cNvContentPartPr/>
                <p14:nvPr/>
              </p14:nvContentPartPr>
              <p14:xfrm>
                <a:off x="3483457" y="5794803"/>
                <a:ext cx="247320" cy="5076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BCD2714-BA30-4418-94A0-AAFAA8B1C1F9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3474817" y="5785803"/>
                  <a:ext cx="2649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1A42135-F474-44F4-B7C4-9ACAB536740C}"/>
                    </a:ext>
                  </a:extLst>
                </p14:cNvPr>
                <p14:cNvContentPartPr/>
                <p14:nvPr/>
              </p14:nvContentPartPr>
              <p14:xfrm>
                <a:off x="3663097" y="5901363"/>
                <a:ext cx="28440" cy="6768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1A42135-F474-44F4-B7C4-9ACAB536740C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3654097" y="5892363"/>
                  <a:ext cx="460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C7BAA83F-B2EF-426A-B732-ED8D15AF99E8}"/>
                    </a:ext>
                  </a:extLst>
                </p14:cNvPr>
                <p14:cNvContentPartPr/>
                <p14:nvPr/>
              </p14:nvContentPartPr>
              <p14:xfrm>
                <a:off x="3774697" y="5890203"/>
                <a:ext cx="180360" cy="8964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C7BAA83F-B2EF-426A-B732-ED8D15AF99E8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3765697" y="5881203"/>
                  <a:ext cx="198000" cy="10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C1FC7475-5655-4AF7-BC85-FEE652F18869}"/>
              </a:ext>
            </a:extLst>
          </p:cNvPr>
          <p:cNvGrpSpPr/>
          <p:nvPr/>
        </p:nvGrpSpPr>
        <p:grpSpPr>
          <a:xfrm>
            <a:off x="4213177" y="5890203"/>
            <a:ext cx="420840" cy="129240"/>
            <a:chOff x="4213177" y="5890203"/>
            <a:chExt cx="420840" cy="12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EF1C26D-3046-4D2F-8BF0-864AC2DC60BD}"/>
                    </a:ext>
                  </a:extLst>
                </p14:cNvPr>
                <p14:cNvContentPartPr/>
                <p14:nvPr/>
              </p14:nvContentPartPr>
              <p14:xfrm>
                <a:off x="4213177" y="5890203"/>
                <a:ext cx="56160" cy="9576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EF1C26D-3046-4D2F-8BF0-864AC2DC60BD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4204177" y="5881203"/>
                  <a:ext cx="73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75063AA3-57C7-47EB-B266-48EB17651AF7}"/>
                    </a:ext>
                  </a:extLst>
                </p14:cNvPr>
                <p14:cNvContentPartPr/>
                <p14:nvPr/>
              </p14:nvContentPartPr>
              <p14:xfrm>
                <a:off x="4248097" y="5929443"/>
                <a:ext cx="328680" cy="2304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75063AA3-57C7-47EB-B266-48EB17651AF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4239097" y="5920443"/>
                  <a:ext cx="3463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3B6ACA7-6E92-458D-853C-1B9CA3DC82A5}"/>
                    </a:ext>
                  </a:extLst>
                </p14:cNvPr>
                <p14:cNvContentPartPr/>
                <p14:nvPr/>
              </p14:nvContentPartPr>
              <p14:xfrm>
                <a:off x="4532497" y="5895243"/>
                <a:ext cx="101520" cy="12420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3B6ACA7-6E92-458D-853C-1B9CA3DC82A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523857" y="5886603"/>
                  <a:ext cx="11916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D7858079-D9E9-4C3E-8373-78ECDA6964D7}"/>
              </a:ext>
            </a:extLst>
          </p:cNvPr>
          <p:cNvGrpSpPr/>
          <p:nvPr/>
        </p:nvGrpSpPr>
        <p:grpSpPr>
          <a:xfrm>
            <a:off x="4947577" y="5783643"/>
            <a:ext cx="1044000" cy="303120"/>
            <a:chOff x="4947577" y="5783643"/>
            <a:chExt cx="1044000" cy="30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CFFE9BF7-95D6-408B-9E02-FF6EC3169F3F}"/>
                    </a:ext>
                  </a:extLst>
                </p14:cNvPr>
                <p14:cNvContentPartPr/>
                <p14:nvPr/>
              </p14:nvContentPartPr>
              <p14:xfrm>
                <a:off x="4947577" y="5783643"/>
                <a:ext cx="22680" cy="20232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CFFE9BF7-95D6-408B-9E02-FF6EC3169F3F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938937" y="5774643"/>
                  <a:ext cx="403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3B112D6-DD02-4D1B-B999-53E880450C82}"/>
                    </a:ext>
                  </a:extLst>
                </p14:cNvPr>
                <p14:cNvContentPartPr/>
                <p14:nvPr/>
              </p14:nvContentPartPr>
              <p14:xfrm>
                <a:off x="5073937" y="5890203"/>
                <a:ext cx="73800" cy="716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3B112D6-DD02-4D1B-B999-53E880450C8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064937" y="5881203"/>
                  <a:ext cx="9144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27AB8E8-4A14-43BD-904C-6471BD48FBCA}"/>
                    </a:ext>
                  </a:extLst>
                </p14:cNvPr>
                <p14:cNvContentPartPr/>
                <p14:nvPr/>
              </p14:nvContentPartPr>
              <p14:xfrm>
                <a:off x="5201737" y="5879043"/>
                <a:ext cx="155880" cy="8172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27AB8E8-4A14-43BD-904C-6471BD48FBC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193097" y="5870043"/>
                  <a:ext cx="1735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9D0966A9-56C6-4456-B476-A067856A0A23}"/>
                    </a:ext>
                  </a:extLst>
                </p14:cNvPr>
                <p14:cNvContentPartPr/>
                <p14:nvPr/>
              </p14:nvContentPartPr>
              <p14:xfrm>
                <a:off x="5413057" y="5794083"/>
                <a:ext cx="331560" cy="14580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9D0966A9-56C6-4456-B476-A067856A0A23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404417" y="5785443"/>
                  <a:ext cx="3492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2E94AAAF-F821-42DD-B36C-2B811FBC579C}"/>
                    </a:ext>
                  </a:extLst>
                </p14:cNvPr>
                <p14:cNvContentPartPr/>
                <p14:nvPr/>
              </p14:nvContentPartPr>
              <p14:xfrm>
                <a:off x="5693857" y="5867523"/>
                <a:ext cx="17280" cy="5076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2E94AAAF-F821-42DD-B36C-2B811FBC579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5684857" y="5858883"/>
                  <a:ext cx="349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C4ED6E0F-C393-48AE-8C09-E45593B00A48}"/>
                    </a:ext>
                  </a:extLst>
                </p14:cNvPr>
                <p14:cNvContentPartPr/>
                <p14:nvPr/>
              </p14:nvContentPartPr>
              <p14:xfrm>
                <a:off x="5805817" y="5850963"/>
                <a:ext cx="185760" cy="23580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C4ED6E0F-C393-48AE-8C09-E45593B00A4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5796817" y="5841963"/>
                  <a:ext cx="203400" cy="25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AEC2D10-A81C-443A-A84E-2D73F72B8033}"/>
              </a:ext>
            </a:extLst>
          </p:cNvPr>
          <p:cNvGrpSpPr/>
          <p:nvPr/>
        </p:nvGrpSpPr>
        <p:grpSpPr>
          <a:xfrm>
            <a:off x="2220937" y="6086403"/>
            <a:ext cx="898560" cy="163800"/>
            <a:chOff x="2220937" y="6086403"/>
            <a:chExt cx="898560" cy="16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A7EC9B70-E691-42BE-AC7F-D36378B52C46}"/>
                    </a:ext>
                  </a:extLst>
                </p14:cNvPr>
                <p14:cNvContentPartPr/>
                <p14:nvPr/>
              </p14:nvContentPartPr>
              <p14:xfrm>
                <a:off x="2220937" y="6086403"/>
                <a:ext cx="634680" cy="13896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A7EC9B70-E691-42BE-AC7F-D36378B52C4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212297" y="6077403"/>
                  <a:ext cx="652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D4770294-BD01-40AA-92AB-DE05AD20411A}"/>
                    </a:ext>
                  </a:extLst>
                </p14:cNvPr>
                <p14:cNvContentPartPr/>
                <p14:nvPr/>
              </p14:nvContentPartPr>
              <p14:xfrm>
                <a:off x="2714857" y="6119523"/>
                <a:ext cx="211680" cy="1764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D4770294-BD01-40AA-92AB-DE05AD20411A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2706217" y="6110883"/>
                  <a:ext cx="2293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D60F65F-7AE6-4807-880F-D690884DD517}"/>
                    </a:ext>
                  </a:extLst>
                </p14:cNvPr>
                <p14:cNvContentPartPr/>
                <p14:nvPr/>
              </p14:nvContentPartPr>
              <p14:xfrm>
                <a:off x="2877217" y="6147603"/>
                <a:ext cx="242280" cy="10260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D60F65F-7AE6-4807-880F-D690884DD51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868217" y="6138963"/>
                  <a:ext cx="259920" cy="12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884D739A-0EED-4AA8-92E9-D28D56EA7276}"/>
              </a:ext>
            </a:extLst>
          </p:cNvPr>
          <p:cNvGrpSpPr/>
          <p:nvPr/>
        </p:nvGrpSpPr>
        <p:grpSpPr>
          <a:xfrm>
            <a:off x="4105537" y="6136803"/>
            <a:ext cx="427680" cy="180000"/>
            <a:chOff x="4105537" y="6136803"/>
            <a:chExt cx="427680" cy="18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1FD33DC1-E22B-4C41-9170-BC641F8F48FA}"/>
                    </a:ext>
                  </a:extLst>
                </p14:cNvPr>
                <p14:cNvContentPartPr/>
                <p14:nvPr/>
              </p14:nvContentPartPr>
              <p14:xfrm>
                <a:off x="4105537" y="6143283"/>
                <a:ext cx="90720" cy="9504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1FD33DC1-E22B-4C41-9170-BC641F8F48FA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4096897" y="6134643"/>
                  <a:ext cx="1083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C81DE44-B0A1-47A2-A2AB-EE9CDB34B5BC}"/>
                    </a:ext>
                  </a:extLst>
                </p14:cNvPr>
                <p14:cNvContentPartPr/>
                <p14:nvPr/>
              </p14:nvContentPartPr>
              <p14:xfrm>
                <a:off x="4173577" y="6172443"/>
                <a:ext cx="348120" cy="3204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C81DE44-B0A1-47A2-A2AB-EE9CDB34B5B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4164577" y="6163803"/>
                  <a:ext cx="3657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1FEDAF4C-1EBF-406F-BF40-EC46C65D1C75}"/>
                    </a:ext>
                  </a:extLst>
                </p14:cNvPr>
                <p14:cNvContentPartPr/>
                <p14:nvPr/>
              </p14:nvContentPartPr>
              <p14:xfrm>
                <a:off x="4459777" y="6136803"/>
                <a:ext cx="73440" cy="18000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1FEDAF4C-1EBF-406F-BF40-EC46C65D1C75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4450777" y="6128163"/>
                  <a:ext cx="9108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41171EEC-E729-4C14-A3CD-C0533559992A}"/>
              </a:ext>
            </a:extLst>
          </p:cNvPr>
          <p:cNvGrpSpPr/>
          <p:nvPr/>
        </p:nvGrpSpPr>
        <p:grpSpPr>
          <a:xfrm>
            <a:off x="4942177" y="6092163"/>
            <a:ext cx="886680" cy="224640"/>
            <a:chOff x="4942177" y="6092163"/>
            <a:chExt cx="886680" cy="22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017D096D-F573-4385-B080-AE5A0448F039}"/>
                    </a:ext>
                  </a:extLst>
                </p14:cNvPr>
                <p14:cNvContentPartPr/>
                <p14:nvPr/>
              </p14:nvContentPartPr>
              <p14:xfrm>
                <a:off x="4942177" y="6170643"/>
                <a:ext cx="163080" cy="12132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017D096D-F573-4385-B080-AE5A0448F039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933177" y="6161643"/>
                  <a:ext cx="1807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B1A707C3-A270-4BDA-8792-FB7AFAB19A5D}"/>
                    </a:ext>
                  </a:extLst>
                </p14:cNvPr>
                <p14:cNvContentPartPr/>
                <p14:nvPr/>
              </p14:nvContentPartPr>
              <p14:xfrm>
                <a:off x="5098777" y="6153003"/>
                <a:ext cx="96120" cy="8244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B1A707C3-A270-4BDA-8792-FB7AFAB19A5D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5089777" y="6144363"/>
                  <a:ext cx="1137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234DCB9F-0743-43ED-95C6-9596CD453193}"/>
                    </a:ext>
                  </a:extLst>
                </p14:cNvPr>
                <p14:cNvContentPartPr/>
                <p14:nvPr/>
              </p14:nvContentPartPr>
              <p14:xfrm>
                <a:off x="5205337" y="6131043"/>
                <a:ext cx="23040" cy="8496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234DCB9F-0743-43ED-95C6-9596CD453193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5196697" y="6122403"/>
                  <a:ext cx="406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4777413A-854F-4A44-9117-C27659445F93}"/>
                    </a:ext>
                  </a:extLst>
                </p14:cNvPr>
                <p14:cNvContentPartPr/>
                <p14:nvPr/>
              </p14:nvContentPartPr>
              <p14:xfrm>
                <a:off x="5267257" y="6142563"/>
                <a:ext cx="112680" cy="10152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4777413A-854F-4A44-9117-C27659445F93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5258617" y="6133563"/>
                  <a:ext cx="1303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30405741-8D3C-4448-9D51-C29F91299303}"/>
                    </a:ext>
                  </a:extLst>
                </p14:cNvPr>
                <p14:cNvContentPartPr/>
                <p14:nvPr/>
              </p14:nvContentPartPr>
              <p14:xfrm>
                <a:off x="5435737" y="6092163"/>
                <a:ext cx="22680" cy="15732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30405741-8D3C-4448-9D51-C29F91299303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5426737" y="6083163"/>
                  <a:ext cx="403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12987E0-F79A-4438-A6E1-259F1F0B6C0E}"/>
                    </a:ext>
                  </a:extLst>
                </p14:cNvPr>
                <p14:cNvContentPartPr/>
                <p14:nvPr/>
              </p14:nvContentPartPr>
              <p14:xfrm>
                <a:off x="5525017" y="6148323"/>
                <a:ext cx="303840" cy="1684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12987E0-F79A-4438-A6E1-259F1F0B6C0E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5516017" y="6139323"/>
                  <a:ext cx="321480" cy="186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759485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DD6212-D9C8-418C-9289-B59836C2D4B3}"/>
                  </a:ext>
                </a:extLst>
              </p14:cNvPr>
              <p14:cNvContentPartPr/>
              <p14:nvPr/>
            </p14:nvContentPartPr>
            <p14:xfrm>
              <a:off x="2220937" y="330363"/>
              <a:ext cx="196920" cy="2059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0DD6212-D9C8-418C-9289-B59836C2D4B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12297" y="321363"/>
                <a:ext cx="214560" cy="22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64580572-58AE-4F52-8BA2-E271EB6D2F7A}"/>
              </a:ext>
            </a:extLst>
          </p:cNvPr>
          <p:cNvGrpSpPr/>
          <p:nvPr/>
        </p:nvGrpSpPr>
        <p:grpSpPr>
          <a:xfrm>
            <a:off x="1985137" y="106443"/>
            <a:ext cx="1022040" cy="606240"/>
            <a:chOff x="1985137" y="106443"/>
            <a:chExt cx="1022040" cy="60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E4196DB-B09C-4CC7-9B3C-7BF84D6866DC}"/>
                    </a:ext>
                  </a:extLst>
                </p14:cNvPr>
                <p14:cNvContentPartPr/>
                <p14:nvPr/>
              </p14:nvContentPartPr>
              <p14:xfrm>
                <a:off x="2299777" y="151443"/>
                <a:ext cx="84600" cy="104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E4196DB-B09C-4CC7-9B3C-7BF84D6866D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91137" y="142443"/>
                  <a:ext cx="1022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925FEE1-89DF-4D34-B3BC-D8856F950B0B}"/>
                    </a:ext>
                  </a:extLst>
                </p14:cNvPr>
                <p14:cNvContentPartPr/>
                <p14:nvPr/>
              </p14:nvContentPartPr>
              <p14:xfrm>
                <a:off x="2467897" y="521163"/>
                <a:ext cx="85680" cy="107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925FEE1-89DF-4D34-B3BC-D8856F950B0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458897" y="512523"/>
                  <a:ext cx="1033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E6035F0-5B17-443F-9194-1BE4F58D39B7}"/>
                    </a:ext>
                  </a:extLst>
                </p14:cNvPr>
                <p14:cNvContentPartPr/>
                <p14:nvPr/>
              </p14:nvContentPartPr>
              <p14:xfrm>
                <a:off x="2686777" y="291483"/>
                <a:ext cx="185400" cy="1911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E6035F0-5B17-443F-9194-1BE4F58D39B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78137" y="282843"/>
                  <a:ext cx="2030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BAFE11E-5EFC-4F5B-A894-1979B9A17598}"/>
                    </a:ext>
                  </a:extLst>
                </p14:cNvPr>
                <p14:cNvContentPartPr/>
                <p14:nvPr/>
              </p14:nvContentPartPr>
              <p14:xfrm>
                <a:off x="2726017" y="111843"/>
                <a:ext cx="113400" cy="1126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BAFE11E-5EFC-4F5B-A894-1979B9A1759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717017" y="103203"/>
                  <a:ext cx="131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3656643-8D5E-4339-BFC7-4CF3120C2DCC}"/>
                    </a:ext>
                  </a:extLst>
                </p14:cNvPr>
                <p14:cNvContentPartPr/>
                <p14:nvPr/>
              </p14:nvContentPartPr>
              <p14:xfrm>
                <a:off x="2905657" y="168003"/>
                <a:ext cx="101520" cy="12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3656643-8D5E-4339-BFC7-4CF3120C2DC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896657" y="159363"/>
                  <a:ext cx="119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60F90DF-CB9F-4B21-A13D-A4513B570092}"/>
                    </a:ext>
                  </a:extLst>
                </p14:cNvPr>
                <p14:cNvContentPartPr/>
                <p14:nvPr/>
              </p14:nvContentPartPr>
              <p14:xfrm>
                <a:off x="2939497" y="106443"/>
                <a:ext cx="6120" cy="1630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60F90DF-CB9F-4B21-A13D-A4513B57009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30497" y="97443"/>
                  <a:ext cx="23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0B3C953-87A8-4B9F-A662-76E720C0CB3F}"/>
                    </a:ext>
                  </a:extLst>
                </p14:cNvPr>
                <p14:cNvContentPartPr/>
                <p14:nvPr/>
              </p14:nvContentPartPr>
              <p14:xfrm>
                <a:off x="1985137" y="201483"/>
                <a:ext cx="242280" cy="5112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0B3C953-87A8-4B9F-A662-76E720C0CB3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76497" y="192843"/>
                  <a:ext cx="259920" cy="52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A46C169-A189-47F7-9A04-28883DE7443E}"/>
              </a:ext>
            </a:extLst>
          </p:cNvPr>
          <p:cNvGrpSpPr/>
          <p:nvPr/>
        </p:nvGrpSpPr>
        <p:grpSpPr>
          <a:xfrm>
            <a:off x="3219217" y="145323"/>
            <a:ext cx="326160" cy="533160"/>
            <a:chOff x="3219217" y="145323"/>
            <a:chExt cx="326160" cy="53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3E51D9B-57EA-415F-A5F9-397EDCFF81D5}"/>
                    </a:ext>
                  </a:extLst>
                </p14:cNvPr>
                <p14:cNvContentPartPr/>
                <p14:nvPr/>
              </p14:nvContentPartPr>
              <p14:xfrm>
                <a:off x="3219217" y="145323"/>
                <a:ext cx="111960" cy="533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3E51D9B-57EA-415F-A5F9-397EDCFF81D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10577" y="136683"/>
                  <a:ext cx="12960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AFC5ED9-FF63-4298-8671-0BA75989C056}"/>
                    </a:ext>
                  </a:extLst>
                </p14:cNvPr>
                <p14:cNvContentPartPr/>
                <p14:nvPr/>
              </p14:nvContentPartPr>
              <p14:xfrm>
                <a:off x="3427297" y="353403"/>
                <a:ext cx="118080" cy="61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AFC5ED9-FF63-4298-8671-0BA75989C05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418657" y="34440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8C7B288-1CFB-40D2-A8C3-95889142EB0B}"/>
                    </a:ext>
                  </a:extLst>
                </p14:cNvPr>
                <p14:cNvContentPartPr/>
                <p14:nvPr/>
              </p14:nvContentPartPr>
              <p14:xfrm>
                <a:off x="3427297" y="476523"/>
                <a:ext cx="67680" cy="6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8C7B288-1CFB-40D2-A8C3-95889142EB0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418657" y="467883"/>
                  <a:ext cx="853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3DE950D-568F-4D07-8803-5BE1494A377B}"/>
              </a:ext>
            </a:extLst>
          </p:cNvPr>
          <p:cNvGrpSpPr/>
          <p:nvPr/>
        </p:nvGrpSpPr>
        <p:grpSpPr>
          <a:xfrm>
            <a:off x="3943537" y="145683"/>
            <a:ext cx="997920" cy="410400"/>
            <a:chOff x="3943537" y="145683"/>
            <a:chExt cx="997920" cy="41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D6829C0-8C87-4410-9D2B-C32BCEDBE29A}"/>
                    </a:ext>
                  </a:extLst>
                </p14:cNvPr>
                <p14:cNvContentPartPr/>
                <p14:nvPr/>
              </p14:nvContentPartPr>
              <p14:xfrm>
                <a:off x="3943537" y="325323"/>
                <a:ext cx="224640" cy="230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D6829C0-8C87-4410-9D2B-C32BCEDBE29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34537" y="316323"/>
                  <a:ext cx="2422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828F1A2-AD63-412F-BF9A-75EC6F52444B}"/>
                    </a:ext>
                  </a:extLst>
                </p14:cNvPr>
                <p14:cNvContentPartPr/>
                <p14:nvPr/>
              </p14:nvContentPartPr>
              <p14:xfrm>
                <a:off x="4033177" y="209403"/>
                <a:ext cx="95760" cy="766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828F1A2-AD63-412F-BF9A-75EC6F52444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24537" y="200763"/>
                  <a:ext cx="1134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F7ED56E-EE7A-441F-AA3D-2AA7F8473C58}"/>
                    </a:ext>
                  </a:extLst>
                </p14:cNvPr>
                <p14:cNvContentPartPr/>
                <p14:nvPr/>
              </p14:nvContentPartPr>
              <p14:xfrm>
                <a:off x="4293097" y="319563"/>
                <a:ext cx="222840" cy="230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F7ED56E-EE7A-441F-AA3D-2AA7F8473C5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284457" y="310923"/>
                  <a:ext cx="2404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3C73F08-9BDF-4BC6-9DA0-0B57C59BE87A}"/>
                    </a:ext>
                  </a:extLst>
                </p14:cNvPr>
                <p14:cNvContentPartPr/>
                <p14:nvPr/>
              </p14:nvContentPartPr>
              <p14:xfrm>
                <a:off x="4364377" y="192843"/>
                <a:ext cx="118080" cy="770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3C73F08-9BDF-4BC6-9DA0-0B57C59BE87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55377" y="183843"/>
                  <a:ext cx="1357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3E69E2C-26F4-475C-A921-6DED34268AD3}"/>
                    </a:ext>
                  </a:extLst>
                </p14:cNvPr>
                <p14:cNvContentPartPr/>
                <p14:nvPr/>
              </p14:nvContentPartPr>
              <p14:xfrm>
                <a:off x="4549417" y="229923"/>
                <a:ext cx="118080" cy="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3E69E2C-26F4-475C-A921-6DED34268AD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40417" y="220923"/>
                  <a:ext cx="135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BACA75B-967F-4F5B-8A18-8F99A9FEACB3}"/>
                    </a:ext>
                  </a:extLst>
                </p14:cNvPr>
                <p14:cNvContentPartPr/>
                <p14:nvPr/>
              </p14:nvContentPartPr>
              <p14:xfrm>
                <a:off x="4599817" y="145683"/>
                <a:ext cx="17280" cy="17424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BACA75B-967F-4F5B-8A18-8F99A9FEACB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591177" y="136683"/>
                  <a:ext cx="349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8B36B13-857C-43F8-8023-580815CC60EF}"/>
                    </a:ext>
                  </a:extLst>
                </p14:cNvPr>
                <p14:cNvContentPartPr/>
                <p14:nvPr/>
              </p14:nvContentPartPr>
              <p14:xfrm>
                <a:off x="4745617" y="448443"/>
                <a:ext cx="195840" cy="230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8B36B13-857C-43F8-8023-580815CC60EF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736977" y="439803"/>
                  <a:ext cx="21348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895B3DE-FF69-4EDB-9595-4326034D546C}"/>
              </a:ext>
            </a:extLst>
          </p:cNvPr>
          <p:cNvGrpSpPr/>
          <p:nvPr/>
        </p:nvGrpSpPr>
        <p:grpSpPr>
          <a:xfrm>
            <a:off x="5132977" y="134523"/>
            <a:ext cx="612000" cy="404640"/>
            <a:chOff x="5132977" y="134523"/>
            <a:chExt cx="612000" cy="40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56FCB57-9A30-4056-8890-BFA010B4DF4C}"/>
                    </a:ext>
                  </a:extLst>
                </p14:cNvPr>
                <p14:cNvContentPartPr/>
                <p14:nvPr/>
              </p14:nvContentPartPr>
              <p14:xfrm>
                <a:off x="5132977" y="302643"/>
                <a:ext cx="207720" cy="2365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56FCB57-9A30-4056-8890-BFA010B4DF4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123977" y="293643"/>
                  <a:ext cx="2253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7215B08-BF25-4157-974D-A92B13AD72C7}"/>
                    </a:ext>
                  </a:extLst>
                </p14:cNvPr>
                <p14:cNvContentPartPr/>
                <p14:nvPr/>
              </p14:nvContentPartPr>
              <p14:xfrm>
                <a:off x="5201737" y="156483"/>
                <a:ext cx="122400" cy="961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7215B08-BF25-4157-974D-A92B13AD72C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92737" y="147843"/>
                  <a:ext cx="1400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5216B10-3DE7-4425-A00A-A1CCE8943AEC}"/>
                    </a:ext>
                  </a:extLst>
                </p14:cNvPr>
                <p14:cNvContentPartPr/>
                <p14:nvPr/>
              </p14:nvContentPartPr>
              <p14:xfrm>
                <a:off x="5402977" y="232443"/>
                <a:ext cx="72360" cy="90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5216B10-3DE7-4425-A00A-A1CCE8943AE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394337" y="223803"/>
                  <a:ext cx="90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25399DE-3C4E-4C23-8C23-819C2AC17C14}"/>
                    </a:ext>
                  </a:extLst>
                </p14:cNvPr>
                <p14:cNvContentPartPr/>
                <p14:nvPr/>
              </p14:nvContentPartPr>
              <p14:xfrm>
                <a:off x="5441497" y="168003"/>
                <a:ext cx="6120" cy="11808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25399DE-3C4E-4C23-8C23-819C2AC17C1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432497" y="159363"/>
                  <a:ext cx="237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3CF8CE1-F4FD-478C-A801-83624DABFBE4}"/>
                    </a:ext>
                  </a:extLst>
                </p14:cNvPr>
                <p14:cNvContentPartPr/>
                <p14:nvPr/>
              </p14:nvContentPartPr>
              <p14:xfrm>
                <a:off x="5580817" y="287883"/>
                <a:ext cx="164160" cy="2037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3CF8CE1-F4FD-478C-A801-83624DABFBE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72177" y="278883"/>
                  <a:ext cx="1818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06CA19F-947C-4C84-9924-9CCBAD10F23B}"/>
                    </a:ext>
                  </a:extLst>
                </p14:cNvPr>
                <p14:cNvContentPartPr/>
                <p14:nvPr/>
              </p14:nvContentPartPr>
              <p14:xfrm>
                <a:off x="5633737" y="134523"/>
                <a:ext cx="93960" cy="900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06CA19F-947C-4C84-9924-9CCBAD10F23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24737" y="125883"/>
                  <a:ext cx="11160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F4E1FF02-9B63-46BA-9765-C7BAB7E0EA72}"/>
                  </a:ext>
                </a:extLst>
              </p14:cNvPr>
              <p14:cNvContentPartPr/>
              <p14:nvPr/>
            </p14:nvContentPartPr>
            <p14:xfrm>
              <a:off x="6041617" y="285723"/>
              <a:ext cx="101160" cy="17280"/>
            </p14:xfrm>
          </p:contentPart>
        </mc:Choice>
        <mc:Fallback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F4E1FF02-9B63-46BA-9765-C7BAB7E0EA72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032617" y="277083"/>
                <a:ext cx="1188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8A7DA4D6-04D0-42A7-9405-53ECCF6AE61E}"/>
                  </a:ext>
                </a:extLst>
              </p14:cNvPr>
              <p14:cNvContentPartPr/>
              <p14:nvPr/>
            </p14:nvContentPartPr>
            <p14:xfrm>
              <a:off x="6080857" y="375723"/>
              <a:ext cx="84600" cy="17280"/>
            </p14:xfrm>
          </p:contentPart>
        </mc:Choice>
        <mc:Fallback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8A7DA4D6-04D0-42A7-9405-53ECCF6AE61E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071857" y="366723"/>
                <a:ext cx="10224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170B2743-2418-4DD4-A68C-5F203CC1A666}"/>
                  </a:ext>
                </a:extLst>
              </p14:cNvPr>
              <p14:cNvContentPartPr/>
              <p14:nvPr/>
            </p14:nvContentPartPr>
            <p14:xfrm>
              <a:off x="6447697" y="279963"/>
              <a:ext cx="194760" cy="248400"/>
            </p14:xfrm>
          </p:contentPart>
        </mc:Choice>
        <mc:Fallback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170B2743-2418-4DD4-A68C-5F203CC1A66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438697" y="270963"/>
                <a:ext cx="212400" cy="2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68F4F0C9-DB8A-4692-8DAA-5D731E56C5F1}"/>
                  </a:ext>
                </a:extLst>
              </p14:cNvPr>
              <p14:cNvContentPartPr/>
              <p14:nvPr/>
            </p14:nvContentPartPr>
            <p14:xfrm>
              <a:off x="6579817" y="67203"/>
              <a:ext cx="107280" cy="8460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68F4F0C9-DB8A-4692-8DAA-5D731E56C5F1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570817" y="58203"/>
                <a:ext cx="124920" cy="10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7D703BFC-9EA7-421D-9818-3E25F51F5E61}"/>
              </a:ext>
            </a:extLst>
          </p:cNvPr>
          <p:cNvGrpSpPr/>
          <p:nvPr/>
        </p:nvGrpSpPr>
        <p:grpSpPr>
          <a:xfrm>
            <a:off x="6978337" y="224163"/>
            <a:ext cx="196560" cy="269640"/>
            <a:chOff x="6978337" y="224163"/>
            <a:chExt cx="196560" cy="26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945E43F-FBD0-40CD-8F5D-A0B7D5DAC13E}"/>
                    </a:ext>
                  </a:extLst>
                </p14:cNvPr>
                <p14:cNvContentPartPr/>
                <p14:nvPr/>
              </p14:nvContentPartPr>
              <p14:xfrm>
                <a:off x="7006417" y="286083"/>
                <a:ext cx="146160" cy="612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945E43F-FBD0-40CD-8F5D-A0B7D5DAC13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997777" y="277083"/>
                  <a:ext cx="163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CB7E589-2B19-47EC-8AC4-41BBDB17FE5D}"/>
                    </a:ext>
                  </a:extLst>
                </p14:cNvPr>
                <p14:cNvContentPartPr/>
                <p14:nvPr/>
              </p14:nvContentPartPr>
              <p14:xfrm>
                <a:off x="6978337" y="224163"/>
                <a:ext cx="196560" cy="2696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CB7E589-2B19-47EC-8AC4-41BBDB17FE5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69697" y="215523"/>
                  <a:ext cx="214200" cy="287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E9AFC435-471A-4DAF-B8BF-B4A8E941E49B}"/>
                  </a:ext>
                </a:extLst>
              </p14:cNvPr>
              <p14:cNvContentPartPr/>
              <p14:nvPr/>
            </p14:nvContentPartPr>
            <p14:xfrm>
              <a:off x="7355257" y="258003"/>
              <a:ext cx="176400" cy="16560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E9AFC435-471A-4DAF-B8BF-B4A8E941E49B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7346257" y="249363"/>
                <a:ext cx="194040" cy="18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5" name="Group 204">
            <a:extLst>
              <a:ext uri="{FF2B5EF4-FFF2-40B4-BE49-F238E27FC236}">
                <a16:creationId xmlns:a16="http://schemas.microsoft.com/office/drawing/2014/main" id="{E58D6488-11B4-499C-8218-DD2251F9081D}"/>
              </a:ext>
            </a:extLst>
          </p:cNvPr>
          <p:cNvGrpSpPr/>
          <p:nvPr/>
        </p:nvGrpSpPr>
        <p:grpSpPr>
          <a:xfrm>
            <a:off x="1358377" y="858123"/>
            <a:ext cx="6231960" cy="3792600"/>
            <a:chOff x="1358377" y="858123"/>
            <a:chExt cx="6231960" cy="3792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77960D8-7A88-4037-B182-0540B4A58C8D}"/>
                    </a:ext>
                  </a:extLst>
                </p14:cNvPr>
                <p14:cNvContentPartPr/>
                <p14:nvPr/>
              </p14:nvContentPartPr>
              <p14:xfrm>
                <a:off x="2389057" y="1160883"/>
                <a:ext cx="214200" cy="792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77960D8-7A88-4037-B182-0540B4A58C8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380417" y="1152243"/>
                  <a:ext cx="2318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E89A701-DFB7-43E2-A9E8-93564AF0183A}"/>
                    </a:ext>
                  </a:extLst>
                </p14:cNvPr>
                <p14:cNvContentPartPr/>
                <p14:nvPr/>
              </p14:nvContentPartPr>
              <p14:xfrm>
                <a:off x="2619457" y="1222803"/>
                <a:ext cx="90000" cy="1238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E89A701-DFB7-43E2-A9E8-93564AF0183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610817" y="1213803"/>
                  <a:ext cx="107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39330A0-A76E-46E6-9E7D-174D92C2DA9A}"/>
                    </a:ext>
                  </a:extLst>
                </p14:cNvPr>
                <p14:cNvContentPartPr/>
                <p14:nvPr/>
              </p14:nvContentPartPr>
              <p14:xfrm>
                <a:off x="2816017" y="1003563"/>
                <a:ext cx="95760" cy="2307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39330A0-A76E-46E6-9E7D-174D92C2DA9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807017" y="994563"/>
                  <a:ext cx="1134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6A45728-D603-47D9-BE4B-8F70C33F7088}"/>
                    </a:ext>
                  </a:extLst>
                </p14:cNvPr>
                <p14:cNvContentPartPr/>
                <p14:nvPr/>
              </p14:nvContentPartPr>
              <p14:xfrm>
                <a:off x="2153977" y="1032003"/>
                <a:ext cx="118080" cy="36576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6A45728-D603-47D9-BE4B-8F70C33F708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144977" y="1023003"/>
                  <a:ext cx="13572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3E2041D-EDEC-4DDA-81CF-2ECE32FD674D}"/>
                    </a:ext>
                  </a:extLst>
                </p14:cNvPr>
                <p14:cNvContentPartPr/>
                <p14:nvPr/>
              </p14:nvContentPartPr>
              <p14:xfrm>
                <a:off x="3017977" y="970083"/>
                <a:ext cx="140760" cy="2754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3E2041D-EDEC-4DDA-81CF-2ECE32FD674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008977" y="961443"/>
                  <a:ext cx="1584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9F5AA93-A278-4088-A1C2-9870A1B2C789}"/>
                    </a:ext>
                  </a:extLst>
                </p14:cNvPr>
                <p14:cNvContentPartPr/>
                <p14:nvPr/>
              </p14:nvContentPartPr>
              <p14:xfrm>
                <a:off x="3590017" y="1003923"/>
                <a:ext cx="56520" cy="61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9F5AA93-A278-4088-A1C2-9870A1B2C78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581377" y="995283"/>
                  <a:ext cx="741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A5B5482-8561-47E3-9475-4F701C891DF7}"/>
                    </a:ext>
                  </a:extLst>
                </p14:cNvPr>
                <p14:cNvContentPartPr/>
                <p14:nvPr/>
              </p14:nvContentPartPr>
              <p14:xfrm>
                <a:off x="3578857" y="1105083"/>
                <a:ext cx="90000" cy="172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A5B5482-8561-47E3-9475-4F701C891DF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570217" y="109608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4742086-2570-4A5A-A1EC-A0ACD013B569}"/>
                    </a:ext>
                  </a:extLst>
                </p14:cNvPr>
                <p14:cNvContentPartPr/>
                <p14:nvPr/>
              </p14:nvContentPartPr>
              <p14:xfrm>
                <a:off x="4046857" y="981603"/>
                <a:ext cx="110520" cy="1069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4742086-2570-4A5A-A1EC-A0ACD013B56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037857" y="972603"/>
                  <a:ext cx="1281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D84299D-FDE7-4108-A167-50F6AF1C3475}"/>
                    </a:ext>
                  </a:extLst>
                </p14:cNvPr>
                <p14:cNvContentPartPr/>
                <p14:nvPr/>
              </p14:nvContentPartPr>
              <p14:xfrm>
                <a:off x="4274737" y="897363"/>
                <a:ext cx="61560" cy="2304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D84299D-FDE7-4108-A167-50F6AF1C347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265737" y="888723"/>
                  <a:ext cx="792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D3998B0-DC44-4846-97E2-45C3449A2AF4}"/>
                    </a:ext>
                  </a:extLst>
                </p14:cNvPr>
                <p14:cNvContentPartPr/>
                <p14:nvPr/>
              </p14:nvContentPartPr>
              <p14:xfrm>
                <a:off x="4493257" y="1003923"/>
                <a:ext cx="123840" cy="172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D3998B0-DC44-4846-97E2-45C3449A2AF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484617" y="995283"/>
                  <a:ext cx="141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F562683-C55C-4AD2-8A0E-CC00DE11A3EE}"/>
                    </a:ext>
                  </a:extLst>
                </p14:cNvPr>
                <p14:cNvContentPartPr/>
                <p14:nvPr/>
              </p14:nvContentPartPr>
              <p14:xfrm>
                <a:off x="4762537" y="858123"/>
                <a:ext cx="68040" cy="2026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F562683-C55C-4AD2-8A0E-CC00DE11A3E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753537" y="849123"/>
                  <a:ext cx="856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3EA6174-EE47-4A35-87E1-679258838EC1}"/>
                    </a:ext>
                  </a:extLst>
                </p14:cNvPr>
                <p14:cNvContentPartPr/>
                <p14:nvPr/>
              </p14:nvContentPartPr>
              <p14:xfrm>
                <a:off x="4972057" y="904923"/>
                <a:ext cx="88560" cy="1051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3EA6174-EE47-4A35-87E1-679258838EC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963057" y="895923"/>
                  <a:ext cx="1062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3B59212-B094-4270-9F0F-0AC602C18392}"/>
                    </a:ext>
                  </a:extLst>
                </p14:cNvPr>
                <p14:cNvContentPartPr/>
                <p14:nvPr/>
              </p14:nvContentPartPr>
              <p14:xfrm>
                <a:off x="5261857" y="958923"/>
                <a:ext cx="73440" cy="172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3B59212-B094-4270-9F0F-0AC602C1839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252857" y="95028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C0B8F68-2E93-4B83-88BB-7DBC4EE5BCC3}"/>
                    </a:ext>
                  </a:extLst>
                </p14:cNvPr>
                <p14:cNvContentPartPr/>
                <p14:nvPr/>
              </p14:nvContentPartPr>
              <p14:xfrm>
                <a:off x="5256097" y="1003923"/>
                <a:ext cx="140760" cy="172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C0B8F68-2E93-4B83-88BB-7DBC4EE5BCC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47457" y="995283"/>
                  <a:ext cx="15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B325C88-96F6-4C79-B863-5F9D1CBC00D2}"/>
                    </a:ext>
                  </a:extLst>
                </p14:cNvPr>
                <p14:cNvContentPartPr/>
                <p14:nvPr/>
              </p14:nvContentPartPr>
              <p14:xfrm>
                <a:off x="5603857" y="944163"/>
                <a:ext cx="71280" cy="6012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B325C88-96F6-4C79-B863-5F9D1CBC00D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595217" y="935523"/>
                  <a:ext cx="889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22882C1-91A0-4D04-A3BE-7031BBFE0258}"/>
                    </a:ext>
                  </a:extLst>
                </p14:cNvPr>
                <p14:cNvContentPartPr/>
                <p14:nvPr/>
              </p14:nvContentPartPr>
              <p14:xfrm>
                <a:off x="1649257" y="1497483"/>
                <a:ext cx="50760" cy="1684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22882C1-91A0-4D04-A3BE-7031BBFE025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640257" y="1488843"/>
                  <a:ext cx="684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F506BDC-3ED2-4D59-8571-46A2F0EDFC6A}"/>
                    </a:ext>
                  </a:extLst>
                </p14:cNvPr>
                <p14:cNvContentPartPr/>
                <p14:nvPr/>
              </p14:nvContentPartPr>
              <p14:xfrm>
                <a:off x="1538737" y="1648683"/>
                <a:ext cx="374760" cy="122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F506BDC-3ED2-4D59-8571-46A2F0EDFC6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529737" y="1639683"/>
                  <a:ext cx="392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82BFB03-1747-4133-B987-07B157D3EC3E}"/>
                    </a:ext>
                  </a:extLst>
                </p14:cNvPr>
                <p14:cNvContentPartPr/>
                <p14:nvPr/>
              </p14:nvContentPartPr>
              <p14:xfrm>
                <a:off x="1549897" y="1822203"/>
                <a:ext cx="178200" cy="1468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82BFB03-1747-4133-B987-07B157D3EC3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540897" y="1813203"/>
                  <a:ext cx="1958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18C8903-4495-4611-AA4D-46D0AE8705B4}"/>
                    </a:ext>
                  </a:extLst>
                </p14:cNvPr>
                <p14:cNvContentPartPr/>
                <p14:nvPr/>
              </p14:nvContentPartPr>
              <p14:xfrm>
                <a:off x="2001337" y="1458243"/>
                <a:ext cx="175320" cy="6231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18C8903-4495-4611-AA4D-46D0AE8705B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92697" y="1449603"/>
                  <a:ext cx="192960" cy="64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5ECA979-FAC2-41B1-A952-5F8B6F38649E}"/>
                    </a:ext>
                  </a:extLst>
                </p14:cNvPr>
                <p14:cNvContentPartPr/>
                <p14:nvPr/>
              </p14:nvContentPartPr>
              <p14:xfrm>
                <a:off x="2148217" y="1739043"/>
                <a:ext cx="67680" cy="284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5ECA979-FAC2-41B1-A952-5F8B6F38649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139577" y="1730043"/>
                  <a:ext cx="85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64E9846-985B-48CE-9605-8AAED21CB60C}"/>
                    </a:ext>
                  </a:extLst>
                </p14:cNvPr>
                <p14:cNvContentPartPr/>
                <p14:nvPr/>
              </p14:nvContentPartPr>
              <p14:xfrm>
                <a:off x="2422537" y="1516563"/>
                <a:ext cx="79560" cy="1724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64E9846-985B-48CE-9605-8AAED21CB60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413897" y="1507563"/>
                  <a:ext cx="972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BAA13AB-6003-4689-B969-3CE48ED6736A}"/>
                    </a:ext>
                  </a:extLst>
                </p14:cNvPr>
                <p14:cNvContentPartPr/>
                <p14:nvPr/>
              </p14:nvContentPartPr>
              <p14:xfrm>
                <a:off x="2586337" y="1464003"/>
                <a:ext cx="61920" cy="910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BAA13AB-6003-4689-B969-3CE48ED6736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577337" y="1455003"/>
                  <a:ext cx="7956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D9B38E1-EA2B-43D2-A1DC-58BFD265BE3A}"/>
                    </a:ext>
                  </a:extLst>
                </p14:cNvPr>
                <p14:cNvContentPartPr/>
                <p14:nvPr/>
              </p14:nvContentPartPr>
              <p14:xfrm>
                <a:off x="2434417" y="1705203"/>
                <a:ext cx="235800" cy="234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D9B38E1-EA2B-43D2-A1DC-58BFD265BE3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425777" y="1696203"/>
                  <a:ext cx="2534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0290C66-C31D-4846-9951-7E17EF644156}"/>
                    </a:ext>
                  </a:extLst>
                </p14:cNvPr>
                <p14:cNvContentPartPr/>
                <p14:nvPr/>
              </p14:nvContentPartPr>
              <p14:xfrm>
                <a:off x="2412457" y="1783683"/>
                <a:ext cx="84240" cy="1800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0290C66-C31D-4846-9951-7E17EF64415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403817" y="1775043"/>
                  <a:ext cx="1018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BC914FA-8EA5-41B1-86A5-0582AA13D314}"/>
                    </a:ext>
                  </a:extLst>
                </p14:cNvPr>
                <p14:cNvContentPartPr/>
                <p14:nvPr/>
              </p14:nvContentPartPr>
              <p14:xfrm>
                <a:off x="2540977" y="1845243"/>
                <a:ext cx="50760" cy="2361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BC914FA-8EA5-41B1-86A5-0582AA13D31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532337" y="1836603"/>
                  <a:ext cx="684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5243B91-7FD2-4C00-9687-2BA99D03B518}"/>
                    </a:ext>
                  </a:extLst>
                </p14:cNvPr>
                <p14:cNvContentPartPr/>
                <p14:nvPr/>
              </p14:nvContentPartPr>
              <p14:xfrm>
                <a:off x="2625217" y="1822563"/>
                <a:ext cx="61920" cy="237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5243B91-7FD2-4C00-9687-2BA99D03B51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616217" y="1813563"/>
                  <a:ext cx="795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C354DB2-3D73-4BB6-BA18-A9E74AA5F5B3}"/>
                    </a:ext>
                  </a:extLst>
                </p14:cNvPr>
                <p14:cNvContentPartPr/>
                <p14:nvPr/>
              </p14:nvContentPartPr>
              <p14:xfrm>
                <a:off x="2832937" y="1643643"/>
                <a:ext cx="95760" cy="1407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C354DB2-3D73-4BB6-BA18-A9E74AA5F5B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823937" y="1634643"/>
                  <a:ext cx="113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4CA255F-41DC-4BA8-A2E4-817A7233F8E6}"/>
                    </a:ext>
                  </a:extLst>
                </p14:cNvPr>
                <p14:cNvContentPartPr/>
                <p14:nvPr/>
              </p14:nvContentPartPr>
              <p14:xfrm>
                <a:off x="3138577" y="1677123"/>
                <a:ext cx="53640" cy="3142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4CA255F-41DC-4BA8-A2E4-817A7233F8E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129577" y="1668483"/>
                  <a:ext cx="7128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8032924-9BF6-4B67-A2C8-A30806709FED}"/>
                    </a:ext>
                  </a:extLst>
                </p14:cNvPr>
                <p14:cNvContentPartPr/>
                <p14:nvPr/>
              </p14:nvContentPartPr>
              <p14:xfrm>
                <a:off x="3289417" y="1598283"/>
                <a:ext cx="48600" cy="176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8032924-9BF6-4B67-A2C8-A30806709FE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280417" y="1589283"/>
                  <a:ext cx="66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4413DD2-8C15-4AEF-A9E1-84C699B70A57}"/>
                    </a:ext>
                  </a:extLst>
                </p14:cNvPr>
                <p14:cNvContentPartPr/>
                <p14:nvPr/>
              </p14:nvContentPartPr>
              <p14:xfrm>
                <a:off x="3472297" y="1424763"/>
                <a:ext cx="129240" cy="6343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4413DD2-8C15-4AEF-A9E1-84C699B70A5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463297" y="1415763"/>
                  <a:ext cx="146880" cy="65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20AED87-1F2C-4BB2-BE80-40CB10A8331E}"/>
                    </a:ext>
                  </a:extLst>
                </p14:cNvPr>
                <p14:cNvContentPartPr/>
                <p14:nvPr/>
              </p14:nvContentPartPr>
              <p14:xfrm>
                <a:off x="3836977" y="1783683"/>
                <a:ext cx="129240" cy="115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20AED87-1F2C-4BB2-BE80-40CB10A8331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827977" y="177504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60C31A7-1436-4911-BB7E-45A89D1F8076}"/>
                    </a:ext>
                  </a:extLst>
                </p14:cNvPr>
                <p14:cNvContentPartPr/>
                <p14:nvPr/>
              </p14:nvContentPartPr>
              <p14:xfrm>
                <a:off x="3848137" y="1862163"/>
                <a:ext cx="135000" cy="6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60C31A7-1436-4911-BB7E-45A89D1F807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839497" y="1853523"/>
                  <a:ext cx="152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1F3A76E-EBF7-4AB3-9D07-3408A3D38EF5}"/>
                    </a:ext>
                  </a:extLst>
                </p14:cNvPr>
                <p14:cNvContentPartPr/>
                <p14:nvPr/>
              </p14:nvContentPartPr>
              <p14:xfrm>
                <a:off x="4523137" y="1654083"/>
                <a:ext cx="205920" cy="1972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1F3A76E-EBF7-4AB3-9D07-3408A3D38EF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514497" y="1645443"/>
                  <a:ext cx="2235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0CF69CF-B191-4E27-837A-4F857AA6D08A}"/>
                    </a:ext>
                  </a:extLst>
                </p14:cNvPr>
                <p14:cNvContentPartPr/>
                <p14:nvPr/>
              </p14:nvContentPartPr>
              <p14:xfrm>
                <a:off x="4639057" y="1458243"/>
                <a:ext cx="135000" cy="1238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0CF69CF-B191-4E27-837A-4F857AA6D08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630417" y="1449243"/>
                  <a:ext cx="152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C295875-D670-4A86-81DA-014D1FBD2FDA}"/>
                    </a:ext>
                  </a:extLst>
                </p14:cNvPr>
                <p14:cNvContentPartPr/>
                <p14:nvPr/>
              </p14:nvContentPartPr>
              <p14:xfrm>
                <a:off x="4915897" y="1621323"/>
                <a:ext cx="217440" cy="2124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C295875-D670-4A86-81DA-014D1FBD2FD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906897" y="1612323"/>
                  <a:ext cx="23508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279DE62-6126-4D8E-9AAA-0B0088E4F54F}"/>
                    </a:ext>
                  </a:extLst>
                </p14:cNvPr>
                <p14:cNvContentPartPr/>
                <p14:nvPr/>
              </p14:nvContentPartPr>
              <p14:xfrm>
                <a:off x="4971697" y="1447083"/>
                <a:ext cx="128160" cy="957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279DE62-6126-4D8E-9AAA-0B0088E4F54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962697" y="1438443"/>
                  <a:ext cx="145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1A99330-1544-4831-82F3-D56049DC7A0E}"/>
                    </a:ext>
                  </a:extLst>
                </p14:cNvPr>
                <p14:cNvContentPartPr/>
                <p14:nvPr/>
              </p14:nvContentPartPr>
              <p14:xfrm>
                <a:off x="4790617" y="1385523"/>
                <a:ext cx="118080" cy="1728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1A99330-1544-4831-82F3-D56049DC7A0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781617" y="1376523"/>
                  <a:ext cx="135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AC9C524-52B6-4EB6-A364-8BDC071330EF}"/>
                    </a:ext>
                  </a:extLst>
                </p14:cNvPr>
                <p14:cNvContentPartPr/>
                <p14:nvPr/>
              </p14:nvContentPartPr>
              <p14:xfrm>
                <a:off x="4824097" y="1306683"/>
                <a:ext cx="67680" cy="1576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AC9C524-52B6-4EB6-A364-8BDC071330E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815457" y="1298043"/>
                  <a:ext cx="853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504C5BD-3BF5-45B4-BAA8-4F1AB349B31A}"/>
                    </a:ext>
                  </a:extLst>
                </p14:cNvPr>
                <p14:cNvContentPartPr/>
                <p14:nvPr/>
              </p14:nvContentPartPr>
              <p14:xfrm>
                <a:off x="5379577" y="1682523"/>
                <a:ext cx="127080" cy="126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504C5BD-3BF5-45B4-BAA8-4F1AB349B31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370937" y="1673523"/>
                  <a:ext cx="1447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73D77F4-4004-438F-91B2-1236390B5197}"/>
                    </a:ext>
                  </a:extLst>
                </p14:cNvPr>
                <p14:cNvContentPartPr/>
                <p14:nvPr/>
              </p14:nvContentPartPr>
              <p14:xfrm>
                <a:off x="5424217" y="1643643"/>
                <a:ext cx="28440" cy="1238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73D77F4-4004-438F-91B2-1236390B519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415577" y="1634643"/>
                  <a:ext cx="460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BAC9AA7-BB23-4BFB-9060-CB7D2E9A44CE}"/>
                    </a:ext>
                  </a:extLst>
                </p14:cNvPr>
                <p14:cNvContentPartPr/>
                <p14:nvPr/>
              </p14:nvContentPartPr>
              <p14:xfrm>
                <a:off x="5817337" y="1520163"/>
                <a:ext cx="28440" cy="1180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BAC9AA7-BB23-4BFB-9060-CB7D2E9A44C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808337" y="1511163"/>
                  <a:ext cx="46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809201A-1532-43D9-A394-EA20A6095E66}"/>
                    </a:ext>
                  </a:extLst>
                </p14:cNvPr>
                <p14:cNvContentPartPr/>
                <p14:nvPr/>
              </p14:nvContentPartPr>
              <p14:xfrm>
                <a:off x="5660017" y="1677123"/>
                <a:ext cx="190080" cy="230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809201A-1532-43D9-A394-EA20A6095E6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651377" y="1668123"/>
                  <a:ext cx="2077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2B00F8D-5C2C-4595-A81F-E03D3B1DE2BC}"/>
                    </a:ext>
                  </a:extLst>
                </p14:cNvPr>
                <p14:cNvContentPartPr/>
                <p14:nvPr/>
              </p14:nvContentPartPr>
              <p14:xfrm>
                <a:off x="5659657" y="1777923"/>
                <a:ext cx="225360" cy="14076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2B00F8D-5C2C-4595-A81F-E03D3B1DE2B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650657" y="1769283"/>
                  <a:ext cx="2430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C92CC59-6B93-4793-9FBC-FB08728A19E5}"/>
                    </a:ext>
                  </a:extLst>
                </p14:cNvPr>
                <p14:cNvContentPartPr/>
                <p14:nvPr/>
              </p14:nvContentPartPr>
              <p14:xfrm>
                <a:off x="5946217" y="1555443"/>
                <a:ext cx="146160" cy="1724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C92CC59-6B93-4793-9FBC-FB08728A19E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937577" y="1546803"/>
                  <a:ext cx="1638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9638F13-6878-406A-BDB2-2BDB41FFA248}"/>
                    </a:ext>
                  </a:extLst>
                </p14:cNvPr>
                <p14:cNvContentPartPr/>
                <p14:nvPr/>
              </p14:nvContentPartPr>
              <p14:xfrm>
                <a:off x="6035857" y="1374363"/>
                <a:ext cx="67680" cy="435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9638F13-6878-406A-BDB2-2BDB41FFA24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027217" y="1365363"/>
                  <a:ext cx="853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0AFA7CD-5AE1-417C-859C-48B23697AA1E}"/>
                    </a:ext>
                  </a:extLst>
                </p14:cNvPr>
                <p14:cNvContentPartPr/>
                <p14:nvPr/>
              </p14:nvContentPartPr>
              <p14:xfrm>
                <a:off x="2507497" y="2597643"/>
                <a:ext cx="196920" cy="1800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0AFA7CD-5AE1-417C-859C-48B23697AA1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498497" y="2588643"/>
                  <a:ext cx="2145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EE961CB-43F1-46E4-98ED-660F545F4E78}"/>
                    </a:ext>
                  </a:extLst>
                </p14:cNvPr>
                <p14:cNvContentPartPr/>
                <p14:nvPr/>
              </p14:nvContentPartPr>
              <p14:xfrm>
                <a:off x="2563297" y="2423763"/>
                <a:ext cx="118440" cy="921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EE961CB-43F1-46E4-98ED-660F545F4E7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54297" y="2414763"/>
                  <a:ext cx="1360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DE543B2-0B21-4C25-94F5-5EB584846C71}"/>
                    </a:ext>
                  </a:extLst>
                </p14:cNvPr>
                <p14:cNvContentPartPr/>
                <p14:nvPr/>
              </p14:nvContentPartPr>
              <p14:xfrm>
                <a:off x="2737537" y="2400723"/>
                <a:ext cx="146160" cy="1728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DE543B2-0B21-4C25-94F5-5EB584846C7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728537" y="2392083"/>
                  <a:ext cx="163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FAD5C11-C9B2-4124-BD4A-1023A3651851}"/>
                    </a:ext>
                  </a:extLst>
                </p14:cNvPr>
                <p14:cNvContentPartPr/>
                <p14:nvPr/>
              </p14:nvContentPartPr>
              <p14:xfrm>
                <a:off x="2771017" y="2350323"/>
                <a:ext cx="61920" cy="1911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FAD5C11-C9B2-4124-BD4A-1023A365185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762377" y="2341683"/>
                  <a:ext cx="795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01F880B-7011-4C7C-BA33-586A7D35DE8F}"/>
                    </a:ext>
                  </a:extLst>
                </p14:cNvPr>
                <p14:cNvContentPartPr/>
                <p14:nvPr/>
              </p14:nvContentPartPr>
              <p14:xfrm>
                <a:off x="2967937" y="2557323"/>
                <a:ext cx="179640" cy="1803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01F880B-7011-4C7C-BA33-586A7D35DE8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58937" y="2548683"/>
                  <a:ext cx="1972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EF06037-9888-425A-BFB5-2AC8BDDC21C7}"/>
                    </a:ext>
                  </a:extLst>
                </p14:cNvPr>
                <p14:cNvContentPartPr/>
                <p14:nvPr/>
              </p14:nvContentPartPr>
              <p14:xfrm>
                <a:off x="3051457" y="2367243"/>
                <a:ext cx="95760" cy="1094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EF06037-9888-425A-BFB5-2AC8BDDC21C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042817" y="2358243"/>
                  <a:ext cx="1134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61B4EE4-2CBC-4732-B486-FB9C41CCB5B7}"/>
                    </a:ext>
                  </a:extLst>
                </p14:cNvPr>
                <p14:cNvContentPartPr/>
                <p14:nvPr/>
              </p14:nvContentPartPr>
              <p14:xfrm>
                <a:off x="3303817" y="2580363"/>
                <a:ext cx="133200" cy="1728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61B4EE4-2CBC-4732-B486-FB9C41CCB5B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95177" y="2571363"/>
                  <a:ext cx="1508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CB7C6D4-D67E-4040-B823-4078AAB46D93}"/>
                    </a:ext>
                  </a:extLst>
                </p14:cNvPr>
                <p14:cNvContentPartPr/>
                <p14:nvPr/>
              </p14:nvContentPartPr>
              <p14:xfrm>
                <a:off x="3365737" y="2518803"/>
                <a:ext cx="33840" cy="14616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CB7C6D4-D67E-4040-B823-4078AAB46D9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356737" y="2509803"/>
                  <a:ext cx="51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052F671-D85C-4FED-8094-A7EBD01195DF}"/>
                    </a:ext>
                  </a:extLst>
                </p14:cNvPr>
                <p14:cNvContentPartPr/>
                <p14:nvPr/>
              </p14:nvContentPartPr>
              <p14:xfrm>
                <a:off x="3651937" y="2417643"/>
                <a:ext cx="34200" cy="1180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052F671-D85C-4FED-8094-A7EBD01195D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642937" y="2408643"/>
                  <a:ext cx="518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413DE95-8B93-4D0A-95A4-6FBFD42ED8E8}"/>
                    </a:ext>
                  </a:extLst>
                </p14:cNvPr>
                <p14:cNvContentPartPr/>
                <p14:nvPr/>
              </p14:nvContentPartPr>
              <p14:xfrm>
                <a:off x="3578857" y="2569203"/>
                <a:ext cx="135000" cy="115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413DE95-8B93-4D0A-95A4-6FBFD42ED8E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570217" y="2560203"/>
                  <a:ext cx="152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B3CD5C9-EC87-40DB-9DCC-11E99778BC8C}"/>
                    </a:ext>
                  </a:extLst>
                </p14:cNvPr>
                <p14:cNvContentPartPr/>
                <p14:nvPr/>
              </p14:nvContentPartPr>
              <p14:xfrm>
                <a:off x="3606937" y="2641923"/>
                <a:ext cx="101160" cy="1357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B3CD5C9-EC87-40DB-9DCC-11E99778BC8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597937" y="2633283"/>
                  <a:ext cx="1188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7310BB4-1643-4F70-920B-157A07738BCE}"/>
                    </a:ext>
                  </a:extLst>
                </p14:cNvPr>
                <p14:cNvContentPartPr/>
                <p14:nvPr/>
              </p14:nvContentPartPr>
              <p14:xfrm>
                <a:off x="2238937" y="2327283"/>
                <a:ext cx="274680" cy="5169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7310BB4-1643-4F70-920B-157A07738BC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229937" y="2318643"/>
                  <a:ext cx="29232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8AB1EDB-6E4D-4C02-8C87-A275FD4C8F37}"/>
                    </a:ext>
                  </a:extLst>
                </p14:cNvPr>
                <p14:cNvContentPartPr/>
                <p14:nvPr/>
              </p14:nvContentPartPr>
              <p14:xfrm>
                <a:off x="3820057" y="2322603"/>
                <a:ext cx="196560" cy="4881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8AB1EDB-6E4D-4C02-8C87-A275FD4C8F3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811417" y="2313603"/>
                  <a:ext cx="214200" cy="50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9CE73D4-4883-4501-8D44-FFC9072F0FC9}"/>
                    </a:ext>
                  </a:extLst>
                </p14:cNvPr>
                <p14:cNvContentPartPr/>
                <p14:nvPr/>
              </p14:nvContentPartPr>
              <p14:xfrm>
                <a:off x="4083937" y="2451483"/>
                <a:ext cx="224640" cy="954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9CE73D4-4883-4501-8D44-FFC9072F0FC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074937" y="2442483"/>
                  <a:ext cx="24228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A26F0BA-082D-4D3C-B609-A60810588685}"/>
                    </a:ext>
                  </a:extLst>
                </p14:cNvPr>
                <p14:cNvContentPartPr/>
                <p14:nvPr/>
              </p14:nvContentPartPr>
              <p14:xfrm>
                <a:off x="4184737" y="2329803"/>
                <a:ext cx="67680" cy="4248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A26F0BA-082D-4D3C-B609-A6081058868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176097" y="2320803"/>
                  <a:ext cx="8532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B22D9E0-3CE1-4161-81C8-173AD9019474}"/>
                    </a:ext>
                  </a:extLst>
                </p14:cNvPr>
                <p14:cNvContentPartPr/>
                <p14:nvPr/>
              </p14:nvContentPartPr>
              <p14:xfrm>
                <a:off x="4454017" y="2305323"/>
                <a:ext cx="90000" cy="3762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B22D9E0-3CE1-4161-81C8-173AD901947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445017" y="2296683"/>
                  <a:ext cx="1076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C1FB522-13F0-4620-8DFB-26B66CA5E91E}"/>
                    </a:ext>
                  </a:extLst>
                </p14:cNvPr>
                <p14:cNvContentPartPr/>
                <p14:nvPr/>
              </p14:nvContentPartPr>
              <p14:xfrm>
                <a:off x="4555177" y="2395323"/>
                <a:ext cx="123480" cy="3196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C1FB522-13F0-4620-8DFB-26B66CA5E91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546537" y="2386323"/>
                  <a:ext cx="1411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37A38BA-B757-4807-9897-0063AD4F4D82}"/>
                    </a:ext>
                  </a:extLst>
                </p14:cNvPr>
                <p14:cNvContentPartPr/>
                <p14:nvPr/>
              </p14:nvContentPartPr>
              <p14:xfrm>
                <a:off x="4745617" y="2249163"/>
                <a:ext cx="154800" cy="50544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37A38BA-B757-4807-9897-0063AD4F4D8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736977" y="2240523"/>
                  <a:ext cx="172440" cy="52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1FBDFA1-882C-43DA-8C7D-8C4F3BA46195}"/>
                    </a:ext>
                  </a:extLst>
                </p14:cNvPr>
                <p14:cNvContentPartPr/>
                <p14:nvPr/>
              </p14:nvContentPartPr>
              <p14:xfrm>
                <a:off x="5031817" y="2395323"/>
                <a:ext cx="118080" cy="36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1FBDFA1-882C-43DA-8C7D-8C4F3BA4619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023177" y="2386323"/>
                  <a:ext cx="135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FA9342F-0979-40ED-9695-155EB9B5B60E}"/>
                    </a:ext>
                  </a:extLst>
                </p14:cNvPr>
                <p14:cNvContentPartPr/>
                <p14:nvPr/>
              </p14:nvContentPartPr>
              <p14:xfrm>
                <a:off x="5014897" y="2501883"/>
                <a:ext cx="90000" cy="172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FA9342F-0979-40ED-9695-155EB9B5B60E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5006257" y="249288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86C6BCB-5600-4182-A85E-C3F403E8ACF5}"/>
                    </a:ext>
                  </a:extLst>
                </p14:cNvPr>
                <p14:cNvContentPartPr/>
                <p14:nvPr/>
              </p14:nvContentPartPr>
              <p14:xfrm>
                <a:off x="5598457" y="2165283"/>
                <a:ext cx="174240" cy="2192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86C6BCB-5600-4182-A85E-C3F403E8ACF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5589457" y="2156283"/>
                  <a:ext cx="1918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862A9B2-8B0F-410D-A646-906FE2EFE9DE}"/>
                    </a:ext>
                  </a:extLst>
                </p14:cNvPr>
                <p14:cNvContentPartPr/>
                <p14:nvPr/>
              </p14:nvContentPartPr>
              <p14:xfrm>
                <a:off x="5615377" y="2288763"/>
                <a:ext cx="151920" cy="1728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862A9B2-8B0F-410D-A646-906FE2EFE9DE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606377" y="2279763"/>
                  <a:ext cx="16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2EE29D1-9379-4A73-88BE-4C53E891A42F}"/>
                    </a:ext>
                  </a:extLst>
                </p14:cNvPr>
                <p14:cNvContentPartPr/>
                <p14:nvPr/>
              </p14:nvContentPartPr>
              <p14:xfrm>
                <a:off x="5441497" y="2439963"/>
                <a:ext cx="577440" cy="399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2EE29D1-9379-4A73-88BE-4C53E891A42F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5432497" y="2430963"/>
                  <a:ext cx="5950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60ABF41-AFEC-4DCB-AF54-7A6808DA588F}"/>
                    </a:ext>
                  </a:extLst>
                </p14:cNvPr>
                <p14:cNvContentPartPr/>
                <p14:nvPr/>
              </p14:nvContentPartPr>
              <p14:xfrm>
                <a:off x="5531137" y="2535363"/>
                <a:ext cx="127440" cy="2246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60ABF41-AFEC-4DCB-AF54-7A6808DA588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5522137" y="2526723"/>
                  <a:ext cx="145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BE0EA22-B3BB-4388-A2F9-B688F4E683CA}"/>
                    </a:ext>
                  </a:extLst>
                </p14:cNvPr>
                <p14:cNvContentPartPr/>
                <p14:nvPr/>
              </p14:nvContentPartPr>
              <p14:xfrm>
                <a:off x="5474977" y="2586123"/>
                <a:ext cx="180000" cy="565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BE0EA22-B3BB-4388-A2F9-B688F4E683CA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5466337" y="2577123"/>
                  <a:ext cx="1976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3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2F144C7-F39D-4246-BB60-C63AECB2A6BD}"/>
                    </a:ext>
                  </a:extLst>
                </p14:cNvPr>
                <p14:cNvContentPartPr/>
                <p14:nvPr/>
              </p14:nvContentPartPr>
              <p14:xfrm>
                <a:off x="5726977" y="2580363"/>
                <a:ext cx="158040" cy="1465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2F144C7-F39D-4246-BB60-C63AECB2A6BD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5717977" y="2571363"/>
                  <a:ext cx="1756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6C1EABE-F0AF-464B-80BA-9425DE320AB4}"/>
                    </a:ext>
                  </a:extLst>
                </p14:cNvPr>
                <p14:cNvContentPartPr/>
                <p14:nvPr/>
              </p14:nvContentPartPr>
              <p14:xfrm>
                <a:off x="5929297" y="2709243"/>
                <a:ext cx="101160" cy="770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6C1EABE-F0AF-464B-80BA-9425DE320AB4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5920657" y="2700603"/>
                  <a:ext cx="1188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2753B82-D07E-4DA7-8EE6-C26999ABDA4D}"/>
                    </a:ext>
                  </a:extLst>
                </p14:cNvPr>
                <p14:cNvContentPartPr/>
                <p14:nvPr/>
              </p14:nvContentPartPr>
              <p14:xfrm>
                <a:off x="6271297" y="2318283"/>
                <a:ext cx="135000" cy="1587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2753B82-D07E-4DA7-8EE6-C26999ABDA4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262657" y="2309643"/>
                  <a:ext cx="1526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68900248-3B69-4D6C-B809-4906B9A07CC6}"/>
                    </a:ext>
                  </a:extLst>
                </p14:cNvPr>
                <p14:cNvContentPartPr/>
                <p14:nvPr/>
              </p14:nvContentPartPr>
              <p14:xfrm>
                <a:off x="6327817" y="2294163"/>
                <a:ext cx="22680" cy="3481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68900248-3B69-4D6C-B809-4906B9A07CC6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318817" y="2285523"/>
                  <a:ext cx="403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9D64A55-BFB5-46A9-83A1-B411DC77E3FB}"/>
                    </a:ext>
                  </a:extLst>
                </p14:cNvPr>
                <p14:cNvContentPartPr/>
                <p14:nvPr/>
              </p14:nvContentPartPr>
              <p14:xfrm>
                <a:off x="6557857" y="2283003"/>
                <a:ext cx="73440" cy="3369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9D64A55-BFB5-46A9-83A1-B411DC77E3F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6548857" y="2274363"/>
                  <a:ext cx="910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EA5B587-7DBB-4EAC-896C-8DE0ED7471CB}"/>
                    </a:ext>
                  </a:extLst>
                </p14:cNvPr>
                <p14:cNvContentPartPr/>
                <p14:nvPr/>
              </p14:nvContentPartPr>
              <p14:xfrm>
                <a:off x="6714457" y="2379483"/>
                <a:ext cx="74160" cy="3193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EA5B587-7DBB-4EAC-896C-8DE0ED7471C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705457" y="2370483"/>
                  <a:ext cx="918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E84FDC4-C1A7-4BCA-9C24-B15DA3F3B4A4}"/>
                    </a:ext>
                  </a:extLst>
                </p14:cNvPr>
                <p14:cNvContentPartPr/>
                <p14:nvPr/>
              </p14:nvContentPartPr>
              <p14:xfrm>
                <a:off x="6916777" y="2226843"/>
                <a:ext cx="135000" cy="4546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E84FDC4-C1A7-4BCA-9C24-B15DA3F3B4A4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907777" y="2218203"/>
                  <a:ext cx="15264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A019FD4-0473-45A6-8A03-88112111A218}"/>
                    </a:ext>
                  </a:extLst>
                </p14:cNvPr>
                <p14:cNvContentPartPr/>
                <p14:nvPr/>
              </p14:nvContentPartPr>
              <p14:xfrm>
                <a:off x="3191857" y="3354003"/>
                <a:ext cx="180000" cy="648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A019FD4-0473-45A6-8A03-88112111A218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182857" y="3345363"/>
                  <a:ext cx="197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BD2D353-1C49-4955-BE86-0862317ABE20}"/>
                    </a:ext>
                  </a:extLst>
                </p14:cNvPr>
                <p14:cNvContentPartPr/>
                <p14:nvPr/>
              </p14:nvContentPartPr>
              <p14:xfrm>
                <a:off x="3300577" y="3315123"/>
                <a:ext cx="114120" cy="12420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BD2D353-1C49-4955-BE86-0862317ABE20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291577" y="3306123"/>
                  <a:ext cx="1317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F9F1CF7-46DC-4564-B10C-1770B8357C74}"/>
                    </a:ext>
                  </a:extLst>
                </p14:cNvPr>
                <p14:cNvContentPartPr/>
                <p14:nvPr/>
              </p14:nvContentPartPr>
              <p14:xfrm>
                <a:off x="3831217" y="3181923"/>
                <a:ext cx="102240" cy="24012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F9F1CF7-46DC-4564-B10C-1770B8357C7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822577" y="3172923"/>
                  <a:ext cx="1198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0B5BD95-EB16-4F19-AF4A-496353BD913A}"/>
                    </a:ext>
                  </a:extLst>
                </p14:cNvPr>
                <p14:cNvContentPartPr/>
                <p14:nvPr/>
              </p14:nvContentPartPr>
              <p14:xfrm>
                <a:off x="4016617" y="3253563"/>
                <a:ext cx="263880" cy="13500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0B5BD95-EB16-4F19-AF4A-496353BD913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007617" y="3244563"/>
                  <a:ext cx="2815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0B1754F-0EE0-49E9-8A8C-43E7012DC1F9}"/>
                    </a:ext>
                  </a:extLst>
                </p14:cNvPr>
                <p14:cNvContentPartPr/>
                <p14:nvPr/>
              </p14:nvContentPartPr>
              <p14:xfrm>
                <a:off x="4313617" y="3219003"/>
                <a:ext cx="174240" cy="1134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0B1754F-0EE0-49E9-8A8C-43E7012DC1F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304977" y="3210003"/>
                  <a:ext cx="1918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EC3EA04-F0FB-4683-BE7B-FCA4F191E98A}"/>
                    </a:ext>
                  </a:extLst>
                </p14:cNvPr>
                <p14:cNvContentPartPr/>
                <p14:nvPr/>
              </p14:nvContentPartPr>
              <p14:xfrm>
                <a:off x="4527097" y="3135843"/>
                <a:ext cx="45360" cy="1461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EC3EA04-F0FB-4683-BE7B-FCA4F191E98A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4518097" y="3126843"/>
                  <a:ext cx="630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DE15B3B-94A6-44B0-A6DC-B0D4E7DFA15F}"/>
                    </a:ext>
                  </a:extLst>
                </p14:cNvPr>
                <p14:cNvContentPartPr/>
                <p14:nvPr/>
              </p14:nvContentPartPr>
              <p14:xfrm>
                <a:off x="4650217" y="3118923"/>
                <a:ext cx="61920" cy="23040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DE15B3B-94A6-44B0-A6DC-B0D4E7DFA15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4641577" y="3109923"/>
                  <a:ext cx="795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7A20548-8792-420E-92B6-44902CCA0E46}"/>
                    </a:ext>
                  </a:extLst>
                </p14:cNvPr>
                <p14:cNvContentPartPr/>
                <p14:nvPr/>
              </p14:nvContentPartPr>
              <p14:xfrm>
                <a:off x="4577497" y="3180483"/>
                <a:ext cx="174240" cy="146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7A20548-8792-420E-92B6-44902CCA0E46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568497" y="3171843"/>
                  <a:ext cx="1918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73D6994-6AFA-4FF6-A2CB-9FF39E72C14C}"/>
                    </a:ext>
                  </a:extLst>
                </p14:cNvPr>
                <p14:cNvContentPartPr/>
                <p14:nvPr/>
              </p14:nvContentPartPr>
              <p14:xfrm>
                <a:off x="4790257" y="3213963"/>
                <a:ext cx="258840" cy="903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73D6994-6AFA-4FF6-A2CB-9FF39E72C14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4781257" y="3205323"/>
                  <a:ext cx="2764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633C811-2FCE-488D-87A9-C7145BB08003}"/>
                    </a:ext>
                  </a:extLst>
                </p14:cNvPr>
                <p14:cNvContentPartPr/>
                <p14:nvPr/>
              </p14:nvContentPartPr>
              <p14:xfrm>
                <a:off x="5336737" y="3202803"/>
                <a:ext cx="194760" cy="10764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633C811-2FCE-488D-87A9-C7145BB0800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327737" y="3193803"/>
                  <a:ext cx="212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4F1043C-C1D1-4E1F-B8EF-655F04C5097F}"/>
                    </a:ext>
                  </a:extLst>
                </p14:cNvPr>
                <p14:cNvContentPartPr/>
                <p14:nvPr/>
              </p14:nvContentPartPr>
              <p14:xfrm>
                <a:off x="5637337" y="3214323"/>
                <a:ext cx="73800" cy="8820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4F1043C-C1D1-4E1F-B8EF-655F04C5097F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628337" y="3205323"/>
                  <a:ext cx="914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4E5C14D-B4DE-41D7-89EC-B055DEB774EA}"/>
                    </a:ext>
                  </a:extLst>
                </p14:cNvPr>
                <p14:cNvContentPartPr/>
                <p14:nvPr/>
              </p14:nvContentPartPr>
              <p14:xfrm>
                <a:off x="5828497" y="3124323"/>
                <a:ext cx="6120" cy="612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4E5C14D-B4DE-41D7-89EC-B055DEB774EA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819497" y="311568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670C2DF-371B-4EF0-BBDD-95F746C76058}"/>
                    </a:ext>
                  </a:extLst>
                </p14:cNvPr>
                <p14:cNvContentPartPr/>
                <p14:nvPr/>
              </p14:nvContentPartPr>
              <p14:xfrm>
                <a:off x="5648857" y="3180483"/>
                <a:ext cx="208080" cy="2865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670C2DF-371B-4EF0-BBDD-95F746C76058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640217" y="3171843"/>
                  <a:ext cx="22572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3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DACE091-9E93-4CA4-865B-A459E706991E}"/>
                    </a:ext>
                  </a:extLst>
                </p14:cNvPr>
                <p14:cNvContentPartPr/>
                <p14:nvPr/>
              </p14:nvContentPartPr>
              <p14:xfrm>
                <a:off x="5890057" y="3045843"/>
                <a:ext cx="572760" cy="4096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DACE091-9E93-4CA4-865B-A459E706991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5881417" y="3037203"/>
                  <a:ext cx="59040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5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4CACC575-6EF4-48C7-AC24-BB26CC102145}"/>
                    </a:ext>
                  </a:extLst>
                </p14:cNvPr>
                <p14:cNvContentPartPr/>
                <p14:nvPr/>
              </p14:nvContentPartPr>
              <p14:xfrm>
                <a:off x="6366697" y="3096243"/>
                <a:ext cx="297720" cy="8820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4CACC575-6EF4-48C7-AC24-BB26CC102145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358057" y="3087603"/>
                  <a:ext cx="3153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C955FE6-5FAC-4DC7-964E-8B7E750497E7}"/>
                    </a:ext>
                  </a:extLst>
                </p14:cNvPr>
                <p14:cNvContentPartPr/>
                <p14:nvPr/>
              </p14:nvContentPartPr>
              <p14:xfrm>
                <a:off x="4079977" y="3684843"/>
                <a:ext cx="245160" cy="11304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C955FE6-5FAC-4DC7-964E-8B7E750497E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071337" y="3676203"/>
                  <a:ext cx="2628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8F8F059A-BA3B-45C7-B130-59E68478A15D}"/>
                    </a:ext>
                  </a:extLst>
                </p14:cNvPr>
                <p14:cNvContentPartPr/>
                <p14:nvPr/>
              </p14:nvContentPartPr>
              <p14:xfrm>
                <a:off x="4797097" y="3656763"/>
                <a:ext cx="190080" cy="795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8F8F059A-BA3B-45C7-B130-59E68478A15D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788097" y="3647763"/>
                  <a:ext cx="2077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49A1E35-67A0-4F35-AF85-DE4A2ABE7CC6}"/>
                    </a:ext>
                  </a:extLst>
                </p14:cNvPr>
                <p14:cNvContentPartPr/>
                <p14:nvPr/>
              </p14:nvContentPartPr>
              <p14:xfrm>
                <a:off x="5044777" y="3646323"/>
                <a:ext cx="150480" cy="25848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49A1E35-67A0-4F35-AF85-DE4A2ABE7CC6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035777" y="3637323"/>
                  <a:ext cx="1681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5E2B8B9-CF75-46A0-8C37-C84844F97876}"/>
                    </a:ext>
                  </a:extLst>
                </p14:cNvPr>
                <p14:cNvContentPartPr/>
                <p14:nvPr/>
              </p14:nvContentPartPr>
              <p14:xfrm>
                <a:off x="5205697" y="3517083"/>
                <a:ext cx="17280" cy="2268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5E2B8B9-CF75-46A0-8C37-C84844F97876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197057" y="3508443"/>
                  <a:ext cx="349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E679A3F-B881-4E1C-9C47-854BDDAD0FE4}"/>
                    </a:ext>
                  </a:extLst>
                </p14:cNvPr>
                <p14:cNvContentPartPr/>
                <p14:nvPr/>
              </p14:nvContentPartPr>
              <p14:xfrm>
                <a:off x="5249977" y="3539763"/>
                <a:ext cx="584640" cy="47376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E679A3F-B881-4E1C-9C47-854BDDAD0FE4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240977" y="3531123"/>
                  <a:ext cx="602280" cy="49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50D9AAE-1503-4190-96C0-7D60FC0E170C}"/>
                    </a:ext>
                  </a:extLst>
                </p14:cNvPr>
                <p14:cNvContentPartPr/>
                <p14:nvPr/>
              </p14:nvContentPartPr>
              <p14:xfrm>
                <a:off x="5716177" y="3600963"/>
                <a:ext cx="236160" cy="5112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50D9AAE-1503-4190-96C0-7D60FC0E170C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707177" y="3592323"/>
                  <a:ext cx="25380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A7D43F79-1D13-4CED-A4DB-455B14A9E9B7}"/>
                    </a:ext>
                  </a:extLst>
                </p14:cNvPr>
                <p14:cNvContentPartPr/>
                <p14:nvPr/>
              </p14:nvContentPartPr>
              <p14:xfrm>
                <a:off x="6338977" y="3522843"/>
                <a:ext cx="360" cy="12924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A7D43F79-1D13-4CED-A4DB-455B14A9E9B7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329977" y="3513843"/>
                  <a:ext cx="180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CE84267-FF13-47F1-A16B-0225CC35D4FE}"/>
                    </a:ext>
                  </a:extLst>
                </p14:cNvPr>
                <p14:cNvContentPartPr/>
                <p14:nvPr/>
              </p14:nvContentPartPr>
              <p14:xfrm>
                <a:off x="6254737" y="3555963"/>
                <a:ext cx="592920" cy="1166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CE84267-FF13-47F1-A16B-0225CC35D4FE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246097" y="3546963"/>
                  <a:ext cx="6105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646E297-B760-4658-9080-89C684F19932}"/>
                    </a:ext>
                  </a:extLst>
                </p14:cNvPr>
                <p14:cNvContentPartPr/>
                <p14:nvPr/>
              </p14:nvContentPartPr>
              <p14:xfrm>
                <a:off x="6939097" y="3517083"/>
                <a:ext cx="61920" cy="1018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646E297-B760-4658-9080-89C684F19932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930457" y="3508083"/>
                  <a:ext cx="795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2D66492-029E-4CF2-A7B6-E18D27CF0228}"/>
                    </a:ext>
                  </a:extLst>
                </p14:cNvPr>
                <p14:cNvContentPartPr/>
                <p14:nvPr/>
              </p14:nvContentPartPr>
              <p14:xfrm>
                <a:off x="7034137" y="3466683"/>
                <a:ext cx="39960" cy="2754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2D66492-029E-4CF2-A7B6-E18D27CF0228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025497" y="3458043"/>
                  <a:ext cx="576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81EAC0C-EAED-451B-9003-24C67819CD3E}"/>
                    </a:ext>
                  </a:extLst>
                </p14:cNvPr>
                <p14:cNvContentPartPr/>
                <p14:nvPr/>
              </p14:nvContentPartPr>
              <p14:xfrm>
                <a:off x="7073737" y="3465963"/>
                <a:ext cx="516600" cy="1580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81EAC0C-EAED-451B-9003-24C67819CD3E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065097" y="3457323"/>
                  <a:ext cx="5342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4F4395CE-A65E-42C7-BA52-2C51F55A97B7}"/>
                    </a:ext>
                  </a:extLst>
                </p14:cNvPr>
                <p14:cNvContentPartPr/>
                <p14:nvPr/>
              </p14:nvContentPartPr>
              <p14:xfrm>
                <a:off x="2015737" y="3211083"/>
                <a:ext cx="335160" cy="4280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4F4395CE-A65E-42C7-BA52-2C51F55A97B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007097" y="3202083"/>
                  <a:ext cx="35280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C25CA6D-7E7A-4F4A-B3AF-D00138A26DA0}"/>
                    </a:ext>
                  </a:extLst>
                </p14:cNvPr>
                <p14:cNvContentPartPr/>
                <p14:nvPr/>
              </p14:nvContentPartPr>
              <p14:xfrm>
                <a:off x="2255137" y="3222243"/>
                <a:ext cx="203040" cy="4356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C25CA6D-7E7A-4F4A-B3AF-D00138A26DA0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246137" y="3213603"/>
                  <a:ext cx="22068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0A53BBB-03B3-4415-86D6-A8395826BF37}"/>
                    </a:ext>
                  </a:extLst>
                </p14:cNvPr>
                <p14:cNvContentPartPr/>
                <p14:nvPr/>
              </p14:nvContentPartPr>
              <p14:xfrm>
                <a:off x="2183137" y="3443643"/>
                <a:ext cx="207000" cy="126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0A53BBB-03B3-4415-86D6-A8395826BF3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2174137" y="3434643"/>
                  <a:ext cx="224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83BD8A6-B2F2-4559-9C8B-CD5A105F84C3}"/>
                    </a:ext>
                  </a:extLst>
                </p14:cNvPr>
                <p14:cNvContentPartPr/>
                <p14:nvPr/>
              </p14:nvContentPartPr>
              <p14:xfrm>
                <a:off x="2249377" y="3062763"/>
                <a:ext cx="118080" cy="1152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83BD8A6-B2F2-4559-9C8B-CD5A105F84C3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2240377" y="305376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31681E0-0B62-4D59-8BE5-58D0F7DE9A60}"/>
                    </a:ext>
                  </a:extLst>
                </p14:cNvPr>
                <p14:cNvContentPartPr/>
                <p14:nvPr/>
              </p14:nvContentPartPr>
              <p14:xfrm>
                <a:off x="2232457" y="3158163"/>
                <a:ext cx="123840" cy="144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31681E0-0B62-4D59-8BE5-58D0F7DE9A60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2223817" y="3149163"/>
                  <a:ext cx="141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5B8CC1C-33F3-41A1-84F9-ED7E2A9B8BB9}"/>
                    </a:ext>
                  </a:extLst>
                </p14:cNvPr>
                <p14:cNvContentPartPr/>
                <p14:nvPr/>
              </p14:nvContentPartPr>
              <p14:xfrm>
                <a:off x="2497777" y="3057003"/>
                <a:ext cx="138960" cy="3996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5B8CC1C-33F3-41A1-84F9-ED7E2A9B8BB9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2489137" y="3048363"/>
                  <a:ext cx="1566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20D10EE-9682-4F14-B8CA-8CC8C3D7595B}"/>
                    </a:ext>
                  </a:extLst>
                </p14:cNvPr>
                <p14:cNvContentPartPr/>
                <p14:nvPr/>
              </p14:nvContentPartPr>
              <p14:xfrm>
                <a:off x="2574817" y="2995443"/>
                <a:ext cx="39600" cy="1965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20D10EE-9682-4F14-B8CA-8CC8C3D7595B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2565817" y="2986803"/>
                  <a:ext cx="57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3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533B750-79A2-463F-BF38-C66EE68BF06B}"/>
                    </a:ext>
                  </a:extLst>
                </p14:cNvPr>
                <p14:cNvContentPartPr/>
                <p14:nvPr/>
              </p14:nvContentPartPr>
              <p14:xfrm>
                <a:off x="1358377" y="2804643"/>
                <a:ext cx="667080" cy="115056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533B750-79A2-463F-BF38-C66EE68BF06B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349377" y="2796003"/>
                  <a:ext cx="684720" cy="11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A6FA876-9103-4103-B3B6-69577460A014}"/>
                    </a:ext>
                  </a:extLst>
                </p14:cNvPr>
                <p14:cNvContentPartPr/>
                <p14:nvPr/>
              </p14:nvContentPartPr>
              <p14:xfrm>
                <a:off x="1368457" y="3814443"/>
                <a:ext cx="314640" cy="2754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A6FA876-9103-4103-B3B6-69577460A014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1359817" y="3805803"/>
                  <a:ext cx="3322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6049997-11E1-412D-9110-CA5404FBEFAC}"/>
                    </a:ext>
                  </a:extLst>
                </p14:cNvPr>
                <p14:cNvContentPartPr/>
                <p14:nvPr/>
              </p14:nvContentPartPr>
              <p14:xfrm>
                <a:off x="2294377" y="4077603"/>
                <a:ext cx="78840" cy="18036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6049997-11E1-412D-9110-CA5404FBEFAC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2285377" y="4068963"/>
                  <a:ext cx="964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9BB1B78-DACA-40F2-BB87-BBEEF0131F9F}"/>
                    </a:ext>
                  </a:extLst>
                </p14:cNvPr>
                <p14:cNvContentPartPr/>
                <p14:nvPr/>
              </p14:nvContentPartPr>
              <p14:xfrm>
                <a:off x="2165137" y="4263363"/>
                <a:ext cx="174240" cy="172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9BB1B78-DACA-40F2-BB87-BBEEF0131F9F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156497" y="4254363"/>
                  <a:ext cx="191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84AB8DB9-A2CE-484B-A476-F22932302C6C}"/>
                    </a:ext>
                  </a:extLst>
                </p14:cNvPr>
                <p14:cNvContentPartPr/>
                <p14:nvPr/>
              </p14:nvContentPartPr>
              <p14:xfrm>
                <a:off x="2181697" y="4353003"/>
                <a:ext cx="196920" cy="1800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84AB8DB9-A2CE-484B-A476-F22932302C6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2173057" y="4344003"/>
                  <a:ext cx="2145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3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9B8B1BA-9C1F-45CF-B25A-8D24ADA703E6}"/>
                    </a:ext>
                  </a:extLst>
                </p14:cNvPr>
                <p14:cNvContentPartPr/>
                <p14:nvPr/>
              </p14:nvContentPartPr>
              <p14:xfrm>
                <a:off x="2620177" y="3954483"/>
                <a:ext cx="252360" cy="69624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9B8B1BA-9C1F-45CF-B25A-8D24ADA703E6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2611177" y="3945483"/>
                  <a:ext cx="270000" cy="71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5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FAB06C7A-7EBC-4E6B-AA82-44319FACA545}"/>
                    </a:ext>
                  </a:extLst>
                </p14:cNvPr>
                <p14:cNvContentPartPr/>
                <p14:nvPr/>
              </p14:nvContentPartPr>
              <p14:xfrm>
                <a:off x="2911417" y="4162203"/>
                <a:ext cx="201960" cy="1688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FAB06C7A-7EBC-4E6B-AA82-44319FACA545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2902417" y="4153203"/>
                  <a:ext cx="2196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7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1D012BC-4B03-4FAA-9638-E7DD3C0F4C30}"/>
                    </a:ext>
                  </a:extLst>
                </p14:cNvPr>
                <p14:cNvContentPartPr/>
                <p14:nvPr/>
              </p14:nvContentPartPr>
              <p14:xfrm>
                <a:off x="3001057" y="3959883"/>
                <a:ext cx="112680" cy="961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1D012BC-4B03-4FAA-9638-E7DD3C0F4C30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2992417" y="3951243"/>
                  <a:ext cx="1303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9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3111005-8120-483F-86BB-9D472E5F2E7E}"/>
                    </a:ext>
                  </a:extLst>
                </p14:cNvPr>
                <p14:cNvContentPartPr/>
                <p14:nvPr/>
              </p14:nvContentPartPr>
              <p14:xfrm>
                <a:off x="3169537" y="3887523"/>
                <a:ext cx="112680" cy="14076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3111005-8120-483F-86BB-9D472E5F2E7E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160537" y="3878523"/>
                  <a:ext cx="1303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53EACCE-C459-4CA2-9B69-739BA6B9C82C}"/>
                    </a:ext>
                  </a:extLst>
                </p14:cNvPr>
                <p14:cNvContentPartPr/>
                <p14:nvPr/>
              </p14:nvContentPartPr>
              <p14:xfrm>
                <a:off x="3349177" y="4119363"/>
                <a:ext cx="157320" cy="22284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53EACCE-C459-4CA2-9B69-739BA6B9C82C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340177" y="4110363"/>
                  <a:ext cx="1749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69747D4-C8B3-4C82-9AE0-0007C43DF22D}"/>
                    </a:ext>
                  </a:extLst>
                </p14:cNvPr>
                <p14:cNvContentPartPr/>
                <p14:nvPr/>
              </p14:nvContentPartPr>
              <p14:xfrm>
                <a:off x="3410377" y="3955563"/>
                <a:ext cx="67680" cy="892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69747D4-C8B3-4C82-9AE0-0007C43DF22D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401737" y="3946923"/>
                  <a:ext cx="853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4A51E280-5F7E-40E9-95CB-D877E6B33750}"/>
                    </a:ext>
                  </a:extLst>
                </p14:cNvPr>
                <p14:cNvContentPartPr/>
                <p14:nvPr/>
              </p14:nvContentPartPr>
              <p14:xfrm>
                <a:off x="3680017" y="4218363"/>
                <a:ext cx="168480" cy="612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4A51E280-5F7E-40E9-95CB-D877E6B3375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3671017" y="4209723"/>
                  <a:ext cx="1861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316D1439-CC5B-4ACD-BCF3-15679517C886}"/>
                    </a:ext>
                  </a:extLst>
                </p14:cNvPr>
                <p14:cNvContentPartPr/>
                <p14:nvPr/>
              </p14:nvContentPartPr>
              <p14:xfrm>
                <a:off x="3769657" y="4122963"/>
                <a:ext cx="39600" cy="1965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316D1439-CC5B-4ACD-BCF3-15679517C88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3760657" y="4114323"/>
                  <a:ext cx="57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9FD249A-C19D-469F-97BC-173A0DF0CD26}"/>
                    </a:ext>
                  </a:extLst>
                </p14:cNvPr>
                <p14:cNvContentPartPr/>
                <p14:nvPr/>
              </p14:nvContentPartPr>
              <p14:xfrm>
                <a:off x="4007977" y="4162563"/>
                <a:ext cx="104760" cy="23040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9FD249A-C19D-469F-97BC-173A0DF0CD2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3998977" y="4153563"/>
                  <a:ext cx="1224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1726601C-ED03-44E5-96CA-AD7F1AFAA0E6}"/>
                    </a:ext>
                  </a:extLst>
                </p14:cNvPr>
                <p14:cNvContentPartPr/>
                <p14:nvPr/>
              </p14:nvContentPartPr>
              <p14:xfrm>
                <a:off x="4067017" y="4044483"/>
                <a:ext cx="50760" cy="6768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1726601C-ED03-44E5-96CA-AD7F1AFAA0E6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058017" y="4035843"/>
                  <a:ext cx="684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96EEFC2-8DD1-49A2-8915-0412581E8E72}"/>
                    </a:ext>
                  </a:extLst>
                </p14:cNvPr>
                <p14:cNvContentPartPr/>
                <p14:nvPr/>
              </p14:nvContentPartPr>
              <p14:xfrm>
                <a:off x="4302097" y="4155723"/>
                <a:ext cx="146520" cy="20340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96EEFC2-8DD1-49A2-8915-0412581E8E72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293097" y="4147083"/>
                  <a:ext cx="1641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C6EFACB-6277-4637-A4DF-ACB5C0E20071}"/>
                    </a:ext>
                  </a:extLst>
                </p14:cNvPr>
                <p14:cNvContentPartPr/>
                <p14:nvPr/>
              </p14:nvContentPartPr>
              <p14:xfrm>
                <a:off x="4319737" y="4009923"/>
                <a:ext cx="123480" cy="741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C6EFACB-6277-4637-A4DF-ACB5C0E20071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310737" y="4001283"/>
                  <a:ext cx="1411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8B6EED1-0ED1-4730-9100-B9AA94A26F6D}"/>
                    </a:ext>
                  </a:extLst>
                </p14:cNvPr>
                <p14:cNvContentPartPr/>
                <p14:nvPr/>
              </p14:nvContentPartPr>
              <p14:xfrm>
                <a:off x="4499017" y="3966003"/>
                <a:ext cx="84600" cy="1180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8B6EED1-0ED1-4730-9100-B9AA94A26F6D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4490017" y="3957003"/>
                  <a:ext cx="102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CB22C6C-81F1-4DF9-9A91-7D8A647EC152}"/>
                    </a:ext>
                  </a:extLst>
                </p14:cNvPr>
                <p14:cNvContentPartPr/>
                <p14:nvPr/>
              </p14:nvContentPartPr>
              <p14:xfrm>
                <a:off x="4504417" y="3988323"/>
                <a:ext cx="225360" cy="5050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CB22C6C-81F1-4DF9-9A91-7D8A647EC15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4495777" y="3979683"/>
                  <a:ext cx="243000" cy="52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8192F4D-1901-4F20-93BB-D921105A9D81}"/>
                    </a:ext>
                  </a:extLst>
                </p14:cNvPr>
                <p14:cNvContentPartPr/>
                <p14:nvPr/>
              </p14:nvContentPartPr>
              <p14:xfrm>
                <a:off x="4824097" y="4162203"/>
                <a:ext cx="292320" cy="11196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8192F4D-1901-4F20-93BB-D921105A9D81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4815097" y="4153563"/>
                  <a:ext cx="3099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6CC0B2C-1A18-4803-9B40-593C44285266}"/>
                    </a:ext>
                  </a:extLst>
                </p14:cNvPr>
                <p14:cNvContentPartPr/>
                <p14:nvPr/>
              </p14:nvContentPartPr>
              <p14:xfrm>
                <a:off x="4942177" y="4111803"/>
                <a:ext cx="45360" cy="3369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6CC0B2C-1A18-4803-9B40-593C44285266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4933177" y="4103163"/>
                  <a:ext cx="63000" cy="35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A77EAF44-14F4-4237-9B08-821D053FC4AC}"/>
              </a:ext>
            </a:extLst>
          </p:cNvPr>
          <p:cNvGrpSpPr/>
          <p:nvPr/>
        </p:nvGrpSpPr>
        <p:grpSpPr>
          <a:xfrm>
            <a:off x="5334577" y="4190283"/>
            <a:ext cx="84600" cy="112680"/>
            <a:chOff x="5334577" y="4190283"/>
            <a:chExt cx="84600" cy="11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0264A23-3329-486E-9BA2-6BBD8702B188}"/>
                    </a:ext>
                  </a:extLst>
                </p14:cNvPr>
                <p14:cNvContentPartPr/>
                <p14:nvPr/>
              </p14:nvContentPartPr>
              <p14:xfrm>
                <a:off x="5351497" y="4190283"/>
                <a:ext cx="67680" cy="1728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0264A23-3329-486E-9BA2-6BBD8702B188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342857" y="418128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02EBBB4F-D140-4F12-A946-D03F17947B03}"/>
                    </a:ext>
                  </a:extLst>
                </p14:cNvPr>
                <p14:cNvContentPartPr/>
                <p14:nvPr/>
              </p14:nvContentPartPr>
              <p14:xfrm>
                <a:off x="5334577" y="4291443"/>
                <a:ext cx="67680" cy="1152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02EBBB4F-D140-4F12-A946-D03F17947B03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5325937" y="428244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17E82653-15C9-477F-8A5F-BF92C1333B0B}"/>
              </a:ext>
            </a:extLst>
          </p:cNvPr>
          <p:cNvGrpSpPr/>
          <p:nvPr/>
        </p:nvGrpSpPr>
        <p:grpSpPr>
          <a:xfrm>
            <a:off x="5648857" y="3921003"/>
            <a:ext cx="897840" cy="588960"/>
            <a:chOff x="5648857" y="3921003"/>
            <a:chExt cx="897840" cy="588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B059803-AF4F-4FD6-B7DA-0C6370B08791}"/>
                    </a:ext>
                  </a:extLst>
                </p14:cNvPr>
                <p14:cNvContentPartPr/>
                <p14:nvPr/>
              </p14:nvContentPartPr>
              <p14:xfrm>
                <a:off x="5878897" y="3921003"/>
                <a:ext cx="129600" cy="1854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B059803-AF4F-4FD6-B7DA-0C6370B0879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869897" y="3912363"/>
                  <a:ext cx="1472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D8B0BA3-9755-43AC-8918-B1D75A4E9701}"/>
                    </a:ext>
                  </a:extLst>
                </p14:cNvPr>
                <p14:cNvContentPartPr/>
                <p14:nvPr/>
              </p14:nvContentPartPr>
              <p14:xfrm>
                <a:off x="5878897" y="4027563"/>
                <a:ext cx="129240" cy="1728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D8B0BA3-9755-43AC-8918-B1D75A4E970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870257" y="401892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D37849FD-6901-41A9-9244-8F60FE68DB73}"/>
                    </a:ext>
                  </a:extLst>
                </p14:cNvPr>
                <p14:cNvContentPartPr/>
                <p14:nvPr/>
              </p14:nvContentPartPr>
              <p14:xfrm>
                <a:off x="5648857" y="4151043"/>
                <a:ext cx="499680" cy="507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D37849FD-6901-41A9-9244-8F60FE68DB73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5640217" y="4142043"/>
                  <a:ext cx="5173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3E45BFE-1999-443E-B33B-26041AAA08F1}"/>
                    </a:ext>
                  </a:extLst>
                </p14:cNvPr>
                <p14:cNvContentPartPr/>
                <p14:nvPr/>
              </p14:nvContentPartPr>
              <p14:xfrm>
                <a:off x="5750017" y="4218363"/>
                <a:ext cx="117720" cy="28656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3E45BFE-1999-443E-B33B-26041AAA08F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5741377" y="4209723"/>
                  <a:ext cx="1353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D80A47D-3DBE-4169-91D1-FEB2A507BB55}"/>
                    </a:ext>
                  </a:extLst>
                </p14:cNvPr>
                <p14:cNvContentPartPr/>
                <p14:nvPr/>
              </p14:nvContentPartPr>
              <p14:xfrm>
                <a:off x="5660017" y="4291443"/>
                <a:ext cx="202320" cy="338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D80A47D-3DBE-4169-91D1-FEB2A507BB55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5651377" y="4282443"/>
                  <a:ext cx="2199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E0825CC-BC47-49D0-B40B-AFE8A484FBD2}"/>
                    </a:ext>
                  </a:extLst>
                </p14:cNvPr>
                <p14:cNvContentPartPr/>
                <p14:nvPr/>
              </p14:nvContentPartPr>
              <p14:xfrm>
                <a:off x="5926417" y="4302603"/>
                <a:ext cx="166320" cy="1177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E0825CC-BC47-49D0-B40B-AFE8A484FBD2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5917417" y="4293603"/>
                  <a:ext cx="1839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A99A086A-C23A-4580-AB77-3F3937312FC1}"/>
                    </a:ext>
                  </a:extLst>
                </p14:cNvPr>
                <p14:cNvContentPartPr/>
                <p14:nvPr/>
              </p14:nvContentPartPr>
              <p14:xfrm>
                <a:off x="6110737" y="4381083"/>
                <a:ext cx="64080" cy="12888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A99A086A-C23A-4580-AB77-3F3937312FC1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102097" y="4372443"/>
                  <a:ext cx="817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641BDD9-59B8-4B0A-B8DD-EFCECCF9DC4B}"/>
                    </a:ext>
                  </a:extLst>
                </p14:cNvPr>
                <p14:cNvContentPartPr/>
                <p14:nvPr/>
              </p14:nvContentPartPr>
              <p14:xfrm>
                <a:off x="6321337" y="4061403"/>
                <a:ext cx="225360" cy="11844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641BDD9-59B8-4B0A-B8DD-EFCECCF9DC4B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312337" y="4052763"/>
                  <a:ext cx="243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E86189D-10FC-4005-8A5E-8E95D69EED82}"/>
                    </a:ext>
                  </a:extLst>
                </p14:cNvPr>
                <p14:cNvContentPartPr/>
                <p14:nvPr/>
              </p14:nvContentPartPr>
              <p14:xfrm>
                <a:off x="6395137" y="3971403"/>
                <a:ext cx="67680" cy="3146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E86189D-10FC-4005-8A5E-8E95D69EED82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386137" y="3962763"/>
                  <a:ext cx="85320" cy="33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01421077-D5C9-4552-95C5-7A5B2BDBBC5E}"/>
              </a:ext>
            </a:extLst>
          </p:cNvPr>
          <p:cNvGrpSpPr/>
          <p:nvPr/>
        </p:nvGrpSpPr>
        <p:grpSpPr>
          <a:xfrm>
            <a:off x="4689457" y="5217003"/>
            <a:ext cx="112680" cy="73080"/>
            <a:chOff x="4689457" y="5217003"/>
            <a:chExt cx="112680" cy="73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7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BF6A4D7-7EFC-43C0-B1B3-738BD2BC9496}"/>
                    </a:ext>
                  </a:extLst>
                </p14:cNvPr>
                <p14:cNvContentPartPr/>
                <p14:nvPr/>
              </p14:nvContentPartPr>
              <p14:xfrm>
                <a:off x="4689457" y="5217003"/>
                <a:ext cx="112680" cy="1152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BF6A4D7-7EFC-43C0-B1B3-738BD2BC9496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4680817" y="520800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9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8627D9D-2808-4DBF-B6F7-28511598F109}"/>
                    </a:ext>
                  </a:extLst>
                </p14:cNvPr>
                <p14:cNvContentPartPr/>
                <p14:nvPr/>
              </p14:nvContentPartPr>
              <p14:xfrm>
                <a:off x="4689457" y="5278563"/>
                <a:ext cx="90000" cy="1152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8627D9D-2808-4DBF-B6F7-28511598F109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4680817" y="52699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79C56264-0072-4EBC-ABD3-7A7CCE20FFD5}"/>
              </a:ext>
            </a:extLst>
          </p:cNvPr>
          <p:cNvGrpSpPr/>
          <p:nvPr/>
        </p:nvGrpSpPr>
        <p:grpSpPr>
          <a:xfrm>
            <a:off x="5290297" y="4801563"/>
            <a:ext cx="264240" cy="275400"/>
            <a:chOff x="5290297" y="4801563"/>
            <a:chExt cx="264240" cy="27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1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8525099-30A6-43C1-98CA-A9F2106E4D85}"/>
                    </a:ext>
                  </a:extLst>
                </p14:cNvPr>
                <p14:cNvContentPartPr/>
                <p14:nvPr/>
              </p14:nvContentPartPr>
              <p14:xfrm>
                <a:off x="5290297" y="4801563"/>
                <a:ext cx="146520" cy="23112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8525099-30A6-43C1-98CA-A9F2106E4D85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5281657" y="4792923"/>
                  <a:ext cx="1641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3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0A63D595-1F9C-4202-9841-48394537812E}"/>
                    </a:ext>
                  </a:extLst>
                </p14:cNvPr>
                <p14:cNvContentPartPr/>
                <p14:nvPr/>
              </p14:nvContentPartPr>
              <p14:xfrm>
                <a:off x="5312257" y="4964643"/>
                <a:ext cx="73440" cy="612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A63D595-1F9C-4202-9841-48394537812E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5303617" y="495564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5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23BAC6CC-E3FC-4575-8D8E-1D7162D0DC47}"/>
                    </a:ext>
                  </a:extLst>
                </p14:cNvPr>
                <p14:cNvContentPartPr/>
                <p14:nvPr/>
              </p14:nvContentPartPr>
              <p14:xfrm>
                <a:off x="5486137" y="4953123"/>
                <a:ext cx="68400" cy="12384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23BAC6CC-E3FC-4575-8D8E-1D7162D0DC47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5477497" y="4944483"/>
                  <a:ext cx="86040" cy="14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7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6617D596-7CBB-4D53-950E-0F1CBE7EDD6D}"/>
                  </a:ext>
                </a:extLst>
              </p14:cNvPr>
              <p14:cNvContentPartPr/>
              <p14:nvPr/>
            </p14:nvContentPartPr>
            <p14:xfrm>
              <a:off x="5123257" y="5177403"/>
              <a:ext cx="624960" cy="21240"/>
            </p14:xfrm>
          </p:contentPart>
        </mc:Choice>
        <mc:Fallback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6617D596-7CBB-4D53-950E-0F1CBE7EDD6D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5114257" y="5168763"/>
                <a:ext cx="642600" cy="3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637D2FA5-94BA-4450-ADB6-ACE3ED8AA611}"/>
              </a:ext>
            </a:extLst>
          </p:cNvPr>
          <p:cNvGrpSpPr/>
          <p:nvPr/>
        </p:nvGrpSpPr>
        <p:grpSpPr>
          <a:xfrm>
            <a:off x="1738897" y="4835043"/>
            <a:ext cx="2738160" cy="903960"/>
            <a:chOff x="1738897" y="4835043"/>
            <a:chExt cx="2738160" cy="903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58DBB766-5B75-4F45-9B58-E6136DDBF299}"/>
                    </a:ext>
                  </a:extLst>
                </p14:cNvPr>
                <p14:cNvContentPartPr/>
                <p14:nvPr/>
              </p14:nvContentPartPr>
              <p14:xfrm>
                <a:off x="1996657" y="5110443"/>
                <a:ext cx="242280" cy="2642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58DBB766-5B75-4F45-9B58-E6136DDBF299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988017" y="5101443"/>
                  <a:ext cx="2599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AD620412-E16F-4661-93F3-2DBC06902E36}"/>
                    </a:ext>
                  </a:extLst>
                </p14:cNvPr>
                <p14:cNvContentPartPr/>
                <p14:nvPr/>
              </p14:nvContentPartPr>
              <p14:xfrm>
                <a:off x="2069737" y="4975083"/>
                <a:ext cx="140760" cy="6300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AD620412-E16F-4661-93F3-2DBC06902E36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2061097" y="4966083"/>
                  <a:ext cx="1584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FDD4A875-94B7-4CB6-80B0-EB0C5DE4BCD7}"/>
                    </a:ext>
                  </a:extLst>
                </p14:cNvPr>
                <p14:cNvContentPartPr/>
                <p14:nvPr/>
              </p14:nvContentPartPr>
              <p14:xfrm>
                <a:off x="2266297" y="4992723"/>
                <a:ext cx="140400" cy="61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FDD4A875-94B7-4CB6-80B0-EB0C5DE4BCD7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257297" y="4983723"/>
                  <a:ext cx="1580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B8DE2DE1-7256-486C-9934-36F061E500EA}"/>
                    </a:ext>
                  </a:extLst>
                </p14:cNvPr>
                <p14:cNvContentPartPr/>
                <p14:nvPr/>
              </p14:nvContentPartPr>
              <p14:xfrm>
                <a:off x="2339017" y="4908483"/>
                <a:ext cx="39600" cy="1519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B8DE2DE1-7256-486C-9934-36F061E500EA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330377" y="4899483"/>
                  <a:ext cx="57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7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FB5A30F-EE19-4506-9B39-D33584B050DD}"/>
                    </a:ext>
                  </a:extLst>
                </p14:cNvPr>
                <p14:cNvContentPartPr/>
                <p14:nvPr/>
              </p14:nvContentPartPr>
              <p14:xfrm>
                <a:off x="2484817" y="5132763"/>
                <a:ext cx="191520" cy="17784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FB5A30F-EE19-4506-9B39-D33584B050DD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476177" y="5123763"/>
                  <a:ext cx="2091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9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22B04C4-87B4-4B45-9A76-4D94B80C373D}"/>
                    </a:ext>
                  </a:extLst>
                </p14:cNvPr>
                <p14:cNvContentPartPr/>
                <p14:nvPr/>
              </p14:nvContentPartPr>
              <p14:xfrm>
                <a:off x="2591377" y="4922163"/>
                <a:ext cx="135000" cy="10440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22B04C4-87B4-4B45-9A76-4D94B80C373D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582737" y="4913163"/>
                  <a:ext cx="1526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1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08D2781B-40BB-45A6-AC27-0EDA6F27B5F9}"/>
                    </a:ext>
                  </a:extLst>
                </p14:cNvPr>
                <p14:cNvContentPartPr/>
                <p14:nvPr/>
              </p14:nvContentPartPr>
              <p14:xfrm>
                <a:off x="2860657" y="5194683"/>
                <a:ext cx="135000" cy="1728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08D2781B-40BB-45A6-AC27-0EDA6F27B5F9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2852017" y="5185683"/>
                  <a:ext cx="152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3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D856340-1595-47DD-B9A1-E99BEA7F93EF}"/>
                    </a:ext>
                  </a:extLst>
                </p14:cNvPr>
                <p14:cNvContentPartPr/>
                <p14:nvPr/>
              </p14:nvContentPartPr>
              <p14:xfrm>
                <a:off x="2911417" y="5115843"/>
                <a:ext cx="22680" cy="1911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D856340-1595-47DD-B9A1-E99BEA7F93EF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2902417" y="5107203"/>
                  <a:ext cx="403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9DAA876-2975-45EB-A27D-C6D31B1AF403}"/>
                    </a:ext>
                  </a:extLst>
                </p14:cNvPr>
                <p14:cNvContentPartPr/>
                <p14:nvPr/>
              </p14:nvContentPartPr>
              <p14:xfrm>
                <a:off x="3241897" y="4980843"/>
                <a:ext cx="28800" cy="15804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9DAA876-2975-45EB-A27D-C6D31B1AF403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233257" y="4972203"/>
                  <a:ext cx="464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7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3F24BA14-6EC0-41F0-8CED-C8C4C2A90661}"/>
                    </a:ext>
                  </a:extLst>
                </p14:cNvPr>
                <p14:cNvContentPartPr/>
                <p14:nvPr/>
              </p14:nvContentPartPr>
              <p14:xfrm>
                <a:off x="3124537" y="5143923"/>
                <a:ext cx="185400" cy="2268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3F24BA14-6EC0-41F0-8CED-C8C4C2A90661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115537" y="5135283"/>
                  <a:ext cx="203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9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B3D6D5FA-09B5-4692-98FC-693285B0ED49}"/>
                    </a:ext>
                  </a:extLst>
                </p14:cNvPr>
                <p14:cNvContentPartPr/>
                <p14:nvPr/>
              </p14:nvContentPartPr>
              <p14:xfrm>
                <a:off x="3147217" y="5217003"/>
                <a:ext cx="146160" cy="2080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B3D6D5FA-09B5-4692-98FC-693285B0ED49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3138217" y="5208003"/>
                  <a:ext cx="1638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6BB6B25-3120-436F-B7E5-36611C8E24A3}"/>
                    </a:ext>
                  </a:extLst>
                </p14:cNvPr>
                <p14:cNvContentPartPr/>
                <p14:nvPr/>
              </p14:nvContentPartPr>
              <p14:xfrm>
                <a:off x="1738897" y="4835043"/>
                <a:ext cx="264240" cy="70776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76BB6B25-3120-436F-B7E5-36611C8E24A3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729897" y="4826043"/>
                  <a:ext cx="281880" cy="72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E20F1C20-D757-461E-8EC2-F333968D6E81}"/>
                    </a:ext>
                  </a:extLst>
                </p14:cNvPr>
                <p14:cNvContentPartPr/>
                <p14:nvPr/>
              </p14:nvContentPartPr>
              <p14:xfrm>
                <a:off x="3331897" y="4908843"/>
                <a:ext cx="222120" cy="66204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E20F1C20-D757-461E-8EC2-F333968D6E81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3323257" y="4899843"/>
                  <a:ext cx="239760" cy="67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D4FF32C-6269-43E0-9690-F5027C38FDEC}"/>
                    </a:ext>
                  </a:extLst>
                </p14:cNvPr>
                <p14:cNvContentPartPr/>
                <p14:nvPr/>
              </p14:nvContentPartPr>
              <p14:xfrm>
                <a:off x="3618097" y="4966083"/>
                <a:ext cx="68040" cy="53172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D4FF32C-6269-43E0-9690-F5027C38FDEC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3609457" y="4957443"/>
                  <a:ext cx="85680" cy="54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3BF2F4F0-84DB-4FD6-AE57-882B35A8C350}"/>
                    </a:ext>
                  </a:extLst>
                </p14:cNvPr>
                <p14:cNvContentPartPr/>
                <p14:nvPr/>
              </p14:nvContentPartPr>
              <p14:xfrm>
                <a:off x="3808537" y="5031963"/>
                <a:ext cx="225360" cy="17712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3BF2F4F0-84DB-4FD6-AE57-882B35A8C350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799537" y="5022963"/>
                  <a:ext cx="24300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8AA513B4-8B85-4555-BD6B-514D0134E133}"/>
                    </a:ext>
                  </a:extLst>
                </p14:cNvPr>
                <p14:cNvContentPartPr/>
                <p14:nvPr/>
              </p14:nvContentPartPr>
              <p14:xfrm>
                <a:off x="3870457" y="4997763"/>
                <a:ext cx="95760" cy="35964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8AA513B4-8B85-4555-BD6B-514D0134E133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3861817" y="4989123"/>
                  <a:ext cx="113400" cy="37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730FA5B4-AFEB-48C7-8743-B7A163545D9F}"/>
                    </a:ext>
                  </a:extLst>
                </p14:cNvPr>
                <p14:cNvContentPartPr/>
                <p14:nvPr/>
              </p14:nvContentPartPr>
              <p14:xfrm>
                <a:off x="4032817" y="5345883"/>
                <a:ext cx="68040" cy="7884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730FA5B4-AFEB-48C7-8743-B7A163545D9F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024177" y="5337243"/>
                  <a:ext cx="856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01083C7B-2115-452C-A6A4-29956F43AE5A}"/>
                    </a:ext>
                  </a:extLst>
                </p14:cNvPr>
                <p14:cNvContentPartPr/>
                <p14:nvPr/>
              </p14:nvContentPartPr>
              <p14:xfrm>
                <a:off x="4223977" y="4998123"/>
                <a:ext cx="253080" cy="45468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01083C7B-2115-452C-A6A4-29956F43AE5A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215337" y="4989123"/>
                  <a:ext cx="27072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5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78F8255-F154-4ABF-9E53-355E7E1D1574}"/>
                    </a:ext>
                  </a:extLst>
                </p14:cNvPr>
                <p14:cNvContentPartPr/>
                <p14:nvPr/>
              </p14:nvContentPartPr>
              <p14:xfrm>
                <a:off x="3578137" y="5559003"/>
                <a:ext cx="730440" cy="18000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78F8255-F154-4ABF-9E53-355E7E1D1574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3569497" y="5550363"/>
                  <a:ext cx="74808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158AB579-A463-4552-BFAD-C1E4DB945A38}"/>
              </a:ext>
            </a:extLst>
          </p:cNvPr>
          <p:cNvGrpSpPr/>
          <p:nvPr/>
        </p:nvGrpSpPr>
        <p:grpSpPr>
          <a:xfrm>
            <a:off x="3747337" y="5867523"/>
            <a:ext cx="437760" cy="188640"/>
            <a:chOff x="3747337" y="5867523"/>
            <a:chExt cx="437760" cy="188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6E2E79C-3024-45A6-B609-896E91CEC860}"/>
                    </a:ext>
                  </a:extLst>
                </p14:cNvPr>
                <p14:cNvContentPartPr/>
                <p14:nvPr/>
              </p14:nvContentPartPr>
              <p14:xfrm>
                <a:off x="3747337" y="5901363"/>
                <a:ext cx="17280" cy="11268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6E2E79C-3024-45A6-B609-896E91CEC860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3738337" y="5892363"/>
                  <a:ext cx="34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9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83694349-F4C7-4BF1-A382-0C3C5B423E26}"/>
                    </a:ext>
                  </a:extLst>
                </p14:cNvPr>
                <p14:cNvContentPartPr/>
                <p14:nvPr/>
              </p14:nvContentPartPr>
              <p14:xfrm>
                <a:off x="3803137" y="5884443"/>
                <a:ext cx="90360" cy="13464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83694349-F4C7-4BF1-A382-0C3C5B423E26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3794137" y="5875803"/>
                  <a:ext cx="10800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1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8D588B6-F4D2-454B-AFD0-7CE363A0B228}"/>
                    </a:ext>
                  </a:extLst>
                </p14:cNvPr>
                <p14:cNvContentPartPr/>
                <p14:nvPr/>
              </p14:nvContentPartPr>
              <p14:xfrm>
                <a:off x="3903937" y="5867523"/>
                <a:ext cx="225360" cy="18864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8D588B6-F4D2-454B-AFD0-7CE363A0B228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3895297" y="5858523"/>
                  <a:ext cx="2430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3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4DEAB30-CA15-4103-911F-B8A4A8A6063A}"/>
                    </a:ext>
                  </a:extLst>
                </p14:cNvPr>
                <p14:cNvContentPartPr/>
                <p14:nvPr/>
              </p14:nvContentPartPr>
              <p14:xfrm>
                <a:off x="4044337" y="5901363"/>
                <a:ext cx="140760" cy="1728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4DEAB30-CA15-4103-911F-B8A4A8A6063A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4035697" y="5892363"/>
                  <a:ext cx="1584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0E5752E8-01B1-4444-AA5D-8B23E8FA8445}"/>
              </a:ext>
            </a:extLst>
          </p:cNvPr>
          <p:cNvGrpSpPr/>
          <p:nvPr/>
        </p:nvGrpSpPr>
        <p:grpSpPr>
          <a:xfrm>
            <a:off x="5138377" y="5381883"/>
            <a:ext cx="533160" cy="234360"/>
            <a:chOff x="5138377" y="5381883"/>
            <a:chExt cx="533160" cy="23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AC3104A-DD50-4A71-A0E2-093DC491502D}"/>
                    </a:ext>
                  </a:extLst>
                </p14:cNvPr>
                <p14:cNvContentPartPr/>
                <p14:nvPr/>
              </p14:nvContentPartPr>
              <p14:xfrm>
                <a:off x="5188777" y="5381883"/>
                <a:ext cx="135000" cy="21132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AC3104A-DD50-4A71-A0E2-093DC491502D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180137" y="5372883"/>
                  <a:ext cx="1526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A4A8197-0F10-4BEC-937F-16F4D890AFA2}"/>
                    </a:ext>
                  </a:extLst>
                </p14:cNvPr>
                <p14:cNvContentPartPr/>
                <p14:nvPr/>
              </p14:nvContentPartPr>
              <p14:xfrm>
                <a:off x="5138377" y="5452443"/>
                <a:ext cx="101160" cy="3384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A4A8197-0F10-4BEC-937F-16F4D890AFA2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5129737" y="5443803"/>
                  <a:ext cx="118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26F42D7-33AE-40EE-8BF4-159F5F349EB7}"/>
                    </a:ext>
                  </a:extLst>
                </p14:cNvPr>
                <p14:cNvContentPartPr/>
                <p14:nvPr/>
              </p14:nvContentPartPr>
              <p14:xfrm>
                <a:off x="5407657" y="5435523"/>
                <a:ext cx="174600" cy="1123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26F42D7-33AE-40EE-8BF4-159F5F349EB7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5398657" y="5426883"/>
                  <a:ext cx="1922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1F224BF7-DCE8-423E-8C39-2C95E0A152FE}"/>
                    </a:ext>
                  </a:extLst>
                </p14:cNvPr>
                <p14:cNvContentPartPr/>
                <p14:nvPr/>
              </p14:nvContentPartPr>
              <p14:xfrm>
                <a:off x="5631937" y="5508603"/>
                <a:ext cx="39600" cy="10764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1F224BF7-DCE8-423E-8C39-2C95E0A152FE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5623297" y="5499963"/>
                  <a:ext cx="5724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BC5E9F01-E4DB-466D-B92A-7ACE3F7B893D}"/>
              </a:ext>
            </a:extLst>
          </p:cNvPr>
          <p:cNvGrpSpPr/>
          <p:nvPr/>
        </p:nvGrpSpPr>
        <p:grpSpPr>
          <a:xfrm>
            <a:off x="5869537" y="4980843"/>
            <a:ext cx="784080" cy="561600"/>
            <a:chOff x="5869537" y="4980843"/>
            <a:chExt cx="784080" cy="56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475761F-CEF7-43A9-8A2E-58F855AB19DE}"/>
                    </a:ext>
                  </a:extLst>
                </p14:cNvPr>
                <p14:cNvContentPartPr/>
                <p14:nvPr/>
              </p14:nvContentPartPr>
              <p14:xfrm>
                <a:off x="5869537" y="4980843"/>
                <a:ext cx="9720" cy="38232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475761F-CEF7-43A9-8A2E-58F855AB19DE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5860897" y="4972203"/>
                  <a:ext cx="2736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51797FF5-2D86-429A-AF07-260FF45ED9F5}"/>
                    </a:ext>
                  </a:extLst>
                </p14:cNvPr>
                <p14:cNvContentPartPr/>
                <p14:nvPr/>
              </p14:nvContentPartPr>
              <p14:xfrm>
                <a:off x="6030097" y="5037363"/>
                <a:ext cx="157680" cy="18036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51797FF5-2D86-429A-AF07-260FF45ED9F5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6021457" y="5028363"/>
                  <a:ext cx="1753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9C91AC30-6F40-47F9-94EB-EC4337D00612}"/>
                    </a:ext>
                  </a:extLst>
                </p14:cNvPr>
                <p14:cNvContentPartPr/>
                <p14:nvPr/>
              </p14:nvContentPartPr>
              <p14:xfrm>
                <a:off x="6086617" y="5026203"/>
                <a:ext cx="17280" cy="34812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9C91AC30-6F40-47F9-94EB-EC4337D00612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077617" y="5017563"/>
                  <a:ext cx="349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9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4AFD8DF9-4F36-48C9-8CC7-B855AC200ABB}"/>
                    </a:ext>
                  </a:extLst>
                </p14:cNvPr>
                <p14:cNvContentPartPr/>
                <p14:nvPr/>
              </p14:nvContentPartPr>
              <p14:xfrm>
                <a:off x="6209377" y="5365323"/>
                <a:ext cx="73800" cy="7524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4AFD8DF9-4F36-48C9-8CC7-B855AC200ABB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6200737" y="5356683"/>
                  <a:ext cx="9144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1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3B67FB1E-C3EC-430A-BD58-FD9D6291A351}"/>
                    </a:ext>
                  </a:extLst>
                </p14:cNvPr>
                <p14:cNvContentPartPr/>
                <p14:nvPr/>
              </p14:nvContentPartPr>
              <p14:xfrm>
                <a:off x="6372817" y="5009283"/>
                <a:ext cx="280800" cy="53316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3B67FB1E-C3EC-430A-BD58-FD9D6291A351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6363817" y="5000643"/>
                  <a:ext cx="298440" cy="55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A2D7BCAE-ACA4-42C5-B872-05A1EE602585}"/>
              </a:ext>
            </a:extLst>
          </p:cNvPr>
          <p:cNvGrpSpPr/>
          <p:nvPr/>
        </p:nvGrpSpPr>
        <p:grpSpPr>
          <a:xfrm>
            <a:off x="5895817" y="5587083"/>
            <a:ext cx="1447560" cy="410040"/>
            <a:chOff x="5895817" y="5587083"/>
            <a:chExt cx="1447560" cy="41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3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288D7285-25E7-450A-AFA8-6735EBEE4017}"/>
                    </a:ext>
                  </a:extLst>
                </p14:cNvPr>
                <p14:cNvContentPartPr/>
                <p14:nvPr/>
              </p14:nvContentPartPr>
              <p14:xfrm>
                <a:off x="5895817" y="5587083"/>
                <a:ext cx="516600" cy="1069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288D7285-25E7-450A-AFA8-6735EBEE4017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5886817" y="5578443"/>
                  <a:ext cx="534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5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F5199D1F-1338-49CB-AB7F-23901ED31326}"/>
                    </a:ext>
                  </a:extLst>
                </p14:cNvPr>
                <p14:cNvContentPartPr/>
                <p14:nvPr/>
              </p14:nvContentPartPr>
              <p14:xfrm>
                <a:off x="5951977" y="5834043"/>
                <a:ext cx="11520" cy="11808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5199D1F-1338-49CB-AB7F-23901ED31326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5942977" y="5825043"/>
                  <a:ext cx="29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7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3EFD8A8E-A242-4701-89DB-40ABA3EBF336}"/>
                    </a:ext>
                  </a:extLst>
                </p14:cNvPr>
                <p14:cNvContentPartPr/>
                <p14:nvPr/>
              </p14:nvContentPartPr>
              <p14:xfrm>
                <a:off x="5975017" y="5845203"/>
                <a:ext cx="307800" cy="1519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3EFD8A8E-A242-4701-89DB-40ABA3EBF336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5966017" y="5836203"/>
                  <a:ext cx="3254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9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19C18435-BFCB-4099-B67B-3AF61D57E55E}"/>
                    </a:ext>
                  </a:extLst>
                </p14:cNvPr>
                <p14:cNvContentPartPr/>
                <p14:nvPr/>
              </p14:nvContentPartPr>
              <p14:xfrm>
                <a:off x="6182017" y="5839803"/>
                <a:ext cx="140760" cy="3384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19C18435-BFCB-4099-B67B-3AF61D57E55E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6173017" y="5830803"/>
                  <a:ext cx="1584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1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0C2167A-6373-445F-8518-2758448B050A}"/>
                    </a:ext>
                  </a:extLst>
                </p14:cNvPr>
                <p14:cNvContentPartPr/>
                <p14:nvPr/>
              </p14:nvContentPartPr>
              <p14:xfrm>
                <a:off x="6585577" y="5872923"/>
                <a:ext cx="320760" cy="10188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0C2167A-6373-445F-8518-2758448B050A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6576577" y="5863923"/>
                  <a:ext cx="338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3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AA952E7-710D-4561-BFF7-5D09F1FC4482}"/>
                    </a:ext>
                  </a:extLst>
                </p14:cNvPr>
                <p14:cNvContentPartPr/>
                <p14:nvPr/>
              </p14:nvContentPartPr>
              <p14:xfrm>
                <a:off x="6956737" y="5766723"/>
                <a:ext cx="386640" cy="16308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AA952E7-710D-4561-BFF7-5D09F1FC4482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6947737" y="5757723"/>
                  <a:ext cx="404280" cy="180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66005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AED84AE-CD4E-471F-8A17-D16E40CEE445}"/>
              </a:ext>
            </a:extLst>
          </p:cNvPr>
          <p:cNvGrpSpPr/>
          <p:nvPr/>
        </p:nvGrpSpPr>
        <p:grpSpPr>
          <a:xfrm>
            <a:off x="1491937" y="288963"/>
            <a:ext cx="841680" cy="338760"/>
            <a:chOff x="1491937" y="288963"/>
            <a:chExt cx="841680" cy="33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6B810A3-A13C-42B3-9D8C-607D9A472C40}"/>
                    </a:ext>
                  </a:extLst>
                </p14:cNvPr>
                <p14:cNvContentPartPr/>
                <p14:nvPr/>
              </p14:nvContentPartPr>
              <p14:xfrm>
                <a:off x="1631617" y="288963"/>
                <a:ext cx="276120" cy="2700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6B810A3-A13C-42B3-9D8C-607D9A472C4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622617" y="279963"/>
                  <a:ext cx="29376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89ED94B-6B2C-44A0-B5C7-4E3E079A0866}"/>
                    </a:ext>
                  </a:extLst>
                </p14:cNvPr>
                <p14:cNvContentPartPr/>
                <p14:nvPr/>
              </p14:nvContentPartPr>
              <p14:xfrm>
                <a:off x="1733137" y="426123"/>
                <a:ext cx="129240" cy="115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89ED94B-6B2C-44A0-B5C7-4E3E079A086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724497" y="41748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916A0C6-70C9-4405-93E9-6F8C7DEB6CCE}"/>
                    </a:ext>
                  </a:extLst>
                </p14:cNvPr>
                <p14:cNvContentPartPr/>
                <p14:nvPr/>
              </p14:nvContentPartPr>
              <p14:xfrm>
                <a:off x="1856617" y="521523"/>
                <a:ext cx="129600" cy="734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916A0C6-70C9-4405-93E9-6F8C7DEB6CC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847617" y="512883"/>
                  <a:ext cx="1472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06990A6-03C9-4C6C-9AED-BED8DD2787B6}"/>
                    </a:ext>
                  </a:extLst>
                </p14:cNvPr>
                <p14:cNvContentPartPr/>
                <p14:nvPr/>
              </p14:nvContentPartPr>
              <p14:xfrm>
                <a:off x="1491937" y="602523"/>
                <a:ext cx="841680" cy="252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06990A6-03C9-4C6C-9AED-BED8DD2787B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83297" y="593523"/>
                  <a:ext cx="85932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46A575-D0D1-4C32-8053-8FB0B5C3F9B1}"/>
              </a:ext>
            </a:extLst>
          </p:cNvPr>
          <p:cNvGrpSpPr/>
          <p:nvPr/>
        </p:nvGrpSpPr>
        <p:grpSpPr>
          <a:xfrm>
            <a:off x="1693897" y="756963"/>
            <a:ext cx="482400" cy="267840"/>
            <a:chOff x="1693897" y="756963"/>
            <a:chExt cx="482400" cy="26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69EBD32-D183-42DD-AB90-8EF6F8C6BDE5}"/>
                    </a:ext>
                  </a:extLst>
                </p14:cNvPr>
                <p14:cNvContentPartPr/>
                <p14:nvPr/>
              </p14:nvContentPartPr>
              <p14:xfrm>
                <a:off x="1693897" y="756963"/>
                <a:ext cx="151200" cy="2192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69EBD32-D183-42DD-AB90-8EF6F8C6BDE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85257" y="748323"/>
                  <a:ext cx="1688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0F2286B-AD97-4791-809A-39016D66079E}"/>
                    </a:ext>
                  </a:extLst>
                </p14:cNvPr>
                <p14:cNvContentPartPr/>
                <p14:nvPr/>
              </p14:nvContentPartPr>
              <p14:xfrm>
                <a:off x="1716577" y="785043"/>
                <a:ext cx="146160" cy="61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0F2286B-AD97-4791-809A-39016D66079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07577" y="776403"/>
                  <a:ext cx="1638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FDE7307-0068-406C-9FF6-E84AA9B580A1}"/>
                    </a:ext>
                  </a:extLst>
                </p14:cNvPr>
                <p14:cNvContentPartPr/>
                <p14:nvPr/>
              </p14:nvContentPartPr>
              <p14:xfrm>
                <a:off x="1941217" y="801963"/>
                <a:ext cx="124200" cy="168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FDE7307-0068-406C-9FF6-E84AA9B580A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32217" y="793323"/>
                  <a:ext cx="1418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C9FD8B3-5E87-465C-862A-07AD066F3E15}"/>
                    </a:ext>
                  </a:extLst>
                </p14:cNvPr>
                <p14:cNvContentPartPr/>
                <p14:nvPr/>
              </p14:nvContentPartPr>
              <p14:xfrm>
                <a:off x="2108257" y="947763"/>
                <a:ext cx="68040" cy="770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C9FD8B3-5E87-465C-862A-07AD066F3E1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99617" y="939123"/>
                  <a:ext cx="85680" cy="9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B8B992C-7B59-4340-A0C6-BAA856B0A5C1}"/>
                  </a:ext>
                </a:extLst>
              </p14:cNvPr>
              <p14:cNvContentPartPr/>
              <p14:nvPr/>
            </p14:nvContentPartPr>
            <p14:xfrm>
              <a:off x="2501737" y="577683"/>
              <a:ext cx="61920" cy="61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B8B992C-7B59-4340-A0C6-BAA856B0A5C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93097" y="568683"/>
                <a:ext cx="795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0FB837C-CD79-4785-BF2F-5896B10C51FD}"/>
                  </a:ext>
                </a:extLst>
              </p14:cNvPr>
              <p14:cNvContentPartPr/>
              <p14:nvPr/>
            </p14:nvContentPartPr>
            <p14:xfrm>
              <a:off x="2473657" y="706563"/>
              <a:ext cx="118080" cy="612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0FB837C-CD79-4785-BF2F-5896B10C51F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465017" y="697923"/>
                <a:ext cx="13572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58682D73-0540-4864-93B0-6625CA3EAC4E}"/>
              </a:ext>
            </a:extLst>
          </p:cNvPr>
          <p:cNvGrpSpPr/>
          <p:nvPr/>
        </p:nvGrpSpPr>
        <p:grpSpPr>
          <a:xfrm>
            <a:off x="2894497" y="308403"/>
            <a:ext cx="1144800" cy="656640"/>
            <a:chOff x="2894497" y="308403"/>
            <a:chExt cx="1144800" cy="65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18943D5-89D0-4D47-ABAE-F9F98305A3B2}"/>
                    </a:ext>
                  </a:extLst>
                </p14:cNvPr>
                <p14:cNvContentPartPr/>
                <p14:nvPr/>
              </p14:nvContentPartPr>
              <p14:xfrm>
                <a:off x="2978377" y="555003"/>
                <a:ext cx="157680" cy="2080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18943D5-89D0-4D47-ABAE-F9F98305A3B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69377" y="546363"/>
                  <a:ext cx="175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6CE3A68-E5C9-4F50-ACFE-FFAAC615E001}"/>
                    </a:ext>
                  </a:extLst>
                </p14:cNvPr>
                <p14:cNvContentPartPr/>
                <p14:nvPr/>
              </p14:nvContentPartPr>
              <p14:xfrm>
                <a:off x="3259177" y="628083"/>
                <a:ext cx="112680" cy="226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6CE3A68-E5C9-4F50-ACFE-FFAAC615E00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50177" y="61944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F46ACE3-CE28-4219-B1A2-F69B08CDAADA}"/>
                    </a:ext>
                  </a:extLst>
                </p14:cNvPr>
                <p14:cNvContentPartPr/>
                <p14:nvPr/>
              </p14:nvContentPartPr>
              <p14:xfrm>
                <a:off x="3331897" y="420723"/>
                <a:ext cx="359280" cy="3088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F46ACE3-CE28-4219-B1A2-F69B08CDAAD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23257" y="411723"/>
                  <a:ext cx="37692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CB05670-5907-4B99-94D6-6AA586492B2D}"/>
                    </a:ext>
                  </a:extLst>
                </p14:cNvPr>
                <p14:cNvContentPartPr/>
                <p14:nvPr/>
              </p14:nvContentPartPr>
              <p14:xfrm>
                <a:off x="3556537" y="588843"/>
                <a:ext cx="118080" cy="172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CB05670-5907-4B99-94D6-6AA586492B2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47537" y="580203"/>
                  <a:ext cx="135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D49BC22-E96F-457A-826A-ED2555BAB858}"/>
                    </a:ext>
                  </a:extLst>
                </p14:cNvPr>
                <p14:cNvContentPartPr/>
                <p14:nvPr/>
              </p14:nvContentPartPr>
              <p14:xfrm>
                <a:off x="3578857" y="678483"/>
                <a:ext cx="191160" cy="957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D49BC22-E96F-457A-826A-ED2555BAB85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69857" y="669843"/>
                  <a:ext cx="208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8D41540-E33D-4BA7-A080-1F451B0B5994}"/>
                    </a:ext>
                  </a:extLst>
                </p14:cNvPr>
                <p14:cNvContentPartPr/>
                <p14:nvPr/>
              </p14:nvContentPartPr>
              <p14:xfrm>
                <a:off x="2894497" y="336483"/>
                <a:ext cx="146160" cy="5500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8D41540-E33D-4BA7-A080-1F451B0B599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885497" y="327483"/>
                  <a:ext cx="16380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9B2C6EE-C99F-4D1E-87E0-1FB4E418FB1C}"/>
                    </a:ext>
                  </a:extLst>
                </p14:cNvPr>
                <p14:cNvContentPartPr/>
                <p14:nvPr/>
              </p14:nvContentPartPr>
              <p14:xfrm>
                <a:off x="3820057" y="308403"/>
                <a:ext cx="219240" cy="6566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9B2C6EE-C99F-4D1E-87E0-1FB4E418FB1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811417" y="299403"/>
                  <a:ext cx="236880" cy="67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A655814-8391-49B7-9F47-2802785D91D2}"/>
              </a:ext>
            </a:extLst>
          </p:cNvPr>
          <p:cNvGrpSpPr/>
          <p:nvPr/>
        </p:nvGrpSpPr>
        <p:grpSpPr>
          <a:xfrm>
            <a:off x="1853377" y="1245123"/>
            <a:ext cx="828360" cy="466200"/>
            <a:chOff x="1853377" y="1245123"/>
            <a:chExt cx="828360" cy="46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8E800A0-4BA0-4A5E-99F3-8D3DCCEBD482}"/>
                    </a:ext>
                  </a:extLst>
                </p14:cNvPr>
                <p14:cNvContentPartPr/>
                <p14:nvPr/>
              </p14:nvContentPartPr>
              <p14:xfrm>
                <a:off x="1853377" y="1542123"/>
                <a:ext cx="261360" cy="1692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8E800A0-4BA0-4A5E-99F3-8D3DCCEBD48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44737" y="1533123"/>
                  <a:ext cx="2790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B3D5AD9-0C05-4900-8717-B0F82516C995}"/>
                    </a:ext>
                  </a:extLst>
                </p14:cNvPr>
                <p14:cNvContentPartPr/>
                <p14:nvPr/>
              </p14:nvContentPartPr>
              <p14:xfrm>
                <a:off x="1968937" y="1334763"/>
                <a:ext cx="73440" cy="453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B3D5AD9-0C05-4900-8717-B0F82516C99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959937" y="1326123"/>
                  <a:ext cx="910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DF8ED1B-6365-416C-8AAA-94698F850138}"/>
                    </a:ext>
                  </a:extLst>
                </p14:cNvPr>
                <p14:cNvContentPartPr/>
                <p14:nvPr/>
              </p14:nvContentPartPr>
              <p14:xfrm>
                <a:off x="2210137" y="1301283"/>
                <a:ext cx="101160" cy="115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DF8ED1B-6365-416C-8AAA-94698F85013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201137" y="129264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1FB8B34-39E9-4BF4-9074-F30F120AA4BD}"/>
                    </a:ext>
                  </a:extLst>
                </p14:cNvPr>
                <p14:cNvContentPartPr/>
                <p14:nvPr/>
              </p14:nvContentPartPr>
              <p14:xfrm>
                <a:off x="2255137" y="1245123"/>
                <a:ext cx="33840" cy="1800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1FB8B34-39E9-4BF4-9074-F30F120AA4B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46137" y="1236483"/>
                  <a:ext cx="514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2CDE4D0-093E-4964-9127-334C8509C56E}"/>
                    </a:ext>
                  </a:extLst>
                </p14:cNvPr>
                <p14:cNvContentPartPr/>
                <p14:nvPr/>
              </p14:nvContentPartPr>
              <p14:xfrm>
                <a:off x="2452057" y="1532403"/>
                <a:ext cx="173520" cy="1508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2CDE4D0-093E-4964-9127-334C8509C56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443057" y="1523403"/>
                  <a:ext cx="1911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CEA0295-4E3D-4C9D-801E-69675E479238}"/>
                    </a:ext>
                  </a:extLst>
                </p14:cNvPr>
                <p14:cNvContentPartPr/>
                <p14:nvPr/>
              </p14:nvContentPartPr>
              <p14:xfrm>
                <a:off x="2574817" y="1291923"/>
                <a:ext cx="106920" cy="99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CEA0295-4E3D-4C9D-801E-69675E47923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565817" y="1283283"/>
                  <a:ext cx="1245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D3F395F-F678-40CC-BE6C-0694ED55174C}"/>
              </a:ext>
            </a:extLst>
          </p:cNvPr>
          <p:cNvGrpSpPr/>
          <p:nvPr/>
        </p:nvGrpSpPr>
        <p:grpSpPr>
          <a:xfrm>
            <a:off x="2972977" y="1313523"/>
            <a:ext cx="925560" cy="429480"/>
            <a:chOff x="2972977" y="1313523"/>
            <a:chExt cx="925560" cy="42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B713788-6F81-4B8E-A3FC-63D6DA1453F4}"/>
                    </a:ext>
                  </a:extLst>
                </p14:cNvPr>
                <p14:cNvContentPartPr/>
                <p14:nvPr/>
              </p14:nvContentPartPr>
              <p14:xfrm>
                <a:off x="2972977" y="1313523"/>
                <a:ext cx="62280" cy="4147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B713788-6F81-4B8E-A3FC-63D6DA1453F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963977" y="1304523"/>
                  <a:ext cx="7992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AE51305-1F03-4962-B216-D1EC2926E4F2}"/>
                    </a:ext>
                  </a:extLst>
                </p14:cNvPr>
                <p14:cNvContentPartPr/>
                <p14:nvPr/>
              </p14:nvContentPartPr>
              <p14:xfrm>
                <a:off x="3146857" y="1362843"/>
                <a:ext cx="224640" cy="1458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AE51305-1F03-4962-B216-D1EC2926E4F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38217" y="1354203"/>
                  <a:ext cx="2422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88C1878-CA24-4A2E-8D1E-9670A1C2B057}"/>
                    </a:ext>
                  </a:extLst>
                </p14:cNvPr>
                <p14:cNvContentPartPr/>
                <p14:nvPr/>
              </p14:nvContentPartPr>
              <p14:xfrm>
                <a:off x="3281497" y="1329363"/>
                <a:ext cx="45360" cy="3369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88C1878-CA24-4A2E-8D1E-9670A1C2B05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272857" y="1320363"/>
                  <a:ext cx="6300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67150CF-D35E-4E8B-863C-E568E9995898}"/>
                    </a:ext>
                  </a:extLst>
                </p14:cNvPr>
                <p14:cNvContentPartPr/>
                <p14:nvPr/>
              </p14:nvContentPartPr>
              <p14:xfrm>
                <a:off x="3371857" y="1643643"/>
                <a:ext cx="67320" cy="993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67150CF-D35E-4E8B-863C-E568E999589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362857" y="1634643"/>
                  <a:ext cx="849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D6004D3-8E99-4962-8176-D839C7EDC676}"/>
                    </a:ext>
                  </a:extLst>
                </p14:cNvPr>
                <p14:cNvContentPartPr/>
                <p14:nvPr/>
              </p14:nvContentPartPr>
              <p14:xfrm>
                <a:off x="3617377" y="1362843"/>
                <a:ext cx="281160" cy="3538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D6004D3-8E99-4962-8176-D839C7EDC67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608737" y="1354203"/>
                  <a:ext cx="29880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8B945A19-D0DC-4730-8E16-CDF3B8919C38}"/>
                  </a:ext>
                </a:extLst>
              </p14:cNvPr>
              <p14:cNvContentPartPr/>
              <p14:nvPr/>
            </p14:nvContentPartPr>
            <p14:xfrm>
              <a:off x="4246297" y="1441683"/>
              <a:ext cx="101160" cy="61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8B945A19-D0DC-4730-8E16-CDF3B8919C38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237657" y="1432683"/>
                <a:ext cx="1188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9F69ABC-ECEE-4AF9-8AA6-0108683427BF}"/>
                  </a:ext>
                </a:extLst>
              </p14:cNvPr>
              <p14:cNvContentPartPr/>
              <p14:nvPr/>
            </p14:nvContentPartPr>
            <p14:xfrm>
              <a:off x="4201657" y="1564803"/>
              <a:ext cx="112680" cy="17280"/>
            </p14:xfrm>
          </p:contentPart>
        </mc:Choice>
        <mc:Fallback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9F69ABC-ECEE-4AF9-8AA6-0108683427BF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192657" y="1556163"/>
                <a:ext cx="1303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D6823097-0923-4BAD-B4EA-406555927A2E}"/>
                  </a:ext>
                </a:extLst>
              </p14:cNvPr>
              <p14:cNvContentPartPr/>
              <p14:nvPr/>
            </p14:nvContentPartPr>
            <p14:xfrm>
              <a:off x="4695217" y="1424403"/>
              <a:ext cx="163800" cy="118800"/>
            </p14:xfrm>
          </p:contentPart>
        </mc:Choice>
        <mc:Fallback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D6823097-0923-4BAD-B4EA-406555927A2E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686577" y="1415403"/>
                <a:ext cx="181440" cy="13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ACD6755-55F8-4520-9D99-4F70E5C50189}"/>
              </a:ext>
            </a:extLst>
          </p:cNvPr>
          <p:cNvGrpSpPr/>
          <p:nvPr/>
        </p:nvGrpSpPr>
        <p:grpSpPr>
          <a:xfrm>
            <a:off x="5199937" y="1217043"/>
            <a:ext cx="881640" cy="410040"/>
            <a:chOff x="5199937" y="1217043"/>
            <a:chExt cx="881640" cy="41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13497B5-36F4-49F4-96FB-416F2301560F}"/>
                    </a:ext>
                  </a:extLst>
                </p14:cNvPr>
                <p14:cNvContentPartPr/>
                <p14:nvPr/>
              </p14:nvContentPartPr>
              <p14:xfrm>
                <a:off x="5199937" y="1241523"/>
                <a:ext cx="6120" cy="35172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13497B5-36F4-49F4-96FB-416F2301560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91297" y="1232883"/>
                  <a:ext cx="2376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BD9A8A3-0562-43C4-B626-5B2E32CF9726}"/>
                    </a:ext>
                  </a:extLst>
                </p14:cNvPr>
                <p14:cNvContentPartPr/>
                <p14:nvPr/>
              </p14:nvContentPartPr>
              <p14:xfrm>
                <a:off x="5318377" y="1323603"/>
                <a:ext cx="224280" cy="1357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BD9A8A3-0562-43C4-B626-5B2E32CF972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309737" y="1314963"/>
                  <a:ext cx="2419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655A7DF-0411-44F6-A60B-86DD0D1E3A79}"/>
                    </a:ext>
                  </a:extLst>
                </p14:cNvPr>
                <p14:cNvContentPartPr/>
                <p14:nvPr/>
              </p14:nvContentPartPr>
              <p14:xfrm>
                <a:off x="5370217" y="1250883"/>
                <a:ext cx="37800" cy="3762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655A7DF-0411-44F6-A60B-86DD0D1E3A7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361577" y="1241883"/>
                  <a:ext cx="554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9A74D97-4F09-472B-A758-C4DBBAC5699F}"/>
                    </a:ext>
                  </a:extLst>
                </p14:cNvPr>
                <p14:cNvContentPartPr/>
                <p14:nvPr/>
              </p14:nvContentPartPr>
              <p14:xfrm>
                <a:off x="5531137" y="1475163"/>
                <a:ext cx="101520" cy="1407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9A74D97-4F09-472B-A758-C4DBBAC5699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22137" y="1466523"/>
                  <a:ext cx="1191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6A72CD0-A1BE-444C-9162-BCA2392EFE5D}"/>
                    </a:ext>
                  </a:extLst>
                </p14:cNvPr>
                <p14:cNvContentPartPr/>
                <p14:nvPr/>
              </p14:nvContentPartPr>
              <p14:xfrm>
                <a:off x="5794657" y="1217043"/>
                <a:ext cx="286920" cy="3931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6A72CD0-A1BE-444C-9162-BCA2392EFE5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786017" y="1208043"/>
                  <a:ext cx="304560" cy="41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32C77F5A-668D-45EB-B2B8-ADB841390B09}"/>
              </a:ext>
            </a:extLst>
          </p:cNvPr>
          <p:cNvGrpSpPr/>
          <p:nvPr/>
        </p:nvGrpSpPr>
        <p:grpSpPr>
          <a:xfrm>
            <a:off x="1570417" y="2144763"/>
            <a:ext cx="833760" cy="436320"/>
            <a:chOff x="1570417" y="2144763"/>
            <a:chExt cx="833760" cy="43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78645B3-6337-41EC-87E2-9710D7D40D47}"/>
                    </a:ext>
                  </a:extLst>
                </p14:cNvPr>
                <p14:cNvContentPartPr/>
                <p14:nvPr/>
              </p14:nvContentPartPr>
              <p14:xfrm>
                <a:off x="1772377" y="2255283"/>
                <a:ext cx="269640" cy="1018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78645B3-6337-41EC-87E2-9710D7D40D4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763737" y="2246283"/>
                  <a:ext cx="2872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50AF303-B123-400C-B317-DD535C45D26A}"/>
                    </a:ext>
                  </a:extLst>
                </p14:cNvPr>
                <p14:cNvContentPartPr/>
                <p14:nvPr/>
              </p14:nvContentPartPr>
              <p14:xfrm>
                <a:off x="1869937" y="2144763"/>
                <a:ext cx="77040" cy="3913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50AF303-B123-400C-B317-DD535C45D26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60937" y="2135763"/>
                  <a:ext cx="9468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8CD1B83-5342-4EF7-9559-E02900D30436}"/>
                    </a:ext>
                  </a:extLst>
                </p14:cNvPr>
                <p14:cNvContentPartPr/>
                <p14:nvPr/>
              </p14:nvContentPartPr>
              <p14:xfrm>
                <a:off x="1979377" y="2456883"/>
                <a:ext cx="57240" cy="1015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8CD1B83-5342-4EF7-9559-E02900D3043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970737" y="2448243"/>
                  <a:ext cx="74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C7B87E4-3431-4815-B69A-8A73DFC4EA8A}"/>
                    </a:ext>
                  </a:extLst>
                </p14:cNvPr>
                <p14:cNvContentPartPr/>
                <p14:nvPr/>
              </p14:nvContentPartPr>
              <p14:xfrm>
                <a:off x="1570417" y="2154123"/>
                <a:ext cx="78840" cy="3873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C7B87E4-3431-4815-B69A-8A73DFC4EA8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561777" y="2145123"/>
                  <a:ext cx="9648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E26FD1E-BF52-42E6-81A7-C6BF98C49709}"/>
                    </a:ext>
                  </a:extLst>
                </p14:cNvPr>
                <p14:cNvContentPartPr/>
                <p14:nvPr/>
              </p14:nvContentPartPr>
              <p14:xfrm>
                <a:off x="2204377" y="2243763"/>
                <a:ext cx="199800" cy="3373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E26FD1E-BF52-42E6-81A7-C6BF98C4970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195737" y="2234763"/>
                  <a:ext cx="217440" cy="35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BD3C30FC-6DF9-4324-A673-B85F1A5F9CCF}"/>
              </a:ext>
            </a:extLst>
          </p:cNvPr>
          <p:cNvGrpSpPr/>
          <p:nvPr/>
        </p:nvGrpSpPr>
        <p:grpSpPr>
          <a:xfrm>
            <a:off x="2776777" y="2193363"/>
            <a:ext cx="174240" cy="291960"/>
            <a:chOff x="2776777" y="2193363"/>
            <a:chExt cx="174240" cy="29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203E60B-3724-49C0-9136-0BF978E312D5}"/>
                    </a:ext>
                  </a:extLst>
                </p14:cNvPr>
                <p14:cNvContentPartPr/>
                <p14:nvPr/>
              </p14:nvContentPartPr>
              <p14:xfrm>
                <a:off x="2827177" y="2193363"/>
                <a:ext cx="22680" cy="453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203E60B-3724-49C0-9136-0BF978E312D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818177" y="2184363"/>
                  <a:ext cx="403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4AF3394-8CB0-4F3B-A424-6B4626934B2E}"/>
                    </a:ext>
                  </a:extLst>
                </p14:cNvPr>
                <p14:cNvContentPartPr/>
                <p14:nvPr/>
              </p14:nvContentPartPr>
              <p14:xfrm>
                <a:off x="2776777" y="2333403"/>
                <a:ext cx="174240" cy="1519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4AF3394-8CB0-4F3B-A424-6B4626934B2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767777" y="2324763"/>
                  <a:ext cx="191880" cy="16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D0D3A35C-23C5-4EA4-A171-2B8A308005DC}"/>
                  </a:ext>
                </a:extLst>
              </p14:cNvPr>
              <p14:cNvContentPartPr/>
              <p14:nvPr/>
            </p14:nvContentPartPr>
            <p14:xfrm>
              <a:off x="3365737" y="2355723"/>
              <a:ext cx="281880" cy="10764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D0D3A35C-23C5-4EA4-A171-2B8A308005DC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356737" y="2346723"/>
                <a:ext cx="299520" cy="12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7B1AF214-190E-4E1E-9B33-6349B6C65AF8}"/>
              </a:ext>
            </a:extLst>
          </p:cNvPr>
          <p:cNvGrpSpPr/>
          <p:nvPr/>
        </p:nvGrpSpPr>
        <p:grpSpPr>
          <a:xfrm>
            <a:off x="4111657" y="2172123"/>
            <a:ext cx="2008800" cy="946800"/>
            <a:chOff x="4111657" y="2172123"/>
            <a:chExt cx="2008800" cy="94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821B66A-27E3-4EAD-95C7-3544F02F456D}"/>
                    </a:ext>
                  </a:extLst>
                </p14:cNvPr>
                <p14:cNvContentPartPr/>
                <p14:nvPr/>
              </p14:nvContentPartPr>
              <p14:xfrm>
                <a:off x="4169617" y="2321883"/>
                <a:ext cx="133200" cy="1015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821B66A-27E3-4EAD-95C7-3544F02F456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60977" y="2312883"/>
                  <a:ext cx="1508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A9FC6C1-F1DF-4DC7-96DE-D9CE4DD830D2}"/>
                    </a:ext>
                  </a:extLst>
                </p14:cNvPr>
                <p14:cNvContentPartPr/>
                <p14:nvPr/>
              </p14:nvContentPartPr>
              <p14:xfrm>
                <a:off x="4387057" y="2266443"/>
                <a:ext cx="39240" cy="1346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A9FC6C1-F1DF-4DC7-96DE-D9CE4DD830D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78057" y="2257443"/>
                  <a:ext cx="568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9359C77D-9165-4E2E-AF80-0D3AD447D77F}"/>
                    </a:ext>
                  </a:extLst>
                </p14:cNvPr>
                <p14:cNvContentPartPr/>
                <p14:nvPr/>
              </p14:nvContentPartPr>
              <p14:xfrm>
                <a:off x="4476337" y="2316483"/>
                <a:ext cx="500040" cy="3927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9359C77D-9165-4E2E-AF80-0D3AD447D77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467337" y="2307843"/>
                  <a:ext cx="51768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3C1DEEC-288C-4323-8B60-A03FBF112B6C}"/>
                    </a:ext>
                  </a:extLst>
                </p14:cNvPr>
                <p14:cNvContentPartPr/>
                <p14:nvPr/>
              </p14:nvContentPartPr>
              <p14:xfrm>
                <a:off x="5115697" y="2172123"/>
                <a:ext cx="572760" cy="3578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3C1DEEC-288C-4323-8B60-A03FBF112B6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106697" y="2163483"/>
                  <a:ext cx="59040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BB84B0A-1177-4B27-8B60-167E26A9D077}"/>
                    </a:ext>
                  </a:extLst>
                </p14:cNvPr>
                <p14:cNvContentPartPr/>
                <p14:nvPr/>
              </p14:nvContentPartPr>
              <p14:xfrm>
                <a:off x="5593417" y="2199843"/>
                <a:ext cx="261360" cy="72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BB84B0A-1177-4B27-8B60-167E26A9D07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584417" y="2190843"/>
                  <a:ext cx="2790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5AD3445-5B30-4FE7-9018-D963585A80CC}"/>
                    </a:ext>
                  </a:extLst>
                </p14:cNvPr>
                <p14:cNvContentPartPr/>
                <p14:nvPr/>
              </p14:nvContentPartPr>
              <p14:xfrm>
                <a:off x="5788897" y="2238003"/>
                <a:ext cx="331560" cy="961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5AD3445-5B30-4FE7-9018-D963585A80C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780257" y="2229363"/>
                  <a:ext cx="3492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49A0CD7-0E7B-4F46-990E-FD5ED628F895}"/>
                    </a:ext>
                  </a:extLst>
                </p14:cNvPr>
                <p14:cNvContentPartPr/>
                <p14:nvPr/>
              </p14:nvContentPartPr>
              <p14:xfrm>
                <a:off x="4111657" y="2792763"/>
                <a:ext cx="211320" cy="1080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49A0CD7-0E7B-4F46-990E-FD5ED628F89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103017" y="2784123"/>
                  <a:ext cx="2289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094D051-3BAB-48A2-81B8-3BBFD22968D5}"/>
                    </a:ext>
                  </a:extLst>
                </p14:cNvPr>
                <p14:cNvContentPartPr/>
                <p14:nvPr/>
              </p14:nvContentPartPr>
              <p14:xfrm>
                <a:off x="4414417" y="2760003"/>
                <a:ext cx="505800" cy="3589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094D051-3BAB-48A2-81B8-3BBFD22968D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405417" y="2751003"/>
                  <a:ext cx="52344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E8EB42C-B098-4498-8657-C17ECD1B1221}"/>
                    </a:ext>
                  </a:extLst>
                </p14:cNvPr>
                <p14:cNvContentPartPr/>
                <p14:nvPr/>
              </p14:nvContentPartPr>
              <p14:xfrm>
                <a:off x="5093377" y="2727243"/>
                <a:ext cx="264240" cy="1288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E8EB42C-B098-4498-8657-C17ECD1B122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084377" y="2718243"/>
                  <a:ext cx="2818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845AE0-EB46-4CF2-B2C3-0A9608F50DF3}"/>
                    </a:ext>
                  </a:extLst>
                </p14:cNvPr>
                <p14:cNvContentPartPr/>
                <p14:nvPr/>
              </p14:nvContentPartPr>
              <p14:xfrm>
                <a:off x="5429977" y="2602683"/>
                <a:ext cx="224640" cy="1854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845AE0-EB46-4CF2-B2C3-0A9608F50DF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421337" y="2594043"/>
                  <a:ext cx="2422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D82FD38-CA2F-41E3-86E6-F9B9D19E4A0A}"/>
                    </a:ext>
                  </a:extLst>
                </p14:cNvPr>
                <p14:cNvContentPartPr/>
                <p14:nvPr/>
              </p14:nvContentPartPr>
              <p14:xfrm>
                <a:off x="5503057" y="2636523"/>
                <a:ext cx="544680" cy="1245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D82FD38-CA2F-41E3-86E6-F9B9D19E4A0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494057" y="2627883"/>
                  <a:ext cx="562320" cy="14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4B183CBD-0B28-4536-A4D7-76927BCE66AB}"/>
                  </a:ext>
                </a:extLst>
              </p14:cNvPr>
              <p14:cNvContentPartPr/>
              <p14:nvPr/>
            </p14:nvContentPartPr>
            <p14:xfrm>
              <a:off x="1357297" y="2737323"/>
              <a:ext cx="830520" cy="186120"/>
            </p14:xfrm>
          </p:contentPart>
        </mc:Choice>
        <mc:Fallback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4B183CBD-0B28-4536-A4D7-76927BCE66AB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348657" y="2728683"/>
                <a:ext cx="848160" cy="20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8ECB9FDA-6628-4FD0-AE80-18F3655470AF}"/>
              </a:ext>
            </a:extLst>
          </p:cNvPr>
          <p:cNvGrpSpPr/>
          <p:nvPr/>
        </p:nvGrpSpPr>
        <p:grpSpPr>
          <a:xfrm>
            <a:off x="1525777" y="3034683"/>
            <a:ext cx="1739520" cy="404280"/>
            <a:chOff x="1525777" y="3034683"/>
            <a:chExt cx="1739520" cy="40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9FE9428-D46F-4D50-8B94-25A959DC4CE3}"/>
                    </a:ext>
                  </a:extLst>
                </p14:cNvPr>
                <p14:cNvContentPartPr/>
                <p14:nvPr/>
              </p14:nvContentPartPr>
              <p14:xfrm>
                <a:off x="1525777" y="3169323"/>
                <a:ext cx="56520" cy="2696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9FE9428-D46F-4D50-8B94-25A959DC4CE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516777" y="3160683"/>
                  <a:ext cx="741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8208E3A-A36C-477E-9CEF-29BB9E3D7FEA}"/>
                    </a:ext>
                  </a:extLst>
                </p14:cNvPr>
                <p14:cNvContentPartPr/>
                <p14:nvPr/>
              </p14:nvContentPartPr>
              <p14:xfrm>
                <a:off x="1548097" y="3202443"/>
                <a:ext cx="78120" cy="152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8208E3A-A36C-477E-9CEF-29BB9E3D7FE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539457" y="3193803"/>
                  <a:ext cx="957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1D8433F-72FF-4F49-9C69-829C1164E524}"/>
                    </a:ext>
                  </a:extLst>
                </p14:cNvPr>
                <p14:cNvContentPartPr/>
                <p14:nvPr/>
              </p14:nvContentPartPr>
              <p14:xfrm>
                <a:off x="1716217" y="3057003"/>
                <a:ext cx="68040" cy="28080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1D8433F-72FF-4F49-9C69-829C1164E52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707217" y="3048363"/>
                  <a:ext cx="8568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4DC4497-91C4-4AC5-AD32-AA1F1DF26BDF}"/>
                    </a:ext>
                  </a:extLst>
                </p14:cNvPr>
                <p14:cNvContentPartPr/>
                <p14:nvPr/>
              </p14:nvContentPartPr>
              <p14:xfrm>
                <a:off x="1872457" y="3203163"/>
                <a:ext cx="74520" cy="892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4DC4497-91C4-4AC5-AD32-AA1F1DF26BD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863817" y="3194163"/>
                  <a:ext cx="9216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3AE5437-DA0C-4BA7-9416-B4DE9A69B9E5}"/>
                    </a:ext>
                  </a:extLst>
                </p14:cNvPr>
                <p14:cNvContentPartPr/>
                <p14:nvPr/>
              </p14:nvContentPartPr>
              <p14:xfrm>
                <a:off x="1985857" y="3079683"/>
                <a:ext cx="22680" cy="2023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3AE5437-DA0C-4BA7-9416-B4DE9A69B9E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976857" y="3070683"/>
                  <a:ext cx="403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2A3F090-6C63-4771-9403-686504D0D4D1}"/>
                    </a:ext>
                  </a:extLst>
                </p14:cNvPr>
                <p14:cNvContentPartPr/>
                <p14:nvPr/>
              </p14:nvContentPartPr>
              <p14:xfrm>
                <a:off x="1942297" y="3186603"/>
                <a:ext cx="335520" cy="788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2A3F090-6C63-4771-9403-686504D0D4D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933297" y="3177603"/>
                  <a:ext cx="353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736CB36-B32C-408B-BD5F-DBF5826459A0}"/>
                    </a:ext>
                  </a:extLst>
                </p14:cNvPr>
                <p14:cNvContentPartPr/>
                <p14:nvPr/>
              </p14:nvContentPartPr>
              <p14:xfrm>
                <a:off x="2451337" y="3202443"/>
                <a:ext cx="50760" cy="6804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736CB36-B32C-408B-BD5F-DBF5826459A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442337" y="3193803"/>
                  <a:ext cx="684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8BE72CD-CDF1-4980-97CB-631EAB66F8FD}"/>
                    </a:ext>
                  </a:extLst>
                </p14:cNvPr>
                <p14:cNvContentPartPr/>
                <p14:nvPr/>
              </p14:nvContentPartPr>
              <p14:xfrm>
                <a:off x="2546377" y="3198843"/>
                <a:ext cx="275400" cy="810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8BE72CD-CDF1-4980-97CB-631EAB66F8F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537737" y="3190203"/>
                  <a:ext cx="29304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B95549C-60E1-4F7C-BFFD-40EB097BF08A}"/>
                    </a:ext>
                  </a:extLst>
                </p14:cNvPr>
                <p14:cNvContentPartPr/>
                <p14:nvPr/>
              </p14:nvContentPartPr>
              <p14:xfrm>
                <a:off x="2911057" y="3034683"/>
                <a:ext cx="354240" cy="2181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B95549C-60E1-4F7C-BFFD-40EB097BF08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902417" y="3026043"/>
                  <a:ext cx="371880" cy="23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1809ACD5-9D70-405B-98E2-ED3DC33C4BF7}"/>
              </a:ext>
            </a:extLst>
          </p:cNvPr>
          <p:cNvGrpSpPr/>
          <p:nvPr/>
        </p:nvGrpSpPr>
        <p:grpSpPr>
          <a:xfrm>
            <a:off x="1799737" y="3505923"/>
            <a:ext cx="730440" cy="225000"/>
            <a:chOff x="1799737" y="3505923"/>
            <a:chExt cx="730440" cy="22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4F65B10-C8AB-4000-8085-C974257B80AC}"/>
                    </a:ext>
                  </a:extLst>
                </p14:cNvPr>
                <p14:cNvContentPartPr/>
                <p14:nvPr/>
              </p14:nvContentPartPr>
              <p14:xfrm>
                <a:off x="1799737" y="3622923"/>
                <a:ext cx="79560" cy="968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4F65B10-C8AB-4000-8085-C974257B80A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791097" y="3614283"/>
                  <a:ext cx="972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23A40EA-3A40-43E7-8AC3-36D4B8B9C61E}"/>
                    </a:ext>
                  </a:extLst>
                </p14:cNvPr>
                <p14:cNvContentPartPr/>
                <p14:nvPr/>
              </p14:nvContentPartPr>
              <p14:xfrm>
                <a:off x="1952017" y="3505923"/>
                <a:ext cx="39600" cy="21924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23A40EA-3A40-43E7-8AC3-36D4B8B9C61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943377" y="3497283"/>
                  <a:ext cx="572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08475D8-C0BD-448C-B6CA-086DB6D21C35}"/>
                    </a:ext>
                  </a:extLst>
                </p14:cNvPr>
                <p14:cNvContentPartPr/>
                <p14:nvPr/>
              </p14:nvContentPartPr>
              <p14:xfrm>
                <a:off x="1923937" y="3539403"/>
                <a:ext cx="314640" cy="1670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08475D8-C0BD-448C-B6CA-086DB6D21C3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915297" y="3530763"/>
                  <a:ext cx="3322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748B4D2-59DD-4135-B50A-406F9F0F00FE}"/>
                    </a:ext>
                  </a:extLst>
                </p14:cNvPr>
                <p14:cNvContentPartPr/>
                <p14:nvPr/>
              </p14:nvContentPartPr>
              <p14:xfrm>
                <a:off x="2137057" y="3586923"/>
                <a:ext cx="263880" cy="993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748B4D2-59DD-4135-B50A-406F9F0F00F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128417" y="3577923"/>
                  <a:ext cx="2815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F7BFE53-08D4-4C87-8D95-ACF62A655C89}"/>
                    </a:ext>
                  </a:extLst>
                </p14:cNvPr>
                <p14:cNvContentPartPr/>
                <p14:nvPr/>
              </p14:nvContentPartPr>
              <p14:xfrm>
                <a:off x="2490577" y="3674403"/>
                <a:ext cx="39600" cy="5652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F7BFE53-08D4-4C87-8D95-ACF62A655C8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481937" y="3665403"/>
                  <a:ext cx="57240" cy="7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2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EF10D557-230A-4D1E-84EF-4E004663A4DA}"/>
                  </a:ext>
                </a:extLst>
              </p14:cNvPr>
              <p14:cNvContentPartPr/>
              <p14:nvPr/>
            </p14:nvContentPartPr>
            <p14:xfrm>
              <a:off x="2810257" y="3511683"/>
              <a:ext cx="236160" cy="123840"/>
            </p14:xfrm>
          </p:contentPart>
        </mc:Choice>
        <mc:Fallback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EF10D557-230A-4D1E-84EF-4E004663A4DA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801617" y="3502683"/>
                <a:ext cx="253800" cy="14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59A3426D-72A8-43B7-9F86-AFA209ED02B8}"/>
              </a:ext>
            </a:extLst>
          </p:cNvPr>
          <p:cNvGrpSpPr/>
          <p:nvPr/>
        </p:nvGrpSpPr>
        <p:grpSpPr>
          <a:xfrm>
            <a:off x="3404977" y="3444363"/>
            <a:ext cx="662040" cy="213840"/>
            <a:chOff x="3404977" y="3444363"/>
            <a:chExt cx="662040" cy="21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937EF7B-316D-4AE8-B8DF-0D10184F2D4F}"/>
                    </a:ext>
                  </a:extLst>
                </p14:cNvPr>
                <p14:cNvContentPartPr/>
                <p14:nvPr/>
              </p14:nvContentPartPr>
              <p14:xfrm>
                <a:off x="3438817" y="3444363"/>
                <a:ext cx="208080" cy="1728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937EF7B-316D-4AE8-B8DF-0D10184F2D4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429817" y="3435363"/>
                  <a:ext cx="225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E70E554-FCDF-4C80-A36C-24B676B76721}"/>
                    </a:ext>
                  </a:extLst>
                </p14:cNvPr>
                <p14:cNvContentPartPr/>
                <p14:nvPr/>
              </p14:nvContentPartPr>
              <p14:xfrm>
                <a:off x="3404977" y="3483603"/>
                <a:ext cx="308880" cy="17460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E70E554-FCDF-4C80-A36C-24B676B7672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396337" y="3474603"/>
                  <a:ext cx="3265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40E4D99-AE97-4278-ADA4-43C50209F80D}"/>
                    </a:ext>
                  </a:extLst>
                </p14:cNvPr>
                <p14:cNvContentPartPr/>
                <p14:nvPr/>
              </p14:nvContentPartPr>
              <p14:xfrm>
                <a:off x="3797017" y="3539403"/>
                <a:ext cx="124200" cy="842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40E4D99-AE97-4278-ADA4-43C50209F80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788377" y="3530763"/>
                  <a:ext cx="1418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6705E3EB-D170-4909-B147-74AA4BCA3FB8}"/>
                    </a:ext>
                  </a:extLst>
                </p14:cNvPr>
                <p14:cNvContentPartPr/>
                <p14:nvPr/>
              </p14:nvContentPartPr>
              <p14:xfrm>
                <a:off x="3977017" y="3444363"/>
                <a:ext cx="90000" cy="1800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6705E3EB-D170-4909-B147-74AA4BCA3FB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968377" y="3435363"/>
                  <a:ext cx="107640" cy="19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20012923-0B88-426C-9E50-C2238D0F14E0}"/>
              </a:ext>
            </a:extLst>
          </p:cNvPr>
          <p:cNvGrpSpPr/>
          <p:nvPr/>
        </p:nvGrpSpPr>
        <p:grpSpPr>
          <a:xfrm>
            <a:off x="4316497" y="3393603"/>
            <a:ext cx="637200" cy="241920"/>
            <a:chOff x="4316497" y="3393603"/>
            <a:chExt cx="637200" cy="241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A1B44AC-3EE7-48E3-B73D-607849DA6430}"/>
                    </a:ext>
                  </a:extLst>
                </p14:cNvPr>
                <p14:cNvContentPartPr/>
                <p14:nvPr/>
              </p14:nvContentPartPr>
              <p14:xfrm>
                <a:off x="4316497" y="3466683"/>
                <a:ext cx="109800" cy="14112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A1B44AC-3EE7-48E3-B73D-607849DA643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307497" y="3457683"/>
                  <a:ext cx="1274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119111A-1786-428F-864C-4A2B7C1721D4}"/>
                    </a:ext>
                  </a:extLst>
                </p14:cNvPr>
                <p14:cNvContentPartPr/>
                <p14:nvPr/>
              </p14:nvContentPartPr>
              <p14:xfrm>
                <a:off x="4420897" y="3393603"/>
                <a:ext cx="375840" cy="2419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119111A-1786-428F-864C-4A2B7C1721D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411897" y="3384963"/>
                  <a:ext cx="3934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CC665BB-4FB8-4B42-9A46-AD111D1E66C3}"/>
                    </a:ext>
                  </a:extLst>
                </p14:cNvPr>
                <p14:cNvContentPartPr/>
                <p14:nvPr/>
              </p14:nvContentPartPr>
              <p14:xfrm>
                <a:off x="4706377" y="3433203"/>
                <a:ext cx="56520" cy="172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CC665BB-4FB8-4B42-9A46-AD111D1E66C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697737" y="342420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CD516ED-8C28-439C-A453-CEF77E80DF36}"/>
                    </a:ext>
                  </a:extLst>
                </p14:cNvPr>
                <p14:cNvContentPartPr/>
                <p14:nvPr/>
              </p14:nvContentPartPr>
              <p14:xfrm>
                <a:off x="4840297" y="3460563"/>
                <a:ext cx="113400" cy="1076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CD516ED-8C28-439C-A453-CEF77E80DF3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831657" y="3451563"/>
                  <a:ext cx="131040" cy="12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204E9402-5687-4943-AF27-813B55D4DF06}"/>
              </a:ext>
            </a:extLst>
          </p:cNvPr>
          <p:cNvGrpSpPr/>
          <p:nvPr/>
        </p:nvGrpSpPr>
        <p:grpSpPr>
          <a:xfrm>
            <a:off x="2030497" y="4061403"/>
            <a:ext cx="1563840" cy="499680"/>
            <a:chOff x="2030497" y="4061403"/>
            <a:chExt cx="1563840" cy="49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94A34C0-159B-4164-A84E-64BD273002D8}"/>
                    </a:ext>
                  </a:extLst>
                </p14:cNvPr>
                <p14:cNvContentPartPr/>
                <p14:nvPr/>
              </p14:nvContentPartPr>
              <p14:xfrm>
                <a:off x="2030497" y="4329963"/>
                <a:ext cx="202680" cy="1753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94A34C0-159B-4164-A84E-64BD273002D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021857" y="4321323"/>
                  <a:ext cx="2203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609DCE4-D59F-4275-9E61-FE2D2EACA4F9}"/>
                    </a:ext>
                  </a:extLst>
                </p14:cNvPr>
                <p14:cNvContentPartPr/>
                <p14:nvPr/>
              </p14:nvContentPartPr>
              <p14:xfrm>
                <a:off x="2070097" y="4134123"/>
                <a:ext cx="162720" cy="680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609DCE4-D59F-4275-9E61-FE2D2EACA4F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061457" y="4125123"/>
                  <a:ext cx="1803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7FA85C2-6C7E-487C-812C-E05727135E08}"/>
                    </a:ext>
                  </a:extLst>
                </p14:cNvPr>
                <p14:cNvContentPartPr/>
                <p14:nvPr/>
              </p14:nvContentPartPr>
              <p14:xfrm>
                <a:off x="2305537" y="4094883"/>
                <a:ext cx="129240" cy="1911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7FA85C2-6C7E-487C-812C-E05727135E0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296537" y="4086243"/>
                  <a:ext cx="1468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714C826-E115-4C48-95CF-7C9D64986B69}"/>
                    </a:ext>
                  </a:extLst>
                </p14:cNvPr>
                <p14:cNvContentPartPr/>
                <p14:nvPr/>
              </p14:nvContentPartPr>
              <p14:xfrm>
                <a:off x="2536297" y="4322043"/>
                <a:ext cx="178920" cy="1828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714C826-E115-4C48-95CF-7C9D64986B6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527297" y="4313043"/>
                  <a:ext cx="196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26A3A6F-7355-42B8-9B01-80AB7CE5C6A9}"/>
                    </a:ext>
                  </a:extLst>
                </p14:cNvPr>
                <p14:cNvContentPartPr/>
                <p14:nvPr/>
              </p14:nvContentPartPr>
              <p14:xfrm>
                <a:off x="2647537" y="4111803"/>
                <a:ext cx="78840" cy="453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26A3A6F-7355-42B8-9B01-80AB7CE5C6A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638897" y="4103163"/>
                  <a:ext cx="964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2FFD235-F7DA-4034-890C-E7B237ED9E09}"/>
                    </a:ext>
                  </a:extLst>
                </p14:cNvPr>
                <p14:cNvContentPartPr/>
                <p14:nvPr/>
              </p14:nvContentPartPr>
              <p14:xfrm>
                <a:off x="2916817" y="4061403"/>
                <a:ext cx="17280" cy="4773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2FFD235-F7DA-4034-890C-E7B237ED9E0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908177" y="4052403"/>
                  <a:ext cx="3492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8BEAC4F-9CAE-44DC-B15E-63152591A66F}"/>
                    </a:ext>
                  </a:extLst>
                </p14:cNvPr>
                <p14:cNvContentPartPr/>
                <p14:nvPr/>
              </p14:nvContentPartPr>
              <p14:xfrm>
                <a:off x="3051457" y="4218363"/>
                <a:ext cx="247320" cy="1238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8BEAC4F-9CAE-44DC-B15E-63152591A66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042457" y="4209723"/>
                  <a:ext cx="2649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CB17B8C0-F4B5-4FDB-952D-27E1299657A4}"/>
                    </a:ext>
                  </a:extLst>
                </p14:cNvPr>
                <p14:cNvContentPartPr/>
                <p14:nvPr/>
              </p14:nvContentPartPr>
              <p14:xfrm>
                <a:off x="3158017" y="4134123"/>
                <a:ext cx="11520" cy="3088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CB17B8C0-F4B5-4FDB-952D-27E1299657A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149377" y="4125483"/>
                  <a:ext cx="2916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D98233D-7429-46D4-96E1-3CDD01743E9C}"/>
                    </a:ext>
                  </a:extLst>
                </p14:cNvPr>
                <p14:cNvContentPartPr/>
                <p14:nvPr/>
              </p14:nvContentPartPr>
              <p14:xfrm>
                <a:off x="3354577" y="4162203"/>
                <a:ext cx="239760" cy="3704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D98233D-7429-46D4-96E1-3CDD01743E9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345577" y="4153563"/>
                  <a:ext cx="25740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C0D1EC6-6C78-4FA4-9713-823683172ECE}"/>
                    </a:ext>
                  </a:extLst>
                </p14:cNvPr>
                <p14:cNvContentPartPr/>
                <p14:nvPr/>
              </p14:nvContentPartPr>
              <p14:xfrm>
                <a:off x="3194017" y="4482243"/>
                <a:ext cx="115920" cy="788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C0D1EC6-6C78-4FA4-9713-823683172EC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185377" y="4473603"/>
                  <a:ext cx="13356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BC43030D-AA7C-44B5-9A43-C1A8E96E4A2B}"/>
              </a:ext>
            </a:extLst>
          </p:cNvPr>
          <p:cNvGrpSpPr/>
          <p:nvPr/>
        </p:nvGrpSpPr>
        <p:grpSpPr>
          <a:xfrm>
            <a:off x="3808897" y="4286043"/>
            <a:ext cx="488520" cy="117720"/>
            <a:chOff x="3808897" y="4286043"/>
            <a:chExt cx="488520" cy="11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181A52D-02BB-4191-974A-39CACE1139AD}"/>
                    </a:ext>
                  </a:extLst>
                </p14:cNvPr>
                <p14:cNvContentPartPr/>
                <p14:nvPr/>
              </p14:nvContentPartPr>
              <p14:xfrm>
                <a:off x="3831217" y="4308003"/>
                <a:ext cx="50760" cy="115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181A52D-02BB-4191-974A-39CACE1139A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822577" y="429936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7634BDE-5F4B-4E61-AC03-879F8608825F}"/>
                    </a:ext>
                  </a:extLst>
                </p14:cNvPr>
                <p14:cNvContentPartPr/>
                <p14:nvPr/>
              </p14:nvContentPartPr>
              <p14:xfrm>
                <a:off x="3808897" y="4286043"/>
                <a:ext cx="488520" cy="1177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7634BDE-5F4B-4E61-AC03-879F8608825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799897" y="4277403"/>
                  <a:ext cx="50616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9EA9760-54D9-40A3-92DE-C037B0A92773}"/>
              </a:ext>
            </a:extLst>
          </p:cNvPr>
          <p:cNvGrpSpPr/>
          <p:nvPr/>
        </p:nvGrpSpPr>
        <p:grpSpPr>
          <a:xfrm>
            <a:off x="4655977" y="4072563"/>
            <a:ext cx="785880" cy="426600"/>
            <a:chOff x="4655977" y="4072563"/>
            <a:chExt cx="785880" cy="42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86C0055F-953A-4E47-BC9A-EC8075B508D9}"/>
                    </a:ext>
                  </a:extLst>
                </p14:cNvPr>
                <p14:cNvContentPartPr/>
                <p14:nvPr/>
              </p14:nvContentPartPr>
              <p14:xfrm>
                <a:off x="4655977" y="4072563"/>
                <a:ext cx="28440" cy="4266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86C0055F-953A-4E47-BC9A-EC8075B508D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646977" y="4063563"/>
                  <a:ext cx="4608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4DABA34-92AA-499A-93D7-572A5E24315E}"/>
                    </a:ext>
                  </a:extLst>
                </p14:cNvPr>
                <p14:cNvContentPartPr/>
                <p14:nvPr/>
              </p14:nvContentPartPr>
              <p14:xfrm>
                <a:off x="4751377" y="4252203"/>
                <a:ext cx="174240" cy="1069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4DABA34-92AA-499A-93D7-572A5E24315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742377" y="4243203"/>
                  <a:ext cx="1918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29491E7-ED23-4E43-A539-35B1192F35B5}"/>
                    </a:ext>
                  </a:extLst>
                </p14:cNvPr>
                <p14:cNvContentPartPr/>
                <p14:nvPr/>
              </p14:nvContentPartPr>
              <p14:xfrm>
                <a:off x="4812937" y="4184883"/>
                <a:ext cx="22680" cy="2584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29491E7-ED23-4E43-A539-35B1192F35B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804297" y="4175883"/>
                  <a:ext cx="403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0240014-4A23-4841-AD5A-C9A46384C43A}"/>
                    </a:ext>
                  </a:extLst>
                </p14:cNvPr>
                <p14:cNvContentPartPr/>
                <p14:nvPr/>
              </p14:nvContentPartPr>
              <p14:xfrm>
                <a:off x="4925257" y="4145643"/>
                <a:ext cx="516600" cy="2955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0240014-4A23-4841-AD5A-C9A46384C43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916257" y="4136643"/>
                  <a:ext cx="534240" cy="31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2A11AC13-159F-43DE-90E0-E4D5934A6FDA}"/>
              </a:ext>
            </a:extLst>
          </p:cNvPr>
          <p:cNvGrpSpPr/>
          <p:nvPr/>
        </p:nvGrpSpPr>
        <p:grpSpPr>
          <a:xfrm>
            <a:off x="2540977" y="4753323"/>
            <a:ext cx="1767600" cy="418320"/>
            <a:chOff x="2540977" y="4753323"/>
            <a:chExt cx="1767600" cy="41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6953AC9-EADC-43DE-84D7-9770DD304074}"/>
                    </a:ext>
                  </a:extLst>
                </p14:cNvPr>
                <p14:cNvContentPartPr/>
                <p14:nvPr/>
              </p14:nvContentPartPr>
              <p14:xfrm>
                <a:off x="2540977" y="4753323"/>
                <a:ext cx="365040" cy="2883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6953AC9-EADC-43DE-84D7-9770DD30407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532337" y="4744323"/>
                  <a:ext cx="3826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D4E8439-FF77-44FB-AD2D-F0A97D9EC557}"/>
                    </a:ext>
                  </a:extLst>
                </p14:cNvPr>
                <p14:cNvContentPartPr/>
                <p14:nvPr/>
              </p14:nvContentPartPr>
              <p14:xfrm>
                <a:off x="3085297" y="5031603"/>
                <a:ext cx="146160" cy="1400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D4E8439-FF77-44FB-AD2D-F0A97D9EC557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076297" y="5022963"/>
                  <a:ext cx="163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B9100625-3B21-4005-BBE3-A96E85A37F00}"/>
                    </a:ext>
                  </a:extLst>
                </p14:cNvPr>
                <p14:cNvContentPartPr/>
                <p14:nvPr/>
              </p14:nvContentPartPr>
              <p14:xfrm>
                <a:off x="3292657" y="5009283"/>
                <a:ext cx="365040" cy="1332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B9100625-3B21-4005-BBE3-A96E85A37F0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284017" y="5000283"/>
                  <a:ext cx="3826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B0CAB13-3DCD-4919-B367-10F1B9DCDB04}"/>
                    </a:ext>
                  </a:extLst>
                </p14:cNvPr>
                <p14:cNvContentPartPr/>
                <p14:nvPr/>
              </p14:nvContentPartPr>
              <p14:xfrm>
                <a:off x="3786577" y="4858803"/>
                <a:ext cx="522000" cy="26676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B0CAB13-3DCD-4919-B367-10F1B9DCDB0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777577" y="4850163"/>
                  <a:ext cx="539640" cy="28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9D06145B-2FDE-4D4F-929E-CA52CB0E8E31}"/>
              </a:ext>
            </a:extLst>
          </p:cNvPr>
          <p:cNvGrpSpPr/>
          <p:nvPr/>
        </p:nvGrpSpPr>
        <p:grpSpPr>
          <a:xfrm>
            <a:off x="4661377" y="4875003"/>
            <a:ext cx="1274040" cy="477000"/>
            <a:chOff x="4661377" y="4875003"/>
            <a:chExt cx="1274040" cy="47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D921478-A20C-4FA6-B412-74BD8EF958D8}"/>
                    </a:ext>
                  </a:extLst>
                </p14:cNvPr>
                <p14:cNvContentPartPr/>
                <p14:nvPr/>
              </p14:nvContentPartPr>
              <p14:xfrm>
                <a:off x="4661377" y="4981203"/>
                <a:ext cx="169200" cy="3708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D921478-A20C-4FA6-B412-74BD8EF958D8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652737" y="4972563"/>
                  <a:ext cx="18684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32FBB00-CC9B-4779-AF26-7E5EBAEE7FBD}"/>
                    </a:ext>
                  </a:extLst>
                </p14:cNvPr>
                <p14:cNvContentPartPr/>
                <p14:nvPr/>
              </p14:nvContentPartPr>
              <p14:xfrm>
                <a:off x="4818697" y="4875003"/>
                <a:ext cx="1116720" cy="2419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32FBB00-CC9B-4779-AF26-7E5EBAEE7FB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809697" y="4866363"/>
                  <a:ext cx="113436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4A5D1FE6-90A1-46C4-B066-1E91281B8269}"/>
              </a:ext>
            </a:extLst>
          </p:cNvPr>
          <p:cNvGrpSpPr/>
          <p:nvPr/>
        </p:nvGrpSpPr>
        <p:grpSpPr>
          <a:xfrm>
            <a:off x="2227057" y="5474763"/>
            <a:ext cx="1228680" cy="432720"/>
            <a:chOff x="2227057" y="5474763"/>
            <a:chExt cx="1228680" cy="432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6140A86-B29C-4FCA-9368-47A150A1A455}"/>
                    </a:ext>
                  </a:extLst>
                </p14:cNvPr>
                <p14:cNvContentPartPr/>
                <p14:nvPr/>
              </p14:nvContentPartPr>
              <p14:xfrm>
                <a:off x="2227057" y="5487723"/>
                <a:ext cx="39600" cy="3690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6140A86-B29C-4FCA-9368-47A150A1A45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218057" y="5479083"/>
                  <a:ext cx="5724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6A29E78-3C89-4FCB-AE34-2B47193754FD}"/>
                    </a:ext>
                  </a:extLst>
                </p14:cNvPr>
                <p14:cNvContentPartPr/>
                <p14:nvPr/>
              </p14:nvContentPartPr>
              <p14:xfrm>
                <a:off x="2434417" y="5474763"/>
                <a:ext cx="51120" cy="4327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6A29E78-3C89-4FCB-AE34-2B47193754F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425777" y="5465763"/>
                  <a:ext cx="6876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BEEA118-68C6-494D-B9B5-CF5A77BE68B0}"/>
                    </a:ext>
                  </a:extLst>
                </p14:cNvPr>
                <p14:cNvContentPartPr/>
                <p14:nvPr/>
              </p14:nvContentPartPr>
              <p14:xfrm>
                <a:off x="2232457" y="5693643"/>
                <a:ext cx="208080" cy="172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BEEA118-68C6-494D-B9B5-CF5A77BE68B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223817" y="5685003"/>
                  <a:ext cx="225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0664DBE-177C-4FAF-9468-62F65D0D1735}"/>
                    </a:ext>
                  </a:extLst>
                </p14:cNvPr>
                <p14:cNvContentPartPr/>
                <p14:nvPr/>
              </p14:nvContentPartPr>
              <p14:xfrm>
                <a:off x="2619457" y="5710203"/>
                <a:ext cx="320040" cy="1242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0664DBE-177C-4FAF-9468-62F65D0D173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610817" y="5701563"/>
                  <a:ext cx="3376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DDE4BC9-D51E-455A-84C1-858BF6EA3061}"/>
                    </a:ext>
                  </a:extLst>
                </p14:cNvPr>
                <p14:cNvContentPartPr/>
                <p14:nvPr/>
              </p14:nvContentPartPr>
              <p14:xfrm>
                <a:off x="2911417" y="5682483"/>
                <a:ext cx="202320" cy="13968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DDE4BC9-D51E-455A-84C1-858BF6EA306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902417" y="5673843"/>
                  <a:ext cx="2199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3763E1DE-4BBA-4801-9719-6C50C838D11A}"/>
                    </a:ext>
                  </a:extLst>
                </p14:cNvPr>
                <p14:cNvContentPartPr/>
                <p14:nvPr/>
              </p14:nvContentPartPr>
              <p14:xfrm>
                <a:off x="3152257" y="5672043"/>
                <a:ext cx="84600" cy="777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3763E1DE-4BBA-4801-9719-6C50C838D11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143617" y="5663403"/>
                  <a:ext cx="1022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A629CDD-5D38-4DA1-BC7F-CB569CE36EAC}"/>
                    </a:ext>
                  </a:extLst>
                </p14:cNvPr>
                <p14:cNvContentPartPr/>
                <p14:nvPr/>
              </p14:nvContentPartPr>
              <p14:xfrm>
                <a:off x="3298417" y="5570523"/>
                <a:ext cx="50760" cy="2473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A629CDD-5D38-4DA1-BC7F-CB569CE36EA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289417" y="5561523"/>
                  <a:ext cx="6840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5C8D4F7-C64D-403B-9775-BFE90F888820}"/>
                    </a:ext>
                  </a:extLst>
                </p14:cNvPr>
                <p14:cNvContentPartPr/>
                <p14:nvPr/>
              </p14:nvContentPartPr>
              <p14:xfrm>
                <a:off x="3270337" y="5660163"/>
                <a:ext cx="185400" cy="619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5C8D4F7-C64D-403B-9775-BFE90F888820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261337" y="5651163"/>
                  <a:ext cx="203040" cy="7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45708C7F-FD77-4BBF-8C71-986CC481F806}"/>
              </a:ext>
            </a:extLst>
          </p:cNvPr>
          <p:cNvGrpSpPr/>
          <p:nvPr/>
        </p:nvGrpSpPr>
        <p:grpSpPr>
          <a:xfrm>
            <a:off x="3865417" y="5485923"/>
            <a:ext cx="1279080" cy="275400"/>
            <a:chOff x="3865417" y="5485923"/>
            <a:chExt cx="1279080" cy="27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4BD64DC-25E9-4FA1-B46D-3D9114316193}"/>
                    </a:ext>
                  </a:extLst>
                </p14:cNvPr>
                <p14:cNvContentPartPr/>
                <p14:nvPr/>
              </p14:nvContentPartPr>
              <p14:xfrm>
                <a:off x="3865417" y="5485923"/>
                <a:ext cx="179640" cy="2361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4BD64DC-25E9-4FA1-B46D-3D911431619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856417" y="5477283"/>
                  <a:ext cx="1972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0D6272F-2407-48B8-B0EC-5873306EF3E3}"/>
                    </a:ext>
                  </a:extLst>
                </p14:cNvPr>
                <p14:cNvContentPartPr/>
                <p14:nvPr/>
              </p14:nvContentPartPr>
              <p14:xfrm>
                <a:off x="3928777" y="5665923"/>
                <a:ext cx="144000" cy="9540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0D6272F-2407-48B8-B0EC-5873306EF3E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920137" y="5657283"/>
                  <a:ext cx="1616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EF046EB-99A0-4085-8702-290E9666191E}"/>
                    </a:ext>
                  </a:extLst>
                </p14:cNvPr>
                <p14:cNvContentPartPr/>
                <p14:nvPr/>
              </p14:nvContentPartPr>
              <p14:xfrm>
                <a:off x="4162057" y="5632083"/>
                <a:ext cx="202320" cy="8496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EF046EB-99A0-4085-8702-290E9666191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153417" y="5623083"/>
                  <a:ext cx="21996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77CCB34-4683-482D-9918-CD2B219C2FD8}"/>
                    </a:ext>
                  </a:extLst>
                </p14:cNvPr>
                <p14:cNvContentPartPr/>
                <p14:nvPr/>
              </p14:nvContentPartPr>
              <p14:xfrm>
                <a:off x="4405777" y="5637843"/>
                <a:ext cx="43200" cy="565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77CCB34-4683-482D-9918-CD2B219C2FD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396777" y="5628843"/>
                  <a:ext cx="608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6164696-8070-48F8-9547-77F66712DF62}"/>
                    </a:ext>
                  </a:extLst>
                </p14:cNvPr>
                <p14:cNvContentPartPr/>
                <p14:nvPr/>
              </p14:nvContentPartPr>
              <p14:xfrm>
                <a:off x="4540417" y="5616963"/>
                <a:ext cx="82440" cy="774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6164696-8070-48F8-9547-77F66712DF6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531417" y="5608323"/>
                  <a:ext cx="1000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2D06611-910C-4445-B817-51CF563A8E72}"/>
                    </a:ext>
                  </a:extLst>
                </p14:cNvPr>
                <p14:cNvContentPartPr/>
                <p14:nvPr/>
              </p14:nvContentPartPr>
              <p14:xfrm>
                <a:off x="4667497" y="5614443"/>
                <a:ext cx="61920" cy="1026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2D06611-910C-4445-B817-51CF563A8E7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658497" y="5605803"/>
                  <a:ext cx="795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7D78E1B-4933-4E89-A94D-DDF1636E43EB}"/>
                    </a:ext>
                  </a:extLst>
                </p14:cNvPr>
                <p14:cNvContentPartPr/>
                <p14:nvPr/>
              </p14:nvContentPartPr>
              <p14:xfrm>
                <a:off x="4768297" y="5530923"/>
                <a:ext cx="56520" cy="1630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7D78E1B-4933-4E89-A94D-DDF1636E43E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759297" y="5522283"/>
                  <a:ext cx="741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93CF6F0-8DE7-4E25-B5F5-4E6CD716E912}"/>
                    </a:ext>
                  </a:extLst>
                </p14:cNvPr>
                <p14:cNvContentPartPr/>
                <p14:nvPr/>
              </p14:nvContentPartPr>
              <p14:xfrm>
                <a:off x="4886017" y="5615163"/>
                <a:ext cx="258480" cy="770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93CF6F0-8DE7-4E25-B5F5-4E6CD716E91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877377" y="5606523"/>
                  <a:ext cx="276120" cy="9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D5DA1E86-E407-408D-A724-96E5CF8E872C}"/>
              </a:ext>
            </a:extLst>
          </p:cNvPr>
          <p:cNvGrpSpPr/>
          <p:nvPr/>
        </p:nvGrpSpPr>
        <p:grpSpPr>
          <a:xfrm>
            <a:off x="5503057" y="5446683"/>
            <a:ext cx="449280" cy="292320"/>
            <a:chOff x="5503057" y="5446683"/>
            <a:chExt cx="449280" cy="29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4CE4367-CCE4-4BC8-9F64-09D71BAF3EDB}"/>
                    </a:ext>
                  </a:extLst>
                </p14:cNvPr>
                <p14:cNvContentPartPr/>
                <p14:nvPr/>
              </p14:nvContentPartPr>
              <p14:xfrm>
                <a:off x="5503057" y="5503203"/>
                <a:ext cx="247320" cy="396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4CE4367-CCE4-4BC8-9F64-09D71BAF3EDB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494057" y="5494203"/>
                  <a:ext cx="2649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5F4FA34-B552-4957-89C0-9C177F74B08D}"/>
                    </a:ext>
                  </a:extLst>
                </p14:cNvPr>
                <p14:cNvContentPartPr/>
                <p14:nvPr/>
              </p14:nvContentPartPr>
              <p14:xfrm>
                <a:off x="5570377" y="5446683"/>
                <a:ext cx="140760" cy="2923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5F4FA34-B552-4957-89C0-9C177F74B08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561377" y="5438043"/>
                  <a:ext cx="15840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3054EDB-1717-4E80-8929-A0A86FBFEC45}"/>
                    </a:ext>
                  </a:extLst>
                </p14:cNvPr>
                <p14:cNvContentPartPr/>
                <p14:nvPr/>
              </p14:nvContentPartPr>
              <p14:xfrm>
                <a:off x="5735617" y="5530923"/>
                <a:ext cx="216720" cy="1184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3054EDB-1717-4E80-8929-A0A86FBFEC4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726617" y="5522283"/>
                  <a:ext cx="23436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78CA645D-320D-452C-AEA0-CD72008F992D}"/>
              </a:ext>
            </a:extLst>
          </p:cNvPr>
          <p:cNvGrpSpPr/>
          <p:nvPr/>
        </p:nvGrpSpPr>
        <p:grpSpPr>
          <a:xfrm>
            <a:off x="621457" y="5458203"/>
            <a:ext cx="1342080" cy="398520"/>
            <a:chOff x="621457" y="5458203"/>
            <a:chExt cx="1342080" cy="39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9C4CB63-01E6-4709-B430-E92696A7F98B}"/>
                    </a:ext>
                  </a:extLst>
                </p14:cNvPr>
                <p14:cNvContentPartPr/>
                <p14:nvPr/>
              </p14:nvContentPartPr>
              <p14:xfrm>
                <a:off x="621457" y="5481963"/>
                <a:ext cx="349200" cy="15624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9C4CB63-01E6-4709-B430-E92696A7F98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12817" y="5472963"/>
                  <a:ext cx="3668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7C6F67E-7914-4649-9F86-BB3D273AA1A0}"/>
                    </a:ext>
                  </a:extLst>
                </p14:cNvPr>
                <p14:cNvContentPartPr/>
                <p14:nvPr/>
              </p14:nvContentPartPr>
              <p14:xfrm>
                <a:off x="711817" y="5458203"/>
                <a:ext cx="66240" cy="3650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7C6F67E-7914-4649-9F86-BB3D273AA1A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03177" y="5449203"/>
                  <a:ext cx="8388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90717E3-C121-4661-B162-BFB1AC52B791}"/>
                    </a:ext>
                  </a:extLst>
                </p14:cNvPr>
                <p14:cNvContentPartPr/>
                <p14:nvPr/>
              </p14:nvContentPartPr>
              <p14:xfrm>
                <a:off x="857977" y="5760963"/>
                <a:ext cx="90720" cy="957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90717E3-C121-4661-B162-BFB1AC52B79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49337" y="5752323"/>
                  <a:ext cx="108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C5CB37A-10E7-4287-8B4F-8C749531882E}"/>
                    </a:ext>
                  </a:extLst>
                </p14:cNvPr>
                <p14:cNvContentPartPr/>
                <p14:nvPr/>
              </p14:nvContentPartPr>
              <p14:xfrm>
                <a:off x="1099897" y="5497443"/>
                <a:ext cx="61560" cy="2192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C5CB37A-10E7-4287-8B4F-8C749531882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90897" y="5488443"/>
                  <a:ext cx="792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0B882C6-CDBC-43DD-A0F2-B8E1B3C795BA}"/>
                    </a:ext>
                  </a:extLst>
                </p14:cNvPr>
                <p14:cNvContentPartPr/>
                <p14:nvPr/>
              </p14:nvContentPartPr>
              <p14:xfrm>
                <a:off x="1200337" y="5587083"/>
                <a:ext cx="118080" cy="1684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0B882C6-CDBC-43DD-A0F2-B8E1B3C795B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191337" y="5578443"/>
                  <a:ext cx="135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9D83689-8E59-46F8-B71A-A770DFD37DC0}"/>
                    </a:ext>
                  </a:extLst>
                </p14:cNvPr>
                <p14:cNvContentPartPr/>
                <p14:nvPr/>
              </p14:nvContentPartPr>
              <p14:xfrm>
                <a:off x="1346137" y="5475123"/>
                <a:ext cx="123840" cy="3650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9D83689-8E59-46F8-B71A-A770DFD37DC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337497" y="5466123"/>
                  <a:ext cx="14148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F80E703-A9D5-49FC-B345-18A4F2EDD9F2}"/>
                    </a:ext>
                  </a:extLst>
                </p14:cNvPr>
                <p14:cNvContentPartPr/>
                <p14:nvPr/>
              </p14:nvContentPartPr>
              <p14:xfrm>
                <a:off x="1644937" y="5647923"/>
                <a:ext cx="128160" cy="291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F80E703-A9D5-49FC-B345-18A4F2EDD9F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635937" y="5639283"/>
                  <a:ext cx="1458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9BE8E9D-E084-40A0-BA6F-27E054885AA1}"/>
                    </a:ext>
                  </a:extLst>
                </p14:cNvPr>
                <p14:cNvContentPartPr/>
                <p14:nvPr/>
              </p14:nvContentPartPr>
              <p14:xfrm>
                <a:off x="1604257" y="5710563"/>
                <a:ext cx="252720" cy="115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9BE8E9D-E084-40A0-BA6F-27E054885AA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595257" y="5701923"/>
                  <a:ext cx="2703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240629A-582D-47DE-B44C-BBE21FEC9AE6}"/>
                    </a:ext>
                  </a:extLst>
                </p14:cNvPr>
                <p14:cNvContentPartPr/>
                <p14:nvPr/>
              </p14:nvContentPartPr>
              <p14:xfrm>
                <a:off x="1589497" y="5587083"/>
                <a:ext cx="374040" cy="2080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240629A-582D-47DE-B44C-BBE21FEC9AE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580497" y="5578443"/>
                  <a:ext cx="391680" cy="225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53325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FA5B90D9-8F2D-4C70-8CD1-902B1D95218F}"/>
              </a:ext>
            </a:extLst>
          </p:cNvPr>
          <p:cNvGrpSpPr/>
          <p:nvPr/>
        </p:nvGrpSpPr>
        <p:grpSpPr>
          <a:xfrm>
            <a:off x="1317697" y="125163"/>
            <a:ext cx="1194120" cy="604440"/>
            <a:chOff x="1317697" y="125163"/>
            <a:chExt cx="1194120" cy="60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B931977-20B9-459F-AE12-9B3A84C16AF5}"/>
                    </a:ext>
                  </a:extLst>
                </p14:cNvPr>
                <p14:cNvContentPartPr/>
                <p14:nvPr/>
              </p14:nvContentPartPr>
              <p14:xfrm>
                <a:off x="1317697" y="319203"/>
                <a:ext cx="203040" cy="2365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B931977-20B9-459F-AE12-9B3A84C16AF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08697" y="310203"/>
                  <a:ext cx="22068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C5CE464-93E1-4CFD-8D22-C96F974260B3}"/>
                    </a:ext>
                  </a:extLst>
                </p14:cNvPr>
                <p14:cNvContentPartPr/>
                <p14:nvPr/>
              </p14:nvContentPartPr>
              <p14:xfrm>
                <a:off x="1357297" y="125163"/>
                <a:ext cx="180000" cy="1216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C5CE464-93E1-4CFD-8D22-C96F974260B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48657" y="116163"/>
                  <a:ext cx="1976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F9AF031-0D1C-42EA-B945-F37D3AC41D0B}"/>
                    </a:ext>
                  </a:extLst>
                </p14:cNvPr>
                <p14:cNvContentPartPr/>
                <p14:nvPr/>
              </p14:nvContentPartPr>
              <p14:xfrm>
                <a:off x="1676977" y="153243"/>
                <a:ext cx="79200" cy="576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F9AF031-0D1C-42EA-B945-F37D3AC41D0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68337" y="144243"/>
                  <a:ext cx="96840" cy="59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3C2B8AD-5B65-4211-AB93-C7E28FFCC830}"/>
                    </a:ext>
                  </a:extLst>
                </p14:cNvPr>
                <p14:cNvContentPartPr/>
                <p14:nvPr/>
              </p14:nvContentPartPr>
              <p14:xfrm>
                <a:off x="1873537" y="302643"/>
                <a:ext cx="224640" cy="1461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3C2B8AD-5B65-4211-AB93-C7E28FFCC83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64537" y="294003"/>
                  <a:ext cx="242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871B084-E301-4227-BE4E-27D0F5F4CD9B}"/>
                    </a:ext>
                  </a:extLst>
                </p14:cNvPr>
                <p14:cNvContentPartPr/>
                <p14:nvPr/>
              </p14:nvContentPartPr>
              <p14:xfrm>
                <a:off x="1952017" y="190683"/>
                <a:ext cx="33840" cy="4032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871B084-E301-4227-BE4E-27D0F5F4CD9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43377" y="181683"/>
                  <a:ext cx="51480" cy="42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69C93B1-0F49-41D4-B284-80AA66F604B8}"/>
                    </a:ext>
                  </a:extLst>
                </p14:cNvPr>
                <p14:cNvContentPartPr/>
                <p14:nvPr/>
              </p14:nvContentPartPr>
              <p14:xfrm>
                <a:off x="2069377" y="532683"/>
                <a:ext cx="135720" cy="734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69C93B1-0F49-41D4-B284-80AA66F604B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60737" y="524043"/>
                  <a:ext cx="1533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21BDAC1-6B15-4458-8B8B-FFFE8BFC462E}"/>
                    </a:ext>
                  </a:extLst>
                </p14:cNvPr>
                <p14:cNvContentPartPr/>
                <p14:nvPr/>
              </p14:nvContentPartPr>
              <p14:xfrm>
                <a:off x="2284657" y="279963"/>
                <a:ext cx="227160" cy="420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21BDAC1-6B15-4458-8B8B-FFFE8BFC462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75657" y="270963"/>
                  <a:ext cx="244800" cy="43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2272B2-1A57-4AD6-81D5-B8EBBDC97463}"/>
              </a:ext>
            </a:extLst>
          </p:cNvPr>
          <p:cNvGrpSpPr/>
          <p:nvPr/>
        </p:nvGrpSpPr>
        <p:grpSpPr>
          <a:xfrm>
            <a:off x="2754097" y="338283"/>
            <a:ext cx="163080" cy="133200"/>
            <a:chOff x="2754097" y="338283"/>
            <a:chExt cx="163080" cy="133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1C3F4F7-B065-47E3-AA42-87C0FB0B5EBF}"/>
                    </a:ext>
                  </a:extLst>
                </p14:cNvPr>
                <p14:cNvContentPartPr/>
                <p14:nvPr/>
              </p14:nvContentPartPr>
              <p14:xfrm>
                <a:off x="2754097" y="338283"/>
                <a:ext cx="163080" cy="154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1C3F4F7-B065-47E3-AA42-87C0FB0B5EB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745457" y="329283"/>
                  <a:ext cx="1807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2E23FCC-3C9E-4F3C-9BCF-143872CF4C2F}"/>
                    </a:ext>
                  </a:extLst>
                </p14:cNvPr>
                <p14:cNvContentPartPr/>
                <p14:nvPr/>
              </p14:nvContentPartPr>
              <p14:xfrm>
                <a:off x="2759857" y="459243"/>
                <a:ext cx="146160" cy="12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2E23FCC-3C9E-4F3C-9BCF-143872CF4C2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50857" y="450603"/>
                  <a:ext cx="16380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D3ABDBF-89B0-4C15-840D-0FD89040E893}"/>
              </a:ext>
            </a:extLst>
          </p:cNvPr>
          <p:cNvGrpSpPr/>
          <p:nvPr/>
        </p:nvGrpSpPr>
        <p:grpSpPr>
          <a:xfrm>
            <a:off x="3255937" y="61443"/>
            <a:ext cx="1720800" cy="527760"/>
            <a:chOff x="3255937" y="61443"/>
            <a:chExt cx="1720800" cy="52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DE48BB6-F316-434F-9E71-55A1DED3D44F}"/>
                    </a:ext>
                  </a:extLst>
                </p14:cNvPr>
                <p14:cNvContentPartPr/>
                <p14:nvPr/>
              </p14:nvContentPartPr>
              <p14:xfrm>
                <a:off x="3255937" y="196083"/>
                <a:ext cx="502920" cy="33732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DE48BB6-F316-434F-9E71-55A1DED3D44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246937" y="187443"/>
                  <a:ext cx="52056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8BC0559-5134-47EC-A8EB-B64EF4D411F9}"/>
                    </a:ext>
                  </a:extLst>
                </p14:cNvPr>
                <p14:cNvContentPartPr/>
                <p14:nvPr/>
              </p14:nvContentPartPr>
              <p14:xfrm>
                <a:off x="3539257" y="313803"/>
                <a:ext cx="99720" cy="1800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8BC0559-5134-47EC-A8EB-B64EF4D411F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30257" y="305163"/>
                  <a:ext cx="1173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C238BD2-DA8B-4AC6-B449-805380D6A439}"/>
                    </a:ext>
                  </a:extLst>
                </p14:cNvPr>
                <p14:cNvContentPartPr/>
                <p14:nvPr/>
              </p14:nvContentPartPr>
              <p14:xfrm>
                <a:off x="3926617" y="61443"/>
                <a:ext cx="79200" cy="4716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C238BD2-DA8B-4AC6-B449-805380D6A43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917617" y="52803"/>
                  <a:ext cx="9684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1FBC53B-30FD-43B7-9D54-1F527BDDF103}"/>
                    </a:ext>
                  </a:extLst>
                </p14:cNvPr>
                <p14:cNvContentPartPr/>
                <p14:nvPr/>
              </p14:nvContentPartPr>
              <p14:xfrm>
                <a:off x="4139737" y="224163"/>
                <a:ext cx="213840" cy="1382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1FBC53B-30FD-43B7-9D54-1F527BDDF10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30737" y="215163"/>
                  <a:ext cx="2314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6FB373B-FDDB-4760-895C-87D3B5ACE040}"/>
                    </a:ext>
                  </a:extLst>
                </p14:cNvPr>
                <p14:cNvContentPartPr/>
                <p14:nvPr/>
              </p14:nvContentPartPr>
              <p14:xfrm>
                <a:off x="4195897" y="156843"/>
                <a:ext cx="84600" cy="3650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6FB373B-FDDB-4760-895C-87D3B5ACE04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86897" y="148203"/>
                  <a:ext cx="1022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34CC494-3027-4FE8-B5A0-49B90A42D1CF}"/>
                    </a:ext>
                  </a:extLst>
                </p14:cNvPr>
                <p14:cNvContentPartPr/>
                <p14:nvPr/>
              </p14:nvContentPartPr>
              <p14:xfrm>
                <a:off x="4285537" y="489483"/>
                <a:ext cx="84600" cy="99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34CC494-3027-4FE8-B5A0-49B90A42D1C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276897" y="480483"/>
                  <a:ext cx="102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863013B-1CAC-48F7-A52C-9FEBE215BFB8}"/>
                    </a:ext>
                  </a:extLst>
                </p14:cNvPr>
                <p14:cNvContentPartPr/>
                <p14:nvPr/>
              </p14:nvContentPartPr>
              <p14:xfrm>
                <a:off x="4466617" y="529443"/>
                <a:ext cx="43920" cy="97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863013B-1CAC-48F7-A52C-9FEBE215BFB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457977" y="520443"/>
                  <a:ext cx="615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0A59BFB-FC0E-4A81-BCFA-658598A3E5B2}"/>
                    </a:ext>
                  </a:extLst>
                </p14:cNvPr>
                <p14:cNvContentPartPr/>
                <p14:nvPr/>
              </p14:nvContentPartPr>
              <p14:xfrm>
                <a:off x="4566337" y="482283"/>
                <a:ext cx="17640" cy="900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0A59BFB-FC0E-4A81-BCFA-658598A3E5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557337" y="473283"/>
                  <a:ext cx="352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179BACC-42BB-4638-A191-82DC5717CDEE}"/>
                    </a:ext>
                  </a:extLst>
                </p14:cNvPr>
                <p14:cNvContentPartPr/>
                <p14:nvPr/>
              </p14:nvContentPartPr>
              <p14:xfrm>
                <a:off x="4745257" y="139923"/>
                <a:ext cx="231480" cy="3877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179BACC-42BB-4638-A191-82DC5717CDE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736617" y="130923"/>
                  <a:ext cx="249120" cy="40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34D2D78-DE07-455B-A19D-CE53A6DF5BE4}"/>
                  </a:ext>
                </a:extLst>
              </p14:cNvPr>
              <p14:cNvContentPartPr/>
              <p14:nvPr/>
            </p14:nvContentPartPr>
            <p14:xfrm>
              <a:off x="4180777" y="745083"/>
              <a:ext cx="378360" cy="4068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34D2D78-DE07-455B-A19D-CE53A6DF5BE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171777" y="736083"/>
                <a:ext cx="396000" cy="5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F4305DEF-C36C-47FE-900F-5116BDADBE59}"/>
              </a:ext>
            </a:extLst>
          </p:cNvPr>
          <p:cNvGrpSpPr/>
          <p:nvPr/>
        </p:nvGrpSpPr>
        <p:grpSpPr>
          <a:xfrm>
            <a:off x="1256137" y="992763"/>
            <a:ext cx="1588320" cy="550080"/>
            <a:chOff x="1256137" y="992763"/>
            <a:chExt cx="1588320" cy="550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750EFFB-DF75-4D11-A39E-1FFEA0C4B94D}"/>
                    </a:ext>
                  </a:extLst>
                </p14:cNvPr>
                <p14:cNvContentPartPr/>
                <p14:nvPr/>
              </p14:nvContentPartPr>
              <p14:xfrm>
                <a:off x="1256137" y="1223163"/>
                <a:ext cx="185760" cy="2358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750EFFB-DF75-4D11-A39E-1FFEA0C4B94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247497" y="1214163"/>
                  <a:ext cx="2034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E29F0C-3606-412A-86B8-1FE518042C27}"/>
                    </a:ext>
                  </a:extLst>
                </p14:cNvPr>
                <p14:cNvContentPartPr/>
                <p14:nvPr/>
              </p14:nvContentPartPr>
              <p14:xfrm>
                <a:off x="1340737" y="1043523"/>
                <a:ext cx="118080" cy="1177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E29F0C-3606-412A-86B8-1FE518042C2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31737" y="1034883"/>
                  <a:ext cx="135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705B7FD-38A7-4E22-9F0D-D4ADF02F7594}"/>
                    </a:ext>
                  </a:extLst>
                </p14:cNvPr>
                <p14:cNvContentPartPr/>
                <p14:nvPr/>
              </p14:nvContentPartPr>
              <p14:xfrm>
                <a:off x="1520017" y="1060083"/>
                <a:ext cx="112680" cy="396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705B7FD-38A7-4E22-9F0D-D4ADF02F759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511377" y="1051083"/>
                  <a:ext cx="1303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179A44C-4010-4D9C-A791-2FABD17C6C3F}"/>
                    </a:ext>
                  </a:extLst>
                </p14:cNvPr>
                <p14:cNvContentPartPr/>
                <p14:nvPr/>
              </p14:nvContentPartPr>
              <p14:xfrm>
                <a:off x="1553857" y="1015083"/>
                <a:ext cx="22680" cy="1684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179A44C-4010-4D9C-A791-2FABD17C6C3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544857" y="1006443"/>
                  <a:ext cx="40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EA00D19-6DBC-4B6A-BCFD-0E392B9AD616}"/>
                    </a:ext>
                  </a:extLst>
                </p14:cNvPr>
                <p14:cNvContentPartPr/>
                <p14:nvPr/>
              </p14:nvContentPartPr>
              <p14:xfrm>
                <a:off x="1733137" y="992763"/>
                <a:ext cx="95760" cy="4608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EA00D19-6DBC-4B6A-BCFD-0E392B9AD61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724497" y="983763"/>
                  <a:ext cx="113400" cy="47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46272C5-774A-478C-89D0-9A4CF512B2AC}"/>
                    </a:ext>
                  </a:extLst>
                </p14:cNvPr>
                <p14:cNvContentPartPr/>
                <p14:nvPr/>
              </p14:nvContentPartPr>
              <p14:xfrm>
                <a:off x="1901617" y="1110483"/>
                <a:ext cx="247320" cy="1130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46272C5-774A-478C-89D0-9A4CF512B2A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892617" y="1101843"/>
                  <a:ext cx="2649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B68A0FC-3FA7-4899-9A3D-3EBF49516967}"/>
                    </a:ext>
                  </a:extLst>
                </p14:cNvPr>
                <p14:cNvContentPartPr/>
                <p14:nvPr/>
              </p14:nvContentPartPr>
              <p14:xfrm>
                <a:off x="1885777" y="1026243"/>
                <a:ext cx="100440" cy="3819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B68A0FC-3FA7-4899-9A3D-3EBF4951696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876777" y="1017603"/>
                  <a:ext cx="11808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A4F833D-272B-43C2-8C59-D84F992B38D5}"/>
                    </a:ext>
                  </a:extLst>
                </p14:cNvPr>
                <p14:cNvContentPartPr/>
                <p14:nvPr/>
              </p14:nvContentPartPr>
              <p14:xfrm>
                <a:off x="2007817" y="1431243"/>
                <a:ext cx="110160" cy="1116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A4F833D-272B-43C2-8C59-D84F992B38D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99177" y="1422603"/>
                  <a:ext cx="1278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E939DEE-594F-4230-AA67-6EAD540F556C}"/>
                    </a:ext>
                  </a:extLst>
                </p14:cNvPr>
                <p14:cNvContentPartPr/>
                <p14:nvPr/>
              </p14:nvContentPartPr>
              <p14:xfrm>
                <a:off x="2249377" y="1166643"/>
                <a:ext cx="241920" cy="3654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E939DEE-594F-4230-AA67-6EAD540F556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240377" y="1158003"/>
                  <a:ext cx="25956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EAD1FA6-7CC3-4E1C-B753-6B80F1D4ED89}"/>
                    </a:ext>
                  </a:extLst>
                </p14:cNvPr>
                <p14:cNvContentPartPr/>
                <p14:nvPr/>
              </p14:nvContentPartPr>
              <p14:xfrm>
                <a:off x="2686777" y="1250883"/>
                <a:ext cx="140760" cy="172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EAD1FA6-7CC3-4E1C-B753-6B80F1D4ED8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678137" y="1241883"/>
                  <a:ext cx="15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5C289C9-23D1-4693-90C5-EFA2F885AB98}"/>
                    </a:ext>
                  </a:extLst>
                </p14:cNvPr>
                <p14:cNvContentPartPr/>
                <p14:nvPr/>
              </p14:nvContentPartPr>
              <p14:xfrm>
                <a:off x="2692537" y="1368603"/>
                <a:ext cx="151920" cy="11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5C289C9-23D1-4693-90C5-EFA2F885AB9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683537" y="1359963"/>
                  <a:ext cx="1695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3573CA3-B2B9-45FA-85F2-DD2D7C611AA0}"/>
              </a:ext>
            </a:extLst>
          </p:cNvPr>
          <p:cNvGrpSpPr/>
          <p:nvPr/>
        </p:nvGrpSpPr>
        <p:grpSpPr>
          <a:xfrm>
            <a:off x="3135697" y="1077003"/>
            <a:ext cx="1846440" cy="522000"/>
            <a:chOff x="3135697" y="1077003"/>
            <a:chExt cx="1846440" cy="52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65E7FB5-9587-48DA-B740-B8416D5293FE}"/>
                    </a:ext>
                  </a:extLst>
                </p14:cNvPr>
                <p14:cNvContentPartPr/>
                <p14:nvPr/>
              </p14:nvContentPartPr>
              <p14:xfrm>
                <a:off x="3135697" y="1160883"/>
                <a:ext cx="729360" cy="303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65E7FB5-9587-48DA-B740-B8416D5293F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126697" y="1152243"/>
                  <a:ext cx="74700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1D7E776-4168-41DF-97F2-34274D9ABCA3}"/>
                    </a:ext>
                  </a:extLst>
                </p14:cNvPr>
                <p14:cNvContentPartPr/>
                <p14:nvPr/>
              </p14:nvContentPartPr>
              <p14:xfrm>
                <a:off x="3382657" y="1273203"/>
                <a:ext cx="118080" cy="140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1D7E776-4168-41DF-97F2-34274D9ABCA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373657" y="1264563"/>
                  <a:ext cx="1357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24E09BE-C205-4118-A89C-26CBF12CE0A6}"/>
                    </a:ext>
                  </a:extLst>
                </p14:cNvPr>
                <p14:cNvContentPartPr/>
                <p14:nvPr/>
              </p14:nvContentPartPr>
              <p14:xfrm>
                <a:off x="3533857" y="1329363"/>
                <a:ext cx="117360" cy="61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24E09BE-C205-4118-A89C-26CBF12CE0A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525217" y="1320363"/>
                  <a:ext cx="135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D3EFAAB-14C2-485B-8505-67B7BA27658D}"/>
                    </a:ext>
                  </a:extLst>
                </p14:cNvPr>
                <p14:cNvContentPartPr/>
                <p14:nvPr/>
              </p14:nvContentPartPr>
              <p14:xfrm>
                <a:off x="3578497" y="1262043"/>
                <a:ext cx="28800" cy="15588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D3EFAAB-14C2-485B-8505-67B7BA27658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569857" y="1253043"/>
                  <a:ext cx="464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BB1CD6C-C9AB-44F4-89A2-7DA0BAC38DB5}"/>
                    </a:ext>
                  </a:extLst>
                </p14:cNvPr>
                <p14:cNvContentPartPr/>
                <p14:nvPr/>
              </p14:nvContentPartPr>
              <p14:xfrm>
                <a:off x="3741577" y="1245123"/>
                <a:ext cx="23040" cy="1580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BB1CD6C-C9AB-44F4-89A2-7DA0BAC38DB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732577" y="1236123"/>
                  <a:ext cx="406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F02E4D4-4B1E-4E87-A4EB-F49113A8D354}"/>
                    </a:ext>
                  </a:extLst>
                </p14:cNvPr>
                <p14:cNvContentPartPr/>
                <p14:nvPr/>
              </p14:nvContentPartPr>
              <p14:xfrm>
                <a:off x="3982777" y="1077003"/>
                <a:ext cx="56520" cy="3819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F02E4D4-4B1E-4E87-A4EB-F49113A8D35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973777" y="1068003"/>
                  <a:ext cx="7416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97743FD-CD6B-4F37-9268-B42CF6385232}"/>
                    </a:ext>
                  </a:extLst>
                </p14:cNvPr>
                <p14:cNvContentPartPr/>
                <p14:nvPr/>
              </p14:nvContentPartPr>
              <p14:xfrm>
                <a:off x="4150537" y="1194723"/>
                <a:ext cx="242280" cy="1119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97743FD-CD6B-4F37-9268-B42CF638523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141537" y="1185723"/>
                  <a:ext cx="259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5270D31-4FB8-4208-B13D-2C7D159A447A}"/>
                    </a:ext>
                  </a:extLst>
                </p14:cNvPr>
                <p14:cNvContentPartPr/>
                <p14:nvPr/>
              </p14:nvContentPartPr>
              <p14:xfrm>
                <a:off x="4218577" y="1143963"/>
                <a:ext cx="61920" cy="31464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5270D31-4FB8-4208-B13D-2C7D159A447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209577" y="1135323"/>
                  <a:ext cx="795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A3FD7A4-6C76-4976-8E38-B5E4B78383C9}"/>
                    </a:ext>
                  </a:extLst>
                </p14:cNvPr>
                <p14:cNvContentPartPr/>
                <p14:nvPr/>
              </p14:nvContentPartPr>
              <p14:xfrm>
                <a:off x="4375537" y="1420083"/>
                <a:ext cx="90360" cy="828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A3FD7A4-6C76-4976-8E38-B5E4B78383C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366537" y="1411083"/>
                  <a:ext cx="1080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5028932-B4F2-46E2-8946-9611E55D88BB}"/>
                    </a:ext>
                  </a:extLst>
                </p14:cNvPr>
                <p14:cNvContentPartPr/>
                <p14:nvPr/>
              </p14:nvContentPartPr>
              <p14:xfrm>
                <a:off x="4482097" y="1441683"/>
                <a:ext cx="84600" cy="612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5028932-B4F2-46E2-8946-9611E55D88B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473097" y="143268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3F772F0-ED07-40B5-95BC-E012AD9F5FA6}"/>
                    </a:ext>
                  </a:extLst>
                </p14:cNvPr>
                <p14:cNvContentPartPr/>
                <p14:nvPr/>
              </p14:nvContentPartPr>
              <p14:xfrm>
                <a:off x="4499017" y="1390923"/>
                <a:ext cx="140760" cy="1188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3F772F0-ED07-40B5-95BC-E012AD9F5FA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490017" y="1382283"/>
                  <a:ext cx="1584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1CBB248-D89F-45A2-9EB7-F8271E7E620D}"/>
                    </a:ext>
                  </a:extLst>
                </p14:cNvPr>
                <p14:cNvContentPartPr/>
                <p14:nvPr/>
              </p14:nvContentPartPr>
              <p14:xfrm>
                <a:off x="4689457" y="1123443"/>
                <a:ext cx="292680" cy="4755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1CBB248-D89F-45A2-9EB7-F8271E7E620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680817" y="1114443"/>
                  <a:ext cx="310320" cy="49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CF787688-DD00-4C24-A0ED-138BFF2AA771}"/>
              </a:ext>
            </a:extLst>
          </p:cNvPr>
          <p:cNvGrpSpPr/>
          <p:nvPr/>
        </p:nvGrpSpPr>
        <p:grpSpPr>
          <a:xfrm>
            <a:off x="5463097" y="117603"/>
            <a:ext cx="553680" cy="202680"/>
            <a:chOff x="5463097" y="117603"/>
            <a:chExt cx="553680" cy="20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4727DA4-47D5-425A-9A61-B349CB34B009}"/>
                    </a:ext>
                  </a:extLst>
                </p14:cNvPr>
                <p14:cNvContentPartPr/>
                <p14:nvPr/>
              </p14:nvContentPartPr>
              <p14:xfrm>
                <a:off x="5463097" y="128763"/>
                <a:ext cx="197280" cy="1915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4727DA4-47D5-425A-9A61-B349CB34B00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454457" y="119763"/>
                  <a:ext cx="214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9DF1FA5-36E3-4CDA-A445-3B64610923D1}"/>
                    </a:ext>
                  </a:extLst>
                </p14:cNvPr>
                <p14:cNvContentPartPr/>
                <p14:nvPr/>
              </p14:nvContentPartPr>
              <p14:xfrm>
                <a:off x="5581537" y="223803"/>
                <a:ext cx="325800" cy="176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9DF1FA5-36E3-4CDA-A445-3B64610923D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572537" y="215163"/>
                  <a:ext cx="343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ED1B901-AACF-41A9-9638-C7F79E03AE02}"/>
                    </a:ext>
                  </a:extLst>
                </p14:cNvPr>
                <p14:cNvContentPartPr/>
                <p14:nvPr/>
              </p14:nvContentPartPr>
              <p14:xfrm>
                <a:off x="5648857" y="280323"/>
                <a:ext cx="263880" cy="64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ED1B901-AACF-41A9-9638-C7F79E03AE0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640217" y="271323"/>
                  <a:ext cx="2815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51960A7-6B34-4DA5-936B-E746F9EEED33}"/>
                    </a:ext>
                  </a:extLst>
                </p14:cNvPr>
                <p14:cNvContentPartPr/>
                <p14:nvPr/>
              </p14:nvContentPartPr>
              <p14:xfrm>
                <a:off x="5908777" y="117603"/>
                <a:ext cx="108000" cy="1861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51960A7-6B34-4DA5-936B-E746F9EEED3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899777" y="108963"/>
                  <a:ext cx="125640" cy="20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A69699D-B67A-454B-ADF7-58500EE14583}"/>
              </a:ext>
            </a:extLst>
          </p:cNvPr>
          <p:cNvGrpSpPr/>
          <p:nvPr/>
        </p:nvGrpSpPr>
        <p:grpSpPr>
          <a:xfrm>
            <a:off x="6574417" y="44523"/>
            <a:ext cx="794520" cy="353880"/>
            <a:chOff x="6574417" y="44523"/>
            <a:chExt cx="794520" cy="35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0FC3170-D16A-4840-97CE-69757151026D}"/>
                    </a:ext>
                  </a:extLst>
                </p14:cNvPr>
                <p14:cNvContentPartPr/>
                <p14:nvPr/>
              </p14:nvContentPartPr>
              <p14:xfrm>
                <a:off x="6574417" y="241083"/>
                <a:ext cx="174240" cy="1044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0FC3170-D16A-4840-97CE-69757151026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565777" y="232083"/>
                  <a:ext cx="1918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D8297E5-559B-4D3A-8CD6-B79853468810}"/>
                    </a:ext>
                  </a:extLst>
                </p14:cNvPr>
                <p14:cNvContentPartPr/>
                <p14:nvPr/>
              </p14:nvContentPartPr>
              <p14:xfrm>
                <a:off x="6658657" y="78003"/>
                <a:ext cx="106920" cy="399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D8297E5-559B-4D3A-8CD6-B7985346881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650017" y="69003"/>
                  <a:ext cx="1245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70C1D97-78C9-4A1C-AD5B-3AE814BB92F9}"/>
                    </a:ext>
                  </a:extLst>
                </p14:cNvPr>
                <p14:cNvContentPartPr/>
                <p14:nvPr/>
              </p14:nvContentPartPr>
              <p14:xfrm>
                <a:off x="6871777" y="44523"/>
                <a:ext cx="73440" cy="2865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70C1D97-78C9-4A1C-AD5B-3AE814BB92F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863137" y="35883"/>
                  <a:ext cx="910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54B1B8B-E4AC-4D5C-833F-B1F428C16083}"/>
                    </a:ext>
                  </a:extLst>
                </p14:cNvPr>
                <p14:cNvContentPartPr/>
                <p14:nvPr/>
              </p14:nvContentPartPr>
              <p14:xfrm>
                <a:off x="7045297" y="190683"/>
                <a:ext cx="113400" cy="1126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54B1B8B-E4AC-4D5C-833F-B1F428C1608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36657" y="181683"/>
                  <a:ext cx="131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4950FE0-115A-48EA-8569-5345140ADA23}"/>
                    </a:ext>
                  </a:extLst>
                </p14:cNvPr>
                <p14:cNvContentPartPr/>
                <p14:nvPr/>
              </p14:nvContentPartPr>
              <p14:xfrm>
                <a:off x="7253017" y="111843"/>
                <a:ext cx="115920" cy="2865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4950FE0-115A-48EA-8569-5345140ADA2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244377" y="103203"/>
                  <a:ext cx="133560" cy="30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8A1D9DE-2B36-4539-8933-D666D4D20ABA}"/>
              </a:ext>
            </a:extLst>
          </p:cNvPr>
          <p:cNvGrpSpPr/>
          <p:nvPr/>
        </p:nvGrpSpPr>
        <p:grpSpPr>
          <a:xfrm>
            <a:off x="7488817" y="72603"/>
            <a:ext cx="1403280" cy="337320"/>
            <a:chOff x="7488817" y="72603"/>
            <a:chExt cx="1403280" cy="33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CBC3176-E47A-42CF-932F-96084B8380E2}"/>
                    </a:ext>
                  </a:extLst>
                </p14:cNvPr>
                <p14:cNvContentPartPr/>
                <p14:nvPr/>
              </p14:nvContentPartPr>
              <p14:xfrm>
                <a:off x="7511137" y="243243"/>
                <a:ext cx="101520" cy="151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CBC3176-E47A-42CF-932F-96084B8380E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502137" y="234243"/>
                  <a:ext cx="1191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BE73B00-FD91-4C3A-9B25-AC466F9589E0}"/>
                    </a:ext>
                  </a:extLst>
                </p14:cNvPr>
                <p14:cNvContentPartPr/>
                <p14:nvPr/>
              </p14:nvContentPartPr>
              <p14:xfrm>
                <a:off x="7488817" y="302643"/>
                <a:ext cx="123840" cy="612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BE73B00-FD91-4C3A-9B25-AC466F9589E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480177" y="29400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9FE7D83-1C3B-442A-BF57-1A9912BAB057}"/>
                    </a:ext>
                  </a:extLst>
                </p14:cNvPr>
                <p14:cNvContentPartPr/>
                <p14:nvPr/>
              </p14:nvContentPartPr>
              <p14:xfrm>
                <a:off x="7746937" y="134523"/>
                <a:ext cx="379800" cy="2754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9FE7D83-1C3B-442A-BF57-1A9912BAB05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38297" y="125523"/>
                  <a:ext cx="3974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3B86EF4-31FA-44AA-B7A8-017E1C11D383}"/>
                    </a:ext>
                  </a:extLst>
                </p14:cNvPr>
                <p14:cNvContentPartPr/>
                <p14:nvPr/>
              </p14:nvContentPartPr>
              <p14:xfrm>
                <a:off x="7943137" y="218763"/>
                <a:ext cx="91080" cy="11592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3B86EF4-31FA-44AA-B7A8-017E1C11D38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34137" y="209763"/>
                  <a:ext cx="10872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40A3995-614F-4C59-A98E-30BBECBF7567}"/>
                    </a:ext>
                  </a:extLst>
                </p14:cNvPr>
                <p14:cNvContentPartPr/>
                <p14:nvPr/>
              </p14:nvContentPartPr>
              <p14:xfrm>
                <a:off x="8218177" y="72603"/>
                <a:ext cx="61920" cy="3369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40A3995-614F-4C59-A98E-30BBECBF756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209537" y="63963"/>
                  <a:ext cx="7956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85C23D3-4337-4C31-8470-8792F3F42206}"/>
                    </a:ext>
                  </a:extLst>
                </p14:cNvPr>
                <p14:cNvContentPartPr/>
                <p14:nvPr/>
              </p14:nvContentPartPr>
              <p14:xfrm>
                <a:off x="8383057" y="209043"/>
                <a:ext cx="77400" cy="9864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85C23D3-4337-4C31-8470-8792F3F4220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374057" y="200403"/>
                  <a:ext cx="950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1BC0665-72ED-434B-B944-CDE9D37860DE}"/>
                    </a:ext>
                  </a:extLst>
                </p14:cNvPr>
                <p14:cNvContentPartPr/>
                <p14:nvPr/>
              </p14:nvContentPartPr>
              <p14:xfrm>
                <a:off x="8537857" y="229923"/>
                <a:ext cx="84600" cy="226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1BC0665-72ED-434B-B944-CDE9D37860D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529217" y="220923"/>
                  <a:ext cx="1022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52F7341-95D6-42BA-9D1E-1CE41D4F2978}"/>
                    </a:ext>
                  </a:extLst>
                </p14:cNvPr>
                <p14:cNvContentPartPr/>
                <p14:nvPr/>
              </p14:nvContentPartPr>
              <p14:xfrm>
                <a:off x="8637937" y="162603"/>
                <a:ext cx="29520" cy="1461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52F7341-95D6-42BA-9D1E-1CE41D4F297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629297" y="153603"/>
                  <a:ext cx="471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7AC4B32-24A8-4765-A339-1086949CE06D}"/>
                    </a:ext>
                  </a:extLst>
                </p14:cNvPr>
                <p14:cNvContentPartPr/>
                <p14:nvPr/>
              </p14:nvContentPartPr>
              <p14:xfrm>
                <a:off x="8739817" y="100683"/>
                <a:ext cx="152280" cy="2696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7AC4B32-24A8-4765-A339-1086949CE06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731177" y="92043"/>
                  <a:ext cx="16992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B3BEBC93-2107-4B31-A6B9-09602F705C7C}"/>
              </a:ext>
            </a:extLst>
          </p:cNvPr>
          <p:cNvGrpSpPr/>
          <p:nvPr/>
        </p:nvGrpSpPr>
        <p:grpSpPr>
          <a:xfrm>
            <a:off x="5242777" y="1144323"/>
            <a:ext cx="637200" cy="219240"/>
            <a:chOff x="5242777" y="1144323"/>
            <a:chExt cx="637200" cy="21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02087C2-E4BC-4049-9BBD-5F273B02E042}"/>
                    </a:ext>
                  </a:extLst>
                </p14:cNvPr>
                <p14:cNvContentPartPr/>
                <p14:nvPr/>
              </p14:nvContentPartPr>
              <p14:xfrm>
                <a:off x="5242777" y="1144323"/>
                <a:ext cx="159840" cy="2023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02087C2-E4BC-4049-9BBD-5F273B02E042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233777" y="1135323"/>
                  <a:ext cx="1774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54E0A8A-8855-41F3-96F4-7BC005169451}"/>
                    </a:ext>
                  </a:extLst>
                </p14:cNvPr>
                <p14:cNvContentPartPr/>
                <p14:nvPr/>
              </p14:nvContentPartPr>
              <p14:xfrm>
                <a:off x="5384977" y="1222443"/>
                <a:ext cx="348480" cy="118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54E0A8A-8855-41F3-96F4-7BC00516945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375977" y="1213443"/>
                  <a:ext cx="3661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38A43A8-797B-428A-B469-34058BB44D29}"/>
                    </a:ext>
                  </a:extLst>
                </p14:cNvPr>
                <p14:cNvContentPartPr/>
                <p14:nvPr/>
              </p14:nvContentPartPr>
              <p14:xfrm>
                <a:off x="5413057" y="1284363"/>
                <a:ext cx="309240" cy="176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38A43A8-797B-428A-B469-34058BB44D2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404057" y="1275363"/>
                  <a:ext cx="326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82CB37E-E8A2-4EC6-B1D6-31ED96C93859}"/>
                    </a:ext>
                  </a:extLst>
                </p14:cNvPr>
                <p14:cNvContentPartPr/>
                <p14:nvPr/>
              </p14:nvContentPartPr>
              <p14:xfrm>
                <a:off x="5677297" y="1163043"/>
                <a:ext cx="202680" cy="2005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82CB37E-E8A2-4EC6-B1D6-31ED96C9385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668657" y="1154043"/>
                  <a:ext cx="22032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C2251931-C624-4900-AB16-DDFB30D4A4B7}"/>
              </a:ext>
            </a:extLst>
          </p:cNvPr>
          <p:cNvGrpSpPr/>
          <p:nvPr/>
        </p:nvGrpSpPr>
        <p:grpSpPr>
          <a:xfrm>
            <a:off x="6293977" y="819963"/>
            <a:ext cx="2334600" cy="531720"/>
            <a:chOff x="6293977" y="819963"/>
            <a:chExt cx="2334600" cy="531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940283D-4BEE-4C65-AAE5-9123EA672A94}"/>
                    </a:ext>
                  </a:extLst>
                </p14:cNvPr>
                <p14:cNvContentPartPr/>
                <p14:nvPr/>
              </p14:nvContentPartPr>
              <p14:xfrm>
                <a:off x="6293977" y="1138203"/>
                <a:ext cx="224640" cy="1803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940283D-4BEE-4C65-AAE5-9123EA672A9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284977" y="1129563"/>
                  <a:ext cx="2422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1271E92-3DB2-4FB3-943C-76847D5096CD}"/>
                    </a:ext>
                  </a:extLst>
                </p14:cNvPr>
                <p14:cNvContentPartPr/>
                <p14:nvPr/>
              </p14:nvContentPartPr>
              <p14:xfrm>
                <a:off x="6372817" y="975483"/>
                <a:ext cx="140400" cy="792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1271E92-3DB2-4FB3-943C-76847D5096C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363817" y="966843"/>
                  <a:ext cx="1580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FF2ADE4-C463-4FDD-8AE6-030BAD89D2A5}"/>
                    </a:ext>
                  </a:extLst>
                </p14:cNvPr>
                <p14:cNvContentPartPr/>
                <p14:nvPr/>
              </p14:nvContentPartPr>
              <p14:xfrm>
                <a:off x="6593137" y="986283"/>
                <a:ext cx="99720" cy="126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FF2ADE4-C463-4FDD-8AE6-030BAD89D2A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584137" y="977643"/>
                  <a:ext cx="117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DA8F665-983C-4A1F-95EF-4ED34C8522CA}"/>
                    </a:ext>
                  </a:extLst>
                </p14:cNvPr>
                <p14:cNvContentPartPr/>
                <p14:nvPr/>
              </p14:nvContentPartPr>
              <p14:xfrm>
                <a:off x="6630577" y="949923"/>
                <a:ext cx="17280" cy="882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DA8F665-983C-4A1F-95EF-4ED34C8522C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621937" y="940923"/>
                  <a:ext cx="349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AFCD32D-54C1-4804-B8E7-63F3BBBB5D4A}"/>
                    </a:ext>
                  </a:extLst>
                </p14:cNvPr>
                <p14:cNvContentPartPr/>
                <p14:nvPr/>
              </p14:nvContentPartPr>
              <p14:xfrm>
                <a:off x="6804457" y="966123"/>
                <a:ext cx="22680" cy="3736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AFCD32D-54C1-4804-B8E7-63F3BBBB5D4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795817" y="957483"/>
                  <a:ext cx="4032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C232B8F-1D6E-4C10-B33B-78D8865D53A4}"/>
                    </a:ext>
                  </a:extLst>
                </p14:cNvPr>
                <p14:cNvContentPartPr/>
                <p14:nvPr/>
              </p14:nvContentPartPr>
              <p14:xfrm>
                <a:off x="6968257" y="1132803"/>
                <a:ext cx="90000" cy="774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C232B8F-1D6E-4C10-B33B-78D8865D53A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959257" y="1124163"/>
                  <a:ext cx="1076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CB1E0B6-09F0-46FE-973F-9A6E8ADB3239}"/>
                    </a:ext>
                  </a:extLst>
                </p14:cNvPr>
                <p14:cNvContentPartPr/>
                <p14:nvPr/>
              </p14:nvContentPartPr>
              <p14:xfrm>
                <a:off x="7170217" y="1043163"/>
                <a:ext cx="149040" cy="2800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CB1E0B6-09F0-46FE-973F-9A6E8ADB323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161217" y="1034523"/>
                  <a:ext cx="16668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13F7970-1B36-4D3B-914C-6B5F09E7A910}"/>
                    </a:ext>
                  </a:extLst>
                </p14:cNvPr>
                <p14:cNvContentPartPr/>
                <p14:nvPr/>
              </p14:nvContentPartPr>
              <p14:xfrm>
                <a:off x="7494577" y="1127403"/>
                <a:ext cx="112680" cy="2844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13F7970-1B36-4D3B-914C-6B5F09E7A91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485577" y="1118403"/>
                  <a:ext cx="130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9A9C9A8-9D1C-48D3-94FF-CBA2B4C425EE}"/>
                    </a:ext>
                  </a:extLst>
                </p14:cNvPr>
                <p14:cNvContentPartPr/>
                <p14:nvPr/>
              </p14:nvContentPartPr>
              <p14:xfrm>
                <a:off x="7488817" y="1188963"/>
                <a:ext cx="157320" cy="115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9A9C9A8-9D1C-48D3-94FF-CBA2B4C425E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480177" y="1180323"/>
                  <a:ext cx="1749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896CD44-8B80-4B99-92A6-28441FB4EEF7}"/>
                    </a:ext>
                  </a:extLst>
                </p14:cNvPr>
                <p14:cNvContentPartPr/>
                <p14:nvPr/>
              </p14:nvContentPartPr>
              <p14:xfrm>
                <a:off x="7724617" y="961443"/>
                <a:ext cx="695880" cy="390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896CD44-8B80-4B99-92A6-28441FB4EEF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715617" y="952443"/>
                  <a:ext cx="713520" cy="40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DEA0DDE-5070-4E80-A99F-C1BC675E2881}"/>
                    </a:ext>
                  </a:extLst>
                </p14:cNvPr>
                <p14:cNvContentPartPr/>
                <p14:nvPr/>
              </p14:nvContentPartPr>
              <p14:xfrm>
                <a:off x="7943137" y="1127403"/>
                <a:ext cx="113400" cy="1072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DEA0DDE-5070-4E80-A99F-C1BC675E288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934137" y="1118403"/>
                  <a:ext cx="131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B1A2C96-97FC-4281-9C2D-7688AF76BAB7}"/>
                    </a:ext>
                  </a:extLst>
                </p14:cNvPr>
                <p14:cNvContentPartPr/>
                <p14:nvPr/>
              </p14:nvContentPartPr>
              <p14:xfrm>
                <a:off x="8111617" y="1177803"/>
                <a:ext cx="90000" cy="61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B1A2C96-97FC-4281-9C2D-7688AF76BAB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102617" y="1169163"/>
                  <a:ext cx="107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807514B-A582-4D98-8874-94EB6AD45978}"/>
                    </a:ext>
                  </a:extLst>
                </p14:cNvPr>
                <p14:cNvContentPartPr/>
                <p14:nvPr/>
              </p14:nvContentPartPr>
              <p14:xfrm>
                <a:off x="8184697" y="1121643"/>
                <a:ext cx="163080" cy="1126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807514B-A582-4D98-8874-94EB6AD4597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175697" y="1113003"/>
                  <a:ext cx="1807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E581FC4-461C-4A43-95D7-F6B09640C24E}"/>
                    </a:ext>
                  </a:extLst>
                </p14:cNvPr>
                <p14:cNvContentPartPr/>
                <p14:nvPr/>
              </p14:nvContentPartPr>
              <p14:xfrm>
                <a:off x="8582857" y="819963"/>
                <a:ext cx="45720" cy="5072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E581FC4-461C-4A43-95D7-F6B09640C24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573857" y="810963"/>
                  <a:ext cx="63360" cy="52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755A0F71-5B1F-4ACB-B401-543B49083C22}"/>
              </a:ext>
            </a:extLst>
          </p:cNvPr>
          <p:cNvGrpSpPr/>
          <p:nvPr/>
        </p:nvGrpSpPr>
        <p:grpSpPr>
          <a:xfrm>
            <a:off x="8655577" y="891603"/>
            <a:ext cx="376560" cy="331560"/>
            <a:chOff x="8655577" y="891603"/>
            <a:chExt cx="376560" cy="331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45CB413-00BD-4641-A21E-EB6A6D267682}"/>
                    </a:ext>
                  </a:extLst>
                </p14:cNvPr>
                <p14:cNvContentPartPr/>
                <p14:nvPr/>
              </p14:nvContentPartPr>
              <p14:xfrm>
                <a:off x="8655577" y="1020483"/>
                <a:ext cx="119160" cy="1328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45CB413-00BD-4641-A21E-EB6A6D26768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646577" y="1011843"/>
                  <a:ext cx="1368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3941913-9EEF-4F2B-BBF2-3F0C6D2BB98F}"/>
                    </a:ext>
                  </a:extLst>
                </p14:cNvPr>
                <p14:cNvContentPartPr/>
                <p14:nvPr/>
              </p14:nvContentPartPr>
              <p14:xfrm>
                <a:off x="8812897" y="1048923"/>
                <a:ext cx="67680" cy="226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3941913-9EEF-4F2B-BBF2-3F0C6D2BB98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803897" y="1039923"/>
                  <a:ext cx="85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125A29E-A056-419D-8BBF-C69C3C87002D}"/>
                    </a:ext>
                  </a:extLst>
                </p14:cNvPr>
                <p14:cNvContentPartPr/>
                <p14:nvPr/>
              </p14:nvContentPartPr>
              <p14:xfrm>
                <a:off x="8863297" y="964683"/>
                <a:ext cx="56520" cy="1407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125A29E-A056-419D-8BBF-C69C3C87002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854657" y="956043"/>
                  <a:ext cx="741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5D67F46-2B16-46EB-8552-F0B5CA202F78}"/>
                    </a:ext>
                  </a:extLst>
                </p14:cNvPr>
                <p14:cNvContentPartPr/>
                <p14:nvPr/>
              </p14:nvContentPartPr>
              <p14:xfrm>
                <a:off x="8874457" y="891603"/>
                <a:ext cx="157680" cy="3315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5D67F46-2B16-46EB-8552-F0B5CA202F7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865817" y="882963"/>
                  <a:ext cx="175320" cy="349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6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1D909600-E8E6-4523-B673-61C6E498DE10}"/>
                  </a:ext>
                </a:extLst>
              </p14:cNvPr>
              <p14:cNvContentPartPr/>
              <p14:nvPr/>
            </p14:nvContentPartPr>
            <p14:xfrm>
              <a:off x="392497" y="1794843"/>
              <a:ext cx="8106480" cy="253080"/>
            </p14:xfrm>
          </p:contentPart>
        </mc:Choice>
        <mc:Fallback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1D909600-E8E6-4523-B673-61C6E498DE10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383857" y="1785843"/>
                <a:ext cx="8124120" cy="27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2F23EEDE-C096-43EF-BC26-ED388A5552A4}"/>
              </a:ext>
            </a:extLst>
          </p:cNvPr>
          <p:cNvGrpSpPr/>
          <p:nvPr/>
        </p:nvGrpSpPr>
        <p:grpSpPr>
          <a:xfrm>
            <a:off x="1334977" y="2283003"/>
            <a:ext cx="186120" cy="301320"/>
            <a:chOff x="1334977" y="2283003"/>
            <a:chExt cx="186120" cy="30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DE090AB-2650-4D0B-85DC-438D5C0C13D3}"/>
                    </a:ext>
                  </a:extLst>
                </p14:cNvPr>
                <p14:cNvContentPartPr/>
                <p14:nvPr/>
              </p14:nvContentPartPr>
              <p14:xfrm>
                <a:off x="1334977" y="2305323"/>
                <a:ext cx="56520" cy="2790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DE090AB-2650-4D0B-85DC-438D5C0C13D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325977" y="2296683"/>
                  <a:ext cx="741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E9D09DC-E2B2-437E-888D-1A39C7773EE7}"/>
                    </a:ext>
                  </a:extLst>
                </p14:cNvPr>
                <p14:cNvContentPartPr/>
                <p14:nvPr/>
              </p14:nvContentPartPr>
              <p14:xfrm>
                <a:off x="1351537" y="2283003"/>
                <a:ext cx="169560" cy="1234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E9D09DC-E2B2-437E-888D-1A39C7773EE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342537" y="2274003"/>
                  <a:ext cx="18720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84E8DFE6-4611-426D-855D-33B3DEBF044A}"/>
              </a:ext>
            </a:extLst>
          </p:cNvPr>
          <p:cNvGrpSpPr/>
          <p:nvPr/>
        </p:nvGrpSpPr>
        <p:grpSpPr>
          <a:xfrm>
            <a:off x="1931497" y="2238003"/>
            <a:ext cx="565560" cy="157320"/>
            <a:chOff x="1931497" y="2238003"/>
            <a:chExt cx="565560" cy="15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6237F46-913F-4F82-A6DA-81AF68383473}"/>
                    </a:ext>
                  </a:extLst>
                </p14:cNvPr>
                <p14:cNvContentPartPr/>
                <p14:nvPr/>
              </p14:nvContentPartPr>
              <p14:xfrm>
                <a:off x="1931497" y="2288763"/>
                <a:ext cx="552240" cy="3996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6237F46-913F-4F82-A6DA-81AF6838347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922857" y="2279763"/>
                  <a:ext cx="569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4D68BAB-922D-4997-8A27-C6913BA8928B}"/>
                    </a:ext>
                  </a:extLst>
                </p14:cNvPr>
                <p14:cNvContentPartPr/>
                <p14:nvPr/>
              </p14:nvContentPartPr>
              <p14:xfrm>
                <a:off x="2395177" y="2238003"/>
                <a:ext cx="101880" cy="1573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4D68BAB-922D-4997-8A27-C6913BA8928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386537" y="2229363"/>
                  <a:ext cx="11952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1E813850-2FC4-4FC3-AA0D-3EAD5722B8BB}"/>
              </a:ext>
            </a:extLst>
          </p:cNvPr>
          <p:cNvGrpSpPr/>
          <p:nvPr/>
        </p:nvGrpSpPr>
        <p:grpSpPr>
          <a:xfrm>
            <a:off x="3214177" y="2041803"/>
            <a:ext cx="194400" cy="437760"/>
            <a:chOff x="3214177" y="2041803"/>
            <a:chExt cx="194400" cy="43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261D41C-06D2-4625-A813-B4727EA12578}"/>
                    </a:ext>
                  </a:extLst>
                </p14:cNvPr>
                <p14:cNvContentPartPr/>
                <p14:nvPr/>
              </p14:nvContentPartPr>
              <p14:xfrm>
                <a:off x="3214177" y="2159523"/>
                <a:ext cx="63000" cy="3200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261D41C-06D2-4625-A813-B4727EA1257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05537" y="2150883"/>
                  <a:ext cx="8064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856193D-D5DE-4E52-A47E-D398ED9D52F4}"/>
                    </a:ext>
                  </a:extLst>
                </p14:cNvPr>
                <p14:cNvContentPartPr/>
                <p14:nvPr/>
              </p14:nvContentPartPr>
              <p14:xfrm>
                <a:off x="3236857" y="2201643"/>
                <a:ext cx="171720" cy="1080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856193D-D5DE-4E52-A47E-D398ED9D52F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227857" y="2192643"/>
                  <a:ext cx="1893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C16EFBF-DD20-4D9D-A827-96ADBCFDE4C9}"/>
                    </a:ext>
                  </a:extLst>
                </p14:cNvPr>
                <p14:cNvContentPartPr/>
                <p14:nvPr/>
              </p14:nvContentPartPr>
              <p14:xfrm>
                <a:off x="3276097" y="2041803"/>
                <a:ext cx="95760" cy="720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C16EFBF-DD20-4D9D-A827-96ADBCFDE4C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267097" y="2032803"/>
                  <a:ext cx="11340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0315FB46-C11D-4F5A-A008-108AB6DD548D}"/>
              </a:ext>
            </a:extLst>
          </p:cNvPr>
          <p:cNvGrpSpPr/>
          <p:nvPr/>
        </p:nvGrpSpPr>
        <p:grpSpPr>
          <a:xfrm>
            <a:off x="3640417" y="2064123"/>
            <a:ext cx="640080" cy="324000"/>
            <a:chOff x="3640417" y="2064123"/>
            <a:chExt cx="640080" cy="324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3DEF657-F67E-4F45-92DE-70FFAA620566}"/>
                    </a:ext>
                  </a:extLst>
                </p14:cNvPr>
                <p14:cNvContentPartPr/>
                <p14:nvPr/>
              </p14:nvContentPartPr>
              <p14:xfrm>
                <a:off x="3640417" y="2064123"/>
                <a:ext cx="39960" cy="3070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3DEF657-F67E-4F45-92DE-70FFAA62056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631417" y="2055483"/>
                  <a:ext cx="5760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EE3DA4C-840C-4E2A-A93D-39D228504112}"/>
                    </a:ext>
                  </a:extLst>
                </p14:cNvPr>
                <p14:cNvContentPartPr/>
                <p14:nvPr/>
              </p14:nvContentPartPr>
              <p14:xfrm>
                <a:off x="3819697" y="2114883"/>
                <a:ext cx="180360" cy="1299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EE3DA4C-840C-4E2A-A93D-39D22850411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811057" y="2105883"/>
                  <a:ext cx="1980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477D064-1FD0-4840-8B5E-E1A50412BFD9}"/>
                    </a:ext>
                  </a:extLst>
                </p14:cNvPr>
                <p14:cNvContentPartPr/>
                <p14:nvPr/>
              </p14:nvContentPartPr>
              <p14:xfrm>
                <a:off x="3853537" y="2086803"/>
                <a:ext cx="51120" cy="3013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477D064-1FD0-4840-8B5E-E1A50412BFD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844537" y="2077803"/>
                  <a:ext cx="6876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8161912-F165-4768-949D-45E080E656FE}"/>
                    </a:ext>
                  </a:extLst>
                </p14:cNvPr>
                <p14:cNvContentPartPr/>
                <p14:nvPr/>
              </p14:nvContentPartPr>
              <p14:xfrm>
                <a:off x="4067017" y="2075283"/>
                <a:ext cx="213480" cy="28080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8161912-F165-4768-949D-45E080E656F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058017" y="2066643"/>
                  <a:ext cx="23112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30109C65-7B98-47AA-BD2D-55EBC49C27D5}"/>
              </a:ext>
            </a:extLst>
          </p:cNvPr>
          <p:cNvGrpSpPr/>
          <p:nvPr/>
        </p:nvGrpSpPr>
        <p:grpSpPr>
          <a:xfrm>
            <a:off x="1289977" y="2950443"/>
            <a:ext cx="163080" cy="219240"/>
            <a:chOff x="1289977" y="2950443"/>
            <a:chExt cx="163080" cy="21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461475C-CE9B-40DB-AD81-CA02873B9486}"/>
                    </a:ext>
                  </a:extLst>
                </p14:cNvPr>
                <p14:cNvContentPartPr/>
                <p14:nvPr/>
              </p14:nvContentPartPr>
              <p14:xfrm>
                <a:off x="1306897" y="2950443"/>
                <a:ext cx="84600" cy="1969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461475C-CE9B-40DB-AD81-CA02873B948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298257" y="2941803"/>
                  <a:ext cx="1022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510AF75-C3E9-4ED3-82E9-599D99D348F8}"/>
                    </a:ext>
                  </a:extLst>
                </p14:cNvPr>
                <p14:cNvContentPartPr/>
                <p14:nvPr/>
              </p14:nvContentPartPr>
              <p14:xfrm>
                <a:off x="1289977" y="2956203"/>
                <a:ext cx="163080" cy="2134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510AF75-C3E9-4ED3-82E9-599D99D348F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281337" y="2947203"/>
                  <a:ext cx="180720" cy="2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9165D1C-DA34-4545-A5B9-AF44AFBFC2C7}"/>
              </a:ext>
            </a:extLst>
          </p:cNvPr>
          <p:cNvGrpSpPr/>
          <p:nvPr/>
        </p:nvGrpSpPr>
        <p:grpSpPr>
          <a:xfrm>
            <a:off x="1926097" y="2916963"/>
            <a:ext cx="551160" cy="196920"/>
            <a:chOff x="1926097" y="2916963"/>
            <a:chExt cx="551160" cy="19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225B789-8074-45D3-B310-4E8001433FC2}"/>
                    </a:ext>
                  </a:extLst>
                </p14:cNvPr>
                <p14:cNvContentPartPr/>
                <p14:nvPr/>
              </p14:nvContentPartPr>
              <p14:xfrm>
                <a:off x="1926097" y="2989683"/>
                <a:ext cx="525240" cy="154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225B789-8074-45D3-B310-4E8001433FC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917457" y="2981043"/>
                  <a:ext cx="5428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F461B7D-F5D0-42ED-B70B-9E66B13648F8}"/>
                    </a:ext>
                  </a:extLst>
                </p14:cNvPr>
                <p14:cNvContentPartPr/>
                <p14:nvPr/>
              </p14:nvContentPartPr>
              <p14:xfrm>
                <a:off x="2350177" y="2916963"/>
                <a:ext cx="127080" cy="1969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F461B7D-F5D0-42ED-B70B-9E66B13648F8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341537" y="2907963"/>
                  <a:ext cx="144720" cy="21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9C1AFC78-BF1B-4EC5-946B-EBF5AAF60D64}"/>
              </a:ext>
            </a:extLst>
          </p:cNvPr>
          <p:cNvGrpSpPr/>
          <p:nvPr/>
        </p:nvGrpSpPr>
        <p:grpSpPr>
          <a:xfrm>
            <a:off x="3203017" y="2776203"/>
            <a:ext cx="168480" cy="342360"/>
            <a:chOff x="3203017" y="2776203"/>
            <a:chExt cx="168480" cy="34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5EAA650-83AE-4937-B717-4F0B4E6DC3FE}"/>
                    </a:ext>
                  </a:extLst>
                </p14:cNvPr>
                <p14:cNvContentPartPr/>
                <p14:nvPr/>
              </p14:nvContentPartPr>
              <p14:xfrm>
                <a:off x="3214177" y="2922363"/>
                <a:ext cx="129600" cy="1278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5EAA650-83AE-4937-B717-4F0B4E6DC3FE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205177" y="2913723"/>
                  <a:ext cx="1472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756BD15-226B-4D5A-82E9-B3E6CFB20FB9}"/>
                    </a:ext>
                  </a:extLst>
                </p14:cNvPr>
                <p14:cNvContentPartPr/>
                <p14:nvPr/>
              </p14:nvContentPartPr>
              <p14:xfrm>
                <a:off x="3203017" y="2933883"/>
                <a:ext cx="163080" cy="1846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756BD15-226B-4D5A-82E9-B3E6CFB20FB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194017" y="2924883"/>
                  <a:ext cx="18072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B968F61-ED3C-4287-93DC-786E6D5B319F}"/>
                    </a:ext>
                  </a:extLst>
                </p14:cNvPr>
                <p14:cNvContentPartPr/>
                <p14:nvPr/>
              </p14:nvContentPartPr>
              <p14:xfrm>
                <a:off x="3270337" y="2776203"/>
                <a:ext cx="101160" cy="511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B968F61-ED3C-4287-93DC-786E6D5B319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261697" y="2767563"/>
                  <a:ext cx="118800" cy="6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9333F3CC-2B86-4FBD-BDC0-B2A383126537}"/>
              </a:ext>
            </a:extLst>
          </p:cNvPr>
          <p:cNvGrpSpPr/>
          <p:nvPr/>
        </p:nvGrpSpPr>
        <p:grpSpPr>
          <a:xfrm>
            <a:off x="3606577" y="2735163"/>
            <a:ext cx="567720" cy="451440"/>
            <a:chOff x="3606577" y="2735163"/>
            <a:chExt cx="567720" cy="451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BD7F2BF-5789-4B82-9EBB-17F99D490053}"/>
                    </a:ext>
                  </a:extLst>
                </p14:cNvPr>
                <p14:cNvContentPartPr/>
                <p14:nvPr/>
              </p14:nvContentPartPr>
              <p14:xfrm>
                <a:off x="3606577" y="2735163"/>
                <a:ext cx="51120" cy="4514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BD7F2BF-5789-4B82-9EBB-17F99D49005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597937" y="2726163"/>
                  <a:ext cx="68760" cy="46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CDF4F2B-721A-46DE-BB01-FC1F8333BC4E}"/>
                    </a:ext>
                  </a:extLst>
                </p14:cNvPr>
                <p14:cNvContentPartPr/>
                <p14:nvPr/>
              </p14:nvContentPartPr>
              <p14:xfrm>
                <a:off x="3786217" y="2840643"/>
                <a:ext cx="174600" cy="1159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CDF4F2B-721A-46DE-BB01-FC1F8333BC4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777217" y="2832003"/>
                  <a:ext cx="1922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8AC9EF3-C639-4F9D-AC4D-A87ADBF3EA8E}"/>
                    </a:ext>
                  </a:extLst>
                </p14:cNvPr>
                <p14:cNvContentPartPr/>
                <p14:nvPr/>
              </p14:nvContentPartPr>
              <p14:xfrm>
                <a:off x="3813937" y="2811843"/>
                <a:ext cx="23400" cy="3128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8AC9EF3-C639-4F9D-AC4D-A87ADBF3EA8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805297" y="2803203"/>
                  <a:ext cx="4104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245ABF8-C9CD-467D-BAD5-AA7679F9D1B9}"/>
                    </a:ext>
                  </a:extLst>
                </p14:cNvPr>
                <p14:cNvContentPartPr/>
                <p14:nvPr/>
              </p14:nvContentPartPr>
              <p14:xfrm>
                <a:off x="3949297" y="2799243"/>
                <a:ext cx="225000" cy="3481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245ABF8-C9CD-467D-BAD5-AA7679F9D1B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940297" y="2790243"/>
                  <a:ext cx="242640" cy="365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1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602BF027-1F9E-4DF1-B294-4A4992CA8FFC}"/>
                  </a:ext>
                </a:extLst>
              </p14:cNvPr>
              <p14:cNvContentPartPr/>
              <p14:nvPr/>
            </p14:nvContentPartPr>
            <p14:xfrm>
              <a:off x="4622137" y="2462643"/>
              <a:ext cx="118080" cy="146160"/>
            </p14:xfrm>
          </p:contentPart>
        </mc:Choice>
        <mc:Fallback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602BF027-1F9E-4DF1-B294-4A4992CA8FFC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613497" y="2453643"/>
                <a:ext cx="135720" cy="16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7E18F85C-1D96-41EC-8E44-8719F289401A}"/>
              </a:ext>
            </a:extLst>
          </p:cNvPr>
          <p:cNvGrpSpPr/>
          <p:nvPr/>
        </p:nvGrpSpPr>
        <p:grpSpPr>
          <a:xfrm>
            <a:off x="5614657" y="1918323"/>
            <a:ext cx="1510200" cy="503280"/>
            <a:chOff x="5614657" y="1918323"/>
            <a:chExt cx="1510200" cy="50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864A368-CC4A-4419-8902-45CC15B30312}"/>
                    </a:ext>
                  </a:extLst>
                </p14:cNvPr>
                <p14:cNvContentPartPr/>
                <p14:nvPr/>
              </p14:nvContentPartPr>
              <p14:xfrm>
                <a:off x="5614657" y="2019123"/>
                <a:ext cx="169200" cy="28116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864A368-CC4A-4419-8902-45CC15B3031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606017" y="2010123"/>
                  <a:ext cx="18684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8792D67-578D-434F-A7B8-6C3F5B272727}"/>
                    </a:ext>
                  </a:extLst>
                </p14:cNvPr>
                <p14:cNvContentPartPr/>
                <p14:nvPr/>
              </p14:nvContentPartPr>
              <p14:xfrm>
                <a:off x="5889337" y="2047563"/>
                <a:ext cx="208800" cy="788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8792D67-578D-434F-A7B8-6C3F5B27272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880697" y="2038563"/>
                  <a:ext cx="2264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608C1B2-8B74-4FE0-8D71-0A1D6BCE1621}"/>
                    </a:ext>
                  </a:extLst>
                </p14:cNvPr>
                <p14:cNvContentPartPr/>
                <p14:nvPr/>
              </p14:nvContentPartPr>
              <p14:xfrm>
                <a:off x="5957377" y="2002563"/>
                <a:ext cx="34560" cy="2527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608C1B2-8B74-4FE0-8D71-0A1D6BCE162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948377" y="1993563"/>
                  <a:ext cx="522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6A87017-082D-4285-B73C-C4562993EA3B}"/>
                    </a:ext>
                  </a:extLst>
                </p14:cNvPr>
                <p14:cNvContentPartPr/>
                <p14:nvPr/>
              </p14:nvContentPartPr>
              <p14:xfrm>
                <a:off x="6165097" y="1943163"/>
                <a:ext cx="79200" cy="4784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6A87017-082D-4285-B73C-C4562993EA3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156097" y="1934163"/>
                  <a:ext cx="9684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E631516-6CFA-4045-B5A3-C455B865129C}"/>
                    </a:ext>
                  </a:extLst>
                </p14:cNvPr>
                <p14:cNvContentPartPr/>
                <p14:nvPr/>
              </p14:nvContentPartPr>
              <p14:xfrm>
                <a:off x="6318457" y="2052963"/>
                <a:ext cx="48960" cy="3088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E631516-6CFA-4045-B5A3-C455B865129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309457" y="2044323"/>
                  <a:ext cx="666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C5FF364-1F93-4871-8138-38C0A21B1732}"/>
                    </a:ext>
                  </a:extLst>
                </p14:cNvPr>
                <p14:cNvContentPartPr/>
                <p14:nvPr/>
              </p14:nvContentPartPr>
              <p14:xfrm>
                <a:off x="6338977" y="2102643"/>
                <a:ext cx="144360" cy="1332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C5FF364-1F93-4871-8138-38C0A21B173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329977" y="2093643"/>
                  <a:ext cx="1620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3C31C1F-EEF9-4B43-ABAE-E2A4E9651B12}"/>
                    </a:ext>
                  </a:extLst>
                </p14:cNvPr>
                <p14:cNvContentPartPr/>
                <p14:nvPr/>
              </p14:nvContentPartPr>
              <p14:xfrm>
                <a:off x="6351217" y="1935243"/>
                <a:ext cx="122760" cy="10152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3C31C1F-EEF9-4B43-ABAE-E2A4E9651B1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342217" y="1926243"/>
                  <a:ext cx="140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B69803B-D354-4EF2-A58B-8361C4C40FAD}"/>
                    </a:ext>
                  </a:extLst>
                </p14:cNvPr>
                <p14:cNvContentPartPr/>
                <p14:nvPr/>
              </p14:nvContentPartPr>
              <p14:xfrm>
                <a:off x="6557497" y="1918323"/>
                <a:ext cx="51480" cy="39096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B69803B-D354-4EF2-A58B-8361C4C40FA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548497" y="1909683"/>
                  <a:ext cx="69120" cy="40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6CE8C6A-60D1-4D6A-A854-B0BA0829838E}"/>
                    </a:ext>
                  </a:extLst>
                </p14:cNvPr>
                <p14:cNvContentPartPr/>
                <p14:nvPr/>
              </p14:nvContentPartPr>
              <p14:xfrm>
                <a:off x="6714817" y="1963323"/>
                <a:ext cx="191160" cy="3146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6CE8C6A-60D1-4D6A-A854-B0BA0829838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705817" y="1954323"/>
                  <a:ext cx="2088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7C1066E-4762-4804-A2AD-14240F0DC7CC}"/>
                    </a:ext>
                  </a:extLst>
                </p14:cNvPr>
                <p14:cNvContentPartPr/>
                <p14:nvPr/>
              </p14:nvContentPartPr>
              <p14:xfrm>
                <a:off x="6888697" y="1963323"/>
                <a:ext cx="236160" cy="3704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7C1066E-4762-4804-A2AD-14240F0DC7C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879697" y="1954323"/>
                  <a:ext cx="253800" cy="38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5439BE8D-32F2-486B-AEAF-C43CDB9D673F}"/>
              </a:ext>
            </a:extLst>
          </p:cNvPr>
          <p:cNvGrpSpPr/>
          <p:nvPr/>
        </p:nvGrpSpPr>
        <p:grpSpPr>
          <a:xfrm>
            <a:off x="7320697" y="2114883"/>
            <a:ext cx="162720" cy="106920"/>
            <a:chOff x="7320697" y="2114883"/>
            <a:chExt cx="162720" cy="10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E615DBE-CF51-4E53-BBF2-BDAAB54CC8EB}"/>
                    </a:ext>
                  </a:extLst>
                </p14:cNvPr>
                <p14:cNvContentPartPr/>
                <p14:nvPr/>
              </p14:nvContentPartPr>
              <p14:xfrm>
                <a:off x="7382257" y="2114883"/>
                <a:ext cx="101160" cy="172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E615DBE-CF51-4E53-BBF2-BDAAB54CC8E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373617" y="2105883"/>
                  <a:ext cx="118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E160489-5520-4F51-8789-4678AABBBB14}"/>
                    </a:ext>
                  </a:extLst>
                </p14:cNvPr>
                <p14:cNvContentPartPr/>
                <p14:nvPr/>
              </p14:nvContentPartPr>
              <p14:xfrm>
                <a:off x="7320697" y="2204523"/>
                <a:ext cx="129240" cy="172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E160489-5520-4F51-8789-4678AABBBB1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311697" y="219552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FD62412D-9CA0-4942-8582-5B3B97236142}"/>
              </a:ext>
            </a:extLst>
          </p:cNvPr>
          <p:cNvGrpSpPr/>
          <p:nvPr/>
        </p:nvGrpSpPr>
        <p:grpSpPr>
          <a:xfrm>
            <a:off x="7724617" y="1963323"/>
            <a:ext cx="213480" cy="432360"/>
            <a:chOff x="7724617" y="1963323"/>
            <a:chExt cx="213480" cy="432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4285695-95CB-4B0F-A0AE-4FE8C00EDF8B}"/>
                    </a:ext>
                  </a:extLst>
                </p14:cNvPr>
                <p14:cNvContentPartPr/>
                <p14:nvPr/>
              </p14:nvContentPartPr>
              <p14:xfrm>
                <a:off x="7724617" y="2083203"/>
                <a:ext cx="39960" cy="3124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4285695-95CB-4B0F-A0AE-4FE8C00EDF8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715617" y="2074203"/>
                  <a:ext cx="5760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9A0A68F-FD86-41A4-8F15-36167F9BCC6B}"/>
                    </a:ext>
                  </a:extLst>
                </p14:cNvPr>
                <p14:cNvContentPartPr/>
                <p14:nvPr/>
              </p14:nvContentPartPr>
              <p14:xfrm>
                <a:off x="7735777" y="2104803"/>
                <a:ext cx="163440" cy="11700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9A0A68F-FD86-41A4-8F15-36167F9BCC6B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726777" y="2095803"/>
                  <a:ext cx="1810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23D11B0-8D6C-49A4-9C72-54B304262CEB}"/>
                    </a:ext>
                  </a:extLst>
                </p14:cNvPr>
                <p14:cNvContentPartPr/>
                <p14:nvPr/>
              </p14:nvContentPartPr>
              <p14:xfrm>
                <a:off x="7754497" y="1963323"/>
                <a:ext cx="183600" cy="3960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23D11B0-8D6C-49A4-9C72-54B304262CE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745857" y="1954323"/>
                  <a:ext cx="20124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72DE123C-51F4-4A07-BF0F-6A63F9754CDB}"/>
              </a:ext>
            </a:extLst>
          </p:cNvPr>
          <p:cNvGrpSpPr/>
          <p:nvPr/>
        </p:nvGrpSpPr>
        <p:grpSpPr>
          <a:xfrm>
            <a:off x="5570017" y="2597283"/>
            <a:ext cx="1857600" cy="505440"/>
            <a:chOff x="5570017" y="2597283"/>
            <a:chExt cx="1857600" cy="50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37BD4A3E-8BFA-4F3B-881E-8275BC468F31}"/>
                    </a:ext>
                  </a:extLst>
                </p14:cNvPr>
                <p14:cNvContentPartPr/>
                <p14:nvPr/>
              </p14:nvContentPartPr>
              <p14:xfrm>
                <a:off x="5570017" y="2699883"/>
                <a:ext cx="213840" cy="2678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37BD4A3E-8BFA-4F3B-881E-8275BC468F3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561017" y="2691243"/>
                  <a:ext cx="23148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BB8F55E-A148-4E3D-8B68-E0A137555EC7}"/>
                    </a:ext>
                  </a:extLst>
                </p14:cNvPr>
                <p14:cNvContentPartPr/>
                <p14:nvPr/>
              </p14:nvContentPartPr>
              <p14:xfrm>
                <a:off x="5799697" y="2765403"/>
                <a:ext cx="219960" cy="1407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BB8F55E-A148-4E3D-8B68-E0A137555EC7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790697" y="2756763"/>
                  <a:ext cx="2376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6064B3B-4F68-43CE-B3EB-0531B671350B}"/>
                    </a:ext>
                  </a:extLst>
                </p14:cNvPr>
                <p14:cNvContentPartPr/>
                <p14:nvPr/>
              </p14:nvContentPartPr>
              <p14:xfrm>
                <a:off x="5850817" y="2715003"/>
                <a:ext cx="56520" cy="3877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6064B3B-4F68-43CE-B3EB-0531B671350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841817" y="2706003"/>
                  <a:ext cx="7416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906AF38-A249-4798-99AB-90C7ECACC5F0}"/>
                    </a:ext>
                  </a:extLst>
                </p14:cNvPr>
                <p14:cNvContentPartPr/>
                <p14:nvPr/>
              </p14:nvContentPartPr>
              <p14:xfrm>
                <a:off x="6080857" y="2641923"/>
                <a:ext cx="73440" cy="45468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906AF38-A249-4798-99AB-90C7ECACC5F0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072217" y="2633283"/>
                  <a:ext cx="9108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E236FFB-5430-4292-A4D3-410F0E39F37C}"/>
                    </a:ext>
                  </a:extLst>
                </p14:cNvPr>
                <p14:cNvContentPartPr/>
                <p14:nvPr/>
              </p14:nvContentPartPr>
              <p14:xfrm>
                <a:off x="6344377" y="2759643"/>
                <a:ext cx="118080" cy="1576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E236FFB-5430-4292-A4D3-410F0E39F37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335737" y="2750643"/>
                  <a:ext cx="135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3BCA89B-0665-4A78-8F58-9B04D7967B7F}"/>
                    </a:ext>
                  </a:extLst>
                </p14:cNvPr>
                <p14:cNvContentPartPr/>
                <p14:nvPr/>
              </p14:nvContentPartPr>
              <p14:xfrm>
                <a:off x="6333217" y="2748483"/>
                <a:ext cx="163080" cy="19656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3BCA89B-0665-4A78-8F58-9B04D7967B7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324577" y="2739843"/>
                  <a:ext cx="1807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FEF2976-476B-4217-9518-013A824C42D0}"/>
                    </a:ext>
                  </a:extLst>
                </p14:cNvPr>
                <p14:cNvContentPartPr/>
                <p14:nvPr/>
              </p14:nvContentPartPr>
              <p14:xfrm>
                <a:off x="6378217" y="2613843"/>
                <a:ext cx="118080" cy="9612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FEF2976-476B-4217-9518-013A824C42D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369217" y="2604843"/>
                  <a:ext cx="1357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1281D57C-3B7B-4352-BE87-AD9125DE1503}"/>
                    </a:ext>
                  </a:extLst>
                </p14:cNvPr>
                <p14:cNvContentPartPr/>
                <p14:nvPr/>
              </p14:nvContentPartPr>
              <p14:xfrm>
                <a:off x="6585577" y="2597283"/>
                <a:ext cx="23040" cy="3819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1281D57C-3B7B-4352-BE87-AD9125DE150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576937" y="2588283"/>
                  <a:ext cx="4068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65FAC1D-735B-4072-B8C1-EDC3FBD99F37}"/>
                    </a:ext>
                  </a:extLst>
                </p14:cNvPr>
                <p14:cNvContentPartPr/>
                <p14:nvPr/>
              </p14:nvContentPartPr>
              <p14:xfrm>
                <a:off x="6748297" y="2743083"/>
                <a:ext cx="140760" cy="9072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65FAC1D-735B-4072-B8C1-EDC3FBD99F3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739297" y="2734083"/>
                  <a:ext cx="1584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FE6599C-D2D3-4389-9F77-8C4D724DF5CE}"/>
                    </a:ext>
                  </a:extLst>
                </p14:cNvPr>
                <p14:cNvContentPartPr/>
                <p14:nvPr/>
              </p14:nvContentPartPr>
              <p14:xfrm>
                <a:off x="6793297" y="2692683"/>
                <a:ext cx="28440" cy="2754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FE6599C-D2D3-4389-9F77-8C4D724DF5C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784657" y="2683683"/>
                  <a:ext cx="460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A085F7C-D368-4428-A98B-6AF5D3DEB169}"/>
                    </a:ext>
                  </a:extLst>
                </p14:cNvPr>
                <p14:cNvContentPartPr/>
                <p14:nvPr/>
              </p14:nvContentPartPr>
              <p14:xfrm>
                <a:off x="6956017" y="2681163"/>
                <a:ext cx="135000" cy="32580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A085F7C-D368-4428-A98B-6AF5D3DEB16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947017" y="2672523"/>
                  <a:ext cx="1526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4BD6449-3626-4D35-B606-50B131D655F6}"/>
                    </a:ext>
                  </a:extLst>
                </p14:cNvPr>
                <p14:cNvContentPartPr/>
                <p14:nvPr/>
              </p14:nvContentPartPr>
              <p14:xfrm>
                <a:off x="7303777" y="2787723"/>
                <a:ext cx="101160" cy="2268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4BD6449-3626-4D35-B606-50B131D655F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295137" y="2779083"/>
                  <a:ext cx="118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DDF8208-6D86-4D1A-8AA2-AD580D6D4486}"/>
                    </a:ext>
                  </a:extLst>
                </p14:cNvPr>
                <p14:cNvContentPartPr/>
                <p14:nvPr/>
              </p14:nvContentPartPr>
              <p14:xfrm>
                <a:off x="7275697" y="2871963"/>
                <a:ext cx="151920" cy="2844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DDF8208-6D86-4D1A-8AA2-AD580D6D448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267057" y="2863323"/>
                  <a:ext cx="16956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24FCE3D-4E1E-4D21-B8E4-5217811D603C}"/>
              </a:ext>
            </a:extLst>
          </p:cNvPr>
          <p:cNvGrpSpPr/>
          <p:nvPr/>
        </p:nvGrpSpPr>
        <p:grpSpPr>
          <a:xfrm>
            <a:off x="7718497" y="2664603"/>
            <a:ext cx="174600" cy="267480"/>
            <a:chOff x="7718497" y="2664603"/>
            <a:chExt cx="174600" cy="267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5902460-69C9-4FE8-8046-C7D157E8E3EC}"/>
                    </a:ext>
                  </a:extLst>
                </p14:cNvPr>
                <p14:cNvContentPartPr/>
                <p14:nvPr/>
              </p14:nvContentPartPr>
              <p14:xfrm>
                <a:off x="7720297" y="2749563"/>
                <a:ext cx="133200" cy="1825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5902460-69C9-4FE8-8046-C7D157E8E3E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711657" y="2740923"/>
                  <a:ext cx="1508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86AB3A3-A455-4D9E-B339-8A2995E1CBF3}"/>
                    </a:ext>
                  </a:extLst>
                </p14:cNvPr>
                <p14:cNvContentPartPr/>
                <p14:nvPr/>
              </p14:nvContentPartPr>
              <p14:xfrm>
                <a:off x="7718497" y="2754243"/>
                <a:ext cx="173160" cy="1612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86AB3A3-A455-4D9E-B339-8A2995E1CBF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709497" y="2745243"/>
                  <a:ext cx="190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CB43050-8FA5-46FC-9ACE-1C40D4490259}"/>
                    </a:ext>
                  </a:extLst>
                </p14:cNvPr>
                <p14:cNvContentPartPr/>
                <p14:nvPr/>
              </p14:nvContentPartPr>
              <p14:xfrm>
                <a:off x="7735777" y="2664603"/>
                <a:ext cx="157320" cy="1728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CB43050-8FA5-46FC-9ACE-1C40D449025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726777" y="2655603"/>
                  <a:ext cx="1749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12C1DC0C-BDCF-424E-B42C-59F7BF997B24}"/>
              </a:ext>
            </a:extLst>
          </p:cNvPr>
          <p:cNvGrpSpPr/>
          <p:nvPr/>
        </p:nvGrpSpPr>
        <p:grpSpPr>
          <a:xfrm>
            <a:off x="2759857" y="3517443"/>
            <a:ext cx="179640" cy="527400"/>
            <a:chOff x="2759857" y="3517443"/>
            <a:chExt cx="179640" cy="52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1862C3B-8C5E-456F-B2D7-054637F44C4C}"/>
                    </a:ext>
                  </a:extLst>
                </p14:cNvPr>
                <p14:cNvContentPartPr/>
                <p14:nvPr/>
              </p14:nvContentPartPr>
              <p14:xfrm>
                <a:off x="2759857" y="3642363"/>
                <a:ext cx="68040" cy="4024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1862C3B-8C5E-456F-B2D7-054637F44C4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750857" y="3633723"/>
                  <a:ext cx="85680" cy="42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F373B46-C48F-4121-8427-2E539DDFD0D2}"/>
                    </a:ext>
                  </a:extLst>
                </p14:cNvPr>
                <p14:cNvContentPartPr/>
                <p14:nvPr/>
              </p14:nvContentPartPr>
              <p14:xfrm>
                <a:off x="2793697" y="3716163"/>
                <a:ext cx="126360" cy="14976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F373B46-C48F-4121-8427-2E539DDFD0D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785057" y="3707163"/>
                  <a:ext cx="1440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B84C890-4CDA-4D57-BD0B-622152BA2A2D}"/>
                    </a:ext>
                  </a:extLst>
                </p14:cNvPr>
                <p14:cNvContentPartPr/>
                <p14:nvPr/>
              </p14:nvContentPartPr>
              <p14:xfrm>
                <a:off x="2877577" y="3517443"/>
                <a:ext cx="61920" cy="9540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B84C890-4CDA-4D57-BD0B-622152BA2A2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868937" y="3508443"/>
                  <a:ext cx="7956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56539395-61C2-4A6B-977D-5CEAF161852B}"/>
              </a:ext>
            </a:extLst>
          </p:cNvPr>
          <p:cNvGrpSpPr/>
          <p:nvPr/>
        </p:nvGrpSpPr>
        <p:grpSpPr>
          <a:xfrm>
            <a:off x="3197617" y="3662883"/>
            <a:ext cx="454320" cy="202680"/>
            <a:chOff x="3197617" y="3662883"/>
            <a:chExt cx="454320" cy="20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8FAD12A-17F4-47ED-8A16-842BC6A8CE63}"/>
                    </a:ext>
                  </a:extLst>
                </p14:cNvPr>
                <p14:cNvContentPartPr/>
                <p14:nvPr/>
              </p14:nvContentPartPr>
              <p14:xfrm>
                <a:off x="3197617" y="3662883"/>
                <a:ext cx="95400" cy="1854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8FAD12A-17F4-47ED-8A16-842BC6A8CE6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188977" y="3654243"/>
                  <a:ext cx="1130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881B05E-3315-49EA-A328-645C5BD0E154}"/>
                    </a:ext>
                  </a:extLst>
                </p14:cNvPr>
                <p14:cNvContentPartPr/>
                <p14:nvPr/>
              </p14:nvContentPartPr>
              <p14:xfrm>
                <a:off x="3272497" y="3741363"/>
                <a:ext cx="329040" cy="2304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881B05E-3315-49EA-A328-645C5BD0E15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263857" y="3732363"/>
                  <a:ext cx="3466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2D1D4D65-796C-4EA5-80A7-6FE89D503934}"/>
                    </a:ext>
                  </a:extLst>
                </p14:cNvPr>
                <p14:cNvContentPartPr/>
                <p14:nvPr/>
              </p14:nvContentPartPr>
              <p14:xfrm>
                <a:off x="3561937" y="3696723"/>
                <a:ext cx="90000" cy="16884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2D1D4D65-796C-4EA5-80A7-6FE89D50393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553297" y="3687723"/>
                  <a:ext cx="10764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2ABCDEE1-5C01-40C3-9AE0-AC8DBBD89842}"/>
              </a:ext>
            </a:extLst>
          </p:cNvPr>
          <p:cNvGrpSpPr/>
          <p:nvPr/>
        </p:nvGrpSpPr>
        <p:grpSpPr>
          <a:xfrm>
            <a:off x="3866857" y="3477123"/>
            <a:ext cx="918720" cy="517320"/>
            <a:chOff x="3866857" y="3477123"/>
            <a:chExt cx="918720" cy="517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B6681BF-15EC-40DF-AE34-0AC5E85EF03D}"/>
                    </a:ext>
                  </a:extLst>
                </p14:cNvPr>
                <p14:cNvContentPartPr/>
                <p14:nvPr/>
              </p14:nvContentPartPr>
              <p14:xfrm>
                <a:off x="4066657" y="3713643"/>
                <a:ext cx="23400" cy="10116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B6681BF-15EC-40DF-AE34-0AC5E85EF03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057657" y="3704643"/>
                  <a:ext cx="41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1D78140-1735-43F7-BB78-3E1F9F285E87}"/>
                    </a:ext>
                  </a:extLst>
                </p14:cNvPr>
                <p14:cNvContentPartPr/>
                <p14:nvPr/>
              </p14:nvContentPartPr>
              <p14:xfrm>
                <a:off x="4100497" y="3657483"/>
                <a:ext cx="22680" cy="61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1D78140-1735-43F7-BB78-3E1F9F285E87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091857" y="3648483"/>
                  <a:ext cx="4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F9CD807-8B11-47C3-A88E-DCA954E247C2}"/>
                    </a:ext>
                  </a:extLst>
                </p14:cNvPr>
                <p14:cNvContentPartPr/>
                <p14:nvPr/>
              </p14:nvContentPartPr>
              <p14:xfrm>
                <a:off x="4218577" y="3591603"/>
                <a:ext cx="113040" cy="28476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F9CD807-8B11-47C3-A88E-DCA954E247C2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209577" y="3582963"/>
                  <a:ext cx="13068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C1146D7-905C-498B-B688-9515B8E447AE}"/>
                    </a:ext>
                  </a:extLst>
                </p14:cNvPr>
                <p14:cNvContentPartPr/>
                <p14:nvPr/>
              </p14:nvContentPartPr>
              <p14:xfrm>
                <a:off x="4156657" y="3674403"/>
                <a:ext cx="95760" cy="2844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C1146D7-905C-498B-B688-9515B8E447A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148017" y="3665403"/>
                  <a:ext cx="113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CC8266F-DF5A-4C8D-A57F-32C0898FF121}"/>
                    </a:ext>
                  </a:extLst>
                </p14:cNvPr>
                <p14:cNvContentPartPr/>
                <p14:nvPr/>
              </p14:nvContentPartPr>
              <p14:xfrm>
                <a:off x="4459417" y="3477123"/>
                <a:ext cx="135360" cy="1861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CC8266F-DF5A-4C8D-A57F-32C0898FF12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450777" y="3468483"/>
                  <a:ext cx="1530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C330E19-6837-459D-83CC-622A8A61FE0D}"/>
                    </a:ext>
                  </a:extLst>
                </p14:cNvPr>
                <p14:cNvContentPartPr/>
                <p14:nvPr/>
              </p14:nvContentPartPr>
              <p14:xfrm>
                <a:off x="4392457" y="3690963"/>
                <a:ext cx="393120" cy="3456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C330E19-6837-459D-83CC-622A8A61FE0D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383457" y="3682323"/>
                  <a:ext cx="41076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AAD776F-C9CE-4E87-943A-7374186890BE}"/>
                    </a:ext>
                  </a:extLst>
                </p14:cNvPr>
                <p14:cNvContentPartPr/>
                <p14:nvPr/>
              </p14:nvContentPartPr>
              <p14:xfrm>
                <a:off x="4425937" y="3809043"/>
                <a:ext cx="135000" cy="15192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AAD776F-C9CE-4E87-943A-7374186890B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417297" y="3800043"/>
                  <a:ext cx="1526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D5E1B517-6CC1-423F-9C04-8C9BB722DACD}"/>
                    </a:ext>
                  </a:extLst>
                </p14:cNvPr>
                <p14:cNvContentPartPr/>
                <p14:nvPr/>
              </p14:nvContentPartPr>
              <p14:xfrm>
                <a:off x="4622137" y="3848283"/>
                <a:ext cx="101160" cy="9576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D5E1B517-6CC1-423F-9C04-8C9BB722DAC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613497" y="3839283"/>
                  <a:ext cx="118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8BAE827-4C1C-4CAC-9CAA-D7258FCED035}"/>
                    </a:ext>
                  </a:extLst>
                </p14:cNvPr>
                <p14:cNvContentPartPr/>
                <p14:nvPr/>
              </p14:nvContentPartPr>
              <p14:xfrm>
                <a:off x="4616737" y="3842523"/>
                <a:ext cx="123840" cy="1519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8BAE827-4C1C-4CAC-9CAA-D7258FCED03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607737" y="3833883"/>
                  <a:ext cx="1414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F5CBC3F-BDC2-4EA0-A152-B28DC964816A}"/>
                    </a:ext>
                  </a:extLst>
                </p14:cNvPr>
                <p14:cNvContentPartPr/>
                <p14:nvPr/>
              </p14:nvContentPartPr>
              <p14:xfrm>
                <a:off x="3866857" y="3752883"/>
                <a:ext cx="137520" cy="172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F5CBC3F-BDC2-4EA0-A152-B28DC964816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858217" y="3743883"/>
                  <a:ext cx="15516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8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A5C037D0-7810-4194-A7BA-302B1AD8F1B2}"/>
                  </a:ext>
                </a:extLst>
              </p14:cNvPr>
              <p14:cNvContentPartPr/>
              <p14:nvPr/>
            </p14:nvContentPartPr>
            <p14:xfrm>
              <a:off x="4998337" y="3954843"/>
              <a:ext cx="22680" cy="90000"/>
            </p14:xfrm>
          </p:contentPart>
        </mc:Choice>
        <mc:Fallback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A5C037D0-7810-4194-A7BA-302B1AD8F1B2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4989337" y="3945843"/>
                <a:ext cx="40320" cy="10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9" name="Group 208">
            <a:extLst>
              <a:ext uri="{FF2B5EF4-FFF2-40B4-BE49-F238E27FC236}">
                <a16:creationId xmlns:a16="http://schemas.microsoft.com/office/drawing/2014/main" id="{B2119FCB-DB89-434E-958D-13D68089ADAC}"/>
              </a:ext>
            </a:extLst>
          </p:cNvPr>
          <p:cNvGrpSpPr/>
          <p:nvPr/>
        </p:nvGrpSpPr>
        <p:grpSpPr>
          <a:xfrm>
            <a:off x="5454457" y="3477843"/>
            <a:ext cx="1058400" cy="348120"/>
            <a:chOff x="5454457" y="3477843"/>
            <a:chExt cx="1058400" cy="348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948F18B-DDBE-4C52-B22F-93BB2593721D}"/>
                    </a:ext>
                  </a:extLst>
                </p14:cNvPr>
                <p14:cNvContentPartPr/>
                <p14:nvPr/>
              </p14:nvContentPartPr>
              <p14:xfrm>
                <a:off x="5454457" y="3477843"/>
                <a:ext cx="82800" cy="3373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948F18B-DDBE-4C52-B22F-93BB2593721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445457" y="3468843"/>
                  <a:ext cx="10044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9706A6E4-BEE1-4F6E-8D94-DF3863A815C9}"/>
                    </a:ext>
                  </a:extLst>
                </p14:cNvPr>
                <p14:cNvContentPartPr/>
                <p14:nvPr/>
              </p14:nvContentPartPr>
              <p14:xfrm>
                <a:off x="5598457" y="3607083"/>
                <a:ext cx="163080" cy="10116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9706A6E4-BEE1-4F6E-8D94-DF3863A815C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589457" y="3598083"/>
                  <a:ext cx="1807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925AB5D-2604-48E5-9A83-F5906E766EE8}"/>
                    </a:ext>
                  </a:extLst>
                </p14:cNvPr>
                <p14:cNvContentPartPr/>
                <p14:nvPr/>
              </p14:nvContentPartPr>
              <p14:xfrm>
                <a:off x="5665777" y="3562083"/>
                <a:ext cx="275040" cy="2638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925AB5D-2604-48E5-9A83-F5906E766EE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656777" y="3553083"/>
                  <a:ext cx="2926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699E6F0-865D-42A2-96C9-E6DA271F5F66}"/>
                    </a:ext>
                  </a:extLst>
                </p14:cNvPr>
                <p14:cNvContentPartPr/>
                <p14:nvPr/>
              </p14:nvContentPartPr>
              <p14:xfrm>
                <a:off x="6115417" y="3648483"/>
                <a:ext cx="347400" cy="93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699E6F0-865D-42A2-96C9-E6DA271F5F66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106777" y="3639843"/>
                  <a:ext cx="3650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523EC346-FADA-4D18-B5D2-5C15F1744C61}"/>
                    </a:ext>
                  </a:extLst>
                </p14:cNvPr>
                <p14:cNvContentPartPr/>
                <p14:nvPr/>
              </p14:nvContentPartPr>
              <p14:xfrm>
                <a:off x="6184537" y="3668643"/>
                <a:ext cx="270360" cy="1728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523EC346-FADA-4D18-B5D2-5C15F1744C61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175537" y="3659643"/>
                  <a:ext cx="2880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BC7088A-B57D-49B4-BAD1-AE1D642CF07C}"/>
                    </a:ext>
                  </a:extLst>
                </p14:cNvPr>
                <p14:cNvContentPartPr/>
                <p14:nvPr/>
              </p14:nvContentPartPr>
              <p14:xfrm>
                <a:off x="6395137" y="3567843"/>
                <a:ext cx="117720" cy="1965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BC7088A-B57D-49B4-BAD1-AE1D642CF07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386137" y="3558843"/>
                  <a:ext cx="13536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FCB14523-F5BF-46FA-AD92-B0FEE6AE7156}"/>
              </a:ext>
            </a:extLst>
          </p:cNvPr>
          <p:cNvGrpSpPr/>
          <p:nvPr/>
        </p:nvGrpSpPr>
        <p:grpSpPr>
          <a:xfrm>
            <a:off x="6938737" y="3455523"/>
            <a:ext cx="797040" cy="370800"/>
            <a:chOff x="6938737" y="3455523"/>
            <a:chExt cx="797040" cy="37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5FF1FE1-573A-421D-AFF3-2A7B88F98A70}"/>
                    </a:ext>
                  </a:extLst>
                </p14:cNvPr>
                <p14:cNvContentPartPr/>
                <p14:nvPr/>
              </p14:nvContentPartPr>
              <p14:xfrm>
                <a:off x="6938737" y="3530763"/>
                <a:ext cx="303480" cy="1418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5FF1FE1-573A-421D-AFF3-2A7B88F98A7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930097" y="3522123"/>
                  <a:ext cx="3211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0ADF672-BC0F-4E35-8607-E2FB79945073}"/>
                    </a:ext>
                  </a:extLst>
                </p14:cNvPr>
                <p14:cNvContentPartPr/>
                <p14:nvPr/>
              </p14:nvContentPartPr>
              <p14:xfrm>
                <a:off x="7073737" y="3455523"/>
                <a:ext cx="45360" cy="37080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0ADF672-BC0F-4E35-8607-E2FB7994507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065097" y="3446523"/>
                  <a:ext cx="6300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E218433-7591-4EB0-B7A9-38A7FE743066}"/>
                    </a:ext>
                  </a:extLst>
                </p14:cNvPr>
                <p14:cNvContentPartPr/>
                <p14:nvPr/>
              </p14:nvContentPartPr>
              <p14:xfrm>
                <a:off x="7276057" y="3455523"/>
                <a:ext cx="207720" cy="29196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E218433-7591-4EB0-B7A9-38A7FE74306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267057" y="3446523"/>
                  <a:ext cx="22536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355E0F8-2361-4F54-9E77-B70006C59FDD}"/>
                    </a:ext>
                  </a:extLst>
                </p14:cNvPr>
                <p14:cNvContentPartPr/>
                <p14:nvPr/>
              </p14:nvContentPartPr>
              <p14:xfrm>
                <a:off x="7466497" y="3534003"/>
                <a:ext cx="106920" cy="14076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355E0F8-2361-4F54-9E77-B70006C59FD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457497" y="3525363"/>
                  <a:ext cx="1245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B868128-1CAE-4135-94B0-C79BB1A5B7BB}"/>
                    </a:ext>
                  </a:extLst>
                </p14:cNvPr>
                <p14:cNvContentPartPr/>
                <p14:nvPr/>
              </p14:nvContentPartPr>
              <p14:xfrm>
                <a:off x="7455337" y="3473163"/>
                <a:ext cx="280440" cy="32508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B868128-1CAE-4135-94B0-C79BB1A5B7B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446697" y="3464163"/>
                  <a:ext cx="298080" cy="34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A2FA22CB-8929-4005-86C2-024C625C5AFC}"/>
              </a:ext>
            </a:extLst>
          </p:cNvPr>
          <p:cNvGrpSpPr/>
          <p:nvPr/>
        </p:nvGrpSpPr>
        <p:grpSpPr>
          <a:xfrm>
            <a:off x="2703697" y="4259763"/>
            <a:ext cx="224640" cy="323640"/>
            <a:chOff x="2703697" y="4259763"/>
            <a:chExt cx="224640" cy="32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C77B4BD-8F04-4FA8-BEED-9C17FC895713}"/>
                    </a:ext>
                  </a:extLst>
                </p14:cNvPr>
                <p14:cNvContentPartPr/>
                <p14:nvPr/>
              </p14:nvContentPartPr>
              <p14:xfrm>
                <a:off x="2703697" y="4403403"/>
                <a:ext cx="157680" cy="1630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C77B4BD-8F04-4FA8-BEED-9C17FC895713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694697" y="4394763"/>
                  <a:ext cx="175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90A8645-DD97-4BBA-BB1D-E1476D83458D}"/>
                    </a:ext>
                  </a:extLst>
                </p14:cNvPr>
                <p14:cNvContentPartPr/>
                <p14:nvPr/>
              </p14:nvContentPartPr>
              <p14:xfrm>
                <a:off x="2709457" y="4369923"/>
                <a:ext cx="196560" cy="21348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90A8645-DD97-4BBA-BB1D-E1476D83458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700457" y="4360923"/>
                  <a:ext cx="2142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848C3C2-67AA-40BD-8218-EED5C9A5F9A7}"/>
                    </a:ext>
                  </a:extLst>
                </p14:cNvPr>
                <p14:cNvContentPartPr/>
                <p14:nvPr/>
              </p14:nvContentPartPr>
              <p14:xfrm>
                <a:off x="2838337" y="4259763"/>
                <a:ext cx="90000" cy="7668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848C3C2-67AA-40BD-8218-EED5C9A5F9A7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829697" y="4251123"/>
                  <a:ext cx="10764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5982D03C-0127-4EC8-BE35-E9342A7D4CDB}"/>
              </a:ext>
            </a:extLst>
          </p:cNvPr>
          <p:cNvGrpSpPr/>
          <p:nvPr/>
        </p:nvGrpSpPr>
        <p:grpSpPr>
          <a:xfrm>
            <a:off x="3135337" y="4302963"/>
            <a:ext cx="621000" cy="207720"/>
            <a:chOff x="3135337" y="4302963"/>
            <a:chExt cx="621000" cy="20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9267AB7-ABE4-40C3-BB17-9A8A33BFF04E}"/>
                    </a:ext>
                  </a:extLst>
                </p14:cNvPr>
                <p14:cNvContentPartPr/>
                <p14:nvPr/>
              </p14:nvContentPartPr>
              <p14:xfrm>
                <a:off x="3135337" y="4302963"/>
                <a:ext cx="118440" cy="2077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9267AB7-ABE4-40C3-BB17-9A8A33BFF04E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126697" y="4293963"/>
                  <a:ext cx="1360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D2718CA1-5F37-460F-BC0F-A3FB9A3A6C2D}"/>
                    </a:ext>
                  </a:extLst>
                </p14:cNvPr>
                <p14:cNvContentPartPr/>
                <p14:nvPr/>
              </p14:nvContentPartPr>
              <p14:xfrm>
                <a:off x="3158017" y="4403403"/>
                <a:ext cx="561600" cy="4536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D2718CA1-5F37-460F-BC0F-A3FB9A3A6C2D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149377" y="4394763"/>
                  <a:ext cx="5792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B5296AF-2D4C-4D52-9BBC-6F9CE0DA2A8D}"/>
                    </a:ext>
                  </a:extLst>
                </p14:cNvPr>
                <p14:cNvContentPartPr/>
                <p14:nvPr/>
              </p14:nvContentPartPr>
              <p14:xfrm>
                <a:off x="3623857" y="4353003"/>
                <a:ext cx="132480" cy="14076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B5296AF-2D4C-4D52-9BBC-6F9CE0DA2A8D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614857" y="4344363"/>
                  <a:ext cx="150120" cy="15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729FF894-D58D-49DF-B488-73537FED7912}"/>
              </a:ext>
            </a:extLst>
          </p:cNvPr>
          <p:cNvGrpSpPr/>
          <p:nvPr/>
        </p:nvGrpSpPr>
        <p:grpSpPr>
          <a:xfrm>
            <a:off x="4044337" y="4364163"/>
            <a:ext cx="185400" cy="189360"/>
            <a:chOff x="4044337" y="4364163"/>
            <a:chExt cx="185400" cy="18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3BA35726-99CB-4510-88CF-D99CEB982C32}"/>
                    </a:ext>
                  </a:extLst>
                </p14:cNvPr>
                <p14:cNvContentPartPr/>
                <p14:nvPr/>
              </p14:nvContentPartPr>
              <p14:xfrm>
                <a:off x="4066297" y="4365963"/>
                <a:ext cx="90720" cy="1666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3BA35726-99CB-4510-88CF-D99CEB982C32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057657" y="4357323"/>
                  <a:ext cx="1083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703DF09-CD21-4374-9B5E-FAA3CB2D506F}"/>
                    </a:ext>
                  </a:extLst>
                </p14:cNvPr>
                <p14:cNvContentPartPr/>
                <p14:nvPr/>
              </p14:nvContentPartPr>
              <p14:xfrm>
                <a:off x="4044337" y="4364163"/>
                <a:ext cx="185400" cy="18936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703DF09-CD21-4374-9B5E-FAA3CB2D506F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035697" y="4355163"/>
                  <a:ext cx="203040" cy="20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8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BB4C6F9F-C498-4453-A89A-D506166C7FBE}"/>
                  </a:ext>
                </a:extLst>
              </p14:cNvPr>
              <p14:cNvContentPartPr/>
              <p14:nvPr/>
            </p14:nvContentPartPr>
            <p14:xfrm>
              <a:off x="4425937" y="4583043"/>
              <a:ext cx="39600" cy="84600"/>
            </p14:xfrm>
          </p:contentPart>
        </mc:Choice>
        <mc:Fallback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BB4C6F9F-C498-4453-A89A-D506166C7FBE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4417297" y="4574043"/>
                <a:ext cx="57240" cy="10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3" name="Group 232">
            <a:extLst>
              <a:ext uri="{FF2B5EF4-FFF2-40B4-BE49-F238E27FC236}">
                <a16:creationId xmlns:a16="http://schemas.microsoft.com/office/drawing/2014/main" id="{C3F57E32-BFB2-4E2F-945F-46AEDE4EB3D7}"/>
              </a:ext>
            </a:extLst>
          </p:cNvPr>
          <p:cNvGrpSpPr/>
          <p:nvPr/>
        </p:nvGrpSpPr>
        <p:grpSpPr>
          <a:xfrm>
            <a:off x="1189177" y="4925403"/>
            <a:ext cx="1711440" cy="477000"/>
            <a:chOff x="1189177" y="4925403"/>
            <a:chExt cx="1711440" cy="477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A7419D78-E563-4C9C-81BC-EC8505E956BF}"/>
                    </a:ext>
                  </a:extLst>
                </p14:cNvPr>
                <p14:cNvContentPartPr/>
                <p14:nvPr/>
              </p14:nvContentPartPr>
              <p14:xfrm>
                <a:off x="1189177" y="5037363"/>
                <a:ext cx="157680" cy="22464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A7419D78-E563-4C9C-81BC-EC8505E956B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180537" y="5028723"/>
                  <a:ext cx="1753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D0579BA0-3E38-4E11-868F-47FB99686BC7}"/>
                    </a:ext>
                  </a:extLst>
                </p14:cNvPr>
                <p14:cNvContentPartPr/>
                <p14:nvPr/>
              </p14:nvContentPartPr>
              <p14:xfrm>
                <a:off x="1485817" y="5134563"/>
                <a:ext cx="203760" cy="9972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D0579BA0-3E38-4E11-868F-47FB99686BC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476817" y="5125563"/>
                  <a:ext cx="2214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E3821F0-8C9A-42AE-9ED0-E295B3A97474}"/>
                    </a:ext>
                  </a:extLst>
                </p14:cNvPr>
                <p14:cNvContentPartPr/>
                <p14:nvPr/>
              </p14:nvContentPartPr>
              <p14:xfrm>
                <a:off x="1514257" y="5039523"/>
                <a:ext cx="34200" cy="3628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E3821F0-8C9A-42AE-9ED0-E295B3A9747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505617" y="5030883"/>
                  <a:ext cx="5184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35DF8E33-345C-40C8-B56B-F9BA0276D911}"/>
                    </a:ext>
                  </a:extLst>
                </p14:cNvPr>
                <p14:cNvContentPartPr/>
                <p14:nvPr/>
              </p14:nvContentPartPr>
              <p14:xfrm>
                <a:off x="1716217" y="5009283"/>
                <a:ext cx="45360" cy="37980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35DF8E33-345C-40C8-B56B-F9BA0276D91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707577" y="5000643"/>
                  <a:ext cx="63000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E1116C1-B209-4847-A251-CD79C3503130}"/>
                    </a:ext>
                  </a:extLst>
                </p14:cNvPr>
                <p14:cNvContentPartPr/>
                <p14:nvPr/>
              </p14:nvContentPartPr>
              <p14:xfrm>
                <a:off x="1856617" y="5026203"/>
                <a:ext cx="135000" cy="2250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E1116C1-B209-4847-A251-CD79C350313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847977" y="5017563"/>
                  <a:ext cx="1526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94438D4-D46A-4124-A422-1EC202BD4642}"/>
                    </a:ext>
                  </a:extLst>
                </p14:cNvPr>
                <p14:cNvContentPartPr/>
                <p14:nvPr/>
              </p14:nvContentPartPr>
              <p14:xfrm>
                <a:off x="1839697" y="5048883"/>
                <a:ext cx="180000" cy="2415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94438D4-D46A-4124-A422-1EC202BD464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831057" y="5040243"/>
                  <a:ext cx="1976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DADCE024-AAEA-4476-812F-AA8563550A02}"/>
                    </a:ext>
                  </a:extLst>
                </p14:cNvPr>
                <p14:cNvContentPartPr/>
                <p14:nvPr/>
              </p14:nvContentPartPr>
              <p14:xfrm>
                <a:off x="1907017" y="4952763"/>
                <a:ext cx="95760" cy="7380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DADCE024-AAEA-4476-812F-AA8563550A0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898377" y="4943763"/>
                  <a:ext cx="1134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AE609C7-9858-4931-930B-A1D15043FDFA}"/>
                    </a:ext>
                  </a:extLst>
                </p14:cNvPr>
                <p14:cNvContentPartPr/>
                <p14:nvPr/>
              </p14:nvContentPartPr>
              <p14:xfrm>
                <a:off x="2170897" y="4925403"/>
                <a:ext cx="269640" cy="46584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AE609C7-9858-4931-930B-A1D15043FDF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161897" y="4916403"/>
                  <a:ext cx="28728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D01DE12-3DBD-430A-9818-9AE40C63AB39}"/>
                    </a:ext>
                  </a:extLst>
                </p14:cNvPr>
                <p14:cNvContentPartPr/>
                <p14:nvPr/>
              </p14:nvContentPartPr>
              <p14:xfrm>
                <a:off x="2367097" y="5031963"/>
                <a:ext cx="33840" cy="2473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D01DE12-3DBD-430A-9818-9AE40C63AB39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358457" y="5022963"/>
                  <a:ext cx="514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49C8FA8F-ACBD-4040-821C-69EEFE8E9D8D}"/>
                    </a:ext>
                  </a:extLst>
                </p14:cNvPr>
                <p14:cNvContentPartPr/>
                <p14:nvPr/>
              </p14:nvContentPartPr>
              <p14:xfrm>
                <a:off x="2479417" y="5021523"/>
                <a:ext cx="196920" cy="33876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49C8FA8F-ACBD-4040-821C-69EEFE8E9D8D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470417" y="5012883"/>
                  <a:ext cx="21456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7958256F-A9D7-41F3-97CE-17F7F46BE900}"/>
                    </a:ext>
                  </a:extLst>
                </p14:cNvPr>
                <p14:cNvContentPartPr/>
                <p14:nvPr/>
              </p14:nvContentPartPr>
              <p14:xfrm>
                <a:off x="2776777" y="5138523"/>
                <a:ext cx="123840" cy="11268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7958256F-A9D7-41F3-97CE-17F7F46BE90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767777" y="5129523"/>
                  <a:ext cx="14148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C657E9DD-A447-4940-A57B-D676BA58A228}"/>
              </a:ext>
            </a:extLst>
          </p:cNvPr>
          <p:cNvGrpSpPr/>
          <p:nvPr/>
        </p:nvGrpSpPr>
        <p:grpSpPr>
          <a:xfrm>
            <a:off x="5138377" y="4975803"/>
            <a:ext cx="752400" cy="314280"/>
            <a:chOff x="5138377" y="4975803"/>
            <a:chExt cx="752400" cy="31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12ADCA28-97F5-4220-829A-742413E808B5}"/>
                    </a:ext>
                  </a:extLst>
                </p14:cNvPr>
                <p14:cNvContentPartPr/>
                <p14:nvPr/>
              </p14:nvContentPartPr>
              <p14:xfrm>
                <a:off x="5138377" y="5026203"/>
                <a:ext cx="225000" cy="1296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12ADCA28-97F5-4220-829A-742413E808B5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129377" y="5017563"/>
                  <a:ext cx="242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90787EF-E991-45BA-8BA1-88AC93B79295}"/>
                    </a:ext>
                  </a:extLst>
                </p14:cNvPr>
                <p14:cNvContentPartPr/>
                <p14:nvPr/>
              </p14:nvContentPartPr>
              <p14:xfrm>
                <a:off x="5205697" y="4981203"/>
                <a:ext cx="39600" cy="3088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90787EF-E991-45BA-8BA1-88AC93B7929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197057" y="4972563"/>
                  <a:ext cx="572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28CF6337-0021-41DF-9CA1-E620D20A2BBE}"/>
                    </a:ext>
                  </a:extLst>
                </p14:cNvPr>
                <p14:cNvContentPartPr/>
                <p14:nvPr/>
              </p14:nvContentPartPr>
              <p14:xfrm>
                <a:off x="5418817" y="4975803"/>
                <a:ext cx="235800" cy="2638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28CF6337-0021-41DF-9CA1-E620D20A2BBE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410177" y="4966803"/>
                  <a:ext cx="2534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28468FAC-15A1-4DAF-9CD6-36EA4DEC09FE}"/>
                    </a:ext>
                  </a:extLst>
                </p14:cNvPr>
                <p14:cNvContentPartPr/>
                <p14:nvPr/>
              </p14:nvContentPartPr>
              <p14:xfrm>
                <a:off x="5553457" y="5043123"/>
                <a:ext cx="112680" cy="19656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28468FAC-15A1-4DAF-9CD6-36EA4DEC09F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544817" y="5034123"/>
                  <a:ext cx="1303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F714C6C-C464-4146-BBE9-199AE945496B}"/>
                    </a:ext>
                  </a:extLst>
                </p14:cNvPr>
                <p14:cNvContentPartPr/>
                <p14:nvPr/>
              </p14:nvContentPartPr>
              <p14:xfrm>
                <a:off x="5817337" y="4981203"/>
                <a:ext cx="73440" cy="30312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F714C6C-C464-4146-BBE9-199AE945496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808337" y="4972563"/>
                  <a:ext cx="91080" cy="32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34253DB8-2B19-473F-8CAB-E587587C52A2}"/>
              </a:ext>
            </a:extLst>
          </p:cNvPr>
          <p:cNvGrpSpPr/>
          <p:nvPr/>
        </p:nvGrpSpPr>
        <p:grpSpPr>
          <a:xfrm>
            <a:off x="3062617" y="4869243"/>
            <a:ext cx="1857240" cy="544320"/>
            <a:chOff x="3062617" y="4869243"/>
            <a:chExt cx="1857240" cy="54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3EEFDAD-ACCF-49DE-AD1F-90257BF310AE}"/>
                    </a:ext>
                  </a:extLst>
                </p14:cNvPr>
                <p14:cNvContentPartPr/>
                <p14:nvPr/>
              </p14:nvContentPartPr>
              <p14:xfrm>
                <a:off x="3062617" y="4869243"/>
                <a:ext cx="359280" cy="5443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3EEFDAD-ACCF-49DE-AD1F-90257BF310A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053977" y="4860603"/>
                  <a:ext cx="376920" cy="56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2168148-A9A0-411E-92D9-D1D9042DF4A9}"/>
                    </a:ext>
                  </a:extLst>
                </p14:cNvPr>
                <p14:cNvContentPartPr/>
                <p14:nvPr/>
              </p14:nvContentPartPr>
              <p14:xfrm>
                <a:off x="3338017" y="4998483"/>
                <a:ext cx="196560" cy="23004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2168148-A9A0-411E-92D9-D1D9042DF4A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329377" y="4989843"/>
                  <a:ext cx="21420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B128CC7-E6F3-437A-80AF-AE36287A1636}"/>
                    </a:ext>
                  </a:extLst>
                </p14:cNvPr>
                <p14:cNvContentPartPr/>
                <p14:nvPr/>
              </p14:nvContentPartPr>
              <p14:xfrm>
                <a:off x="3612697" y="5043123"/>
                <a:ext cx="168480" cy="1800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B128CC7-E6F3-437A-80AF-AE36287A1636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603697" y="5034123"/>
                  <a:ext cx="1861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4B2EA1B-A464-4E66-A8B0-27F18D7E05C3}"/>
                    </a:ext>
                  </a:extLst>
                </p14:cNvPr>
                <p14:cNvContentPartPr/>
                <p14:nvPr/>
              </p14:nvContentPartPr>
              <p14:xfrm>
                <a:off x="3601177" y="5043123"/>
                <a:ext cx="208080" cy="21924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4B2EA1B-A464-4E66-A8B0-27F18D7E05C3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592537" y="5034123"/>
                  <a:ext cx="2257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4A70D59-B5FF-4E5C-BB19-5CEB3E173D1C}"/>
                    </a:ext>
                  </a:extLst>
                </p14:cNvPr>
                <p14:cNvContentPartPr/>
                <p14:nvPr/>
              </p14:nvContentPartPr>
              <p14:xfrm>
                <a:off x="3887017" y="5053923"/>
                <a:ext cx="303840" cy="12816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4A70D59-B5FF-4E5C-BB19-5CEB3E173D1C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878017" y="5044923"/>
                  <a:ext cx="3214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E0AE809-302A-4E1E-9643-EDE20430E33D}"/>
                    </a:ext>
                  </a:extLst>
                </p14:cNvPr>
                <p14:cNvContentPartPr/>
                <p14:nvPr/>
              </p14:nvContentPartPr>
              <p14:xfrm>
                <a:off x="3988537" y="4998123"/>
                <a:ext cx="61920" cy="29808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E0AE809-302A-4E1E-9643-EDE20430E33D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979537" y="4989483"/>
                  <a:ext cx="79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34C3C11-1FE2-470A-ACC4-6CD6902580A7}"/>
                    </a:ext>
                  </a:extLst>
                </p14:cNvPr>
                <p14:cNvContentPartPr/>
                <p14:nvPr/>
              </p14:nvContentPartPr>
              <p14:xfrm>
                <a:off x="4212817" y="4975803"/>
                <a:ext cx="168840" cy="27540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34C3C11-1FE2-470A-ACC4-6CD6902580A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203817" y="4966803"/>
                  <a:ext cx="1864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8DC9D43-714A-4644-9697-DFC0F6FC3572}"/>
                    </a:ext>
                  </a:extLst>
                </p14:cNvPr>
                <p14:cNvContentPartPr/>
                <p14:nvPr/>
              </p14:nvContentPartPr>
              <p14:xfrm>
                <a:off x="4353217" y="5037363"/>
                <a:ext cx="129240" cy="19116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8DC9D43-714A-4644-9697-DFC0F6FC3572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4344217" y="5028723"/>
                  <a:ext cx="1468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26864F4A-95D9-424F-894A-305800771BA4}"/>
                    </a:ext>
                  </a:extLst>
                </p14:cNvPr>
                <p14:cNvContentPartPr/>
                <p14:nvPr/>
              </p14:nvContentPartPr>
              <p14:xfrm>
                <a:off x="4380937" y="4992363"/>
                <a:ext cx="249840" cy="39852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26864F4A-95D9-424F-894A-305800771BA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4372297" y="4983723"/>
                  <a:ext cx="26748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A85D925A-C1B6-46F9-9326-D6B8F7361A42}"/>
                    </a:ext>
                  </a:extLst>
                </p14:cNvPr>
                <p14:cNvContentPartPr/>
                <p14:nvPr/>
              </p14:nvContentPartPr>
              <p14:xfrm>
                <a:off x="4751017" y="5043123"/>
                <a:ext cx="146520" cy="17964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A85D925A-C1B6-46F9-9326-D6B8F7361A42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742017" y="5034123"/>
                  <a:ext cx="1641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D985AC5-88D0-4379-8645-E19835CB2055}"/>
                    </a:ext>
                  </a:extLst>
                </p14:cNvPr>
                <p14:cNvContentPartPr/>
                <p14:nvPr/>
              </p14:nvContentPartPr>
              <p14:xfrm>
                <a:off x="4751377" y="5031963"/>
                <a:ext cx="168480" cy="18540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D985AC5-88D0-4379-8645-E19835CB205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742377" y="5022963"/>
                  <a:ext cx="186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6C41C8FD-F81B-47D2-A8E8-E1B0F7C9F023}"/>
                    </a:ext>
                  </a:extLst>
                </p14:cNvPr>
                <p14:cNvContentPartPr/>
                <p14:nvPr/>
              </p14:nvContentPartPr>
              <p14:xfrm>
                <a:off x="4128577" y="4880043"/>
                <a:ext cx="106920" cy="1130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6C41C8FD-F81B-47D2-A8E8-E1B0F7C9F02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119937" y="4871043"/>
                  <a:ext cx="1245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B16EF75-89E6-4827-AF92-53988D5FCE80}"/>
                    </a:ext>
                  </a:extLst>
                </p14:cNvPr>
                <p14:cNvContentPartPr/>
                <p14:nvPr/>
              </p14:nvContentPartPr>
              <p14:xfrm>
                <a:off x="4178977" y="4874643"/>
                <a:ext cx="101520" cy="13536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B16EF75-89E6-4827-AF92-53988D5FCE80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169977" y="4866003"/>
                  <a:ext cx="11916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D3C9475C-7614-4CED-8536-1EBCD584FD00}"/>
              </a:ext>
            </a:extLst>
          </p:cNvPr>
          <p:cNvGrpSpPr/>
          <p:nvPr/>
        </p:nvGrpSpPr>
        <p:grpSpPr>
          <a:xfrm>
            <a:off x="2918617" y="5396643"/>
            <a:ext cx="378000" cy="112680"/>
            <a:chOff x="2918617" y="5396643"/>
            <a:chExt cx="378000" cy="11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D55B304B-E383-4DC5-A162-DFC4B0555A17}"/>
                    </a:ext>
                  </a:extLst>
                </p14:cNvPr>
                <p14:cNvContentPartPr/>
                <p14:nvPr/>
              </p14:nvContentPartPr>
              <p14:xfrm>
                <a:off x="2918617" y="5475123"/>
                <a:ext cx="116280" cy="3420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D55B304B-E383-4DC5-A162-DFC4B0555A17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909977" y="5466123"/>
                  <a:ext cx="1339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3AEFDA7-B8F0-4D84-A498-6B75DDF2BD07}"/>
                    </a:ext>
                  </a:extLst>
                </p14:cNvPr>
                <p14:cNvContentPartPr/>
                <p14:nvPr/>
              </p14:nvContentPartPr>
              <p14:xfrm>
                <a:off x="3124537" y="5396643"/>
                <a:ext cx="172080" cy="9576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3AEFDA7-B8F0-4D84-A498-6B75DDF2BD07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3115897" y="5387643"/>
                  <a:ext cx="189720" cy="11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12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E3249DBD-FB6C-4D2B-BE46-7A03AA211CFC}"/>
                  </a:ext>
                </a:extLst>
              </p14:cNvPr>
              <p14:cNvContentPartPr/>
              <p14:nvPr/>
            </p14:nvContentPartPr>
            <p14:xfrm>
              <a:off x="3298777" y="4700763"/>
              <a:ext cx="129240" cy="96120"/>
            </p14:xfrm>
          </p:contentPart>
        </mc:Choice>
        <mc:Fallback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E3249DBD-FB6C-4D2B-BE46-7A03AA211CFC}"/>
                  </a:ext>
                </a:extLst>
              </p:cNvPr>
              <p:cNvPicPr/>
              <p:nvPr/>
            </p:nvPicPr>
            <p:blipFill>
              <a:blip r:embed="rId413"/>
              <a:stretch>
                <a:fillRect/>
              </a:stretch>
            </p:blipFill>
            <p:spPr>
              <a:xfrm>
                <a:off x="3289777" y="4692123"/>
                <a:ext cx="14688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4" name="Group 263">
            <a:extLst>
              <a:ext uri="{FF2B5EF4-FFF2-40B4-BE49-F238E27FC236}">
                <a16:creationId xmlns:a16="http://schemas.microsoft.com/office/drawing/2014/main" id="{F7A939E6-923A-40FA-AE6B-97991FCA07B4}"/>
              </a:ext>
            </a:extLst>
          </p:cNvPr>
          <p:cNvGrpSpPr/>
          <p:nvPr/>
        </p:nvGrpSpPr>
        <p:grpSpPr>
          <a:xfrm>
            <a:off x="6092017" y="5031963"/>
            <a:ext cx="157680" cy="129240"/>
            <a:chOff x="6092017" y="5031963"/>
            <a:chExt cx="157680" cy="12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AD1A02AE-4C37-4274-88DE-2E52E2FEFBB7}"/>
                    </a:ext>
                  </a:extLst>
                </p14:cNvPr>
                <p14:cNvContentPartPr/>
                <p14:nvPr/>
              </p14:nvContentPartPr>
              <p14:xfrm>
                <a:off x="6125857" y="5031963"/>
                <a:ext cx="123840" cy="2844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AD1A02AE-4C37-4274-88DE-2E52E2FEFBB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116857" y="5022963"/>
                  <a:ext cx="14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613163C-925C-4909-AF03-67DE007AA683}"/>
                    </a:ext>
                  </a:extLst>
                </p14:cNvPr>
                <p14:cNvContentPartPr/>
                <p14:nvPr/>
              </p14:nvContentPartPr>
              <p14:xfrm>
                <a:off x="6092017" y="5160843"/>
                <a:ext cx="135000" cy="36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613163C-925C-4909-AF03-67DE007AA683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083377" y="5152203"/>
                  <a:ext cx="1526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8A694669-81B4-4383-951A-3A2BC9972EF8}"/>
              </a:ext>
            </a:extLst>
          </p:cNvPr>
          <p:cNvGrpSpPr/>
          <p:nvPr/>
        </p:nvGrpSpPr>
        <p:grpSpPr>
          <a:xfrm>
            <a:off x="6434377" y="5026203"/>
            <a:ext cx="196560" cy="180000"/>
            <a:chOff x="6434377" y="5026203"/>
            <a:chExt cx="196560" cy="18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6898AE0-715C-44B2-9D58-7E69798C8456}"/>
                    </a:ext>
                  </a:extLst>
                </p14:cNvPr>
                <p14:cNvContentPartPr/>
                <p14:nvPr/>
              </p14:nvContentPartPr>
              <p14:xfrm>
                <a:off x="6524017" y="5031963"/>
                <a:ext cx="84600" cy="17424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6898AE0-715C-44B2-9D58-7E69798C8456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515377" y="5022963"/>
                  <a:ext cx="1022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99DC792A-37E6-48B2-B03E-4FBB5B6EAA46}"/>
                    </a:ext>
                  </a:extLst>
                </p14:cNvPr>
                <p14:cNvContentPartPr/>
                <p14:nvPr/>
              </p14:nvContentPartPr>
              <p14:xfrm>
                <a:off x="6434377" y="5026203"/>
                <a:ext cx="196560" cy="18000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99DC792A-37E6-48B2-B03E-4FBB5B6EAA46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425737" y="5017563"/>
                  <a:ext cx="214200" cy="19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2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C8BF5A47-CAB5-4733-B0C6-274A3BE063E7}"/>
                  </a:ext>
                </a:extLst>
              </p14:cNvPr>
              <p14:cNvContentPartPr/>
              <p14:nvPr/>
            </p14:nvContentPartPr>
            <p14:xfrm>
              <a:off x="6520777" y="4858083"/>
              <a:ext cx="157680" cy="39600"/>
            </p14:xfrm>
          </p:contentPart>
        </mc:Choice>
        <mc:Fallback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C8BF5A47-CAB5-4733-B0C6-274A3BE063E7}"/>
                  </a:ext>
                </a:extLst>
              </p:cNvPr>
              <p:cNvPicPr/>
              <p:nvPr/>
            </p:nvPicPr>
            <p:blipFill>
              <a:blip r:embed="rId423"/>
              <a:stretch>
                <a:fillRect/>
              </a:stretch>
            </p:blipFill>
            <p:spPr>
              <a:xfrm>
                <a:off x="6512137" y="4849083"/>
                <a:ext cx="175320" cy="5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2" name="Group 271">
            <a:extLst>
              <a:ext uri="{FF2B5EF4-FFF2-40B4-BE49-F238E27FC236}">
                <a16:creationId xmlns:a16="http://schemas.microsoft.com/office/drawing/2014/main" id="{7E28D422-56EB-4D6B-BE5E-85A40FFBA569}"/>
              </a:ext>
            </a:extLst>
          </p:cNvPr>
          <p:cNvGrpSpPr/>
          <p:nvPr/>
        </p:nvGrpSpPr>
        <p:grpSpPr>
          <a:xfrm>
            <a:off x="2737537" y="5946363"/>
            <a:ext cx="168480" cy="129240"/>
            <a:chOff x="2737537" y="5946363"/>
            <a:chExt cx="168480" cy="12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A70FF7B7-8912-4DD7-951A-E9B1B125972C}"/>
                    </a:ext>
                  </a:extLst>
                </p14:cNvPr>
                <p14:cNvContentPartPr/>
                <p14:nvPr/>
              </p14:nvContentPartPr>
              <p14:xfrm>
                <a:off x="2737537" y="5946363"/>
                <a:ext cx="168480" cy="2268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A70FF7B7-8912-4DD7-951A-E9B1B125972C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2728537" y="5937363"/>
                  <a:ext cx="1861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CF6C6D2-53B8-4DD3-BE0E-4D63ACC50A9E}"/>
                    </a:ext>
                  </a:extLst>
                </p14:cNvPr>
                <p14:cNvContentPartPr/>
                <p14:nvPr/>
              </p14:nvContentPartPr>
              <p14:xfrm>
                <a:off x="2799097" y="6047163"/>
                <a:ext cx="106920" cy="2844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CF6C6D2-53B8-4DD3-BE0E-4D63ACC50A9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2790457" y="6038523"/>
                  <a:ext cx="12456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272999D5-E652-4121-B73F-0262254A439D}"/>
              </a:ext>
            </a:extLst>
          </p:cNvPr>
          <p:cNvGrpSpPr/>
          <p:nvPr/>
        </p:nvGrpSpPr>
        <p:grpSpPr>
          <a:xfrm>
            <a:off x="3157657" y="5710563"/>
            <a:ext cx="1145160" cy="488160"/>
            <a:chOff x="3157657" y="5710563"/>
            <a:chExt cx="1145160" cy="48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4835A4F7-742D-4FA3-8A75-58F2674BADC2}"/>
                    </a:ext>
                  </a:extLst>
                </p14:cNvPr>
                <p14:cNvContentPartPr/>
                <p14:nvPr/>
              </p14:nvContentPartPr>
              <p14:xfrm>
                <a:off x="3157657" y="5710563"/>
                <a:ext cx="349200" cy="48816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835A4F7-742D-4FA3-8A75-58F2674BADC2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3149017" y="5701563"/>
                  <a:ext cx="366840" cy="50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C13FBB06-81C2-4B48-8575-C06C45902927}"/>
                    </a:ext>
                  </a:extLst>
                </p14:cNvPr>
                <p14:cNvContentPartPr/>
                <p14:nvPr/>
              </p14:nvContentPartPr>
              <p14:xfrm>
                <a:off x="3500377" y="5822883"/>
                <a:ext cx="196920" cy="20124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C13FBB06-81C2-4B48-8575-C06C4590292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3491377" y="5814243"/>
                  <a:ext cx="2145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57A55817-6DCD-4F39-9AFB-4CB86DADDF7B}"/>
                    </a:ext>
                  </a:extLst>
                </p14:cNvPr>
                <p14:cNvContentPartPr/>
                <p14:nvPr/>
              </p14:nvContentPartPr>
              <p14:xfrm>
                <a:off x="3799177" y="5881203"/>
                <a:ext cx="105840" cy="17748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57A55817-6DCD-4F39-9AFB-4CB86DADDF7B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3790177" y="5872563"/>
                  <a:ext cx="1234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D1A717D2-C1DE-4956-90D1-36BF37CB084F}"/>
                    </a:ext>
                  </a:extLst>
                </p14:cNvPr>
                <p14:cNvContentPartPr/>
                <p14:nvPr/>
              </p14:nvContentPartPr>
              <p14:xfrm>
                <a:off x="3721057" y="5903883"/>
                <a:ext cx="234000" cy="18108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D1A717D2-C1DE-4956-90D1-36BF37CB084F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3712057" y="5895243"/>
                  <a:ext cx="2516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0B7AA56D-3462-44E0-B061-BBC3F4A298C9}"/>
                    </a:ext>
                  </a:extLst>
                </p14:cNvPr>
                <p14:cNvContentPartPr/>
                <p14:nvPr/>
              </p14:nvContentPartPr>
              <p14:xfrm>
                <a:off x="4145497" y="5923683"/>
                <a:ext cx="112680" cy="13500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0B7AA56D-3462-44E0-B061-BBC3F4A298C9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136497" y="5915043"/>
                  <a:ext cx="130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B3D2041-E24E-4631-A19F-654D967B19E2}"/>
                    </a:ext>
                  </a:extLst>
                </p14:cNvPr>
                <p14:cNvContentPartPr/>
                <p14:nvPr/>
              </p14:nvContentPartPr>
              <p14:xfrm>
                <a:off x="4089337" y="5912523"/>
                <a:ext cx="213480" cy="19656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B3D2041-E24E-4631-A19F-654D967B19E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4080697" y="5903523"/>
                  <a:ext cx="23112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AE279125-F3A0-490D-8002-6D9257F93533}"/>
              </a:ext>
            </a:extLst>
          </p:cNvPr>
          <p:cNvGrpSpPr/>
          <p:nvPr/>
        </p:nvGrpSpPr>
        <p:grpSpPr>
          <a:xfrm>
            <a:off x="3096457" y="6159483"/>
            <a:ext cx="302760" cy="168840"/>
            <a:chOff x="3096457" y="6159483"/>
            <a:chExt cx="302760" cy="16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49501F57-05E4-48D4-8044-97E84F98F634}"/>
                    </a:ext>
                  </a:extLst>
                </p14:cNvPr>
                <p14:cNvContentPartPr/>
                <p14:nvPr/>
              </p14:nvContentPartPr>
              <p14:xfrm>
                <a:off x="3096457" y="6311043"/>
                <a:ext cx="90000" cy="1728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49501F57-05E4-48D4-8044-97E84F98F634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3087457" y="630204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BB4F5779-B584-455A-8AD2-2B16B1C6FB36}"/>
                    </a:ext>
                  </a:extLst>
                </p14:cNvPr>
                <p14:cNvContentPartPr/>
                <p14:nvPr/>
              </p14:nvContentPartPr>
              <p14:xfrm>
                <a:off x="3247657" y="6159483"/>
                <a:ext cx="151560" cy="16344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BB4F5779-B584-455A-8AD2-2B16B1C6FB36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3239017" y="6150483"/>
                  <a:ext cx="16920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44">
            <p14:nvContentPartPr>
              <p14:cNvPr id="286" name="Ink 285">
                <a:extLst>
                  <a:ext uri="{FF2B5EF4-FFF2-40B4-BE49-F238E27FC236}">
                    <a16:creationId xmlns:a16="http://schemas.microsoft.com/office/drawing/2014/main" id="{77278554-6B25-48DB-B073-472649E416D3}"/>
                  </a:ext>
                </a:extLst>
              </p14:cNvPr>
              <p14:cNvContentPartPr/>
              <p14:nvPr/>
            </p14:nvContentPartPr>
            <p14:xfrm>
              <a:off x="3466537" y="5628483"/>
              <a:ext cx="185760" cy="71640"/>
            </p14:xfrm>
          </p:contentPart>
        </mc:Choice>
        <mc:Fallback>
          <p:pic>
            <p:nvPicPr>
              <p:cNvPr id="286" name="Ink 285">
                <a:extLst>
                  <a:ext uri="{FF2B5EF4-FFF2-40B4-BE49-F238E27FC236}">
                    <a16:creationId xmlns:a16="http://schemas.microsoft.com/office/drawing/2014/main" id="{77278554-6B25-48DB-B073-472649E416D3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3457537" y="5619483"/>
                <a:ext cx="203400" cy="8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94" name="Group 293">
            <a:extLst>
              <a:ext uri="{FF2B5EF4-FFF2-40B4-BE49-F238E27FC236}">
                <a16:creationId xmlns:a16="http://schemas.microsoft.com/office/drawing/2014/main" id="{B5FD63B7-8CCF-46FA-8A83-EDC4309C1D77}"/>
              </a:ext>
            </a:extLst>
          </p:cNvPr>
          <p:cNvGrpSpPr/>
          <p:nvPr/>
        </p:nvGrpSpPr>
        <p:grpSpPr>
          <a:xfrm>
            <a:off x="4521337" y="5649003"/>
            <a:ext cx="1312920" cy="460800"/>
            <a:chOff x="4521337" y="5649003"/>
            <a:chExt cx="1312920" cy="46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08105C5-C306-41F6-A3C7-B75EAA1A5F61}"/>
                    </a:ext>
                  </a:extLst>
                </p14:cNvPr>
                <p14:cNvContentPartPr/>
                <p14:nvPr/>
              </p14:nvContentPartPr>
              <p14:xfrm>
                <a:off x="4521337" y="5710563"/>
                <a:ext cx="73440" cy="37800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08105C5-C306-41F6-A3C7-B75EAA1A5F61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4512697" y="5701923"/>
                  <a:ext cx="9108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948495D5-AB0E-440D-97E5-87EB7045A610}"/>
                    </a:ext>
                  </a:extLst>
                </p14:cNvPr>
                <p14:cNvContentPartPr/>
                <p14:nvPr/>
              </p14:nvContentPartPr>
              <p14:xfrm>
                <a:off x="4706017" y="5766723"/>
                <a:ext cx="219600" cy="15192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948495D5-AB0E-440D-97E5-87EB7045A610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4697377" y="5757723"/>
                  <a:ext cx="237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7B7DF69-BA35-4DBB-9B4A-F58D62D5FE96}"/>
                    </a:ext>
                  </a:extLst>
                </p14:cNvPr>
                <p14:cNvContentPartPr/>
                <p14:nvPr/>
              </p14:nvContentPartPr>
              <p14:xfrm>
                <a:off x="4745617" y="5755563"/>
                <a:ext cx="50760" cy="3200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7B7DF69-BA35-4DBB-9B4A-F58D62D5FE9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4736977" y="5746563"/>
                  <a:ext cx="684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EF133CF-7135-467C-9101-0E7C9F023C02}"/>
                    </a:ext>
                  </a:extLst>
                </p14:cNvPr>
                <p14:cNvContentPartPr/>
                <p14:nvPr/>
              </p14:nvContentPartPr>
              <p14:xfrm>
                <a:off x="4959817" y="5738643"/>
                <a:ext cx="178920" cy="23040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EF133CF-7135-467C-9101-0E7C9F023C02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4950817" y="5729643"/>
                  <a:ext cx="1965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4462401-BCF5-43BE-A5B3-FD4ED1E21C1E}"/>
                    </a:ext>
                  </a:extLst>
                </p14:cNvPr>
                <p14:cNvContentPartPr/>
                <p14:nvPr/>
              </p14:nvContentPartPr>
              <p14:xfrm>
                <a:off x="5026057" y="5834043"/>
                <a:ext cx="151920" cy="13500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4462401-BCF5-43BE-A5B3-FD4ED1E21C1E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5017417" y="5825043"/>
                  <a:ext cx="1695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945103A5-0C85-47AF-BC66-28E38CC9AC1E}"/>
                    </a:ext>
                  </a:extLst>
                </p14:cNvPr>
                <p14:cNvContentPartPr/>
                <p14:nvPr/>
              </p14:nvContentPartPr>
              <p14:xfrm>
                <a:off x="5166457" y="5778243"/>
                <a:ext cx="106560" cy="23004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945103A5-0C85-47AF-BC66-28E38CC9AC1E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5157817" y="5769603"/>
                  <a:ext cx="12420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C59D75D-7390-47CA-9581-2368B9E230E7}"/>
                    </a:ext>
                  </a:extLst>
                </p14:cNvPr>
                <p14:cNvContentPartPr/>
                <p14:nvPr/>
              </p14:nvContentPartPr>
              <p14:xfrm>
                <a:off x="5324137" y="5713443"/>
                <a:ext cx="106560" cy="39636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C59D75D-7390-47CA-9581-2368B9E230E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5315137" y="5704443"/>
                  <a:ext cx="12420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0518DE25-3B20-4641-B126-471CAE7CBCFB}"/>
                    </a:ext>
                  </a:extLst>
                </p14:cNvPr>
                <p14:cNvContentPartPr/>
                <p14:nvPr/>
              </p14:nvContentPartPr>
              <p14:xfrm>
                <a:off x="5480737" y="5649003"/>
                <a:ext cx="112680" cy="5688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0518DE25-3B20-4641-B126-471CAE7CBCFB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5471737" y="5640003"/>
                  <a:ext cx="13032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8C6FD3C5-74BC-41CC-A2B2-75C751176B55}"/>
                    </a:ext>
                  </a:extLst>
                </p14:cNvPr>
                <p14:cNvContentPartPr/>
                <p14:nvPr/>
              </p14:nvContentPartPr>
              <p14:xfrm>
                <a:off x="5688097" y="5890203"/>
                <a:ext cx="146160" cy="612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8C6FD3C5-74BC-41CC-A2B2-75C751176B55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5679457" y="5881203"/>
                  <a:ext cx="163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574558DF-6273-47E5-822C-16EC84932A5E}"/>
                    </a:ext>
                  </a:extLst>
                </p14:cNvPr>
                <p14:cNvContentPartPr/>
                <p14:nvPr/>
              </p14:nvContentPartPr>
              <p14:xfrm>
                <a:off x="5637697" y="5946363"/>
                <a:ext cx="129240" cy="2268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74558DF-6273-47E5-822C-16EC84932A5E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5628697" y="5937363"/>
                  <a:ext cx="1468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1" name="Group 290">
            <a:extLst>
              <a:ext uri="{FF2B5EF4-FFF2-40B4-BE49-F238E27FC236}">
                <a16:creationId xmlns:a16="http://schemas.microsoft.com/office/drawing/2014/main" id="{A2088EE6-549D-4D94-9908-7F81B373A6A7}"/>
              </a:ext>
            </a:extLst>
          </p:cNvPr>
          <p:cNvGrpSpPr/>
          <p:nvPr/>
        </p:nvGrpSpPr>
        <p:grpSpPr>
          <a:xfrm>
            <a:off x="6108937" y="5693643"/>
            <a:ext cx="303120" cy="273600"/>
            <a:chOff x="6108937" y="5693643"/>
            <a:chExt cx="303120" cy="27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66307735-92B4-449E-8014-0A52DD1E179F}"/>
                    </a:ext>
                  </a:extLst>
                </p14:cNvPr>
                <p14:cNvContentPartPr/>
                <p14:nvPr/>
              </p14:nvContentPartPr>
              <p14:xfrm>
                <a:off x="6108937" y="5784003"/>
                <a:ext cx="196560" cy="18324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6307735-92B4-449E-8014-0A52DD1E179F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099937" y="5775363"/>
                  <a:ext cx="2142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7C462352-CF73-40F8-926F-49585A5ABD18}"/>
                    </a:ext>
                  </a:extLst>
                </p14:cNvPr>
                <p14:cNvContentPartPr/>
                <p14:nvPr/>
              </p14:nvContentPartPr>
              <p14:xfrm>
                <a:off x="6237817" y="5693643"/>
                <a:ext cx="174240" cy="1152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7C462352-CF73-40F8-926F-49585A5ABD18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6229177" y="5685003"/>
                  <a:ext cx="191880" cy="29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543883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35</TotalTime>
  <Words>432</Words>
  <Application>Microsoft Office PowerPoint</Application>
  <PresentationFormat>On-screen Show (4:3)</PresentationFormat>
  <Paragraphs>47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CMBX10</vt:lpstr>
      <vt:lpstr>CMR10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magnetic Oscillation as a Quantum Pendulum</vt:lpstr>
      <vt:lpstr>PowerPoint Presentation</vt:lpstr>
      <vt:lpstr>Photon Number State Revisited</vt:lpstr>
      <vt:lpstr>PowerPoint Presentation</vt:lpstr>
      <vt:lpstr>Another View of Coherent Light/Electromagnetic Field (Light)</vt:lpstr>
      <vt:lpstr>Squeezed Light—Non-Classical Ligh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Chew, Weng C</cp:lastModifiedBy>
  <cp:revision>247</cp:revision>
  <cp:lastPrinted>2020-04-24T13:24:40Z</cp:lastPrinted>
  <dcterms:created xsi:type="dcterms:W3CDTF">2018-08-30T17:22:35Z</dcterms:created>
  <dcterms:modified xsi:type="dcterms:W3CDTF">2020-12-03T20:10:41Z</dcterms:modified>
</cp:coreProperties>
</file>